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footer1.xml" ContentType="application/vnd.openxmlformats-officedocument.wordprocessingml.footer+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chart4.xml" ContentType="application/vnd.openxmlformats-officedocument.drawingml.chart+xml"/>
  <Override PartName="/word/theme/themeOverride3.xml" ContentType="application/vnd.openxmlformats-officedocument.themeOverride+xml"/>
  <Override PartName="/word/charts/chart5.xml" ContentType="application/vnd.openxmlformats-officedocument.drawingml.chart+xml"/>
  <Override PartName="/word/theme/themeOverride4.xml" ContentType="application/vnd.openxmlformats-officedocument.themeOverride+xml"/>
  <Override PartName="/word/charts/chart6.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5.xml" ContentType="application/vnd.openxmlformats-officedocument.themeOverride+xml"/>
  <Override PartName="/word/charts/chart7.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6.xml" ContentType="application/vnd.openxmlformats-officedocument.themeOverride+xml"/>
  <Override PartName="/word/charts/chart8.xml" ContentType="application/vnd.openxmlformats-officedocument.drawingml.chart+xml"/>
  <Override PartName="/word/theme/themeOverride7.xml" ContentType="application/vnd.openxmlformats-officedocument.themeOverride+xml"/>
  <Override PartName="/word/charts/chart9.xml" ContentType="application/vnd.openxmlformats-officedocument.drawingml.chart+xml"/>
  <Override PartName="/word/theme/themeOverride8.xml" ContentType="application/vnd.openxmlformats-officedocument.themeOverride+xml"/>
  <Override PartName="/word/charts/chart10.xml" ContentType="application/vnd.openxmlformats-officedocument.drawingml.chart+xml"/>
  <Override PartName="/word/theme/themeOverride9.xml" ContentType="application/vnd.openxmlformats-officedocument.themeOverride+xml"/>
  <Override PartName="/word/charts/chart11.xml" ContentType="application/vnd.openxmlformats-officedocument.drawingml.chart+xml"/>
  <Override PartName="/word/theme/themeOverride10.xml" ContentType="application/vnd.openxmlformats-officedocument.themeOverride+xml"/>
  <Override PartName="/word/charts/chart12.xml" ContentType="application/vnd.openxmlformats-officedocument.drawingml.chart+xml"/>
  <Override PartName="/word/theme/themeOverride11.xml" ContentType="application/vnd.openxmlformats-officedocument.themeOverride+xml"/>
  <Override PartName="/word/charts/chart13.xml" ContentType="application/vnd.openxmlformats-officedocument.drawingml.chart+xml"/>
  <Override PartName="/word/theme/themeOverride12.xml" ContentType="application/vnd.openxmlformats-officedocument.themeOverride+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charts/chart14.xml" ContentType="application/vnd.openxmlformats-officedocument.drawingml.chart+xml"/>
  <Override PartName="/word/theme/themeOverride13.xml" ContentType="application/vnd.openxmlformats-officedocument.themeOverride+xml"/>
  <Override PartName="/word/charts/chart15.xml" ContentType="application/vnd.openxmlformats-officedocument.drawingml.chart+xml"/>
  <Override PartName="/word/theme/themeOverride14.xml" ContentType="application/vnd.openxmlformats-officedocument.themeOverride+xml"/>
  <Override PartName="/word/charts/chart16.xml" ContentType="application/vnd.openxmlformats-officedocument.drawingml.chart+xml"/>
  <Override PartName="/word/theme/themeOverride15.xml" ContentType="application/vnd.openxmlformats-officedocument.themeOverride+xml"/>
  <Override PartName="/word/charts/chart17.xml" ContentType="application/vnd.openxmlformats-officedocument.drawingml.chart+xml"/>
  <Override PartName="/word/theme/themeOverride16.xml" ContentType="application/vnd.openxmlformats-officedocument.themeOverride+xml"/>
  <Override PartName="/word/charts/chart18.xml" ContentType="application/vnd.openxmlformats-officedocument.drawingml.chart+xml"/>
  <Override PartName="/word/charts/chart19.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B58B3" w:rsidRDefault="00737280" w:rsidP="007B58B3">
      <w:pPr>
        <w:spacing w:line="336" w:lineRule="auto"/>
        <w:rPr>
          <w:rFonts w:ascii="Garamond" w:eastAsia="Bodoni SvtyTwo ITC TT-Book" w:hAnsi="Garamond"/>
          <w:b/>
          <w:color w:val="117CB2"/>
          <w:sz w:val="72"/>
        </w:rPr>
      </w:pPr>
      <w:bookmarkStart w:id="0" w:name="_Toc200784079"/>
      <w:bookmarkStart w:id="1" w:name="_Toc200784218"/>
      <w:bookmarkStart w:id="2" w:name="_Toc200784441"/>
      <w:bookmarkStart w:id="3" w:name="_Toc200784897"/>
      <w:bookmarkStart w:id="4" w:name="_Toc200787866"/>
      <w:bookmarkStart w:id="5" w:name="_Toc200788223"/>
      <w:bookmarkStart w:id="6" w:name="_Toc200796731"/>
      <w:bookmarkStart w:id="7" w:name="_Toc200799229"/>
      <w:bookmarkStart w:id="8" w:name="_Toc200803277"/>
      <w:r>
        <w:rPr>
          <w:rFonts w:ascii="Garamond" w:eastAsia="Bodoni SvtyTwo ITC TT-Book" w:hAnsi="Garamond"/>
          <w:b/>
          <w:color w:val="117CB2"/>
          <w:sz w:val="72"/>
        </w:rPr>
        <w:t xml:space="preserve">  </w:t>
      </w:r>
      <w:r w:rsidR="007B58B3">
        <w:rPr>
          <w:noProof/>
          <w:lang w:eastAsia="en-US"/>
        </w:rPr>
        <mc:AlternateContent>
          <mc:Choice Requires="wps">
            <w:drawing>
              <wp:inline distT="0" distB="0" distL="0" distR="0" wp14:anchorId="77E83054" wp14:editId="2192F629">
                <wp:extent cx="6248400" cy="0"/>
                <wp:effectExtent l="28575" t="28575" r="28575" b="28575"/>
                <wp:docPr id="43"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48400" cy="0"/>
                        </a:xfrm>
                        <a:prstGeom prst="line">
                          <a:avLst/>
                        </a:prstGeom>
                        <a:noFill/>
                        <a:ln w="50760">
                          <a:solidFill>
                            <a:srgbClr val="117CB2"/>
                          </a:solidFill>
                          <a:miter lim="800000"/>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inline>
            </w:drawing>
          </mc:Choice>
          <mc:Fallback>
            <w:pict>
              <v:line w14:anchorId="1F3CFC38" id="Line 80" o:spid="_x0000_s1026" style="visibility:visible;mso-wrap-style:square;mso-left-percent:-10001;mso-top-percent:-10001;mso-position-horizontal:absolute;mso-position-horizontal-relative:char;mso-position-vertical:absolute;mso-position-vertical-relative:line;mso-left-percent:-10001;mso-top-percent:-10001" from="0,0" to="492pt,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" strokecolor="#117cb2" strokeweight="1.41mm">
                <v:stroke joinstyle="miter"/>
                <w10:anchorlock/>
              </v:line>
            </w:pict>
          </mc:Fallback>
        </mc:AlternateContent>
      </w:r>
    </w:p>
    <w:p w:rsidR="007B58B3" w:rsidRPr="00DC5757" w:rsidRDefault="007B58B3" w:rsidP="00DC5757">
      <w:pPr>
        <w:pStyle w:val="CoverTitle"/>
      </w:pPr>
      <w:bookmarkStart w:id="9" w:name="_Toc340664677"/>
      <w:bookmarkStart w:id="10" w:name="_Toc340668148"/>
      <w:bookmarkStart w:id="11" w:name="_Toc340669368"/>
      <w:bookmarkStart w:id="12" w:name="_Toc340837217"/>
      <w:bookmarkStart w:id="13" w:name="_Toc341099878"/>
      <w:bookmarkStart w:id="14" w:name="_Toc341100557"/>
      <w:bookmarkStart w:id="15" w:name="_Toc341170578"/>
      <w:bookmarkStart w:id="16" w:name="_Toc341171122"/>
      <w:bookmarkStart w:id="17" w:name="_Toc402312656"/>
      <w:bookmarkStart w:id="18" w:name="_Toc402467105"/>
      <w:bookmarkStart w:id="19" w:name="_Toc408228946"/>
      <w:bookmarkStart w:id="20" w:name="_Toc408232561"/>
      <w:bookmarkStart w:id="21" w:name="_Toc408489914"/>
      <w:bookmarkStart w:id="22" w:name="_Toc409182131"/>
      <w:bookmarkStart w:id="23" w:name="_Toc409184852"/>
      <w:bookmarkStart w:id="24" w:name="_Toc409191327"/>
      <w:bookmarkStart w:id="25" w:name="_Toc416274388"/>
      <w:bookmarkStart w:id="26" w:name="_Toc478033358"/>
      <w:bookmarkStart w:id="27" w:name="_Toc478033709"/>
      <w:bookmarkStart w:id="28" w:name="_Toc526759955"/>
      <w:bookmarkStart w:id="29" w:name="_Toc526760053"/>
      <w:r w:rsidRPr="00DC5757">
        <w:t>Florida</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p>
    <w:p w:rsidR="007B58B3" w:rsidRPr="00DC5757" w:rsidRDefault="007B58B3" w:rsidP="00DC5757">
      <w:pPr>
        <w:pStyle w:val="CoverTitle"/>
      </w:pPr>
      <w:r w:rsidRPr="00DC5757">
        <w:t>Public Hurricane Loss Model 6.3</w:t>
      </w:r>
    </w:p>
    <w:p w:rsidR="007B58B3" w:rsidRPr="00E50975" w:rsidRDefault="007B58B3" w:rsidP="00E50975">
      <w:pPr>
        <w:pStyle w:val="Normal-centered-bold"/>
      </w:pPr>
      <w:r w:rsidRPr="00E50975">
        <w:t>Submitted in compliance with the 2017 Standards of the</w:t>
      </w:r>
    </w:p>
    <w:p w:rsidR="007B58B3" w:rsidRPr="00E50975" w:rsidRDefault="007B58B3" w:rsidP="00E50975">
      <w:pPr>
        <w:pStyle w:val="Normal-centered-bold"/>
      </w:pPr>
      <w:r w:rsidRPr="00E50975">
        <w:t>Florida Commission on Hurricane Loss Projection Methodology</w:t>
      </w:r>
    </w:p>
    <w:p w:rsidR="007B58B3" w:rsidRPr="00E50975" w:rsidRDefault="007B58B3" w:rsidP="00E50975">
      <w:pPr>
        <w:pStyle w:val="Normal-centered-bold"/>
      </w:pPr>
      <w:r w:rsidRPr="00E50975">
        <w:t xml:space="preserve">Submitted on November </w:t>
      </w:r>
      <w:r w:rsidR="004A7718">
        <w:t>5</w:t>
      </w:r>
      <w:r w:rsidRPr="00E50975">
        <w:t>, 2018</w:t>
      </w:r>
    </w:p>
    <w:p w:rsidR="007B58B3" w:rsidRDefault="007B58B3" w:rsidP="007B58B3">
      <w:pPr>
        <w:spacing w:line="336" w:lineRule="auto"/>
      </w:pPr>
      <w:r w:rsidRPr="00893C85">
        <w:rPr>
          <w:noProof/>
          <w:color w:val="2E74B5" w:themeColor="accent5" w:themeShade="BF"/>
          <w:lang w:eastAsia="en-US"/>
        </w:rPr>
        <mc:AlternateContent>
          <mc:Choice Requires="wps">
            <w:drawing>
              <wp:inline distT="0" distB="0" distL="0" distR="0" wp14:anchorId="1DFA4F40" wp14:editId="26BF0140">
                <wp:extent cx="6210300" cy="0"/>
                <wp:effectExtent l="28575" t="28575" r="28575" b="28575"/>
                <wp:docPr id="42" name="Lin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10300" cy="0"/>
                        </a:xfrm>
                        <a:prstGeom prst="line">
                          <a:avLst/>
                        </a:prstGeom>
                        <a:noFill/>
                        <a:ln w="50760">
                          <a:solidFill>
                            <a:srgbClr val="117CB2"/>
                          </a:solidFill>
                          <a:miter lim="800000"/>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inline>
            </w:drawing>
          </mc:Choice>
          <mc:Fallback>
            <w:pict>
              <v:line w14:anchorId="037AA879" id="Line 79" o:spid="_x0000_s1026" style="visibility:visible;mso-wrap-style:square;mso-left-percent:-10001;mso-top-percent:-10001;mso-position-horizontal:absolute;mso-position-horizontal-relative:char;mso-position-vertical:absolute;mso-position-vertical-relative:line;mso-left-percent:-10001;mso-top-percent:-10001" from="0,0" to="489pt,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" strokecolor="#117cb2" strokeweight="1.41mm">
                <v:stroke joinstyle="miter"/>
                <w10:anchorlock/>
              </v:line>
            </w:pict>
          </mc:Fallback>
        </mc:AlternateContent>
      </w:r>
    </w:p>
    <w:p w:rsidR="007B58B3" w:rsidRDefault="007B58B3" w:rsidP="007B58B3">
      <w:pPr>
        <w:spacing w:line="336" w:lineRule="auto"/>
        <w:jc w:val="center"/>
      </w:pPr>
    </w:p>
    <w:p w:rsidR="007B58B3" w:rsidRDefault="007B58B3" w:rsidP="007B58B3">
      <w:pPr>
        <w:spacing w:line="336" w:lineRule="auto"/>
      </w:pPr>
    </w:p>
    <w:p w:rsidR="007B58B3" w:rsidRDefault="007B58B3" w:rsidP="007B58B3">
      <w:pPr>
        <w:spacing w:line="336" w:lineRule="auto"/>
        <w:jc w:val="center"/>
        <w:rPr>
          <w:rFonts w:eastAsia="ヒラギノ明朝 Pro W3"/>
        </w:rPr>
      </w:pPr>
      <w:r>
        <w:rPr>
          <w:noProof/>
          <w:lang w:eastAsia="en-US"/>
        </w:rPr>
        <w:drawing>
          <wp:inline distT="0" distB="0" distL="0" distR="0" wp14:anchorId="089FB42B" wp14:editId="71CF86C5">
            <wp:extent cx="5857875" cy="4038600"/>
            <wp:effectExtent l="19050" t="0" r="9525" b="0"/>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srcRect/>
                    <a:stretch>
                      <a:fillRect/>
                    </a:stretch>
                  </pic:blipFill>
                  <pic:spPr bwMode="auto">
                    <a:xfrm>
                      <a:off x="0" y="0"/>
                      <a:ext cx="5857875" cy="4038600"/>
                    </a:xfrm>
                    <a:prstGeom prst="rect">
                      <a:avLst/>
                    </a:prstGeom>
                    <a:solidFill>
                      <a:srgbClr val="FFFFFF"/>
                    </a:solidFill>
                    <a:ln w="9525">
                      <a:noFill/>
                      <a:miter lim="800000"/>
                      <a:headEnd/>
                      <a:tailEnd/>
                    </a:ln>
                  </pic:spPr>
                </pic:pic>
              </a:graphicData>
            </a:graphic>
          </wp:inline>
        </w:drawing>
      </w:r>
    </w:p>
    <w:p w:rsidR="007B58B3" w:rsidRDefault="007B58B3" w:rsidP="00803C6A">
      <w:r>
        <w:br w:type="page"/>
      </w:r>
    </w:p>
    <w:p w:rsidR="007B58B3" w:rsidRPr="00AE72E5" w:rsidRDefault="008A2B9E" w:rsidP="008E0DD0">
      <w:pPr>
        <w:pStyle w:val="AnonymousTitle"/>
      </w:pPr>
      <w:bookmarkStart w:id="30" w:name="_Toc340664678"/>
      <w:bookmarkStart w:id="31" w:name="_Toc340668149"/>
      <w:bookmarkStart w:id="32" w:name="_Toc340669369"/>
      <w:bookmarkStart w:id="33" w:name="_Toc340674966"/>
      <w:bookmarkStart w:id="34" w:name="_Toc340675336"/>
      <w:bookmarkStart w:id="35" w:name="_Toc340837218"/>
      <w:bookmarkStart w:id="36" w:name="_Toc341099879"/>
      <w:bookmarkStart w:id="37" w:name="_Toc341100558"/>
      <w:bookmarkStart w:id="38" w:name="_Toc341170579"/>
      <w:bookmarkStart w:id="39" w:name="_Toc341171123"/>
      <w:bookmarkStart w:id="40" w:name="_Toc402312657"/>
      <w:bookmarkStart w:id="41" w:name="_Toc402467106"/>
      <w:bookmarkStart w:id="42" w:name="_Toc408228947"/>
      <w:bookmarkStart w:id="43" w:name="_Toc408232562"/>
      <w:bookmarkStart w:id="44" w:name="_Toc408489915"/>
      <w:bookmarkStart w:id="45" w:name="_Toc409182132"/>
      <w:bookmarkStart w:id="46" w:name="_Toc409184853"/>
      <w:bookmarkStart w:id="47" w:name="_Toc409191328"/>
      <w:r>
        <w:lastRenderedPageBreak/>
        <w:t xml:space="preserve">Hurricane </w:t>
      </w:r>
      <w:r w:rsidR="007B58B3" w:rsidRPr="00AE72E5">
        <w:t>Model Identification</w:t>
      </w:r>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p>
    <w:p w:rsidR="007B58B3" w:rsidRDefault="007B58B3" w:rsidP="007B58B3"/>
    <w:p w:rsidR="007B58B3" w:rsidRDefault="007B58B3" w:rsidP="007B58B3">
      <w:pPr>
        <w:tabs>
          <w:tab w:val="left" w:pos="-1080"/>
          <w:tab w:val="left" w:pos="-720"/>
          <w:tab w:val="left" w:pos="0"/>
          <w:tab w:val="left" w:pos="720"/>
          <w:tab w:val="left" w:pos="1440"/>
          <w:tab w:val="left" w:pos="2610"/>
          <w:tab w:val="right" w:leader="dot" w:pos="7920"/>
          <w:tab w:val="left" w:pos="8640"/>
          <w:tab w:val="left" w:pos="9360"/>
        </w:tabs>
        <w:rPr>
          <w:sz w:val="28"/>
        </w:rPr>
      </w:pPr>
    </w:p>
    <w:p w:rsidR="007B58B3" w:rsidRDefault="007B58B3" w:rsidP="007B58B3">
      <w:pPr>
        <w:tabs>
          <w:tab w:val="left" w:pos="-1080"/>
          <w:tab w:val="left" w:pos="-720"/>
          <w:tab w:val="left" w:pos="0"/>
          <w:tab w:val="left" w:pos="720"/>
          <w:tab w:val="left" w:pos="1440"/>
          <w:tab w:val="left" w:pos="2610"/>
          <w:tab w:val="right" w:leader="dot" w:pos="7920"/>
          <w:tab w:val="left" w:pos="8640"/>
          <w:tab w:val="left" w:pos="9360"/>
        </w:tabs>
        <w:rPr>
          <w:sz w:val="28"/>
        </w:rPr>
      </w:pPr>
    </w:p>
    <w:p w:rsidR="007B58B3" w:rsidRPr="00803C6A" w:rsidRDefault="007B58B3" w:rsidP="00803C6A">
      <w:bookmarkStart w:id="48" w:name="_Toc340664679"/>
      <w:bookmarkStart w:id="49" w:name="_Toc340668150"/>
      <w:bookmarkStart w:id="50" w:name="_Toc340669370"/>
      <w:bookmarkStart w:id="51" w:name="_Toc340674967"/>
      <w:bookmarkStart w:id="52" w:name="_Toc340675337"/>
      <w:bookmarkStart w:id="53" w:name="_Toc340837219"/>
      <w:bookmarkStart w:id="54" w:name="_Toc341099880"/>
      <w:bookmarkStart w:id="55" w:name="_Toc341100559"/>
      <w:bookmarkStart w:id="56" w:name="_Toc341170580"/>
      <w:bookmarkStart w:id="57" w:name="_Toc341171124"/>
      <w:r w:rsidRPr="00803C6A">
        <w:rPr>
          <w:b/>
        </w:rPr>
        <w:t xml:space="preserve">Name of </w:t>
      </w:r>
      <w:r w:rsidR="005A5943">
        <w:rPr>
          <w:b/>
        </w:rPr>
        <w:t xml:space="preserve">Hurricane </w:t>
      </w:r>
      <w:r w:rsidRPr="00803C6A">
        <w:rPr>
          <w:b/>
        </w:rPr>
        <w:t>Model:</w:t>
      </w:r>
      <w:r w:rsidRPr="00803C6A">
        <w:t xml:space="preserve"> Florida Public Hurricane Loss Model </w:t>
      </w:r>
      <w:bookmarkEnd w:id="48"/>
      <w:bookmarkEnd w:id="49"/>
      <w:bookmarkEnd w:id="50"/>
      <w:bookmarkEnd w:id="51"/>
      <w:bookmarkEnd w:id="52"/>
      <w:bookmarkEnd w:id="53"/>
      <w:bookmarkEnd w:id="54"/>
      <w:bookmarkEnd w:id="55"/>
      <w:bookmarkEnd w:id="56"/>
      <w:bookmarkEnd w:id="57"/>
    </w:p>
    <w:p w:rsidR="007B58B3" w:rsidRPr="00803C6A" w:rsidRDefault="007B58B3" w:rsidP="00803C6A"/>
    <w:p w:rsidR="007B58B3" w:rsidRPr="00803C6A" w:rsidRDefault="005A5943" w:rsidP="00803C6A">
      <w:r>
        <w:rPr>
          <w:b/>
        </w:rPr>
        <w:t xml:space="preserve">Hurricane </w:t>
      </w:r>
      <w:r w:rsidR="007B58B3" w:rsidRPr="00803C6A">
        <w:rPr>
          <w:b/>
        </w:rPr>
        <w:t>Model Version Identification:</w:t>
      </w:r>
      <w:r w:rsidR="007B58B3" w:rsidRPr="00803C6A">
        <w:t xml:space="preserve"> V6.3</w:t>
      </w:r>
    </w:p>
    <w:p w:rsidR="007B58B3" w:rsidRPr="00803C6A" w:rsidRDefault="007B58B3" w:rsidP="00803C6A"/>
    <w:p w:rsidR="007B58B3" w:rsidRPr="00803C6A" w:rsidRDefault="007B58B3" w:rsidP="00803C6A">
      <w:pPr>
        <w:rPr>
          <w:b/>
        </w:rPr>
      </w:pPr>
      <w:r w:rsidRPr="00803C6A">
        <w:rPr>
          <w:b/>
        </w:rPr>
        <w:t xml:space="preserve">Interim </w:t>
      </w:r>
      <w:r w:rsidR="005A5943">
        <w:rPr>
          <w:b/>
        </w:rPr>
        <w:t xml:space="preserve">Hurricane </w:t>
      </w:r>
      <w:r w:rsidRPr="00803C6A">
        <w:rPr>
          <w:b/>
        </w:rPr>
        <w:t>Model Update Version Identification:</w:t>
      </w:r>
    </w:p>
    <w:p w:rsidR="007B58B3" w:rsidRPr="00803C6A" w:rsidRDefault="007B58B3" w:rsidP="00803C6A"/>
    <w:p w:rsidR="007B58B3" w:rsidRPr="00803C6A" w:rsidRDefault="005A5943" w:rsidP="00803C6A">
      <w:pPr>
        <w:rPr>
          <w:b/>
        </w:rPr>
      </w:pPr>
      <w:r>
        <w:rPr>
          <w:b/>
        </w:rPr>
        <w:t xml:space="preserve">Hurricane </w:t>
      </w:r>
      <w:r w:rsidR="007B58B3" w:rsidRPr="00803C6A">
        <w:rPr>
          <w:b/>
        </w:rPr>
        <w:t>Model Platform Name and Identifications:</w:t>
      </w:r>
    </w:p>
    <w:p w:rsidR="007B58B3" w:rsidRPr="00803C6A" w:rsidRDefault="007B58B3" w:rsidP="00803C6A"/>
    <w:p w:rsidR="007B58B3" w:rsidRPr="00803C6A" w:rsidRDefault="007B58B3" w:rsidP="00803C6A">
      <w:pPr>
        <w:rPr>
          <w:b/>
        </w:rPr>
      </w:pPr>
      <w:r w:rsidRPr="00803C6A">
        <w:rPr>
          <w:b/>
        </w:rPr>
        <w:t>Interim Data Update Designation:</w:t>
      </w:r>
    </w:p>
    <w:p w:rsidR="007B58B3" w:rsidRPr="00803C6A" w:rsidRDefault="007B58B3" w:rsidP="00803C6A"/>
    <w:p w:rsidR="007B58B3" w:rsidRPr="00803C6A" w:rsidRDefault="007B58B3" w:rsidP="00803C6A">
      <w:bookmarkStart w:id="58" w:name="_Toc340664680"/>
      <w:bookmarkStart w:id="59" w:name="_Toc340668151"/>
      <w:bookmarkStart w:id="60" w:name="_Toc340669371"/>
      <w:bookmarkStart w:id="61" w:name="_Toc340674968"/>
      <w:bookmarkStart w:id="62" w:name="_Toc340675338"/>
      <w:bookmarkStart w:id="63" w:name="_Toc340837220"/>
      <w:bookmarkStart w:id="64" w:name="_Toc341099881"/>
      <w:bookmarkStart w:id="65" w:name="_Toc341100560"/>
      <w:bookmarkStart w:id="66" w:name="_Toc341170581"/>
      <w:bookmarkStart w:id="67" w:name="_Toc341171125"/>
      <w:r w:rsidRPr="00803C6A">
        <w:rPr>
          <w:b/>
        </w:rPr>
        <w:t>Name of Modeling Organization:</w:t>
      </w:r>
      <w:r w:rsidRPr="00803C6A">
        <w:t xml:space="preserve">  Florida International University</w:t>
      </w:r>
      <w:bookmarkEnd w:id="58"/>
      <w:bookmarkEnd w:id="59"/>
      <w:bookmarkEnd w:id="60"/>
      <w:bookmarkEnd w:id="61"/>
      <w:bookmarkEnd w:id="62"/>
      <w:bookmarkEnd w:id="63"/>
      <w:bookmarkEnd w:id="64"/>
      <w:bookmarkEnd w:id="65"/>
      <w:bookmarkEnd w:id="66"/>
      <w:bookmarkEnd w:id="67"/>
    </w:p>
    <w:p w:rsidR="007B58B3" w:rsidRPr="00803C6A" w:rsidRDefault="007B58B3" w:rsidP="00803C6A"/>
    <w:p w:rsidR="007B58B3" w:rsidRPr="00803C6A" w:rsidRDefault="007B58B3" w:rsidP="00803C6A">
      <w:bookmarkStart w:id="68" w:name="_Toc340664681"/>
      <w:bookmarkStart w:id="69" w:name="_Toc340668152"/>
      <w:bookmarkStart w:id="70" w:name="_Toc340669372"/>
      <w:bookmarkStart w:id="71" w:name="_Toc340674969"/>
      <w:bookmarkStart w:id="72" w:name="_Toc340675339"/>
      <w:bookmarkStart w:id="73" w:name="_Toc340837221"/>
      <w:bookmarkStart w:id="74" w:name="_Toc341099882"/>
      <w:bookmarkStart w:id="75" w:name="_Toc341100561"/>
      <w:bookmarkStart w:id="76" w:name="_Toc341170582"/>
      <w:bookmarkStart w:id="77" w:name="_Toc341171126"/>
      <w:r w:rsidRPr="00803C6A">
        <w:rPr>
          <w:b/>
        </w:rPr>
        <w:t>Street Address</w:t>
      </w:r>
      <w:bookmarkEnd w:id="68"/>
      <w:bookmarkEnd w:id="69"/>
      <w:bookmarkEnd w:id="70"/>
      <w:bookmarkEnd w:id="71"/>
      <w:bookmarkEnd w:id="72"/>
      <w:bookmarkEnd w:id="73"/>
      <w:bookmarkEnd w:id="74"/>
      <w:bookmarkEnd w:id="75"/>
      <w:bookmarkEnd w:id="76"/>
      <w:bookmarkEnd w:id="77"/>
      <w:r w:rsidRPr="00803C6A">
        <w:rPr>
          <w:b/>
        </w:rPr>
        <w:t>:</w:t>
      </w:r>
      <w:r w:rsidRPr="00803C6A">
        <w:t xml:space="preserve"> International Hurricane Research Center, AHC 5</w:t>
      </w:r>
    </w:p>
    <w:p w:rsidR="007B58B3" w:rsidRPr="00803C6A" w:rsidRDefault="007B58B3" w:rsidP="00803C6A">
      <w:r w:rsidRPr="00803C6A">
        <w:tab/>
      </w:r>
      <w:r w:rsidRPr="00803C6A">
        <w:tab/>
      </w:r>
      <w:r w:rsidRPr="00803C6A">
        <w:tab/>
      </w:r>
    </w:p>
    <w:p w:rsidR="007B58B3" w:rsidRPr="00803C6A" w:rsidRDefault="007B58B3" w:rsidP="00803C6A">
      <w:bookmarkStart w:id="78" w:name="_Toc340664682"/>
      <w:bookmarkStart w:id="79" w:name="_Toc340668153"/>
      <w:bookmarkStart w:id="80" w:name="_Toc340669373"/>
      <w:bookmarkStart w:id="81" w:name="_Toc340674970"/>
      <w:bookmarkStart w:id="82" w:name="_Toc340675340"/>
      <w:bookmarkStart w:id="83" w:name="_Toc340837222"/>
      <w:bookmarkStart w:id="84" w:name="_Toc341099883"/>
      <w:bookmarkStart w:id="85" w:name="_Toc341100562"/>
      <w:bookmarkStart w:id="86" w:name="_Toc341170583"/>
      <w:bookmarkStart w:id="87" w:name="_Toc341171127"/>
      <w:r w:rsidRPr="00803C6A">
        <w:rPr>
          <w:b/>
        </w:rPr>
        <w:t>City, State, ZIP Code:</w:t>
      </w:r>
      <w:r w:rsidRPr="00803C6A">
        <w:t xml:space="preserve">  Miami, Florida 33199</w:t>
      </w:r>
      <w:bookmarkEnd w:id="78"/>
      <w:bookmarkEnd w:id="79"/>
      <w:bookmarkEnd w:id="80"/>
      <w:bookmarkEnd w:id="81"/>
      <w:bookmarkEnd w:id="82"/>
      <w:bookmarkEnd w:id="83"/>
      <w:bookmarkEnd w:id="84"/>
      <w:bookmarkEnd w:id="85"/>
      <w:bookmarkEnd w:id="86"/>
      <w:bookmarkEnd w:id="87"/>
    </w:p>
    <w:p w:rsidR="007B58B3" w:rsidRPr="00803C6A" w:rsidRDefault="007B58B3" w:rsidP="00803C6A"/>
    <w:p w:rsidR="007B58B3" w:rsidRPr="00803C6A" w:rsidRDefault="007B58B3" w:rsidP="00803C6A">
      <w:bookmarkStart w:id="88" w:name="_Toc340664683"/>
      <w:bookmarkStart w:id="89" w:name="_Toc340668154"/>
      <w:bookmarkStart w:id="90" w:name="_Toc340669374"/>
      <w:bookmarkStart w:id="91" w:name="_Toc340674971"/>
      <w:bookmarkStart w:id="92" w:name="_Toc340675341"/>
      <w:bookmarkStart w:id="93" w:name="_Toc340837223"/>
      <w:bookmarkStart w:id="94" w:name="_Toc341099884"/>
      <w:bookmarkStart w:id="95" w:name="_Toc341100563"/>
      <w:bookmarkStart w:id="96" w:name="_Toc341170584"/>
      <w:bookmarkStart w:id="97" w:name="_Toc341171128"/>
      <w:r w:rsidRPr="00803C6A">
        <w:rPr>
          <w:b/>
        </w:rPr>
        <w:t>Mailing Address, if different from above:</w:t>
      </w:r>
      <w:r w:rsidRPr="00803C6A">
        <w:t xml:space="preserve">  Same as above</w:t>
      </w:r>
      <w:bookmarkEnd w:id="88"/>
      <w:bookmarkEnd w:id="89"/>
      <w:bookmarkEnd w:id="90"/>
      <w:bookmarkEnd w:id="91"/>
      <w:bookmarkEnd w:id="92"/>
      <w:bookmarkEnd w:id="93"/>
      <w:bookmarkEnd w:id="94"/>
      <w:bookmarkEnd w:id="95"/>
      <w:bookmarkEnd w:id="96"/>
      <w:bookmarkEnd w:id="97"/>
    </w:p>
    <w:p w:rsidR="007B58B3" w:rsidRPr="00803C6A" w:rsidRDefault="007B58B3" w:rsidP="00803C6A"/>
    <w:p w:rsidR="007B58B3" w:rsidRPr="00803C6A" w:rsidRDefault="007B58B3" w:rsidP="00803C6A">
      <w:bookmarkStart w:id="98" w:name="_Toc340664684"/>
      <w:bookmarkStart w:id="99" w:name="_Toc340668155"/>
      <w:bookmarkStart w:id="100" w:name="_Toc340669375"/>
      <w:bookmarkStart w:id="101" w:name="_Toc340674972"/>
      <w:bookmarkStart w:id="102" w:name="_Toc340675342"/>
      <w:bookmarkStart w:id="103" w:name="_Toc340837224"/>
      <w:bookmarkStart w:id="104" w:name="_Toc341099885"/>
      <w:bookmarkStart w:id="105" w:name="_Toc341100564"/>
      <w:bookmarkStart w:id="106" w:name="_Toc341170585"/>
      <w:bookmarkStart w:id="107" w:name="_Toc341171129"/>
      <w:r w:rsidRPr="00803C6A">
        <w:rPr>
          <w:b/>
        </w:rPr>
        <w:t>Contact Person:</w:t>
      </w:r>
      <w:r w:rsidRPr="00803C6A">
        <w:t xml:space="preserve">  Shahid S. Hamid</w:t>
      </w:r>
      <w:bookmarkEnd w:id="98"/>
      <w:bookmarkEnd w:id="99"/>
      <w:bookmarkEnd w:id="100"/>
      <w:bookmarkEnd w:id="101"/>
      <w:bookmarkEnd w:id="102"/>
      <w:bookmarkEnd w:id="103"/>
      <w:bookmarkEnd w:id="104"/>
      <w:bookmarkEnd w:id="105"/>
      <w:bookmarkEnd w:id="106"/>
      <w:bookmarkEnd w:id="107"/>
      <w:r w:rsidRPr="00803C6A">
        <w:t xml:space="preserve"> </w:t>
      </w:r>
    </w:p>
    <w:p w:rsidR="007B58B3" w:rsidRPr="00803C6A" w:rsidRDefault="007B58B3" w:rsidP="00803C6A"/>
    <w:p w:rsidR="007B58B3" w:rsidRPr="00803C6A" w:rsidRDefault="007B58B3" w:rsidP="00803C6A">
      <w:r w:rsidRPr="00803C6A">
        <w:rPr>
          <w:b/>
        </w:rPr>
        <w:t>Phone Number:</w:t>
      </w:r>
      <w:r w:rsidRPr="00803C6A">
        <w:t xml:space="preserve">  305-348-2727                      </w:t>
      </w:r>
      <w:r w:rsidRPr="00803C6A">
        <w:rPr>
          <w:b/>
        </w:rPr>
        <w:t>Fax:</w:t>
      </w:r>
      <w:r w:rsidRPr="00803C6A">
        <w:t xml:space="preserve">  305-348-1761  </w:t>
      </w:r>
    </w:p>
    <w:p w:rsidR="007B58B3" w:rsidRPr="00803C6A" w:rsidRDefault="007B58B3" w:rsidP="00803C6A"/>
    <w:p w:rsidR="007B58B3" w:rsidRPr="00803C6A" w:rsidRDefault="007B58B3" w:rsidP="00803C6A">
      <w:r w:rsidRPr="00803C6A">
        <w:rPr>
          <w:b/>
        </w:rPr>
        <w:t>E-mail Address:</w:t>
      </w:r>
      <w:r w:rsidRPr="00803C6A">
        <w:t xml:space="preserve">   hamids@fiu.edu</w:t>
      </w:r>
    </w:p>
    <w:p w:rsidR="007B58B3" w:rsidRPr="00803C6A" w:rsidRDefault="007B58B3" w:rsidP="00803C6A"/>
    <w:p w:rsidR="007B58B3" w:rsidRPr="00803C6A" w:rsidRDefault="007B58B3" w:rsidP="00803C6A">
      <w:r w:rsidRPr="00803C6A">
        <w:rPr>
          <w:b/>
        </w:rPr>
        <w:t>Date:</w:t>
      </w:r>
      <w:r w:rsidRPr="00803C6A">
        <w:t xml:space="preserve"> </w:t>
      </w:r>
      <w:r w:rsidR="00F459EF">
        <w:t>November 5</w:t>
      </w:r>
      <w:r w:rsidRPr="00803C6A">
        <w:t>, 2018</w:t>
      </w:r>
    </w:p>
    <w:p w:rsidR="007B58B3" w:rsidRDefault="007B58B3" w:rsidP="00803C6A">
      <w:pPr>
        <w:rPr>
          <w:rFonts w:eastAsia="ヒラギノ明朝 Pro W3"/>
        </w:rPr>
      </w:pPr>
    </w:p>
    <w:p w:rsidR="007B58B3" w:rsidRDefault="007B58B3">
      <w:pPr>
        <w:rPr>
          <w:rFonts w:eastAsia="ヒラギノ明朝 Pro W3"/>
        </w:rPr>
      </w:pPr>
      <w:r>
        <w:rPr>
          <w:rFonts w:eastAsia="ヒラギノ明朝 Pro W3"/>
        </w:rPr>
        <w:br w:type="page"/>
      </w:r>
    </w:p>
    <w:p w:rsidR="007B58B3" w:rsidRDefault="007B58B3" w:rsidP="007B58B3">
      <w:pPr>
        <w:tabs>
          <w:tab w:val="left" w:pos="-2160"/>
        </w:tabs>
        <w:jc w:val="center"/>
        <w:rPr>
          <w:rFonts w:eastAsia="ヒラギノ明朝 Pro W3"/>
        </w:rPr>
      </w:pPr>
    </w:p>
    <w:p w:rsidR="007B58B3" w:rsidRPr="00273687" w:rsidRDefault="007B58B3" w:rsidP="00273687">
      <w:r>
        <w:t xml:space="preserve">October </w:t>
      </w:r>
      <w:r w:rsidR="004A7718">
        <w:t>31</w:t>
      </w:r>
      <w:r>
        <w:t>, 201</w:t>
      </w:r>
      <w:r w:rsidR="00011088">
        <w:t>8</w:t>
      </w:r>
    </w:p>
    <w:p w:rsidR="007B58B3" w:rsidRDefault="007B58B3" w:rsidP="007B58B3"/>
    <w:p w:rsidR="007B58B3" w:rsidRDefault="007B58B3" w:rsidP="007B58B3"/>
    <w:p w:rsidR="007B58B3" w:rsidRDefault="007B58B3" w:rsidP="007B58B3">
      <w:r>
        <w:t>Chair, Florida Commission on Hurricane Loss Projection Methodology</w:t>
      </w:r>
    </w:p>
    <w:p w:rsidR="007B58B3" w:rsidRDefault="007B58B3" w:rsidP="007B58B3">
      <w:r>
        <w:t>c/o Donna Sirmons</w:t>
      </w:r>
    </w:p>
    <w:p w:rsidR="007B58B3" w:rsidRDefault="007B58B3" w:rsidP="007B58B3">
      <w:r>
        <w:t>Florida State Board of Administration</w:t>
      </w:r>
    </w:p>
    <w:p w:rsidR="007B58B3" w:rsidRDefault="007B58B3" w:rsidP="007B58B3">
      <w:r>
        <w:t>1801 Hermitage Boulevard, Suite 100</w:t>
      </w:r>
    </w:p>
    <w:p w:rsidR="007B58B3" w:rsidRDefault="007B58B3" w:rsidP="007B58B3">
      <w:r>
        <w:t>Tallahassee, FL 32308</w:t>
      </w:r>
    </w:p>
    <w:p w:rsidR="007B58B3" w:rsidRDefault="007B58B3" w:rsidP="007B58B3"/>
    <w:p w:rsidR="007B58B3" w:rsidRDefault="007B58B3" w:rsidP="007B58B3">
      <w:r>
        <w:t>Dear Commission Chairman:</w:t>
      </w:r>
    </w:p>
    <w:p w:rsidR="007B58B3" w:rsidRDefault="007B58B3" w:rsidP="007B58B3"/>
    <w:p w:rsidR="007B58B3" w:rsidRDefault="007B58B3" w:rsidP="007B58B3">
      <w:r>
        <w:t xml:space="preserve">I am pleased to inform you that the revised version of 6.3 of Florida Public Hurricane Loss Model is ready for review by the Commission. The FPHLM model has been reviewed by professionals having credentials and/or experience in the areas of meteorology, engineering, actuarial science, statistics and computer science; for compliance with the Standards, as documented by the expert certification forms G1-G7. </w:t>
      </w:r>
    </w:p>
    <w:p w:rsidR="007B58B3" w:rsidRDefault="007B58B3" w:rsidP="007B58B3"/>
    <w:p w:rsidR="007B58B3" w:rsidRDefault="007B58B3" w:rsidP="007B58B3">
      <w:pPr>
        <w:rPr>
          <w:rStyle w:val="Hyperlink"/>
        </w:rPr>
      </w:pPr>
      <w:r>
        <w:t xml:space="preserve">Enclosed are 7 bound copies of our submission, which includes the summary statement of compliance with the standards, the forms, and the submission checklist.  </w:t>
      </w:r>
    </w:p>
    <w:p w:rsidR="007B58B3" w:rsidRDefault="007B58B3" w:rsidP="007B58B3"/>
    <w:p w:rsidR="007B58B3" w:rsidRDefault="007B58B3" w:rsidP="007B58B3">
      <w:bookmarkStart w:id="108" w:name="_Toc340664685"/>
      <w:bookmarkStart w:id="109" w:name="_Toc340668156"/>
      <w:bookmarkStart w:id="110" w:name="_Toc340669376"/>
      <w:bookmarkStart w:id="111" w:name="_Toc340674973"/>
      <w:bookmarkStart w:id="112" w:name="_Toc340675343"/>
      <w:bookmarkStart w:id="113" w:name="_Toc340837225"/>
      <w:bookmarkStart w:id="114" w:name="_Toc341099886"/>
      <w:bookmarkStart w:id="115" w:name="_Toc341100565"/>
      <w:bookmarkStart w:id="116" w:name="_Toc341170586"/>
      <w:bookmarkStart w:id="117" w:name="_Toc341171130"/>
      <w:r>
        <w:t>Please contact me if you have any questions regarding this submission.</w:t>
      </w:r>
      <w:bookmarkEnd w:id="108"/>
      <w:bookmarkEnd w:id="109"/>
      <w:bookmarkEnd w:id="110"/>
      <w:bookmarkEnd w:id="111"/>
      <w:bookmarkEnd w:id="112"/>
      <w:bookmarkEnd w:id="113"/>
      <w:bookmarkEnd w:id="114"/>
      <w:bookmarkEnd w:id="115"/>
      <w:bookmarkEnd w:id="116"/>
      <w:bookmarkEnd w:id="117"/>
    </w:p>
    <w:p w:rsidR="007B58B3" w:rsidRDefault="007B58B3" w:rsidP="007B58B3"/>
    <w:p w:rsidR="007B58B3" w:rsidRDefault="007B58B3" w:rsidP="007B58B3">
      <w:r>
        <w:t>Sincerely,</w:t>
      </w:r>
    </w:p>
    <w:p w:rsidR="007B58B3" w:rsidRDefault="007B58B3" w:rsidP="007B58B3">
      <w:r>
        <w:rPr>
          <w:noProof/>
          <w:lang w:eastAsia="en-US"/>
        </w:rPr>
        <w:drawing>
          <wp:inline distT="0" distB="0" distL="0" distR="0" wp14:anchorId="5D7BDAFA" wp14:editId="738C90E5">
            <wp:extent cx="1571625" cy="504825"/>
            <wp:effectExtent l="19050" t="0" r="9525" b="0"/>
            <wp:docPr id="2" name="Picture 17" descr="DrHam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rHamid"/>
                    <pic:cNvPicPr>
                      <a:picLocks noChangeAspect="1" noChangeArrowheads="1"/>
                    </pic:cNvPicPr>
                  </pic:nvPicPr>
                  <pic:blipFill>
                    <a:blip r:embed="rId9"/>
                    <a:srcRect/>
                    <a:stretch>
                      <a:fillRect/>
                    </a:stretch>
                  </pic:blipFill>
                  <pic:spPr bwMode="auto">
                    <a:xfrm>
                      <a:off x="0" y="0"/>
                      <a:ext cx="1571625" cy="504825"/>
                    </a:xfrm>
                    <a:prstGeom prst="rect">
                      <a:avLst/>
                    </a:prstGeom>
                    <a:noFill/>
                    <a:ln w="9525">
                      <a:noFill/>
                      <a:miter lim="800000"/>
                      <a:headEnd/>
                      <a:tailEnd/>
                    </a:ln>
                  </pic:spPr>
                </pic:pic>
              </a:graphicData>
            </a:graphic>
          </wp:inline>
        </w:drawing>
      </w:r>
    </w:p>
    <w:p w:rsidR="007B58B3" w:rsidRDefault="007B58B3" w:rsidP="005C5AEA">
      <w:pPr>
        <w:pStyle w:val="Normal-leftaligned"/>
      </w:pPr>
      <w:r>
        <w:t xml:space="preserve">Shahid Hamid, Ph.D., CFA </w:t>
      </w:r>
      <w:r>
        <w:br/>
        <w:t xml:space="preserve">Professor of Finance,  and </w:t>
      </w:r>
      <w:r>
        <w:br/>
        <w:t xml:space="preserve">Director, Laboratory for Insurance, Economic and Financial Research </w:t>
      </w:r>
      <w:r>
        <w:br/>
        <w:t xml:space="preserve">International Hurricane Research Center </w:t>
      </w:r>
      <w:r>
        <w:br/>
        <w:t>RB 202B, Department of Finance, College of Business</w:t>
      </w:r>
      <w:r>
        <w:br/>
        <w:t>Florida Internationa</w:t>
      </w:r>
      <w:r w:rsidR="0016009C">
        <w:t xml:space="preserve">l University </w:t>
      </w:r>
      <w:r w:rsidR="0016009C">
        <w:br/>
        <w:t xml:space="preserve">Miami, FL 33199 </w:t>
      </w:r>
      <w:r w:rsidR="0016009C">
        <w:br/>
        <w:t>T</w:t>
      </w:r>
      <w:r>
        <w:t>el:  30</w:t>
      </w:r>
      <w:r w:rsidR="0016009C">
        <w:t>5 348 2727   F</w:t>
      </w:r>
      <w:r>
        <w:t xml:space="preserve">ax: 305 348 4245   </w:t>
      </w:r>
    </w:p>
    <w:p w:rsidR="007B58B3" w:rsidRDefault="007B58B3" w:rsidP="007B58B3"/>
    <w:p w:rsidR="001B4EB5" w:rsidRDefault="001B4EB5">
      <w:r>
        <w:br w:type="page"/>
      </w:r>
    </w:p>
    <w:p w:rsidR="001B4EB5" w:rsidRPr="009835AE" w:rsidRDefault="001B4EB5" w:rsidP="009835AE">
      <w:pPr>
        <w:pStyle w:val="AnonymousTitle"/>
      </w:pPr>
      <w:bookmarkStart w:id="118" w:name="_Toc200787868"/>
      <w:bookmarkStart w:id="119" w:name="_Toc200799231"/>
      <w:bookmarkStart w:id="120" w:name="_Toc200803279"/>
      <w:r w:rsidRPr="009835AE">
        <w:lastRenderedPageBreak/>
        <w:t>Statement of Compliance and Trade Secret Disclosure Items</w:t>
      </w:r>
    </w:p>
    <w:p w:rsidR="001B4EB5" w:rsidRDefault="001B4EB5" w:rsidP="001B4EB5"/>
    <w:p w:rsidR="001B4EB5" w:rsidRDefault="001B4EB5" w:rsidP="001B4EB5">
      <w:r>
        <w:t>The Florida Public Hurricane Loss Model 6.3 is intended to comply with each Standard of the 2017 Report of Activities released by the Florida Commission on Hurricane Loss Projection Methodology. The required disclosures, forms, and analysis are contained herein.</w:t>
      </w:r>
    </w:p>
    <w:p w:rsidR="001B4EB5" w:rsidRDefault="001B4EB5" w:rsidP="001B4EB5"/>
    <w:p w:rsidR="00EE6C53" w:rsidRDefault="001B4EB5" w:rsidP="001B4EB5">
      <w:r>
        <w:t>The source code for the loss model will be available for review by the Professional Team.</w:t>
      </w:r>
    </w:p>
    <w:p w:rsidR="00EE6C53" w:rsidRDefault="00EE6C53">
      <w:r>
        <w:br w:type="page"/>
      </w:r>
    </w:p>
    <w:p w:rsidR="001D065A" w:rsidRPr="00803C6A" w:rsidRDefault="001D065A" w:rsidP="008E0DD0">
      <w:pPr>
        <w:pStyle w:val="AnonymousTitle"/>
      </w:pPr>
      <w:bookmarkStart w:id="121" w:name="_Toc340664686"/>
      <w:bookmarkStart w:id="122" w:name="_Toc340668157"/>
      <w:bookmarkStart w:id="123" w:name="_Toc340669377"/>
      <w:bookmarkStart w:id="124" w:name="_Toc340674974"/>
      <w:bookmarkStart w:id="125" w:name="_Toc340675344"/>
      <w:bookmarkStart w:id="126" w:name="_Toc340837226"/>
      <w:bookmarkStart w:id="127" w:name="_Toc341099887"/>
      <w:bookmarkStart w:id="128" w:name="_Toc341100566"/>
      <w:bookmarkStart w:id="129" w:name="_Toc341170587"/>
      <w:bookmarkStart w:id="130" w:name="_Toc341171131"/>
      <w:bookmarkStart w:id="131" w:name="_Toc402312658"/>
      <w:bookmarkStart w:id="132" w:name="_Toc402467107"/>
      <w:bookmarkStart w:id="133" w:name="_Toc408228948"/>
      <w:bookmarkStart w:id="134" w:name="_Toc408232563"/>
      <w:bookmarkStart w:id="135" w:name="_Toc408489916"/>
      <w:bookmarkStart w:id="136" w:name="_Toc409182133"/>
      <w:bookmarkStart w:id="137" w:name="_Toc409184854"/>
      <w:bookmarkStart w:id="138" w:name="_Toc409191329"/>
      <w:bookmarkStart w:id="139" w:name="_Toc416274389"/>
      <w:bookmarkStart w:id="140" w:name="_Toc478033359"/>
      <w:bookmarkStart w:id="141" w:name="_Toc478033710"/>
      <w:bookmarkStart w:id="142" w:name="_Toc526759956"/>
      <w:r w:rsidRPr="00803C6A">
        <w:lastRenderedPageBreak/>
        <w:t>Hurricane Model Submission Checklist</w:t>
      </w:r>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p>
    <w:p w:rsidR="001D065A" w:rsidRDefault="001D065A" w:rsidP="001D065A">
      <w:pPr>
        <w:keepNext/>
        <w:tabs>
          <w:tab w:val="left" w:pos="1800"/>
        </w:tabs>
        <w:jc w:val="center"/>
        <w:rPr>
          <w:b/>
          <w:bCs/>
          <w:sz w:val="12"/>
          <w:szCs w:val="12"/>
          <w:u w:val="single"/>
        </w:rPr>
      </w:pPr>
    </w:p>
    <w:p w:rsidR="001D065A" w:rsidRDefault="001D065A" w:rsidP="001D065A">
      <w:pPr>
        <w:tabs>
          <w:tab w:val="left" w:pos="1800"/>
        </w:tabs>
        <w:jc w:val="center"/>
        <w:rPr>
          <w:b/>
          <w:bCs/>
          <w:sz w:val="12"/>
          <w:szCs w:val="12"/>
          <w:u w:val="single"/>
        </w:rPr>
      </w:pPr>
    </w:p>
    <w:p w:rsidR="001D065A" w:rsidRPr="008E7CC7" w:rsidRDefault="004B2746" w:rsidP="00B73298">
      <w:pPr>
        <w:pStyle w:val="Disclosure"/>
      </w:pPr>
      <w:r>
        <w:t xml:space="preserve">A. </w:t>
      </w:r>
      <w:r w:rsidR="001D065A">
        <w:t>Please indicate by checking below that the following has been included in your submission documentation to the Florida Commission on Hurricane Loss Projection Methodology.</w:t>
      </w:r>
    </w:p>
    <w:tbl>
      <w:tblPr>
        <w:tblW w:w="9583"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8"/>
        <w:gridCol w:w="600"/>
        <w:gridCol w:w="8275"/>
      </w:tblGrid>
      <w:tr w:rsidR="001D065A" w:rsidTr="00C062D4">
        <w:trPr>
          <w:tblHeader/>
        </w:trPr>
        <w:tc>
          <w:tcPr>
            <w:tcW w:w="708" w:type="dxa"/>
            <w:tcBorders>
              <w:top w:val="single" w:sz="4" w:space="0" w:color="auto"/>
              <w:left w:val="single" w:sz="4" w:space="0" w:color="auto"/>
              <w:bottom w:val="single" w:sz="4" w:space="0" w:color="auto"/>
              <w:right w:val="single" w:sz="4" w:space="0" w:color="auto"/>
            </w:tcBorders>
            <w:hideMark/>
          </w:tcPr>
          <w:p w:rsidR="001D065A" w:rsidRPr="006D072B" w:rsidRDefault="001D065A" w:rsidP="006A0BF3">
            <w:pPr>
              <w:pStyle w:val="Tableheader"/>
            </w:pPr>
            <w:r w:rsidRPr="006D072B">
              <w:t>Yes</w:t>
            </w:r>
          </w:p>
        </w:tc>
        <w:tc>
          <w:tcPr>
            <w:tcW w:w="600" w:type="dxa"/>
            <w:tcBorders>
              <w:top w:val="single" w:sz="4" w:space="0" w:color="auto"/>
              <w:left w:val="single" w:sz="4" w:space="0" w:color="auto"/>
              <w:bottom w:val="single" w:sz="4" w:space="0" w:color="auto"/>
              <w:right w:val="single" w:sz="4" w:space="0" w:color="auto"/>
            </w:tcBorders>
            <w:hideMark/>
          </w:tcPr>
          <w:p w:rsidR="001D065A" w:rsidRPr="006D072B" w:rsidRDefault="001D065A" w:rsidP="006A0BF3">
            <w:pPr>
              <w:pStyle w:val="Tableheader"/>
            </w:pPr>
            <w:r w:rsidRPr="006D072B">
              <w:t>No</w:t>
            </w:r>
          </w:p>
        </w:tc>
        <w:tc>
          <w:tcPr>
            <w:tcW w:w="8275" w:type="dxa"/>
            <w:tcBorders>
              <w:top w:val="single" w:sz="4" w:space="0" w:color="auto"/>
              <w:left w:val="single" w:sz="4" w:space="0" w:color="auto"/>
              <w:bottom w:val="single" w:sz="4" w:space="0" w:color="auto"/>
              <w:right w:val="single" w:sz="4" w:space="0" w:color="auto"/>
            </w:tcBorders>
            <w:hideMark/>
          </w:tcPr>
          <w:p w:rsidR="001D065A" w:rsidRPr="006D072B" w:rsidRDefault="001D065A" w:rsidP="006A0BF3">
            <w:pPr>
              <w:pStyle w:val="Tableheader"/>
            </w:pPr>
            <w:r w:rsidRPr="006D072B">
              <w:t>Item</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47373A" w:rsidP="00091890">
            <w:pPr>
              <w:pStyle w:val="Tablebody-leftaligned"/>
            </w:pPr>
            <w:r>
              <w:t xml:space="preserve">1. </w:t>
            </w:r>
            <w:r w:rsidR="001D065A">
              <w:t>Letter to the Commission</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Pr="001D065A" w:rsidRDefault="006054AF" w:rsidP="00091890">
            <w:pPr>
              <w:pStyle w:val="Tablebody-leftaligned"/>
            </w:pPr>
            <w:r>
              <w:t xml:space="preserve">a. </w:t>
            </w:r>
            <w:r w:rsidR="001D065A" w:rsidRPr="001D065A">
              <w:t>Refers to the signed Expert Certification forms and states that professionals having credentials and/or experience in the areas of meteorology, statistics, structural/wind engineering, actuarial science, and computer/information science have reviewed the model for compliance with the standards</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6054AF" w:rsidP="00091890">
            <w:pPr>
              <w:pStyle w:val="Tablebody-leftaligned"/>
            </w:pPr>
            <w:r>
              <w:t xml:space="preserve">b. </w:t>
            </w:r>
            <w:r w:rsidR="001D065A">
              <w:t>States model is ready to be reviewed by the Professional Team</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1D065A" w:rsidP="00091890">
            <w:pPr>
              <w:pStyle w:val="Tablebody-leftaligned"/>
            </w:pPr>
            <w:r>
              <w:t>c.</w:t>
            </w:r>
            <w:r w:rsidR="006054AF">
              <w:t xml:space="preserve"> </w:t>
            </w:r>
            <w:r>
              <w:t>Any caveats to the above statements noted with a detailed explanation</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1D065A" w:rsidP="00091890">
            <w:pPr>
              <w:pStyle w:val="Tablebody-leftaligned"/>
            </w:pPr>
            <w:r>
              <w:t>2. Summary statement of compliance with each individual standard and the data and analyses required in the disclosures and forms</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1D065A" w:rsidP="00091890">
            <w:pPr>
              <w:pStyle w:val="Tablebody-leftaligned"/>
            </w:pPr>
            <w:r>
              <w:t>3.</w:t>
            </w:r>
            <w:r w:rsidR="006054AF">
              <w:t xml:space="preserve"> </w:t>
            </w:r>
            <w:r>
              <w:t>General description of any trade secret information the modeling organization intends to present to the Professional Team and the Commission</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1D065A" w:rsidP="00091890">
            <w:pPr>
              <w:pStyle w:val="Tablebody-leftaligned"/>
            </w:pPr>
            <w:r>
              <w:t>4.</w:t>
            </w:r>
            <w:r w:rsidR="006054AF">
              <w:t xml:space="preserve"> </w:t>
            </w:r>
            <w:r w:rsidR="00E03566">
              <w:t xml:space="preserve">Hurricane </w:t>
            </w:r>
            <w:r>
              <w:t>Model Identification</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1D065A" w:rsidP="00091890">
            <w:pPr>
              <w:pStyle w:val="Tablebody-leftaligned"/>
            </w:pPr>
            <w:r>
              <w:t>5.</w:t>
            </w:r>
            <w:r w:rsidR="006054AF">
              <w:t xml:space="preserve"> </w:t>
            </w:r>
            <w:r>
              <w:t>Seven (7) Bound Copies (duplexed)</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1D065A" w:rsidP="00091890">
            <w:pPr>
              <w:pStyle w:val="Tablebody-leftaligned"/>
            </w:pPr>
            <w:r>
              <w:t>6.</w:t>
            </w:r>
            <w:r w:rsidR="006054AF">
              <w:t xml:space="preserve"> </w:t>
            </w:r>
            <w:r>
              <w:t>Link emailed to SBA staff containing all required documentation that can be downloaded from a single ZIP file</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Pr="006D73EF" w:rsidRDefault="001D065A" w:rsidP="00091890">
            <w:pPr>
              <w:pStyle w:val="Tablebody-leftaligned"/>
            </w:pPr>
            <w:r>
              <w:t>a.</w:t>
            </w:r>
            <w:r w:rsidR="006054AF">
              <w:t xml:space="preserve"> </w:t>
            </w:r>
            <w:r>
              <w:t xml:space="preserve">Submission </w:t>
            </w:r>
            <w:r w:rsidR="006D73EF" w:rsidRPr="006D73EF">
              <w:t xml:space="preserve">document and Form A-1, Zero Deductible Personal Residential Hurricane Loss Costs by ZIP Code </w:t>
            </w:r>
            <w:r>
              <w:t xml:space="preserve">in PDF format </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Pr="00574320" w:rsidRDefault="001D065A" w:rsidP="00091890">
            <w:pPr>
              <w:pStyle w:val="Tablebody-leftaligned"/>
            </w:pPr>
            <w:r>
              <w:t>b.</w:t>
            </w:r>
            <w:r w:rsidR="006054AF">
              <w:t xml:space="preserve"> </w:t>
            </w:r>
            <w:r>
              <w:t xml:space="preserve">PDF </w:t>
            </w:r>
            <w:r w:rsidR="00E76FEF">
              <w:t xml:space="preserve">submission </w:t>
            </w:r>
            <w:r>
              <w:t>file supports highlighting and hyperlinking, and is bookmarked by standard, form, and section</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1D065A" w:rsidP="00091890">
            <w:pPr>
              <w:pStyle w:val="Tablebody-leftaligned"/>
            </w:pPr>
            <w:r>
              <w:t>c.</w:t>
            </w:r>
            <w:r w:rsidR="006054AF">
              <w:t xml:space="preserve"> </w:t>
            </w:r>
            <w:r>
              <w:t>Data file names include abbreviated name of modeling organization, standards year, and form name (when applicable)</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Pr="00574320" w:rsidRDefault="001D065A" w:rsidP="00091890">
            <w:pPr>
              <w:pStyle w:val="Tablebody-leftaligned"/>
            </w:pPr>
            <w:r>
              <w:t>d.</w:t>
            </w:r>
            <w:r w:rsidR="006054AF">
              <w:t xml:space="preserve"> </w:t>
            </w:r>
            <w:r>
              <w:t>Form S-6 (Hypothetical Events for Sensitivity and Uncertainty Analysis), if required, in ASCII and PDF format</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Pr="00574320" w:rsidRDefault="001D065A" w:rsidP="00091890">
            <w:pPr>
              <w:pStyle w:val="Tablebody-leftaligned"/>
            </w:pPr>
            <w:r>
              <w:t>e.</w:t>
            </w:r>
            <w:r w:rsidR="006054AF">
              <w:t xml:space="preserve"> </w:t>
            </w:r>
            <w:r w:rsidR="00E76FEF" w:rsidRPr="00E76FEF">
              <w:t xml:space="preserve">Forms M-1, Annual Occurrence Rates, M-3, Radius of Maximum Winds and Radii of Standard Wind Thresholds, V-2, Hurricane Mitigation Measures and Secondary Characteristics, Range of Changes in Damage, V-4, Differences in Hurricane Mitigation Measures and Secondary Characteristics, A-1, Zero Deductible Personal Residential Hurricane Loss Costs by ZIP Code, A-2A, Base Hurricane Storm Set Statewide Hurricane Losses (2012 FHCF Exposure Data), A-2B, Base Hurricane Storm Set Statewide Hurricane Losses (2017 FHCF Exposure Data), A-3A, 2004 Hurricane Season Losses (2012 FHCF Exposure Data, Form A-3B, 2004 Hurricane Season Losses (2017 FHCF Exposure Data), A-4A, Hurricane Output Ranges (2012 FHCF Exposure Data), Form A-4B, Hurricane Output Ranges (2017 FHCF Exposure Data), A-5, Percentage Change in Hurricane Output Ranges (2012 FHCF Exposure Data), A-7, Percentage Change in Logical Relationship to Hurricane Risk, A- 8A, Hurricane Probable Maximum Loss for Florida (2012 FHCF Exposure Data), and A-8B, Hurricane Probable Maximum Loss for Florida (2017 FHCF Exposure Data), in Excel format </w:t>
            </w:r>
          </w:p>
        </w:tc>
      </w:tr>
      <w:tr w:rsidR="009A6F59" w:rsidTr="00760DC5">
        <w:tc>
          <w:tcPr>
            <w:tcW w:w="708" w:type="dxa"/>
            <w:tcBorders>
              <w:top w:val="single" w:sz="4" w:space="0" w:color="auto"/>
              <w:left w:val="single" w:sz="4" w:space="0" w:color="auto"/>
              <w:bottom w:val="single" w:sz="4" w:space="0" w:color="auto"/>
              <w:right w:val="single" w:sz="4" w:space="0" w:color="auto"/>
            </w:tcBorders>
            <w:vAlign w:val="center"/>
          </w:tcPr>
          <w:p w:rsidR="009A6F59" w:rsidRPr="00286BE5" w:rsidRDefault="009A6F59" w:rsidP="00481565">
            <w:pPr>
              <w:pStyle w:val="Tablebody-centered"/>
            </w:pPr>
            <w:r>
              <w:t>X</w:t>
            </w:r>
          </w:p>
        </w:tc>
        <w:tc>
          <w:tcPr>
            <w:tcW w:w="600" w:type="dxa"/>
            <w:tcBorders>
              <w:top w:val="single" w:sz="4" w:space="0" w:color="auto"/>
              <w:left w:val="single" w:sz="4" w:space="0" w:color="auto"/>
              <w:bottom w:val="single" w:sz="4" w:space="0" w:color="auto"/>
              <w:right w:val="single" w:sz="4" w:space="0" w:color="auto"/>
            </w:tcBorders>
            <w:vAlign w:val="center"/>
          </w:tcPr>
          <w:p w:rsidR="009A6F59" w:rsidRDefault="009A6F59"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tcPr>
          <w:p w:rsidR="009A6F59" w:rsidRDefault="009A6F59" w:rsidP="00091890">
            <w:pPr>
              <w:pStyle w:val="Tablebody-leftaligned"/>
            </w:pPr>
            <w:r w:rsidRPr="009A6F59">
              <w:t xml:space="preserve">Form V-3, Hurricane Mitigation Measures and Secondary Characteristics, Mean Damage Ratios and Hurricane Loss Costs (Trade Secret Item), Form V- 5, Differences in Hurricane Mitigation Measures and Secondary Characteristics, Mean Damage Ratios and Hurricane Loss Costs (Trade Secret Item), and Form A-6, Logical Relationship to Hurricane Risk (Trade Secret Item), in Excel format if not considered as Trade Secret </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Pr="00286BE5" w:rsidRDefault="001D065A" w:rsidP="00481565">
            <w:pPr>
              <w:pStyle w:val="Tablebody-centered"/>
            </w:pPr>
            <w:r>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tcPr>
          <w:p w:rsidR="001D065A" w:rsidRPr="00574320" w:rsidRDefault="00FE0902" w:rsidP="00091890">
            <w:pPr>
              <w:pStyle w:val="Tablebody-leftaligned"/>
            </w:pPr>
            <w:r>
              <w:t xml:space="preserve">7. </w:t>
            </w:r>
            <w:r w:rsidR="001D065A">
              <w:t xml:space="preserve">All hyperlinks to the locations of forms are functional </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lastRenderedPageBreak/>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1D065A" w:rsidP="00091890">
            <w:pPr>
              <w:pStyle w:val="Tablebody-leftaligned"/>
            </w:pPr>
            <w:r>
              <w:t>8.</w:t>
            </w:r>
            <w:r w:rsidR="00FE0902">
              <w:t xml:space="preserve"> </w:t>
            </w:r>
            <w:r>
              <w:t>Table of Contents</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Pr="00574320" w:rsidRDefault="001D065A" w:rsidP="00091890">
            <w:pPr>
              <w:pStyle w:val="Tablebody-leftaligned"/>
            </w:pPr>
            <w:r>
              <w:t>9.</w:t>
            </w:r>
            <w:r w:rsidR="00FE0902">
              <w:t xml:space="preserve"> </w:t>
            </w:r>
            <w:r>
              <w:t>Materials consecutively numbered from beginning to end starting with the first page (including cover) using a single numbering system, including date and time</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1D065A" w:rsidP="00091890">
            <w:pPr>
              <w:pStyle w:val="Tablebody-leftaligned"/>
            </w:pPr>
            <w:r>
              <w:t>10. All tables, graphs, and other non-text items consecutively numbered using whole numbers, listed in Table of Contents, and clearly labeled with abbreviation defined</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Pr="009E67B8" w:rsidRDefault="001D065A" w:rsidP="00091890">
            <w:pPr>
              <w:pStyle w:val="Tablebody-leftaligned"/>
            </w:pPr>
            <w:r w:rsidRPr="009E67B8">
              <w:t>11.</w:t>
            </w:r>
            <w:r w:rsidR="00FE0902">
              <w:t xml:space="preserve"> </w:t>
            </w:r>
            <w:r w:rsidRPr="009E67B8">
              <w:t>All column headings shown and repeated at the top of every subsequent page for forms and tables</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Pr="009E67B8" w:rsidRDefault="001D065A" w:rsidP="00091890">
            <w:pPr>
              <w:pStyle w:val="Tablebody-leftaligned"/>
            </w:pPr>
            <w:r w:rsidRPr="009E67B8">
              <w:t>12.</w:t>
            </w:r>
            <w:r w:rsidR="00FE0902">
              <w:t xml:space="preserve"> </w:t>
            </w:r>
            <w:r w:rsidRPr="009E67B8">
              <w:t xml:space="preserve">Standards, disclosures, and forms in </w:t>
            </w:r>
            <w:r w:rsidRPr="009E67B8">
              <w:rPr>
                <w:i/>
                <w:iCs/>
              </w:rPr>
              <w:t>italics</w:t>
            </w:r>
            <w:r w:rsidRPr="009E67B8">
              <w:t>, modeling organization responses in non-italics</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1D065A" w:rsidP="00091890">
            <w:pPr>
              <w:pStyle w:val="Tablebody-leftaligned"/>
            </w:pPr>
            <w:r>
              <w:t>13.</w:t>
            </w:r>
            <w:r w:rsidR="00FE0902">
              <w:t xml:space="preserve"> </w:t>
            </w:r>
            <w:r>
              <w:t xml:space="preserve">All graphs and maps conform to guidelines in </w:t>
            </w:r>
            <w:r>
              <w:rPr>
                <w:b/>
                <w:bCs/>
              </w:rPr>
              <w:t>I</w:t>
            </w:r>
            <w:r w:rsidR="003E0FB9">
              <w:rPr>
                <w:b/>
                <w:bCs/>
              </w:rPr>
              <w:t>I. Notification Requirements A.4</w:t>
            </w:r>
            <w:r>
              <w:rPr>
                <w:b/>
                <w:bCs/>
              </w:rPr>
              <w:t xml:space="preserve">e. </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1D065A" w:rsidP="00091890">
            <w:pPr>
              <w:pStyle w:val="Tablebody-leftaligned"/>
            </w:pPr>
            <w:r>
              <w:t>14.</w:t>
            </w:r>
            <w:r w:rsidR="00FE0902">
              <w:t xml:space="preserve"> </w:t>
            </w:r>
            <w:r>
              <w:t>All units of measurement clearly identified with appropriate units used</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Pr="00951262" w:rsidRDefault="001D065A" w:rsidP="00091890">
            <w:pPr>
              <w:pStyle w:val="Tablebody-leftaligned"/>
            </w:pPr>
            <w:r>
              <w:t xml:space="preserve">15. All forms included in submission appendix except Trade Secret </w:t>
            </w:r>
            <w:r w:rsidR="00951262">
              <w:t xml:space="preserve">Items. </w:t>
            </w:r>
            <w:r w:rsidR="00951262" w:rsidRPr="00951262">
              <w:t>If forms designated as a Trade Secret Item are not considered as trade secret, those forms are to be included in the submission appendix</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1D065A" w:rsidP="00091890">
            <w:pPr>
              <w:pStyle w:val="Tablebody-leftaligned"/>
            </w:pPr>
            <w:r>
              <w:t xml:space="preserve">16. Hard copy documentation identical to electronic version </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Pr="00BF7100" w:rsidRDefault="001D065A" w:rsidP="00091890">
            <w:pPr>
              <w:pStyle w:val="Tablebody-leftaligned"/>
            </w:pPr>
            <w:r>
              <w:t xml:space="preserve">17. Signed Expert Certification Forms G-1 to G-7 </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Pr="00286BE5" w:rsidRDefault="001D065A" w:rsidP="00481565">
            <w:pPr>
              <w:pStyle w:val="Tablebody-centered"/>
            </w:pPr>
            <w:r>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tcPr>
          <w:p w:rsidR="001D065A" w:rsidRPr="00BF7100" w:rsidRDefault="001D065A" w:rsidP="00091890">
            <w:pPr>
              <w:pStyle w:val="Tablebody-leftaligned"/>
            </w:pPr>
            <w:r>
              <w:t>18. All acronyms listed and defined in submission appendix</w:t>
            </w:r>
          </w:p>
        </w:tc>
      </w:tr>
    </w:tbl>
    <w:p w:rsidR="001D065A" w:rsidRDefault="001D065A" w:rsidP="001D065A">
      <w:pPr>
        <w:rPr>
          <w:rFonts w:ascii="Arial" w:hAnsi="Arial" w:cs="Arial"/>
          <w:sz w:val="22"/>
          <w:szCs w:val="22"/>
        </w:rPr>
      </w:pPr>
    </w:p>
    <w:p w:rsidR="001D065A" w:rsidRPr="00DF659E" w:rsidRDefault="00EF4CB8" w:rsidP="00B73298">
      <w:pPr>
        <w:pStyle w:val="Disclosure"/>
      </w:pPr>
      <w:r>
        <w:t xml:space="preserve">B. </w:t>
      </w:r>
      <w:r w:rsidR="001D065A" w:rsidRPr="00DF659E">
        <w:t>Explanation of “No” responses indicated above.  (Attach additional pages if needed.)</w:t>
      </w:r>
    </w:p>
    <w:p w:rsidR="001D065A" w:rsidRPr="00B00611" w:rsidRDefault="001D065A" w:rsidP="001D065A">
      <w:pPr>
        <w:rPr>
          <w:rFonts w:ascii="Arial" w:hAnsi="Arial" w:cs="Arial"/>
          <w:sz w:val="22"/>
        </w:rPr>
      </w:pPr>
    </w:p>
    <w:p w:rsidR="001D065A" w:rsidRDefault="001D065A" w:rsidP="001D065A">
      <w:pPr>
        <w:rPr>
          <w:rFonts w:ascii="Arial" w:hAnsi="Arial" w:cs="Arial"/>
          <w:sz w:val="8"/>
        </w:rPr>
      </w:pPr>
    </w:p>
    <w:tbl>
      <w:tblPr>
        <w:tblW w:w="0" w:type="auto"/>
        <w:jc w:val="center"/>
        <w:tblLayout w:type="fixed"/>
        <w:tblLook w:val="0000" w:firstRow="0" w:lastRow="0" w:firstColumn="0" w:lastColumn="0" w:noHBand="0" w:noVBand="0"/>
      </w:tblPr>
      <w:tblGrid>
        <w:gridCol w:w="9216"/>
      </w:tblGrid>
      <w:tr w:rsidR="001D065A" w:rsidTr="00760DC5">
        <w:trPr>
          <w:trHeight w:val="692"/>
          <w:jc w:val="center"/>
        </w:trPr>
        <w:tc>
          <w:tcPr>
            <w:tcW w:w="9216" w:type="dxa"/>
            <w:tcBorders>
              <w:top w:val="single" w:sz="4" w:space="0" w:color="000000"/>
            </w:tcBorders>
          </w:tcPr>
          <w:tbl>
            <w:tblPr>
              <w:tblW w:w="0" w:type="auto"/>
              <w:jc w:val="center"/>
              <w:tblLayout w:type="fixed"/>
              <w:tblLook w:val="0000" w:firstRow="0" w:lastRow="0" w:firstColumn="0" w:lastColumn="0" w:noHBand="0" w:noVBand="0"/>
            </w:tblPr>
            <w:tblGrid>
              <w:gridCol w:w="9216"/>
            </w:tblGrid>
            <w:tr w:rsidR="001D065A" w:rsidRPr="005E13AE" w:rsidTr="00760DC5">
              <w:trPr>
                <w:trHeight w:val="432"/>
                <w:jc w:val="center"/>
              </w:trPr>
              <w:tc>
                <w:tcPr>
                  <w:tcW w:w="9216" w:type="dxa"/>
                  <w:tcBorders>
                    <w:bottom w:val="single" w:sz="4" w:space="0" w:color="000000"/>
                  </w:tcBorders>
                </w:tcPr>
                <w:p w:rsidR="001D065A" w:rsidRPr="005E13AE" w:rsidRDefault="001D065A" w:rsidP="00760DC5">
                  <w:pPr>
                    <w:tabs>
                      <w:tab w:val="left" w:pos="720"/>
                    </w:tabs>
                    <w:snapToGrid w:val="0"/>
                    <w:rPr>
                      <w:rFonts w:ascii="Arial" w:hAnsi="Arial" w:cs="Arial"/>
                    </w:rPr>
                  </w:pPr>
                </w:p>
              </w:tc>
            </w:tr>
            <w:tr w:rsidR="001D065A" w:rsidTr="00760DC5">
              <w:trPr>
                <w:trHeight w:hRule="exact" w:val="460"/>
                <w:jc w:val="center"/>
              </w:trPr>
              <w:tc>
                <w:tcPr>
                  <w:tcW w:w="9216" w:type="dxa"/>
                  <w:tcBorders>
                    <w:top w:val="single" w:sz="4" w:space="0" w:color="000000"/>
                    <w:bottom w:val="single" w:sz="4" w:space="0" w:color="000000"/>
                  </w:tcBorders>
                </w:tcPr>
                <w:p w:rsidR="001D065A" w:rsidRDefault="001D065A" w:rsidP="00760DC5">
                  <w:pPr>
                    <w:snapToGrid w:val="0"/>
                    <w:rPr>
                      <w:rFonts w:ascii="Arial" w:hAnsi="Arial" w:cs="Arial"/>
                      <w:sz w:val="12"/>
                      <w:szCs w:val="20"/>
                    </w:rPr>
                  </w:pPr>
                </w:p>
                <w:p w:rsidR="001D065A" w:rsidRDefault="001D065A" w:rsidP="00760DC5">
                  <w:pPr>
                    <w:rPr>
                      <w:rFonts w:ascii="Arial" w:hAnsi="Arial" w:cs="Arial"/>
                      <w:sz w:val="12"/>
                    </w:rPr>
                  </w:pPr>
                </w:p>
              </w:tc>
            </w:tr>
          </w:tbl>
          <w:p w:rsidR="001D065A" w:rsidRDefault="001D065A" w:rsidP="00760DC5">
            <w:pPr>
              <w:snapToGrid w:val="0"/>
              <w:rPr>
                <w:rFonts w:ascii="Arial" w:hAnsi="Arial" w:cs="Arial"/>
                <w:sz w:val="12"/>
                <w:szCs w:val="20"/>
              </w:rPr>
            </w:pPr>
          </w:p>
        </w:tc>
      </w:tr>
    </w:tbl>
    <w:p w:rsidR="001D065A" w:rsidRDefault="001D065A" w:rsidP="001D065A">
      <w:pPr>
        <w:rPr>
          <w:rFonts w:ascii="Arial" w:hAnsi="Arial" w:cs="Arial"/>
          <w:sz w:val="12"/>
        </w:rPr>
      </w:pPr>
      <w:r>
        <w:rPr>
          <w:rFonts w:ascii="Arial" w:hAnsi="Arial" w:cs="Arial"/>
          <w:sz w:val="12"/>
        </w:rPr>
        <w:tab/>
      </w:r>
      <w:r>
        <w:rPr>
          <w:rFonts w:ascii="Arial" w:hAnsi="Arial" w:cs="Arial"/>
          <w:sz w:val="12"/>
        </w:rPr>
        <w:tab/>
      </w:r>
      <w:r>
        <w:rPr>
          <w:rFonts w:ascii="Arial" w:hAnsi="Arial" w:cs="Arial"/>
          <w:sz w:val="12"/>
        </w:rPr>
        <w:tab/>
      </w:r>
    </w:p>
    <w:tbl>
      <w:tblPr>
        <w:tblW w:w="9836" w:type="dxa"/>
        <w:jc w:val="center"/>
        <w:tblLayout w:type="fixed"/>
        <w:tblLook w:val="0000" w:firstRow="0" w:lastRow="0" w:firstColumn="0" w:lastColumn="0" w:noHBand="0" w:noVBand="0"/>
      </w:tblPr>
      <w:tblGrid>
        <w:gridCol w:w="3540"/>
        <w:gridCol w:w="470"/>
        <w:gridCol w:w="3310"/>
        <w:gridCol w:w="360"/>
        <w:gridCol w:w="2156"/>
      </w:tblGrid>
      <w:tr w:rsidR="001D065A" w:rsidTr="00F47283">
        <w:trPr>
          <w:trHeight w:val="630"/>
          <w:jc w:val="center"/>
        </w:trPr>
        <w:tc>
          <w:tcPr>
            <w:tcW w:w="3540" w:type="dxa"/>
            <w:tcBorders>
              <w:bottom w:val="single" w:sz="4" w:space="0" w:color="auto"/>
            </w:tcBorders>
          </w:tcPr>
          <w:p w:rsidR="001D065A" w:rsidRPr="005E13AE" w:rsidRDefault="001D065A" w:rsidP="00DF659E">
            <w:r w:rsidRPr="005E13AE">
              <w:t xml:space="preserve">Florida Public Hurricane Loss Model </w:t>
            </w:r>
            <w:r>
              <w:t>6.</w:t>
            </w:r>
            <w:r w:rsidR="00B5021E">
              <w:t>3</w:t>
            </w:r>
          </w:p>
        </w:tc>
        <w:tc>
          <w:tcPr>
            <w:tcW w:w="470" w:type="dxa"/>
          </w:tcPr>
          <w:p w:rsidR="001D065A" w:rsidRDefault="001D065A" w:rsidP="00760DC5">
            <w:pPr>
              <w:snapToGrid w:val="0"/>
              <w:rPr>
                <w:rFonts w:ascii="Arial" w:hAnsi="Arial" w:cs="Arial"/>
              </w:rPr>
            </w:pPr>
          </w:p>
        </w:tc>
        <w:tc>
          <w:tcPr>
            <w:tcW w:w="3310" w:type="dxa"/>
            <w:tcBorders>
              <w:bottom w:val="single" w:sz="4" w:space="0" w:color="auto"/>
            </w:tcBorders>
          </w:tcPr>
          <w:p w:rsidR="001D065A" w:rsidRDefault="001D065A" w:rsidP="00760DC5">
            <w:pPr>
              <w:snapToGrid w:val="0"/>
              <w:jc w:val="center"/>
              <w:rPr>
                <w:rFonts w:ascii="Arial" w:hAnsi="Arial" w:cs="Arial"/>
              </w:rPr>
            </w:pPr>
            <w:r>
              <w:rPr>
                <w:rFonts w:ascii="Arial" w:hAnsi="Arial" w:cs="Arial"/>
                <w:noProof/>
                <w:lang w:eastAsia="en-US"/>
              </w:rPr>
              <w:drawing>
                <wp:anchor distT="0" distB="0" distL="114300" distR="114300" simplePos="0" relativeHeight="251658240" behindDoc="0" locked="0" layoutInCell="1" allowOverlap="1" wp14:anchorId="1FD3561D" wp14:editId="099B4D29">
                  <wp:simplePos x="0" y="0"/>
                  <wp:positionH relativeFrom="column">
                    <wp:posOffset>184150</wp:posOffset>
                  </wp:positionH>
                  <wp:positionV relativeFrom="paragraph">
                    <wp:posOffset>-1587</wp:posOffset>
                  </wp:positionV>
                  <wp:extent cx="1618488" cy="521208"/>
                  <wp:effectExtent l="0" t="0" r="1270" b="0"/>
                  <wp:wrapNone/>
                  <wp:docPr id="14" name="Picture 18" descr="DrHam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rHami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18488" cy="521208"/>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tc>
        <w:tc>
          <w:tcPr>
            <w:tcW w:w="360" w:type="dxa"/>
          </w:tcPr>
          <w:p w:rsidR="001D065A" w:rsidRDefault="001D065A" w:rsidP="00760DC5">
            <w:pPr>
              <w:snapToGrid w:val="0"/>
              <w:rPr>
                <w:rFonts w:ascii="Arial" w:hAnsi="Arial" w:cs="Arial"/>
              </w:rPr>
            </w:pPr>
          </w:p>
        </w:tc>
        <w:tc>
          <w:tcPr>
            <w:tcW w:w="2156" w:type="dxa"/>
            <w:tcBorders>
              <w:bottom w:val="single" w:sz="4" w:space="0" w:color="auto"/>
            </w:tcBorders>
          </w:tcPr>
          <w:p w:rsidR="001D065A" w:rsidRDefault="001D065A" w:rsidP="00760DC5">
            <w:pPr>
              <w:snapToGrid w:val="0"/>
            </w:pPr>
          </w:p>
          <w:p w:rsidR="001D065A" w:rsidRDefault="001D065A" w:rsidP="00DF659E">
            <w:r>
              <w:t xml:space="preserve">October </w:t>
            </w:r>
            <w:r w:rsidR="00F459EF">
              <w:t>31</w:t>
            </w:r>
            <w:r>
              <w:t>, 201</w:t>
            </w:r>
            <w:r w:rsidR="00ED59D1">
              <w:t>8</w:t>
            </w:r>
          </w:p>
          <w:p w:rsidR="001D065A" w:rsidRDefault="001D065A" w:rsidP="00760DC5">
            <w:pPr>
              <w:snapToGrid w:val="0"/>
            </w:pPr>
          </w:p>
        </w:tc>
      </w:tr>
      <w:tr w:rsidR="001D065A" w:rsidTr="00F47283">
        <w:trPr>
          <w:trHeight w:val="20"/>
          <w:jc w:val="center"/>
        </w:trPr>
        <w:tc>
          <w:tcPr>
            <w:tcW w:w="3540" w:type="dxa"/>
            <w:tcBorders>
              <w:top w:val="single" w:sz="4" w:space="0" w:color="auto"/>
            </w:tcBorders>
          </w:tcPr>
          <w:p w:rsidR="001D065A" w:rsidRDefault="001D065A" w:rsidP="00EF4CB8">
            <w:pPr>
              <w:jc w:val="center"/>
            </w:pPr>
            <w:r>
              <w:t xml:space="preserve">Model Name </w:t>
            </w:r>
            <w:r w:rsidRPr="00574320">
              <w:t>and Identification</w:t>
            </w:r>
          </w:p>
          <w:p w:rsidR="00EF4CB8" w:rsidRDefault="00EF4CB8" w:rsidP="00EF4CB8"/>
        </w:tc>
        <w:tc>
          <w:tcPr>
            <w:tcW w:w="470" w:type="dxa"/>
          </w:tcPr>
          <w:p w:rsidR="001D065A" w:rsidRDefault="001D065A" w:rsidP="00DF659E">
            <w:pPr>
              <w:jc w:val="center"/>
            </w:pPr>
          </w:p>
        </w:tc>
        <w:tc>
          <w:tcPr>
            <w:tcW w:w="3310" w:type="dxa"/>
            <w:tcBorders>
              <w:top w:val="single" w:sz="4" w:space="0" w:color="auto"/>
            </w:tcBorders>
          </w:tcPr>
          <w:p w:rsidR="001D065A" w:rsidRDefault="001D065A" w:rsidP="00DF659E">
            <w:pPr>
              <w:jc w:val="center"/>
            </w:pPr>
            <w:r>
              <w:t>Modeler Signature</w:t>
            </w:r>
          </w:p>
        </w:tc>
        <w:tc>
          <w:tcPr>
            <w:tcW w:w="360" w:type="dxa"/>
          </w:tcPr>
          <w:p w:rsidR="001D065A" w:rsidRDefault="001D065A" w:rsidP="00DF659E">
            <w:pPr>
              <w:jc w:val="center"/>
            </w:pPr>
          </w:p>
        </w:tc>
        <w:tc>
          <w:tcPr>
            <w:tcW w:w="2156" w:type="dxa"/>
            <w:tcBorders>
              <w:top w:val="single" w:sz="4" w:space="0" w:color="auto"/>
            </w:tcBorders>
          </w:tcPr>
          <w:p w:rsidR="001D065A" w:rsidRDefault="001D065A" w:rsidP="00DF659E">
            <w:pPr>
              <w:jc w:val="center"/>
            </w:pPr>
            <w:r>
              <w:t>Date</w:t>
            </w:r>
          </w:p>
        </w:tc>
      </w:tr>
      <w:bookmarkEnd w:id="118"/>
      <w:bookmarkEnd w:id="119"/>
      <w:bookmarkEnd w:id="120"/>
    </w:tbl>
    <w:p w:rsidR="00EF4CB8" w:rsidRDefault="00EF4CB8" w:rsidP="00582C18">
      <w:pPr>
        <w:pStyle w:val="AnonymousTitle"/>
      </w:pPr>
    </w:p>
    <w:p w:rsidR="00EF4CB8" w:rsidRDefault="00EF4CB8">
      <w:r>
        <w:br w:type="page"/>
      </w:r>
    </w:p>
    <w:sdt>
      <w:sdtPr>
        <w:rPr>
          <w:rFonts w:ascii="Times New Roman" w:hAnsi="Times New Roman"/>
          <w:b w:val="0"/>
          <w:sz w:val="24"/>
        </w:rPr>
        <w:id w:val="792635096"/>
        <w:docPartObj>
          <w:docPartGallery w:val="Table of Contents"/>
          <w:docPartUnique/>
        </w:docPartObj>
      </w:sdtPr>
      <w:sdtEndPr>
        <w:rPr>
          <w:bCs/>
          <w:noProof/>
        </w:rPr>
      </w:sdtEndPr>
      <w:sdtContent>
        <w:p w:rsidR="00817246" w:rsidRPr="004E1FC9" w:rsidRDefault="00817246" w:rsidP="003A5CC3">
          <w:pPr>
            <w:pStyle w:val="AnonymousTitle"/>
          </w:pPr>
          <w:r w:rsidRPr="004E1FC9">
            <w:t>Table of Contents</w:t>
          </w:r>
        </w:p>
        <w:p w:rsidR="004C73AE" w:rsidRDefault="00817246">
          <w:pPr>
            <w:pStyle w:val="TOC1"/>
            <w:tabs>
              <w:tab w:val="right" w:leader="dot" w:pos="9440"/>
            </w:tabs>
            <w:rPr>
              <w:rFonts w:asciiTheme="minorHAnsi" w:eastAsiaTheme="minorEastAsia" w:hAnsiTheme="minorHAnsi" w:cstheme="minorBidi"/>
              <w:b w:val="0"/>
              <w:bCs w:val="0"/>
              <w:iCs w:val="0"/>
              <w:caps w:val="0"/>
              <w:noProof/>
              <w:lang w:eastAsia="en-US"/>
            </w:rPr>
          </w:pPr>
          <w:r>
            <w:rPr>
              <w:b w:val="0"/>
              <w:bCs w:val="0"/>
            </w:rPr>
            <w:fldChar w:fldCharType="begin"/>
          </w:r>
          <w:r w:rsidRPr="00EF4CB8">
            <w:rPr>
              <w:caps w:val="0"/>
            </w:rPr>
            <w:instrText xml:space="preserve"> TOC \o "1-3" \h \z \u </w:instrText>
          </w:r>
          <w:r>
            <w:rPr>
              <w:b w:val="0"/>
              <w:bCs w:val="0"/>
            </w:rPr>
            <w:fldChar w:fldCharType="separate"/>
          </w:r>
          <w:hyperlink w:anchor="_Toc529271646" w:history="1">
            <w:r w:rsidR="004C73AE" w:rsidRPr="007D0453">
              <w:rPr>
                <w:rStyle w:val="Hyperlink"/>
                <w:noProof/>
              </w:rPr>
              <w:t>General Standards</w:t>
            </w:r>
            <w:r w:rsidR="004C73AE">
              <w:rPr>
                <w:noProof/>
                <w:webHidden/>
              </w:rPr>
              <w:tab/>
            </w:r>
            <w:r w:rsidR="004C73AE">
              <w:rPr>
                <w:noProof/>
                <w:webHidden/>
              </w:rPr>
              <w:fldChar w:fldCharType="begin"/>
            </w:r>
            <w:r w:rsidR="004C73AE">
              <w:rPr>
                <w:noProof/>
                <w:webHidden/>
              </w:rPr>
              <w:instrText xml:space="preserve"> PAGEREF _Toc529271646 \h </w:instrText>
            </w:r>
            <w:r w:rsidR="004C73AE">
              <w:rPr>
                <w:noProof/>
                <w:webHidden/>
              </w:rPr>
            </w:r>
            <w:r w:rsidR="004C73AE">
              <w:rPr>
                <w:noProof/>
                <w:webHidden/>
              </w:rPr>
              <w:fldChar w:fldCharType="separate"/>
            </w:r>
            <w:r w:rsidR="004C73AE">
              <w:rPr>
                <w:noProof/>
                <w:webHidden/>
              </w:rPr>
              <w:t>19</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647" w:history="1">
            <w:r w:rsidR="004C73AE" w:rsidRPr="007D0453">
              <w:rPr>
                <w:rStyle w:val="Hyperlink"/>
                <w:noProof/>
              </w:rPr>
              <w:t>G-1 Scope of the Hurricane Model and Its Implementation</w:t>
            </w:r>
            <w:r w:rsidR="004C73AE">
              <w:rPr>
                <w:noProof/>
                <w:webHidden/>
              </w:rPr>
              <w:tab/>
            </w:r>
            <w:r w:rsidR="004C73AE">
              <w:rPr>
                <w:noProof/>
                <w:webHidden/>
              </w:rPr>
              <w:fldChar w:fldCharType="begin"/>
            </w:r>
            <w:r w:rsidR="004C73AE">
              <w:rPr>
                <w:noProof/>
                <w:webHidden/>
              </w:rPr>
              <w:instrText xml:space="preserve"> PAGEREF _Toc529271647 \h </w:instrText>
            </w:r>
            <w:r w:rsidR="004C73AE">
              <w:rPr>
                <w:noProof/>
                <w:webHidden/>
              </w:rPr>
            </w:r>
            <w:r w:rsidR="004C73AE">
              <w:rPr>
                <w:noProof/>
                <w:webHidden/>
              </w:rPr>
              <w:fldChar w:fldCharType="separate"/>
            </w:r>
            <w:r w:rsidR="004C73AE">
              <w:rPr>
                <w:noProof/>
                <w:webHidden/>
              </w:rPr>
              <w:t>19</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648" w:history="1">
            <w:r w:rsidR="004C73AE" w:rsidRPr="007D0453">
              <w:rPr>
                <w:rStyle w:val="Hyperlink"/>
                <w:noProof/>
              </w:rPr>
              <w:t>G-2 Qualifications of Modeling Organization Personnel and Consultants Engaged in Development of the Hurricane Model</w:t>
            </w:r>
            <w:r w:rsidR="004C73AE">
              <w:rPr>
                <w:noProof/>
                <w:webHidden/>
              </w:rPr>
              <w:tab/>
            </w:r>
            <w:r w:rsidR="004C73AE">
              <w:rPr>
                <w:noProof/>
                <w:webHidden/>
              </w:rPr>
              <w:fldChar w:fldCharType="begin"/>
            </w:r>
            <w:r w:rsidR="004C73AE">
              <w:rPr>
                <w:noProof/>
                <w:webHidden/>
              </w:rPr>
              <w:instrText xml:space="preserve"> PAGEREF _Toc529271648 \h </w:instrText>
            </w:r>
            <w:r w:rsidR="004C73AE">
              <w:rPr>
                <w:noProof/>
                <w:webHidden/>
              </w:rPr>
            </w:r>
            <w:r w:rsidR="004C73AE">
              <w:rPr>
                <w:noProof/>
                <w:webHidden/>
              </w:rPr>
              <w:fldChar w:fldCharType="separate"/>
            </w:r>
            <w:r w:rsidR="004C73AE">
              <w:rPr>
                <w:noProof/>
                <w:webHidden/>
              </w:rPr>
              <w:t>108</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649" w:history="1">
            <w:r w:rsidR="004C73AE" w:rsidRPr="007D0453">
              <w:rPr>
                <w:rStyle w:val="Hyperlink"/>
                <w:noProof/>
              </w:rPr>
              <w:t>G-3 Insured Exposure Location</w:t>
            </w:r>
            <w:r w:rsidR="004C73AE">
              <w:rPr>
                <w:noProof/>
                <w:webHidden/>
              </w:rPr>
              <w:tab/>
            </w:r>
            <w:r w:rsidR="004C73AE">
              <w:rPr>
                <w:noProof/>
                <w:webHidden/>
              </w:rPr>
              <w:fldChar w:fldCharType="begin"/>
            </w:r>
            <w:r w:rsidR="004C73AE">
              <w:rPr>
                <w:noProof/>
                <w:webHidden/>
              </w:rPr>
              <w:instrText xml:space="preserve"> PAGEREF _Toc529271649 \h </w:instrText>
            </w:r>
            <w:r w:rsidR="004C73AE">
              <w:rPr>
                <w:noProof/>
                <w:webHidden/>
              </w:rPr>
            </w:r>
            <w:r w:rsidR="004C73AE">
              <w:rPr>
                <w:noProof/>
                <w:webHidden/>
              </w:rPr>
              <w:fldChar w:fldCharType="separate"/>
            </w:r>
            <w:r w:rsidR="004C73AE">
              <w:rPr>
                <w:noProof/>
                <w:webHidden/>
              </w:rPr>
              <w:t>116</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650" w:history="1">
            <w:r w:rsidR="004C73AE" w:rsidRPr="007D0453">
              <w:rPr>
                <w:rStyle w:val="Hyperlink"/>
                <w:noProof/>
              </w:rPr>
              <w:t>G-4 Independence of Hurricane Model Components</w:t>
            </w:r>
            <w:r w:rsidR="004C73AE">
              <w:rPr>
                <w:noProof/>
                <w:webHidden/>
              </w:rPr>
              <w:tab/>
            </w:r>
            <w:r w:rsidR="004C73AE">
              <w:rPr>
                <w:noProof/>
                <w:webHidden/>
              </w:rPr>
              <w:fldChar w:fldCharType="begin"/>
            </w:r>
            <w:r w:rsidR="004C73AE">
              <w:rPr>
                <w:noProof/>
                <w:webHidden/>
              </w:rPr>
              <w:instrText xml:space="preserve"> PAGEREF _Toc529271650 \h </w:instrText>
            </w:r>
            <w:r w:rsidR="004C73AE">
              <w:rPr>
                <w:noProof/>
                <w:webHidden/>
              </w:rPr>
            </w:r>
            <w:r w:rsidR="004C73AE">
              <w:rPr>
                <w:noProof/>
                <w:webHidden/>
              </w:rPr>
              <w:fldChar w:fldCharType="separate"/>
            </w:r>
            <w:r w:rsidR="004C73AE">
              <w:rPr>
                <w:noProof/>
                <w:webHidden/>
              </w:rPr>
              <w:t>118</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651" w:history="1">
            <w:r w:rsidR="004C73AE" w:rsidRPr="007D0453">
              <w:rPr>
                <w:rStyle w:val="Hyperlink"/>
                <w:noProof/>
              </w:rPr>
              <w:t>G-5 Editorial Compliance</w:t>
            </w:r>
            <w:r w:rsidR="004C73AE">
              <w:rPr>
                <w:noProof/>
                <w:webHidden/>
              </w:rPr>
              <w:tab/>
            </w:r>
            <w:r w:rsidR="004C73AE">
              <w:rPr>
                <w:noProof/>
                <w:webHidden/>
              </w:rPr>
              <w:fldChar w:fldCharType="begin"/>
            </w:r>
            <w:r w:rsidR="004C73AE">
              <w:rPr>
                <w:noProof/>
                <w:webHidden/>
              </w:rPr>
              <w:instrText xml:space="preserve"> PAGEREF _Toc529271651 \h </w:instrText>
            </w:r>
            <w:r w:rsidR="004C73AE">
              <w:rPr>
                <w:noProof/>
                <w:webHidden/>
              </w:rPr>
            </w:r>
            <w:r w:rsidR="004C73AE">
              <w:rPr>
                <w:noProof/>
                <w:webHidden/>
              </w:rPr>
              <w:fldChar w:fldCharType="separate"/>
            </w:r>
            <w:r w:rsidR="004C73AE">
              <w:rPr>
                <w:noProof/>
                <w:webHidden/>
              </w:rPr>
              <w:t>119</w:t>
            </w:r>
            <w:r w:rsidR="004C73AE">
              <w:rPr>
                <w:noProof/>
                <w:webHidden/>
              </w:rPr>
              <w:fldChar w:fldCharType="end"/>
            </w:r>
          </w:hyperlink>
        </w:p>
        <w:p w:rsidR="004C73AE" w:rsidRDefault="00D44815">
          <w:pPr>
            <w:pStyle w:val="TOC1"/>
            <w:tabs>
              <w:tab w:val="right" w:leader="dot" w:pos="9440"/>
            </w:tabs>
            <w:rPr>
              <w:rFonts w:asciiTheme="minorHAnsi" w:eastAsiaTheme="minorEastAsia" w:hAnsiTheme="minorHAnsi" w:cstheme="minorBidi"/>
              <w:b w:val="0"/>
              <w:bCs w:val="0"/>
              <w:iCs w:val="0"/>
              <w:caps w:val="0"/>
              <w:noProof/>
              <w:lang w:eastAsia="en-US"/>
            </w:rPr>
          </w:pPr>
          <w:hyperlink w:anchor="_Toc529271652" w:history="1">
            <w:r w:rsidR="004C73AE" w:rsidRPr="007D0453">
              <w:rPr>
                <w:rStyle w:val="Hyperlink"/>
                <w:noProof/>
              </w:rPr>
              <w:t>METEOROLOGICAL STANDARDS</w:t>
            </w:r>
            <w:r w:rsidR="004C73AE">
              <w:rPr>
                <w:noProof/>
                <w:webHidden/>
              </w:rPr>
              <w:tab/>
            </w:r>
            <w:r w:rsidR="004C73AE">
              <w:rPr>
                <w:noProof/>
                <w:webHidden/>
              </w:rPr>
              <w:fldChar w:fldCharType="begin"/>
            </w:r>
            <w:r w:rsidR="004C73AE">
              <w:rPr>
                <w:noProof/>
                <w:webHidden/>
              </w:rPr>
              <w:instrText xml:space="preserve"> PAGEREF _Toc529271652 \h </w:instrText>
            </w:r>
            <w:r w:rsidR="004C73AE">
              <w:rPr>
                <w:noProof/>
                <w:webHidden/>
              </w:rPr>
            </w:r>
            <w:r w:rsidR="004C73AE">
              <w:rPr>
                <w:noProof/>
                <w:webHidden/>
              </w:rPr>
              <w:fldChar w:fldCharType="separate"/>
            </w:r>
            <w:r w:rsidR="004C73AE">
              <w:rPr>
                <w:noProof/>
                <w:webHidden/>
              </w:rPr>
              <w:t>120</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653" w:history="1">
            <w:r w:rsidR="004C73AE" w:rsidRPr="007D0453">
              <w:rPr>
                <w:rStyle w:val="Hyperlink"/>
                <w:noProof/>
              </w:rPr>
              <w:t>M-1 Base Hurricane Storm Set</w:t>
            </w:r>
            <w:r w:rsidR="004C73AE">
              <w:rPr>
                <w:noProof/>
                <w:webHidden/>
              </w:rPr>
              <w:tab/>
            </w:r>
            <w:r w:rsidR="004C73AE">
              <w:rPr>
                <w:noProof/>
                <w:webHidden/>
              </w:rPr>
              <w:fldChar w:fldCharType="begin"/>
            </w:r>
            <w:r w:rsidR="004C73AE">
              <w:rPr>
                <w:noProof/>
                <w:webHidden/>
              </w:rPr>
              <w:instrText xml:space="preserve"> PAGEREF _Toc529271653 \h </w:instrText>
            </w:r>
            <w:r w:rsidR="004C73AE">
              <w:rPr>
                <w:noProof/>
                <w:webHidden/>
              </w:rPr>
            </w:r>
            <w:r w:rsidR="004C73AE">
              <w:rPr>
                <w:noProof/>
                <w:webHidden/>
              </w:rPr>
              <w:fldChar w:fldCharType="separate"/>
            </w:r>
            <w:r w:rsidR="004C73AE">
              <w:rPr>
                <w:noProof/>
                <w:webHidden/>
              </w:rPr>
              <w:t>120</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654" w:history="1">
            <w:r w:rsidR="004C73AE" w:rsidRPr="007D0453">
              <w:rPr>
                <w:rStyle w:val="Hyperlink"/>
                <w:noProof/>
              </w:rPr>
              <w:t>M-2 Hurricane Parameters and Characteristics</w:t>
            </w:r>
            <w:r w:rsidR="004C73AE">
              <w:rPr>
                <w:noProof/>
                <w:webHidden/>
              </w:rPr>
              <w:tab/>
            </w:r>
            <w:r w:rsidR="004C73AE">
              <w:rPr>
                <w:noProof/>
                <w:webHidden/>
              </w:rPr>
              <w:fldChar w:fldCharType="begin"/>
            </w:r>
            <w:r w:rsidR="004C73AE">
              <w:rPr>
                <w:noProof/>
                <w:webHidden/>
              </w:rPr>
              <w:instrText xml:space="preserve"> PAGEREF _Toc529271654 \h </w:instrText>
            </w:r>
            <w:r w:rsidR="004C73AE">
              <w:rPr>
                <w:noProof/>
                <w:webHidden/>
              </w:rPr>
            </w:r>
            <w:r w:rsidR="004C73AE">
              <w:rPr>
                <w:noProof/>
                <w:webHidden/>
              </w:rPr>
              <w:fldChar w:fldCharType="separate"/>
            </w:r>
            <w:r w:rsidR="004C73AE">
              <w:rPr>
                <w:noProof/>
                <w:webHidden/>
              </w:rPr>
              <w:t>122</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655" w:history="1">
            <w:r w:rsidR="004C73AE" w:rsidRPr="007D0453">
              <w:rPr>
                <w:rStyle w:val="Hyperlink"/>
                <w:noProof/>
              </w:rPr>
              <w:t>M-3 Hurricane Probability Distributions</w:t>
            </w:r>
            <w:r w:rsidR="004C73AE">
              <w:rPr>
                <w:noProof/>
                <w:webHidden/>
              </w:rPr>
              <w:tab/>
            </w:r>
            <w:r w:rsidR="004C73AE">
              <w:rPr>
                <w:noProof/>
                <w:webHidden/>
              </w:rPr>
              <w:fldChar w:fldCharType="begin"/>
            </w:r>
            <w:r w:rsidR="004C73AE">
              <w:rPr>
                <w:noProof/>
                <w:webHidden/>
              </w:rPr>
              <w:instrText xml:space="preserve"> PAGEREF _Toc529271655 \h </w:instrText>
            </w:r>
            <w:r w:rsidR="004C73AE">
              <w:rPr>
                <w:noProof/>
                <w:webHidden/>
              </w:rPr>
            </w:r>
            <w:r w:rsidR="004C73AE">
              <w:rPr>
                <w:noProof/>
                <w:webHidden/>
              </w:rPr>
              <w:fldChar w:fldCharType="separate"/>
            </w:r>
            <w:r w:rsidR="004C73AE">
              <w:rPr>
                <w:noProof/>
                <w:webHidden/>
              </w:rPr>
              <w:t>128</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656" w:history="1">
            <w:r w:rsidR="004C73AE" w:rsidRPr="007D0453">
              <w:rPr>
                <w:rStyle w:val="Hyperlink"/>
                <w:noProof/>
              </w:rPr>
              <w:t>M-4 Hurricane Windfield Structure</w:t>
            </w:r>
            <w:r w:rsidR="004C73AE">
              <w:rPr>
                <w:noProof/>
                <w:webHidden/>
              </w:rPr>
              <w:tab/>
            </w:r>
            <w:r w:rsidR="004C73AE">
              <w:rPr>
                <w:noProof/>
                <w:webHidden/>
              </w:rPr>
              <w:fldChar w:fldCharType="begin"/>
            </w:r>
            <w:r w:rsidR="004C73AE">
              <w:rPr>
                <w:noProof/>
                <w:webHidden/>
              </w:rPr>
              <w:instrText xml:space="preserve"> PAGEREF _Toc529271656 \h </w:instrText>
            </w:r>
            <w:r w:rsidR="004C73AE">
              <w:rPr>
                <w:noProof/>
                <w:webHidden/>
              </w:rPr>
            </w:r>
            <w:r w:rsidR="004C73AE">
              <w:rPr>
                <w:noProof/>
                <w:webHidden/>
              </w:rPr>
              <w:fldChar w:fldCharType="separate"/>
            </w:r>
            <w:r w:rsidR="004C73AE">
              <w:rPr>
                <w:noProof/>
                <w:webHidden/>
              </w:rPr>
              <w:t>130</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657" w:history="1">
            <w:r w:rsidR="004C73AE" w:rsidRPr="007D0453">
              <w:rPr>
                <w:rStyle w:val="Hyperlink"/>
                <w:noProof/>
              </w:rPr>
              <w:t>M-5 Hurricane Landfall and Over-Land Weakening Methodologies</w:t>
            </w:r>
            <w:r w:rsidR="004C73AE">
              <w:rPr>
                <w:noProof/>
                <w:webHidden/>
              </w:rPr>
              <w:tab/>
            </w:r>
            <w:r w:rsidR="004C73AE">
              <w:rPr>
                <w:noProof/>
                <w:webHidden/>
              </w:rPr>
              <w:fldChar w:fldCharType="begin"/>
            </w:r>
            <w:r w:rsidR="004C73AE">
              <w:rPr>
                <w:noProof/>
                <w:webHidden/>
              </w:rPr>
              <w:instrText xml:space="preserve"> PAGEREF _Toc529271657 \h </w:instrText>
            </w:r>
            <w:r w:rsidR="004C73AE">
              <w:rPr>
                <w:noProof/>
                <w:webHidden/>
              </w:rPr>
            </w:r>
            <w:r w:rsidR="004C73AE">
              <w:rPr>
                <w:noProof/>
                <w:webHidden/>
              </w:rPr>
              <w:fldChar w:fldCharType="separate"/>
            </w:r>
            <w:r w:rsidR="004C73AE">
              <w:rPr>
                <w:noProof/>
                <w:webHidden/>
              </w:rPr>
              <w:t>137</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658" w:history="1">
            <w:r w:rsidR="004C73AE" w:rsidRPr="007D0453">
              <w:rPr>
                <w:rStyle w:val="Hyperlink"/>
                <w:noProof/>
              </w:rPr>
              <w:t>M-6 Logical Relationships of Hurricane Characteristics</w:t>
            </w:r>
            <w:r w:rsidR="004C73AE">
              <w:rPr>
                <w:noProof/>
                <w:webHidden/>
              </w:rPr>
              <w:tab/>
            </w:r>
            <w:r w:rsidR="004C73AE">
              <w:rPr>
                <w:noProof/>
                <w:webHidden/>
              </w:rPr>
              <w:fldChar w:fldCharType="begin"/>
            </w:r>
            <w:r w:rsidR="004C73AE">
              <w:rPr>
                <w:noProof/>
                <w:webHidden/>
              </w:rPr>
              <w:instrText xml:space="preserve"> PAGEREF _Toc529271658 \h </w:instrText>
            </w:r>
            <w:r w:rsidR="004C73AE">
              <w:rPr>
                <w:noProof/>
                <w:webHidden/>
              </w:rPr>
            </w:r>
            <w:r w:rsidR="004C73AE">
              <w:rPr>
                <w:noProof/>
                <w:webHidden/>
              </w:rPr>
              <w:fldChar w:fldCharType="separate"/>
            </w:r>
            <w:r w:rsidR="004C73AE">
              <w:rPr>
                <w:noProof/>
                <w:webHidden/>
              </w:rPr>
              <w:t>141</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659" w:history="1">
            <w:r w:rsidR="004C73AE" w:rsidRPr="007D0453">
              <w:rPr>
                <w:rStyle w:val="Hyperlink"/>
                <w:noProof/>
              </w:rPr>
              <w:t>Form M-1: Annual Occurrence Rates</w:t>
            </w:r>
            <w:r w:rsidR="004C73AE">
              <w:rPr>
                <w:noProof/>
                <w:webHidden/>
              </w:rPr>
              <w:tab/>
            </w:r>
            <w:r w:rsidR="004C73AE">
              <w:rPr>
                <w:noProof/>
                <w:webHidden/>
              </w:rPr>
              <w:fldChar w:fldCharType="begin"/>
            </w:r>
            <w:r w:rsidR="004C73AE">
              <w:rPr>
                <w:noProof/>
                <w:webHidden/>
              </w:rPr>
              <w:instrText xml:space="preserve"> PAGEREF _Toc529271659 \h </w:instrText>
            </w:r>
            <w:r w:rsidR="004C73AE">
              <w:rPr>
                <w:noProof/>
                <w:webHidden/>
              </w:rPr>
            </w:r>
            <w:r w:rsidR="004C73AE">
              <w:rPr>
                <w:noProof/>
                <w:webHidden/>
              </w:rPr>
              <w:fldChar w:fldCharType="separate"/>
            </w:r>
            <w:r w:rsidR="004C73AE">
              <w:rPr>
                <w:noProof/>
                <w:webHidden/>
              </w:rPr>
              <w:t>143</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660" w:history="1">
            <w:r w:rsidR="004C73AE" w:rsidRPr="007D0453">
              <w:rPr>
                <w:rStyle w:val="Hyperlink"/>
                <w:noProof/>
              </w:rPr>
              <w:t>Form M-2: Maps of Maximum Winds</w:t>
            </w:r>
            <w:r w:rsidR="004C73AE">
              <w:rPr>
                <w:noProof/>
                <w:webHidden/>
              </w:rPr>
              <w:tab/>
            </w:r>
            <w:r w:rsidR="004C73AE">
              <w:rPr>
                <w:noProof/>
                <w:webHidden/>
              </w:rPr>
              <w:fldChar w:fldCharType="begin"/>
            </w:r>
            <w:r w:rsidR="004C73AE">
              <w:rPr>
                <w:noProof/>
                <w:webHidden/>
              </w:rPr>
              <w:instrText xml:space="preserve"> PAGEREF _Toc529271660 \h </w:instrText>
            </w:r>
            <w:r w:rsidR="004C73AE">
              <w:rPr>
                <w:noProof/>
                <w:webHidden/>
              </w:rPr>
            </w:r>
            <w:r w:rsidR="004C73AE">
              <w:rPr>
                <w:noProof/>
                <w:webHidden/>
              </w:rPr>
              <w:fldChar w:fldCharType="separate"/>
            </w:r>
            <w:r w:rsidR="004C73AE">
              <w:rPr>
                <w:noProof/>
                <w:webHidden/>
              </w:rPr>
              <w:t>144</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661" w:history="1">
            <w:r w:rsidR="004C73AE" w:rsidRPr="007D0453">
              <w:rPr>
                <w:rStyle w:val="Hyperlink"/>
                <w:noProof/>
              </w:rPr>
              <w:t>Form M-3: Radius of Maximum Winds and Radii of Standard Wind Thresholds</w:t>
            </w:r>
            <w:r w:rsidR="004C73AE">
              <w:rPr>
                <w:noProof/>
                <w:webHidden/>
              </w:rPr>
              <w:tab/>
            </w:r>
            <w:r w:rsidR="004C73AE">
              <w:rPr>
                <w:noProof/>
                <w:webHidden/>
              </w:rPr>
              <w:fldChar w:fldCharType="begin"/>
            </w:r>
            <w:r w:rsidR="004C73AE">
              <w:rPr>
                <w:noProof/>
                <w:webHidden/>
              </w:rPr>
              <w:instrText xml:space="preserve"> PAGEREF _Toc529271661 \h </w:instrText>
            </w:r>
            <w:r w:rsidR="004C73AE">
              <w:rPr>
                <w:noProof/>
                <w:webHidden/>
              </w:rPr>
            </w:r>
            <w:r w:rsidR="004C73AE">
              <w:rPr>
                <w:noProof/>
                <w:webHidden/>
              </w:rPr>
              <w:fldChar w:fldCharType="separate"/>
            </w:r>
            <w:r w:rsidR="004C73AE">
              <w:rPr>
                <w:noProof/>
                <w:webHidden/>
              </w:rPr>
              <w:t>145</w:t>
            </w:r>
            <w:r w:rsidR="004C73AE">
              <w:rPr>
                <w:noProof/>
                <w:webHidden/>
              </w:rPr>
              <w:fldChar w:fldCharType="end"/>
            </w:r>
          </w:hyperlink>
        </w:p>
        <w:p w:rsidR="004C73AE" w:rsidRDefault="00D44815">
          <w:pPr>
            <w:pStyle w:val="TOC1"/>
            <w:tabs>
              <w:tab w:val="right" w:leader="dot" w:pos="9440"/>
            </w:tabs>
            <w:rPr>
              <w:rFonts w:asciiTheme="minorHAnsi" w:eastAsiaTheme="minorEastAsia" w:hAnsiTheme="minorHAnsi" w:cstheme="minorBidi"/>
              <w:b w:val="0"/>
              <w:bCs w:val="0"/>
              <w:iCs w:val="0"/>
              <w:caps w:val="0"/>
              <w:noProof/>
              <w:lang w:eastAsia="en-US"/>
            </w:rPr>
          </w:pPr>
          <w:hyperlink w:anchor="_Toc529271662" w:history="1">
            <w:r w:rsidR="004C73AE" w:rsidRPr="007D0453">
              <w:rPr>
                <w:rStyle w:val="Hyperlink"/>
                <w:noProof/>
              </w:rPr>
              <w:t>STATISTICAL STANDARDS</w:t>
            </w:r>
            <w:r w:rsidR="004C73AE">
              <w:rPr>
                <w:noProof/>
                <w:webHidden/>
              </w:rPr>
              <w:tab/>
            </w:r>
            <w:r w:rsidR="004C73AE">
              <w:rPr>
                <w:noProof/>
                <w:webHidden/>
              </w:rPr>
              <w:fldChar w:fldCharType="begin"/>
            </w:r>
            <w:r w:rsidR="004C73AE">
              <w:rPr>
                <w:noProof/>
                <w:webHidden/>
              </w:rPr>
              <w:instrText xml:space="preserve"> PAGEREF _Toc529271662 \h </w:instrText>
            </w:r>
            <w:r w:rsidR="004C73AE">
              <w:rPr>
                <w:noProof/>
                <w:webHidden/>
              </w:rPr>
            </w:r>
            <w:r w:rsidR="004C73AE">
              <w:rPr>
                <w:noProof/>
                <w:webHidden/>
              </w:rPr>
              <w:fldChar w:fldCharType="separate"/>
            </w:r>
            <w:r w:rsidR="004C73AE">
              <w:rPr>
                <w:noProof/>
                <w:webHidden/>
              </w:rPr>
              <w:t>146</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663" w:history="1">
            <w:r w:rsidR="004C73AE" w:rsidRPr="007D0453">
              <w:rPr>
                <w:rStyle w:val="Hyperlink"/>
                <w:noProof/>
              </w:rPr>
              <w:t>S-1 Modeled Results and Goodness-of-Fit</w:t>
            </w:r>
            <w:r w:rsidR="004C73AE">
              <w:rPr>
                <w:noProof/>
                <w:webHidden/>
              </w:rPr>
              <w:tab/>
            </w:r>
            <w:r w:rsidR="004C73AE">
              <w:rPr>
                <w:noProof/>
                <w:webHidden/>
              </w:rPr>
              <w:fldChar w:fldCharType="begin"/>
            </w:r>
            <w:r w:rsidR="004C73AE">
              <w:rPr>
                <w:noProof/>
                <w:webHidden/>
              </w:rPr>
              <w:instrText xml:space="preserve"> PAGEREF _Toc529271663 \h </w:instrText>
            </w:r>
            <w:r w:rsidR="004C73AE">
              <w:rPr>
                <w:noProof/>
                <w:webHidden/>
              </w:rPr>
            </w:r>
            <w:r w:rsidR="004C73AE">
              <w:rPr>
                <w:noProof/>
                <w:webHidden/>
              </w:rPr>
              <w:fldChar w:fldCharType="separate"/>
            </w:r>
            <w:r w:rsidR="004C73AE">
              <w:rPr>
                <w:noProof/>
                <w:webHidden/>
              </w:rPr>
              <w:t>146</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664" w:history="1">
            <w:r w:rsidR="004C73AE" w:rsidRPr="007D0453">
              <w:rPr>
                <w:rStyle w:val="Hyperlink"/>
                <w:noProof/>
              </w:rPr>
              <w:t>S-2 Sensitivity Analysis for Hurricane Model Output</w:t>
            </w:r>
            <w:r w:rsidR="004C73AE">
              <w:rPr>
                <w:noProof/>
                <w:webHidden/>
              </w:rPr>
              <w:tab/>
            </w:r>
            <w:r w:rsidR="004C73AE">
              <w:rPr>
                <w:noProof/>
                <w:webHidden/>
              </w:rPr>
              <w:fldChar w:fldCharType="begin"/>
            </w:r>
            <w:r w:rsidR="004C73AE">
              <w:rPr>
                <w:noProof/>
                <w:webHidden/>
              </w:rPr>
              <w:instrText xml:space="preserve"> PAGEREF _Toc529271664 \h </w:instrText>
            </w:r>
            <w:r w:rsidR="004C73AE">
              <w:rPr>
                <w:noProof/>
                <w:webHidden/>
              </w:rPr>
            </w:r>
            <w:r w:rsidR="004C73AE">
              <w:rPr>
                <w:noProof/>
                <w:webHidden/>
              </w:rPr>
              <w:fldChar w:fldCharType="separate"/>
            </w:r>
            <w:r w:rsidR="004C73AE">
              <w:rPr>
                <w:noProof/>
                <w:webHidden/>
              </w:rPr>
              <w:t>159</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665" w:history="1">
            <w:r w:rsidR="004C73AE" w:rsidRPr="007D0453">
              <w:rPr>
                <w:rStyle w:val="Hyperlink"/>
                <w:noProof/>
              </w:rPr>
              <w:t>S-3 Uncertainty Analysis for Hurricane Model Output</w:t>
            </w:r>
            <w:r w:rsidR="004C73AE">
              <w:rPr>
                <w:noProof/>
                <w:webHidden/>
              </w:rPr>
              <w:tab/>
            </w:r>
            <w:r w:rsidR="004C73AE">
              <w:rPr>
                <w:noProof/>
                <w:webHidden/>
              </w:rPr>
              <w:fldChar w:fldCharType="begin"/>
            </w:r>
            <w:r w:rsidR="004C73AE">
              <w:rPr>
                <w:noProof/>
                <w:webHidden/>
              </w:rPr>
              <w:instrText xml:space="preserve"> PAGEREF _Toc529271665 \h </w:instrText>
            </w:r>
            <w:r w:rsidR="004C73AE">
              <w:rPr>
                <w:noProof/>
                <w:webHidden/>
              </w:rPr>
            </w:r>
            <w:r w:rsidR="004C73AE">
              <w:rPr>
                <w:noProof/>
                <w:webHidden/>
              </w:rPr>
              <w:fldChar w:fldCharType="separate"/>
            </w:r>
            <w:r w:rsidR="004C73AE">
              <w:rPr>
                <w:noProof/>
                <w:webHidden/>
              </w:rPr>
              <w:t>162</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666" w:history="1">
            <w:r w:rsidR="004C73AE" w:rsidRPr="007D0453">
              <w:rPr>
                <w:rStyle w:val="Hyperlink"/>
                <w:noProof/>
              </w:rPr>
              <w:t>S-4 County Level Aggregation</w:t>
            </w:r>
            <w:r w:rsidR="004C73AE">
              <w:rPr>
                <w:noProof/>
                <w:webHidden/>
              </w:rPr>
              <w:tab/>
            </w:r>
            <w:r w:rsidR="004C73AE">
              <w:rPr>
                <w:noProof/>
                <w:webHidden/>
              </w:rPr>
              <w:fldChar w:fldCharType="begin"/>
            </w:r>
            <w:r w:rsidR="004C73AE">
              <w:rPr>
                <w:noProof/>
                <w:webHidden/>
              </w:rPr>
              <w:instrText xml:space="preserve"> PAGEREF _Toc529271666 \h </w:instrText>
            </w:r>
            <w:r w:rsidR="004C73AE">
              <w:rPr>
                <w:noProof/>
                <w:webHidden/>
              </w:rPr>
            </w:r>
            <w:r w:rsidR="004C73AE">
              <w:rPr>
                <w:noProof/>
                <w:webHidden/>
              </w:rPr>
              <w:fldChar w:fldCharType="separate"/>
            </w:r>
            <w:r w:rsidR="004C73AE">
              <w:rPr>
                <w:noProof/>
                <w:webHidden/>
              </w:rPr>
              <w:t>165</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667" w:history="1">
            <w:r w:rsidR="004C73AE" w:rsidRPr="007D0453">
              <w:rPr>
                <w:rStyle w:val="Hyperlink"/>
                <w:noProof/>
              </w:rPr>
              <w:t>S-5 Replication of Known Hurricane Losses</w:t>
            </w:r>
            <w:r w:rsidR="004C73AE">
              <w:rPr>
                <w:noProof/>
                <w:webHidden/>
              </w:rPr>
              <w:tab/>
            </w:r>
            <w:r w:rsidR="004C73AE">
              <w:rPr>
                <w:noProof/>
                <w:webHidden/>
              </w:rPr>
              <w:fldChar w:fldCharType="begin"/>
            </w:r>
            <w:r w:rsidR="004C73AE">
              <w:rPr>
                <w:noProof/>
                <w:webHidden/>
              </w:rPr>
              <w:instrText xml:space="preserve"> PAGEREF _Toc529271667 \h </w:instrText>
            </w:r>
            <w:r w:rsidR="004C73AE">
              <w:rPr>
                <w:noProof/>
                <w:webHidden/>
              </w:rPr>
            </w:r>
            <w:r w:rsidR="004C73AE">
              <w:rPr>
                <w:noProof/>
                <w:webHidden/>
              </w:rPr>
              <w:fldChar w:fldCharType="separate"/>
            </w:r>
            <w:r w:rsidR="004C73AE">
              <w:rPr>
                <w:noProof/>
                <w:webHidden/>
              </w:rPr>
              <w:t>166</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668" w:history="1">
            <w:r w:rsidR="004C73AE" w:rsidRPr="007D0453">
              <w:rPr>
                <w:rStyle w:val="Hyperlink"/>
                <w:noProof/>
              </w:rPr>
              <w:t>S-6 Comparison of Projected Hurricane Loss Costs</w:t>
            </w:r>
            <w:r w:rsidR="004C73AE">
              <w:rPr>
                <w:noProof/>
                <w:webHidden/>
              </w:rPr>
              <w:tab/>
            </w:r>
            <w:r w:rsidR="004C73AE">
              <w:rPr>
                <w:noProof/>
                <w:webHidden/>
              </w:rPr>
              <w:fldChar w:fldCharType="begin"/>
            </w:r>
            <w:r w:rsidR="004C73AE">
              <w:rPr>
                <w:noProof/>
                <w:webHidden/>
              </w:rPr>
              <w:instrText xml:space="preserve"> PAGEREF _Toc529271668 \h </w:instrText>
            </w:r>
            <w:r w:rsidR="004C73AE">
              <w:rPr>
                <w:noProof/>
                <w:webHidden/>
              </w:rPr>
            </w:r>
            <w:r w:rsidR="004C73AE">
              <w:rPr>
                <w:noProof/>
                <w:webHidden/>
              </w:rPr>
              <w:fldChar w:fldCharType="separate"/>
            </w:r>
            <w:r w:rsidR="004C73AE">
              <w:rPr>
                <w:noProof/>
                <w:webHidden/>
              </w:rPr>
              <w:t>170</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669" w:history="1">
            <w:r w:rsidR="004C73AE" w:rsidRPr="007D0453">
              <w:rPr>
                <w:rStyle w:val="Hyperlink"/>
                <w:noProof/>
              </w:rPr>
              <w:t>Form S-1: Probability and Frequency of Florida Landfalling Hurricanes per Year</w:t>
            </w:r>
            <w:r w:rsidR="004C73AE">
              <w:rPr>
                <w:noProof/>
                <w:webHidden/>
              </w:rPr>
              <w:tab/>
            </w:r>
            <w:r w:rsidR="004C73AE">
              <w:rPr>
                <w:noProof/>
                <w:webHidden/>
              </w:rPr>
              <w:fldChar w:fldCharType="begin"/>
            </w:r>
            <w:r w:rsidR="004C73AE">
              <w:rPr>
                <w:noProof/>
                <w:webHidden/>
              </w:rPr>
              <w:instrText xml:space="preserve"> PAGEREF _Toc529271669 \h </w:instrText>
            </w:r>
            <w:r w:rsidR="004C73AE">
              <w:rPr>
                <w:noProof/>
                <w:webHidden/>
              </w:rPr>
            </w:r>
            <w:r w:rsidR="004C73AE">
              <w:rPr>
                <w:noProof/>
                <w:webHidden/>
              </w:rPr>
              <w:fldChar w:fldCharType="separate"/>
            </w:r>
            <w:r w:rsidR="004C73AE">
              <w:rPr>
                <w:noProof/>
                <w:webHidden/>
              </w:rPr>
              <w:t>171</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670" w:history="1">
            <w:r w:rsidR="004C73AE" w:rsidRPr="007D0453">
              <w:rPr>
                <w:rStyle w:val="Hyperlink"/>
                <w:noProof/>
              </w:rPr>
              <w:t>Form S-2A: Examples of Hurricane Loss Exceedance Estimates (2012 FHCF Exposure Data)</w:t>
            </w:r>
            <w:r w:rsidR="004C73AE">
              <w:rPr>
                <w:noProof/>
                <w:webHidden/>
              </w:rPr>
              <w:tab/>
            </w:r>
            <w:r w:rsidR="004C73AE">
              <w:rPr>
                <w:noProof/>
                <w:webHidden/>
              </w:rPr>
              <w:fldChar w:fldCharType="begin"/>
            </w:r>
            <w:r w:rsidR="004C73AE">
              <w:rPr>
                <w:noProof/>
                <w:webHidden/>
              </w:rPr>
              <w:instrText xml:space="preserve"> PAGEREF _Toc529271670 \h </w:instrText>
            </w:r>
            <w:r w:rsidR="004C73AE">
              <w:rPr>
                <w:noProof/>
                <w:webHidden/>
              </w:rPr>
            </w:r>
            <w:r w:rsidR="004C73AE">
              <w:rPr>
                <w:noProof/>
                <w:webHidden/>
              </w:rPr>
              <w:fldChar w:fldCharType="separate"/>
            </w:r>
            <w:r w:rsidR="004C73AE">
              <w:rPr>
                <w:noProof/>
                <w:webHidden/>
              </w:rPr>
              <w:t>172</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671" w:history="1">
            <w:r w:rsidR="004C73AE" w:rsidRPr="007D0453">
              <w:rPr>
                <w:rStyle w:val="Hyperlink"/>
                <w:noProof/>
              </w:rPr>
              <w:t>Form S-2B: Examples of Hurricane Loss Exceedance Estimates (2017 FHCF Exposure Data)</w:t>
            </w:r>
            <w:r w:rsidR="004C73AE">
              <w:rPr>
                <w:noProof/>
                <w:webHidden/>
              </w:rPr>
              <w:tab/>
            </w:r>
            <w:r w:rsidR="004C73AE">
              <w:rPr>
                <w:noProof/>
                <w:webHidden/>
              </w:rPr>
              <w:fldChar w:fldCharType="begin"/>
            </w:r>
            <w:r w:rsidR="004C73AE">
              <w:rPr>
                <w:noProof/>
                <w:webHidden/>
              </w:rPr>
              <w:instrText xml:space="preserve"> PAGEREF _Toc529271671 \h </w:instrText>
            </w:r>
            <w:r w:rsidR="004C73AE">
              <w:rPr>
                <w:noProof/>
                <w:webHidden/>
              </w:rPr>
            </w:r>
            <w:r w:rsidR="004C73AE">
              <w:rPr>
                <w:noProof/>
                <w:webHidden/>
              </w:rPr>
              <w:fldChar w:fldCharType="separate"/>
            </w:r>
            <w:r w:rsidR="004C73AE">
              <w:rPr>
                <w:noProof/>
                <w:webHidden/>
              </w:rPr>
              <w:t>173</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672" w:history="1">
            <w:r w:rsidR="004C73AE" w:rsidRPr="007D0453">
              <w:rPr>
                <w:rStyle w:val="Hyperlink"/>
                <w:noProof/>
              </w:rPr>
              <w:t>Form S-3: Distributions of Stochastic Hurricane Parameters</w:t>
            </w:r>
            <w:r w:rsidR="004C73AE">
              <w:rPr>
                <w:noProof/>
                <w:webHidden/>
              </w:rPr>
              <w:tab/>
            </w:r>
            <w:r w:rsidR="004C73AE">
              <w:rPr>
                <w:noProof/>
                <w:webHidden/>
              </w:rPr>
              <w:fldChar w:fldCharType="begin"/>
            </w:r>
            <w:r w:rsidR="004C73AE">
              <w:rPr>
                <w:noProof/>
                <w:webHidden/>
              </w:rPr>
              <w:instrText xml:space="preserve"> PAGEREF _Toc529271672 \h </w:instrText>
            </w:r>
            <w:r w:rsidR="004C73AE">
              <w:rPr>
                <w:noProof/>
                <w:webHidden/>
              </w:rPr>
            </w:r>
            <w:r w:rsidR="004C73AE">
              <w:rPr>
                <w:noProof/>
                <w:webHidden/>
              </w:rPr>
              <w:fldChar w:fldCharType="separate"/>
            </w:r>
            <w:r w:rsidR="004C73AE">
              <w:rPr>
                <w:noProof/>
                <w:webHidden/>
              </w:rPr>
              <w:t>174</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673" w:history="1">
            <w:r w:rsidR="004C73AE" w:rsidRPr="007D0453">
              <w:rPr>
                <w:rStyle w:val="Hyperlink"/>
                <w:noProof/>
              </w:rPr>
              <w:t>Form S-4: Validation Comparisons</w:t>
            </w:r>
            <w:r w:rsidR="004C73AE">
              <w:rPr>
                <w:noProof/>
                <w:webHidden/>
              </w:rPr>
              <w:tab/>
            </w:r>
            <w:r w:rsidR="004C73AE">
              <w:rPr>
                <w:noProof/>
                <w:webHidden/>
              </w:rPr>
              <w:fldChar w:fldCharType="begin"/>
            </w:r>
            <w:r w:rsidR="004C73AE">
              <w:rPr>
                <w:noProof/>
                <w:webHidden/>
              </w:rPr>
              <w:instrText xml:space="preserve"> PAGEREF _Toc529271673 \h </w:instrText>
            </w:r>
            <w:r w:rsidR="004C73AE">
              <w:rPr>
                <w:noProof/>
                <w:webHidden/>
              </w:rPr>
            </w:r>
            <w:r w:rsidR="004C73AE">
              <w:rPr>
                <w:noProof/>
                <w:webHidden/>
              </w:rPr>
              <w:fldChar w:fldCharType="separate"/>
            </w:r>
            <w:r w:rsidR="004C73AE">
              <w:rPr>
                <w:noProof/>
                <w:webHidden/>
              </w:rPr>
              <w:t>175</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674" w:history="1">
            <w:r w:rsidR="004C73AE" w:rsidRPr="007D0453">
              <w:rPr>
                <w:rStyle w:val="Hyperlink"/>
                <w:noProof/>
              </w:rPr>
              <w:t>Form S-5: Average Annual Zero Deductible Statewide Hurricane Loss Costs – Historical versus Modeled</w:t>
            </w:r>
            <w:r w:rsidR="004C73AE">
              <w:rPr>
                <w:noProof/>
                <w:webHidden/>
              </w:rPr>
              <w:tab/>
            </w:r>
            <w:r w:rsidR="004C73AE">
              <w:rPr>
                <w:noProof/>
                <w:webHidden/>
              </w:rPr>
              <w:fldChar w:fldCharType="begin"/>
            </w:r>
            <w:r w:rsidR="004C73AE">
              <w:rPr>
                <w:noProof/>
                <w:webHidden/>
              </w:rPr>
              <w:instrText xml:space="preserve"> PAGEREF _Toc529271674 \h </w:instrText>
            </w:r>
            <w:r w:rsidR="004C73AE">
              <w:rPr>
                <w:noProof/>
                <w:webHidden/>
              </w:rPr>
            </w:r>
            <w:r w:rsidR="004C73AE">
              <w:rPr>
                <w:noProof/>
                <w:webHidden/>
              </w:rPr>
              <w:fldChar w:fldCharType="separate"/>
            </w:r>
            <w:r w:rsidR="004C73AE">
              <w:rPr>
                <w:noProof/>
                <w:webHidden/>
              </w:rPr>
              <w:t>176</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675" w:history="1">
            <w:r w:rsidR="004C73AE" w:rsidRPr="007D0453">
              <w:rPr>
                <w:rStyle w:val="Hyperlink"/>
                <w:noProof/>
              </w:rPr>
              <w:t>Form S-6: Hypothetical Events for Sensitivity and Uncertainty Analysis</w:t>
            </w:r>
            <w:r w:rsidR="004C73AE">
              <w:rPr>
                <w:noProof/>
                <w:webHidden/>
              </w:rPr>
              <w:tab/>
            </w:r>
            <w:r w:rsidR="004C73AE">
              <w:rPr>
                <w:noProof/>
                <w:webHidden/>
              </w:rPr>
              <w:fldChar w:fldCharType="begin"/>
            </w:r>
            <w:r w:rsidR="004C73AE">
              <w:rPr>
                <w:noProof/>
                <w:webHidden/>
              </w:rPr>
              <w:instrText xml:space="preserve"> PAGEREF _Toc529271675 \h </w:instrText>
            </w:r>
            <w:r w:rsidR="004C73AE">
              <w:rPr>
                <w:noProof/>
                <w:webHidden/>
              </w:rPr>
            </w:r>
            <w:r w:rsidR="004C73AE">
              <w:rPr>
                <w:noProof/>
                <w:webHidden/>
              </w:rPr>
              <w:fldChar w:fldCharType="separate"/>
            </w:r>
            <w:r w:rsidR="004C73AE">
              <w:rPr>
                <w:noProof/>
                <w:webHidden/>
              </w:rPr>
              <w:t>178</w:t>
            </w:r>
            <w:r w:rsidR="004C73AE">
              <w:rPr>
                <w:noProof/>
                <w:webHidden/>
              </w:rPr>
              <w:fldChar w:fldCharType="end"/>
            </w:r>
          </w:hyperlink>
        </w:p>
        <w:p w:rsidR="004C73AE" w:rsidRDefault="00D44815">
          <w:pPr>
            <w:pStyle w:val="TOC1"/>
            <w:tabs>
              <w:tab w:val="right" w:leader="dot" w:pos="9440"/>
            </w:tabs>
            <w:rPr>
              <w:rFonts w:asciiTheme="minorHAnsi" w:eastAsiaTheme="minorEastAsia" w:hAnsiTheme="minorHAnsi" w:cstheme="minorBidi"/>
              <w:b w:val="0"/>
              <w:bCs w:val="0"/>
              <w:iCs w:val="0"/>
              <w:caps w:val="0"/>
              <w:noProof/>
              <w:lang w:eastAsia="en-US"/>
            </w:rPr>
          </w:pPr>
          <w:hyperlink w:anchor="_Toc529271676" w:history="1">
            <w:r w:rsidR="004C73AE" w:rsidRPr="007D0453">
              <w:rPr>
                <w:rStyle w:val="Hyperlink"/>
                <w:noProof/>
              </w:rPr>
              <w:t>VULNERABILITY STANDARDS</w:t>
            </w:r>
            <w:r w:rsidR="004C73AE">
              <w:rPr>
                <w:noProof/>
                <w:webHidden/>
              </w:rPr>
              <w:tab/>
            </w:r>
            <w:r w:rsidR="004C73AE">
              <w:rPr>
                <w:noProof/>
                <w:webHidden/>
              </w:rPr>
              <w:fldChar w:fldCharType="begin"/>
            </w:r>
            <w:r w:rsidR="004C73AE">
              <w:rPr>
                <w:noProof/>
                <w:webHidden/>
              </w:rPr>
              <w:instrText xml:space="preserve"> PAGEREF _Toc529271676 \h </w:instrText>
            </w:r>
            <w:r w:rsidR="004C73AE">
              <w:rPr>
                <w:noProof/>
                <w:webHidden/>
              </w:rPr>
            </w:r>
            <w:r w:rsidR="004C73AE">
              <w:rPr>
                <w:noProof/>
                <w:webHidden/>
              </w:rPr>
              <w:fldChar w:fldCharType="separate"/>
            </w:r>
            <w:r w:rsidR="004C73AE">
              <w:rPr>
                <w:noProof/>
                <w:webHidden/>
              </w:rPr>
              <w:t>185</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677" w:history="1">
            <w:r w:rsidR="004C73AE" w:rsidRPr="007D0453">
              <w:rPr>
                <w:rStyle w:val="Hyperlink"/>
                <w:noProof/>
              </w:rPr>
              <w:t>V-1 Derivation of Building Hurricane Vulnerability Functions</w:t>
            </w:r>
            <w:r w:rsidR="004C73AE">
              <w:rPr>
                <w:noProof/>
                <w:webHidden/>
              </w:rPr>
              <w:tab/>
            </w:r>
            <w:r w:rsidR="004C73AE">
              <w:rPr>
                <w:noProof/>
                <w:webHidden/>
              </w:rPr>
              <w:fldChar w:fldCharType="begin"/>
            </w:r>
            <w:r w:rsidR="004C73AE">
              <w:rPr>
                <w:noProof/>
                <w:webHidden/>
              </w:rPr>
              <w:instrText xml:space="preserve"> PAGEREF _Toc529271677 \h </w:instrText>
            </w:r>
            <w:r w:rsidR="004C73AE">
              <w:rPr>
                <w:noProof/>
                <w:webHidden/>
              </w:rPr>
            </w:r>
            <w:r w:rsidR="004C73AE">
              <w:rPr>
                <w:noProof/>
                <w:webHidden/>
              </w:rPr>
              <w:fldChar w:fldCharType="separate"/>
            </w:r>
            <w:r w:rsidR="004C73AE">
              <w:rPr>
                <w:noProof/>
                <w:webHidden/>
              </w:rPr>
              <w:t>185</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678" w:history="1">
            <w:r w:rsidR="004C73AE" w:rsidRPr="007D0453">
              <w:rPr>
                <w:rStyle w:val="Hyperlink"/>
                <w:noProof/>
              </w:rPr>
              <w:t>V-2 Derivation of Contents and Time Element Hurricane Vulnerability Functions</w:t>
            </w:r>
            <w:r w:rsidR="004C73AE">
              <w:rPr>
                <w:noProof/>
                <w:webHidden/>
              </w:rPr>
              <w:tab/>
            </w:r>
            <w:r w:rsidR="004C73AE">
              <w:rPr>
                <w:noProof/>
                <w:webHidden/>
              </w:rPr>
              <w:fldChar w:fldCharType="begin"/>
            </w:r>
            <w:r w:rsidR="004C73AE">
              <w:rPr>
                <w:noProof/>
                <w:webHidden/>
              </w:rPr>
              <w:instrText xml:space="preserve"> PAGEREF _Toc529271678 \h </w:instrText>
            </w:r>
            <w:r w:rsidR="004C73AE">
              <w:rPr>
                <w:noProof/>
                <w:webHidden/>
              </w:rPr>
            </w:r>
            <w:r w:rsidR="004C73AE">
              <w:rPr>
                <w:noProof/>
                <w:webHidden/>
              </w:rPr>
              <w:fldChar w:fldCharType="separate"/>
            </w:r>
            <w:r w:rsidR="004C73AE">
              <w:rPr>
                <w:noProof/>
                <w:webHidden/>
              </w:rPr>
              <w:t>236</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679" w:history="1">
            <w:r w:rsidR="004C73AE" w:rsidRPr="007D0453">
              <w:rPr>
                <w:rStyle w:val="Hyperlink"/>
                <w:noProof/>
              </w:rPr>
              <w:t>V-3 Hurricane Mitigation Measures and Secondary Characteristics</w:t>
            </w:r>
            <w:r w:rsidR="004C73AE">
              <w:rPr>
                <w:noProof/>
                <w:webHidden/>
              </w:rPr>
              <w:tab/>
            </w:r>
            <w:r w:rsidR="004C73AE">
              <w:rPr>
                <w:noProof/>
                <w:webHidden/>
              </w:rPr>
              <w:fldChar w:fldCharType="begin"/>
            </w:r>
            <w:r w:rsidR="004C73AE">
              <w:rPr>
                <w:noProof/>
                <w:webHidden/>
              </w:rPr>
              <w:instrText xml:space="preserve"> PAGEREF _Toc529271679 \h </w:instrText>
            </w:r>
            <w:r w:rsidR="004C73AE">
              <w:rPr>
                <w:noProof/>
                <w:webHidden/>
              </w:rPr>
            </w:r>
            <w:r w:rsidR="004C73AE">
              <w:rPr>
                <w:noProof/>
                <w:webHidden/>
              </w:rPr>
              <w:fldChar w:fldCharType="separate"/>
            </w:r>
            <w:r w:rsidR="004C73AE">
              <w:rPr>
                <w:noProof/>
                <w:webHidden/>
              </w:rPr>
              <w:t>246</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680" w:history="1">
            <w:r w:rsidR="004C73AE" w:rsidRPr="007D0453">
              <w:rPr>
                <w:rStyle w:val="Hyperlink"/>
                <w:noProof/>
              </w:rPr>
              <w:t>Form V-1: One Hypothetical Event</w:t>
            </w:r>
            <w:r w:rsidR="004C73AE">
              <w:rPr>
                <w:noProof/>
                <w:webHidden/>
              </w:rPr>
              <w:tab/>
            </w:r>
            <w:r w:rsidR="004C73AE">
              <w:rPr>
                <w:noProof/>
                <w:webHidden/>
              </w:rPr>
              <w:fldChar w:fldCharType="begin"/>
            </w:r>
            <w:r w:rsidR="004C73AE">
              <w:rPr>
                <w:noProof/>
                <w:webHidden/>
              </w:rPr>
              <w:instrText xml:space="preserve"> PAGEREF _Toc529271680 \h </w:instrText>
            </w:r>
            <w:r w:rsidR="004C73AE">
              <w:rPr>
                <w:noProof/>
                <w:webHidden/>
              </w:rPr>
            </w:r>
            <w:r w:rsidR="004C73AE">
              <w:rPr>
                <w:noProof/>
                <w:webHidden/>
              </w:rPr>
              <w:fldChar w:fldCharType="separate"/>
            </w:r>
            <w:r w:rsidR="004C73AE">
              <w:rPr>
                <w:noProof/>
                <w:webHidden/>
              </w:rPr>
              <w:t>254</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681" w:history="1">
            <w:r w:rsidR="004C73AE" w:rsidRPr="007D0453">
              <w:rPr>
                <w:rStyle w:val="Hyperlink"/>
                <w:noProof/>
              </w:rPr>
              <w:t>Form V-2: Hurricane Mitigation Measures and Secondary Characteristics, Range of Changes in Damage</w:t>
            </w:r>
            <w:r w:rsidR="004C73AE">
              <w:rPr>
                <w:noProof/>
                <w:webHidden/>
              </w:rPr>
              <w:tab/>
            </w:r>
            <w:r w:rsidR="004C73AE">
              <w:rPr>
                <w:noProof/>
                <w:webHidden/>
              </w:rPr>
              <w:fldChar w:fldCharType="begin"/>
            </w:r>
            <w:r w:rsidR="004C73AE">
              <w:rPr>
                <w:noProof/>
                <w:webHidden/>
              </w:rPr>
              <w:instrText xml:space="preserve"> PAGEREF _Toc529271681 \h </w:instrText>
            </w:r>
            <w:r w:rsidR="004C73AE">
              <w:rPr>
                <w:noProof/>
                <w:webHidden/>
              </w:rPr>
            </w:r>
            <w:r w:rsidR="004C73AE">
              <w:rPr>
                <w:noProof/>
                <w:webHidden/>
              </w:rPr>
              <w:fldChar w:fldCharType="separate"/>
            </w:r>
            <w:r w:rsidR="004C73AE">
              <w:rPr>
                <w:noProof/>
                <w:webHidden/>
              </w:rPr>
              <w:t>256</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682" w:history="1">
            <w:r w:rsidR="004C73AE" w:rsidRPr="007D0453">
              <w:rPr>
                <w:rStyle w:val="Hyperlink"/>
                <w:noProof/>
              </w:rPr>
              <w:t>Form V-3: Hurricane Mitigation Measures and Secondary Characteristics, Mean Damage Ratios and Hurricane Loss Costs (Trade Secret Item)</w:t>
            </w:r>
            <w:r w:rsidR="004C73AE">
              <w:rPr>
                <w:noProof/>
                <w:webHidden/>
              </w:rPr>
              <w:tab/>
            </w:r>
            <w:r w:rsidR="004C73AE">
              <w:rPr>
                <w:noProof/>
                <w:webHidden/>
              </w:rPr>
              <w:fldChar w:fldCharType="begin"/>
            </w:r>
            <w:r w:rsidR="004C73AE">
              <w:rPr>
                <w:noProof/>
                <w:webHidden/>
              </w:rPr>
              <w:instrText xml:space="preserve"> PAGEREF _Toc529271682 \h </w:instrText>
            </w:r>
            <w:r w:rsidR="004C73AE">
              <w:rPr>
                <w:noProof/>
                <w:webHidden/>
              </w:rPr>
            </w:r>
            <w:r w:rsidR="004C73AE">
              <w:rPr>
                <w:noProof/>
                <w:webHidden/>
              </w:rPr>
              <w:fldChar w:fldCharType="separate"/>
            </w:r>
            <w:r w:rsidR="004C73AE">
              <w:rPr>
                <w:noProof/>
                <w:webHidden/>
              </w:rPr>
              <w:t>258</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683" w:history="1">
            <w:r w:rsidR="004C73AE" w:rsidRPr="007D0453">
              <w:rPr>
                <w:rStyle w:val="Hyperlink"/>
                <w:noProof/>
              </w:rPr>
              <w:t>Form V-4: Differences in Hurricane Mitigation Measures and Secondary Characteristics</w:t>
            </w:r>
            <w:r w:rsidR="004C73AE">
              <w:rPr>
                <w:noProof/>
                <w:webHidden/>
              </w:rPr>
              <w:tab/>
            </w:r>
            <w:r w:rsidR="004C73AE">
              <w:rPr>
                <w:noProof/>
                <w:webHidden/>
              </w:rPr>
              <w:fldChar w:fldCharType="begin"/>
            </w:r>
            <w:r w:rsidR="004C73AE">
              <w:rPr>
                <w:noProof/>
                <w:webHidden/>
              </w:rPr>
              <w:instrText xml:space="preserve"> PAGEREF _Toc529271683 \h </w:instrText>
            </w:r>
            <w:r w:rsidR="004C73AE">
              <w:rPr>
                <w:noProof/>
                <w:webHidden/>
              </w:rPr>
            </w:r>
            <w:r w:rsidR="004C73AE">
              <w:rPr>
                <w:noProof/>
                <w:webHidden/>
              </w:rPr>
              <w:fldChar w:fldCharType="separate"/>
            </w:r>
            <w:r w:rsidR="004C73AE">
              <w:rPr>
                <w:noProof/>
                <w:webHidden/>
              </w:rPr>
              <w:t>265</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684" w:history="1">
            <w:r w:rsidR="004C73AE" w:rsidRPr="007D0453">
              <w:rPr>
                <w:rStyle w:val="Hyperlink"/>
                <w:noProof/>
              </w:rPr>
              <w:t>Form V-5: Differences in Hurricane Mitigation Measures and Secondary Characteristics, Mean Damage Ratios and Hurricane Loss Costs (Trade Secret Item)</w:t>
            </w:r>
            <w:r w:rsidR="004C73AE">
              <w:rPr>
                <w:noProof/>
                <w:webHidden/>
              </w:rPr>
              <w:tab/>
            </w:r>
            <w:r w:rsidR="004C73AE">
              <w:rPr>
                <w:noProof/>
                <w:webHidden/>
              </w:rPr>
              <w:fldChar w:fldCharType="begin"/>
            </w:r>
            <w:r w:rsidR="004C73AE">
              <w:rPr>
                <w:noProof/>
                <w:webHidden/>
              </w:rPr>
              <w:instrText xml:space="preserve"> PAGEREF _Toc529271684 \h </w:instrText>
            </w:r>
            <w:r w:rsidR="004C73AE">
              <w:rPr>
                <w:noProof/>
                <w:webHidden/>
              </w:rPr>
            </w:r>
            <w:r w:rsidR="004C73AE">
              <w:rPr>
                <w:noProof/>
                <w:webHidden/>
              </w:rPr>
              <w:fldChar w:fldCharType="separate"/>
            </w:r>
            <w:r w:rsidR="004C73AE">
              <w:rPr>
                <w:noProof/>
                <w:webHidden/>
              </w:rPr>
              <w:t>266</w:t>
            </w:r>
            <w:r w:rsidR="004C73AE">
              <w:rPr>
                <w:noProof/>
                <w:webHidden/>
              </w:rPr>
              <w:fldChar w:fldCharType="end"/>
            </w:r>
          </w:hyperlink>
        </w:p>
        <w:p w:rsidR="004C73AE" w:rsidRDefault="00D44815">
          <w:pPr>
            <w:pStyle w:val="TOC1"/>
            <w:tabs>
              <w:tab w:val="right" w:leader="dot" w:pos="9440"/>
            </w:tabs>
            <w:rPr>
              <w:rFonts w:asciiTheme="minorHAnsi" w:eastAsiaTheme="minorEastAsia" w:hAnsiTheme="minorHAnsi" w:cstheme="minorBidi"/>
              <w:b w:val="0"/>
              <w:bCs w:val="0"/>
              <w:iCs w:val="0"/>
              <w:caps w:val="0"/>
              <w:noProof/>
              <w:lang w:eastAsia="en-US"/>
            </w:rPr>
          </w:pPr>
          <w:hyperlink w:anchor="_Toc529271685" w:history="1">
            <w:r w:rsidR="004C73AE" w:rsidRPr="007D0453">
              <w:rPr>
                <w:rStyle w:val="Hyperlink"/>
                <w:noProof/>
              </w:rPr>
              <w:t>ACTUARIAL STANDARDS</w:t>
            </w:r>
            <w:r w:rsidR="004C73AE">
              <w:rPr>
                <w:noProof/>
                <w:webHidden/>
              </w:rPr>
              <w:tab/>
            </w:r>
            <w:r w:rsidR="004C73AE">
              <w:rPr>
                <w:noProof/>
                <w:webHidden/>
              </w:rPr>
              <w:fldChar w:fldCharType="begin"/>
            </w:r>
            <w:r w:rsidR="004C73AE">
              <w:rPr>
                <w:noProof/>
                <w:webHidden/>
              </w:rPr>
              <w:instrText xml:space="preserve"> PAGEREF _Toc529271685 \h </w:instrText>
            </w:r>
            <w:r w:rsidR="004C73AE">
              <w:rPr>
                <w:noProof/>
                <w:webHidden/>
              </w:rPr>
            </w:r>
            <w:r w:rsidR="004C73AE">
              <w:rPr>
                <w:noProof/>
                <w:webHidden/>
              </w:rPr>
              <w:fldChar w:fldCharType="separate"/>
            </w:r>
            <w:r w:rsidR="004C73AE">
              <w:rPr>
                <w:noProof/>
                <w:webHidden/>
              </w:rPr>
              <w:t>268</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686" w:history="1">
            <w:r w:rsidR="004C73AE" w:rsidRPr="007D0453">
              <w:rPr>
                <w:rStyle w:val="Hyperlink"/>
                <w:noProof/>
              </w:rPr>
              <w:t>A-1 Hurricane Modeling Input Data and Output Reports</w:t>
            </w:r>
            <w:r w:rsidR="004C73AE">
              <w:rPr>
                <w:noProof/>
                <w:webHidden/>
              </w:rPr>
              <w:tab/>
            </w:r>
            <w:r w:rsidR="004C73AE">
              <w:rPr>
                <w:noProof/>
                <w:webHidden/>
              </w:rPr>
              <w:fldChar w:fldCharType="begin"/>
            </w:r>
            <w:r w:rsidR="004C73AE">
              <w:rPr>
                <w:noProof/>
                <w:webHidden/>
              </w:rPr>
              <w:instrText xml:space="preserve"> PAGEREF _Toc529271686 \h </w:instrText>
            </w:r>
            <w:r w:rsidR="004C73AE">
              <w:rPr>
                <w:noProof/>
                <w:webHidden/>
              </w:rPr>
            </w:r>
            <w:r w:rsidR="004C73AE">
              <w:rPr>
                <w:noProof/>
                <w:webHidden/>
              </w:rPr>
              <w:fldChar w:fldCharType="separate"/>
            </w:r>
            <w:r w:rsidR="004C73AE">
              <w:rPr>
                <w:noProof/>
                <w:webHidden/>
              </w:rPr>
              <w:t>268</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687" w:history="1">
            <w:r w:rsidR="004C73AE" w:rsidRPr="007D0453">
              <w:rPr>
                <w:rStyle w:val="Hyperlink"/>
                <w:noProof/>
              </w:rPr>
              <w:t>A-2 Hurricane Events Resulting in Modeled Hurricane Losses</w:t>
            </w:r>
            <w:r w:rsidR="004C73AE">
              <w:rPr>
                <w:noProof/>
                <w:webHidden/>
              </w:rPr>
              <w:tab/>
            </w:r>
            <w:r w:rsidR="004C73AE">
              <w:rPr>
                <w:noProof/>
                <w:webHidden/>
              </w:rPr>
              <w:fldChar w:fldCharType="begin"/>
            </w:r>
            <w:r w:rsidR="004C73AE">
              <w:rPr>
                <w:noProof/>
                <w:webHidden/>
              </w:rPr>
              <w:instrText xml:space="preserve"> PAGEREF _Toc529271687 \h </w:instrText>
            </w:r>
            <w:r w:rsidR="004C73AE">
              <w:rPr>
                <w:noProof/>
                <w:webHidden/>
              </w:rPr>
            </w:r>
            <w:r w:rsidR="004C73AE">
              <w:rPr>
                <w:noProof/>
                <w:webHidden/>
              </w:rPr>
              <w:fldChar w:fldCharType="separate"/>
            </w:r>
            <w:r w:rsidR="004C73AE">
              <w:rPr>
                <w:noProof/>
                <w:webHidden/>
              </w:rPr>
              <w:t>281</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688" w:history="1">
            <w:r w:rsidR="004C73AE" w:rsidRPr="007D0453">
              <w:rPr>
                <w:rStyle w:val="Hyperlink"/>
                <w:noProof/>
              </w:rPr>
              <w:t>A-3 Hurricane Coverages</w:t>
            </w:r>
            <w:r w:rsidR="004C73AE">
              <w:rPr>
                <w:noProof/>
                <w:webHidden/>
              </w:rPr>
              <w:tab/>
            </w:r>
            <w:r w:rsidR="004C73AE">
              <w:rPr>
                <w:noProof/>
                <w:webHidden/>
              </w:rPr>
              <w:fldChar w:fldCharType="begin"/>
            </w:r>
            <w:r w:rsidR="004C73AE">
              <w:rPr>
                <w:noProof/>
                <w:webHidden/>
              </w:rPr>
              <w:instrText xml:space="preserve"> PAGEREF _Toc529271688 \h </w:instrText>
            </w:r>
            <w:r w:rsidR="004C73AE">
              <w:rPr>
                <w:noProof/>
                <w:webHidden/>
              </w:rPr>
            </w:r>
            <w:r w:rsidR="004C73AE">
              <w:rPr>
                <w:noProof/>
                <w:webHidden/>
              </w:rPr>
              <w:fldChar w:fldCharType="separate"/>
            </w:r>
            <w:r w:rsidR="004C73AE">
              <w:rPr>
                <w:noProof/>
                <w:webHidden/>
              </w:rPr>
              <w:t>282</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689" w:history="1">
            <w:r w:rsidR="004C73AE" w:rsidRPr="007D0453">
              <w:rPr>
                <w:rStyle w:val="Hyperlink"/>
                <w:noProof/>
              </w:rPr>
              <w:t>A-4 Modeled Hurricane Loss Cost and Hurricane Probable Maximum Loss Level Considerations</w:t>
            </w:r>
            <w:r w:rsidR="004C73AE">
              <w:rPr>
                <w:noProof/>
                <w:webHidden/>
              </w:rPr>
              <w:tab/>
            </w:r>
            <w:r w:rsidR="004C73AE">
              <w:rPr>
                <w:noProof/>
                <w:webHidden/>
              </w:rPr>
              <w:fldChar w:fldCharType="begin"/>
            </w:r>
            <w:r w:rsidR="004C73AE">
              <w:rPr>
                <w:noProof/>
                <w:webHidden/>
              </w:rPr>
              <w:instrText xml:space="preserve"> PAGEREF _Toc529271689 \h </w:instrText>
            </w:r>
            <w:r w:rsidR="004C73AE">
              <w:rPr>
                <w:noProof/>
                <w:webHidden/>
              </w:rPr>
            </w:r>
            <w:r w:rsidR="004C73AE">
              <w:rPr>
                <w:noProof/>
                <w:webHidden/>
              </w:rPr>
              <w:fldChar w:fldCharType="separate"/>
            </w:r>
            <w:r w:rsidR="004C73AE">
              <w:rPr>
                <w:noProof/>
                <w:webHidden/>
              </w:rPr>
              <w:t>286</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690" w:history="1">
            <w:r w:rsidR="004C73AE" w:rsidRPr="007D0453">
              <w:rPr>
                <w:rStyle w:val="Hyperlink"/>
                <w:noProof/>
              </w:rPr>
              <w:t>A-5 Hurricane Policy Conditions</w:t>
            </w:r>
            <w:r w:rsidR="004C73AE">
              <w:rPr>
                <w:noProof/>
                <w:webHidden/>
              </w:rPr>
              <w:tab/>
            </w:r>
            <w:r w:rsidR="004C73AE">
              <w:rPr>
                <w:noProof/>
                <w:webHidden/>
              </w:rPr>
              <w:fldChar w:fldCharType="begin"/>
            </w:r>
            <w:r w:rsidR="004C73AE">
              <w:rPr>
                <w:noProof/>
                <w:webHidden/>
              </w:rPr>
              <w:instrText xml:space="preserve"> PAGEREF _Toc529271690 \h </w:instrText>
            </w:r>
            <w:r w:rsidR="004C73AE">
              <w:rPr>
                <w:noProof/>
                <w:webHidden/>
              </w:rPr>
            </w:r>
            <w:r w:rsidR="004C73AE">
              <w:rPr>
                <w:noProof/>
                <w:webHidden/>
              </w:rPr>
              <w:fldChar w:fldCharType="separate"/>
            </w:r>
            <w:r w:rsidR="004C73AE">
              <w:rPr>
                <w:noProof/>
                <w:webHidden/>
              </w:rPr>
              <w:t>291</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691" w:history="1">
            <w:r w:rsidR="004C73AE" w:rsidRPr="007D0453">
              <w:rPr>
                <w:rStyle w:val="Hyperlink"/>
                <w:noProof/>
              </w:rPr>
              <w:t>A-6 Hurricane Loss Outputs and Logical Relationships to Risk</w:t>
            </w:r>
            <w:r w:rsidR="004C73AE">
              <w:rPr>
                <w:noProof/>
                <w:webHidden/>
              </w:rPr>
              <w:tab/>
            </w:r>
            <w:r w:rsidR="004C73AE">
              <w:rPr>
                <w:noProof/>
                <w:webHidden/>
              </w:rPr>
              <w:fldChar w:fldCharType="begin"/>
            </w:r>
            <w:r w:rsidR="004C73AE">
              <w:rPr>
                <w:noProof/>
                <w:webHidden/>
              </w:rPr>
              <w:instrText xml:space="preserve"> PAGEREF _Toc529271691 \h </w:instrText>
            </w:r>
            <w:r w:rsidR="004C73AE">
              <w:rPr>
                <w:noProof/>
                <w:webHidden/>
              </w:rPr>
            </w:r>
            <w:r w:rsidR="004C73AE">
              <w:rPr>
                <w:noProof/>
                <w:webHidden/>
              </w:rPr>
              <w:fldChar w:fldCharType="separate"/>
            </w:r>
            <w:r w:rsidR="004C73AE">
              <w:rPr>
                <w:noProof/>
                <w:webHidden/>
              </w:rPr>
              <w:t>294</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692" w:history="1">
            <w:r w:rsidR="004C73AE" w:rsidRPr="007D0453">
              <w:rPr>
                <w:rStyle w:val="Hyperlink"/>
                <w:noProof/>
              </w:rPr>
              <w:t>Form A-1: Zero Deductible Personal Residential Hurricane Loss Costs by ZIP Code</w:t>
            </w:r>
            <w:r w:rsidR="004C73AE">
              <w:rPr>
                <w:noProof/>
                <w:webHidden/>
              </w:rPr>
              <w:tab/>
            </w:r>
            <w:r w:rsidR="004C73AE">
              <w:rPr>
                <w:noProof/>
                <w:webHidden/>
              </w:rPr>
              <w:fldChar w:fldCharType="begin"/>
            </w:r>
            <w:r w:rsidR="004C73AE">
              <w:rPr>
                <w:noProof/>
                <w:webHidden/>
              </w:rPr>
              <w:instrText xml:space="preserve"> PAGEREF _Toc529271692 \h </w:instrText>
            </w:r>
            <w:r w:rsidR="004C73AE">
              <w:rPr>
                <w:noProof/>
                <w:webHidden/>
              </w:rPr>
            </w:r>
            <w:r w:rsidR="004C73AE">
              <w:rPr>
                <w:noProof/>
                <w:webHidden/>
              </w:rPr>
              <w:fldChar w:fldCharType="separate"/>
            </w:r>
            <w:r w:rsidR="004C73AE">
              <w:rPr>
                <w:noProof/>
                <w:webHidden/>
              </w:rPr>
              <w:t>300</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693" w:history="1">
            <w:r w:rsidR="004C73AE" w:rsidRPr="007D0453">
              <w:rPr>
                <w:rStyle w:val="Hyperlink"/>
                <w:noProof/>
              </w:rPr>
              <w:t>Form A-2A: Base Hurricane Storm Set Statewide Hurricane Losses (2012 FHCF Exposure Data)</w:t>
            </w:r>
            <w:r w:rsidR="004C73AE">
              <w:rPr>
                <w:noProof/>
                <w:webHidden/>
              </w:rPr>
              <w:tab/>
            </w:r>
            <w:r w:rsidR="004C73AE">
              <w:rPr>
                <w:noProof/>
                <w:webHidden/>
              </w:rPr>
              <w:fldChar w:fldCharType="begin"/>
            </w:r>
            <w:r w:rsidR="004C73AE">
              <w:rPr>
                <w:noProof/>
                <w:webHidden/>
              </w:rPr>
              <w:instrText xml:space="preserve"> PAGEREF _Toc529271693 \h </w:instrText>
            </w:r>
            <w:r w:rsidR="004C73AE">
              <w:rPr>
                <w:noProof/>
                <w:webHidden/>
              </w:rPr>
            </w:r>
            <w:r w:rsidR="004C73AE">
              <w:rPr>
                <w:noProof/>
                <w:webHidden/>
              </w:rPr>
              <w:fldChar w:fldCharType="separate"/>
            </w:r>
            <w:r w:rsidR="004C73AE">
              <w:rPr>
                <w:noProof/>
                <w:webHidden/>
              </w:rPr>
              <w:t>302</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694" w:history="1">
            <w:r w:rsidR="004C73AE" w:rsidRPr="007D0453">
              <w:rPr>
                <w:rStyle w:val="Hyperlink"/>
                <w:noProof/>
              </w:rPr>
              <w:t>Form A-2B: Base Hurricane Storm Set Statewide Hurricane Losses (2017 FHCF Exposure Data)</w:t>
            </w:r>
            <w:r w:rsidR="004C73AE">
              <w:rPr>
                <w:noProof/>
                <w:webHidden/>
              </w:rPr>
              <w:tab/>
            </w:r>
            <w:r w:rsidR="004C73AE">
              <w:rPr>
                <w:noProof/>
                <w:webHidden/>
              </w:rPr>
              <w:fldChar w:fldCharType="begin"/>
            </w:r>
            <w:r w:rsidR="004C73AE">
              <w:rPr>
                <w:noProof/>
                <w:webHidden/>
              </w:rPr>
              <w:instrText xml:space="preserve"> PAGEREF _Toc529271694 \h </w:instrText>
            </w:r>
            <w:r w:rsidR="004C73AE">
              <w:rPr>
                <w:noProof/>
                <w:webHidden/>
              </w:rPr>
            </w:r>
            <w:r w:rsidR="004C73AE">
              <w:rPr>
                <w:noProof/>
                <w:webHidden/>
              </w:rPr>
              <w:fldChar w:fldCharType="separate"/>
            </w:r>
            <w:r w:rsidR="004C73AE">
              <w:rPr>
                <w:noProof/>
                <w:webHidden/>
              </w:rPr>
              <w:t>303</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695" w:history="1">
            <w:r w:rsidR="004C73AE" w:rsidRPr="007D0453">
              <w:rPr>
                <w:rStyle w:val="Hyperlink"/>
                <w:noProof/>
              </w:rPr>
              <w:t>Form A-3A: 2004 Hurricane Season Losses (2012 FHCF Exposure Data)</w:t>
            </w:r>
            <w:r w:rsidR="004C73AE">
              <w:rPr>
                <w:noProof/>
                <w:webHidden/>
              </w:rPr>
              <w:tab/>
            </w:r>
            <w:r w:rsidR="004C73AE">
              <w:rPr>
                <w:noProof/>
                <w:webHidden/>
              </w:rPr>
              <w:fldChar w:fldCharType="begin"/>
            </w:r>
            <w:r w:rsidR="004C73AE">
              <w:rPr>
                <w:noProof/>
                <w:webHidden/>
              </w:rPr>
              <w:instrText xml:space="preserve"> PAGEREF _Toc529271695 \h </w:instrText>
            </w:r>
            <w:r w:rsidR="004C73AE">
              <w:rPr>
                <w:noProof/>
                <w:webHidden/>
              </w:rPr>
            </w:r>
            <w:r w:rsidR="004C73AE">
              <w:rPr>
                <w:noProof/>
                <w:webHidden/>
              </w:rPr>
              <w:fldChar w:fldCharType="separate"/>
            </w:r>
            <w:r w:rsidR="004C73AE">
              <w:rPr>
                <w:noProof/>
                <w:webHidden/>
              </w:rPr>
              <w:t>304</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696" w:history="1">
            <w:r w:rsidR="004C73AE" w:rsidRPr="007D0453">
              <w:rPr>
                <w:rStyle w:val="Hyperlink"/>
                <w:noProof/>
              </w:rPr>
              <w:t>Form A-3B: 2004 Hurricane Season Losses (2017 FHCF Exposure Data)</w:t>
            </w:r>
            <w:r w:rsidR="004C73AE">
              <w:rPr>
                <w:noProof/>
                <w:webHidden/>
              </w:rPr>
              <w:tab/>
            </w:r>
            <w:r w:rsidR="004C73AE">
              <w:rPr>
                <w:noProof/>
                <w:webHidden/>
              </w:rPr>
              <w:fldChar w:fldCharType="begin"/>
            </w:r>
            <w:r w:rsidR="004C73AE">
              <w:rPr>
                <w:noProof/>
                <w:webHidden/>
              </w:rPr>
              <w:instrText xml:space="preserve"> PAGEREF _Toc529271696 \h </w:instrText>
            </w:r>
            <w:r w:rsidR="004C73AE">
              <w:rPr>
                <w:noProof/>
                <w:webHidden/>
              </w:rPr>
            </w:r>
            <w:r w:rsidR="004C73AE">
              <w:rPr>
                <w:noProof/>
                <w:webHidden/>
              </w:rPr>
              <w:fldChar w:fldCharType="separate"/>
            </w:r>
            <w:r w:rsidR="004C73AE">
              <w:rPr>
                <w:noProof/>
                <w:webHidden/>
              </w:rPr>
              <w:t>310</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697" w:history="1">
            <w:r w:rsidR="004C73AE" w:rsidRPr="007D0453">
              <w:rPr>
                <w:rStyle w:val="Hyperlink"/>
                <w:noProof/>
              </w:rPr>
              <w:t>Form A-4A: Hurricane Output Ranges (2012 FHCF Exposure Data)</w:t>
            </w:r>
            <w:r w:rsidR="004C73AE">
              <w:rPr>
                <w:noProof/>
                <w:webHidden/>
              </w:rPr>
              <w:tab/>
            </w:r>
            <w:r w:rsidR="004C73AE">
              <w:rPr>
                <w:noProof/>
                <w:webHidden/>
              </w:rPr>
              <w:fldChar w:fldCharType="begin"/>
            </w:r>
            <w:r w:rsidR="004C73AE">
              <w:rPr>
                <w:noProof/>
                <w:webHidden/>
              </w:rPr>
              <w:instrText xml:space="preserve"> PAGEREF _Toc529271697 \h </w:instrText>
            </w:r>
            <w:r w:rsidR="004C73AE">
              <w:rPr>
                <w:noProof/>
                <w:webHidden/>
              </w:rPr>
            </w:r>
            <w:r w:rsidR="004C73AE">
              <w:rPr>
                <w:noProof/>
                <w:webHidden/>
              </w:rPr>
              <w:fldChar w:fldCharType="separate"/>
            </w:r>
            <w:r w:rsidR="004C73AE">
              <w:rPr>
                <w:noProof/>
                <w:webHidden/>
              </w:rPr>
              <w:t>316</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698" w:history="1">
            <w:r w:rsidR="004C73AE" w:rsidRPr="007D0453">
              <w:rPr>
                <w:rStyle w:val="Hyperlink"/>
                <w:noProof/>
              </w:rPr>
              <w:t>Form A-4B: Hurricane Output Ranges (2017 FHCF Exposure Data)</w:t>
            </w:r>
            <w:r w:rsidR="004C73AE">
              <w:rPr>
                <w:noProof/>
                <w:webHidden/>
              </w:rPr>
              <w:tab/>
            </w:r>
            <w:r w:rsidR="004C73AE">
              <w:rPr>
                <w:noProof/>
                <w:webHidden/>
              </w:rPr>
              <w:fldChar w:fldCharType="begin"/>
            </w:r>
            <w:r w:rsidR="004C73AE">
              <w:rPr>
                <w:noProof/>
                <w:webHidden/>
              </w:rPr>
              <w:instrText xml:space="preserve"> PAGEREF _Toc529271698 \h </w:instrText>
            </w:r>
            <w:r w:rsidR="004C73AE">
              <w:rPr>
                <w:noProof/>
                <w:webHidden/>
              </w:rPr>
            </w:r>
            <w:r w:rsidR="004C73AE">
              <w:rPr>
                <w:noProof/>
                <w:webHidden/>
              </w:rPr>
              <w:fldChar w:fldCharType="separate"/>
            </w:r>
            <w:r w:rsidR="004C73AE">
              <w:rPr>
                <w:noProof/>
                <w:webHidden/>
              </w:rPr>
              <w:t>317</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699" w:history="1">
            <w:r w:rsidR="004C73AE" w:rsidRPr="007D0453">
              <w:rPr>
                <w:rStyle w:val="Hyperlink"/>
                <w:noProof/>
              </w:rPr>
              <w:t>Form A-5: Percentage Change in Hurricane Output Ranges (2012 FHCF Exposure Data)</w:t>
            </w:r>
            <w:r w:rsidR="004C73AE">
              <w:rPr>
                <w:noProof/>
                <w:webHidden/>
              </w:rPr>
              <w:tab/>
            </w:r>
            <w:r w:rsidR="004C73AE">
              <w:rPr>
                <w:noProof/>
                <w:webHidden/>
              </w:rPr>
              <w:fldChar w:fldCharType="begin"/>
            </w:r>
            <w:r w:rsidR="004C73AE">
              <w:rPr>
                <w:noProof/>
                <w:webHidden/>
              </w:rPr>
              <w:instrText xml:space="preserve"> PAGEREF _Toc529271699 \h </w:instrText>
            </w:r>
            <w:r w:rsidR="004C73AE">
              <w:rPr>
                <w:noProof/>
                <w:webHidden/>
              </w:rPr>
            </w:r>
            <w:r w:rsidR="004C73AE">
              <w:rPr>
                <w:noProof/>
                <w:webHidden/>
              </w:rPr>
              <w:fldChar w:fldCharType="separate"/>
            </w:r>
            <w:r w:rsidR="004C73AE">
              <w:rPr>
                <w:noProof/>
                <w:webHidden/>
              </w:rPr>
              <w:t>318</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700" w:history="1">
            <w:r w:rsidR="004C73AE" w:rsidRPr="007D0453">
              <w:rPr>
                <w:rStyle w:val="Hyperlink"/>
                <w:noProof/>
              </w:rPr>
              <w:t>Form A-6: Logical Relationship to Hurricane Risk (Trade Secret Item)</w:t>
            </w:r>
            <w:r w:rsidR="004C73AE">
              <w:rPr>
                <w:noProof/>
                <w:webHidden/>
              </w:rPr>
              <w:tab/>
            </w:r>
            <w:r w:rsidR="004C73AE">
              <w:rPr>
                <w:noProof/>
                <w:webHidden/>
              </w:rPr>
              <w:fldChar w:fldCharType="begin"/>
            </w:r>
            <w:r w:rsidR="004C73AE">
              <w:rPr>
                <w:noProof/>
                <w:webHidden/>
              </w:rPr>
              <w:instrText xml:space="preserve"> PAGEREF _Toc529271700 \h </w:instrText>
            </w:r>
            <w:r w:rsidR="004C73AE">
              <w:rPr>
                <w:noProof/>
                <w:webHidden/>
              </w:rPr>
            </w:r>
            <w:r w:rsidR="004C73AE">
              <w:rPr>
                <w:noProof/>
                <w:webHidden/>
              </w:rPr>
              <w:fldChar w:fldCharType="separate"/>
            </w:r>
            <w:r w:rsidR="004C73AE">
              <w:rPr>
                <w:noProof/>
                <w:webHidden/>
              </w:rPr>
              <w:t>327</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701" w:history="1">
            <w:r w:rsidR="004C73AE" w:rsidRPr="007D0453">
              <w:rPr>
                <w:rStyle w:val="Hyperlink"/>
                <w:noProof/>
              </w:rPr>
              <w:t>Form A-7: Percentage Change in Logical Relationship to Hurricane Risk</w:t>
            </w:r>
            <w:r w:rsidR="004C73AE">
              <w:rPr>
                <w:noProof/>
                <w:webHidden/>
              </w:rPr>
              <w:tab/>
            </w:r>
            <w:r w:rsidR="004C73AE">
              <w:rPr>
                <w:noProof/>
                <w:webHidden/>
              </w:rPr>
              <w:fldChar w:fldCharType="begin"/>
            </w:r>
            <w:r w:rsidR="004C73AE">
              <w:rPr>
                <w:noProof/>
                <w:webHidden/>
              </w:rPr>
              <w:instrText xml:space="preserve"> PAGEREF _Toc529271701 \h </w:instrText>
            </w:r>
            <w:r w:rsidR="004C73AE">
              <w:rPr>
                <w:noProof/>
                <w:webHidden/>
              </w:rPr>
            </w:r>
            <w:r w:rsidR="004C73AE">
              <w:rPr>
                <w:noProof/>
                <w:webHidden/>
              </w:rPr>
              <w:fldChar w:fldCharType="separate"/>
            </w:r>
            <w:r w:rsidR="004C73AE">
              <w:rPr>
                <w:noProof/>
                <w:webHidden/>
              </w:rPr>
              <w:t>332</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702" w:history="1">
            <w:r w:rsidR="004C73AE" w:rsidRPr="007D0453">
              <w:rPr>
                <w:rStyle w:val="Hyperlink"/>
                <w:noProof/>
              </w:rPr>
              <w:t>Form A-8A: Hurricane Probable Maximum Loss for Florida (2012 FHCF Exposure Data)</w:t>
            </w:r>
            <w:r w:rsidR="004C73AE">
              <w:rPr>
                <w:noProof/>
                <w:webHidden/>
              </w:rPr>
              <w:tab/>
            </w:r>
            <w:r w:rsidR="004C73AE">
              <w:rPr>
                <w:noProof/>
                <w:webHidden/>
              </w:rPr>
              <w:fldChar w:fldCharType="begin"/>
            </w:r>
            <w:r w:rsidR="004C73AE">
              <w:rPr>
                <w:noProof/>
                <w:webHidden/>
              </w:rPr>
              <w:instrText xml:space="preserve"> PAGEREF _Toc529271702 \h </w:instrText>
            </w:r>
            <w:r w:rsidR="004C73AE">
              <w:rPr>
                <w:noProof/>
                <w:webHidden/>
              </w:rPr>
            </w:r>
            <w:r w:rsidR="004C73AE">
              <w:rPr>
                <w:noProof/>
                <w:webHidden/>
              </w:rPr>
              <w:fldChar w:fldCharType="separate"/>
            </w:r>
            <w:r w:rsidR="004C73AE">
              <w:rPr>
                <w:noProof/>
                <w:webHidden/>
              </w:rPr>
              <w:t>333</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703" w:history="1">
            <w:r w:rsidR="004C73AE" w:rsidRPr="007D0453">
              <w:rPr>
                <w:rStyle w:val="Hyperlink"/>
                <w:noProof/>
              </w:rPr>
              <w:t>Form A-8B: Hurricane Probable Maximum Loss for Florida (2017 FHCF Exposure Data)</w:t>
            </w:r>
            <w:r w:rsidR="004C73AE">
              <w:rPr>
                <w:noProof/>
                <w:webHidden/>
              </w:rPr>
              <w:tab/>
            </w:r>
            <w:r w:rsidR="004C73AE">
              <w:rPr>
                <w:noProof/>
                <w:webHidden/>
              </w:rPr>
              <w:fldChar w:fldCharType="begin"/>
            </w:r>
            <w:r w:rsidR="004C73AE">
              <w:rPr>
                <w:noProof/>
                <w:webHidden/>
              </w:rPr>
              <w:instrText xml:space="preserve"> PAGEREF _Toc529271703 \h </w:instrText>
            </w:r>
            <w:r w:rsidR="004C73AE">
              <w:rPr>
                <w:noProof/>
                <w:webHidden/>
              </w:rPr>
            </w:r>
            <w:r w:rsidR="004C73AE">
              <w:rPr>
                <w:noProof/>
                <w:webHidden/>
              </w:rPr>
              <w:fldChar w:fldCharType="separate"/>
            </w:r>
            <w:r w:rsidR="004C73AE">
              <w:rPr>
                <w:noProof/>
                <w:webHidden/>
              </w:rPr>
              <w:t>336</w:t>
            </w:r>
            <w:r w:rsidR="004C73AE">
              <w:rPr>
                <w:noProof/>
                <w:webHidden/>
              </w:rPr>
              <w:fldChar w:fldCharType="end"/>
            </w:r>
          </w:hyperlink>
        </w:p>
        <w:p w:rsidR="004C73AE" w:rsidRDefault="00D44815">
          <w:pPr>
            <w:pStyle w:val="TOC1"/>
            <w:tabs>
              <w:tab w:val="right" w:leader="dot" w:pos="9440"/>
            </w:tabs>
            <w:rPr>
              <w:rFonts w:asciiTheme="minorHAnsi" w:eastAsiaTheme="minorEastAsia" w:hAnsiTheme="minorHAnsi" w:cstheme="minorBidi"/>
              <w:b w:val="0"/>
              <w:bCs w:val="0"/>
              <w:iCs w:val="0"/>
              <w:caps w:val="0"/>
              <w:noProof/>
              <w:lang w:eastAsia="en-US"/>
            </w:rPr>
          </w:pPr>
          <w:hyperlink w:anchor="_Toc529271704" w:history="1">
            <w:r w:rsidR="004C73AE" w:rsidRPr="007D0453">
              <w:rPr>
                <w:rStyle w:val="Hyperlink"/>
                <w:noProof/>
              </w:rPr>
              <w:t>COMPUTER/INFORMATION STANDARDS</w:t>
            </w:r>
            <w:r w:rsidR="004C73AE">
              <w:rPr>
                <w:noProof/>
                <w:webHidden/>
              </w:rPr>
              <w:tab/>
            </w:r>
            <w:r w:rsidR="004C73AE">
              <w:rPr>
                <w:noProof/>
                <w:webHidden/>
              </w:rPr>
              <w:fldChar w:fldCharType="begin"/>
            </w:r>
            <w:r w:rsidR="004C73AE">
              <w:rPr>
                <w:noProof/>
                <w:webHidden/>
              </w:rPr>
              <w:instrText xml:space="preserve"> PAGEREF _Toc529271704 \h </w:instrText>
            </w:r>
            <w:r w:rsidR="004C73AE">
              <w:rPr>
                <w:noProof/>
                <w:webHidden/>
              </w:rPr>
            </w:r>
            <w:r w:rsidR="004C73AE">
              <w:rPr>
                <w:noProof/>
                <w:webHidden/>
              </w:rPr>
              <w:fldChar w:fldCharType="separate"/>
            </w:r>
            <w:r w:rsidR="004C73AE">
              <w:rPr>
                <w:noProof/>
                <w:webHidden/>
              </w:rPr>
              <w:t>339</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705" w:history="1">
            <w:r w:rsidR="004C73AE" w:rsidRPr="007D0453">
              <w:rPr>
                <w:rStyle w:val="Hyperlink"/>
                <w:noProof/>
              </w:rPr>
              <w:t>CI-1 Hurricane Model Documentation</w:t>
            </w:r>
            <w:r w:rsidR="004C73AE">
              <w:rPr>
                <w:noProof/>
                <w:webHidden/>
              </w:rPr>
              <w:tab/>
            </w:r>
            <w:r w:rsidR="004C73AE">
              <w:rPr>
                <w:noProof/>
                <w:webHidden/>
              </w:rPr>
              <w:fldChar w:fldCharType="begin"/>
            </w:r>
            <w:r w:rsidR="004C73AE">
              <w:rPr>
                <w:noProof/>
                <w:webHidden/>
              </w:rPr>
              <w:instrText xml:space="preserve"> PAGEREF _Toc529271705 \h </w:instrText>
            </w:r>
            <w:r w:rsidR="004C73AE">
              <w:rPr>
                <w:noProof/>
                <w:webHidden/>
              </w:rPr>
            </w:r>
            <w:r w:rsidR="004C73AE">
              <w:rPr>
                <w:noProof/>
                <w:webHidden/>
              </w:rPr>
              <w:fldChar w:fldCharType="separate"/>
            </w:r>
            <w:r w:rsidR="004C73AE">
              <w:rPr>
                <w:noProof/>
                <w:webHidden/>
              </w:rPr>
              <w:t>339</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706" w:history="1">
            <w:r w:rsidR="004C73AE" w:rsidRPr="007D0453">
              <w:rPr>
                <w:rStyle w:val="Hyperlink"/>
                <w:noProof/>
              </w:rPr>
              <w:t>CI-2 Hurricane Model Requirements</w:t>
            </w:r>
            <w:r w:rsidR="004C73AE">
              <w:rPr>
                <w:noProof/>
                <w:webHidden/>
              </w:rPr>
              <w:tab/>
            </w:r>
            <w:r w:rsidR="004C73AE">
              <w:rPr>
                <w:noProof/>
                <w:webHidden/>
              </w:rPr>
              <w:fldChar w:fldCharType="begin"/>
            </w:r>
            <w:r w:rsidR="004C73AE">
              <w:rPr>
                <w:noProof/>
                <w:webHidden/>
              </w:rPr>
              <w:instrText xml:space="preserve"> PAGEREF _Toc529271706 \h </w:instrText>
            </w:r>
            <w:r w:rsidR="004C73AE">
              <w:rPr>
                <w:noProof/>
                <w:webHidden/>
              </w:rPr>
            </w:r>
            <w:r w:rsidR="004C73AE">
              <w:rPr>
                <w:noProof/>
                <w:webHidden/>
              </w:rPr>
              <w:fldChar w:fldCharType="separate"/>
            </w:r>
            <w:r w:rsidR="004C73AE">
              <w:rPr>
                <w:noProof/>
                <w:webHidden/>
              </w:rPr>
              <w:t>341</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707" w:history="1">
            <w:r w:rsidR="004C73AE" w:rsidRPr="007D0453">
              <w:rPr>
                <w:rStyle w:val="Hyperlink"/>
                <w:noProof/>
              </w:rPr>
              <w:t>CI-3 Hurricane Model Architecture and Component Design</w:t>
            </w:r>
            <w:r w:rsidR="004C73AE">
              <w:rPr>
                <w:noProof/>
                <w:webHidden/>
              </w:rPr>
              <w:tab/>
            </w:r>
            <w:r w:rsidR="004C73AE">
              <w:rPr>
                <w:noProof/>
                <w:webHidden/>
              </w:rPr>
              <w:fldChar w:fldCharType="begin"/>
            </w:r>
            <w:r w:rsidR="004C73AE">
              <w:rPr>
                <w:noProof/>
                <w:webHidden/>
              </w:rPr>
              <w:instrText xml:space="preserve"> PAGEREF _Toc529271707 \h </w:instrText>
            </w:r>
            <w:r w:rsidR="004C73AE">
              <w:rPr>
                <w:noProof/>
                <w:webHidden/>
              </w:rPr>
            </w:r>
            <w:r w:rsidR="004C73AE">
              <w:rPr>
                <w:noProof/>
                <w:webHidden/>
              </w:rPr>
              <w:fldChar w:fldCharType="separate"/>
            </w:r>
            <w:r w:rsidR="004C73AE">
              <w:rPr>
                <w:noProof/>
                <w:webHidden/>
              </w:rPr>
              <w:t>342</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708" w:history="1">
            <w:r w:rsidR="004C73AE" w:rsidRPr="007D0453">
              <w:rPr>
                <w:rStyle w:val="Hyperlink"/>
                <w:noProof/>
              </w:rPr>
              <w:t>CI-4 Hurricane Model Implementation</w:t>
            </w:r>
            <w:r w:rsidR="004C73AE">
              <w:rPr>
                <w:noProof/>
                <w:webHidden/>
              </w:rPr>
              <w:tab/>
            </w:r>
            <w:r w:rsidR="004C73AE">
              <w:rPr>
                <w:noProof/>
                <w:webHidden/>
              </w:rPr>
              <w:fldChar w:fldCharType="begin"/>
            </w:r>
            <w:r w:rsidR="004C73AE">
              <w:rPr>
                <w:noProof/>
                <w:webHidden/>
              </w:rPr>
              <w:instrText xml:space="preserve"> PAGEREF _Toc529271708 \h </w:instrText>
            </w:r>
            <w:r w:rsidR="004C73AE">
              <w:rPr>
                <w:noProof/>
                <w:webHidden/>
              </w:rPr>
            </w:r>
            <w:r w:rsidR="004C73AE">
              <w:rPr>
                <w:noProof/>
                <w:webHidden/>
              </w:rPr>
              <w:fldChar w:fldCharType="separate"/>
            </w:r>
            <w:r w:rsidR="004C73AE">
              <w:rPr>
                <w:noProof/>
                <w:webHidden/>
              </w:rPr>
              <w:t>343</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709" w:history="1">
            <w:r w:rsidR="004C73AE" w:rsidRPr="007D0453">
              <w:rPr>
                <w:rStyle w:val="Hyperlink"/>
                <w:noProof/>
              </w:rPr>
              <w:t>CI-5 Hurricane Model Verification</w:t>
            </w:r>
            <w:r w:rsidR="004C73AE">
              <w:rPr>
                <w:noProof/>
                <w:webHidden/>
              </w:rPr>
              <w:tab/>
            </w:r>
            <w:r w:rsidR="004C73AE">
              <w:rPr>
                <w:noProof/>
                <w:webHidden/>
              </w:rPr>
              <w:fldChar w:fldCharType="begin"/>
            </w:r>
            <w:r w:rsidR="004C73AE">
              <w:rPr>
                <w:noProof/>
                <w:webHidden/>
              </w:rPr>
              <w:instrText xml:space="preserve"> PAGEREF _Toc529271709 \h </w:instrText>
            </w:r>
            <w:r w:rsidR="004C73AE">
              <w:rPr>
                <w:noProof/>
                <w:webHidden/>
              </w:rPr>
            </w:r>
            <w:r w:rsidR="004C73AE">
              <w:rPr>
                <w:noProof/>
                <w:webHidden/>
              </w:rPr>
              <w:fldChar w:fldCharType="separate"/>
            </w:r>
            <w:r w:rsidR="004C73AE">
              <w:rPr>
                <w:noProof/>
                <w:webHidden/>
              </w:rPr>
              <w:t>345</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710" w:history="1">
            <w:r w:rsidR="004C73AE" w:rsidRPr="007D0453">
              <w:rPr>
                <w:rStyle w:val="Hyperlink"/>
                <w:noProof/>
              </w:rPr>
              <w:t>CI-6 Hurricane Model Maintenance and Revision</w:t>
            </w:r>
            <w:r w:rsidR="004C73AE">
              <w:rPr>
                <w:noProof/>
                <w:webHidden/>
              </w:rPr>
              <w:tab/>
            </w:r>
            <w:r w:rsidR="004C73AE">
              <w:rPr>
                <w:noProof/>
                <w:webHidden/>
              </w:rPr>
              <w:fldChar w:fldCharType="begin"/>
            </w:r>
            <w:r w:rsidR="004C73AE">
              <w:rPr>
                <w:noProof/>
                <w:webHidden/>
              </w:rPr>
              <w:instrText xml:space="preserve"> PAGEREF _Toc529271710 \h </w:instrText>
            </w:r>
            <w:r w:rsidR="004C73AE">
              <w:rPr>
                <w:noProof/>
                <w:webHidden/>
              </w:rPr>
            </w:r>
            <w:r w:rsidR="004C73AE">
              <w:rPr>
                <w:noProof/>
                <w:webHidden/>
              </w:rPr>
              <w:fldChar w:fldCharType="separate"/>
            </w:r>
            <w:r w:rsidR="004C73AE">
              <w:rPr>
                <w:noProof/>
                <w:webHidden/>
              </w:rPr>
              <w:t>348</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711" w:history="1">
            <w:r w:rsidR="004C73AE" w:rsidRPr="007D0453">
              <w:rPr>
                <w:rStyle w:val="Hyperlink"/>
                <w:noProof/>
              </w:rPr>
              <w:t>CI-7 Hurricane Model Security</w:t>
            </w:r>
            <w:r w:rsidR="004C73AE">
              <w:rPr>
                <w:noProof/>
                <w:webHidden/>
              </w:rPr>
              <w:tab/>
            </w:r>
            <w:r w:rsidR="004C73AE">
              <w:rPr>
                <w:noProof/>
                <w:webHidden/>
              </w:rPr>
              <w:fldChar w:fldCharType="begin"/>
            </w:r>
            <w:r w:rsidR="004C73AE">
              <w:rPr>
                <w:noProof/>
                <w:webHidden/>
              </w:rPr>
              <w:instrText xml:space="preserve"> PAGEREF _Toc529271711 \h </w:instrText>
            </w:r>
            <w:r w:rsidR="004C73AE">
              <w:rPr>
                <w:noProof/>
                <w:webHidden/>
              </w:rPr>
            </w:r>
            <w:r w:rsidR="004C73AE">
              <w:rPr>
                <w:noProof/>
                <w:webHidden/>
              </w:rPr>
              <w:fldChar w:fldCharType="separate"/>
            </w:r>
            <w:r w:rsidR="004C73AE">
              <w:rPr>
                <w:noProof/>
                <w:webHidden/>
              </w:rPr>
              <w:t>350</w:t>
            </w:r>
            <w:r w:rsidR="004C73AE">
              <w:rPr>
                <w:noProof/>
                <w:webHidden/>
              </w:rPr>
              <w:fldChar w:fldCharType="end"/>
            </w:r>
          </w:hyperlink>
        </w:p>
        <w:p w:rsidR="004C73AE" w:rsidRDefault="00D44815">
          <w:pPr>
            <w:pStyle w:val="TOC1"/>
            <w:tabs>
              <w:tab w:val="right" w:leader="dot" w:pos="9440"/>
            </w:tabs>
            <w:rPr>
              <w:rFonts w:asciiTheme="minorHAnsi" w:eastAsiaTheme="minorEastAsia" w:hAnsiTheme="minorHAnsi" w:cstheme="minorBidi"/>
              <w:b w:val="0"/>
              <w:bCs w:val="0"/>
              <w:iCs w:val="0"/>
              <w:caps w:val="0"/>
              <w:noProof/>
              <w:lang w:eastAsia="en-US"/>
            </w:rPr>
          </w:pPr>
          <w:hyperlink w:anchor="_Toc529271712" w:history="1">
            <w:r w:rsidR="004C73AE" w:rsidRPr="007D0453">
              <w:rPr>
                <w:rStyle w:val="Hyperlink"/>
                <w:noProof/>
              </w:rPr>
              <w:t>Appendices</w:t>
            </w:r>
            <w:r w:rsidR="004C73AE">
              <w:rPr>
                <w:noProof/>
                <w:webHidden/>
              </w:rPr>
              <w:tab/>
            </w:r>
            <w:r w:rsidR="004C73AE">
              <w:rPr>
                <w:noProof/>
                <w:webHidden/>
              </w:rPr>
              <w:fldChar w:fldCharType="begin"/>
            </w:r>
            <w:r w:rsidR="004C73AE">
              <w:rPr>
                <w:noProof/>
                <w:webHidden/>
              </w:rPr>
              <w:instrText xml:space="preserve"> PAGEREF _Toc529271712 \h </w:instrText>
            </w:r>
            <w:r w:rsidR="004C73AE">
              <w:rPr>
                <w:noProof/>
                <w:webHidden/>
              </w:rPr>
            </w:r>
            <w:r w:rsidR="004C73AE">
              <w:rPr>
                <w:noProof/>
                <w:webHidden/>
              </w:rPr>
              <w:fldChar w:fldCharType="separate"/>
            </w:r>
            <w:r w:rsidR="004C73AE">
              <w:rPr>
                <w:noProof/>
                <w:webHidden/>
              </w:rPr>
              <w:t>351</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713" w:history="1">
            <w:r w:rsidR="004C73AE" w:rsidRPr="007D0453">
              <w:rPr>
                <w:rStyle w:val="Hyperlink"/>
                <w:noProof/>
              </w:rPr>
              <w:t>Appendix A – Expert Review Letters</w:t>
            </w:r>
            <w:r w:rsidR="004C73AE">
              <w:rPr>
                <w:noProof/>
                <w:webHidden/>
              </w:rPr>
              <w:tab/>
            </w:r>
            <w:r w:rsidR="004C73AE">
              <w:rPr>
                <w:noProof/>
                <w:webHidden/>
              </w:rPr>
              <w:fldChar w:fldCharType="begin"/>
            </w:r>
            <w:r w:rsidR="004C73AE">
              <w:rPr>
                <w:noProof/>
                <w:webHidden/>
              </w:rPr>
              <w:instrText xml:space="preserve"> PAGEREF _Toc529271713 \h </w:instrText>
            </w:r>
            <w:r w:rsidR="004C73AE">
              <w:rPr>
                <w:noProof/>
                <w:webHidden/>
              </w:rPr>
            </w:r>
            <w:r w:rsidR="004C73AE">
              <w:rPr>
                <w:noProof/>
                <w:webHidden/>
              </w:rPr>
              <w:fldChar w:fldCharType="separate"/>
            </w:r>
            <w:r w:rsidR="004C73AE">
              <w:rPr>
                <w:noProof/>
                <w:webHidden/>
              </w:rPr>
              <w:t>351</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714" w:history="1">
            <w:r w:rsidR="004C73AE" w:rsidRPr="007D0453">
              <w:rPr>
                <w:rStyle w:val="Hyperlink"/>
                <w:noProof/>
              </w:rPr>
              <w:t>Appendix B - Form A-1: Zero Deductible Personal Residential Hurricane Loss Costs by ZIP Code</w:t>
            </w:r>
            <w:r w:rsidR="004C73AE">
              <w:rPr>
                <w:noProof/>
                <w:webHidden/>
              </w:rPr>
              <w:tab/>
            </w:r>
            <w:r w:rsidR="004C73AE">
              <w:rPr>
                <w:noProof/>
                <w:webHidden/>
              </w:rPr>
              <w:fldChar w:fldCharType="begin"/>
            </w:r>
            <w:r w:rsidR="004C73AE">
              <w:rPr>
                <w:noProof/>
                <w:webHidden/>
              </w:rPr>
              <w:instrText xml:space="preserve"> PAGEREF _Toc529271714 \h </w:instrText>
            </w:r>
            <w:r w:rsidR="004C73AE">
              <w:rPr>
                <w:noProof/>
                <w:webHidden/>
              </w:rPr>
            </w:r>
            <w:r w:rsidR="004C73AE">
              <w:rPr>
                <w:noProof/>
                <w:webHidden/>
              </w:rPr>
              <w:fldChar w:fldCharType="separate"/>
            </w:r>
            <w:r w:rsidR="004C73AE">
              <w:rPr>
                <w:noProof/>
                <w:webHidden/>
              </w:rPr>
              <w:t>358</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715" w:history="1">
            <w:r w:rsidR="004C73AE" w:rsidRPr="007D0453">
              <w:rPr>
                <w:rStyle w:val="Hyperlink"/>
                <w:noProof/>
              </w:rPr>
              <w:t>Appendix C – Form A-2A: Base Hurricane Storm Set Statewide Hurricane Losses (2012 FHCF Exposure Data)</w:t>
            </w:r>
            <w:r w:rsidR="004C73AE">
              <w:rPr>
                <w:noProof/>
                <w:webHidden/>
              </w:rPr>
              <w:tab/>
            </w:r>
            <w:r w:rsidR="004C73AE">
              <w:rPr>
                <w:noProof/>
                <w:webHidden/>
              </w:rPr>
              <w:fldChar w:fldCharType="begin"/>
            </w:r>
            <w:r w:rsidR="004C73AE">
              <w:rPr>
                <w:noProof/>
                <w:webHidden/>
              </w:rPr>
              <w:instrText xml:space="preserve"> PAGEREF _Toc529271715 \h </w:instrText>
            </w:r>
            <w:r w:rsidR="004C73AE">
              <w:rPr>
                <w:noProof/>
                <w:webHidden/>
              </w:rPr>
            </w:r>
            <w:r w:rsidR="004C73AE">
              <w:rPr>
                <w:noProof/>
                <w:webHidden/>
              </w:rPr>
              <w:fldChar w:fldCharType="separate"/>
            </w:r>
            <w:r w:rsidR="004C73AE">
              <w:rPr>
                <w:noProof/>
                <w:webHidden/>
              </w:rPr>
              <w:t>362</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716" w:history="1">
            <w:r w:rsidR="004C73AE" w:rsidRPr="007D0453">
              <w:rPr>
                <w:rStyle w:val="Hyperlink"/>
                <w:noProof/>
              </w:rPr>
              <w:t>Appendix D – Form A-2B: Base Hurricane Storm Set Statewide Hurricane Losses (2017 FHCF Exposure Data)</w:t>
            </w:r>
            <w:r w:rsidR="004C73AE">
              <w:rPr>
                <w:noProof/>
                <w:webHidden/>
              </w:rPr>
              <w:tab/>
            </w:r>
            <w:r w:rsidR="004C73AE">
              <w:rPr>
                <w:noProof/>
                <w:webHidden/>
              </w:rPr>
              <w:fldChar w:fldCharType="begin"/>
            </w:r>
            <w:r w:rsidR="004C73AE">
              <w:rPr>
                <w:noProof/>
                <w:webHidden/>
              </w:rPr>
              <w:instrText xml:space="preserve"> PAGEREF _Toc529271716 \h </w:instrText>
            </w:r>
            <w:r w:rsidR="004C73AE">
              <w:rPr>
                <w:noProof/>
                <w:webHidden/>
              </w:rPr>
            </w:r>
            <w:r w:rsidR="004C73AE">
              <w:rPr>
                <w:noProof/>
                <w:webHidden/>
              </w:rPr>
              <w:fldChar w:fldCharType="separate"/>
            </w:r>
            <w:r w:rsidR="004C73AE">
              <w:rPr>
                <w:noProof/>
                <w:webHidden/>
              </w:rPr>
              <w:t>367</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717" w:history="1">
            <w:r w:rsidR="004C73AE" w:rsidRPr="007D0453">
              <w:rPr>
                <w:rStyle w:val="Hyperlink"/>
                <w:noProof/>
              </w:rPr>
              <w:t>Appendix E – Form A-3A: 2004 Hurricane Season Losses (2012 FHCF Exposure Data)</w:t>
            </w:r>
            <w:r w:rsidR="004C73AE">
              <w:rPr>
                <w:noProof/>
                <w:webHidden/>
              </w:rPr>
              <w:tab/>
            </w:r>
            <w:r w:rsidR="004C73AE">
              <w:rPr>
                <w:noProof/>
                <w:webHidden/>
              </w:rPr>
              <w:fldChar w:fldCharType="begin"/>
            </w:r>
            <w:r w:rsidR="004C73AE">
              <w:rPr>
                <w:noProof/>
                <w:webHidden/>
              </w:rPr>
              <w:instrText xml:space="preserve"> PAGEREF _Toc529271717 \h </w:instrText>
            </w:r>
            <w:r w:rsidR="004C73AE">
              <w:rPr>
                <w:noProof/>
                <w:webHidden/>
              </w:rPr>
            </w:r>
            <w:r w:rsidR="004C73AE">
              <w:rPr>
                <w:noProof/>
                <w:webHidden/>
              </w:rPr>
              <w:fldChar w:fldCharType="separate"/>
            </w:r>
            <w:r w:rsidR="004C73AE">
              <w:rPr>
                <w:noProof/>
                <w:webHidden/>
              </w:rPr>
              <w:t>372</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718" w:history="1">
            <w:r w:rsidR="004C73AE" w:rsidRPr="007D0453">
              <w:rPr>
                <w:rStyle w:val="Hyperlink"/>
                <w:noProof/>
              </w:rPr>
              <w:t>Appendix F – Form A-3B: 2004 Hurricane Season Losses (2017 FHCF Exposure Data)</w:t>
            </w:r>
            <w:r w:rsidR="004C73AE">
              <w:rPr>
                <w:noProof/>
                <w:webHidden/>
              </w:rPr>
              <w:tab/>
            </w:r>
            <w:r w:rsidR="004C73AE">
              <w:rPr>
                <w:noProof/>
                <w:webHidden/>
              </w:rPr>
              <w:fldChar w:fldCharType="begin"/>
            </w:r>
            <w:r w:rsidR="004C73AE">
              <w:rPr>
                <w:noProof/>
                <w:webHidden/>
              </w:rPr>
              <w:instrText xml:space="preserve"> PAGEREF _Toc529271718 \h </w:instrText>
            </w:r>
            <w:r w:rsidR="004C73AE">
              <w:rPr>
                <w:noProof/>
                <w:webHidden/>
              </w:rPr>
            </w:r>
            <w:r w:rsidR="004C73AE">
              <w:rPr>
                <w:noProof/>
                <w:webHidden/>
              </w:rPr>
              <w:fldChar w:fldCharType="separate"/>
            </w:r>
            <w:r w:rsidR="004C73AE">
              <w:rPr>
                <w:noProof/>
                <w:webHidden/>
              </w:rPr>
              <w:t>390</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719" w:history="1">
            <w:r w:rsidR="004C73AE" w:rsidRPr="007D0453">
              <w:rPr>
                <w:rStyle w:val="Hyperlink"/>
                <w:noProof/>
              </w:rPr>
              <w:t>Appendix G – Form A-4A: Hurricane Output Ranges (2012 FHCF Exposure Data)</w:t>
            </w:r>
            <w:r w:rsidR="004C73AE">
              <w:rPr>
                <w:noProof/>
                <w:webHidden/>
              </w:rPr>
              <w:tab/>
            </w:r>
            <w:r w:rsidR="004C73AE">
              <w:rPr>
                <w:noProof/>
                <w:webHidden/>
              </w:rPr>
              <w:fldChar w:fldCharType="begin"/>
            </w:r>
            <w:r w:rsidR="004C73AE">
              <w:rPr>
                <w:noProof/>
                <w:webHidden/>
              </w:rPr>
              <w:instrText xml:space="preserve"> PAGEREF _Toc529271719 \h </w:instrText>
            </w:r>
            <w:r w:rsidR="004C73AE">
              <w:rPr>
                <w:noProof/>
                <w:webHidden/>
              </w:rPr>
            </w:r>
            <w:r w:rsidR="004C73AE">
              <w:rPr>
                <w:noProof/>
                <w:webHidden/>
              </w:rPr>
              <w:fldChar w:fldCharType="separate"/>
            </w:r>
            <w:r w:rsidR="004C73AE">
              <w:rPr>
                <w:noProof/>
                <w:webHidden/>
              </w:rPr>
              <w:t>408</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720" w:history="1">
            <w:r w:rsidR="004C73AE" w:rsidRPr="007D0453">
              <w:rPr>
                <w:rStyle w:val="Hyperlink"/>
                <w:noProof/>
              </w:rPr>
              <w:t>Appendix H – Form A-4B: Hurricane Output Ranges (2017 FHCF Exposure Data)</w:t>
            </w:r>
            <w:r w:rsidR="004C73AE">
              <w:rPr>
                <w:noProof/>
                <w:webHidden/>
              </w:rPr>
              <w:tab/>
            </w:r>
            <w:r w:rsidR="004C73AE">
              <w:rPr>
                <w:noProof/>
                <w:webHidden/>
              </w:rPr>
              <w:fldChar w:fldCharType="begin"/>
            </w:r>
            <w:r w:rsidR="004C73AE">
              <w:rPr>
                <w:noProof/>
                <w:webHidden/>
              </w:rPr>
              <w:instrText xml:space="preserve"> PAGEREF _Toc529271720 \h </w:instrText>
            </w:r>
            <w:r w:rsidR="004C73AE">
              <w:rPr>
                <w:noProof/>
                <w:webHidden/>
              </w:rPr>
            </w:r>
            <w:r w:rsidR="004C73AE">
              <w:rPr>
                <w:noProof/>
                <w:webHidden/>
              </w:rPr>
              <w:fldChar w:fldCharType="separate"/>
            </w:r>
            <w:r w:rsidR="004C73AE">
              <w:rPr>
                <w:noProof/>
                <w:webHidden/>
              </w:rPr>
              <w:t>429</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721" w:history="1">
            <w:r w:rsidR="004C73AE" w:rsidRPr="007D0453">
              <w:rPr>
                <w:rStyle w:val="Hyperlink"/>
                <w:noProof/>
              </w:rPr>
              <w:t>Appendix I – Form A-5: Percentage Change in Hurricane Output Ranges (2012 FHCF Exposure Data)</w:t>
            </w:r>
            <w:r w:rsidR="004C73AE">
              <w:rPr>
                <w:noProof/>
                <w:webHidden/>
              </w:rPr>
              <w:tab/>
            </w:r>
            <w:r w:rsidR="004C73AE">
              <w:rPr>
                <w:noProof/>
                <w:webHidden/>
              </w:rPr>
              <w:fldChar w:fldCharType="begin"/>
            </w:r>
            <w:r w:rsidR="004C73AE">
              <w:rPr>
                <w:noProof/>
                <w:webHidden/>
              </w:rPr>
              <w:instrText xml:space="preserve"> PAGEREF _Toc529271721 \h </w:instrText>
            </w:r>
            <w:r w:rsidR="004C73AE">
              <w:rPr>
                <w:noProof/>
                <w:webHidden/>
              </w:rPr>
            </w:r>
            <w:r w:rsidR="004C73AE">
              <w:rPr>
                <w:noProof/>
                <w:webHidden/>
              </w:rPr>
              <w:fldChar w:fldCharType="separate"/>
            </w:r>
            <w:r w:rsidR="004C73AE">
              <w:rPr>
                <w:noProof/>
                <w:webHidden/>
              </w:rPr>
              <w:t>450</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722" w:history="1">
            <w:r w:rsidR="004C73AE" w:rsidRPr="007D0453">
              <w:rPr>
                <w:rStyle w:val="Hyperlink"/>
                <w:noProof/>
              </w:rPr>
              <w:t>Appendix J – Form A-6: Logical Relationship to Hurricane Risk (Trade Secret Item)</w:t>
            </w:r>
            <w:r w:rsidR="004C73AE">
              <w:rPr>
                <w:noProof/>
                <w:webHidden/>
              </w:rPr>
              <w:tab/>
            </w:r>
            <w:r w:rsidR="004C73AE">
              <w:rPr>
                <w:noProof/>
                <w:webHidden/>
              </w:rPr>
              <w:fldChar w:fldCharType="begin"/>
            </w:r>
            <w:r w:rsidR="004C73AE">
              <w:rPr>
                <w:noProof/>
                <w:webHidden/>
              </w:rPr>
              <w:instrText xml:space="preserve"> PAGEREF _Toc529271722 \h </w:instrText>
            </w:r>
            <w:r w:rsidR="004C73AE">
              <w:rPr>
                <w:noProof/>
                <w:webHidden/>
              </w:rPr>
            </w:r>
            <w:r w:rsidR="004C73AE">
              <w:rPr>
                <w:noProof/>
                <w:webHidden/>
              </w:rPr>
              <w:fldChar w:fldCharType="separate"/>
            </w:r>
            <w:r w:rsidR="004C73AE">
              <w:rPr>
                <w:noProof/>
                <w:webHidden/>
              </w:rPr>
              <w:t>452</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723" w:history="1">
            <w:r w:rsidR="004C73AE" w:rsidRPr="007D0453">
              <w:rPr>
                <w:rStyle w:val="Hyperlink"/>
                <w:noProof/>
              </w:rPr>
              <w:t>Appendix K – Form A-7: Percentage Change in Logical Relationship to Hurricane Risk</w:t>
            </w:r>
            <w:r w:rsidR="004C73AE">
              <w:rPr>
                <w:noProof/>
                <w:webHidden/>
              </w:rPr>
              <w:tab/>
            </w:r>
            <w:r w:rsidR="004C73AE">
              <w:rPr>
                <w:noProof/>
                <w:webHidden/>
              </w:rPr>
              <w:fldChar w:fldCharType="begin"/>
            </w:r>
            <w:r w:rsidR="004C73AE">
              <w:rPr>
                <w:noProof/>
                <w:webHidden/>
              </w:rPr>
              <w:instrText xml:space="preserve"> PAGEREF _Toc529271723 \h </w:instrText>
            </w:r>
            <w:r w:rsidR="004C73AE">
              <w:rPr>
                <w:noProof/>
                <w:webHidden/>
              </w:rPr>
            </w:r>
            <w:r w:rsidR="004C73AE">
              <w:rPr>
                <w:noProof/>
                <w:webHidden/>
              </w:rPr>
              <w:fldChar w:fldCharType="separate"/>
            </w:r>
            <w:r w:rsidR="004C73AE">
              <w:rPr>
                <w:noProof/>
                <w:webHidden/>
              </w:rPr>
              <w:t>508</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724" w:history="1">
            <w:r w:rsidR="004C73AE" w:rsidRPr="007D0453">
              <w:rPr>
                <w:rStyle w:val="Hyperlink"/>
                <w:noProof/>
              </w:rPr>
              <w:t>Appendix L – Form A-8A: Hurricane Probable Maximum Loss for Florida (2012 FHCF Exposure Data)</w:t>
            </w:r>
            <w:r w:rsidR="004C73AE">
              <w:rPr>
                <w:noProof/>
                <w:webHidden/>
              </w:rPr>
              <w:tab/>
            </w:r>
            <w:r w:rsidR="004C73AE">
              <w:rPr>
                <w:noProof/>
                <w:webHidden/>
              </w:rPr>
              <w:fldChar w:fldCharType="begin"/>
            </w:r>
            <w:r w:rsidR="004C73AE">
              <w:rPr>
                <w:noProof/>
                <w:webHidden/>
              </w:rPr>
              <w:instrText xml:space="preserve"> PAGEREF _Toc529271724 \h </w:instrText>
            </w:r>
            <w:r w:rsidR="004C73AE">
              <w:rPr>
                <w:noProof/>
                <w:webHidden/>
              </w:rPr>
            </w:r>
            <w:r w:rsidR="004C73AE">
              <w:rPr>
                <w:noProof/>
                <w:webHidden/>
              </w:rPr>
              <w:fldChar w:fldCharType="separate"/>
            </w:r>
            <w:r w:rsidR="004C73AE">
              <w:rPr>
                <w:noProof/>
                <w:webHidden/>
              </w:rPr>
              <w:t>519</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725" w:history="1">
            <w:r w:rsidR="004C73AE" w:rsidRPr="007D0453">
              <w:rPr>
                <w:rStyle w:val="Hyperlink"/>
                <w:noProof/>
              </w:rPr>
              <w:t>Appendix M – Form A-8B: Hurricane Probable Maximum Loss for Florida (2017 FHCF Exposure Data)</w:t>
            </w:r>
            <w:r w:rsidR="004C73AE">
              <w:rPr>
                <w:noProof/>
                <w:webHidden/>
              </w:rPr>
              <w:tab/>
            </w:r>
            <w:r w:rsidR="004C73AE">
              <w:rPr>
                <w:noProof/>
                <w:webHidden/>
              </w:rPr>
              <w:fldChar w:fldCharType="begin"/>
            </w:r>
            <w:r w:rsidR="004C73AE">
              <w:rPr>
                <w:noProof/>
                <w:webHidden/>
              </w:rPr>
              <w:instrText xml:space="preserve"> PAGEREF _Toc529271725 \h </w:instrText>
            </w:r>
            <w:r w:rsidR="004C73AE">
              <w:rPr>
                <w:noProof/>
                <w:webHidden/>
              </w:rPr>
            </w:r>
            <w:r w:rsidR="004C73AE">
              <w:rPr>
                <w:noProof/>
                <w:webHidden/>
              </w:rPr>
              <w:fldChar w:fldCharType="separate"/>
            </w:r>
            <w:r w:rsidR="004C73AE">
              <w:rPr>
                <w:noProof/>
                <w:webHidden/>
              </w:rPr>
              <w:t>524</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726" w:history="1">
            <w:r w:rsidR="004C73AE" w:rsidRPr="007D0453">
              <w:rPr>
                <w:rStyle w:val="Hyperlink"/>
                <w:noProof/>
              </w:rPr>
              <w:t>Appendix N – Form G1 – Form G7</w:t>
            </w:r>
            <w:r w:rsidR="004C73AE">
              <w:rPr>
                <w:noProof/>
                <w:webHidden/>
              </w:rPr>
              <w:tab/>
            </w:r>
            <w:r w:rsidR="004C73AE">
              <w:rPr>
                <w:noProof/>
                <w:webHidden/>
              </w:rPr>
              <w:fldChar w:fldCharType="begin"/>
            </w:r>
            <w:r w:rsidR="004C73AE">
              <w:rPr>
                <w:noProof/>
                <w:webHidden/>
              </w:rPr>
              <w:instrText xml:space="preserve"> PAGEREF _Toc529271726 \h </w:instrText>
            </w:r>
            <w:r w:rsidR="004C73AE">
              <w:rPr>
                <w:noProof/>
                <w:webHidden/>
              </w:rPr>
            </w:r>
            <w:r w:rsidR="004C73AE">
              <w:rPr>
                <w:noProof/>
                <w:webHidden/>
              </w:rPr>
              <w:fldChar w:fldCharType="separate"/>
            </w:r>
            <w:r w:rsidR="004C73AE">
              <w:rPr>
                <w:noProof/>
                <w:webHidden/>
              </w:rPr>
              <w:t>529</w:t>
            </w:r>
            <w:r w:rsidR="004C73AE">
              <w:rPr>
                <w:noProof/>
                <w:webHidden/>
              </w:rPr>
              <w:fldChar w:fldCharType="end"/>
            </w:r>
          </w:hyperlink>
        </w:p>
        <w:p w:rsidR="004C73AE" w:rsidRDefault="00D44815">
          <w:pPr>
            <w:pStyle w:val="TOC3"/>
            <w:tabs>
              <w:tab w:val="right" w:leader="dot" w:pos="9440"/>
            </w:tabs>
            <w:rPr>
              <w:rFonts w:eastAsiaTheme="minorEastAsia" w:cstheme="minorBidi"/>
              <w:noProof/>
              <w:sz w:val="24"/>
              <w:szCs w:val="24"/>
              <w:lang w:eastAsia="en-US"/>
            </w:rPr>
          </w:pPr>
          <w:hyperlink w:anchor="_Toc529271727" w:history="1">
            <w:r w:rsidR="004C73AE" w:rsidRPr="007D0453">
              <w:rPr>
                <w:rStyle w:val="Hyperlink"/>
                <w:noProof/>
              </w:rPr>
              <w:t>Form G-1</w:t>
            </w:r>
            <w:r w:rsidR="004C73AE">
              <w:rPr>
                <w:noProof/>
                <w:webHidden/>
              </w:rPr>
              <w:tab/>
            </w:r>
            <w:r w:rsidR="004C73AE">
              <w:rPr>
                <w:noProof/>
                <w:webHidden/>
              </w:rPr>
              <w:fldChar w:fldCharType="begin"/>
            </w:r>
            <w:r w:rsidR="004C73AE">
              <w:rPr>
                <w:noProof/>
                <w:webHidden/>
              </w:rPr>
              <w:instrText xml:space="preserve"> PAGEREF _Toc529271727 \h </w:instrText>
            </w:r>
            <w:r w:rsidR="004C73AE">
              <w:rPr>
                <w:noProof/>
                <w:webHidden/>
              </w:rPr>
            </w:r>
            <w:r w:rsidR="004C73AE">
              <w:rPr>
                <w:noProof/>
                <w:webHidden/>
              </w:rPr>
              <w:fldChar w:fldCharType="separate"/>
            </w:r>
            <w:r w:rsidR="004C73AE">
              <w:rPr>
                <w:noProof/>
                <w:webHidden/>
              </w:rPr>
              <w:t>530</w:t>
            </w:r>
            <w:r w:rsidR="004C73AE">
              <w:rPr>
                <w:noProof/>
                <w:webHidden/>
              </w:rPr>
              <w:fldChar w:fldCharType="end"/>
            </w:r>
          </w:hyperlink>
        </w:p>
        <w:p w:rsidR="004C73AE" w:rsidRDefault="00D44815">
          <w:pPr>
            <w:pStyle w:val="TOC3"/>
            <w:tabs>
              <w:tab w:val="right" w:leader="dot" w:pos="9440"/>
            </w:tabs>
            <w:rPr>
              <w:rFonts w:eastAsiaTheme="minorEastAsia" w:cstheme="minorBidi"/>
              <w:noProof/>
              <w:sz w:val="24"/>
              <w:szCs w:val="24"/>
              <w:lang w:eastAsia="en-US"/>
            </w:rPr>
          </w:pPr>
          <w:hyperlink w:anchor="_Toc529271728" w:history="1">
            <w:r w:rsidR="004C73AE" w:rsidRPr="007D0453">
              <w:rPr>
                <w:rStyle w:val="Hyperlink"/>
                <w:noProof/>
              </w:rPr>
              <w:t>Form G-2</w:t>
            </w:r>
            <w:r w:rsidR="004C73AE">
              <w:rPr>
                <w:noProof/>
                <w:webHidden/>
              </w:rPr>
              <w:tab/>
            </w:r>
            <w:r w:rsidR="004C73AE">
              <w:rPr>
                <w:noProof/>
                <w:webHidden/>
              </w:rPr>
              <w:fldChar w:fldCharType="begin"/>
            </w:r>
            <w:r w:rsidR="004C73AE">
              <w:rPr>
                <w:noProof/>
                <w:webHidden/>
              </w:rPr>
              <w:instrText xml:space="preserve"> PAGEREF _Toc529271728 \h </w:instrText>
            </w:r>
            <w:r w:rsidR="004C73AE">
              <w:rPr>
                <w:noProof/>
                <w:webHidden/>
              </w:rPr>
            </w:r>
            <w:r w:rsidR="004C73AE">
              <w:rPr>
                <w:noProof/>
                <w:webHidden/>
              </w:rPr>
              <w:fldChar w:fldCharType="separate"/>
            </w:r>
            <w:r w:rsidR="004C73AE">
              <w:rPr>
                <w:noProof/>
                <w:webHidden/>
              </w:rPr>
              <w:t>531</w:t>
            </w:r>
            <w:r w:rsidR="004C73AE">
              <w:rPr>
                <w:noProof/>
                <w:webHidden/>
              </w:rPr>
              <w:fldChar w:fldCharType="end"/>
            </w:r>
          </w:hyperlink>
        </w:p>
        <w:p w:rsidR="004C73AE" w:rsidRDefault="00D44815">
          <w:pPr>
            <w:pStyle w:val="TOC3"/>
            <w:tabs>
              <w:tab w:val="right" w:leader="dot" w:pos="9440"/>
            </w:tabs>
            <w:rPr>
              <w:rFonts w:eastAsiaTheme="minorEastAsia" w:cstheme="minorBidi"/>
              <w:noProof/>
              <w:sz w:val="24"/>
              <w:szCs w:val="24"/>
              <w:lang w:eastAsia="en-US"/>
            </w:rPr>
          </w:pPr>
          <w:hyperlink w:anchor="_Toc529271729" w:history="1">
            <w:r w:rsidR="004C73AE" w:rsidRPr="007D0453">
              <w:rPr>
                <w:rStyle w:val="Hyperlink"/>
                <w:noProof/>
              </w:rPr>
              <w:t>Form G-3</w:t>
            </w:r>
            <w:r w:rsidR="004C73AE">
              <w:rPr>
                <w:noProof/>
                <w:webHidden/>
              </w:rPr>
              <w:tab/>
            </w:r>
            <w:r w:rsidR="004C73AE">
              <w:rPr>
                <w:noProof/>
                <w:webHidden/>
              </w:rPr>
              <w:fldChar w:fldCharType="begin"/>
            </w:r>
            <w:r w:rsidR="004C73AE">
              <w:rPr>
                <w:noProof/>
                <w:webHidden/>
              </w:rPr>
              <w:instrText xml:space="preserve"> PAGEREF _Toc529271729 \h </w:instrText>
            </w:r>
            <w:r w:rsidR="004C73AE">
              <w:rPr>
                <w:noProof/>
                <w:webHidden/>
              </w:rPr>
            </w:r>
            <w:r w:rsidR="004C73AE">
              <w:rPr>
                <w:noProof/>
                <w:webHidden/>
              </w:rPr>
              <w:fldChar w:fldCharType="separate"/>
            </w:r>
            <w:r w:rsidR="004C73AE">
              <w:rPr>
                <w:noProof/>
                <w:webHidden/>
              </w:rPr>
              <w:t>532</w:t>
            </w:r>
            <w:r w:rsidR="004C73AE">
              <w:rPr>
                <w:noProof/>
                <w:webHidden/>
              </w:rPr>
              <w:fldChar w:fldCharType="end"/>
            </w:r>
          </w:hyperlink>
        </w:p>
        <w:p w:rsidR="004C73AE" w:rsidRDefault="00D44815">
          <w:pPr>
            <w:pStyle w:val="TOC3"/>
            <w:tabs>
              <w:tab w:val="right" w:leader="dot" w:pos="9440"/>
            </w:tabs>
            <w:rPr>
              <w:rFonts w:eastAsiaTheme="minorEastAsia" w:cstheme="minorBidi"/>
              <w:noProof/>
              <w:sz w:val="24"/>
              <w:szCs w:val="24"/>
              <w:lang w:eastAsia="en-US"/>
            </w:rPr>
          </w:pPr>
          <w:hyperlink w:anchor="_Toc529271730" w:history="1">
            <w:r w:rsidR="004C73AE" w:rsidRPr="007D0453">
              <w:rPr>
                <w:rStyle w:val="Hyperlink"/>
                <w:noProof/>
              </w:rPr>
              <w:t>Form G-4</w:t>
            </w:r>
            <w:r w:rsidR="004C73AE">
              <w:rPr>
                <w:noProof/>
                <w:webHidden/>
              </w:rPr>
              <w:tab/>
            </w:r>
            <w:r w:rsidR="004C73AE">
              <w:rPr>
                <w:noProof/>
                <w:webHidden/>
              </w:rPr>
              <w:fldChar w:fldCharType="begin"/>
            </w:r>
            <w:r w:rsidR="004C73AE">
              <w:rPr>
                <w:noProof/>
                <w:webHidden/>
              </w:rPr>
              <w:instrText xml:space="preserve"> PAGEREF _Toc529271730 \h </w:instrText>
            </w:r>
            <w:r w:rsidR="004C73AE">
              <w:rPr>
                <w:noProof/>
                <w:webHidden/>
              </w:rPr>
            </w:r>
            <w:r w:rsidR="004C73AE">
              <w:rPr>
                <w:noProof/>
                <w:webHidden/>
              </w:rPr>
              <w:fldChar w:fldCharType="separate"/>
            </w:r>
            <w:r w:rsidR="004C73AE">
              <w:rPr>
                <w:noProof/>
                <w:webHidden/>
              </w:rPr>
              <w:t>533</w:t>
            </w:r>
            <w:r w:rsidR="004C73AE">
              <w:rPr>
                <w:noProof/>
                <w:webHidden/>
              </w:rPr>
              <w:fldChar w:fldCharType="end"/>
            </w:r>
          </w:hyperlink>
        </w:p>
        <w:p w:rsidR="004C73AE" w:rsidRDefault="00D44815">
          <w:pPr>
            <w:pStyle w:val="TOC3"/>
            <w:tabs>
              <w:tab w:val="right" w:leader="dot" w:pos="9440"/>
            </w:tabs>
            <w:rPr>
              <w:rFonts w:eastAsiaTheme="minorEastAsia" w:cstheme="minorBidi"/>
              <w:noProof/>
              <w:sz w:val="24"/>
              <w:szCs w:val="24"/>
              <w:lang w:eastAsia="en-US"/>
            </w:rPr>
          </w:pPr>
          <w:hyperlink w:anchor="_Toc529271731" w:history="1">
            <w:r w:rsidR="004C73AE" w:rsidRPr="007D0453">
              <w:rPr>
                <w:rStyle w:val="Hyperlink"/>
                <w:noProof/>
              </w:rPr>
              <w:t>Form G-5</w:t>
            </w:r>
            <w:r w:rsidR="004C73AE">
              <w:rPr>
                <w:noProof/>
                <w:webHidden/>
              </w:rPr>
              <w:tab/>
            </w:r>
            <w:r w:rsidR="004C73AE">
              <w:rPr>
                <w:noProof/>
                <w:webHidden/>
              </w:rPr>
              <w:fldChar w:fldCharType="begin"/>
            </w:r>
            <w:r w:rsidR="004C73AE">
              <w:rPr>
                <w:noProof/>
                <w:webHidden/>
              </w:rPr>
              <w:instrText xml:space="preserve"> PAGEREF _Toc529271731 \h </w:instrText>
            </w:r>
            <w:r w:rsidR="004C73AE">
              <w:rPr>
                <w:noProof/>
                <w:webHidden/>
              </w:rPr>
            </w:r>
            <w:r w:rsidR="004C73AE">
              <w:rPr>
                <w:noProof/>
                <w:webHidden/>
              </w:rPr>
              <w:fldChar w:fldCharType="separate"/>
            </w:r>
            <w:r w:rsidR="004C73AE">
              <w:rPr>
                <w:noProof/>
                <w:webHidden/>
              </w:rPr>
              <w:t>534</w:t>
            </w:r>
            <w:r w:rsidR="004C73AE">
              <w:rPr>
                <w:noProof/>
                <w:webHidden/>
              </w:rPr>
              <w:fldChar w:fldCharType="end"/>
            </w:r>
          </w:hyperlink>
        </w:p>
        <w:p w:rsidR="004C73AE" w:rsidRDefault="00D44815">
          <w:pPr>
            <w:pStyle w:val="TOC3"/>
            <w:tabs>
              <w:tab w:val="right" w:leader="dot" w:pos="9440"/>
            </w:tabs>
            <w:rPr>
              <w:rFonts w:eastAsiaTheme="minorEastAsia" w:cstheme="minorBidi"/>
              <w:noProof/>
              <w:sz w:val="24"/>
              <w:szCs w:val="24"/>
              <w:lang w:eastAsia="en-US"/>
            </w:rPr>
          </w:pPr>
          <w:hyperlink w:anchor="_Toc529271732" w:history="1">
            <w:r w:rsidR="004C73AE" w:rsidRPr="007D0453">
              <w:rPr>
                <w:rStyle w:val="Hyperlink"/>
                <w:noProof/>
              </w:rPr>
              <w:t>Form G-6</w:t>
            </w:r>
            <w:r w:rsidR="004C73AE">
              <w:rPr>
                <w:noProof/>
                <w:webHidden/>
              </w:rPr>
              <w:tab/>
            </w:r>
            <w:r w:rsidR="004C73AE">
              <w:rPr>
                <w:noProof/>
                <w:webHidden/>
              </w:rPr>
              <w:fldChar w:fldCharType="begin"/>
            </w:r>
            <w:r w:rsidR="004C73AE">
              <w:rPr>
                <w:noProof/>
                <w:webHidden/>
              </w:rPr>
              <w:instrText xml:space="preserve"> PAGEREF _Toc529271732 \h </w:instrText>
            </w:r>
            <w:r w:rsidR="004C73AE">
              <w:rPr>
                <w:noProof/>
                <w:webHidden/>
              </w:rPr>
            </w:r>
            <w:r w:rsidR="004C73AE">
              <w:rPr>
                <w:noProof/>
                <w:webHidden/>
              </w:rPr>
              <w:fldChar w:fldCharType="separate"/>
            </w:r>
            <w:r w:rsidR="004C73AE">
              <w:rPr>
                <w:noProof/>
                <w:webHidden/>
              </w:rPr>
              <w:t>535</w:t>
            </w:r>
            <w:r w:rsidR="004C73AE">
              <w:rPr>
                <w:noProof/>
                <w:webHidden/>
              </w:rPr>
              <w:fldChar w:fldCharType="end"/>
            </w:r>
          </w:hyperlink>
        </w:p>
        <w:p w:rsidR="004C73AE" w:rsidRDefault="00D44815">
          <w:pPr>
            <w:pStyle w:val="TOC3"/>
            <w:tabs>
              <w:tab w:val="right" w:leader="dot" w:pos="9440"/>
            </w:tabs>
            <w:rPr>
              <w:rFonts w:eastAsiaTheme="minorEastAsia" w:cstheme="minorBidi"/>
              <w:noProof/>
              <w:sz w:val="24"/>
              <w:szCs w:val="24"/>
              <w:lang w:eastAsia="en-US"/>
            </w:rPr>
          </w:pPr>
          <w:hyperlink w:anchor="_Toc529271733" w:history="1">
            <w:r w:rsidR="004C73AE" w:rsidRPr="007D0453">
              <w:rPr>
                <w:rStyle w:val="Hyperlink"/>
                <w:noProof/>
              </w:rPr>
              <w:t>Form G-7</w:t>
            </w:r>
            <w:r w:rsidR="004C73AE">
              <w:rPr>
                <w:noProof/>
                <w:webHidden/>
              </w:rPr>
              <w:tab/>
            </w:r>
            <w:r w:rsidR="004C73AE">
              <w:rPr>
                <w:noProof/>
                <w:webHidden/>
              </w:rPr>
              <w:fldChar w:fldCharType="begin"/>
            </w:r>
            <w:r w:rsidR="004C73AE">
              <w:rPr>
                <w:noProof/>
                <w:webHidden/>
              </w:rPr>
              <w:instrText xml:space="preserve"> PAGEREF _Toc529271733 \h </w:instrText>
            </w:r>
            <w:r w:rsidR="004C73AE">
              <w:rPr>
                <w:noProof/>
                <w:webHidden/>
              </w:rPr>
            </w:r>
            <w:r w:rsidR="004C73AE">
              <w:rPr>
                <w:noProof/>
                <w:webHidden/>
              </w:rPr>
              <w:fldChar w:fldCharType="separate"/>
            </w:r>
            <w:r w:rsidR="004C73AE">
              <w:rPr>
                <w:noProof/>
                <w:webHidden/>
              </w:rPr>
              <w:t>536</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734" w:history="1">
            <w:r w:rsidR="004C73AE" w:rsidRPr="007D0453">
              <w:rPr>
                <w:rStyle w:val="Hyperlink"/>
                <w:noProof/>
              </w:rPr>
              <w:t>Appendix O – Form M-1: Annual Occurrence Rates</w:t>
            </w:r>
            <w:r w:rsidR="004C73AE">
              <w:rPr>
                <w:noProof/>
                <w:webHidden/>
              </w:rPr>
              <w:tab/>
            </w:r>
            <w:r w:rsidR="004C73AE">
              <w:rPr>
                <w:noProof/>
                <w:webHidden/>
              </w:rPr>
              <w:fldChar w:fldCharType="begin"/>
            </w:r>
            <w:r w:rsidR="004C73AE">
              <w:rPr>
                <w:noProof/>
                <w:webHidden/>
              </w:rPr>
              <w:instrText xml:space="preserve"> PAGEREF _Toc529271734 \h </w:instrText>
            </w:r>
            <w:r w:rsidR="004C73AE">
              <w:rPr>
                <w:noProof/>
                <w:webHidden/>
              </w:rPr>
            </w:r>
            <w:r w:rsidR="004C73AE">
              <w:rPr>
                <w:noProof/>
                <w:webHidden/>
              </w:rPr>
              <w:fldChar w:fldCharType="separate"/>
            </w:r>
            <w:r w:rsidR="004C73AE">
              <w:rPr>
                <w:noProof/>
                <w:webHidden/>
              </w:rPr>
              <w:t>537</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735" w:history="1">
            <w:r w:rsidR="004C73AE" w:rsidRPr="007D0453">
              <w:rPr>
                <w:rStyle w:val="Hyperlink"/>
                <w:noProof/>
              </w:rPr>
              <w:t>Appendix P – Form M-2: Maps of Maximum Winds</w:t>
            </w:r>
            <w:r w:rsidR="004C73AE">
              <w:rPr>
                <w:noProof/>
                <w:webHidden/>
              </w:rPr>
              <w:tab/>
            </w:r>
            <w:r w:rsidR="004C73AE">
              <w:rPr>
                <w:noProof/>
                <w:webHidden/>
              </w:rPr>
              <w:fldChar w:fldCharType="begin"/>
            </w:r>
            <w:r w:rsidR="004C73AE">
              <w:rPr>
                <w:noProof/>
                <w:webHidden/>
              </w:rPr>
              <w:instrText xml:space="preserve"> PAGEREF _Toc529271735 \h </w:instrText>
            </w:r>
            <w:r w:rsidR="004C73AE">
              <w:rPr>
                <w:noProof/>
                <w:webHidden/>
              </w:rPr>
            </w:r>
            <w:r w:rsidR="004C73AE">
              <w:rPr>
                <w:noProof/>
                <w:webHidden/>
              </w:rPr>
              <w:fldChar w:fldCharType="separate"/>
            </w:r>
            <w:r w:rsidR="004C73AE">
              <w:rPr>
                <w:noProof/>
                <w:webHidden/>
              </w:rPr>
              <w:t>544</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736" w:history="1">
            <w:r w:rsidR="004C73AE" w:rsidRPr="007D0453">
              <w:rPr>
                <w:rStyle w:val="Hyperlink"/>
                <w:noProof/>
              </w:rPr>
              <w:t>Appendix Q – Form M-3: Radius of Maximum Winds and Radii of Standard Wind Thresholds</w:t>
            </w:r>
            <w:r w:rsidR="004C73AE">
              <w:rPr>
                <w:noProof/>
                <w:webHidden/>
              </w:rPr>
              <w:tab/>
            </w:r>
            <w:r w:rsidR="004C73AE">
              <w:rPr>
                <w:noProof/>
                <w:webHidden/>
              </w:rPr>
              <w:fldChar w:fldCharType="begin"/>
            </w:r>
            <w:r w:rsidR="004C73AE">
              <w:rPr>
                <w:noProof/>
                <w:webHidden/>
              </w:rPr>
              <w:instrText xml:space="preserve"> PAGEREF _Toc529271736 \h </w:instrText>
            </w:r>
            <w:r w:rsidR="004C73AE">
              <w:rPr>
                <w:noProof/>
                <w:webHidden/>
              </w:rPr>
            </w:r>
            <w:r w:rsidR="004C73AE">
              <w:rPr>
                <w:noProof/>
                <w:webHidden/>
              </w:rPr>
              <w:fldChar w:fldCharType="separate"/>
            </w:r>
            <w:r w:rsidR="004C73AE">
              <w:rPr>
                <w:noProof/>
                <w:webHidden/>
              </w:rPr>
              <w:t>549</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737" w:history="1">
            <w:r w:rsidR="004C73AE" w:rsidRPr="007D0453">
              <w:rPr>
                <w:rStyle w:val="Hyperlink"/>
                <w:noProof/>
              </w:rPr>
              <w:t>Appendix R – Form S-1: Probability and Frequency of Florida Landfalling Hurricanes per Year</w:t>
            </w:r>
            <w:r w:rsidR="004C73AE">
              <w:rPr>
                <w:noProof/>
                <w:webHidden/>
              </w:rPr>
              <w:tab/>
            </w:r>
            <w:r w:rsidR="004C73AE">
              <w:rPr>
                <w:noProof/>
                <w:webHidden/>
              </w:rPr>
              <w:fldChar w:fldCharType="begin"/>
            </w:r>
            <w:r w:rsidR="004C73AE">
              <w:rPr>
                <w:noProof/>
                <w:webHidden/>
              </w:rPr>
              <w:instrText xml:space="preserve"> PAGEREF _Toc529271737 \h </w:instrText>
            </w:r>
            <w:r w:rsidR="004C73AE">
              <w:rPr>
                <w:noProof/>
                <w:webHidden/>
              </w:rPr>
            </w:r>
            <w:r w:rsidR="004C73AE">
              <w:rPr>
                <w:noProof/>
                <w:webHidden/>
              </w:rPr>
              <w:fldChar w:fldCharType="separate"/>
            </w:r>
            <w:r w:rsidR="004C73AE">
              <w:rPr>
                <w:noProof/>
                <w:webHidden/>
              </w:rPr>
              <w:t>555</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738" w:history="1">
            <w:r w:rsidR="004C73AE" w:rsidRPr="007D0453">
              <w:rPr>
                <w:rStyle w:val="Hyperlink"/>
                <w:noProof/>
              </w:rPr>
              <w:t>Appendix S – Form S-2A: Examples of Hurricane Loss Exceedance Estimates (2012 FHCF Exposure Data)</w:t>
            </w:r>
            <w:r w:rsidR="004C73AE">
              <w:rPr>
                <w:noProof/>
                <w:webHidden/>
              </w:rPr>
              <w:tab/>
            </w:r>
            <w:r w:rsidR="004C73AE">
              <w:rPr>
                <w:noProof/>
                <w:webHidden/>
              </w:rPr>
              <w:fldChar w:fldCharType="begin"/>
            </w:r>
            <w:r w:rsidR="004C73AE">
              <w:rPr>
                <w:noProof/>
                <w:webHidden/>
              </w:rPr>
              <w:instrText xml:space="preserve"> PAGEREF _Toc529271738 \h </w:instrText>
            </w:r>
            <w:r w:rsidR="004C73AE">
              <w:rPr>
                <w:noProof/>
                <w:webHidden/>
              </w:rPr>
            </w:r>
            <w:r w:rsidR="004C73AE">
              <w:rPr>
                <w:noProof/>
                <w:webHidden/>
              </w:rPr>
              <w:fldChar w:fldCharType="separate"/>
            </w:r>
            <w:r w:rsidR="004C73AE">
              <w:rPr>
                <w:noProof/>
                <w:webHidden/>
              </w:rPr>
              <w:t>557</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739" w:history="1">
            <w:r w:rsidR="004C73AE" w:rsidRPr="007D0453">
              <w:rPr>
                <w:rStyle w:val="Hyperlink"/>
                <w:noProof/>
              </w:rPr>
              <w:t>Appendix T – Form S-2B: Examples of Hurricane Loss Exceedance Estimates (2017 FHCF Exposure Data)</w:t>
            </w:r>
            <w:r w:rsidR="004C73AE">
              <w:rPr>
                <w:noProof/>
                <w:webHidden/>
              </w:rPr>
              <w:tab/>
            </w:r>
            <w:r w:rsidR="004C73AE">
              <w:rPr>
                <w:noProof/>
                <w:webHidden/>
              </w:rPr>
              <w:fldChar w:fldCharType="begin"/>
            </w:r>
            <w:r w:rsidR="004C73AE">
              <w:rPr>
                <w:noProof/>
                <w:webHidden/>
              </w:rPr>
              <w:instrText xml:space="preserve"> PAGEREF _Toc529271739 \h </w:instrText>
            </w:r>
            <w:r w:rsidR="004C73AE">
              <w:rPr>
                <w:noProof/>
                <w:webHidden/>
              </w:rPr>
            </w:r>
            <w:r w:rsidR="004C73AE">
              <w:rPr>
                <w:noProof/>
                <w:webHidden/>
              </w:rPr>
              <w:fldChar w:fldCharType="separate"/>
            </w:r>
            <w:r w:rsidR="004C73AE">
              <w:rPr>
                <w:noProof/>
                <w:webHidden/>
              </w:rPr>
              <w:t>559</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740" w:history="1">
            <w:r w:rsidR="004C73AE" w:rsidRPr="007D0453">
              <w:rPr>
                <w:rStyle w:val="Hyperlink"/>
                <w:noProof/>
              </w:rPr>
              <w:t>Appendix U – Form S-3: Distributions of Stochastic Hurricane Parameters</w:t>
            </w:r>
            <w:r w:rsidR="004C73AE">
              <w:rPr>
                <w:noProof/>
                <w:webHidden/>
              </w:rPr>
              <w:tab/>
            </w:r>
            <w:r w:rsidR="004C73AE">
              <w:rPr>
                <w:noProof/>
                <w:webHidden/>
              </w:rPr>
              <w:fldChar w:fldCharType="begin"/>
            </w:r>
            <w:r w:rsidR="004C73AE">
              <w:rPr>
                <w:noProof/>
                <w:webHidden/>
              </w:rPr>
              <w:instrText xml:space="preserve"> PAGEREF _Toc529271740 \h </w:instrText>
            </w:r>
            <w:r w:rsidR="004C73AE">
              <w:rPr>
                <w:noProof/>
                <w:webHidden/>
              </w:rPr>
            </w:r>
            <w:r w:rsidR="004C73AE">
              <w:rPr>
                <w:noProof/>
                <w:webHidden/>
              </w:rPr>
              <w:fldChar w:fldCharType="separate"/>
            </w:r>
            <w:r w:rsidR="004C73AE">
              <w:rPr>
                <w:noProof/>
                <w:webHidden/>
              </w:rPr>
              <w:t>561</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741" w:history="1">
            <w:r w:rsidR="004C73AE" w:rsidRPr="007D0453">
              <w:rPr>
                <w:rStyle w:val="Hyperlink"/>
                <w:noProof/>
              </w:rPr>
              <w:t>Appendix V – Form S-4: Validation Comparisons</w:t>
            </w:r>
            <w:r w:rsidR="004C73AE">
              <w:rPr>
                <w:noProof/>
                <w:webHidden/>
              </w:rPr>
              <w:tab/>
            </w:r>
            <w:r w:rsidR="004C73AE">
              <w:rPr>
                <w:noProof/>
                <w:webHidden/>
              </w:rPr>
              <w:fldChar w:fldCharType="begin"/>
            </w:r>
            <w:r w:rsidR="004C73AE">
              <w:rPr>
                <w:noProof/>
                <w:webHidden/>
              </w:rPr>
              <w:instrText xml:space="preserve"> PAGEREF _Toc529271741 \h </w:instrText>
            </w:r>
            <w:r w:rsidR="004C73AE">
              <w:rPr>
                <w:noProof/>
                <w:webHidden/>
              </w:rPr>
            </w:r>
            <w:r w:rsidR="004C73AE">
              <w:rPr>
                <w:noProof/>
                <w:webHidden/>
              </w:rPr>
              <w:fldChar w:fldCharType="separate"/>
            </w:r>
            <w:r w:rsidR="004C73AE">
              <w:rPr>
                <w:noProof/>
                <w:webHidden/>
              </w:rPr>
              <w:t>563</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742" w:history="1">
            <w:r w:rsidR="004C73AE" w:rsidRPr="007D0453">
              <w:rPr>
                <w:rStyle w:val="Hyperlink"/>
                <w:noProof/>
              </w:rPr>
              <w:t>Appendix W – Form S-5: Average Annual Zero Deductible Statewide Hurricane Loss Costs – Historical versus Modeled</w:t>
            </w:r>
            <w:r w:rsidR="004C73AE">
              <w:rPr>
                <w:noProof/>
                <w:webHidden/>
              </w:rPr>
              <w:tab/>
            </w:r>
            <w:r w:rsidR="004C73AE">
              <w:rPr>
                <w:noProof/>
                <w:webHidden/>
              </w:rPr>
              <w:fldChar w:fldCharType="begin"/>
            </w:r>
            <w:r w:rsidR="004C73AE">
              <w:rPr>
                <w:noProof/>
                <w:webHidden/>
              </w:rPr>
              <w:instrText xml:space="preserve"> PAGEREF _Toc529271742 \h </w:instrText>
            </w:r>
            <w:r w:rsidR="004C73AE">
              <w:rPr>
                <w:noProof/>
                <w:webHidden/>
              </w:rPr>
            </w:r>
            <w:r w:rsidR="004C73AE">
              <w:rPr>
                <w:noProof/>
                <w:webHidden/>
              </w:rPr>
              <w:fldChar w:fldCharType="separate"/>
            </w:r>
            <w:r w:rsidR="004C73AE">
              <w:rPr>
                <w:noProof/>
                <w:webHidden/>
              </w:rPr>
              <w:t>569</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743" w:history="1">
            <w:r w:rsidR="004C73AE" w:rsidRPr="007D0453">
              <w:rPr>
                <w:rStyle w:val="Hyperlink"/>
                <w:noProof/>
              </w:rPr>
              <w:t>Appendix X – Form V-1: One Hypothetical Event</w:t>
            </w:r>
            <w:r w:rsidR="004C73AE">
              <w:rPr>
                <w:noProof/>
                <w:webHidden/>
              </w:rPr>
              <w:tab/>
            </w:r>
            <w:r w:rsidR="004C73AE">
              <w:rPr>
                <w:noProof/>
                <w:webHidden/>
              </w:rPr>
              <w:fldChar w:fldCharType="begin"/>
            </w:r>
            <w:r w:rsidR="004C73AE">
              <w:rPr>
                <w:noProof/>
                <w:webHidden/>
              </w:rPr>
              <w:instrText xml:space="preserve"> PAGEREF _Toc529271743 \h </w:instrText>
            </w:r>
            <w:r w:rsidR="004C73AE">
              <w:rPr>
                <w:noProof/>
                <w:webHidden/>
              </w:rPr>
            </w:r>
            <w:r w:rsidR="004C73AE">
              <w:rPr>
                <w:noProof/>
                <w:webHidden/>
              </w:rPr>
              <w:fldChar w:fldCharType="separate"/>
            </w:r>
            <w:r w:rsidR="004C73AE">
              <w:rPr>
                <w:noProof/>
                <w:webHidden/>
              </w:rPr>
              <w:t>571</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744" w:history="1">
            <w:r w:rsidR="004C73AE" w:rsidRPr="007D0453">
              <w:rPr>
                <w:rStyle w:val="Hyperlink"/>
                <w:noProof/>
              </w:rPr>
              <w:t>Appendix Y – Form V-2: Hurricane Mitigation Measures and Secondary Characteristics, Range of Changes in Damage</w:t>
            </w:r>
            <w:r w:rsidR="004C73AE">
              <w:rPr>
                <w:noProof/>
                <w:webHidden/>
              </w:rPr>
              <w:tab/>
            </w:r>
            <w:r w:rsidR="004C73AE">
              <w:rPr>
                <w:noProof/>
                <w:webHidden/>
              </w:rPr>
              <w:fldChar w:fldCharType="begin"/>
            </w:r>
            <w:r w:rsidR="004C73AE">
              <w:rPr>
                <w:noProof/>
                <w:webHidden/>
              </w:rPr>
              <w:instrText xml:space="preserve"> PAGEREF _Toc529271744 \h </w:instrText>
            </w:r>
            <w:r w:rsidR="004C73AE">
              <w:rPr>
                <w:noProof/>
                <w:webHidden/>
              </w:rPr>
            </w:r>
            <w:r w:rsidR="004C73AE">
              <w:rPr>
                <w:noProof/>
                <w:webHidden/>
              </w:rPr>
              <w:fldChar w:fldCharType="separate"/>
            </w:r>
            <w:r w:rsidR="004C73AE">
              <w:rPr>
                <w:noProof/>
                <w:webHidden/>
              </w:rPr>
              <w:t>577</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745" w:history="1">
            <w:r w:rsidR="004C73AE" w:rsidRPr="007D0453">
              <w:rPr>
                <w:rStyle w:val="Hyperlink"/>
                <w:noProof/>
              </w:rPr>
              <w:t>Appendix Z – Form V-4: Differences in Hurricane Mitigation Measures and Secondary Characteristics</w:t>
            </w:r>
            <w:r w:rsidR="004C73AE">
              <w:rPr>
                <w:noProof/>
                <w:webHidden/>
              </w:rPr>
              <w:tab/>
            </w:r>
            <w:r w:rsidR="004C73AE">
              <w:rPr>
                <w:noProof/>
                <w:webHidden/>
              </w:rPr>
              <w:fldChar w:fldCharType="begin"/>
            </w:r>
            <w:r w:rsidR="004C73AE">
              <w:rPr>
                <w:noProof/>
                <w:webHidden/>
              </w:rPr>
              <w:instrText xml:space="preserve"> PAGEREF _Toc529271745 \h </w:instrText>
            </w:r>
            <w:r w:rsidR="004C73AE">
              <w:rPr>
                <w:noProof/>
                <w:webHidden/>
              </w:rPr>
            </w:r>
            <w:r w:rsidR="004C73AE">
              <w:rPr>
                <w:noProof/>
                <w:webHidden/>
              </w:rPr>
              <w:fldChar w:fldCharType="separate"/>
            </w:r>
            <w:r w:rsidR="004C73AE">
              <w:rPr>
                <w:noProof/>
                <w:webHidden/>
              </w:rPr>
              <w:t>579</w:t>
            </w:r>
            <w:r w:rsidR="004C73AE">
              <w:rPr>
                <w:noProof/>
                <w:webHidden/>
              </w:rPr>
              <w:fldChar w:fldCharType="end"/>
            </w:r>
          </w:hyperlink>
        </w:p>
        <w:p w:rsidR="004C73AE" w:rsidRDefault="00D44815">
          <w:pPr>
            <w:pStyle w:val="TOC2"/>
            <w:tabs>
              <w:tab w:val="right" w:leader="dot" w:pos="9440"/>
            </w:tabs>
            <w:rPr>
              <w:rFonts w:asciiTheme="minorHAnsi" w:eastAsiaTheme="minorEastAsia" w:hAnsiTheme="minorHAnsi" w:cstheme="minorBidi"/>
              <w:bCs w:val="0"/>
              <w:noProof/>
              <w:szCs w:val="24"/>
              <w:lang w:eastAsia="en-US"/>
            </w:rPr>
          </w:pPr>
          <w:hyperlink w:anchor="_Toc529271746" w:history="1">
            <w:r w:rsidR="004C73AE" w:rsidRPr="007D0453">
              <w:rPr>
                <w:rStyle w:val="Hyperlink"/>
                <w:noProof/>
              </w:rPr>
              <w:t>Appendix AA – List of Acronyms</w:t>
            </w:r>
            <w:r w:rsidR="004C73AE">
              <w:rPr>
                <w:noProof/>
                <w:webHidden/>
              </w:rPr>
              <w:tab/>
            </w:r>
            <w:r w:rsidR="004C73AE">
              <w:rPr>
                <w:noProof/>
                <w:webHidden/>
              </w:rPr>
              <w:fldChar w:fldCharType="begin"/>
            </w:r>
            <w:r w:rsidR="004C73AE">
              <w:rPr>
                <w:noProof/>
                <w:webHidden/>
              </w:rPr>
              <w:instrText xml:space="preserve"> PAGEREF _Toc529271746 \h </w:instrText>
            </w:r>
            <w:r w:rsidR="004C73AE">
              <w:rPr>
                <w:noProof/>
                <w:webHidden/>
              </w:rPr>
            </w:r>
            <w:r w:rsidR="004C73AE">
              <w:rPr>
                <w:noProof/>
                <w:webHidden/>
              </w:rPr>
              <w:fldChar w:fldCharType="separate"/>
            </w:r>
            <w:r w:rsidR="004C73AE">
              <w:rPr>
                <w:noProof/>
                <w:webHidden/>
              </w:rPr>
              <w:t>581</w:t>
            </w:r>
            <w:r w:rsidR="004C73AE">
              <w:rPr>
                <w:noProof/>
                <w:webHidden/>
              </w:rPr>
              <w:fldChar w:fldCharType="end"/>
            </w:r>
          </w:hyperlink>
        </w:p>
        <w:p w:rsidR="00817246" w:rsidRDefault="00817246">
          <w:r>
            <w:rPr>
              <w:b/>
              <w:bCs/>
              <w:noProof/>
            </w:rPr>
            <w:fldChar w:fldCharType="end"/>
          </w:r>
        </w:p>
      </w:sdtContent>
    </w:sdt>
    <w:p w:rsidR="00607E77" w:rsidRDefault="00607E77">
      <w:r>
        <w:br w:type="page"/>
      </w:r>
    </w:p>
    <w:p w:rsidR="004F114E" w:rsidRDefault="007F4EBA" w:rsidP="008E0DD0">
      <w:pPr>
        <w:pStyle w:val="AnonymousTitle"/>
      </w:pPr>
      <w:r>
        <w:lastRenderedPageBreak/>
        <w:t>List of Figures</w:t>
      </w:r>
    </w:p>
    <w:p w:rsidR="007F4EBA" w:rsidRDefault="007F4EBA" w:rsidP="00AB00E9">
      <w:pPr>
        <w:pStyle w:val="AnonymousTitle"/>
        <w:jc w:val="both"/>
      </w:pPr>
    </w:p>
    <w:p w:rsidR="00A72C6C" w:rsidRDefault="007F4EBA">
      <w:pPr>
        <w:pStyle w:val="TableofFigures"/>
        <w:tabs>
          <w:tab w:val="right" w:leader="dot" w:pos="9440"/>
        </w:tabs>
        <w:rPr>
          <w:rFonts w:asciiTheme="minorHAnsi" w:eastAsiaTheme="minorEastAsia" w:hAnsiTheme="minorHAnsi" w:cstheme="minorBidi"/>
          <w:noProof/>
          <w:lang w:eastAsia="en-US"/>
        </w:rPr>
      </w:pPr>
      <w:r>
        <w:fldChar w:fldCharType="begin"/>
      </w:r>
      <w:r>
        <w:instrText xml:space="preserve"> TOC \h \z \c "Figure" </w:instrText>
      </w:r>
      <w:r>
        <w:fldChar w:fldCharType="separate"/>
      </w:r>
      <w:hyperlink w:anchor="_Toc529271937" w:history="1">
        <w:r w:rsidR="00A72C6C" w:rsidRPr="00782256">
          <w:rPr>
            <w:rStyle w:val="Hyperlink"/>
            <w:noProof/>
          </w:rPr>
          <w:t>Figure 1. Process to assure continual agreement and correct correspondence.</w:t>
        </w:r>
        <w:r w:rsidR="00A72C6C">
          <w:rPr>
            <w:noProof/>
            <w:webHidden/>
          </w:rPr>
          <w:tab/>
        </w:r>
        <w:r w:rsidR="00A72C6C">
          <w:rPr>
            <w:noProof/>
            <w:webHidden/>
          </w:rPr>
          <w:fldChar w:fldCharType="begin"/>
        </w:r>
        <w:r w:rsidR="00A72C6C">
          <w:rPr>
            <w:noProof/>
            <w:webHidden/>
          </w:rPr>
          <w:instrText xml:space="preserve"> PAGEREF _Toc529271937 \h </w:instrText>
        </w:r>
        <w:r w:rsidR="00A72C6C">
          <w:rPr>
            <w:noProof/>
            <w:webHidden/>
          </w:rPr>
        </w:r>
        <w:r w:rsidR="00A72C6C">
          <w:rPr>
            <w:noProof/>
            <w:webHidden/>
          </w:rPr>
          <w:fldChar w:fldCharType="separate"/>
        </w:r>
        <w:r w:rsidR="00A72C6C">
          <w:rPr>
            <w:noProof/>
            <w:webHidden/>
          </w:rPr>
          <w:t>20</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38" w:history="1">
        <w:r w:rsidR="00A72C6C" w:rsidRPr="00782256">
          <w:rPr>
            <w:rStyle w:val="Hyperlink"/>
            <w:noProof/>
          </w:rPr>
          <w:t>Figure 2. Florida Public Hurricane Loss Model domain.  Circles represent the threat zone.  Blue color indicates water depth exceeding 656 ft (200 m).</w:t>
        </w:r>
        <w:r w:rsidR="00A72C6C">
          <w:rPr>
            <w:noProof/>
            <w:webHidden/>
          </w:rPr>
          <w:tab/>
        </w:r>
        <w:r w:rsidR="00A72C6C">
          <w:rPr>
            <w:noProof/>
            <w:webHidden/>
          </w:rPr>
          <w:fldChar w:fldCharType="begin"/>
        </w:r>
        <w:r w:rsidR="00A72C6C">
          <w:rPr>
            <w:noProof/>
            <w:webHidden/>
          </w:rPr>
          <w:instrText xml:space="preserve"> PAGEREF _Toc529271938 \h </w:instrText>
        </w:r>
        <w:r w:rsidR="00A72C6C">
          <w:rPr>
            <w:noProof/>
            <w:webHidden/>
          </w:rPr>
        </w:r>
        <w:r w:rsidR="00A72C6C">
          <w:rPr>
            <w:noProof/>
            <w:webHidden/>
          </w:rPr>
          <w:fldChar w:fldCharType="separate"/>
        </w:r>
        <w:r w:rsidR="00A72C6C">
          <w:rPr>
            <w:noProof/>
            <w:webHidden/>
          </w:rPr>
          <w:t>22</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39" w:history="1">
        <w:r w:rsidR="00A72C6C" w:rsidRPr="00782256">
          <w:rPr>
            <w:rStyle w:val="Hyperlink"/>
            <w:noProof/>
          </w:rPr>
          <w:t>Figure 3. Examples of simulated hurricane tracks.  Numbers refer to the stochastic track number, and colors represent storm intensity based on central pressure.  Dashed lines represent tropical storm strength winds, and Cat 1-5 winds are represented by black, blue, orange, red, and turquoise, respectively.</w:t>
        </w:r>
        <w:r w:rsidR="00A72C6C">
          <w:rPr>
            <w:noProof/>
            <w:webHidden/>
          </w:rPr>
          <w:tab/>
        </w:r>
        <w:r w:rsidR="00A72C6C">
          <w:rPr>
            <w:noProof/>
            <w:webHidden/>
          </w:rPr>
          <w:fldChar w:fldCharType="begin"/>
        </w:r>
        <w:r w:rsidR="00A72C6C">
          <w:rPr>
            <w:noProof/>
            <w:webHidden/>
          </w:rPr>
          <w:instrText xml:space="preserve"> PAGEREF _Toc529271939 \h </w:instrText>
        </w:r>
        <w:r w:rsidR="00A72C6C">
          <w:rPr>
            <w:noProof/>
            <w:webHidden/>
          </w:rPr>
        </w:r>
        <w:r w:rsidR="00A72C6C">
          <w:rPr>
            <w:noProof/>
            <w:webHidden/>
          </w:rPr>
          <w:fldChar w:fldCharType="separate"/>
        </w:r>
        <w:r w:rsidR="00A72C6C">
          <w:rPr>
            <w:noProof/>
            <w:webHidden/>
          </w:rPr>
          <w:t>25</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40" w:history="1">
        <w:r w:rsidR="00A72C6C" w:rsidRPr="00782256">
          <w:rPr>
            <w:rStyle w:val="Hyperlink"/>
            <w:noProof/>
          </w:rPr>
          <w:t>Figure 4. Comparison between the modeled and observed Willoughby and Rahn (2004) B dataset.</w:t>
        </w:r>
        <w:r w:rsidR="00A72C6C">
          <w:rPr>
            <w:noProof/>
            <w:webHidden/>
          </w:rPr>
          <w:tab/>
        </w:r>
        <w:r w:rsidR="00A72C6C">
          <w:rPr>
            <w:noProof/>
            <w:webHidden/>
          </w:rPr>
          <w:fldChar w:fldCharType="begin"/>
        </w:r>
        <w:r w:rsidR="00A72C6C">
          <w:rPr>
            <w:noProof/>
            <w:webHidden/>
          </w:rPr>
          <w:instrText xml:space="preserve"> PAGEREF _Toc529271940 \h </w:instrText>
        </w:r>
        <w:r w:rsidR="00A72C6C">
          <w:rPr>
            <w:noProof/>
            <w:webHidden/>
          </w:rPr>
        </w:r>
        <w:r w:rsidR="00A72C6C">
          <w:rPr>
            <w:noProof/>
            <w:webHidden/>
          </w:rPr>
          <w:fldChar w:fldCharType="separate"/>
        </w:r>
        <w:r w:rsidR="00A72C6C">
          <w:rPr>
            <w:noProof/>
            <w:webHidden/>
          </w:rPr>
          <w:t>26</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41" w:history="1">
        <w:r w:rsidR="00A72C6C" w:rsidRPr="00782256">
          <w:rPr>
            <w:rStyle w:val="Hyperlink"/>
            <w:noProof/>
          </w:rPr>
          <w:t>Figure 5. Observed and expected distribution for Rmax.  The x-axis is the radius in statute miles, and the y-axis is the frequency of occurrence.</w:t>
        </w:r>
        <w:r w:rsidR="00A72C6C">
          <w:rPr>
            <w:noProof/>
            <w:webHidden/>
          </w:rPr>
          <w:tab/>
        </w:r>
        <w:r w:rsidR="00A72C6C">
          <w:rPr>
            <w:noProof/>
            <w:webHidden/>
          </w:rPr>
          <w:fldChar w:fldCharType="begin"/>
        </w:r>
        <w:r w:rsidR="00A72C6C">
          <w:rPr>
            <w:noProof/>
            <w:webHidden/>
          </w:rPr>
          <w:instrText xml:space="preserve"> PAGEREF _Toc529271941 \h </w:instrText>
        </w:r>
        <w:r w:rsidR="00A72C6C">
          <w:rPr>
            <w:noProof/>
            <w:webHidden/>
          </w:rPr>
        </w:r>
        <w:r w:rsidR="00A72C6C">
          <w:rPr>
            <w:noProof/>
            <w:webHidden/>
          </w:rPr>
          <w:fldChar w:fldCharType="separate"/>
        </w:r>
        <w:r w:rsidR="00A72C6C">
          <w:rPr>
            <w:noProof/>
            <w:webHidden/>
          </w:rPr>
          <w:t>27</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42" w:history="1">
        <w:r w:rsidR="00A72C6C" w:rsidRPr="00782256">
          <w:rPr>
            <w:rStyle w:val="Hyperlink"/>
            <w:noProof/>
          </w:rPr>
          <w:t>Figure 6. Comparison of 100,000 Rmax values sampled from the gamma distribution for Category 1-4 storms to the expected values.</w:t>
        </w:r>
        <w:r w:rsidR="00A72C6C">
          <w:rPr>
            <w:noProof/>
            <w:webHidden/>
          </w:rPr>
          <w:tab/>
        </w:r>
        <w:r w:rsidR="00A72C6C">
          <w:rPr>
            <w:noProof/>
            <w:webHidden/>
          </w:rPr>
          <w:fldChar w:fldCharType="begin"/>
        </w:r>
        <w:r w:rsidR="00A72C6C">
          <w:rPr>
            <w:noProof/>
            <w:webHidden/>
          </w:rPr>
          <w:instrText xml:space="preserve"> PAGEREF _Toc529271942 \h </w:instrText>
        </w:r>
        <w:r w:rsidR="00A72C6C">
          <w:rPr>
            <w:noProof/>
            <w:webHidden/>
          </w:rPr>
        </w:r>
        <w:r w:rsidR="00A72C6C">
          <w:rPr>
            <w:noProof/>
            <w:webHidden/>
          </w:rPr>
          <w:fldChar w:fldCharType="separate"/>
        </w:r>
        <w:r w:rsidR="00A72C6C">
          <w:rPr>
            <w:noProof/>
            <w:webHidden/>
          </w:rPr>
          <w:t>28</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43" w:history="1">
        <w:r w:rsidR="00A72C6C" w:rsidRPr="00782256">
          <w:rPr>
            <w:rStyle w:val="Hyperlink"/>
            <w:noProof/>
          </w:rPr>
          <w:t>Figure 7. Typical single-family homes (Google Earth).</w:t>
        </w:r>
        <w:r w:rsidR="00A72C6C">
          <w:rPr>
            <w:noProof/>
            <w:webHidden/>
          </w:rPr>
          <w:tab/>
        </w:r>
        <w:r w:rsidR="00A72C6C">
          <w:rPr>
            <w:noProof/>
            <w:webHidden/>
          </w:rPr>
          <w:fldChar w:fldCharType="begin"/>
        </w:r>
        <w:r w:rsidR="00A72C6C">
          <w:rPr>
            <w:noProof/>
            <w:webHidden/>
          </w:rPr>
          <w:instrText xml:space="preserve"> PAGEREF _Toc529271943 \h </w:instrText>
        </w:r>
        <w:r w:rsidR="00A72C6C">
          <w:rPr>
            <w:noProof/>
            <w:webHidden/>
          </w:rPr>
        </w:r>
        <w:r w:rsidR="00A72C6C">
          <w:rPr>
            <w:noProof/>
            <w:webHidden/>
          </w:rPr>
          <w:fldChar w:fldCharType="separate"/>
        </w:r>
        <w:r w:rsidR="00A72C6C">
          <w:rPr>
            <w:noProof/>
            <w:webHidden/>
          </w:rPr>
          <w:t>31</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44" w:history="1">
        <w:r w:rsidR="00A72C6C" w:rsidRPr="00782256">
          <w:rPr>
            <w:rStyle w:val="Hyperlink"/>
            <w:noProof/>
          </w:rPr>
          <w:t>Figure 8. Manufactured homes (Google Earth).</w:t>
        </w:r>
        <w:r w:rsidR="00A72C6C">
          <w:rPr>
            <w:noProof/>
            <w:webHidden/>
          </w:rPr>
          <w:tab/>
        </w:r>
        <w:r w:rsidR="00A72C6C">
          <w:rPr>
            <w:noProof/>
            <w:webHidden/>
          </w:rPr>
          <w:fldChar w:fldCharType="begin"/>
        </w:r>
        <w:r w:rsidR="00A72C6C">
          <w:rPr>
            <w:noProof/>
            <w:webHidden/>
          </w:rPr>
          <w:instrText xml:space="preserve"> PAGEREF _Toc529271944 \h </w:instrText>
        </w:r>
        <w:r w:rsidR="00A72C6C">
          <w:rPr>
            <w:noProof/>
            <w:webHidden/>
          </w:rPr>
        </w:r>
        <w:r w:rsidR="00A72C6C">
          <w:rPr>
            <w:noProof/>
            <w:webHidden/>
          </w:rPr>
          <w:fldChar w:fldCharType="separate"/>
        </w:r>
        <w:r w:rsidR="00A72C6C">
          <w:rPr>
            <w:noProof/>
            <w:webHidden/>
          </w:rPr>
          <w:t>32</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45" w:history="1">
        <w:r w:rsidR="00A72C6C" w:rsidRPr="00782256">
          <w:rPr>
            <w:rStyle w:val="Hyperlink"/>
            <w:noProof/>
          </w:rPr>
          <w:t>Figure 9. Regional Classification of Florida with the corresponding sample counties (shaded).</w:t>
        </w:r>
        <w:r w:rsidR="00A72C6C">
          <w:rPr>
            <w:noProof/>
            <w:webHidden/>
          </w:rPr>
          <w:tab/>
        </w:r>
        <w:r w:rsidR="00A72C6C">
          <w:rPr>
            <w:noProof/>
            <w:webHidden/>
          </w:rPr>
          <w:fldChar w:fldCharType="begin"/>
        </w:r>
        <w:r w:rsidR="00A72C6C">
          <w:rPr>
            <w:noProof/>
            <w:webHidden/>
          </w:rPr>
          <w:instrText xml:space="preserve"> PAGEREF _Toc529271945 \h </w:instrText>
        </w:r>
        <w:r w:rsidR="00A72C6C">
          <w:rPr>
            <w:noProof/>
            <w:webHidden/>
          </w:rPr>
        </w:r>
        <w:r w:rsidR="00A72C6C">
          <w:rPr>
            <w:noProof/>
            <w:webHidden/>
          </w:rPr>
          <w:fldChar w:fldCharType="separate"/>
        </w:r>
        <w:r w:rsidR="00A72C6C">
          <w:rPr>
            <w:noProof/>
            <w:webHidden/>
          </w:rPr>
          <w:t>32</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46" w:history="1">
        <w:r w:rsidR="00A72C6C" w:rsidRPr="00782256">
          <w:rPr>
            <w:rStyle w:val="Hyperlink"/>
            <w:noProof/>
          </w:rPr>
          <w:t>Figure 10. Monte Carlo simulation procedure to predict external damage.</w:t>
        </w:r>
        <w:r w:rsidR="00A72C6C">
          <w:rPr>
            <w:noProof/>
            <w:webHidden/>
          </w:rPr>
          <w:tab/>
        </w:r>
        <w:r w:rsidR="00A72C6C">
          <w:rPr>
            <w:noProof/>
            <w:webHidden/>
          </w:rPr>
          <w:fldChar w:fldCharType="begin"/>
        </w:r>
        <w:r w:rsidR="00A72C6C">
          <w:rPr>
            <w:noProof/>
            <w:webHidden/>
          </w:rPr>
          <w:instrText xml:space="preserve"> PAGEREF _Toc529271946 \h </w:instrText>
        </w:r>
        <w:r w:rsidR="00A72C6C">
          <w:rPr>
            <w:noProof/>
            <w:webHidden/>
          </w:rPr>
        </w:r>
        <w:r w:rsidR="00A72C6C">
          <w:rPr>
            <w:noProof/>
            <w:webHidden/>
          </w:rPr>
          <w:fldChar w:fldCharType="separate"/>
        </w:r>
        <w:r w:rsidR="00A72C6C">
          <w:rPr>
            <w:noProof/>
            <w:webHidden/>
          </w:rPr>
          <w:t>37</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47" w:history="1">
        <w:r w:rsidR="00A72C6C" w:rsidRPr="00782256">
          <w:rPr>
            <w:rStyle w:val="Hyperlink"/>
            <w:noProof/>
          </w:rPr>
          <w:t>Figure 11. Procedure to create vulnerability matrix.</w:t>
        </w:r>
        <w:r w:rsidR="00A72C6C">
          <w:rPr>
            <w:noProof/>
            <w:webHidden/>
          </w:rPr>
          <w:tab/>
        </w:r>
        <w:r w:rsidR="00A72C6C">
          <w:rPr>
            <w:noProof/>
            <w:webHidden/>
          </w:rPr>
          <w:fldChar w:fldCharType="begin"/>
        </w:r>
        <w:r w:rsidR="00A72C6C">
          <w:rPr>
            <w:noProof/>
            <w:webHidden/>
          </w:rPr>
          <w:instrText xml:space="preserve"> PAGEREF _Toc529271947 \h </w:instrText>
        </w:r>
        <w:r w:rsidR="00A72C6C">
          <w:rPr>
            <w:noProof/>
            <w:webHidden/>
          </w:rPr>
        </w:r>
        <w:r w:rsidR="00A72C6C">
          <w:rPr>
            <w:noProof/>
            <w:webHidden/>
          </w:rPr>
          <w:fldChar w:fldCharType="separate"/>
        </w:r>
        <w:r w:rsidR="00A72C6C">
          <w:rPr>
            <w:noProof/>
            <w:webHidden/>
          </w:rPr>
          <w:t>40</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48" w:history="1">
        <w:r w:rsidR="00A72C6C" w:rsidRPr="00782256">
          <w:rPr>
            <w:rStyle w:val="Hyperlink"/>
            <w:noProof/>
          </w:rPr>
          <w:t>Figure 12. Weighted masonry structure vulnerabilities in a central wind-borne debris region.</w:t>
        </w:r>
        <w:r w:rsidR="00A72C6C">
          <w:rPr>
            <w:noProof/>
            <w:webHidden/>
          </w:rPr>
          <w:tab/>
        </w:r>
        <w:r w:rsidR="00A72C6C">
          <w:rPr>
            <w:noProof/>
            <w:webHidden/>
          </w:rPr>
          <w:fldChar w:fldCharType="begin"/>
        </w:r>
        <w:r w:rsidR="00A72C6C">
          <w:rPr>
            <w:noProof/>
            <w:webHidden/>
          </w:rPr>
          <w:instrText xml:space="preserve"> PAGEREF _Toc529271948 \h </w:instrText>
        </w:r>
        <w:r w:rsidR="00A72C6C">
          <w:rPr>
            <w:noProof/>
            <w:webHidden/>
          </w:rPr>
        </w:r>
        <w:r w:rsidR="00A72C6C">
          <w:rPr>
            <w:noProof/>
            <w:webHidden/>
          </w:rPr>
          <w:fldChar w:fldCharType="separate"/>
        </w:r>
        <w:r w:rsidR="00A72C6C">
          <w:rPr>
            <w:noProof/>
            <w:webHidden/>
          </w:rPr>
          <w:t>44</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49" w:history="1">
        <w:r w:rsidR="00A72C6C" w:rsidRPr="00782256">
          <w:rPr>
            <w:rStyle w:val="Hyperlink"/>
            <w:noProof/>
          </w:rPr>
          <w:t>Figure 13. Typical low-rise buildings (LB).</w:t>
        </w:r>
        <w:r w:rsidR="00A72C6C">
          <w:rPr>
            <w:noProof/>
            <w:webHidden/>
          </w:rPr>
          <w:tab/>
        </w:r>
        <w:r w:rsidR="00A72C6C">
          <w:rPr>
            <w:noProof/>
            <w:webHidden/>
          </w:rPr>
          <w:fldChar w:fldCharType="begin"/>
        </w:r>
        <w:r w:rsidR="00A72C6C">
          <w:rPr>
            <w:noProof/>
            <w:webHidden/>
          </w:rPr>
          <w:instrText xml:space="preserve"> PAGEREF _Toc529271949 \h </w:instrText>
        </w:r>
        <w:r w:rsidR="00A72C6C">
          <w:rPr>
            <w:noProof/>
            <w:webHidden/>
          </w:rPr>
        </w:r>
        <w:r w:rsidR="00A72C6C">
          <w:rPr>
            <w:noProof/>
            <w:webHidden/>
          </w:rPr>
          <w:fldChar w:fldCharType="separate"/>
        </w:r>
        <w:r w:rsidR="00A72C6C">
          <w:rPr>
            <w:noProof/>
            <w:webHidden/>
          </w:rPr>
          <w:t>50</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50" w:history="1">
        <w:r w:rsidR="00A72C6C" w:rsidRPr="00782256">
          <w:rPr>
            <w:rStyle w:val="Hyperlink"/>
            <w:noProof/>
          </w:rPr>
          <w:t>Figure 14. Examples of mid- and high-rise buildings (MHB).</w:t>
        </w:r>
        <w:r w:rsidR="00A72C6C">
          <w:rPr>
            <w:noProof/>
            <w:webHidden/>
          </w:rPr>
          <w:tab/>
        </w:r>
        <w:r w:rsidR="00A72C6C">
          <w:rPr>
            <w:noProof/>
            <w:webHidden/>
          </w:rPr>
          <w:fldChar w:fldCharType="begin"/>
        </w:r>
        <w:r w:rsidR="00A72C6C">
          <w:rPr>
            <w:noProof/>
            <w:webHidden/>
          </w:rPr>
          <w:instrText xml:space="preserve"> PAGEREF _Toc529271950 \h </w:instrText>
        </w:r>
        <w:r w:rsidR="00A72C6C">
          <w:rPr>
            <w:noProof/>
            <w:webHidden/>
          </w:rPr>
        </w:r>
        <w:r w:rsidR="00A72C6C">
          <w:rPr>
            <w:noProof/>
            <w:webHidden/>
          </w:rPr>
          <w:fldChar w:fldCharType="separate"/>
        </w:r>
        <w:r w:rsidR="00A72C6C">
          <w:rPr>
            <w:noProof/>
            <w:webHidden/>
          </w:rPr>
          <w:t>50</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51" w:history="1">
        <w:r w:rsidR="00A72C6C" w:rsidRPr="00782256">
          <w:rPr>
            <w:rStyle w:val="Hyperlink"/>
            <w:noProof/>
          </w:rPr>
          <w:t>Figure 15. Apartment types according to layout (left: closed building with interior entry door; right: open building with exterior entry door).</w:t>
        </w:r>
        <w:r w:rsidR="00A72C6C">
          <w:rPr>
            <w:noProof/>
            <w:webHidden/>
          </w:rPr>
          <w:tab/>
        </w:r>
        <w:r w:rsidR="00A72C6C">
          <w:rPr>
            <w:noProof/>
            <w:webHidden/>
          </w:rPr>
          <w:fldChar w:fldCharType="begin"/>
        </w:r>
        <w:r w:rsidR="00A72C6C">
          <w:rPr>
            <w:noProof/>
            <w:webHidden/>
          </w:rPr>
          <w:instrText xml:space="preserve"> PAGEREF _Toc529271951 \h </w:instrText>
        </w:r>
        <w:r w:rsidR="00A72C6C">
          <w:rPr>
            <w:noProof/>
            <w:webHidden/>
          </w:rPr>
        </w:r>
        <w:r w:rsidR="00A72C6C">
          <w:rPr>
            <w:noProof/>
            <w:webHidden/>
          </w:rPr>
          <w:fldChar w:fldCharType="separate"/>
        </w:r>
        <w:r w:rsidR="00A72C6C">
          <w:rPr>
            <w:noProof/>
            <w:webHidden/>
          </w:rPr>
          <w:t>53</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52" w:history="1">
        <w:r w:rsidR="00A72C6C" w:rsidRPr="00782256">
          <w:rPr>
            <w:rStyle w:val="Hyperlink"/>
            <w:noProof/>
          </w:rPr>
          <w:t>Figure 16. Flowchart of the interior damage model.</w:t>
        </w:r>
        <w:r w:rsidR="00A72C6C">
          <w:rPr>
            <w:noProof/>
            <w:webHidden/>
          </w:rPr>
          <w:tab/>
        </w:r>
        <w:r w:rsidR="00A72C6C">
          <w:rPr>
            <w:noProof/>
            <w:webHidden/>
          </w:rPr>
          <w:fldChar w:fldCharType="begin"/>
        </w:r>
        <w:r w:rsidR="00A72C6C">
          <w:rPr>
            <w:noProof/>
            <w:webHidden/>
          </w:rPr>
          <w:instrText xml:space="preserve"> PAGEREF _Toc529271952 \h </w:instrText>
        </w:r>
        <w:r w:rsidR="00A72C6C">
          <w:rPr>
            <w:noProof/>
            <w:webHidden/>
          </w:rPr>
        </w:r>
        <w:r w:rsidR="00A72C6C">
          <w:rPr>
            <w:noProof/>
            <w:webHidden/>
          </w:rPr>
          <w:fldChar w:fldCharType="separate"/>
        </w:r>
        <w:r w:rsidR="00A72C6C">
          <w:rPr>
            <w:noProof/>
            <w:webHidden/>
          </w:rPr>
          <w:t>56</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53" w:history="1">
        <w:r w:rsidR="00A72C6C" w:rsidRPr="00782256">
          <w:rPr>
            <w:rStyle w:val="Hyperlink"/>
            <w:noProof/>
          </w:rPr>
          <w:t>Figure 17. Procedure to create a CR vulnerability matrix.</w:t>
        </w:r>
        <w:r w:rsidR="00A72C6C">
          <w:rPr>
            <w:noProof/>
            <w:webHidden/>
          </w:rPr>
          <w:tab/>
        </w:r>
        <w:r w:rsidR="00A72C6C">
          <w:rPr>
            <w:noProof/>
            <w:webHidden/>
          </w:rPr>
          <w:fldChar w:fldCharType="begin"/>
        </w:r>
        <w:r w:rsidR="00A72C6C">
          <w:rPr>
            <w:noProof/>
            <w:webHidden/>
          </w:rPr>
          <w:instrText xml:space="preserve"> PAGEREF _Toc529271953 \h </w:instrText>
        </w:r>
        <w:r w:rsidR="00A72C6C">
          <w:rPr>
            <w:noProof/>
            <w:webHidden/>
          </w:rPr>
        </w:r>
        <w:r w:rsidR="00A72C6C">
          <w:rPr>
            <w:noProof/>
            <w:webHidden/>
          </w:rPr>
          <w:fldChar w:fldCharType="separate"/>
        </w:r>
        <w:r w:rsidR="00A72C6C">
          <w:rPr>
            <w:noProof/>
            <w:webHidden/>
          </w:rPr>
          <w:t>59</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54" w:history="1">
        <w:r w:rsidR="00A72C6C" w:rsidRPr="00782256">
          <w:rPr>
            <w:rStyle w:val="Hyperlink"/>
            <w:noProof/>
          </w:rPr>
          <w:t>Figure 18. Exterior and interior damage assessment for MHB.</w:t>
        </w:r>
        <w:r w:rsidR="00A72C6C">
          <w:rPr>
            <w:noProof/>
            <w:webHidden/>
          </w:rPr>
          <w:tab/>
        </w:r>
        <w:r w:rsidR="00A72C6C">
          <w:rPr>
            <w:noProof/>
            <w:webHidden/>
          </w:rPr>
          <w:fldChar w:fldCharType="begin"/>
        </w:r>
        <w:r w:rsidR="00A72C6C">
          <w:rPr>
            <w:noProof/>
            <w:webHidden/>
          </w:rPr>
          <w:instrText xml:space="preserve"> PAGEREF _Toc529271954 \h </w:instrText>
        </w:r>
        <w:r w:rsidR="00A72C6C">
          <w:rPr>
            <w:noProof/>
            <w:webHidden/>
          </w:rPr>
        </w:r>
        <w:r w:rsidR="00A72C6C">
          <w:rPr>
            <w:noProof/>
            <w:webHidden/>
          </w:rPr>
          <w:fldChar w:fldCharType="separate"/>
        </w:r>
        <w:r w:rsidR="00A72C6C">
          <w:rPr>
            <w:noProof/>
            <w:webHidden/>
          </w:rPr>
          <w:t>62</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55" w:history="1">
        <w:r w:rsidR="00A72C6C" w:rsidRPr="00782256">
          <w:rPr>
            <w:rStyle w:val="Hyperlink"/>
            <w:noProof/>
          </w:rPr>
          <w:t>Figure 19. Flow diagram of the computer model.</w:t>
        </w:r>
        <w:r w:rsidR="00A72C6C">
          <w:rPr>
            <w:noProof/>
            <w:webHidden/>
          </w:rPr>
          <w:tab/>
        </w:r>
        <w:r w:rsidR="00A72C6C">
          <w:rPr>
            <w:noProof/>
            <w:webHidden/>
          </w:rPr>
          <w:fldChar w:fldCharType="begin"/>
        </w:r>
        <w:r w:rsidR="00A72C6C">
          <w:rPr>
            <w:noProof/>
            <w:webHidden/>
          </w:rPr>
          <w:instrText xml:space="preserve"> PAGEREF _Toc529271955 \h </w:instrText>
        </w:r>
        <w:r w:rsidR="00A72C6C">
          <w:rPr>
            <w:noProof/>
            <w:webHidden/>
          </w:rPr>
        </w:r>
        <w:r w:rsidR="00A72C6C">
          <w:rPr>
            <w:noProof/>
            <w:webHidden/>
          </w:rPr>
          <w:fldChar w:fldCharType="separate"/>
        </w:r>
        <w:r w:rsidR="00A72C6C">
          <w:rPr>
            <w:noProof/>
            <w:webHidden/>
          </w:rPr>
          <w:t>68</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56" w:history="1">
        <w:r w:rsidR="00A72C6C" w:rsidRPr="00782256">
          <w:rPr>
            <w:rStyle w:val="Hyperlink"/>
            <w:noProof/>
          </w:rPr>
          <w:t>Figure 20. Countywide Percentage Change due to Updated HURDAT – Personal and Commercial Residential Loss Costs Combined (2012 FHCF Exposure Data)</w:t>
        </w:r>
        <w:r w:rsidR="00A72C6C">
          <w:rPr>
            <w:noProof/>
            <w:webHidden/>
          </w:rPr>
          <w:tab/>
        </w:r>
        <w:r w:rsidR="00A72C6C">
          <w:rPr>
            <w:noProof/>
            <w:webHidden/>
          </w:rPr>
          <w:fldChar w:fldCharType="begin"/>
        </w:r>
        <w:r w:rsidR="00A72C6C">
          <w:rPr>
            <w:noProof/>
            <w:webHidden/>
          </w:rPr>
          <w:instrText xml:space="preserve"> PAGEREF _Toc529271956 \h </w:instrText>
        </w:r>
        <w:r w:rsidR="00A72C6C">
          <w:rPr>
            <w:noProof/>
            <w:webHidden/>
          </w:rPr>
        </w:r>
        <w:r w:rsidR="00A72C6C">
          <w:rPr>
            <w:noProof/>
            <w:webHidden/>
          </w:rPr>
          <w:fldChar w:fldCharType="separate"/>
        </w:r>
        <w:r w:rsidR="00A72C6C">
          <w:rPr>
            <w:noProof/>
            <w:webHidden/>
          </w:rPr>
          <w:t>105</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57" w:history="1">
        <w:r w:rsidR="00A72C6C" w:rsidRPr="00782256">
          <w:rPr>
            <w:rStyle w:val="Hyperlink"/>
            <w:noProof/>
          </w:rPr>
          <w:t>Figure 21. Countywide Percentage Change due to Updated ZIP Code Centroids – Personal and Commercial Residential Loss Costs Combined (2012 FHCF Exposure Data)</w:t>
        </w:r>
        <w:r w:rsidR="00A72C6C">
          <w:rPr>
            <w:noProof/>
            <w:webHidden/>
          </w:rPr>
          <w:tab/>
        </w:r>
        <w:r w:rsidR="00A72C6C">
          <w:rPr>
            <w:noProof/>
            <w:webHidden/>
          </w:rPr>
          <w:fldChar w:fldCharType="begin"/>
        </w:r>
        <w:r w:rsidR="00A72C6C">
          <w:rPr>
            <w:noProof/>
            <w:webHidden/>
          </w:rPr>
          <w:instrText xml:space="preserve"> PAGEREF _Toc529271957 \h </w:instrText>
        </w:r>
        <w:r w:rsidR="00A72C6C">
          <w:rPr>
            <w:noProof/>
            <w:webHidden/>
          </w:rPr>
        </w:r>
        <w:r w:rsidR="00A72C6C">
          <w:rPr>
            <w:noProof/>
            <w:webHidden/>
          </w:rPr>
          <w:fldChar w:fldCharType="separate"/>
        </w:r>
        <w:r w:rsidR="00A72C6C">
          <w:rPr>
            <w:noProof/>
            <w:webHidden/>
          </w:rPr>
          <w:t>106</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58" w:history="1">
        <w:r w:rsidR="00A72C6C" w:rsidRPr="00782256">
          <w:rPr>
            <w:rStyle w:val="Hyperlink"/>
            <w:noProof/>
          </w:rPr>
          <w:t>Figure 22. Countywide Percentage Change due to All Revisions Combined - Personal and Commercial Residential Loss Costs Combined (2012 FHCF Exposure Data)</w:t>
        </w:r>
        <w:r w:rsidR="00A72C6C">
          <w:rPr>
            <w:noProof/>
            <w:webHidden/>
          </w:rPr>
          <w:tab/>
        </w:r>
        <w:r w:rsidR="00A72C6C">
          <w:rPr>
            <w:noProof/>
            <w:webHidden/>
          </w:rPr>
          <w:fldChar w:fldCharType="begin"/>
        </w:r>
        <w:r w:rsidR="00A72C6C">
          <w:rPr>
            <w:noProof/>
            <w:webHidden/>
          </w:rPr>
          <w:instrText xml:space="preserve"> PAGEREF _Toc529271958 \h </w:instrText>
        </w:r>
        <w:r w:rsidR="00A72C6C">
          <w:rPr>
            <w:noProof/>
            <w:webHidden/>
          </w:rPr>
        </w:r>
        <w:r w:rsidR="00A72C6C">
          <w:rPr>
            <w:noProof/>
            <w:webHidden/>
          </w:rPr>
          <w:fldChar w:fldCharType="separate"/>
        </w:r>
        <w:r w:rsidR="00A72C6C">
          <w:rPr>
            <w:noProof/>
            <w:webHidden/>
          </w:rPr>
          <w:t>107</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59" w:history="1">
        <w:r w:rsidR="00A72C6C" w:rsidRPr="00782256">
          <w:rPr>
            <w:rStyle w:val="Hyperlink"/>
            <w:noProof/>
          </w:rPr>
          <w:t>Figure 23. Organizational structure.</w:t>
        </w:r>
        <w:r w:rsidR="00A72C6C">
          <w:rPr>
            <w:noProof/>
            <w:webHidden/>
          </w:rPr>
          <w:tab/>
        </w:r>
        <w:r w:rsidR="00A72C6C">
          <w:rPr>
            <w:noProof/>
            <w:webHidden/>
          </w:rPr>
          <w:fldChar w:fldCharType="begin"/>
        </w:r>
        <w:r w:rsidR="00A72C6C">
          <w:rPr>
            <w:noProof/>
            <w:webHidden/>
          </w:rPr>
          <w:instrText xml:space="preserve"> PAGEREF _Toc529271959 \h </w:instrText>
        </w:r>
        <w:r w:rsidR="00A72C6C">
          <w:rPr>
            <w:noProof/>
            <w:webHidden/>
          </w:rPr>
        </w:r>
        <w:r w:rsidR="00A72C6C">
          <w:rPr>
            <w:noProof/>
            <w:webHidden/>
          </w:rPr>
          <w:fldChar w:fldCharType="separate"/>
        </w:r>
        <w:r w:rsidR="00A72C6C">
          <w:rPr>
            <w:noProof/>
            <w:webHidden/>
          </w:rPr>
          <w:t>109</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60" w:history="1">
        <w:r w:rsidR="00A72C6C" w:rsidRPr="00782256">
          <w:rPr>
            <w:rStyle w:val="Hyperlink"/>
            <w:noProof/>
          </w:rPr>
          <w:t>Figure 24. Florida Public Hurricane Loss Model workflow</w:t>
        </w:r>
        <w:r w:rsidR="00A72C6C">
          <w:rPr>
            <w:noProof/>
            <w:webHidden/>
          </w:rPr>
          <w:tab/>
        </w:r>
        <w:r w:rsidR="00A72C6C">
          <w:rPr>
            <w:noProof/>
            <w:webHidden/>
          </w:rPr>
          <w:fldChar w:fldCharType="begin"/>
        </w:r>
        <w:r w:rsidR="00A72C6C">
          <w:rPr>
            <w:noProof/>
            <w:webHidden/>
          </w:rPr>
          <w:instrText xml:space="preserve"> PAGEREF _Toc529271960 \h </w:instrText>
        </w:r>
        <w:r w:rsidR="00A72C6C">
          <w:rPr>
            <w:noProof/>
            <w:webHidden/>
          </w:rPr>
        </w:r>
        <w:r w:rsidR="00A72C6C">
          <w:rPr>
            <w:noProof/>
            <w:webHidden/>
          </w:rPr>
          <w:fldChar w:fldCharType="separate"/>
        </w:r>
        <w:r w:rsidR="00A72C6C">
          <w:rPr>
            <w:noProof/>
            <w:webHidden/>
          </w:rPr>
          <w:t>113</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61" w:history="1">
        <w:r w:rsidR="00A72C6C" w:rsidRPr="00782256">
          <w:rPr>
            <w:rStyle w:val="Hyperlink"/>
            <w:noProof/>
          </w:rPr>
          <w:t>Figure 25. Analysis of 742 GPS dropsonde profiles launched from 2-4 km with flight-level winds at launch greater than hurricane force and with measured surface winds.  Upper figure:  Dependence of the ratio of 10 m wind speed (U10) to the mean boundary layer wind speed (MBL) on the scaled radius (ratio of radius of last measured wind (Rlmw) to the radius of maximum wind at flight level (RmaxFL).  Lower figure: Surface wind factor (U10/MBL) dependence on maximum flight level wind speed (Vflmax, in units of miles per hour / 2.23).</w:t>
        </w:r>
        <w:r w:rsidR="00A72C6C">
          <w:rPr>
            <w:noProof/>
            <w:webHidden/>
          </w:rPr>
          <w:tab/>
        </w:r>
        <w:r w:rsidR="00A72C6C">
          <w:rPr>
            <w:noProof/>
            <w:webHidden/>
          </w:rPr>
          <w:fldChar w:fldCharType="begin"/>
        </w:r>
        <w:r w:rsidR="00A72C6C">
          <w:rPr>
            <w:noProof/>
            <w:webHidden/>
          </w:rPr>
          <w:instrText xml:space="preserve"> PAGEREF _Toc529271961 \h </w:instrText>
        </w:r>
        <w:r w:rsidR="00A72C6C">
          <w:rPr>
            <w:noProof/>
            <w:webHidden/>
          </w:rPr>
        </w:r>
        <w:r w:rsidR="00A72C6C">
          <w:rPr>
            <w:noProof/>
            <w:webHidden/>
          </w:rPr>
          <w:fldChar w:fldCharType="separate"/>
        </w:r>
        <w:r w:rsidR="00A72C6C">
          <w:rPr>
            <w:noProof/>
            <w:webHidden/>
          </w:rPr>
          <w:t>126</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62" w:history="1">
        <w:r w:rsidR="00A72C6C" w:rsidRPr="00782256">
          <w:rPr>
            <w:rStyle w:val="Hyperlink"/>
            <w:noProof/>
          </w:rPr>
          <w:t>Figure 26. Axisymmetric rotational wind speed (mph) vs. scaled radius for B = 1.38, DelP = 49.1 mb.</w:t>
        </w:r>
        <w:r w:rsidR="00A72C6C">
          <w:rPr>
            <w:noProof/>
            <w:webHidden/>
          </w:rPr>
          <w:tab/>
        </w:r>
        <w:r w:rsidR="00A72C6C">
          <w:rPr>
            <w:noProof/>
            <w:webHidden/>
          </w:rPr>
          <w:fldChar w:fldCharType="begin"/>
        </w:r>
        <w:r w:rsidR="00A72C6C">
          <w:rPr>
            <w:noProof/>
            <w:webHidden/>
          </w:rPr>
          <w:instrText xml:space="preserve"> PAGEREF _Toc529271962 \h </w:instrText>
        </w:r>
        <w:r w:rsidR="00A72C6C">
          <w:rPr>
            <w:noProof/>
            <w:webHidden/>
          </w:rPr>
        </w:r>
        <w:r w:rsidR="00A72C6C">
          <w:rPr>
            <w:noProof/>
            <w:webHidden/>
          </w:rPr>
          <w:fldChar w:fldCharType="separate"/>
        </w:r>
        <w:r w:rsidR="00A72C6C">
          <w:rPr>
            <w:noProof/>
            <w:webHidden/>
          </w:rPr>
          <w:t>131</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r:id="rId10" w:anchor="_Toc529271963" w:history="1">
        <w:r w:rsidR="00A72C6C" w:rsidRPr="00782256">
          <w:rPr>
            <w:rStyle w:val="Hyperlink"/>
            <w:noProof/>
          </w:rPr>
          <w:t>Figure 27. Upstream fetch wind exposure photograph for Chatham, MA (left, looking north), and Panama City, FL (right, looking northeast). After Powell et al. (2004).</w:t>
        </w:r>
        <w:r w:rsidR="00A72C6C">
          <w:rPr>
            <w:noProof/>
            <w:webHidden/>
          </w:rPr>
          <w:tab/>
        </w:r>
        <w:r w:rsidR="00A72C6C">
          <w:rPr>
            <w:noProof/>
            <w:webHidden/>
          </w:rPr>
          <w:fldChar w:fldCharType="begin"/>
        </w:r>
        <w:r w:rsidR="00A72C6C">
          <w:rPr>
            <w:noProof/>
            <w:webHidden/>
          </w:rPr>
          <w:instrText xml:space="preserve"> PAGEREF _Toc529271963 \h </w:instrText>
        </w:r>
        <w:r w:rsidR="00A72C6C">
          <w:rPr>
            <w:noProof/>
            <w:webHidden/>
          </w:rPr>
        </w:r>
        <w:r w:rsidR="00A72C6C">
          <w:rPr>
            <w:noProof/>
            <w:webHidden/>
          </w:rPr>
          <w:fldChar w:fldCharType="separate"/>
        </w:r>
        <w:r w:rsidR="00A72C6C">
          <w:rPr>
            <w:noProof/>
            <w:webHidden/>
          </w:rPr>
          <w:t>132</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64" w:history="1">
        <w:r w:rsidR="00A72C6C" w:rsidRPr="00782256">
          <w:rPr>
            <w:rStyle w:val="Hyperlink"/>
            <w:noProof/>
          </w:rPr>
          <w:t xml:space="preserve">Figure 28. Comparison of modeled (left) and observed (H*Wind, right) landfall wind fields of Hurricane Charley (2004, top) and Hurricane Jeanne (2004, bottom). Line segment indicates storm heading. Horizontal coordinates are in units of </w:t>
        </w:r>
        <w:r w:rsidR="00A72C6C" w:rsidRPr="00782256">
          <w:rPr>
            <w:rStyle w:val="Hyperlink"/>
            <w:i/>
            <w:noProof/>
          </w:rPr>
          <w:t>R/Rmax</w:t>
        </w:r>
        <w:r w:rsidR="00A72C6C" w:rsidRPr="00782256">
          <w:rPr>
            <w:rStyle w:val="Hyperlink"/>
            <w:noProof/>
          </w:rPr>
          <w:t xml:space="preserve"> and winds units of miles per hour.  All wind fields are for marine exposure.</w:t>
        </w:r>
        <w:r w:rsidR="00A72C6C">
          <w:rPr>
            <w:noProof/>
            <w:webHidden/>
          </w:rPr>
          <w:tab/>
        </w:r>
        <w:r w:rsidR="00A72C6C">
          <w:rPr>
            <w:noProof/>
            <w:webHidden/>
          </w:rPr>
          <w:fldChar w:fldCharType="begin"/>
        </w:r>
        <w:r w:rsidR="00A72C6C">
          <w:rPr>
            <w:noProof/>
            <w:webHidden/>
          </w:rPr>
          <w:instrText xml:space="preserve"> PAGEREF _Toc529271964 \h </w:instrText>
        </w:r>
        <w:r w:rsidR="00A72C6C">
          <w:rPr>
            <w:noProof/>
            <w:webHidden/>
          </w:rPr>
        </w:r>
        <w:r w:rsidR="00A72C6C">
          <w:rPr>
            <w:noProof/>
            <w:webHidden/>
          </w:rPr>
          <w:fldChar w:fldCharType="separate"/>
        </w:r>
        <w:r w:rsidR="00A72C6C">
          <w:rPr>
            <w:noProof/>
            <w:webHidden/>
          </w:rPr>
          <w:t>134</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65" w:history="1">
        <w:r w:rsidR="00A72C6C" w:rsidRPr="00782256">
          <w:rPr>
            <w:rStyle w:val="Hyperlink"/>
            <w:noProof/>
          </w:rPr>
          <w:t>Figure 29. As in Figure 28, but for Hurricane Wilma of 2005.</w:t>
        </w:r>
        <w:r w:rsidR="00A72C6C">
          <w:rPr>
            <w:noProof/>
            <w:webHidden/>
          </w:rPr>
          <w:tab/>
        </w:r>
        <w:r w:rsidR="00A72C6C">
          <w:rPr>
            <w:noProof/>
            <w:webHidden/>
          </w:rPr>
          <w:fldChar w:fldCharType="begin"/>
        </w:r>
        <w:r w:rsidR="00A72C6C">
          <w:rPr>
            <w:noProof/>
            <w:webHidden/>
          </w:rPr>
          <w:instrText xml:space="preserve"> PAGEREF _Toc529271965 \h </w:instrText>
        </w:r>
        <w:r w:rsidR="00A72C6C">
          <w:rPr>
            <w:noProof/>
            <w:webHidden/>
          </w:rPr>
        </w:r>
        <w:r w:rsidR="00A72C6C">
          <w:rPr>
            <w:noProof/>
            <w:webHidden/>
          </w:rPr>
          <w:fldChar w:fldCharType="separate"/>
        </w:r>
        <w:r w:rsidR="00A72C6C">
          <w:rPr>
            <w:noProof/>
            <w:webHidden/>
          </w:rPr>
          <w:t>135</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66" w:history="1">
        <w:r w:rsidR="00A72C6C" w:rsidRPr="00782256">
          <w:rPr>
            <w:rStyle w:val="Hyperlink"/>
            <w:noProof/>
          </w:rPr>
          <w:t xml:space="preserve">Figure 30. Plot of Hurricane King (1950). Line segment indicates storm heading. Horizontal coordinates are in units of </w:t>
        </w:r>
        <w:r w:rsidR="00A72C6C" w:rsidRPr="00782256">
          <w:rPr>
            <w:rStyle w:val="Hyperlink"/>
            <w:i/>
            <w:noProof/>
          </w:rPr>
          <w:t>R/Rmax</w:t>
        </w:r>
        <w:r w:rsidR="00A72C6C" w:rsidRPr="00782256">
          <w:rPr>
            <w:rStyle w:val="Hyperlink"/>
            <w:noProof/>
          </w:rPr>
          <w:t xml:space="preserve"> and winds units of miles per hour.  All wind fields are for marine exposure.</w:t>
        </w:r>
        <w:r w:rsidR="00A72C6C">
          <w:rPr>
            <w:noProof/>
            <w:webHidden/>
          </w:rPr>
          <w:tab/>
        </w:r>
        <w:r w:rsidR="00A72C6C">
          <w:rPr>
            <w:noProof/>
            <w:webHidden/>
          </w:rPr>
          <w:fldChar w:fldCharType="begin"/>
        </w:r>
        <w:r w:rsidR="00A72C6C">
          <w:rPr>
            <w:noProof/>
            <w:webHidden/>
          </w:rPr>
          <w:instrText xml:space="preserve"> PAGEREF _Toc529271966 \h </w:instrText>
        </w:r>
        <w:r w:rsidR="00A72C6C">
          <w:rPr>
            <w:noProof/>
            <w:webHidden/>
          </w:rPr>
        </w:r>
        <w:r w:rsidR="00A72C6C">
          <w:rPr>
            <w:noProof/>
            <w:webHidden/>
          </w:rPr>
          <w:fldChar w:fldCharType="separate"/>
        </w:r>
        <w:r w:rsidR="00A72C6C">
          <w:rPr>
            <w:noProof/>
            <w:webHidden/>
          </w:rPr>
          <w:t>135</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67" w:history="1">
        <w:r w:rsidR="00A72C6C" w:rsidRPr="00782256">
          <w:rPr>
            <w:rStyle w:val="Hyperlink"/>
            <w:noProof/>
          </w:rPr>
          <w:t>Figure 31. Observed (green) and modeled (black) maximum sustained surface winds as a function of time for 2004 Hurricanes Frances (left) and Charley (right). Landfall is represented by the vertical dash-dot red line at the left and time of exit as the red line on the right. For Hurricane Frances (left) the first three pairs of points represent marine exposure, the next three open terrain, and the final three pairs represent marine exposure.  For Hurricane Charley (right) all pairs represent open terrain.</w:t>
        </w:r>
        <w:r w:rsidR="00A72C6C">
          <w:rPr>
            <w:noProof/>
            <w:webHidden/>
          </w:rPr>
          <w:tab/>
        </w:r>
        <w:r w:rsidR="00A72C6C">
          <w:rPr>
            <w:noProof/>
            <w:webHidden/>
          </w:rPr>
          <w:fldChar w:fldCharType="begin"/>
        </w:r>
        <w:r w:rsidR="00A72C6C">
          <w:rPr>
            <w:noProof/>
            <w:webHidden/>
          </w:rPr>
          <w:instrText xml:space="preserve"> PAGEREF _Toc529271967 \h </w:instrText>
        </w:r>
        <w:r w:rsidR="00A72C6C">
          <w:rPr>
            <w:noProof/>
            <w:webHidden/>
          </w:rPr>
        </w:r>
        <w:r w:rsidR="00A72C6C">
          <w:rPr>
            <w:noProof/>
            <w:webHidden/>
          </w:rPr>
          <w:fldChar w:fldCharType="separate"/>
        </w:r>
        <w:r w:rsidR="00A72C6C">
          <w:rPr>
            <w:noProof/>
            <w:webHidden/>
          </w:rPr>
          <w:t>138</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68" w:history="1">
        <w:r w:rsidR="00A72C6C" w:rsidRPr="00782256">
          <w:rPr>
            <w:rStyle w:val="Hyperlink"/>
            <w:noProof/>
          </w:rPr>
          <w:t>Figure 32. Observed (green) and modeled (black) maximum sustained surface winds as a function of time for Hurricanes Jeanne (2004, top left, open terrain), Katrina (2005 in South Florida, top right, open terrain), and Wilma (2005, lower left, marine exposure). Landfall is represented by the vertical dash-dot red line at the left and time of exit as the red line on the right.</w:t>
        </w:r>
        <w:r w:rsidR="00A72C6C">
          <w:rPr>
            <w:noProof/>
            <w:webHidden/>
          </w:rPr>
          <w:tab/>
        </w:r>
        <w:r w:rsidR="00A72C6C">
          <w:rPr>
            <w:noProof/>
            <w:webHidden/>
          </w:rPr>
          <w:fldChar w:fldCharType="begin"/>
        </w:r>
        <w:r w:rsidR="00A72C6C">
          <w:rPr>
            <w:noProof/>
            <w:webHidden/>
          </w:rPr>
          <w:instrText xml:space="preserve"> PAGEREF _Toc529271968 \h </w:instrText>
        </w:r>
        <w:r w:rsidR="00A72C6C">
          <w:rPr>
            <w:noProof/>
            <w:webHidden/>
          </w:rPr>
        </w:r>
        <w:r w:rsidR="00A72C6C">
          <w:rPr>
            <w:noProof/>
            <w:webHidden/>
          </w:rPr>
          <w:fldChar w:fldCharType="separate"/>
        </w:r>
        <w:r w:rsidR="00A72C6C">
          <w:rPr>
            <w:noProof/>
            <w:webHidden/>
          </w:rPr>
          <w:t>139</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69" w:history="1">
        <w:r w:rsidR="00A72C6C" w:rsidRPr="00782256">
          <w:rPr>
            <w:rStyle w:val="Hyperlink"/>
            <w:noProof/>
          </w:rPr>
          <w:t>Figure 33. Comparison of modeled vs. historical occurrences.</w:t>
        </w:r>
        <w:r w:rsidR="00A72C6C">
          <w:rPr>
            <w:noProof/>
            <w:webHidden/>
          </w:rPr>
          <w:tab/>
        </w:r>
        <w:r w:rsidR="00A72C6C">
          <w:rPr>
            <w:noProof/>
            <w:webHidden/>
          </w:rPr>
          <w:fldChar w:fldCharType="begin"/>
        </w:r>
        <w:r w:rsidR="00A72C6C">
          <w:rPr>
            <w:noProof/>
            <w:webHidden/>
          </w:rPr>
          <w:instrText xml:space="preserve"> PAGEREF _Toc529271969 \h </w:instrText>
        </w:r>
        <w:r w:rsidR="00A72C6C">
          <w:rPr>
            <w:noProof/>
            <w:webHidden/>
          </w:rPr>
        </w:r>
        <w:r w:rsidR="00A72C6C">
          <w:rPr>
            <w:noProof/>
            <w:webHidden/>
          </w:rPr>
          <w:fldChar w:fldCharType="separate"/>
        </w:r>
        <w:r w:rsidR="00A72C6C">
          <w:rPr>
            <w:noProof/>
            <w:webHidden/>
          </w:rPr>
          <w:t>147</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70" w:history="1">
        <w:r w:rsidR="00A72C6C" w:rsidRPr="00782256">
          <w:rPr>
            <w:rStyle w:val="Hyperlink"/>
            <w:noProof/>
          </w:rPr>
          <w:t>Figure 34. Comparison between the modeled and observed Willoughby and Rahn (2004) B data set.</w:t>
        </w:r>
        <w:r w:rsidR="00A72C6C">
          <w:rPr>
            <w:noProof/>
            <w:webHidden/>
          </w:rPr>
          <w:tab/>
        </w:r>
        <w:r w:rsidR="00A72C6C">
          <w:rPr>
            <w:noProof/>
            <w:webHidden/>
          </w:rPr>
          <w:fldChar w:fldCharType="begin"/>
        </w:r>
        <w:r w:rsidR="00A72C6C">
          <w:rPr>
            <w:noProof/>
            <w:webHidden/>
          </w:rPr>
          <w:instrText xml:space="preserve"> PAGEREF _Toc529271970 \h </w:instrText>
        </w:r>
        <w:r w:rsidR="00A72C6C">
          <w:rPr>
            <w:noProof/>
            <w:webHidden/>
          </w:rPr>
        </w:r>
        <w:r w:rsidR="00A72C6C">
          <w:rPr>
            <w:noProof/>
            <w:webHidden/>
          </w:rPr>
          <w:fldChar w:fldCharType="separate"/>
        </w:r>
        <w:r w:rsidR="00A72C6C">
          <w:rPr>
            <w:noProof/>
            <w:webHidden/>
          </w:rPr>
          <w:t>147</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71" w:history="1">
        <w:r w:rsidR="00A72C6C" w:rsidRPr="00782256">
          <w:rPr>
            <w:rStyle w:val="Hyperlink"/>
            <w:noProof/>
          </w:rPr>
          <w:t>Figure 35. Observed and expected distribution using a gamma distribution.</w:t>
        </w:r>
        <w:r w:rsidR="00A72C6C">
          <w:rPr>
            <w:noProof/>
            <w:webHidden/>
          </w:rPr>
          <w:tab/>
        </w:r>
        <w:r w:rsidR="00A72C6C">
          <w:rPr>
            <w:noProof/>
            <w:webHidden/>
          </w:rPr>
          <w:fldChar w:fldCharType="begin"/>
        </w:r>
        <w:r w:rsidR="00A72C6C">
          <w:rPr>
            <w:noProof/>
            <w:webHidden/>
          </w:rPr>
          <w:instrText xml:space="preserve"> PAGEREF _Toc529271971 \h </w:instrText>
        </w:r>
        <w:r w:rsidR="00A72C6C">
          <w:rPr>
            <w:noProof/>
            <w:webHidden/>
          </w:rPr>
        </w:r>
        <w:r w:rsidR="00A72C6C">
          <w:rPr>
            <w:noProof/>
            <w:webHidden/>
          </w:rPr>
          <w:fldChar w:fldCharType="separate"/>
        </w:r>
        <w:r w:rsidR="00A72C6C">
          <w:rPr>
            <w:noProof/>
            <w:webHidden/>
          </w:rPr>
          <w:t>148</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72" w:history="1">
        <w:r w:rsidR="00A72C6C" w:rsidRPr="00782256">
          <w:rPr>
            <w:rStyle w:val="Hyperlink"/>
            <w:noProof/>
          </w:rPr>
          <w:t>Figure 36. Comparison of modeled (left) and observed (right) swaths of maximum sustained marine surface winds for Hurricane Andrew of 1992 in South Florida. The Hurricane Andrew observed swath is based on adjusting flight-level winds with the SFMR-based wind reduction method.</w:t>
        </w:r>
        <w:r w:rsidR="00A72C6C">
          <w:rPr>
            <w:noProof/>
            <w:webHidden/>
          </w:rPr>
          <w:tab/>
        </w:r>
        <w:r w:rsidR="00A72C6C">
          <w:rPr>
            <w:noProof/>
            <w:webHidden/>
          </w:rPr>
          <w:fldChar w:fldCharType="begin"/>
        </w:r>
        <w:r w:rsidR="00A72C6C">
          <w:rPr>
            <w:noProof/>
            <w:webHidden/>
          </w:rPr>
          <w:instrText xml:space="preserve"> PAGEREF _Toc529271972 \h </w:instrText>
        </w:r>
        <w:r w:rsidR="00A72C6C">
          <w:rPr>
            <w:noProof/>
            <w:webHidden/>
          </w:rPr>
        </w:r>
        <w:r w:rsidR="00A72C6C">
          <w:rPr>
            <w:noProof/>
            <w:webHidden/>
          </w:rPr>
          <w:fldChar w:fldCharType="separate"/>
        </w:r>
        <w:r w:rsidR="00A72C6C">
          <w:rPr>
            <w:noProof/>
            <w:webHidden/>
          </w:rPr>
          <w:t>150</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73" w:history="1">
        <w:r w:rsidR="00A72C6C" w:rsidRPr="00782256">
          <w:rPr>
            <w:rStyle w:val="Hyperlink"/>
            <w:noProof/>
          </w:rPr>
          <w:t>Figure 37. Histogram of CVs for all counties combined.</w:t>
        </w:r>
        <w:r w:rsidR="00A72C6C">
          <w:rPr>
            <w:noProof/>
            <w:webHidden/>
          </w:rPr>
          <w:tab/>
        </w:r>
        <w:r w:rsidR="00A72C6C">
          <w:rPr>
            <w:noProof/>
            <w:webHidden/>
          </w:rPr>
          <w:fldChar w:fldCharType="begin"/>
        </w:r>
        <w:r w:rsidR="00A72C6C">
          <w:rPr>
            <w:noProof/>
            <w:webHidden/>
          </w:rPr>
          <w:instrText xml:space="preserve"> PAGEREF _Toc529271973 \h </w:instrText>
        </w:r>
        <w:r w:rsidR="00A72C6C">
          <w:rPr>
            <w:noProof/>
            <w:webHidden/>
          </w:rPr>
        </w:r>
        <w:r w:rsidR="00A72C6C">
          <w:rPr>
            <w:noProof/>
            <w:webHidden/>
          </w:rPr>
          <w:fldChar w:fldCharType="separate"/>
        </w:r>
        <w:r w:rsidR="00A72C6C">
          <w:rPr>
            <w:noProof/>
            <w:webHidden/>
          </w:rPr>
          <w:t>154</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74" w:history="1">
        <w:r w:rsidR="00A72C6C" w:rsidRPr="00782256">
          <w:rPr>
            <w:rStyle w:val="Hyperlink"/>
            <w:noProof/>
          </w:rPr>
          <w:t>Figure 38. SRCs for Expected Loss Cost for all Input Variables for all Hurricane Categories.</w:t>
        </w:r>
        <w:r w:rsidR="00A72C6C">
          <w:rPr>
            <w:noProof/>
            <w:webHidden/>
          </w:rPr>
          <w:tab/>
        </w:r>
        <w:r w:rsidR="00A72C6C">
          <w:rPr>
            <w:noProof/>
            <w:webHidden/>
          </w:rPr>
          <w:fldChar w:fldCharType="begin"/>
        </w:r>
        <w:r w:rsidR="00A72C6C">
          <w:rPr>
            <w:noProof/>
            <w:webHidden/>
          </w:rPr>
          <w:instrText xml:space="preserve"> PAGEREF _Toc529271974 \h </w:instrText>
        </w:r>
        <w:r w:rsidR="00A72C6C">
          <w:rPr>
            <w:noProof/>
            <w:webHidden/>
          </w:rPr>
        </w:r>
        <w:r w:rsidR="00A72C6C">
          <w:rPr>
            <w:noProof/>
            <w:webHidden/>
          </w:rPr>
          <w:fldChar w:fldCharType="separate"/>
        </w:r>
        <w:r w:rsidR="00A72C6C">
          <w:rPr>
            <w:noProof/>
            <w:webHidden/>
          </w:rPr>
          <w:t>160</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75" w:history="1">
        <w:r w:rsidR="00A72C6C" w:rsidRPr="00782256">
          <w:rPr>
            <w:rStyle w:val="Hyperlink"/>
            <w:noProof/>
          </w:rPr>
          <w:t>Figure 39. EPRs for Expected Loss Cost for all Input Variables for all Hurricane Categories.</w:t>
        </w:r>
        <w:r w:rsidR="00A72C6C">
          <w:rPr>
            <w:noProof/>
            <w:webHidden/>
          </w:rPr>
          <w:tab/>
        </w:r>
        <w:r w:rsidR="00A72C6C">
          <w:rPr>
            <w:noProof/>
            <w:webHidden/>
          </w:rPr>
          <w:fldChar w:fldCharType="begin"/>
        </w:r>
        <w:r w:rsidR="00A72C6C">
          <w:rPr>
            <w:noProof/>
            <w:webHidden/>
          </w:rPr>
          <w:instrText xml:space="preserve"> PAGEREF _Toc529271975 \h </w:instrText>
        </w:r>
        <w:r w:rsidR="00A72C6C">
          <w:rPr>
            <w:noProof/>
            <w:webHidden/>
          </w:rPr>
        </w:r>
        <w:r w:rsidR="00A72C6C">
          <w:rPr>
            <w:noProof/>
            <w:webHidden/>
          </w:rPr>
          <w:fldChar w:fldCharType="separate"/>
        </w:r>
        <w:r w:rsidR="00A72C6C">
          <w:rPr>
            <w:noProof/>
            <w:webHidden/>
          </w:rPr>
          <w:t>163</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76" w:history="1">
        <w:r w:rsidR="00A72C6C" w:rsidRPr="00782256">
          <w:rPr>
            <w:rStyle w:val="Hyperlink"/>
            <w:noProof/>
          </w:rPr>
          <w:t>Figure 40. Scatter plot between total actual losses vs. total modeled losses.</w:t>
        </w:r>
        <w:r w:rsidR="00A72C6C">
          <w:rPr>
            <w:noProof/>
            <w:webHidden/>
          </w:rPr>
          <w:tab/>
        </w:r>
        <w:r w:rsidR="00A72C6C">
          <w:rPr>
            <w:noProof/>
            <w:webHidden/>
          </w:rPr>
          <w:fldChar w:fldCharType="begin"/>
        </w:r>
        <w:r w:rsidR="00A72C6C">
          <w:rPr>
            <w:noProof/>
            <w:webHidden/>
          </w:rPr>
          <w:instrText xml:space="preserve"> PAGEREF _Toc529271976 \h </w:instrText>
        </w:r>
        <w:r w:rsidR="00A72C6C">
          <w:rPr>
            <w:noProof/>
            <w:webHidden/>
          </w:rPr>
        </w:r>
        <w:r w:rsidR="00A72C6C">
          <w:rPr>
            <w:noProof/>
            <w:webHidden/>
          </w:rPr>
          <w:fldChar w:fldCharType="separate"/>
        </w:r>
        <w:r w:rsidR="00A72C6C">
          <w:rPr>
            <w:noProof/>
            <w:webHidden/>
          </w:rPr>
          <w:t>168</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77" w:history="1">
        <w:r w:rsidR="00A72C6C" w:rsidRPr="00782256">
          <w:rPr>
            <w:rStyle w:val="Hyperlink"/>
            <w:noProof/>
          </w:rPr>
          <w:t>Figure 41. Scatter plot between total actual losses vs. total modeled losses.</w:t>
        </w:r>
        <w:r w:rsidR="00A72C6C">
          <w:rPr>
            <w:noProof/>
            <w:webHidden/>
          </w:rPr>
          <w:tab/>
        </w:r>
        <w:r w:rsidR="00A72C6C">
          <w:rPr>
            <w:noProof/>
            <w:webHidden/>
          </w:rPr>
          <w:fldChar w:fldCharType="begin"/>
        </w:r>
        <w:r w:rsidR="00A72C6C">
          <w:rPr>
            <w:noProof/>
            <w:webHidden/>
          </w:rPr>
          <w:instrText xml:space="preserve"> PAGEREF _Toc529271977 \h </w:instrText>
        </w:r>
        <w:r w:rsidR="00A72C6C">
          <w:rPr>
            <w:noProof/>
            <w:webHidden/>
          </w:rPr>
        </w:r>
        <w:r w:rsidR="00A72C6C">
          <w:rPr>
            <w:noProof/>
            <w:webHidden/>
          </w:rPr>
          <w:fldChar w:fldCharType="separate"/>
        </w:r>
        <w:r w:rsidR="00A72C6C">
          <w:rPr>
            <w:noProof/>
            <w:webHidden/>
          </w:rPr>
          <w:t>169</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78" w:history="1">
        <w:r w:rsidR="00A72C6C" w:rsidRPr="00782256">
          <w:rPr>
            <w:rStyle w:val="Hyperlink"/>
            <w:noProof/>
          </w:rPr>
          <w:t>Figure 42. Comparison of CDFs of Loss Costs for all Hurricane Categories.</w:t>
        </w:r>
        <w:r w:rsidR="00A72C6C">
          <w:rPr>
            <w:noProof/>
            <w:webHidden/>
          </w:rPr>
          <w:tab/>
        </w:r>
        <w:r w:rsidR="00A72C6C">
          <w:rPr>
            <w:noProof/>
            <w:webHidden/>
          </w:rPr>
          <w:fldChar w:fldCharType="begin"/>
        </w:r>
        <w:r w:rsidR="00A72C6C">
          <w:rPr>
            <w:noProof/>
            <w:webHidden/>
          </w:rPr>
          <w:instrText xml:space="preserve"> PAGEREF _Toc529271978 \h </w:instrText>
        </w:r>
        <w:r w:rsidR="00A72C6C">
          <w:rPr>
            <w:noProof/>
            <w:webHidden/>
          </w:rPr>
        </w:r>
        <w:r w:rsidR="00A72C6C">
          <w:rPr>
            <w:noProof/>
            <w:webHidden/>
          </w:rPr>
          <w:fldChar w:fldCharType="separate"/>
        </w:r>
        <w:r w:rsidR="00A72C6C">
          <w:rPr>
            <w:noProof/>
            <w:webHidden/>
          </w:rPr>
          <w:t>179</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79" w:history="1">
        <w:r w:rsidR="00A72C6C" w:rsidRPr="00782256">
          <w:rPr>
            <w:rStyle w:val="Hyperlink"/>
            <w:noProof/>
          </w:rPr>
          <w:t>Figure 43. Contour Plot of Loss Cost for a Category 1 Hurricane.</w:t>
        </w:r>
        <w:r w:rsidR="00A72C6C">
          <w:rPr>
            <w:noProof/>
            <w:webHidden/>
          </w:rPr>
          <w:tab/>
        </w:r>
        <w:r w:rsidR="00A72C6C">
          <w:rPr>
            <w:noProof/>
            <w:webHidden/>
          </w:rPr>
          <w:fldChar w:fldCharType="begin"/>
        </w:r>
        <w:r w:rsidR="00A72C6C">
          <w:rPr>
            <w:noProof/>
            <w:webHidden/>
          </w:rPr>
          <w:instrText xml:space="preserve"> PAGEREF _Toc529271979 \h </w:instrText>
        </w:r>
        <w:r w:rsidR="00A72C6C">
          <w:rPr>
            <w:noProof/>
            <w:webHidden/>
          </w:rPr>
        </w:r>
        <w:r w:rsidR="00A72C6C">
          <w:rPr>
            <w:noProof/>
            <w:webHidden/>
          </w:rPr>
          <w:fldChar w:fldCharType="separate"/>
        </w:r>
        <w:r w:rsidR="00A72C6C">
          <w:rPr>
            <w:noProof/>
            <w:webHidden/>
          </w:rPr>
          <w:t>180</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80" w:history="1">
        <w:r w:rsidR="00A72C6C" w:rsidRPr="00782256">
          <w:rPr>
            <w:rStyle w:val="Hyperlink"/>
            <w:noProof/>
          </w:rPr>
          <w:t>Figure 44. Contour Plot of Loss Cost for a Category 3 Hurricane.</w:t>
        </w:r>
        <w:r w:rsidR="00A72C6C">
          <w:rPr>
            <w:noProof/>
            <w:webHidden/>
          </w:rPr>
          <w:tab/>
        </w:r>
        <w:r w:rsidR="00A72C6C">
          <w:rPr>
            <w:noProof/>
            <w:webHidden/>
          </w:rPr>
          <w:fldChar w:fldCharType="begin"/>
        </w:r>
        <w:r w:rsidR="00A72C6C">
          <w:rPr>
            <w:noProof/>
            <w:webHidden/>
          </w:rPr>
          <w:instrText xml:space="preserve"> PAGEREF _Toc529271980 \h </w:instrText>
        </w:r>
        <w:r w:rsidR="00A72C6C">
          <w:rPr>
            <w:noProof/>
            <w:webHidden/>
          </w:rPr>
        </w:r>
        <w:r w:rsidR="00A72C6C">
          <w:rPr>
            <w:noProof/>
            <w:webHidden/>
          </w:rPr>
          <w:fldChar w:fldCharType="separate"/>
        </w:r>
        <w:r w:rsidR="00A72C6C">
          <w:rPr>
            <w:noProof/>
            <w:webHidden/>
          </w:rPr>
          <w:t>181</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81" w:history="1">
        <w:r w:rsidR="00A72C6C" w:rsidRPr="00782256">
          <w:rPr>
            <w:rStyle w:val="Hyperlink"/>
            <w:noProof/>
          </w:rPr>
          <w:t>Figure 45. Contour Plot of Loss Cost for a Category 5 Hurricane.</w:t>
        </w:r>
        <w:r w:rsidR="00A72C6C">
          <w:rPr>
            <w:noProof/>
            <w:webHidden/>
          </w:rPr>
          <w:tab/>
        </w:r>
        <w:r w:rsidR="00A72C6C">
          <w:rPr>
            <w:noProof/>
            <w:webHidden/>
          </w:rPr>
          <w:fldChar w:fldCharType="begin"/>
        </w:r>
        <w:r w:rsidR="00A72C6C">
          <w:rPr>
            <w:noProof/>
            <w:webHidden/>
          </w:rPr>
          <w:instrText xml:space="preserve"> PAGEREF _Toc529271981 \h </w:instrText>
        </w:r>
        <w:r w:rsidR="00A72C6C">
          <w:rPr>
            <w:noProof/>
            <w:webHidden/>
          </w:rPr>
        </w:r>
        <w:r w:rsidR="00A72C6C">
          <w:rPr>
            <w:noProof/>
            <w:webHidden/>
          </w:rPr>
          <w:fldChar w:fldCharType="separate"/>
        </w:r>
        <w:r w:rsidR="00A72C6C">
          <w:rPr>
            <w:noProof/>
            <w:webHidden/>
          </w:rPr>
          <w:t>182</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82" w:history="1">
        <w:r w:rsidR="00A72C6C" w:rsidRPr="00782256">
          <w:rPr>
            <w:rStyle w:val="Hyperlink"/>
            <w:noProof/>
          </w:rPr>
          <w:t>Figure 46. SRCs for expected loss cost for all input variables for all hurricane categories.</w:t>
        </w:r>
        <w:r w:rsidR="00A72C6C">
          <w:rPr>
            <w:noProof/>
            <w:webHidden/>
          </w:rPr>
          <w:tab/>
        </w:r>
        <w:r w:rsidR="00A72C6C">
          <w:rPr>
            <w:noProof/>
            <w:webHidden/>
          </w:rPr>
          <w:fldChar w:fldCharType="begin"/>
        </w:r>
        <w:r w:rsidR="00A72C6C">
          <w:rPr>
            <w:noProof/>
            <w:webHidden/>
          </w:rPr>
          <w:instrText xml:space="preserve"> PAGEREF _Toc529271982 \h </w:instrText>
        </w:r>
        <w:r w:rsidR="00A72C6C">
          <w:rPr>
            <w:noProof/>
            <w:webHidden/>
          </w:rPr>
        </w:r>
        <w:r w:rsidR="00A72C6C">
          <w:rPr>
            <w:noProof/>
            <w:webHidden/>
          </w:rPr>
          <w:fldChar w:fldCharType="separate"/>
        </w:r>
        <w:r w:rsidR="00A72C6C">
          <w:rPr>
            <w:noProof/>
            <w:webHidden/>
          </w:rPr>
          <w:t>183</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83" w:history="1">
        <w:r w:rsidR="00A72C6C" w:rsidRPr="00782256">
          <w:rPr>
            <w:rStyle w:val="Hyperlink"/>
            <w:noProof/>
          </w:rPr>
          <w:t>Figure 47. EPRs for Expected Loss Cost for all Input Variables for all Hurricane Categories.</w:t>
        </w:r>
        <w:r w:rsidR="00A72C6C">
          <w:rPr>
            <w:noProof/>
            <w:webHidden/>
          </w:rPr>
          <w:tab/>
        </w:r>
        <w:r w:rsidR="00A72C6C">
          <w:rPr>
            <w:noProof/>
            <w:webHidden/>
          </w:rPr>
          <w:fldChar w:fldCharType="begin"/>
        </w:r>
        <w:r w:rsidR="00A72C6C">
          <w:rPr>
            <w:noProof/>
            <w:webHidden/>
          </w:rPr>
          <w:instrText xml:space="preserve"> PAGEREF _Toc529271983 \h </w:instrText>
        </w:r>
        <w:r w:rsidR="00A72C6C">
          <w:rPr>
            <w:noProof/>
            <w:webHidden/>
          </w:rPr>
        </w:r>
        <w:r w:rsidR="00A72C6C">
          <w:rPr>
            <w:noProof/>
            <w:webHidden/>
          </w:rPr>
          <w:fldChar w:fldCharType="separate"/>
        </w:r>
        <w:r w:rsidR="00A72C6C">
          <w:rPr>
            <w:noProof/>
            <w:webHidden/>
          </w:rPr>
          <w:t>184</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84" w:history="1">
        <w:r w:rsidR="00A72C6C" w:rsidRPr="00782256">
          <w:rPr>
            <w:rStyle w:val="Hyperlink"/>
            <w:noProof/>
          </w:rPr>
          <w:t>Figure 48. Monte Carlo simulation procedure to predict building damage.</w:t>
        </w:r>
        <w:r w:rsidR="00A72C6C">
          <w:rPr>
            <w:noProof/>
            <w:webHidden/>
          </w:rPr>
          <w:tab/>
        </w:r>
        <w:r w:rsidR="00A72C6C">
          <w:rPr>
            <w:noProof/>
            <w:webHidden/>
          </w:rPr>
          <w:fldChar w:fldCharType="begin"/>
        </w:r>
        <w:r w:rsidR="00A72C6C">
          <w:rPr>
            <w:noProof/>
            <w:webHidden/>
          </w:rPr>
          <w:instrText xml:space="preserve"> PAGEREF _Toc529271984 \h </w:instrText>
        </w:r>
        <w:r w:rsidR="00A72C6C">
          <w:rPr>
            <w:noProof/>
            <w:webHidden/>
          </w:rPr>
        </w:r>
        <w:r w:rsidR="00A72C6C">
          <w:rPr>
            <w:noProof/>
            <w:webHidden/>
          </w:rPr>
          <w:fldChar w:fldCharType="separate"/>
        </w:r>
        <w:r w:rsidR="00A72C6C">
          <w:rPr>
            <w:noProof/>
            <w:webHidden/>
          </w:rPr>
          <w:t>188</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85" w:history="1">
        <w:r w:rsidR="00A72C6C" w:rsidRPr="00782256">
          <w:rPr>
            <w:rStyle w:val="Hyperlink"/>
            <w:noProof/>
          </w:rPr>
          <w:t>Figure 49. Procedure to create building vulnerability matrix.</w:t>
        </w:r>
        <w:r w:rsidR="00A72C6C">
          <w:rPr>
            <w:noProof/>
            <w:webHidden/>
          </w:rPr>
          <w:tab/>
        </w:r>
        <w:r w:rsidR="00A72C6C">
          <w:rPr>
            <w:noProof/>
            <w:webHidden/>
          </w:rPr>
          <w:fldChar w:fldCharType="begin"/>
        </w:r>
        <w:r w:rsidR="00A72C6C">
          <w:rPr>
            <w:noProof/>
            <w:webHidden/>
          </w:rPr>
          <w:instrText xml:space="preserve"> PAGEREF _Toc529271985 \h </w:instrText>
        </w:r>
        <w:r w:rsidR="00A72C6C">
          <w:rPr>
            <w:noProof/>
            <w:webHidden/>
          </w:rPr>
        </w:r>
        <w:r w:rsidR="00A72C6C">
          <w:rPr>
            <w:noProof/>
            <w:webHidden/>
          </w:rPr>
          <w:fldChar w:fldCharType="separate"/>
        </w:r>
        <w:r w:rsidR="00A72C6C">
          <w:rPr>
            <w:noProof/>
            <w:webHidden/>
          </w:rPr>
          <w:t>189</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86" w:history="1">
        <w:r w:rsidR="00A72C6C" w:rsidRPr="00782256">
          <w:rPr>
            <w:rStyle w:val="Hyperlink"/>
            <w:noProof/>
          </w:rPr>
          <w:t>Figure 50. Exterior and interior damage assessment for MHB.</w:t>
        </w:r>
        <w:r w:rsidR="00A72C6C">
          <w:rPr>
            <w:noProof/>
            <w:webHidden/>
          </w:rPr>
          <w:tab/>
        </w:r>
        <w:r w:rsidR="00A72C6C">
          <w:rPr>
            <w:noProof/>
            <w:webHidden/>
          </w:rPr>
          <w:fldChar w:fldCharType="begin"/>
        </w:r>
        <w:r w:rsidR="00A72C6C">
          <w:rPr>
            <w:noProof/>
            <w:webHidden/>
          </w:rPr>
          <w:instrText xml:space="preserve"> PAGEREF _Toc529271986 \h </w:instrText>
        </w:r>
        <w:r w:rsidR="00A72C6C">
          <w:rPr>
            <w:noProof/>
            <w:webHidden/>
          </w:rPr>
        </w:r>
        <w:r w:rsidR="00A72C6C">
          <w:rPr>
            <w:noProof/>
            <w:webHidden/>
          </w:rPr>
          <w:fldChar w:fldCharType="separate"/>
        </w:r>
        <w:r w:rsidR="00A72C6C">
          <w:rPr>
            <w:noProof/>
            <w:webHidden/>
          </w:rPr>
          <w:t>191</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87" w:history="1">
        <w:r w:rsidR="00A72C6C" w:rsidRPr="00782256">
          <w:rPr>
            <w:rStyle w:val="Hyperlink"/>
            <w:noProof/>
          </w:rPr>
          <w:t>Figure 51. Masonry building structure and appurtenant structure hurricane vulnerability functions</w:t>
        </w:r>
        <w:r w:rsidR="00A72C6C">
          <w:rPr>
            <w:noProof/>
            <w:webHidden/>
          </w:rPr>
          <w:tab/>
        </w:r>
        <w:r w:rsidR="00A72C6C">
          <w:rPr>
            <w:noProof/>
            <w:webHidden/>
          </w:rPr>
          <w:fldChar w:fldCharType="begin"/>
        </w:r>
        <w:r w:rsidR="00A72C6C">
          <w:rPr>
            <w:noProof/>
            <w:webHidden/>
          </w:rPr>
          <w:instrText xml:space="preserve"> PAGEREF _Toc529271987 \h </w:instrText>
        </w:r>
        <w:r w:rsidR="00A72C6C">
          <w:rPr>
            <w:noProof/>
            <w:webHidden/>
          </w:rPr>
        </w:r>
        <w:r w:rsidR="00A72C6C">
          <w:rPr>
            <w:noProof/>
            <w:webHidden/>
          </w:rPr>
          <w:fldChar w:fldCharType="separate"/>
        </w:r>
        <w:r w:rsidR="00A72C6C">
          <w:rPr>
            <w:noProof/>
            <w:webHidden/>
          </w:rPr>
          <w:t>222</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88" w:history="1">
        <w:r w:rsidR="00A72C6C" w:rsidRPr="00782256">
          <w:rPr>
            <w:rStyle w:val="Hyperlink"/>
            <w:noProof/>
          </w:rPr>
          <w:t>Figure 52. Timber building structure and appurtenant structure hurricane vulnerability functions</w:t>
        </w:r>
        <w:r w:rsidR="00A72C6C">
          <w:rPr>
            <w:noProof/>
            <w:webHidden/>
          </w:rPr>
          <w:tab/>
        </w:r>
        <w:r w:rsidR="00A72C6C">
          <w:rPr>
            <w:noProof/>
            <w:webHidden/>
          </w:rPr>
          <w:fldChar w:fldCharType="begin"/>
        </w:r>
        <w:r w:rsidR="00A72C6C">
          <w:rPr>
            <w:noProof/>
            <w:webHidden/>
          </w:rPr>
          <w:instrText xml:space="preserve"> PAGEREF _Toc529271988 \h </w:instrText>
        </w:r>
        <w:r w:rsidR="00A72C6C">
          <w:rPr>
            <w:noProof/>
            <w:webHidden/>
          </w:rPr>
        </w:r>
        <w:r w:rsidR="00A72C6C">
          <w:rPr>
            <w:noProof/>
            <w:webHidden/>
          </w:rPr>
          <w:fldChar w:fldCharType="separate"/>
        </w:r>
        <w:r w:rsidR="00A72C6C">
          <w:rPr>
            <w:noProof/>
            <w:webHidden/>
          </w:rPr>
          <w:t>222</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89" w:history="1">
        <w:r w:rsidR="00A72C6C" w:rsidRPr="00782256">
          <w:rPr>
            <w:rStyle w:val="Hyperlink"/>
            <w:noProof/>
          </w:rPr>
          <w:t>Figure 53. Appurtenant structure hurricane vulnerability function vs. insurance claims data – a) all claim data included; b) claim data above 100% excluded</w:t>
        </w:r>
        <w:r w:rsidR="00A72C6C">
          <w:rPr>
            <w:noProof/>
            <w:webHidden/>
          </w:rPr>
          <w:tab/>
        </w:r>
        <w:r w:rsidR="00A72C6C">
          <w:rPr>
            <w:noProof/>
            <w:webHidden/>
          </w:rPr>
          <w:fldChar w:fldCharType="begin"/>
        </w:r>
        <w:r w:rsidR="00A72C6C">
          <w:rPr>
            <w:noProof/>
            <w:webHidden/>
          </w:rPr>
          <w:instrText xml:space="preserve"> PAGEREF _Toc529271989 \h </w:instrText>
        </w:r>
        <w:r w:rsidR="00A72C6C">
          <w:rPr>
            <w:noProof/>
            <w:webHidden/>
          </w:rPr>
        </w:r>
        <w:r w:rsidR="00A72C6C">
          <w:rPr>
            <w:noProof/>
            <w:webHidden/>
          </w:rPr>
          <w:fldChar w:fldCharType="separate"/>
        </w:r>
        <w:r w:rsidR="00A72C6C">
          <w:rPr>
            <w:noProof/>
            <w:webHidden/>
          </w:rPr>
          <w:t>223</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90" w:history="1">
        <w:r w:rsidR="00A72C6C" w:rsidRPr="00782256">
          <w:rPr>
            <w:rStyle w:val="Hyperlink"/>
            <w:noProof/>
          </w:rPr>
          <w:t>Figure 54. Evaluating NA for eight approach directions</w:t>
        </w:r>
        <w:r w:rsidR="00A72C6C">
          <w:rPr>
            <w:noProof/>
            <w:webHidden/>
          </w:rPr>
          <w:tab/>
        </w:r>
        <w:r w:rsidR="00A72C6C">
          <w:rPr>
            <w:noProof/>
            <w:webHidden/>
          </w:rPr>
          <w:fldChar w:fldCharType="begin"/>
        </w:r>
        <w:r w:rsidR="00A72C6C">
          <w:rPr>
            <w:noProof/>
            <w:webHidden/>
          </w:rPr>
          <w:instrText xml:space="preserve"> PAGEREF _Toc529271990 \h </w:instrText>
        </w:r>
        <w:r w:rsidR="00A72C6C">
          <w:rPr>
            <w:noProof/>
            <w:webHidden/>
          </w:rPr>
        </w:r>
        <w:r w:rsidR="00A72C6C">
          <w:rPr>
            <w:noProof/>
            <w:webHidden/>
          </w:rPr>
          <w:fldChar w:fldCharType="separate"/>
        </w:r>
        <w:r w:rsidR="00A72C6C">
          <w:rPr>
            <w:noProof/>
            <w:webHidden/>
          </w:rPr>
          <w:t>226</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91" w:history="1">
        <w:r w:rsidR="00A72C6C" w:rsidRPr="00782256">
          <w:rPr>
            <w:rStyle w:val="Hyperlink"/>
            <w:noProof/>
          </w:rPr>
          <w:t>Figure 55. Flowchart of the interior damage model</w:t>
        </w:r>
        <w:r w:rsidR="00A72C6C">
          <w:rPr>
            <w:noProof/>
            <w:webHidden/>
          </w:rPr>
          <w:tab/>
        </w:r>
        <w:r w:rsidR="00A72C6C">
          <w:rPr>
            <w:noProof/>
            <w:webHidden/>
          </w:rPr>
          <w:fldChar w:fldCharType="begin"/>
        </w:r>
        <w:r w:rsidR="00A72C6C">
          <w:rPr>
            <w:noProof/>
            <w:webHidden/>
          </w:rPr>
          <w:instrText xml:space="preserve"> PAGEREF _Toc529271991 \h </w:instrText>
        </w:r>
        <w:r w:rsidR="00A72C6C">
          <w:rPr>
            <w:noProof/>
            <w:webHidden/>
          </w:rPr>
        </w:r>
        <w:r w:rsidR="00A72C6C">
          <w:rPr>
            <w:noProof/>
            <w:webHidden/>
          </w:rPr>
          <w:fldChar w:fldCharType="separate"/>
        </w:r>
        <w:r w:rsidR="00A72C6C">
          <w:rPr>
            <w:noProof/>
            <w:webHidden/>
          </w:rPr>
          <w:t>228</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92" w:history="1">
        <w:r w:rsidR="00A72C6C" w:rsidRPr="00782256">
          <w:rPr>
            <w:rStyle w:val="Hyperlink"/>
            <w:noProof/>
          </w:rPr>
          <w:t>Figure 56. Wind driven rain rate as a function of storm duration</w:t>
        </w:r>
        <w:r w:rsidR="00A72C6C">
          <w:rPr>
            <w:noProof/>
            <w:webHidden/>
          </w:rPr>
          <w:tab/>
        </w:r>
        <w:r w:rsidR="00A72C6C">
          <w:rPr>
            <w:noProof/>
            <w:webHidden/>
          </w:rPr>
          <w:fldChar w:fldCharType="begin"/>
        </w:r>
        <w:r w:rsidR="00A72C6C">
          <w:rPr>
            <w:noProof/>
            <w:webHidden/>
          </w:rPr>
          <w:instrText xml:space="preserve"> PAGEREF _Toc529271992 \h </w:instrText>
        </w:r>
        <w:r w:rsidR="00A72C6C">
          <w:rPr>
            <w:noProof/>
            <w:webHidden/>
          </w:rPr>
        </w:r>
        <w:r w:rsidR="00A72C6C">
          <w:rPr>
            <w:noProof/>
            <w:webHidden/>
          </w:rPr>
          <w:fldChar w:fldCharType="separate"/>
        </w:r>
        <w:r w:rsidR="00A72C6C">
          <w:rPr>
            <w:noProof/>
            <w:webHidden/>
          </w:rPr>
          <w:t>230</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93" w:history="1">
        <w:r w:rsidR="00A72C6C" w:rsidRPr="00782256">
          <w:rPr>
            <w:rStyle w:val="Hyperlink"/>
            <w:noProof/>
          </w:rPr>
          <w:t>Figure 57. Diagram of water intrusion through breaches, deficiencies and percolation in a 3-story building</w:t>
        </w:r>
        <w:r w:rsidR="00A72C6C">
          <w:rPr>
            <w:noProof/>
            <w:webHidden/>
          </w:rPr>
          <w:tab/>
        </w:r>
        <w:r w:rsidR="00A72C6C">
          <w:rPr>
            <w:noProof/>
            <w:webHidden/>
          </w:rPr>
          <w:fldChar w:fldCharType="begin"/>
        </w:r>
        <w:r w:rsidR="00A72C6C">
          <w:rPr>
            <w:noProof/>
            <w:webHidden/>
          </w:rPr>
          <w:instrText xml:space="preserve"> PAGEREF _Toc529271993 \h </w:instrText>
        </w:r>
        <w:r w:rsidR="00A72C6C">
          <w:rPr>
            <w:noProof/>
            <w:webHidden/>
          </w:rPr>
        </w:r>
        <w:r w:rsidR="00A72C6C">
          <w:rPr>
            <w:noProof/>
            <w:webHidden/>
          </w:rPr>
          <w:fldChar w:fldCharType="separate"/>
        </w:r>
        <w:r w:rsidR="00A72C6C">
          <w:rPr>
            <w:noProof/>
            <w:webHidden/>
          </w:rPr>
          <w:t>234</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94" w:history="1">
        <w:r w:rsidR="00A72C6C" w:rsidRPr="00782256">
          <w:rPr>
            <w:rStyle w:val="Hyperlink"/>
            <w:noProof/>
          </w:rPr>
          <w:t>Figure 58. Derivation of contents and additional living expenses vulnerabilities for PR.</w:t>
        </w:r>
        <w:r w:rsidR="00A72C6C">
          <w:rPr>
            <w:noProof/>
            <w:webHidden/>
          </w:rPr>
          <w:tab/>
        </w:r>
        <w:r w:rsidR="00A72C6C">
          <w:rPr>
            <w:noProof/>
            <w:webHidden/>
          </w:rPr>
          <w:fldChar w:fldCharType="begin"/>
        </w:r>
        <w:r w:rsidR="00A72C6C">
          <w:rPr>
            <w:noProof/>
            <w:webHidden/>
          </w:rPr>
          <w:instrText xml:space="preserve"> PAGEREF _Toc529271994 \h </w:instrText>
        </w:r>
        <w:r w:rsidR="00A72C6C">
          <w:rPr>
            <w:noProof/>
            <w:webHidden/>
          </w:rPr>
        </w:r>
        <w:r w:rsidR="00A72C6C">
          <w:rPr>
            <w:noProof/>
            <w:webHidden/>
          </w:rPr>
          <w:fldChar w:fldCharType="separate"/>
        </w:r>
        <w:r w:rsidR="00A72C6C">
          <w:rPr>
            <w:noProof/>
            <w:webHidden/>
          </w:rPr>
          <w:t>238</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95" w:history="1">
        <w:r w:rsidR="00A72C6C" w:rsidRPr="00782256">
          <w:rPr>
            <w:rStyle w:val="Hyperlink"/>
            <w:noProof/>
          </w:rPr>
          <w:t>Figure 59. Derivation of contents vulnerabilities for CR.</w:t>
        </w:r>
        <w:r w:rsidR="00A72C6C">
          <w:rPr>
            <w:noProof/>
            <w:webHidden/>
          </w:rPr>
          <w:tab/>
        </w:r>
        <w:r w:rsidR="00A72C6C">
          <w:rPr>
            <w:noProof/>
            <w:webHidden/>
          </w:rPr>
          <w:fldChar w:fldCharType="begin"/>
        </w:r>
        <w:r w:rsidR="00A72C6C">
          <w:rPr>
            <w:noProof/>
            <w:webHidden/>
          </w:rPr>
          <w:instrText xml:space="preserve"> PAGEREF _Toc529271995 \h </w:instrText>
        </w:r>
        <w:r w:rsidR="00A72C6C">
          <w:rPr>
            <w:noProof/>
            <w:webHidden/>
          </w:rPr>
        </w:r>
        <w:r w:rsidR="00A72C6C">
          <w:rPr>
            <w:noProof/>
            <w:webHidden/>
          </w:rPr>
          <w:fldChar w:fldCharType="separate"/>
        </w:r>
        <w:r w:rsidR="00A72C6C">
          <w:rPr>
            <w:noProof/>
            <w:webHidden/>
          </w:rPr>
          <w:t>239</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96" w:history="1">
        <w:r w:rsidR="00A72C6C" w:rsidRPr="00782256">
          <w:rPr>
            <w:rStyle w:val="Hyperlink"/>
            <w:noProof/>
          </w:rPr>
          <w:t>Figure 60. Derivation of time related expenses vulnerabilities for CR.</w:t>
        </w:r>
        <w:r w:rsidR="00A72C6C">
          <w:rPr>
            <w:noProof/>
            <w:webHidden/>
          </w:rPr>
          <w:tab/>
        </w:r>
        <w:r w:rsidR="00A72C6C">
          <w:rPr>
            <w:noProof/>
            <w:webHidden/>
          </w:rPr>
          <w:fldChar w:fldCharType="begin"/>
        </w:r>
        <w:r w:rsidR="00A72C6C">
          <w:rPr>
            <w:noProof/>
            <w:webHidden/>
          </w:rPr>
          <w:instrText xml:space="preserve"> PAGEREF _Toc529271996 \h </w:instrText>
        </w:r>
        <w:r w:rsidR="00A72C6C">
          <w:rPr>
            <w:noProof/>
            <w:webHidden/>
          </w:rPr>
        </w:r>
        <w:r w:rsidR="00A72C6C">
          <w:rPr>
            <w:noProof/>
            <w:webHidden/>
          </w:rPr>
          <w:fldChar w:fldCharType="separate"/>
        </w:r>
        <w:r w:rsidR="00A72C6C">
          <w:rPr>
            <w:noProof/>
            <w:webHidden/>
          </w:rPr>
          <w:t>242</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97" w:history="1">
        <w:r w:rsidR="00A72C6C" w:rsidRPr="00782256">
          <w:rPr>
            <w:rStyle w:val="Hyperlink"/>
            <w:noProof/>
          </w:rPr>
          <w:t>Figure 61. Model vs. Actual-ALE Loss</w:t>
        </w:r>
        <w:r w:rsidR="00A72C6C">
          <w:rPr>
            <w:noProof/>
            <w:webHidden/>
          </w:rPr>
          <w:tab/>
        </w:r>
        <w:r w:rsidR="00A72C6C">
          <w:rPr>
            <w:noProof/>
            <w:webHidden/>
          </w:rPr>
          <w:fldChar w:fldCharType="begin"/>
        </w:r>
        <w:r w:rsidR="00A72C6C">
          <w:rPr>
            <w:noProof/>
            <w:webHidden/>
          </w:rPr>
          <w:instrText xml:space="preserve"> PAGEREF _Toc529271997 \h </w:instrText>
        </w:r>
        <w:r w:rsidR="00A72C6C">
          <w:rPr>
            <w:noProof/>
            <w:webHidden/>
          </w:rPr>
        </w:r>
        <w:r w:rsidR="00A72C6C">
          <w:rPr>
            <w:noProof/>
            <w:webHidden/>
          </w:rPr>
          <w:fldChar w:fldCharType="separate"/>
        </w:r>
        <w:r w:rsidR="00A72C6C">
          <w:rPr>
            <w:noProof/>
            <w:webHidden/>
          </w:rPr>
          <w:t>244</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98" w:history="1">
        <w:r w:rsidR="00A72C6C" w:rsidRPr="00782256">
          <w:rPr>
            <w:rStyle w:val="Hyperlink"/>
            <w:noProof/>
          </w:rPr>
          <w:t>Figure 62. Masonry reference case vulnerability curves</w:t>
        </w:r>
        <w:r w:rsidR="00A72C6C">
          <w:rPr>
            <w:noProof/>
            <w:webHidden/>
          </w:rPr>
          <w:tab/>
        </w:r>
        <w:r w:rsidR="00A72C6C">
          <w:rPr>
            <w:noProof/>
            <w:webHidden/>
          </w:rPr>
          <w:fldChar w:fldCharType="begin"/>
        </w:r>
        <w:r w:rsidR="00A72C6C">
          <w:rPr>
            <w:noProof/>
            <w:webHidden/>
          </w:rPr>
          <w:instrText xml:space="preserve"> PAGEREF _Toc529271998 \h </w:instrText>
        </w:r>
        <w:r w:rsidR="00A72C6C">
          <w:rPr>
            <w:noProof/>
            <w:webHidden/>
          </w:rPr>
        </w:r>
        <w:r w:rsidR="00A72C6C">
          <w:rPr>
            <w:noProof/>
            <w:webHidden/>
          </w:rPr>
          <w:fldChar w:fldCharType="separate"/>
        </w:r>
        <w:r w:rsidR="00A72C6C">
          <w:rPr>
            <w:noProof/>
            <w:webHidden/>
          </w:rPr>
          <w:t>251</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1999" w:history="1">
        <w:r w:rsidR="00A72C6C" w:rsidRPr="00782256">
          <w:rPr>
            <w:rStyle w:val="Hyperlink"/>
            <w:noProof/>
          </w:rPr>
          <w:t>Figure 63. Masonry mitigated case vulnerability curves</w:t>
        </w:r>
        <w:r w:rsidR="00A72C6C">
          <w:rPr>
            <w:noProof/>
            <w:webHidden/>
          </w:rPr>
          <w:tab/>
        </w:r>
        <w:r w:rsidR="00A72C6C">
          <w:rPr>
            <w:noProof/>
            <w:webHidden/>
          </w:rPr>
          <w:fldChar w:fldCharType="begin"/>
        </w:r>
        <w:r w:rsidR="00A72C6C">
          <w:rPr>
            <w:noProof/>
            <w:webHidden/>
          </w:rPr>
          <w:instrText xml:space="preserve"> PAGEREF _Toc529271999 \h </w:instrText>
        </w:r>
        <w:r w:rsidR="00A72C6C">
          <w:rPr>
            <w:noProof/>
            <w:webHidden/>
          </w:rPr>
        </w:r>
        <w:r w:rsidR="00A72C6C">
          <w:rPr>
            <w:noProof/>
            <w:webHidden/>
          </w:rPr>
          <w:fldChar w:fldCharType="separate"/>
        </w:r>
        <w:r w:rsidR="00A72C6C">
          <w:rPr>
            <w:noProof/>
            <w:webHidden/>
          </w:rPr>
          <w:t>251</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00" w:history="1">
        <w:r w:rsidR="00A72C6C" w:rsidRPr="00782256">
          <w:rPr>
            <w:rStyle w:val="Hyperlink"/>
            <w:noProof/>
          </w:rPr>
          <w:t>Figure 64. Timber reference case vulnerability curves</w:t>
        </w:r>
        <w:r w:rsidR="00A72C6C">
          <w:rPr>
            <w:noProof/>
            <w:webHidden/>
          </w:rPr>
          <w:tab/>
        </w:r>
        <w:r w:rsidR="00A72C6C">
          <w:rPr>
            <w:noProof/>
            <w:webHidden/>
          </w:rPr>
          <w:fldChar w:fldCharType="begin"/>
        </w:r>
        <w:r w:rsidR="00A72C6C">
          <w:rPr>
            <w:noProof/>
            <w:webHidden/>
          </w:rPr>
          <w:instrText xml:space="preserve"> PAGEREF _Toc529272000 \h </w:instrText>
        </w:r>
        <w:r w:rsidR="00A72C6C">
          <w:rPr>
            <w:noProof/>
            <w:webHidden/>
          </w:rPr>
        </w:r>
        <w:r w:rsidR="00A72C6C">
          <w:rPr>
            <w:noProof/>
            <w:webHidden/>
          </w:rPr>
          <w:fldChar w:fldCharType="separate"/>
        </w:r>
        <w:r w:rsidR="00A72C6C">
          <w:rPr>
            <w:noProof/>
            <w:webHidden/>
          </w:rPr>
          <w:t>252</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01" w:history="1">
        <w:r w:rsidR="00A72C6C" w:rsidRPr="00782256">
          <w:rPr>
            <w:rStyle w:val="Hyperlink"/>
            <w:noProof/>
          </w:rPr>
          <w:t>Figure 65. Timber mitigated case vulnerability curves</w:t>
        </w:r>
        <w:r w:rsidR="00A72C6C">
          <w:rPr>
            <w:noProof/>
            <w:webHidden/>
          </w:rPr>
          <w:tab/>
        </w:r>
        <w:r w:rsidR="00A72C6C">
          <w:rPr>
            <w:noProof/>
            <w:webHidden/>
          </w:rPr>
          <w:fldChar w:fldCharType="begin"/>
        </w:r>
        <w:r w:rsidR="00A72C6C">
          <w:rPr>
            <w:noProof/>
            <w:webHidden/>
          </w:rPr>
          <w:instrText xml:space="preserve"> PAGEREF _Toc529272001 \h </w:instrText>
        </w:r>
        <w:r w:rsidR="00A72C6C">
          <w:rPr>
            <w:noProof/>
            <w:webHidden/>
          </w:rPr>
        </w:r>
        <w:r w:rsidR="00A72C6C">
          <w:rPr>
            <w:noProof/>
            <w:webHidden/>
          </w:rPr>
          <w:fldChar w:fldCharType="separate"/>
        </w:r>
        <w:r w:rsidR="00A72C6C">
          <w:rPr>
            <w:noProof/>
            <w:webHidden/>
          </w:rPr>
          <w:t>252</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02" w:history="1">
        <w:r w:rsidR="00A72C6C" w:rsidRPr="00782256">
          <w:rPr>
            <w:rStyle w:val="Hyperlink"/>
            <w:noProof/>
          </w:rPr>
          <w:t>Figure 66. Percent change of mean damage ratio from reference to mitigated structure (blue: masonry, red: timber)</w:t>
        </w:r>
        <w:r w:rsidR="00A72C6C">
          <w:rPr>
            <w:noProof/>
            <w:webHidden/>
          </w:rPr>
          <w:tab/>
        </w:r>
        <w:r w:rsidR="00A72C6C">
          <w:rPr>
            <w:noProof/>
            <w:webHidden/>
          </w:rPr>
          <w:fldChar w:fldCharType="begin"/>
        </w:r>
        <w:r w:rsidR="00A72C6C">
          <w:rPr>
            <w:noProof/>
            <w:webHidden/>
          </w:rPr>
          <w:instrText xml:space="preserve"> PAGEREF _Toc529272002 \h </w:instrText>
        </w:r>
        <w:r w:rsidR="00A72C6C">
          <w:rPr>
            <w:noProof/>
            <w:webHidden/>
          </w:rPr>
        </w:r>
        <w:r w:rsidR="00A72C6C">
          <w:rPr>
            <w:noProof/>
            <w:webHidden/>
          </w:rPr>
          <w:fldChar w:fldCharType="separate"/>
        </w:r>
        <w:r w:rsidR="00A72C6C">
          <w:rPr>
            <w:noProof/>
            <w:webHidden/>
          </w:rPr>
          <w:t>253</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03" w:history="1">
        <w:r w:rsidR="00A72C6C" w:rsidRPr="00782256">
          <w:rPr>
            <w:rStyle w:val="Hyperlink"/>
            <w:noProof/>
          </w:rPr>
          <w:t>Figure 67. Percent change of standard deviation of the damage ratio from reference to mitigated structure (blue: masonry, red: timber)</w:t>
        </w:r>
        <w:r w:rsidR="00A72C6C">
          <w:rPr>
            <w:noProof/>
            <w:webHidden/>
          </w:rPr>
          <w:tab/>
        </w:r>
        <w:r w:rsidR="00A72C6C">
          <w:rPr>
            <w:noProof/>
            <w:webHidden/>
          </w:rPr>
          <w:fldChar w:fldCharType="begin"/>
        </w:r>
        <w:r w:rsidR="00A72C6C">
          <w:rPr>
            <w:noProof/>
            <w:webHidden/>
          </w:rPr>
          <w:instrText xml:space="preserve"> PAGEREF _Toc529272003 \h </w:instrText>
        </w:r>
        <w:r w:rsidR="00A72C6C">
          <w:rPr>
            <w:noProof/>
            <w:webHidden/>
          </w:rPr>
        </w:r>
        <w:r w:rsidR="00A72C6C">
          <w:rPr>
            <w:noProof/>
            <w:webHidden/>
          </w:rPr>
          <w:fldChar w:fldCharType="separate"/>
        </w:r>
        <w:r w:rsidR="00A72C6C">
          <w:rPr>
            <w:noProof/>
            <w:webHidden/>
          </w:rPr>
          <w:t>253</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04" w:history="1">
        <w:r w:rsidR="00A72C6C" w:rsidRPr="00782256">
          <w:rPr>
            <w:rStyle w:val="Hyperlink"/>
            <w:noProof/>
          </w:rPr>
          <w:t>Figure 68. Relative change in coefficient of variation (COV) between mitigated and reference cases</w:t>
        </w:r>
        <w:r w:rsidR="00A72C6C">
          <w:rPr>
            <w:noProof/>
            <w:webHidden/>
          </w:rPr>
          <w:tab/>
        </w:r>
        <w:r w:rsidR="00A72C6C">
          <w:rPr>
            <w:noProof/>
            <w:webHidden/>
          </w:rPr>
          <w:fldChar w:fldCharType="begin"/>
        </w:r>
        <w:r w:rsidR="00A72C6C">
          <w:rPr>
            <w:noProof/>
            <w:webHidden/>
          </w:rPr>
          <w:instrText xml:space="preserve"> PAGEREF _Toc529272004 \h </w:instrText>
        </w:r>
        <w:r w:rsidR="00A72C6C">
          <w:rPr>
            <w:noProof/>
            <w:webHidden/>
          </w:rPr>
        </w:r>
        <w:r w:rsidR="00A72C6C">
          <w:rPr>
            <w:noProof/>
            <w:webHidden/>
          </w:rPr>
          <w:fldChar w:fldCharType="separate"/>
        </w:r>
        <w:r w:rsidR="00A72C6C">
          <w:rPr>
            <w:noProof/>
            <w:webHidden/>
          </w:rPr>
          <w:t>253</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05" w:history="1">
        <w:r w:rsidR="00A72C6C" w:rsidRPr="00782256">
          <w:rPr>
            <w:rStyle w:val="Hyperlink"/>
            <w:noProof/>
          </w:rPr>
          <w:t>Figure 69. Mitigation measures for masonry homes.</w:t>
        </w:r>
        <w:r w:rsidR="00A72C6C">
          <w:rPr>
            <w:noProof/>
            <w:webHidden/>
          </w:rPr>
          <w:tab/>
        </w:r>
        <w:r w:rsidR="00A72C6C">
          <w:rPr>
            <w:noProof/>
            <w:webHidden/>
          </w:rPr>
          <w:fldChar w:fldCharType="begin"/>
        </w:r>
        <w:r w:rsidR="00A72C6C">
          <w:rPr>
            <w:noProof/>
            <w:webHidden/>
          </w:rPr>
          <w:instrText xml:space="preserve"> PAGEREF _Toc529272005 \h </w:instrText>
        </w:r>
        <w:r w:rsidR="00A72C6C">
          <w:rPr>
            <w:noProof/>
            <w:webHidden/>
          </w:rPr>
        </w:r>
        <w:r w:rsidR="00A72C6C">
          <w:rPr>
            <w:noProof/>
            <w:webHidden/>
          </w:rPr>
          <w:fldChar w:fldCharType="separate"/>
        </w:r>
        <w:r w:rsidR="00A72C6C">
          <w:rPr>
            <w:noProof/>
            <w:webHidden/>
          </w:rPr>
          <w:t>261</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06" w:history="1">
        <w:r w:rsidR="00A72C6C" w:rsidRPr="00782256">
          <w:rPr>
            <w:rStyle w:val="Hyperlink"/>
            <w:noProof/>
          </w:rPr>
          <w:t>Figure 70. Mitigation measures for masonry homes.</w:t>
        </w:r>
        <w:r w:rsidR="00A72C6C">
          <w:rPr>
            <w:noProof/>
            <w:webHidden/>
          </w:rPr>
          <w:tab/>
        </w:r>
        <w:r w:rsidR="00A72C6C">
          <w:rPr>
            <w:noProof/>
            <w:webHidden/>
          </w:rPr>
          <w:fldChar w:fldCharType="begin"/>
        </w:r>
        <w:r w:rsidR="00A72C6C">
          <w:rPr>
            <w:noProof/>
            <w:webHidden/>
          </w:rPr>
          <w:instrText xml:space="preserve"> PAGEREF _Toc529272006 \h </w:instrText>
        </w:r>
        <w:r w:rsidR="00A72C6C">
          <w:rPr>
            <w:noProof/>
            <w:webHidden/>
          </w:rPr>
        </w:r>
        <w:r w:rsidR="00A72C6C">
          <w:rPr>
            <w:noProof/>
            <w:webHidden/>
          </w:rPr>
          <w:fldChar w:fldCharType="separate"/>
        </w:r>
        <w:r w:rsidR="00A72C6C">
          <w:rPr>
            <w:noProof/>
            <w:webHidden/>
          </w:rPr>
          <w:t>262</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07" w:history="1">
        <w:r w:rsidR="00A72C6C" w:rsidRPr="00782256">
          <w:rPr>
            <w:rStyle w:val="Hyperlink"/>
            <w:noProof/>
          </w:rPr>
          <w:t>Figure 71. Mitigation measures for frame homes.</w:t>
        </w:r>
        <w:r w:rsidR="00A72C6C">
          <w:rPr>
            <w:noProof/>
            <w:webHidden/>
          </w:rPr>
          <w:tab/>
        </w:r>
        <w:r w:rsidR="00A72C6C">
          <w:rPr>
            <w:noProof/>
            <w:webHidden/>
          </w:rPr>
          <w:fldChar w:fldCharType="begin"/>
        </w:r>
        <w:r w:rsidR="00A72C6C">
          <w:rPr>
            <w:noProof/>
            <w:webHidden/>
          </w:rPr>
          <w:instrText xml:space="preserve"> PAGEREF _Toc529272007 \h </w:instrText>
        </w:r>
        <w:r w:rsidR="00A72C6C">
          <w:rPr>
            <w:noProof/>
            <w:webHidden/>
          </w:rPr>
        </w:r>
        <w:r w:rsidR="00A72C6C">
          <w:rPr>
            <w:noProof/>
            <w:webHidden/>
          </w:rPr>
          <w:fldChar w:fldCharType="separate"/>
        </w:r>
        <w:r w:rsidR="00A72C6C">
          <w:rPr>
            <w:noProof/>
            <w:webHidden/>
          </w:rPr>
          <w:t>263</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08" w:history="1">
        <w:r w:rsidR="00A72C6C" w:rsidRPr="00782256">
          <w:rPr>
            <w:rStyle w:val="Hyperlink"/>
            <w:noProof/>
          </w:rPr>
          <w:t>Figure 72. Mitigation measures for frame homes.</w:t>
        </w:r>
        <w:r w:rsidR="00A72C6C">
          <w:rPr>
            <w:noProof/>
            <w:webHidden/>
          </w:rPr>
          <w:tab/>
        </w:r>
        <w:r w:rsidR="00A72C6C">
          <w:rPr>
            <w:noProof/>
            <w:webHidden/>
          </w:rPr>
          <w:fldChar w:fldCharType="begin"/>
        </w:r>
        <w:r w:rsidR="00A72C6C">
          <w:rPr>
            <w:noProof/>
            <w:webHidden/>
          </w:rPr>
          <w:instrText xml:space="preserve"> PAGEREF _Toc529272008 \h </w:instrText>
        </w:r>
        <w:r w:rsidR="00A72C6C">
          <w:rPr>
            <w:noProof/>
            <w:webHidden/>
          </w:rPr>
        </w:r>
        <w:r w:rsidR="00A72C6C">
          <w:rPr>
            <w:noProof/>
            <w:webHidden/>
          </w:rPr>
          <w:fldChar w:fldCharType="separate"/>
        </w:r>
        <w:r w:rsidR="00A72C6C">
          <w:rPr>
            <w:noProof/>
            <w:webHidden/>
          </w:rPr>
          <w:t>264</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09" w:history="1">
        <w:r w:rsidR="00A72C6C" w:rsidRPr="00782256">
          <w:rPr>
            <w:rStyle w:val="Hyperlink"/>
            <w:noProof/>
          </w:rPr>
          <w:t>Figure 73. Modeled vs. actual relationship between structure and content damage ratios for Hurricane Andrew.</w:t>
        </w:r>
        <w:r w:rsidR="00A72C6C">
          <w:rPr>
            <w:noProof/>
            <w:webHidden/>
          </w:rPr>
          <w:tab/>
        </w:r>
        <w:r w:rsidR="00A72C6C">
          <w:rPr>
            <w:noProof/>
            <w:webHidden/>
          </w:rPr>
          <w:fldChar w:fldCharType="begin"/>
        </w:r>
        <w:r w:rsidR="00A72C6C">
          <w:rPr>
            <w:noProof/>
            <w:webHidden/>
          </w:rPr>
          <w:instrText xml:space="preserve"> PAGEREF _Toc529272009 \h </w:instrText>
        </w:r>
        <w:r w:rsidR="00A72C6C">
          <w:rPr>
            <w:noProof/>
            <w:webHidden/>
          </w:rPr>
        </w:r>
        <w:r w:rsidR="00A72C6C">
          <w:rPr>
            <w:noProof/>
            <w:webHidden/>
          </w:rPr>
          <w:fldChar w:fldCharType="separate"/>
        </w:r>
        <w:r w:rsidR="00A72C6C">
          <w:rPr>
            <w:noProof/>
            <w:webHidden/>
          </w:rPr>
          <w:t>284</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10" w:history="1">
        <w:r w:rsidR="00A72C6C" w:rsidRPr="00782256">
          <w:rPr>
            <w:rStyle w:val="Hyperlink"/>
            <w:noProof/>
          </w:rPr>
          <w:t>Figure 74. Percentage of residential total losses by ZIP code of Hurricane Charley (2004).</w:t>
        </w:r>
        <w:r w:rsidR="00A72C6C">
          <w:rPr>
            <w:noProof/>
            <w:webHidden/>
          </w:rPr>
          <w:tab/>
        </w:r>
        <w:r w:rsidR="00A72C6C">
          <w:rPr>
            <w:noProof/>
            <w:webHidden/>
          </w:rPr>
          <w:fldChar w:fldCharType="begin"/>
        </w:r>
        <w:r w:rsidR="00A72C6C">
          <w:rPr>
            <w:noProof/>
            <w:webHidden/>
          </w:rPr>
          <w:instrText xml:space="preserve"> PAGEREF _Toc529272010 \h </w:instrText>
        </w:r>
        <w:r w:rsidR="00A72C6C">
          <w:rPr>
            <w:noProof/>
            <w:webHidden/>
          </w:rPr>
        </w:r>
        <w:r w:rsidR="00A72C6C">
          <w:rPr>
            <w:noProof/>
            <w:webHidden/>
          </w:rPr>
          <w:fldChar w:fldCharType="separate"/>
        </w:r>
        <w:r w:rsidR="00A72C6C">
          <w:rPr>
            <w:noProof/>
            <w:webHidden/>
          </w:rPr>
          <w:t>305</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11" w:history="1">
        <w:r w:rsidR="00A72C6C" w:rsidRPr="00782256">
          <w:rPr>
            <w:rStyle w:val="Hyperlink"/>
            <w:noProof/>
          </w:rPr>
          <w:t>Figure 75. Percentage of residential total losses by ZIP code of Hurricane Frances (2004).</w:t>
        </w:r>
        <w:r w:rsidR="00A72C6C">
          <w:rPr>
            <w:noProof/>
            <w:webHidden/>
          </w:rPr>
          <w:tab/>
        </w:r>
        <w:r w:rsidR="00A72C6C">
          <w:rPr>
            <w:noProof/>
            <w:webHidden/>
          </w:rPr>
          <w:fldChar w:fldCharType="begin"/>
        </w:r>
        <w:r w:rsidR="00A72C6C">
          <w:rPr>
            <w:noProof/>
            <w:webHidden/>
          </w:rPr>
          <w:instrText xml:space="preserve"> PAGEREF _Toc529272011 \h </w:instrText>
        </w:r>
        <w:r w:rsidR="00A72C6C">
          <w:rPr>
            <w:noProof/>
            <w:webHidden/>
          </w:rPr>
        </w:r>
        <w:r w:rsidR="00A72C6C">
          <w:rPr>
            <w:noProof/>
            <w:webHidden/>
          </w:rPr>
          <w:fldChar w:fldCharType="separate"/>
        </w:r>
        <w:r w:rsidR="00A72C6C">
          <w:rPr>
            <w:noProof/>
            <w:webHidden/>
          </w:rPr>
          <w:t>306</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12" w:history="1">
        <w:r w:rsidR="00A72C6C" w:rsidRPr="00782256">
          <w:rPr>
            <w:rStyle w:val="Hyperlink"/>
            <w:noProof/>
          </w:rPr>
          <w:t>Figure 76. Percentage of residential total losses by ZIP code of Hurricane Ivan (2004)</w:t>
        </w:r>
        <w:r w:rsidR="00A72C6C">
          <w:rPr>
            <w:noProof/>
            <w:webHidden/>
          </w:rPr>
          <w:tab/>
        </w:r>
        <w:r w:rsidR="00A72C6C">
          <w:rPr>
            <w:noProof/>
            <w:webHidden/>
          </w:rPr>
          <w:fldChar w:fldCharType="begin"/>
        </w:r>
        <w:r w:rsidR="00A72C6C">
          <w:rPr>
            <w:noProof/>
            <w:webHidden/>
          </w:rPr>
          <w:instrText xml:space="preserve"> PAGEREF _Toc529272012 \h </w:instrText>
        </w:r>
        <w:r w:rsidR="00A72C6C">
          <w:rPr>
            <w:noProof/>
            <w:webHidden/>
          </w:rPr>
        </w:r>
        <w:r w:rsidR="00A72C6C">
          <w:rPr>
            <w:noProof/>
            <w:webHidden/>
          </w:rPr>
          <w:fldChar w:fldCharType="separate"/>
        </w:r>
        <w:r w:rsidR="00A72C6C">
          <w:rPr>
            <w:noProof/>
            <w:webHidden/>
          </w:rPr>
          <w:t>307</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13" w:history="1">
        <w:r w:rsidR="00A72C6C" w:rsidRPr="00782256">
          <w:rPr>
            <w:rStyle w:val="Hyperlink"/>
            <w:noProof/>
          </w:rPr>
          <w:t>Figure 77. Percentage of residential total losses by ZIP code of Hurricane Jeanne (2004).</w:t>
        </w:r>
        <w:r w:rsidR="00A72C6C">
          <w:rPr>
            <w:noProof/>
            <w:webHidden/>
          </w:rPr>
          <w:tab/>
        </w:r>
        <w:r w:rsidR="00A72C6C">
          <w:rPr>
            <w:noProof/>
            <w:webHidden/>
          </w:rPr>
          <w:fldChar w:fldCharType="begin"/>
        </w:r>
        <w:r w:rsidR="00A72C6C">
          <w:rPr>
            <w:noProof/>
            <w:webHidden/>
          </w:rPr>
          <w:instrText xml:space="preserve"> PAGEREF _Toc529272013 \h </w:instrText>
        </w:r>
        <w:r w:rsidR="00A72C6C">
          <w:rPr>
            <w:noProof/>
            <w:webHidden/>
          </w:rPr>
        </w:r>
        <w:r w:rsidR="00A72C6C">
          <w:rPr>
            <w:noProof/>
            <w:webHidden/>
          </w:rPr>
          <w:fldChar w:fldCharType="separate"/>
        </w:r>
        <w:r w:rsidR="00A72C6C">
          <w:rPr>
            <w:noProof/>
            <w:webHidden/>
          </w:rPr>
          <w:t>308</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14" w:history="1">
        <w:r w:rsidR="00A72C6C" w:rsidRPr="00782256">
          <w:rPr>
            <w:rStyle w:val="Hyperlink"/>
            <w:noProof/>
          </w:rPr>
          <w:t>Figure 78. Percentage of residential total losses by ZIP code of the cumulative losses</w:t>
        </w:r>
        <w:r w:rsidR="00A72C6C">
          <w:rPr>
            <w:noProof/>
            <w:webHidden/>
          </w:rPr>
          <w:tab/>
        </w:r>
        <w:r w:rsidR="00A72C6C">
          <w:rPr>
            <w:noProof/>
            <w:webHidden/>
          </w:rPr>
          <w:fldChar w:fldCharType="begin"/>
        </w:r>
        <w:r w:rsidR="00A72C6C">
          <w:rPr>
            <w:noProof/>
            <w:webHidden/>
          </w:rPr>
          <w:instrText xml:space="preserve"> PAGEREF _Toc529272014 \h </w:instrText>
        </w:r>
        <w:r w:rsidR="00A72C6C">
          <w:rPr>
            <w:noProof/>
            <w:webHidden/>
          </w:rPr>
        </w:r>
        <w:r w:rsidR="00A72C6C">
          <w:rPr>
            <w:noProof/>
            <w:webHidden/>
          </w:rPr>
          <w:fldChar w:fldCharType="separate"/>
        </w:r>
        <w:r w:rsidR="00A72C6C">
          <w:rPr>
            <w:noProof/>
            <w:webHidden/>
          </w:rPr>
          <w:t>309</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15" w:history="1">
        <w:r w:rsidR="00A72C6C" w:rsidRPr="00782256">
          <w:rPr>
            <w:rStyle w:val="Hyperlink"/>
            <w:noProof/>
          </w:rPr>
          <w:t>Figure 79. Percentage of residential total losses by ZIP code of Hurricane Charley (2004).</w:t>
        </w:r>
        <w:r w:rsidR="00A72C6C">
          <w:rPr>
            <w:noProof/>
            <w:webHidden/>
          </w:rPr>
          <w:tab/>
        </w:r>
        <w:r w:rsidR="00A72C6C">
          <w:rPr>
            <w:noProof/>
            <w:webHidden/>
          </w:rPr>
          <w:fldChar w:fldCharType="begin"/>
        </w:r>
        <w:r w:rsidR="00A72C6C">
          <w:rPr>
            <w:noProof/>
            <w:webHidden/>
          </w:rPr>
          <w:instrText xml:space="preserve"> PAGEREF _Toc529272015 \h </w:instrText>
        </w:r>
        <w:r w:rsidR="00A72C6C">
          <w:rPr>
            <w:noProof/>
            <w:webHidden/>
          </w:rPr>
        </w:r>
        <w:r w:rsidR="00A72C6C">
          <w:rPr>
            <w:noProof/>
            <w:webHidden/>
          </w:rPr>
          <w:fldChar w:fldCharType="separate"/>
        </w:r>
        <w:r w:rsidR="00A72C6C">
          <w:rPr>
            <w:noProof/>
            <w:webHidden/>
          </w:rPr>
          <w:t>311</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16" w:history="1">
        <w:r w:rsidR="00A72C6C" w:rsidRPr="00782256">
          <w:rPr>
            <w:rStyle w:val="Hyperlink"/>
            <w:noProof/>
          </w:rPr>
          <w:t>Figure 80. Percentage of residential total losses by ZIP code of Hurricane Frances (2004).</w:t>
        </w:r>
        <w:r w:rsidR="00A72C6C">
          <w:rPr>
            <w:noProof/>
            <w:webHidden/>
          </w:rPr>
          <w:tab/>
        </w:r>
        <w:r w:rsidR="00A72C6C">
          <w:rPr>
            <w:noProof/>
            <w:webHidden/>
          </w:rPr>
          <w:fldChar w:fldCharType="begin"/>
        </w:r>
        <w:r w:rsidR="00A72C6C">
          <w:rPr>
            <w:noProof/>
            <w:webHidden/>
          </w:rPr>
          <w:instrText xml:space="preserve"> PAGEREF _Toc529272016 \h </w:instrText>
        </w:r>
        <w:r w:rsidR="00A72C6C">
          <w:rPr>
            <w:noProof/>
            <w:webHidden/>
          </w:rPr>
        </w:r>
        <w:r w:rsidR="00A72C6C">
          <w:rPr>
            <w:noProof/>
            <w:webHidden/>
          </w:rPr>
          <w:fldChar w:fldCharType="separate"/>
        </w:r>
        <w:r w:rsidR="00A72C6C">
          <w:rPr>
            <w:noProof/>
            <w:webHidden/>
          </w:rPr>
          <w:t>312</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17" w:history="1">
        <w:r w:rsidR="00A72C6C" w:rsidRPr="00782256">
          <w:rPr>
            <w:rStyle w:val="Hyperlink"/>
            <w:noProof/>
          </w:rPr>
          <w:t>Figure 81. Percentage of residential total losses by ZIP code of Hurricane Ivan (2004).</w:t>
        </w:r>
        <w:r w:rsidR="00A72C6C">
          <w:rPr>
            <w:noProof/>
            <w:webHidden/>
          </w:rPr>
          <w:tab/>
        </w:r>
        <w:r w:rsidR="00A72C6C">
          <w:rPr>
            <w:noProof/>
            <w:webHidden/>
          </w:rPr>
          <w:fldChar w:fldCharType="begin"/>
        </w:r>
        <w:r w:rsidR="00A72C6C">
          <w:rPr>
            <w:noProof/>
            <w:webHidden/>
          </w:rPr>
          <w:instrText xml:space="preserve"> PAGEREF _Toc529272017 \h </w:instrText>
        </w:r>
        <w:r w:rsidR="00A72C6C">
          <w:rPr>
            <w:noProof/>
            <w:webHidden/>
          </w:rPr>
        </w:r>
        <w:r w:rsidR="00A72C6C">
          <w:rPr>
            <w:noProof/>
            <w:webHidden/>
          </w:rPr>
          <w:fldChar w:fldCharType="separate"/>
        </w:r>
        <w:r w:rsidR="00A72C6C">
          <w:rPr>
            <w:noProof/>
            <w:webHidden/>
          </w:rPr>
          <w:t>313</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18" w:history="1">
        <w:r w:rsidR="00A72C6C" w:rsidRPr="00782256">
          <w:rPr>
            <w:rStyle w:val="Hyperlink"/>
            <w:noProof/>
          </w:rPr>
          <w:t>Figure 82. Percentage of residential total losses by ZIP code of Hurricane Jeanne (2004).</w:t>
        </w:r>
        <w:r w:rsidR="00A72C6C">
          <w:rPr>
            <w:noProof/>
            <w:webHidden/>
          </w:rPr>
          <w:tab/>
        </w:r>
        <w:r w:rsidR="00A72C6C">
          <w:rPr>
            <w:noProof/>
            <w:webHidden/>
          </w:rPr>
          <w:fldChar w:fldCharType="begin"/>
        </w:r>
        <w:r w:rsidR="00A72C6C">
          <w:rPr>
            <w:noProof/>
            <w:webHidden/>
          </w:rPr>
          <w:instrText xml:space="preserve"> PAGEREF _Toc529272018 \h </w:instrText>
        </w:r>
        <w:r w:rsidR="00A72C6C">
          <w:rPr>
            <w:noProof/>
            <w:webHidden/>
          </w:rPr>
        </w:r>
        <w:r w:rsidR="00A72C6C">
          <w:rPr>
            <w:noProof/>
            <w:webHidden/>
          </w:rPr>
          <w:fldChar w:fldCharType="separate"/>
        </w:r>
        <w:r w:rsidR="00A72C6C">
          <w:rPr>
            <w:noProof/>
            <w:webHidden/>
          </w:rPr>
          <w:t>314</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19" w:history="1">
        <w:r w:rsidR="00A72C6C" w:rsidRPr="00782256">
          <w:rPr>
            <w:rStyle w:val="Hyperlink"/>
            <w:noProof/>
          </w:rPr>
          <w:t>Figure 83. Percentage of residential total losses by ZIP code of the cumulative losses from the 2004 Hurricane Season.</w:t>
        </w:r>
        <w:r w:rsidR="00A72C6C">
          <w:rPr>
            <w:noProof/>
            <w:webHidden/>
          </w:rPr>
          <w:tab/>
        </w:r>
        <w:r w:rsidR="00A72C6C">
          <w:rPr>
            <w:noProof/>
            <w:webHidden/>
          </w:rPr>
          <w:fldChar w:fldCharType="begin"/>
        </w:r>
        <w:r w:rsidR="00A72C6C">
          <w:rPr>
            <w:noProof/>
            <w:webHidden/>
          </w:rPr>
          <w:instrText xml:space="preserve"> PAGEREF _Toc529272019 \h </w:instrText>
        </w:r>
        <w:r w:rsidR="00A72C6C">
          <w:rPr>
            <w:noProof/>
            <w:webHidden/>
          </w:rPr>
        </w:r>
        <w:r w:rsidR="00A72C6C">
          <w:rPr>
            <w:noProof/>
            <w:webHidden/>
          </w:rPr>
          <w:fldChar w:fldCharType="separate"/>
        </w:r>
        <w:r w:rsidR="00A72C6C">
          <w:rPr>
            <w:noProof/>
            <w:webHidden/>
          </w:rPr>
          <w:t>315</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20" w:history="1">
        <w:r w:rsidR="00A72C6C" w:rsidRPr="00782256">
          <w:rPr>
            <w:rStyle w:val="Hyperlink"/>
            <w:noProof/>
          </w:rPr>
          <w:t>Figure 84. Percentage change in output ranges by county for owners frame (2% deductible).</w:t>
        </w:r>
        <w:r w:rsidR="00A72C6C">
          <w:rPr>
            <w:noProof/>
            <w:webHidden/>
          </w:rPr>
          <w:tab/>
        </w:r>
        <w:r w:rsidR="00A72C6C">
          <w:rPr>
            <w:noProof/>
            <w:webHidden/>
          </w:rPr>
          <w:fldChar w:fldCharType="begin"/>
        </w:r>
        <w:r w:rsidR="00A72C6C">
          <w:rPr>
            <w:noProof/>
            <w:webHidden/>
          </w:rPr>
          <w:instrText xml:space="preserve"> PAGEREF _Toc529272020 \h </w:instrText>
        </w:r>
        <w:r w:rsidR="00A72C6C">
          <w:rPr>
            <w:noProof/>
            <w:webHidden/>
          </w:rPr>
        </w:r>
        <w:r w:rsidR="00A72C6C">
          <w:rPr>
            <w:noProof/>
            <w:webHidden/>
          </w:rPr>
          <w:fldChar w:fldCharType="separate"/>
        </w:r>
        <w:r w:rsidR="00A72C6C">
          <w:rPr>
            <w:noProof/>
            <w:webHidden/>
          </w:rPr>
          <w:t>319</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21" w:history="1">
        <w:r w:rsidR="00A72C6C" w:rsidRPr="00782256">
          <w:rPr>
            <w:rStyle w:val="Hyperlink"/>
            <w:noProof/>
          </w:rPr>
          <w:t>Figure 85. Percentage change in output ranges by county for owners masonry (2% deductible).</w:t>
        </w:r>
        <w:r w:rsidR="00A72C6C">
          <w:rPr>
            <w:noProof/>
            <w:webHidden/>
          </w:rPr>
          <w:tab/>
        </w:r>
        <w:r w:rsidR="00A72C6C">
          <w:rPr>
            <w:noProof/>
            <w:webHidden/>
          </w:rPr>
          <w:fldChar w:fldCharType="begin"/>
        </w:r>
        <w:r w:rsidR="00A72C6C">
          <w:rPr>
            <w:noProof/>
            <w:webHidden/>
          </w:rPr>
          <w:instrText xml:space="preserve"> PAGEREF _Toc529272021 \h </w:instrText>
        </w:r>
        <w:r w:rsidR="00A72C6C">
          <w:rPr>
            <w:noProof/>
            <w:webHidden/>
          </w:rPr>
        </w:r>
        <w:r w:rsidR="00A72C6C">
          <w:rPr>
            <w:noProof/>
            <w:webHidden/>
          </w:rPr>
          <w:fldChar w:fldCharType="separate"/>
        </w:r>
        <w:r w:rsidR="00A72C6C">
          <w:rPr>
            <w:noProof/>
            <w:webHidden/>
          </w:rPr>
          <w:t>320</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22" w:history="1">
        <w:r w:rsidR="00A72C6C" w:rsidRPr="00782256">
          <w:rPr>
            <w:rStyle w:val="Hyperlink"/>
            <w:noProof/>
          </w:rPr>
          <w:t>Figure 86. Percentage change in output ranges by county for mobile homes (2% deductible).</w:t>
        </w:r>
        <w:r w:rsidR="00A72C6C">
          <w:rPr>
            <w:noProof/>
            <w:webHidden/>
          </w:rPr>
          <w:tab/>
        </w:r>
        <w:r w:rsidR="00A72C6C">
          <w:rPr>
            <w:noProof/>
            <w:webHidden/>
          </w:rPr>
          <w:fldChar w:fldCharType="begin"/>
        </w:r>
        <w:r w:rsidR="00A72C6C">
          <w:rPr>
            <w:noProof/>
            <w:webHidden/>
          </w:rPr>
          <w:instrText xml:space="preserve"> PAGEREF _Toc529272022 \h </w:instrText>
        </w:r>
        <w:r w:rsidR="00A72C6C">
          <w:rPr>
            <w:noProof/>
            <w:webHidden/>
          </w:rPr>
        </w:r>
        <w:r w:rsidR="00A72C6C">
          <w:rPr>
            <w:noProof/>
            <w:webHidden/>
          </w:rPr>
          <w:fldChar w:fldCharType="separate"/>
        </w:r>
        <w:r w:rsidR="00A72C6C">
          <w:rPr>
            <w:noProof/>
            <w:webHidden/>
          </w:rPr>
          <w:t>321</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23" w:history="1">
        <w:r w:rsidR="00A72C6C" w:rsidRPr="00782256">
          <w:rPr>
            <w:rStyle w:val="Hyperlink"/>
            <w:noProof/>
          </w:rPr>
          <w:t>Figure 87. Percentage change in output ranges by county for renters frame (2% deductible).</w:t>
        </w:r>
        <w:r w:rsidR="00A72C6C">
          <w:rPr>
            <w:noProof/>
            <w:webHidden/>
          </w:rPr>
          <w:tab/>
        </w:r>
        <w:r w:rsidR="00A72C6C">
          <w:rPr>
            <w:noProof/>
            <w:webHidden/>
          </w:rPr>
          <w:fldChar w:fldCharType="begin"/>
        </w:r>
        <w:r w:rsidR="00A72C6C">
          <w:rPr>
            <w:noProof/>
            <w:webHidden/>
          </w:rPr>
          <w:instrText xml:space="preserve"> PAGEREF _Toc529272023 \h </w:instrText>
        </w:r>
        <w:r w:rsidR="00A72C6C">
          <w:rPr>
            <w:noProof/>
            <w:webHidden/>
          </w:rPr>
        </w:r>
        <w:r w:rsidR="00A72C6C">
          <w:rPr>
            <w:noProof/>
            <w:webHidden/>
          </w:rPr>
          <w:fldChar w:fldCharType="separate"/>
        </w:r>
        <w:r w:rsidR="00A72C6C">
          <w:rPr>
            <w:noProof/>
            <w:webHidden/>
          </w:rPr>
          <w:t>322</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24" w:history="1">
        <w:r w:rsidR="00A72C6C" w:rsidRPr="00782256">
          <w:rPr>
            <w:rStyle w:val="Hyperlink"/>
            <w:noProof/>
          </w:rPr>
          <w:t>Figure 88. Percentage change in output ranges by county for renters masonry (2% deductible).</w:t>
        </w:r>
        <w:r w:rsidR="00A72C6C">
          <w:rPr>
            <w:noProof/>
            <w:webHidden/>
          </w:rPr>
          <w:tab/>
        </w:r>
        <w:r w:rsidR="00A72C6C">
          <w:rPr>
            <w:noProof/>
            <w:webHidden/>
          </w:rPr>
          <w:fldChar w:fldCharType="begin"/>
        </w:r>
        <w:r w:rsidR="00A72C6C">
          <w:rPr>
            <w:noProof/>
            <w:webHidden/>
          </w:rPr>
          <w:instrText xml:space="preserve"> PAGEREF _Toc529272024 \h </w:instrText>
        </w:r>
        <w:r w:rsidR="00A72C6C">
          <w:rPr>
            <w:noProof/>
            <w:webHidden/>
          </w:rPr>
        </w:r>
        <w:r w:rsidR="00A72C6C">
          <w:rPr>
            <w:noProof/>
            <w:webHidden/>
          </w:rPr>
          <w:fldChar w:fldCharType="separate"/>
        </w:r>
        <w:r w:rsidR="00A72C6C">
          <w:rPr>
            <w:noProof/>
            <w:webHidden/>
          </w:rPr>
          <w:t>323</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25" w:history="1">
        <w:r w:rsidR="00A72C6C" w:rsidRPr="00782256">
          <w:rPr>
            <w:rStyle w:val="Hyperlink"/>
            <w:noProof/>
          </w:rPr>
          <w:t>Figure 89. Percentage change in output ranges by county for condo frame (2% deductible).</w:t>
        </w:r>
        <w:r w:rsidR="00A72C6C">
          <w:rPr>
            <w:noProof/>
            <w:webHidden/>
          </w:rPr>
          <w:tab/>
        </w:r>
        <w:r w:rsidR="00A72C6C">
          <w:rPr>
            <w:noProof/>
            <w:webHidden/>
          </w:rPr>
          <w:fldChar w:fldCharType="begin"/>
        </w:r>
        <w:r w:rsidR="00A72C6C">
          <w:rPr>
            <w:noProof/>
            <w:webHidden/>
          </w:rPr>
          <w:instrText xml:space="preserve"> PAGEREF _Toc529272025 \h </w:instrText>
        </w:r>
        <w:r w:rsidR="00A72C6C">
          <w:rPr>
            <w:noProof/>
            <w:webHidden/>
          </w:rPr>
        </w:r>
        <w:r w:rsidR="00A72C6C">
          <w:rPr>
            <w:noProof/>
            <w:webHidden/>
          </w:rPr>
          <w:fldChar w:fldCharType="separate"/>
        </w:r>
        <w:r w:rsidR="00A72C6C">
          <w:rPr>
            <w:noProof/>
            <w:webHidden/>
          </w:rPr>
          <w:t>324</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26" w:history="1">
        <w:r w:rsidR="00A72C6C" w:rsidRPr="00782256">
          <w:rPr>
            <w:rStyle w:val="Hyperlink"/>
            <w:noProof/>
          </w:rPr>
          <w:t>Figure 90. Percentage change in output ranges by county for condo masonry (2% deductible).</w:t>
        </w:r>
        <w:r w:rsidR="00A72C6C">
          <w:rPr>
            <w:noProof/>
            <w:webHidden/>
          </w:rPr>
          <w:tab/>
        </w:r>
        <w:r w:rsidR="00A72C6C">
          <w:rPr>
            <w:noProof/>
            <w:webHidden/>
          </w:rPr>
          <w:fldChar w:fldCharType="begin"/>
        </w:r>
        <w:r w:rsidR="00A72C6C">
          <w:rPr>
            <w:noProof/>
            <w:webHidden/>
          </w:rPr>
          <w:instrText xml:space="preserve"> PAGEREF _Toc529272026 \h </w:instrText>
        </w:r>
        <w:r w:rsidR="00A72C6C">
          <w:rPr>
            <w:noProof/>
            <w:webHidden/>
          </w:rPr>
        </w:r>
        <w:r w:rsidR="00A72C6C">
          <w:rPr>
            <w:noProof/>
            <w:webHidden/>
          </w:rPr>
          <w:fldChar w:fldCharType="separate"/>
        </w:r>
        <w:r w:rsidR="00A72C6C">
          <w:rPr>
            <w:noProof/>
            <w:webHidden/>
          </w:rPr>
          <w:t>325</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27" w:history="1">
        <w:r w:rsidR="00A72C6C" w:rsidRPr="00782256">
          <w:rPr>
            <w:rStyle w:val="Hyperlink"/>
            <w:noProof/>
          </w:rPr>
          <w:t>Figure 91. Percentage change in output ranges by county for commercial residential (3% deductible).</w:t>
        </w:r>
        <w:r w:rsidR="00A72C6C">
          <w:rPr>
            <w:noProof/>
            <w:webHidden/>
          </w:rPr>
          <w:tab/>
        </w:r>
        <w:r w:rsidR="00A72C6C">
          <w:rPr>
            <w:noProof/>
            <w:webHidden/>
          </w:rPr>
          <w:fldChar w:fldCharType="begin"/>
        </w:r>
        <w:r w:rsidR="00A72C6C">
          <w:rPr>
            <w:noProof/>
            <w:webHidden/>
          </w:rPr>
          <w:instrText xml:space="preserve"> PAGEREF _Toc529272027 \h </w:instrText>
        </w:r>
        <w:r w:rsidR="00A72C6C">
          <w:rPr>
            <w:noProof/>
            <w:webHidden/>
          </w:rPr>
        </w:r>
        <w:r w:rsidR="00A72C6C">
          <w:rPr>
            <w:noProof/>
            <w:webHidden/>
          </w:rPr>
          <w:fldChar w:fldCharType="separate"/>
        </w:r>
        <w:r w:rsidR="00A72C6C">
          <w:rPr>
            <w:noProof/>
            <w:webHidden/>
          </w:rPr>
          <w:t>326</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28" w:history="1">
        <w:r w:rsidR="00A72C6C" w:rsidRPr="00782256">
          <w:rPr>
            <w:rStyle w:val="Hyperlink"/>
            <w:noProof/>
          </w:rPr>
          <w:t>Figure 92. Contour Plot of Loss Costs - Strong Frame Owners Exposure</w:t>
        </w:r>
        <w:r w:rsidR="00A72C6C">
          <w:rPr>
            <w:noProof/>
            <w:webHidden/>
          </w:rPr>
          <w:tab/>
        </w:r>
        <w:r w:rsidR="00A72C6C">
          <w:rPr>
            <w:noProof/>
            <w:webHidden/>
          </w:rPr>
          <w:fldChar w:fldCharType="begin"/>
        </w:r>
        <w:r w:rsidR="00A72C6C">
          <w:rPr>
            <w:noProof/>
            <w:webHidden/>
          </w:rPr>
          <w:instrText xml:space="preserve"> PAGEREF _Toc529272028 \h </w:instrText>
        </w:r>
        <w:r w:rsidR="00A72C6C">
          <w:rPr>
            <w:noProof/>
            <w:webHidden/>
          </w:rPr>
        </w:r>
        <w:r w:rsidR="00A72C6C">
          <w:rPr>
            <w:noProof/>
            <w:webHidden/>
          </w:rPr>
          <w:fldChar w:fldCharType="separate"/>
        </w:r>
        <w:r w:rsidR="00A72C6C">
          <w:rPr>
            <w:noProof/>
            <w:webHidden/>
          </w:rPr>
          <w:t>330</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29" w:history="1">
        <w:r w:rsidR="00A72C6C" w:rsidRPr="00782256">
          <w:rPr>
            <w:rStyle w:val="Hyperlink"/>
            <w:noProof/>
          </w:rPr>
          <w:t>Figure 93. Loss Costs vs. Distance to the Coast Strong Frame Owners Exposures</w:t>
        </w:r>
        <w:r w:rsidR="00A72C6C">
          <w:rPr>
            <w:noProof/>
            <w:webHidden/>
          </w:rPr>
          <w:tab/>
        </w:r>
        <w:r w:rsidR="00A72C6C">
          <w:rPr>
            <w:noProof/>
            <w:webHidden/>
          </w:rPr>
          <w:fldChar w:fldCharType="begin"/>
        </w:r>
        <w:r w:rsidR="00A72C6C">
          <w:rPr>
            <w:noProof/>
            <w:webHidden/>
          </w:rPr>
          <w:instrText xml:space="preserve"> PAGEREF _Toc529272029 \h </w:instrText>
        </w:r>
        <w:r w:rsidR="00A72C6C">
          <w:rPr>
            <w:noProof/>
            <w:webHidden/>
          </w:rPr>
        </w:r>
        <w:r w:rsidR="00A72C6C">
          <w:rPr>
            <w:noProof/>
            <w:webHidden/>
          </w:rPr>
          <w:fldChar w:fldCharType="separate"/>
        </w:r>
        <w:r w:rsidR="00A72C6C">
          <w:rPr>
            <w:noProof/>
            <w:webHidden/>
          </w:rPr>
          <w:t>330</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30" w:history="1">
        <w:r w:rsidR="00A72C6C" w:rsidRPr="00782256">
          <w:rPr>
            <w:rStyle w:val="Hyperlink"/>
            <w:noProof/>
          </w:rPr>
          <w:t>Figure 94. Zero Deductible Loss Costs by Grid Point for Strong Owner Frame.</w:t>
        </w:r>
        <w:r w:rsidR="00A72C6C">
          <w:rPr>
            <w:noProof/>
            <w:webHidden/>
          </w:rPr>
          <w:tab/>
        </w:r>
        <w:r w:rsidR="00A72C6C">
          <w:rPr>
            <w:noProof/>
            <w:webHidden/>
          </w:rPr>
          <w:fldChar w:fldCharType="begin"/>
        </w:r>
        <w:r w:rsidR="00A72C6C">
          <w:rPr>
            <w:noProof/>
            <w:webHidden/>
          </w:rPr>
          <w:instrText xml:space="preserve"> PAGEREF _Toc529272030 \h </w:instrText>
        </w:r>
        <w:r w:rsidR="00A72C6C">
          <w:rPr>
            <w:noProof/>
            <w:webHidden/>
          </w:rPr>
        </w:r>
        <w:r w:rsidR="00A72C6C">
          <w:rPr>
            <w:noProof/>
            <w:webHidden/>
          </w:rPr>
          <w:fldChar w:fldCharType="separate"/>
        </w:r>
        <w:r w:rsidR="00A72C6C">
          <w:rPr>
            <w:noProof/>
            <w:webHidden/>
          </w:rPr>
          <w:t>331</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31" w:history="1">
        <w:r w:rsidR="00A72C6C" w:rsidRPr="00782256">
          <w:rPr>
            <w:rStyle w:val="Hyperlink"/>
            <w:noProof/>
          </w:rPr>
          <w:t>Figure 95. Comparison of return periods.</w:t>
        </w:r>
        <w:r w:rsidR="00A72C6C">
          <w:rPr>
            <w:noProof/>
            <w:webHidden/>
          </w:rPr>
          <w:tab/>
        </w:r>
        <w:r w:rsidR="00A72C6C">
          <w:rPr>
            <w:noProof/>
            <w:webHidden/>
          </w:rPr>
          <w:fldChar w:fldCharType="begin"/>
        </w:r>
        <w:r w:rsidR="00A72C6C">
          <w:rPr>
            <w:noProof/>
            <w:webHidden/>
          </w:rPr>
          <w:instrText xml:space="preserve"> PAGEREF _Toc529272031 \h </w:instrText>
        </w:r>
        <w:r w:rsidR="00A72C6C">
          <w:rPr>
            <w:noProof/>
            <w:webHidden/>
          </w:rPr>
        </w:r>
        <w:r w:rsidR="00A72C6C">
          <w:rPr>
            <w:noProof/>
            <w:webHidden/>
          </w:rPr>
          <w:fldChar w:fldCharType="separate"/>
        </w:r>
        <w:r w:rsidR="00A72C6C">
          <w:rPr>
            <w:noProof/>
            <w:webHidden/>
          </w:rPr>
          <w:t>334</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32" w:history="1">
        <w:r w:rsidR="00A72C6C" w:rsidRPr="00782256">
          <w:rPr>
            <w:rStyle w:val="Hyperlink"/>
            <w:noProof/>
          </w:rPr>
          <w:t>Figure 96. Comparison of return periods.</w:t>
        </w:r>
        <w:r w:rsidR="00A72C6C">
          <w:rPr>
            <w:noProof/>
            <w:webHidden/>
          </w:rPr>
          <w:tab/>
        </w:r>
        <w:r w:rsidR="00A72C6C">
          <w:rPr>
            <w:noProof/>
            <w:webHidden/>
          </w:rPr>
          <w:fldChar w:fldCharType="begin"/>
        </w:r>
        <w:r w:rsidR="00A72C6C">
          <w:rPr>
            <w:noProof/>
            <w:webHidden/>
          </w:rPr>
          <w:instrText xml:space="preserve"> PAGEREF _Toc529272032 \h </w:instrText>
        </w:r>
        <w:r w:rsidR="00A72C6C">
          <w:rPr>
            <w:noProof/>
            <w:webHidden/>
          </w:rPr>
        </w:r>
        <w:r w:rsidR="00A72C6C">
          <w:rPr>
            <w:noProof/>
            <w:webHidden/>
          </w:rPr>
          <w:fldChar w:fldCharType="separate"/>
        </w:r>
        <w:r w:rsidR="00A72C6C">
          <w:rPr>
            <w:noProof/>
            <w:webHidden/>
          </w:rPr>
          <w:t>337</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33" w:history="1">
        <w:r w:rsidR="00A72C6C" w:rsidRPr="00782256">
          <w:rPr>
            <w:rStyle w:val="Hyperlink"/>
            <w:noProof/>
          </w:rPr>
          <w:t>Figure 97. Zero deductible loss costs by ZIP code for frame.</w:t>
        </w:r>
        <w:r w:rsidR="00A72C6C">
          <w:rPr>
            <w:noProof/>
            <w:webHidden/>
          </w:rPr>
          <w:tab/>
        </w:r>
        <w:r w:rsidR="00A72C6C">
          <w:rPr>
            <w:noProof/>
            <w:webHidden/>
          </w:rPr>
          <w:fldChar w:fldCharType="begin"/>
        </w:r>
        <w:r w:rsidR="00A72C6C">
          <w:rPr>
            <w:noProof/>
            <w:webHidden/>
          </w:rPr>
          <w:instrText xml:space="preserve"> PAGEREF _Toc529272033 \h </w:instrText>
        </w:r>
        <w:r w:rsidR="00A72C6C">
          <w:rPr>
            <w:noProof/>
            <w:webHidden/>
          </w:rPr>
        </w:r>
        <w:r w:rsidR="00A72C6C">
          <w:rPr>
            <w:noProof/>
            <w:webHidden/>
          </w:rPr>
          <w:fldChar w:fldCharType="separate"/>
        </w:r>
        <w:r w:rsidR="00A72C6C">
          <w:rPr>
            <w:noProof/>
            <w:webHidden/>
          </w:rPr>
          <w:t>359</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34" w:history="1">
        <w:r w:rsidR="00A72C6C" w:rsidRPr="00782256">
          <w:rPr>
            <w:rStyle w:val="Hyperlink"/>
            <w:noProof/>
          </w:rPr>
          <w:t>Figure 98.  Zero deductible loss costs by ZIP code for masonry.</w:t>
        </w:r>
        <w:r w:rsidR="00A72C6C">
          <w:rPr>
            <w:noProof/>
            <w:webHidden/>
          </w:rPr>
          <w:tab/>
        </w:r>
        <w:r w:rsidR="00A72C6C">
          <w:rPr>
            <w:noProof/>
            <w:webHidden/>
          </w:rPr>
          <w:fldChar w:fldCharType="begin"/>
        </w:r>
        <w:r w:rsidR="00A72C6C">
          <w:rPr>
            <w:noProof/>
            <w:webHidden/>
          </w:rPr>
          <w:instrText xml:space="preserve"> PAGEREF _Toc529272034 \h </w:instrText>
        </w:r>
        <w:r w:rsidR="00A72C6C">
          <w:rPr>
            <w:noProof/>
            <w:webHidden/>
          </w:rPr>
        </w:r>
        <w:r w:rsidR="00A72C6C">
          <w:rPr>
            <w:noProof/>
            <w:webHidden/>
          </w:rPr>
          <w:fldChar w:fldCharType="separate"/>
        </w:r>
        <w:r w:rsidR="00A72C6C">
          <w:rPr>
            <w:noProof/>
            <w:webHidden/>
          </w:rPr>
          <w:t>360</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35" w:history="1">
        <w:r w:rsidR="00A72C6C" w:rsidRPr="00782256">
          <w:rPr>
            <w:rStyle w:val="Hyperlink"/>
            <w:noProof/>
          </w:rPr>
          <w:t>Figure 99. Zero deductible loss costs by ZIP code for manufactured home</w:t>
        </w:r>
        <w:r w:rsidR="00A72C6C">
          <w:rPr>
            <w:noProof/>
            <w:webHidden/>
          </w:rPr>
          <w:tab/>
        </w:r>
        <w:r w:rsidR="00A72C6C">
          <w:rPr>
            <w:noProof/>
            <w:webHidden/>
          </w:rPr>
          <w:fldChar w:fldCharType="begin"/>
        </w:r>
        <w:r w:rsidR="00A72C6C">
          <w:rPr>
            <w:noProof/>
            <w:webHidden/>
          </w:rPr>
          <w:instrText xml:space="preserve"> PAGEREF _Toc529272035 \h </w:instrText>
        </w:r>
        <w:r w:rsidR="00A72C6C">
          <w:rPr>
            <w:noProof/>
            <w:webHidden/>
          </w:rPr>
        </w:r>
        <w:r w:rsidR="00A72C6C">
          <w:rPr>
            <w:noProof/>
            <w:webHidden/>
          </w:rPr>
          <w:fldChar w:fldCharType="separate"/>
        </w:r>
        <w:r w:rsidR="00A72C6C">
          <w:rPr>
            <w:noProof/>
            <w:webHidden/>
          </w:rPr>
          <w:t>361</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36" w:history="1">
        <w:r w:rsidR="00A72C6C" w:rsidRPr="00782256">
          <w:rPr>
            <w:rStyle w:val="Hyperlink"/>
            <w:noProof/>
          </w:rPr>
          <w:t>Figure 100. Form M-1 comparison of modeled and historical landfalling hurricane frequency (storms occurring in 118 years) for Regions A–F, FL statewide landfalls (one per FL region), FL bypassing storms, and FL state-wide hurricanes.</w:t>
        </w:r>
        <w:r w:rsidR="00A72C6C">
          <w:rPr>
            <w:noProof/>
            <w:webHidden/>
          </w:rPr>
          <w:tab/>
        </w:r>
        <w:r w:rsidR="00A72C6C">
          <w:rPr>
            <w:noProof/>
            <w:webHidden/>
          </w:rPr>
          <w:fldChar w:fldCharType="begin"/>
        </w:r>
        <w:r w:rsidR="00A72C6C">
          <w:rPr>
            <w:noProof/>
            <w:webHidden/>
          </w:rPr>
          <w:instrText xml:space="preserve"> PAGEREF _Toc529272036 \h </w:instrText>
        </w:r>
        <w:r w:rsidR="00A72C6C">
          <w:rPr>
            <w:noProof/>
            <w:webHidden/>
          </w:rPr>
        </w:r>
        <w:r w:rsidR="00A72C6C">
          <w:rPr>
            <w:noProof/>
            <w:webHidden/>
          </w:rPr>
          <w:fldChar w:fldCharType="separate"/>
        </w:r>
        <w:r w:rsidR="00A72C6C">
          <w:rPr>
            <w:noProof/>
            <w:webHidden/>
          </w:rPr>
          <w:t>540</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37" w:history="1">
        <w:r w:rsidR="00A72C6C" w:rsidRPr="00782256">
          <w:rPr>
            <w:rStyle w:val="Hyperlink"/>
            <w:noProof/>
          </w:rPr>
          <w:t>Figure 101. Maximum winds for the modeled version of the base hurricane storm set (actual terrain)</w:t>
        </w:r>
        <w:r w:rsidR="00A72C6C">
          <w:rPr>
            <w:noProof/>
            <w:webHidden/>
          </w:rPr>
          <w:tab/>
        </w:r>
        <w:r w:rsidR="00A72C6C">
          <w:rPr>
            <w:noProof/>
            <w:webHidden/>
          </w:rPr>
          <w:fldChar w:fldCharType="begin"/>
        </w:r>
        <w:r w:rsidR="00A72C6C">
          <w:rPr>
            <w:noProof/>
            <w:webHidden/>
          </w:rPr>
          <w:instrText xml:space="preserve"> PAGEREF _Toc529272037 \h </w:instrText>
        </w:r>
        <w:r w:rsidR="00A72C6C">
          <w:rPr>
            <w:noProof/>
            <w:webHidden/>
          </w:rPr>
        </w:r>
        <w:r w:rsidR="00A72C6C">
          <w:rPr>
            <w:noProof/>
            <w:webHidden/>
          </w:rPr>
          <w:fldChar w:fldCharType="separate"/>
        </w:r>
        <w:r w:rsidR="00A72C6C">
          <w:rPr>
            <w:noProof/>
            <w:webHidden/>
          </w:rPr>
          <w:t>545</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38" w:history="1">
        <w:r w:rsidR="00A72C6C" w:rsidRPr="00782256">
          <w:rPr>
            <w:rStyle w:val="Hyperlink"/>
            <w:noProof/>
          </w:rPr>
          <w:t>Figure 102. Maximum winds for the modeled version of the base hurricane storm set (open terrain)</w:t>
        </w:r>
        <w:r w:rsidR="00A72C6C">
          <w:rPr>
            <w:noProof/>
            <w:webHidden/>
          </w:rPr>
          <w:tab/>
        </w:r>
        <w:r w:rsidR="00A72C6C">
          <w:rPr>
            <w:noProof/>
            <w:webHidden/>
          </w:rPr>
          <w:fldChar w:fldCharType="begin"/>
        </w:r>
        <w:r w:rsidR="00A72C6C">
          <w:rPr>
            <w:noProof/>
            <w:webHidden/>
          </w:rPr>
          <w:instrText xml:space="preserve"> PAGEREF _Toc529272038 \h </w:instrText>
        </w:r>
        <w:r w:rsidR="00A72C6C">
          <w:rPr>
            <w:noProof/>
            <w:webHidden/>
          </w:rPr>
        </w:r>
        <w:r w:rsidR="00A72C6C">
          <w:rPr>
            <w:noProof/>
            <w:webHidden/>
          </w:rPr>
          <w:fldChar w:fldCharType="separate"/>
        </w:r>
        <w:r w:rsidR="00A72C6C">
          <w:rPr>
            <w:noProof/>
            <w:webHidden/>
          </w:rPr>
          <w:t>546</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39" w:history="1">
        <w:r w:rsidR="00A72C6C" w:rsidRPr="00782256">
          <w:rPr>
            <w:rStyle w:val="Hyperlink"/>
            <w:noProof/>
          </w:rPr>
          <w:t>Figure 103. 100- and 250-year return period wind speeds for open terrain wind exposure.</w:t>
        </w:r>
        <w:r w:rsidR="00A72C6C">
          <w:rPr>
            <w:noProof/>
            <w:webHidden/>
          </w:rPr>
          <w:tab/>
        </w:r>
        <w:r w:rsidR="00A72C6C">
          <w:rPr>
            <w:noProof/>
            <w:webHidden/>
          </w:rPr>
          <w:fldChar w:fldCharType="begin"/>
        </w:r>
        <w:r w:rsidR="00A72C6C">
          <w:rPr>
            <w:noProof/>
            <w:webHidden/>
          </w:rPr>
          <w:instrText xml:space="preserve"> PAGEREF _Toc529272039 \h </w:instrText>
        </w:r>
        <w:r w:rsidR="00A72C6C">
          <w:rPr>
            <w:noProof/>
            <w:webHidden/>
          </w:rPr>
        </w:r>
        <w:r w:rsidR="00A72C6C">
          <w:rPr>
            <w:noProof/>
            <w:webHidden/>
          </w:rPr>
          <w:fldChar w:fldCharType="separate"/>
        </w:r>
        <w:r w:rsidR="00A72C6C">
          <w:rPr>
            <w:noProof/>
            <w:webHidden/>
          </w:rPr>
          <w:t>547</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40" w:history="1">
        <w:r w:rsidR="00A72C6C" w:rsidRPr="00782256">
          <w:rPr>
            <w:rStyle w:val="Hyperlink"/>
            <w:noProof/>
          </w:rPr>
          <w:t>Figure 104. 100- and 250-year return period wind speeds for actual terrain wind exposure. Note that winds below 50 mph were not saved for this calculation, and thus the minimum wind cannot be determined.</w:t>
        </w:r>
        <w:r w:rsidR="00A72C6C">
          <w:rPr>
            <w:noProof/>
            <w:webHidden/>
          </w:rPr>
          <w:tab/>
        </w:r>
        <w:r w:rsidR="00A72C6C">
          <w:rPr>
            <w:noProof/>
            <w:webHidden/>
          </w:rPr>
          <w:fldChar w:fldCharType="begin"/>
        </w:r>
        <w:r w:rsidR="00A72C6C">
          <w:rPr>
            <w:noProof/>
            <w:webHidden/>
          </w:rPr>
          <w:instrText xml:space="preserve"> PAGEREF _Toc529272040 \h </w:instrText>
        </w:r>
        <w:r w:rsidR="00A72C6C">
          <w:rPr>
            <w:noProof/>
            <w:webHidden/>
          </w:rPr>
        </w:r>
        <w:r w:rsidR="00A72C6C">
          <w:rPr>
            <w:noProof/>
            <w:webHidden/>
          </w:rPr>
          <w:fldChar w:fldCharType="separate"/>
        </w:r>
        <w:r w:rsidR="00A72C6C">
          <w:rPr>
            <w:noProof/>
            <w:webHidden/>
          </w:rPr>
          <w:t>548</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41" w:history="1">
        <w:r w:rsidR="00A72C6C" w:rsidRPr="00782256">
          <w:rPr>
            <w:rStyle w:val="Hyperlink"/>
            <w:noProof/>
          </w:rPr>
          <w:t>Figure 105. Representative scatter plot of the model input radius of maximum wind (y axis) versus minimum sea-level air pressure at landfall (mb).  Relative histograms for each quantity are also shown.</w:t>
        </w:r>
        <w:r w:rsidR="00A72C6C">
          <w:rPr>
            <w:noProof/>
            <w:webHidden/>
          </w:rPr>
          <w:tab/>
        </w:r>
        <w:r w:rsidR="00A72C6C">
          <w:rPr>
            <w:noProof/>
            <w:webHidden/>
          </w:rPr>
          <w:fldChar w:fldCharType="begin"/>
        </w:r>
        <w:r w:rsidR="00A72C6C">
          <w:rPr>
            <w:noProof/>
            <w:webHidden/>
          </w:rPr>
          <w:instrText xml:space="preserve"> PAGEREF _Toc529272041 \h </w:instrText>
        </w:r>
        <w:r w:rsidR="00A72C6C">
          <w:rPr>
            <w:noProof/>
            <w:webHidden/>
          </w:rPr>
        </w:r>
        <w:r w:rsidR="00A72C6C">
          <w:rPr>
            <w:noProof/>
            <w:webHidden/>
          </w:rPr>
          <w:fldChar w:fldCharType="separate"/>
        </w:r>
        <w:r w:rsidR="00A72C6C">
          <w:rPr>
            <w:noProof/>
            <w:webHidden/>
          </w:rPr>
          <w:t>551</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42" w:history="1">
        <w:r w:rsidR="00A72C6C" w:rsidRPr="00782256">
          <w:rPr>
            <w:rStyle w:val="Hyperlink"/>
            <w:noProof/>
          </w:rPr>
          <w:t xml:space="preserve">Figure 106. One way box plot (top) of </w:t>
        </w:r>
        <w:r w:rsidR="00A72C6C" w:rsidRPr="00782256">
          <w:rPr>
            <w:rStyle w:val="Hyperlink"/>
            <w:i/>
            <w:noProof/>
          </w:rPr>
          <w:t>Rmax</w:t>
        </w:r>
        <w:r w:rsidR="00A72C6C" w:rsidRPr="00782256">
          <w:rPr>
            <w:rStyle w:val="Hyperlink"/>
            <w:noProof/>
          </w:rPr>
          <w:t xml:space="preserve"> (continuous) response across 10 mb </w:t>
        </w:r>
        <w:r w:rsidR="00A72C6C" w:rsidRPr="00782256">
          <w:rPr>
            <w:rStyle w:val="Hyperlink"/>
            <w:i/>
            <w:noProof/>
          </w:rPr>
          <w:t>Pmin</w:t>
        </w:r>
        <w:r w:rsidR="00A72C6C" w:rsidRPr="00782256">
          <w:rPr>
            <w:rStyle w:val="Hyperlink"/>
            <w:noProof/>
          </w:rPr>
          <w:t xml:space="preserve"> groups.  Boxes (and whiskers) are in red; standard deviations are in blue. Histograms (bottom) for each </w:t>
        </w:r>
        <w:r w:rsidR="00A72C6C" w:rsidRPr="00782256">
          <w:rPr>
            <w:rStyle w:val="Hyperlink"/>
            <w:i/>
            <w:noProof/>
          </w:rPr>
          <w:t>Pmin</w:t>
        </w:r>
        <w:r w:rsidR="00A72C6C" w:rsidRPr="00782256">
          <w:rPr>
            <w:rStyle w:val="Hyperlink"/>
            <w:noProof/>
          </w:rPr>
          <w:t xml:space="preserve"> group.</w:t>
        </w:r>
        <w:r w:rsidR="00A72C6C">
          <w:rPr>
            <w:noProof/>
            <w:webHidden/>
          </w:rPr>
          <w:tab/>
        </w:r>
        <w:r w:rsidR="00A72C6C">
          <w:rPr>
            <w:noProof/>
            <w:webHidden/>
          </w:rPr>
          <w:fldChar w:fldCharType="begin"/>
        </w:r>
        <w:r w:rsidR="00A72C6C">
          <w:rPr>
            <w:noProof/>
            <w:webHidden/>
          </w:rPr>
          <w:instrText xml:space="preserve"> PAGEREF _Toc529272042 \h </w:instrText>
        </w:r>
        <w:r w:rsidR="00A72C6C">
          <w:rPr>
            <w:noProof/>
            <w:webHidden/>
          </w:rPr>
        </w:r>
        <w:r w:rsidR="00A72C6C">
          <w:rPr>
            <w:noProof/>
            <w:webHidden/>
          </w:rPr>
          <w:fldChar w:fldCharType="separate"/>
        </w:r>
        <w:r w:rsidR="00A72C6C">
          <w:rPr>
            <w:noProof/>
            <w:webHidden/>
          </w:rPr>
          <w:t>552</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43" w:history="1">
        <w:r w:rsidR="00A72C6C" w:rsidRPr="00782256">
          <w:rPr>
            <w:rStyle w:val="Hyperlink"/>
            <w:noProof/>
          </w:rPr>
          <w:t>Figure 107. Scatter plot for comparison # 1.</w:t>
        </w:r>
        <w:r w:rsidR="00A72C6C">
          <w:rPr>
            <w:noProof/>
            <w:webHidden/>
          </w:rPr>
          <w:tab/>
        </w:r>
        <w:r w:rsidR="00A72C6C">
          <w:rPr>
            <w:noProof/>
            <w:webHidden/>
          </w:rPr>
          <w:fldChar w:fldCharType="begin"/>
        </w:r>
        <w:r w:rsidR="00A72C6C">
          <w:rPr>
            <w:noProof/>
            <w:webHidden/>
          </w:rPr>
          <w:instrText xml:space="preserve"> PAGEREF _Toc529272043 \h </w:instrText>
        </w:r>
        <w:r w:rsidR="00A72C6C">
          <w:rPr>
            <w:noProof/>
            <w:webHidden/>
          </w:rPr>
        </w:r>
        <w:r w:rsidR="00A72C6C">
          <w:rPr>
            <w:noProof/>
            <w:webHidden/>
          </w:rPr>
          <w:fldChar w:fldCharType="separate"/>
        </w:r>
        <w:r w:rsidR="00A72C6C">
          <w:rPr>
            <w:noProof/>
            <w:webHidden/>
          </w:rPr>
          <w:t>565</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44" w:history="1">
        <w:r w:rsidR="00A72C6C" w:rsidRPr="00782256">
          <w:rPr>
            <w:rStyle w:val="Hyperlink"/>
            <w:noProof/>
          </w:rPr>
          <w:t>Figure 108. Scatter plot for comparison # 2.</w:t>
        </w:r>
        <w:r w:rsidR="00A72C6C">
          <w:rPr>
            <w:noProof/>
            <w:webHidden/>
          </w:rPr>
          <w:tab/>
        </w:r>
        <w:r w:rsidR="00A72C6C">
          <w:rPr>
            <w:noProof/>
            <w:webHidden/>
          </w:rPr>
          <w:fldChar w:fldCharType="begin"/>
        </w:r>
        <w:r w:rsidR="00A72C6C">
          <w:rPr>
            <w:noProof/>
            <w:webHidden/>
          </w:rPr>
          <w:instrText xml:space="preserve"> PAGEREF _Toc529272044 \h </w:instrText>
        </w:r>
        <w:r w:rsidR="00A72C6C">
          <w:rPr>
            <w:noProof/>
            <w:webHidden/>
          </w:rPr>
        </w:r>
        <w:r w:rsidR="00A72C6C">
          <w:rPr>
            <w:noProof/>
            <w:webHidden/>
          </w:rPr>
          <w:fldChar w:fldCharType="separate"/>
        </w:r>
        <w:r w:rsidR="00A72C6C">
          <w:rPr>
            <w:noProof/>
            <w:webHidden/>
          </w:rPr>
          <w:t>565</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45" w:history="1">
        <w:r w:rsidR="00A72C6C" w:rsidRPr="00782256">
          <w:rPr>
            <w:rStyle w:val="Hyperlink"/>
            <w:noProof/>
          </w:rPr>
          <w:t>Figure 109. Scatter plot for comparison # 3.</w:t>
        </w:r>
        <w:r w:rsidR="00A72C6C">
          <w:rPr>
            <w:noProof/>
            <w:webHidden/>
          </w:rPr>
          <w:tab/>
        </w:r>
        <w:r w:rsidR="00A72C6C">
          <w:rPr>
            <w:noProof/>
            <w:webHidden/>
          </w:rPr>
          <w:fldChar w:fldCharType="begin"/>
        </w:r>
        <w:r w:rsidR="00A72C6C">
          <w:rPr>
            <w:noProof/>
            <w:webHidden/>
          </w:rPr>
          <w:instrText xml:space="preserve"> PAGEREF _Toc529272045 \h </w:instrText>
        </w:r>
        <w:r w:rsidR="00A72C6C">
          <w:rPr>
            <w:noProof/>
            <w:webHidden/>
          </w:rPr>
        </w:r>
        <w:r w:rsidR="00A72C6C">
          <w:rPr>
            <w:noProof/>
            <w:webHidden/>
          </w:rPr>
          <w:fldChar w:fldCharType="separate"/>
        </w:r>
        <w:r w:rsidR="00A72C6C">
          <w:rPr>
            <w:noProof/>
            <w:webHidden/>
          </w:rPr>
          <w:t>566</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46" w:history="1">
        <w:r w:rsidR="00A72C6C" w:rsidRPr="00782256">
          <w:rPr>
            <w:rStyle w:val="Hyperlink"/>
            <w:noProof/>
          </w:rPr>
          <w:t>Figure 110. Scatter plot for comparison # 4.</w:t>
        </w:r>
        <w:r w:rsidR="00A72C6C">
          <w:rPr>
            <w:noProof/>
            <w:webHidden/>
          </w:rPr>
          <w:tab/>
        </w:r>
        <w:r w:rsidR="00A72C6C">
          <w:rPr>
            <w:noProof/>
            <w:webHidden/>
          </w:rPr>
          <w:fldChar w:fldCharType="begin"/>
        </w:r>
        <w:r w:rsidR="00A72C6C">
          <w:rPr>
            <w:noProof/>
            <w:webHidden/>
          </w:rPr>
          <w:instrText xml:space="preserve"> PAGEREF _Toc529272046 \h </w:instrText>
        </w:r>
        <w:r w:rsidR="00A72C6C">
          <w:rPr>
            <w:noProof/>
            <w:webHidden/>
          </w:rPr>
        </w:r>
        <w:r w:rsidR="00A72C6C">
          <w:rPr>
            <w:noProof/>
            <w:webHidden/>
          </w:rPr>
          <w:fldChar w:fldCharType="separate"/>
        </w:r>
        <w:r w:rsidR="00A72C6C">
          <w:rPr>
            <w:noProof/>
            <w:webHidden/>
          </w:rPr>
          <w:t>566</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47" w:history="1">
        <w:r w:rsidR="00A72C6C" w:rsidRPr="00782256">
          <w:rPr>
            <w:rStyle w:val="Hyperlink"/>
            <w:noProof/>
          </w:rPr>
          <w:t>Figure 111. Scatter plot for comparison # 5.</w:t>
        </w:r>
        <w:r w:rsidR="00A72C6C">
          <w:rPr>
            <w:noProof/>
            <w:webHidden/>
          </w:rPr>
          <w:tab/>
        </w:r>
        <w:r w:rsidR="00A72C6C">
          <w:rPr>
            <w:noProof/>
            <w:webHidden/>
          </w:rPr>
          <w:fldChar w:fldCharType="begin"/>
        </w:r>
        <w:r w:rsidR="00A72C6C">
          <w:rPr>
            <w:noProof/>
            <w:webHidden/>
          </w:rPr>
          <w:instrText xml:space="preserve"> PAGEREF _Toc529272047 \h </w:instrText>
        </w:r>
        <w:r w:rsidR="00A72C6C">
          <w:rPr>
            <w:noProof/>
            <w:webHidden/>
          </w:rPr>
        </w:r>
        <w:r w:rsidR="00A72C6C">
          <w:rPr>
            <w:noProof/>
            <w:webHidden/>
          </w:rPr>
          <w:fldChar w:fldCharType="separate"/>
        </w:r>
        <w:r w:rsidR="00A72C6C">
          <w:rPr>
            <w:noProof/>
            <w:webHidden/>
          </w:rPr>
          <w:t>567</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48" w:history="1">
        <w:r w:rsidR="00A72C6C" w:rsidRPr="00782256">
          <w:rPr>
            <w:rStyle w:val="Hyperlink"/>
            <w:noProof/>
          </w:rPr>
          <w:t>Figure 112. Scatter plot for comparison # 1</w:t>
        </w:r>
        <w:r w:rsidR="00A72C6C">
          <w:rPr>
            <w:noProof/>
            <w:webHidden/>
          </w:rPr>
          <w:tab/>
        </w:r>
        <w:r w:rsidR="00A72C6C">
          <w:rPr>
            <w:noProof/>
            <w:webHidden/>
          </w:rPr>
          <w:fldChar w:fldCharType="begin"/>
        </w:r>
        <w:r w:rsidR="00A72C6C">
          <w:rPr>
            <w:noProof/>
            <w:webHidden/>
          </w:rPr>
          <w:instrText xml:space="preserve"> PAGEREF _Toc529272048 \h </w:instrText>
        </w:r>
        <w:r w:rsidR="00A72C6C">
          <w:rPr>
            <w:noProof/>
            <w:webHidden/>
          </w:rPr>
        </w:r>
        <w:r w:rsidR="00A72C6C">
          <w:rPr>
            <w:noProof/>
            <w:webHidden/>
          </w:rPr>
          <w:fldChar w:fldCharType="separate"/>
        </w:r>
        <w:r w:rsidR="00A72C6C">
          <w:rPr>
            <w:noProof/>
            <w:webHidden/>
          </w:rPr>
          <w:t>568</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49" w:history="1">
        <w:r w:rsidR="00A72C6C" w:rsidRPr="00782256">
          <w:rPr>
            <w:rStyle w:val="Hyperlink"/>
            <w:noProof/>
          </w:rPr>
          <w:t>Figure 113. Structure damage vs. 3 sec actual terrain wind speed.</w:t>
        </w:r>
        <w:r w:rsidR="00A72C6C">
          <w:rPr>
            <w:noProof/>
            <w:webHidden/>
          </w:rPr>
          <w:tab/>
        </w:r>
        <w:r w:rsidR="00A72C6C">
          <w:rPr>
            <w:noProof/>
            <w:webHidden/>
          </w:rPr>
          <w:fldChar w:fldCharType="begin"/>
        </w:r>
        <w:r w:rsidR="00A72C6C">
          <w:rPr>
            <w:noProof/>
            <w:webHidden/>
          </w:rPr>
          <w:instrText xml:space="preserve"> PAGEREF _Toc529272049 \h </w:instrText>
        </w:r>
        <w:r w:rsidR="00A72C6C">
          <w:rPr>
            <w:noProof/>
            <w:webHidden/>
          </w:rPr>
        </w:r>
        <w:r w:rsidR="00A72C6C">
          <w:rPr>
            <w:noProof/>
            <w:webHidden/>
          </w:rPr>
          <w:fldChar w:fldCharType="separate"/>
        </w:r>
        <w:r w:rsidR="00A72C6C">
          <w:rPr>
            <w:noProof/>
            <w:webHidden/>
          </w:rPr>
          <w:t>574</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50" w:history="1">
        <w:r w:rsidR="00A72C6C" w:rsidRPr="00782256">
          <w:rPr>
            <w:rStyle w:val="Hyperlink"/>
            <w:noProof/>
          </w:rPr>
          <w:t>Figure 114. Structure damage vs. 1 minute sustained wind speed.</w:t>
        </w:r>
        <w:r w:rsidR="00A72C6C">
          <w:rPr>
            <w:noProof/>
            <w:webHidden/>
          </w:rPr>
          <w:tab/>
        </w:r>
        <w:r w:rsidR="00A72C6C">
          <w:rPr>
            <w:noProof/>
            <w:webHidden/>
          </w:rPr>
          <w:fldChar w:fldCharType="begin"/>
        </w:r>
        <w:r w:rsidR="00A72C6C">
          <w:rPr>
            <w:noProof/>
            <w:webHidden/>
          </w:rPr>
          <w:instrText xml:space="preserve"> PAGEREF _Toc529272050 \h </w:instrText>
        </w:r>
        <w:r w:rsidR="00A72C6C">
          <w:rPr>
            <w:noProof/>
            <w:webHidden/>
          </w:rPr>
        </w:r>
        <w:r w:rsidR="00A72C6C">
          <w:rPr>
            <w:noProof/>
            <w:webHidden/>
          </w:rPr>
          <w:fldChar w:fldCharType="separate"/>
        </w:r>
        <w:r w:rsidR="00A72C6C">
          <w:rPr>
            <w:noProof/>
            <w:webHidden/>
          </w:rPr>
          <w:t>574</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51" w:history="1">
        <w:r w:rsidR="00A72C6C" w:rsidRPr="00782256">
          <w:rPr>
            <w:rStyle w:val="Hyperlink"/>
            <w:noProof/>
          </w:rPr>
          <w:t>Figure 115. Structure damage vs. 3 sec actual terrain wind speed.</w:t>
        </w:r>
        <w:r w:rsidR="00A72C6C">
          <w:rPr>
            <w:noProof/>
            <w:webHidden/>
          </w:rPr>
          <w:tab/>
        </w:r>
        <w:r w:rsidR="00A72C6C">
          <w:rPr>
            <w:noProof/>
            <w:webHidden/>
          </w:rPr>
          <w:fldChar w:fldCharType="begin"/>
        </w:r>
        <w:r w:rsidR="00A72C6C">
          <w:rPr>
            <w:noProof/>
            <w:webHidden/>
          </w:rPr>
          <w:instrText xml:space="preserve"> PAGEREF _Toc529272051 \h </w:instrText>
        </w:r>
        <w:r w:rsidR="00A72C6C">
          <w:rPr>
            <w:noProof/>
            <w:webHidden/>
          </w:rPr>
        </w:r>
        <w:r w:rsidR="00A72C6C">
          <w:rPr>
            <w:noProof/>
            <w:webHidden/>
          </w:rPr>
          <w:fldChar w:fldCharType="separate"/>
        </w:r>
        <w:r w:rsidR="00A72C6C">
          <w:rPr>
            <w:noProof/>
            <w:webHidden/>
          </w:rPr>
          <w:t>575</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52" w:history="1">
        <w:r w:rsidR="00A72C6C" w:rsidRPr="00782256">
          <w:rPr>
            <w:rStyle w:val="Hyperlink"/>
            <w:noProof/>
          </w:rPr>
          <w:t>Figure 116. Structure damage vs. 1 minute sustained wind speed.</w:t>
        </w:r>
        <w:r w:rsidR="00A72C6C">
          <w:rPr>
            <w:noProof/>
            <w:webHidden/>
          </w:rPr>
          <w:tab/>
        </w:r>
        <w:r w:rsidR="00A72C6C">
          <w:rPr>
            <w:noProof/>
            <w:webHidden/>
          </w:rPr>
          <w:fldChar w:fldCharType="begin"/>
        </w:r>
        <w:r w:rsidR="00A72C6C">
          <w:rPr>
            <w:noProof/>
            <w:webHidden/>
          </w:rPr>
          <w:instrText xml:space="preserve"> PAGEREF _Toc529272052 \h </w:instrText>
        </w:r>
        <w:r w:rsidR="00A72C6C">
          <w:rPr>
            <w:noProof/>
            <w:webHidden/>
          </w:rPr>
        </w:r>
        <w:r w:rsidR="00A72C6C">
          <w:rPr>
            <w:noProof/>
            <w:webHidden/>
          </w:rPr>
          <w:fldChar w:fldCharType="separate"/>
        </w:r>
        <w:r w:rsidR="00A72C6C">
          <w:rPr>
            <w:noProof/>
            <w:webHidden/>
          </w:rPr>
          <w:t>575</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53" w:history="1">
        <w:r w:rsidR="00A72C6C" w:rsidRPr="00782256">
          <w:rPr>
            <w:rStyle w:val="Hyperlink"/>
            <w:noProof/>
          </w:rPr>
          <w:t>Figure 117. Structure damage vs. 3 sec actual terrain wind speed.</w:t>
        </w:r>
        <w:r w:rsidR="00A72C6C">
          <w:rPr>
            <w:noProof/>
            <w:webHidden/>
          </w:rPr>
          <w:tab/>
        </w:r>
        <w:r w:rsidR="00A72C6C">
          <w:rPr>
            <w:noProof/>
            <w:webHidden/>
          </w:rPr>
          <w:fldChar w:fldCharType="begin"/>
        </w:r>
        <w:r w:rsidR="00A72C6C">
          <w:rPr>
            <w:noProof/>
            <w:webHidden/>
          </w:rPr>
          <w:instrText xml:space="preserve"> PAGEREF _Toc529272053 \h </w:instrText>
        </w:r>
        <w:r w:rsidR="00A72C6C">
          <w:rPr>
            <w:noProof/>
            <w:webHidden/>
          </w:rPr>
        </w:r>
        <w:r w:rsidR="00A72C6C">
          <w:rPr>
            <w:noProof/>
            <w:webHidden/>
          </w:rPr>
          <w:fldChar w:fldCharType="separate"/>
        </w:r>
        <w:r w:rsidR="00A72C6C">
          <w:rPr>
            <w:noProof/>
            <w:webHidden/>
          </w:rPr>
          <w:t>576</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054" w:history="1">
        <w:r w:rsidR="00A72C6C" w:rsidRPr="00782256">
          <w:rPr>
            <w:rStyle w:val="Hyperlink"/>
            <w:noProof/>
          </w:rPr>
          <w:t>Figure 118. Structure damage vs. 1 minute sustained wind speed.</w:t>
        </w:r>
        <w:r w:rsidR="00A72C6C">
          <w:rPr>
            <w:noProof/>
            <w:webHidden/>
          </w:rPr>
          <w:tab/>
        </w:r>
        <w:r w:rsidR="00A72C6C">
          <w:rPr>
            <w:noProof/>
            <w:webHidden/>
          </w:rPr>
          <w:fldChar w:fldCharType="begin"/>
        </w:r>
        <w:r w:rsidR="00A72C6C">
          <w:rPr>
            <w:noProof/>
            <w:webHidden/>
          </w:rPr>
          <w:instrText xml:space="preserve"> PAGEREF _Toc529272054 \h </w:instrText>
        </w:r>
        <w:r w:rsidR="00A72C6C">
          <w:rPr>
            <w:noProof/>
            <w:webHidden/>
          </w:rPr>
        </w:r>
        <w:r w:rsidR="00A72C6C">
          <w:rPr>
            <w:noProof/>
            <w:webHidden/>
          </w:rPr>
          <w:fldChar w:fldCharType="separate"/>
        </w:r>
        <w:r w:rsidR="00A72C6C">
          <w:rPr>
            <w:noProof/>
            <w:webHidden/>
          </w:rPr>
          <w:t>576</w:t>
        </w:r>
        <w:r w:rsidR="00A72C6C">
          <w:rPr>
            <w:noProof/>
            <w:webHidden/>
          </w:rPr>
          <w:fldChar w:fldCharType="end"/>
        </w:r>
      </w:hyperlink>
    </w:p>
    <w:p w:rsidR="00FA5BD4" w:rsidRDefault="007F4EBA">
      <w:r>
        <w:fldChar w:fldCharType="end"/>
      </w:r>
    </w:p>
    <w:p w:rsidR="00FA5BD4" w:rsidRDefault="00FA5BD4">
      <w:r>
        <w:br w:type="page"/>
      </w:r>
    </w:p>
    <w:p w:rsidR="007F4EBA" w:rsidRDefault="00FA5BD4" w:rsidP="008E0DD0">
      <w:pPr>
        <w:pStyle w:val="AnonymousTitle"/>
      </w:pPr>
      <w:r>
        <w:lastRenderedPageBreak/>
        <w:t>List of Tables</w:t>
      </w:r>
    </w:p>
    <w:p w:rsidR="00A72C6C" w:rsidRDefault="00FA5BD4">
      <w:pPr>
        <w:pStyle w:val="TableofFigures"/>
        <w:tabs>
          <w:tab w:val="right" w:leader="dot" w:pos="9440"/>
        </w:tabs>
        <w:rPr>
          <w:rFonts w:asciiTheme="minorHAnsi" w:eastAsiaTheme="minorEastAsia" w:hAnsiTheme="minorHAnsi" w:cstheme="minorBidi"/>
          <w:noProof/>
          <w:lang w:eastAsia="en-US"/>
        </w:rPr>
      </w:pPr>
      <w:r>
        <w:fldChar w:fldCharType="begin"/>
      </w:r>
      <w:r>
        <w:instrText xml:space="preserve"> TOC \h \z \c "Table" </w:instrText>
      </w:r>
      <w:r>
        <w:fldChar w:fldCharType="separate"/>
      </w:r>
      <w:hyperlink w:anchor="_Toc529272226" w:history="1">
        <w:r w:rsidR="00A72C6C" w:rsidRPr="00DD289E">
          <w:rPr>
            <w:rStyle w:val="Hyperlink"/>
            <w:noProof/>
          </w:rPr>
          <w:t>Table 1. Weak and Medium Models</w:t>
        </w:r>
        <w:r w:rsidR="00A72C6C">
          <w:rPr>
            <w:noProof/>
            <w:webHidden/>
          </w:rPr>
          <w:tab/>
        </w:r>
        <w:r w:rsidR="00A72C6C">
          <w:rPr>
            <w:noProof/>
            <w:webHidden/>
          </w:rPr>
          <w:fldChar w:fldCharType="begin"/>
        </w:r>
        <w:r w:rsidR="00A72C6C">
          <w:rPr>
            <w:noProof/>
            <w:webHidden/>
          </w:rPr>
          <w:instrText xml:space="preserve"> PAGEREF _Toc529272226 \h </w:instrText>
        </w:r>
        <w:r w:rsidR="00A72C6C">
          <w:rPr>
            <w:noProof/>
            <w:webHidden/>
          </w:rPr>
        </w:r>
        <w:r w:rsidR="00A72C6C">
          <w:rPr>
            <w:noProof/>
            <w:webHidden/>
          </w:rPr>
          <w:fldChar w:fldCharType="separate"/>
        </w:r>
        <w:r w:rsidR="00A72C6C">
          <w:rPr>
            <w:noProof/>
            <w:webHidden/>
          </w:rPr>
          <w:t>35</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227" w:history="1">
        <w:r w:rsidR="00A72C6C" w:rsidRPr="00DD289E">
          <w:rPr>
            <w:rStyle w:val="Hyperlink"/>
            <w:noProof/>
          </w:rPr>
          <w:t>Table 2. Strong Models</w:t>
        </w:r>
        <w:r w:rsidR="00A72C6C">
          <w:rPr>
            <w:noProof/>
            <w:webHidden/>
          </w:rPr>
          <w:tab/>
        </w:r>
        <w:r w:rsidR="00A72C6C">
          <w:rPr>
            <w:noProof/>
            <w:webHidden/>
          </w:rPr>
          <w:fldChar w:fldCharType="begin"/>
        </w:r>
        <w:r w:rsidR="00A72C6C">
          <w:rPr>
            <w:noProof/>
            <w:webHidden/>
          </w:rPr>
          <w:instrText xml:space="preserve"> PAGEREF _Toc529272227 \h </w:instrText>
        </w:r>
        <w:r w:rsidR="00A72C6C">
          <w:rPr>
            <w:noProof/>
            <w:webHidden/>
          </w:rPr>
        </w:r>
        <w:r w:rsidR="00A72C6C">
          <w:rPr>
            <w:noProof/>
            <w:webHidden/>
          </w:rPr>
          <w:fldChar w:fldCharType="separate"/>
        </w:r>
        <w:r w:rsidR="00A72C6C">
          <w:rPr>
            <w:noProof/>
            <w:webHidden/>
          </w:rPr>
          <w:t>35</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228" w:history="1">
        <w:r w:rsidR="00A72C6C" w:rsidRPr="00DD289E">
          <w:rPr>
            <w:rStyle w:val="Hyperlink"/>
            <w:noProof/>
          </w:rPr>
          <w:t>Table 3. Description of values given in the damage matrices for site-built homes</w:t>
        </w:r>
        <w:r w:rsidR="00A72C6C">
          <w:rPr>
            <w:noProof/>
            <w:webHidden/>
          </w:rPr>
          <w:tab/>
        </w:r>
        <w:r w:rsidR="00A72C6C">
          <w:rPr>
            <w:noProof/>
            <w:webHidden/>
          </w:rPr>
          <w:fldChar w:fldCharType="begin"/>
        </w:r>
        <w:r w:rsidR="00A72C6C">
          <w:rPr>
            <w:noProof/>
            <w:webHidden/>
          </w:rPr>
          <w:instrText xml:space="preserve"> PAGEREF _Toc529272228 \h </w:instrText>
        </w:r>
        <w:r w:rsidR="00A72C6C">
          <w:rPr>
            <w:noProof/>
            <w:webHidden/>
          </w:rPr>
        </w:r>
        <w:r w:rsidR="00A72C6C">
          <w:rPr>
            <w:noProof/>
            <w:webHidden/>
          </w:rPr>
          <w:fldChar w:fldCharType="separate"/>
        </w:r>
        <w:r w:rsidR="00A72C6C">
          <w:rPr>
            <w:noProof/>
            <w:webHidden/>
          </w:rPr>
          <w:t>38</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229" w:history="1">
        <w:r w:rsidR="00A72C6C" w:rsidRPr="00DD289E">
          <w:rPr>
            <w:rStyle w:val="Hyperlink"/>
            <w:noProof/>
          </w:rPr>
          <w:t>Table 4. Description of values given in the damage matrices for manufactured homes.</w:t>
        </w:r>
        <w:r w:rsidR="00A72C6C">
          <w:rPr>
            <w:noProof/>
            <w:webHidden/>
          </w:rPr>
          <w:tab/>
        </w:r>
        <w:r w:rsidR="00A72C6C">
          <w:rPr>
            <w:noProof/>
            <w:webHidden/>
          </w:rPr>
          <w:fldChar w:fldCharType="begin"/>
        </w:r>
        <w:r w:rsidR="00A72C6C">
          <w:rPr>
            <w:noProof/>
            <w:webHidden/>
          </w:rPr>
          <w:instrText xml:space="preserve"> PAGEREF _Toc529272229 \h </w:instrText>
        </w:r>
        <w:r w:rsidR="00A72C6C">
          <w:rPr>
            <w:noProof/>
            <w:webHidden/>
          </w:rPr>
        </w:r>
        <w:r w:rsidR="00A72C6C">
          <w:rPr>
            <w:noProof/>
            <w:webHidden/>
          </w:rPr>
          <w:fldChar w:fldCharType="separate"/>
        </w:r>
        <w:r w:rsidR="00A72C6C">
          <w:rPr>
            <w:noProof/>
            <w:webHidden/>
          </w:rPr>
          <w:t>38</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230" w:history="1">
        <w:r w:rsidR="00A72C6C" w:rsidRPr="00DD289E">
          <w:rPr>
            <w:rStyle w:val="Hyperlink"/>
            <w:noProof/>
          </w:rPr>
          <w:t>Table 5. Partial example of vulnerability matrix.</w:t>
        </w:r>
        <w:r w:rsidR="00A72C6C">
          <w:rPr>
            <w:noProof/>
            <w:webHidden/>
          </w:rPr>
          <w:tab/>
        </w:r>
        <w:r w:rsidR="00A72C6C">
          <w:rPr>
            <w:noProof/>
            <w:webHidden/>
          </w:rPr>
          <w:fldChar w:fldCharType="begin"/>
        </w:r>
        <w:r w:rsidR="00A72C6C">
          <w:rPr>
            <w:noProof/>
            <w:webHidden/>
          </w:rPr>
          <w:instrText xml:space="preserve"> PAGEREF _Toc529272230 \h </w:instrText>
        </w:r>
        <w:r w:rsidR="00A72C6C">
          <w:rPr>
            <w:noProof/>
            <w:webHidden/>
          </w:rPr>
        </w:r>
        <w:r w:rsidR="00A72C6C">
          <w:rPr>
            <w:noProof/>
            <w:webHidden/>
          </w:rPr>
          <w:fldChar w:fldCharType="separate"/>
        </w:r>
        <w:r w:rsidR="00A72C6C">
          <w:rPr>
            <w:noProof/>
            <w:webHidden/>
          </w:rPr>
          <w:t>42</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231" w:history="1">
        <w:r w:rsidR="00A72C6C" w:rsidRPr="00DD289E">
          <w:rPr>
            <w:rStyle w:val="Hyperlink"/>
            <w:noProof/>
          </w:rPr>
          <w:t>Table 6. Assignment of vulnerability matrix depending on data availability in insurance portfolios.</w:t>
        </w:r>
        <w:r w:rsidR="00A72C6C">
          <w:rPr>
            <w:noProof/>
            <w:webHidden/>
          </w:rPr>
          <w:tab/>
        </w:r>
        <w:r w:rsidR="00A72C6C">
          <w:rPr>
            <w:noProof/>
            <w:webHidden/>
          </w:rPr>
          <w:fldChar w:fldCharType="begin"/>
        </w:r>
        <w:r w:rsidR="00A72C6C">
          <w:rPr>
            <w:noProof/>
            <w:webHidden/>
          </w:rPr>
          <w:instrText xml:space="preserve"> PAGEREF _Toc529272231 \h </w:instrText>
        </w:r>
        <w:r w:rsidR="00A72C6C">
          <w:rPr>
            <w:noProof/>
            <w:webHidden/>
          </w:rPr>
        </w:r>
        <w:r w:rsidR="00A72C6C">
          <w:rPr>
            <w:noProof/>
            <w:webHidden/>
          </w:rPr>
          <w:fldChar w:fldCharType="separate"/>
        </w:r>
        <w:r w:rsidR="00A72C6C">
          <w:rPr>
            <w:noProof/>
            <w:webHidden/>
          </w:rPr>
          <w:t>45</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232" w:history="1">
        <w:r w:rsidR="00A72C6C" w:rsidRPr="00DD289E">
          <w:rPr>
            <w:rStyle w:val="Hyperlink"/>
            <w:noProof/>
          </w:rPr>
          <w:t>Table 7. Age classification of the models per region.</w:t>
        </w:r>
        <w:r w:rsidR="00A72C6C">
          <w:rPr>
            <w:noProof/>
            <w:webHidden/>
          </w:rPr>
          <w:tab/>
        </w:r>
        <w:r w:rsidR="00A72C6C">
          <w:rPr>
            <w:noProof/>
            <w:webHidden/>
          </w:rPr>
          <w:fldChar w:fldCharType="begin"/>
        </w:r>
        <w:r w:rsidR="00A72C6C">
          <w:rPr>
            <w:noProof/>
            <w:webHidden/>
          </w:rPr>
          <w:instrText xml:space="preserve"> PAGEREF _Toc529272232 \h </w:instrText>
        </w:r>
        <w:r w:rsidR="00A72C6C">
          <w:rPr>
            <w:noProof/>
            <w:webHidden/>
          </w:rPr>
        </w:r>
        <w:r w:rsidR="00A72C6C">
          <w:rPr>
            <w:noProof/>
            <w:webHidden/>
          </w:rPr>
          <w:fldChar w:fldCharType="separate"/>
        </w:r>
        <w:r w:rsidR="00A72C6C">
          <w:rPr>
            <w:noProof/>
            <w:webHidden/>
          </w:rPr>
          <w:t>48</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233" w:history="1">
        <w:r w:rsidR="00A72C6C" w:rsidRPr="00DD289E">
          <w:rPr>
            <w:rStyle w:val="Hyperlink"/>
            <w:noProof/>
          </w:rPr>
          <w:t>Table 8. Description of damage matrices for LB.</w:t>
        </w:r>
        <w:r w:rsidR="00A72C6C">
          <w:rPr>
            <w:noProof/>
            <w:webHidden/>
          </w:rPr>
          <w:tab/>
        </w:r>
        <w:r w:rsidR="00A72C6C">
          <w:rPr>
            <w:noProof/>
            <w:webHidden/>
          </w:rPr>
          <w:fldChar w:fldCharType="begin"/>
        </w:r>
        <w:r w:rsidR="00A72C6C">
          <w:rPr>
            <w:noProof/>
            <w:webHidden/>
          </w:rPr>
          <w:instrText xml:space="preserve"> PAGEREF _Toc529272233 \h </w:instrText>
        </w:r>
        <w:r w:rsidR="00A72C6C">
          <w:rPr>
            <w:noProof/>
            <w:webHidden/>
          </w:rPr>
        </w:r>
        <w:r w:rsidR="00A72C6C">
          <w:rPr>
            <w:noProof/>
            <w:webHidden/>
          </w:rPr>
          <w:fldChar w:fldCharType="separate"/>
        </w:r>
        <w:r w:rsidR="00A72C6C">
          <w:rPr>
            <w:noProof/>
            <w:webHidden/>
          </w:rPr>
          <w:t>54</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234" w:history="1">
        <w:r w:rsidR="00A72C6C" w:rsidRPr="00DD289E">
          <w:rPr>
            <w:rStyle w:val="Hyperlink"/>
            <w:noProof/>
          </w:rPr>
          <w:t>Table 9. Description of the damage matrices for MHB apartments.</w:t>
        </w:r>
        <w:r w:rsidR="00A72C6C">
          <w:rPr>
            <w:noProof/>
            <w:webHidden/>
          </w:rPr>
          <w:tab/>
        </w:r>
        <w:r w:rsidR="00A72C6C">
          <w:rPr>
            <w:noProof/>
            <w:webHidden/>
          </w:rPr>
          <w:fldChar w:fldCharType="begin"/>
        </w:r>
        <w:r w:rsidR="00A72C6C">
          <w:rPr>
            <w:noProof/>
            <w:webHidden/>
          </w:rPr>
          <w:instrText xml:space="preserve"> PAGEREF _Toc529272234 \h </w:instrText>
        </w:r>
        <w:r w:rsidR="00A72C6C">
          <w:rPr>
            <w:noProof/>
            <w:webHidden/>
          </w:rPr>
        </w:r>
        <w:r w:rsidR="00A72C6C">
          <w:rPr>
            <w:noProof/>
            <w:webHidden/>
          </w:rPr>
          <w:fldChar w:fldCharType="separate"/>
        </w:r>
        <w:r w:rsidR="00A72C6C">
          <w:rPr>
            <w:noProof/>
            <w:webHidden/>
          </w:rPr>
          <w:t>55</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235" w:history="1">
        <w:r w:rsidR="00A72C6C" w:rsidRPr="00DD289E">
          <w:rPr>
            <w:rStyle w:val="Hyperlink"/>
            <w:noProof/>
          </w:rPr>
          <w:t>Table 10. Professional credentials</w:t>
        </w:r>
        <w:r w:rsidR="00A72C6C">
          <w:rPr>
            <w:noProof/>
            <w:webHidden/>
          </w:rPr>
          <w:tab/>
        </w:r>
        <w:r w:rsidR="00A72C6C">
          <w:rPr>
            <w:noProof/>
            <w:webHidden/>
          </w:rPr>
          <w:fldChar w:fldCharType="begin"/>
        </w:r>
        <w:r w:rsidR="00A72C6C">
          <w:rPr>
            <w:noProof/>
            <w:webHidden/>
          </w:rPr>
          <w:instrText xml:space="preserve"> PAGEREF _Toc529272235 \h </w:instrText>
        </w:r>
        <w:r w:rsidR="00A72C6C">
          <w:rPr>
            <w:noProof/>
            <w:webHidden/>
          </w:rPr>
        </w:r>
        <w:r w:rsidR="00A72C6C">
          <w:rPr>
            <w:noProof/>
            <w:webHidden/>
          </w:rPr>
          <w:fldChar w:fldCharType="separate"/>
        </w:r>
        <w:r w:rsidR="00A72C6C">
          <w:rPr>
            <w:noProof/>
            <w:webHidden/>
          </w:rPr>
          <w:t>113</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236" w:history="1">
        <w:r w:rsidR="00A72C6C" w:rsidRPr="00DD289E">
          <w:rPr>
            <w:rStyle w:val="Hyperlink"/>
            <w:noProof/>
          </w:rPr>
          <w:t>Table 11. Validation Table based on ZIP Code wind swath comparison of the Public wind field model to H*Wind.  Mean errors (bias) of model for the set of validation wind swaths.  Errors (upper number in each cell) are computed as Modeled – Observed (Obs) at ZIP C Codes were modeled winds were within wind thresholds (model threshold) or where observed winds were within respective wind speed threshold (H*Wind threshold).  Number of ZIP Codes for the comparisons is indicated as the lower number in each cell.</w:t>
        </w:r>
        <w:r w:rsidR="00A72C6C">
          <w:rPr>
            <w:noProof/>
            <w:webHidden/>
          </w:rPr>
          <w:tab/>
        </w:r>
        <w:r w:rsidR="00A72C6C">
          <w:rPr>
            <w:noProof/>
            <w:webHidden/>
          </w:rPr>
          <w:fldChar w:fldCharType="begin"/>
        </w:r>
        <w:r w:rsidR="00A72C6C">
          <w:rPr>
            <w:noProof/>
            <w:webHidden/>
          </w:rPr>
          <w:instrText xml:space="preserve"> PAGEREF _Toc529272236 \h </w:instrText>
        </w:r>
        <w:r w:rsidR="00A72C6C">
          <w:rPr>
            <w:noProof/>
            <w:webHidden/>
          </w:rPr>
        </w:r>
        <w:r w:rsidR="00A72C6C">
          <w:rPr>
            <w:noProof/>
            <w:webHidden/>
          </w:rPr>
          <w:fldChar w:fldCharType="separate"/>
        </w:r>
        <w:r w:rsidR="00A72C6C">
          <w:rPr>
            <w:noProof/>
            <w:webHidden/>
          </w:rPr>
          <w:t>151</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237" w:history="1">
        <w:r w:rsidR="00A72C6C" w:rsidRPr="00DD289E">
          <w:rPr>
            <w:rStyle w:val="Hyperlink"/>
            <w:noProof/>
          </w:rPr>
          <w:t>Table 12. Validation Table based on ZIP Code wind swath comparison of the Public wind field model to H*Wind.  Root mean square (RMS) wind speed errors (mph) of model for the set of validation wind swaths.  Errors are based on Modeled – Observed (Obs) at ZIP Code Codes where modeled winds were within wind thresholds (model threshold) or where observed winds were within respective wind speed threshold (H*Wind threshold).</w:t>
        </w:r>
        <w:r w:rsidR="00A72C6C">
          <w:rPr>
            <w:noProof/>
            <w:webHidden/>
          </w:rPr>
          <w:tab/>
        </w:r>
        <w:r w:rsidR="00A72C6C">
          <w:rPr>
            <w:noProof/>
            <w:webHidden/>
          </w:rPr>
          <w:fldChar w:fldCharType="begin"/>
        </w:r>
        <w:r w:rsidR="00A72C6C">
          <w:rPr>
            <w:noProof/>
            <w:webHidden/>
          </w:rPr>
          <w:instrText xml:space="preserve"> PAGEREF _Toc529272237 \h </w:instrText>
        </w:r>
        <w:r w:rsidR="00A72C6C">
          <w:rPr>
            <w:noProof/>
            <w:webHidden/>
          </w:rPr>
        </w:r>
        <w:r w:rsidR="00A72C6C">
          <w:rPr>
            <w:noProof/>
            <w:webHidden/>
          </w:rPr>
          <w:fldChar w:fldCharType="separate"/>
        </w:r>
        <w:r w:rsidR="00A72C6C">
          <w:rPr>
            <w:noProof/>
            <w:webHidden/>
          </w:rPr>
          <w:t>152</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238" w:history="1">
        <w:r w:rsidR="00A72C6C" w:rsidRPr="00DD289E">
          <w:rPr>
            <w:rStyle w:val="Hyperlink"/>
            <w:noProof/>
          </w:rPr>
          <w:t>Table 13. 95% Confidence intervals for mean loss for selected counties (based on 59,000) year simulation.</w:t>
        </w:r>
        <w:r w:rsidR="00A72C6C">
          <w:rPr>
            <w:noProof/>
            <w:webHidden/>
          </w:rPr>
          <w:tab/>
        </w:r>
        <w:r w:rsidR="00A72C6C">
          <w:rPr>
            <w:noProof/>
            <w:webHidden/>
          </w:rPr>
          <w:fldChar w:fldCharType="begin"/>
        </w:r>
        <w:r w:rsidR="00A72C6C">
          <w:rPr>
            <w:noProof/>
            <w:webHidden/>
          </w:rPr>
          <w:instrText xml:space="preserve"> PAGEREF _Toc529272238 \h </w:instrText>
        </w:r>
        <w:r w:rsidR="00A72C6C">
          <w:rPr>
            <w:noProof/>
            <w:webHidden/>
          </w:rPr>
        </w:r>
        <w:r w:rsidR="00A72C6C">
          <w:rPr>
            <w:noProof/>
            <w:webHidden/>
          </w:rPr>
          <w:fldChar w:fldCharType="separate"/>
        </w:r>
        <w:r w:rsidR="00A72C6C">
          <w:rPr>
            <w:noProof/>
            <w:webHidden/>
          </w:rPr>
          <w:t>155</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239" w:history="1">
        <w:r w:rsidR="00A72C6C" w:rsidRPr="00DD289E">
          <w:rPr>
            <w:rStyle w:val="Hyperlink"/>
            <w:noProof/>
          </w:rPr>
          <w:t>Table 14. Confidence Intervals for PML values for 2012 Cat Fund Exposure Data</w:t>
        </w:r>
        <w:r w:rsidR="00A72C6C">
          <w:rPr>
            <w:noProof/>
            <w:webHidden/>
          </w:rPr>
          <w:tab/>
        </w:r>
        <w:r w:rsidR="00A72C6C">
          <w:rPr>
            <w:noProof/>
            <w:webHidden/>
          </w:rPr>
          <w:fldChar w:fldCharType="begin"/>
        </w:r>
        <w:r w:rsidR="00A72C6C">
          <w:rPr>
            <w:noProof/>
            <w:webHidden/>
          </w:rPr>
          <w:instrText xml:space="preserve"> PAGEREF _Toc529272239 \h </w:instrText>
        </w:r>
        <w:r w:rsidR="00A72C6C">
          <w:rPr>
            <w:noProof/>
            <w:webHidden/>
          </w:rPr>
        </w:r>
        <w:r w:rsidR="00A72C6C">
          <w:rPr>
            <w:noProof/>
            <w:webHidden/>
          </w:rPr>
          <w:fldChar w:fldCharType="separate"/>
        </w:r>
        <w:r w:rsidR="00A72C6C">
          <w:rPr>
            <w:noProof/>
            <w:webHidden/>
          </w:rPr>
          <w:t>156</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240" w:history="1">
        <w:r w:rsidR="00A72C6C" w:rsidRPr="00DD289E">
          <w:rPr>
            <w:rStyle w:val="Hyperlink"/>
            <w:noProof/>
          </w:rPr>
          <w:t>Table 15. Confidence Intervals for PML values for 2017 Cat Fund Exposure Data</w:t>
        </w:r>
        <w:r w:rsidR="00A72C6C">
          <w:rPr>
            <w:noProof/>
            <w:webHidden/>
          </w:rPr>
          <w:tab/>
        </w:r>
        <w:r w:rsidR="00A72C6C">
          <w:rPr>
            <w:noProof/>
            <w:webHidden/>
          </w:rPr>
          <w:fldChar w:fldCharType="begin"/>
        </w:r>
        <w:r w:rsidR="00A72C6C">
          <w:rPr>
            <w:noProof/>
            <w:webHidden/>
          </w:rPr>
          <w:instrText xml:space="preserve"> PAGEREF _Toc529272240 \h </w:instrText>
        </w:r>
        <w:r w:rsidR="00A72C6C">
          <w:rPr>
            <w:noProof/>
            <w:webHidden/>
          </w:rPr>
        </w:r>
        <w:r w:rsidR="00A72C6C">
          <w:rPr>
            <w:noProof/>
            <w:webHidden/>
          </w:rPr>
          <w:fldChar w:fldCharType="separate"/>
        </w:r>
        <w:r w:rsidR="00A72C6C">
          <w:rPr>
            <w:noProof/>
            <w:webHidden/>
          </w:rPr>
          <w:t>157</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241" w:history="1">
        <w:r w:rsidR="00A72C6C" w:rsidRPr="00DD289E">
          <w:rPr>
            <w:rStyle w:val="Hyperlink"/>
            <w:noProof/>
          </w:rPr>
          <w:t>Table 16. Total Actual vs. Total Modeled Losses- Personal Residential</w:t>
        </w:r>
        <w:r w:rsidR="00A72C6C">
          <w:rPr>
            <w:noProof/>
            <w:webHidden/>
          </w:rPr>
          <w:tab/>
        </w:r>
        <w:r w:rsidR="00A72C6C">
          <w:rPr>
            <w:noProof/>
            <w:webHidden/>
          </w:rPr>
          <w:fldChar w:fldCharType="begin"/>
        </w:r>
        <w:r w:rsidR="00A72C6C">
          <w:rPr>
            <w:noProof/>
            <w:webHidden/>
          </w:rPr>
          <w:instrText xml:space="preserve"> PAGEREF _Toc529272241 \h </w:instrText>
        </w:r>
        <w:r w:rsidR="00A72C6C">
          <w:rPr>
            <w:noProof/>
            <w:webHidden/>
          </w:rPr>
        </w:r>
        <w:r w:rsidR="00A72C6C">
          <w:rPr>
            <w:noProof/>
            <w:webHidden/>
          </w:rPr>
          <w:fldChar w:fldCharType="separate"/>
        </w:r>
        <w:r w:rsidR="00A72C6C">
          <w:rPr>
            <w:noProof/>
            <w:webHidden/>
          </w:rPr>
          <w:t>167</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242" w:history="1">
        <w:r w:rsidR="00A72C6C" w:rsidRPr="00DD289E">
          <w:rPr>
            <w:rStyle w:val="Hyperlink"/>
            <w:noProof/>
          </w:rPr>
          <w:t>Table 17. Comparison of Total vs. Actual Losses - Commercial Residential</w:t>
        </w:r>
        <w:r w:rsidR="00A72C6C">
          <w:rPr>
            <w:noProof/>
            <w:webHidden/>
          </w:rPr>
          <w:tab/>
        </w:r>
        <w:r w:rsidR="00A72C6C">
          <w:rPr>
            <w:noProof/>
            <w:webHidden/>
          </w:rPr>
          <w:fldChar w:fldCharType="begin"/>
        </w:r>
        <w:r w:rsidR="00A72C6C">
          <w:rPr>
            <w:noProof/>
            <w:webHidden/>
          </w:rPr>
          <w:instrText xml:space="preserve"> PAGEREF _Toc529272242 \h </w:instrText>
        </w:r>
        <w:r w:rsidR="00A72C6C">
          <w:rPr>
            <w:noProof/>
            <w:webHidden/>
          </w:rPr>
        </w:r>
        <w:r w:rsidR="00A72C6C">
          <w:rPr>
            <w:noProof/>
            <w:webHidden/>
          </w:rPr>
          <w:fldChar w:fldCharType="separate"/>
        </w:r>
        <w:r w:rsidR="00A72C6C">
          <w:rPr>
            <w:noProof/>
            <w:webHidden/>
          </w:rPr>
          <w:t>169</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243" w:history="1">
        <w:r w:rsidR="00A72C6C" w:rsidRPr="00DD289E">
          <w:rPr>
            <w:rStyle w:val="Hyperlink"/>
            <w:noProof/>
          </w:rPr>
          <w:t>Table 18. Summary of processed claims data (number of claims provided).</w:t>
        </w:r>
        <w:r w:rsidR="00A72C6C">
          <w:rPr>
            <w:noProof/>
            <w:webHidden/>
          </w:rPr>
          <w:tab/>
        </w:r>
        <w:r w:rsidR="00A72C6C">
          <w:rPr>
            <w:noProof/>
            <w:webHidden/>
          </w:rPr>
          <w:fldChar w:fldCharType="begin"/>
        </w:r>
        <w:r w:rsidR="00A72C6C">
          <w:rPr>
            <w:noProof/>
            <w:webHidden/>
          </w:rPr>
          <w:instrText xml:space="preserve"> PAGEREF _Toc529272243 \h </w:instrText>
        </w:r>
        <w:r w:rsidR="00A72C6C">
          <w:rPr>
            <w:noProof/>
            <w:webHidden/>
          </w:rPr>
        </w:r>
        <w:r w:rsidR="00A72C6C">
          <w:rPr>
            <w:noProof/>
            <w:webHidden/>
          </w:rPr>
          <w:fldChar w:fldCharType="separate"/>
        </w:r>
        <w:r w:rsidR="00A72C6C">
          <w:rPr>
            <w:noProof/>
            <w:webHidden/>
          </w:rPr>
          <w:t>192</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244" w:history="1">
        <w:r w:rsidR="00A72C6C" w:rsidRPr="00DD289E">
          <w:rPr>
            <w:rStyle w:val="Hyperlink"/>
            <w:noProof/>
          </w:rPr>
          <w:t>Table 19. Company 1: Claim number for each year-build category</w:t>
        </w:r>
        <w:r w:rsidR="00A72C6C">
          <w:rPr>
            <w:noProof/>
            <w:webHidden/>
          </w:rPr>
          <w:tab/>
        </w:r>
        <w:r w:rsidR="00A72C6C">
          <w:rPr>
            <w:noProof/>
            <w:webHidden/>
          </w:rPr>
          <w:fldChar w:fldCharType="begin"/>
        </w:r>
        <w:r w:rsidR="00A72C6C">
          <w:rPr>
            <w:noProof/>
            <w:webHidden/>
          </w:rPr>
          <w:instrText xml:space="preserve"> PAGEREF _Toc529272244 \h </w:instrText>
        </w:r>
        <w:r w:rsidR="00A72C6C">
          <w:rPr>
            <w:noProof/>
            <w:webHidden/>
          </w:rPr>
        </w:r>
        <w:r w:rsidR="00A72C6C">
          <w:rPr>
            <w:noProof/>
            <w:webHidden/>
          </w:rPr>
          <w:fldChar w:fldCharType="separate"/>
        </w:r>
        <w:r w:rsidR="00A72C6C">
          <w:rPr>
            <w:noProof/>
            <w:webHidden/>
          </w:rPr>
          <w:t>193</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245" w:history="1">
        <w:r w:rsidR="00A72C6C" w:rsidRPr="00DD289E">
          <w:rPr>
            <w:rStyle w:val="Hyperlink"/>
            <w:noProof/>
          </w:rPr>
          <w:t>Table 20. Company 2: Claim number for each year-built category.</w:t>
        </w:r>
        <w:r w:rsidR="00A72C6C">
          <w:rPr>
            <w:noProof/>
            <w:webHidden/>
          </w:rPr>
          <w:tab/>
        </w:r>
        <w:r w:rsidR="00A72C6C">
          <w:rPr>
            <w:noProof/>
            <w:webHidden/>
          </w:rPr>
          <w:fldChar w:fldCharType="begin"/>
        </w:r>
        <w:r w:rsidR="00A72C6C">
          <w:rPr>
            <w:noProof/>
            <w:webHidden/>
          </w:rPr>
          <w:instrText xml:space="preserve"> PAGEREF _Toc529272245 \h </w:instrText>
        </w:r>
        <w:r w:rsidR="00A72C6C">
          <w:rPr>
            <w:noProof/>
            <w:webHidden/>
          </w:rPr>
        </w:r>
        <w:r w:rsidR="00A72C6C">
          <w:rPr>
            <w:noProof/>
            <w:webHidden/>
          </w:rPr>
          <w:fldChar w:fldCharType="separate"/>
        </w:r>
        <w:r w:rsidR="00A72C6C">
          <w:rPr>
            <w:noProof/>
            <w:webHidden/>
          </w:rPr>
          <w:t>194</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246" w:history="1">
        <w:r w:rsidR="00A72C6C" w:rsidRPr="00DD289E">
          <w:rPr>
            <w:rStyle w:val="Hyperlink"/>
            <w:noProof/>
          </w:rPr>
          <w:t>Table 21. Company 1 and Company 2: Claim numbers combined.</w:t>
        </w:r>
        <w:r w:rsidR="00A72C6C">
          <w:rPr>
            <w:noProof/>
            <w:webHidden/>
          </w:rPr>
          <w:tab/>
        </w:r>
        <w:r w:rsidR="00A72C6C">
          <w:rPr>
            <w:noProof/>
            <w:webHidden/>
          </w:rPr>
          <w:fldChar w:fldCharType="begin"/>
        </w:r>
        <w:r w:rsidR="00A72C6C">
          <w:rPr>
            <w:noProof/>
            <w:webHidden/>
          </w:rPr>
          <w:instrText xml:space="preserve"> PAGEREF _Toc529272246 \h </w:instrText>
        </w:r>
        <w:r w:rsidR="00A72C6C">
          <w:rPr>
            <w:noProof/>
            <w:webHidden/>
          </w:rPr>
        </w:r>
        <w:r w:rsidR="00A72C6C">
          <w:rPr>
            <w:noProof/>
            <w:webHidden/>
          </w:rPr>
          <w:fldChar w:fldCharType="separate"/>
        </w:r>
        <w:r w:rsidR="00A72C6C">
          <w:rPr>
            <w:noProof/>
            <w:webHidden/>
          </w:rPr>
          <w:t>195</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247" w:history="1">
        <w:r w:rsidR="00A72C6C" w:rsidRPr="00DD289E">
          <w:rPr>
            <w:rStyle w:val="Hyperlink"/>
            <w:noProof/>
          </w:rPr>
          <w:t>Table 22. Distribution of coverage for Company 1.</w:t>
        </w:r>
        <w:r w:rsidR="00A72C6C">
          <w:rPr>
            <w:noProof/>
            <w:webHidden/>
          </w:rPr>
          <w:tab/>
        </w:r>
        <w:r w:rsidR="00A72C6C">
          <w:rPr>
            <w:noProof/>
            <w:webHidden/>
          </w:rPr>
          <w:fldChar w:fldCharType="begin"/>
        </w:r>
        <w:r w:rsidR="00A72C6C">
          <w:rPr>
            <w:noProof/>
            <w:webHidden/>
          </w:rPr>
          <w:instrText xml:space="preserve"> PAGEREF _Toc529272247 \h </w:instrText>
        </w:r>
        <w:r w:rsidR="00A72C6C">
          <w:rPr>
            <w:noProof/>
            <w:webHidden/>
          </w:rPr>
        </w:r>
        <w:r w:rsidR="00A72C6C">
          <w:rPr>
            <w:noProof/>
            <w:webHidden/>
          </w:rPr>
          <w:fldChar w:fldCharType="separate"/>
        </w:r>
        <w:r w:rsidR="00A72C6C">
          <w:rPr>
            <w:noProof/>
            <w:webHidden/>
          </w:rPr>
          <w:t>196</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248" w:history="1">
        <w:r w:rsidR="00A72C6C" w:rsidRPr="00DD289E">
          <w:rPr>
            <w:rStyle w:val="Hyperlink"/>
            <w:noProof/>
          </w:rPr>
          <w:t>Table 23. Distribution of coverage for Company 2.</w:t>
        </w:r>
        <w:r w:rsidR="00A72C6C">
          <w:rPr>
            <w:noProof/>
            <w:webHidden/>
          </w:rPr>
          <w:tab/>
        </w:r>
        <w:r w:rsidR="00A72C6C">
          <w:rPr>
            <w:noProof/>
            <w:webHidden/>
          </w:rPr>
          <w:fldChar w:fldCharType="begin"/>
        </w:r>
        <w:r w:rsidR="00A72C6C">
          <w:rPr>
            <w:noProof/>
            <w:webHidden/>
          </w:rPr>
          <w:instrText xml:space="preserve"> PAGEREF _Toc529272248 \h </w:instrText>
        </w:r>
        <w:r w:rsidR="00A72C6C">
          <w:rPr>
            <w:noProof/>
            <w:webHidden/>
          </w:rPr>
        </w:r>
        <w:r w:rsidR="00A72C6C">
          <w:rPr>
            <w:noProof/>
            <w:webHidden/>
          </w:rPr>
          <w:fldChar w:fldCharType="separate"/>
        </w:r>
        <w:r w:rsidR="00A72C6C">
          <w:rPr>
            <w:noProof/>
            <w:webHidden/>
          </w:rPr>
          <w:t>196</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249" w:history="1">
        <w:r w:rsidR="00A72C6C" w:rsidRPr="00DD289E">
          <w:rPr>
            <w:rStyle w:val="Hyperlink"/>
            <w:noProof/>
          </w:rPr>
          <w:t>Table 24. 2004 Personal Residential Claims Data</w:t>
        </w:r>
        <w:r w:rsidR="00A72C6C">
          <w:rPr>
            <w:noProof/>
            <w:webHidden/>
          </w:rPr>
          <w:tab/>
        </w:r>
        <w:r w:rsidR="00A72C6C">
          <w:rPr>
            <w:noProof/>
            <w:webHidden/>
          </w:rPr>
          <w:fldChar w:fldCharType="begin"/>
        </w:r>
        <w:r w:rsidR="00A72C6C">
          <w:rPr>
            <w:noProof/>
            <w:webHidden/>
          </w:rPr>
          <w:instrText xml:space="preserve"> PAGEREF _Toc529272249 \h </w:instrText>
        </w:r>
        <w:r w:rsidR="00A72C6C">
          <w:rPr>
            <w:noProof/>
            <w:webHidden/>
          </w:rPr>
        </w:r>
        <w:r w:rsidR="00A72C6C">
          <w:rPr>
            <w:noProof/>
            <w:webHidden/>
          </w:rPr>
          <w:fldChar w:fldCharType="separate"/>
        </w:r>
        <w:r w:rsidR="00A72C6C">
          <w:rPr>
            <w:noProof/>
            <w:webHidden/>
          </w:rPr>
          <w:t>196</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250" w:history="1">
        <w:r w:rsidR="00A72C6C" w:rsidRPr="00DD289E">
          <w:rPr>
            <w:rStyle w:val="Hyperlink"/>
            <w:noProof/>
          </w:rPr>
          <w:t>Table 25. 2004 Low Rise Commercial Residential Claims Data</w:t>
        </w:r>
        <w:r w:rsidR="00A72C6C">
          <w:rPr>
            <w:noProof/>
            <w:webHidden/>
          </w:rPr>
          <w:tab/>
        </w:r>
        <w:r w:rsidR="00A72C6C">
          <w:rPr>
            <w:noProof/>
            <w:webHidden/>
          </w:rPr>
          <w:fldChar w:fldCharType="begin"/>
        </w:r>
        <w:r w:rsidR="00A72C6C">
          <w:rPr>
            <w:noProof/>
            <w:webHidden/>
          </w:rPr>
          <w:instrText xml:space="preserve"> PAGEREF _Toc529272250 \h </w:instrText>
        </w:r>
        <w:r w:rsidR="00A72C6C">
          <w:rPr>
            <w:noProof/>
            <w:webHidden/>
          </w:rPr>
        </w:r>
        <w:r w:rsidR="00A72C6C">
          <w:rPr>
            <w:noProof/>
            <w:webHidden/>
          </w:rPr>
          <w:fldChar w:fldCharType="separate"/>
        </w:r>
        <w:r w:rsidR="00A72C6C">
          <w:rPr>
            <w:noProof/>
            <w:webHidden/>
          </w:rPr>
          <w:t>204</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251" w:history="1">
        <w:r w:rsidR="00A72C6C" w:rsidRPr="00DD289E">
          <w:rPr>
            <w:rStyle w:val="Hyperlink"/>
            <w:noProof/>
          </w:rPr>
          <w:t>Table 26. 2005 Low Rise Commercial Residential Claims Data</w:t>
        </w:r>
        <w:r w:rsidR="00A72C6C">
          <w:rPr>
            <w:noProof/>
            <w:webHidden/>
          </w:rPr>
          <w:tab/>
        </w:r>
        <w:r w:rsidR="00A72C6C">
          <w:rPr>
            <w:noProof/>
            <w:webHidden/>
          </w:rPr>
          <w:fldChar w:fldCharType="begin"/>
        </w:r>
        <w:r w:rsidR="00A72C6C">
          <w:rPr>
            <w:noProof/>
            <w:webHidden/>
          </w:rPr>
          <w:instrText xml:space="preserve"> PAGEREF _Toc529272251 \h </w:instrText>
        </w:r>
        <w:r w:rsidR="00A72C6C">
          <w:rPr>
            <w:noProof/>
            <w:webHidden/>
          </w:rPr>
        </w:r>
        <w:r w:rsidR="00A72C6C">
          <w:rPr>
            <w:noProof/>
            <w:webHidden/>
          </w:rPr>
          <w:fldChar w:fldCharType="separate"/>
        </w:r>
        <w:r w:rsidR="00A72C6C">
          <w:rPr>
            <w:noProof/>
            <w:webHidden/>
          </w:rPr>
          <w:t>207</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252" w:history="1">
        <w:r w:rsidR="00A72C6C" w:rsidRPr="00DD289E">
          <w:rPr>
            <w:rStyle w:val="Hyperlink"/>
            <w:noProof/>
          </w:rPr>
          <w:t>Table 27. Age classification of the models per region.</w:t>
        </w:r>
        <w:r w:rsidR="00A72C6C">
          <w:rPr>
            <w:noProof/>
            <w:webHidden/>
          </w:rPr>
          <w:tab/>
        </w:r>
        <w:r w:rsidR="00A72C6C">
          <w:rPr>
            <w:noProof/>
            <w:webHidden/>
          </w:rPr>
          <w:fldChar w:fldCharType="begin"/>
        </w:r>
        <w:r w:rsidR="00A72C6C">
          <w:rPr>
            <w:noProof/>
            <w:webHidden/>
          </w:rPr>
          <w:instrText xml:space="preserve"> PAGEREF _Toc529272252 \h </w:instrText>
        </w:r>
        <w:r w:rsidR="00A72C6C">
          <w:rPr>
            <w:noProof/>
            <w:webHidden/>
          </w:rPr>
        </w:r>
        <w:r w:rsidR="00A72C6C">
          <w:rPr>
            <w:noProof/>
            <w:webHidden/>
          </w:rPr>
          <w:fldChar w:fldCharType="separate"/>
        </w:r>
        <w:r w:rsidR="00A72C6C">
          <w:rPr>
            <w:noProof/>
            <w:webHidden/>
          </w:rPr>
          <w:t>220</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253" w:history="1">
        <w:r w:rsidR="00A72C6C" w:rsidRPr="00DD289E">
          <w:rPr>
            <w:rStyle w:val="Hyperlink"/>
            <w:noProof/>
          </w:rPr>
          <w:t>Table 28. Age classification of the models per region</w:t>
        </w:r>
        <w:r w:rsidR="00A72C6C">
          <w:rPr>
            <w:noProof/>
            <w:webHidden/>
          </w:rPr>
          <w:tab/>
        </w:r>
        <w:r w:rsidR="00A72C6C">
          <w:rPr>
            <w:noProof/>
            <w:webHidden/>
          </w:rPr>
          <w:fldChar w:fldCharType="begin"/>
        </w:r>
        <w:r w:rsidR="00A72C6C">
          <w:rPr>
            <w:noProof/>
            <w:webHidden/>
          </w:rPr>
          <w:instrText xml:space="preserve"> PAGEREF _Toc529272253 \h </w:instrText>
        </w:r>
        <w:r w:rsidR="00A72C6C">
          <w:rPr>
            <w:noProof/>
            <w:webHidden/>
          </w:rPr>
        </w:r>
        <w:r w:rsidR="00A72C6C">
          <w:rPr>
            <w:noProof/>
            <w:webHidden/>
          </w:rPr>
          <w:fldChar w:fldCharType="separate"/>
        </w:r>
        <w:r w:rsidR="00A72C6C">
          <w:rPr>
            <w:noProof/>
            <w:webHidden/>
          </w:rPr>
          <w:t>224</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254" w:history="1">
        <w:r w:rsidR="00A72C6C" w:rsidRPr="00DD289E">
          <w:rPr>
            <w:rStyle w:val="Hyperlink"/>
            <w:noProof/>
          </w:rPr>
          <w:t>Table 29. Output report for OIR data processing.</w:t>
        </w:r>
        <w:r w:rsidR="00A72C6C">
          <w:rPr>
            <w:noProof/>
            <w:webHidden/>
          </w:rPr>
          <w:tab/>
        </w:r>
        <w:r w:rsidR="00A72C6C">
          <w:rPr>
            <w:noProof/>
            <w:webHidden/>
          </w:rPr>
          <w:fldChar w:fldCharType="begin"/>
        </w:r>
        <w:r w:rsidR="00A72C6C">
          <w:rPr>
            <w:noProof/>
            <w:webHidden/>
          </w:rPr>
          <w:instrText xml:space="preserve"> PAGEREF _Toc529272254 \h </w:instrText>
        </w:r>
        <w:r w:rsidR="00A72C6C">
          <w:rPr>
            <w:noProof/>
            <w:webHidden/>
          </w:rPr>
        </w:r>
        <w:r w:rsidR="00A72C6C">
          <w:rPr>
            <w:noProof/>
            <w:webHidden/>
          </w:rPr>
          <w:fldChar w:fldCharType="separate"/>
        </w:r>
        <w:r w:rsidR="00A72C6C">
          <w:rPr>
            <w:noProof/>
            <w:webHidden/>
          </w:rPr>
          <w:t>277</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255" w:history="1">
        <w:r w:rsidR="00A72C6C" w:rsidRPr="00DD289E">
          <w:rPr>
            <w:rStyle w:val="Hyperlink"/>
            <w:noProof/>
          </w:rPr>
          <w:t>Table 30. Input Data Pre-processing</w:t>
        </w:r>
        <w:r w:rsidR="00A72C6C">
          <w:rPr>
            <w:noProof/>
            <w:webHidden/>
          </w:rPr>
          <w:tab/>
        </w:r>
        <w:r w:rsidR="00A72C6C">
          <w:rPr>
            <w:noProof/>
            <w:webHidden/>
          </w:rPr>
          <w:fldChar w:fldCharType="begin"/>
        </w:r>
        <w:r w:rsidR="00A72C6C">
          <w:rPr>
            <w:noProof/>
            <w:webHidden/>
          </w:rPr>
          <w:instrText xml:space="preserve"> PAGEREF _Toc529272255 \h </w:instrText>
        </w:r>
        <w:r w:rsidR="00A72C6C">
          <w:rPr>
            <w:noProof/>
            <w:webHidden/>
          </w:rPr>
        </w:r>
        <w:r w:rsidR="00A72C6C">
          <w:rPr>
            <w:noProof/>
            <w:webHidden/>
          </w:rPr>
          <w:fldChar w:fldCharType="separate"/>
        </w:r>
        <w:r w:rsidR="00A72C6C">
          <w:rPr>
            <w:noProof/>
            <w:webHidden/>
          </w:rPr>
          <w:t>279</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256" w:history="1">
        <w:r w:rsidR="00A72C6C" w:rsidRPr="00DD289E">
          <w:rPr>
            <w:rStyle w:val="Hyperlink"/>
            <w:noProof/>
          </w:rPr>
          <w:t>Table 31. Form M-1 Modeled Annual Occurrence Rates</w:t>
        </w:r>
        <w:r w:rsidR="00A72C6C">
          <w:rPr>
            <w:noProof/>
            <w:webHidden/>
          </w:rPr>
          <w:tab/>
        </w:r>
        <w:r w:rsidR="00A72C6C">
          <w:rPr>
            <w:noProof/>
            <w:webHidden/>
          </w:rPr>
          <w:fldChar w:fldCharType="begin"/>
        </w:r>
        <w:r w:rsidR="00A72C6C">
          <w:rPr>
            <w:noProof/>
            <w:webHidden/>
          </w:rPr>
          <w:instrText xml:space="preserve"> PAGEREF _Toc529272256 \h </w:instrText>
        </w:r>
        <w:r w:rsidR="00A72C6C">
          <w:rPr>
            <w:noProof/>
            <w:webHidden/>
          </w:rPr>
        </w:r>
        <w:r w:rsidR="00A72C6C">
          <w:rPr>
            <w:noProof/>
            <w:webHidden/>
          </w:rPr>
          <w:fldChar w:fldCharType="separate"/>
        </w:r>
        <w:r w:rsidR="00A72C6C">
          <w:rPr>
            <w:noProof/>
            <w:webHidden/>
          </w:rPr>
          <w:t>542</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257" w:history="1">
        <w:r w:rsidR="00A72C6C" w:rsidRPr="00DD289E">
          <w:rPr>
            <w:rStyle w:val="Hyperlink"/>
            <w:noProof/>
          </w:rPr>
          <w:t>Table 32. Form M-3: Radius of Maximum Winds and Radii of Standard Wind Thresholds</w:t>
        </w:r>
        <w:r w:rsidR="00A72C6C">
          <w:rPr>
            <w:noProof/>
            <w:webHidden/>
          </w:rPr>
          <w:tab/>
        </w:r>
        <w:r w:rsidR="00A72C6C">
          <w:rPr>
            <w:noProof/>
            <w:webHidden/>
          </w:rPr>
          <w:fldChar w:fldCharType="begin"/>
        </w:r>
        <w:r w:rsidR="00A72C6C">
          <w:rPr>
            <w:noProof/>
            <w:webHidden/>
          </w:rPr>
          <w:instrText xml:space="preserve"> PAGEREF _Toc529272257 \h </w:instrText>
        </w:r>
        <w:r w:rsidR="00A72C6C">
          <w:rPr>
            <w:noProof/>
            <w:webHidden/>
          </w:rPr>
        </w:r>
        <w:r w:rsidR="00A72C6C">
          <w:rPr>
            <w:noProof/>
            <w:webHidden/>
          </w:rPr>
          <w:fldChar w:fldCharType="separate"/>
        </w:r>
        <w:r w:rsidR="00A72C6C">
          <w:rPr>
            <w:noProof/>
            <w:webHidden/>
          </w:rPr>
          <w:t>553</w:t>
        </w:r>
        <w:r w:rsidR="00A72C6C">
          <w:rPr>
            <w:noProof/>
            <w:webHidden/>
          </w:rPr>
          <w:fldChar w:fldCharType="end"/>
        </w:r>
      </w:hyperlink>
    </w:p>
    <w:p w:rsidR="00A72C6C" w:rsidRDefault="00D44815">
      <w:pPr>
        <w:pStyle w:val="TableofFigures"/>
        <w:tabs>
          <w:tab w:val="right" w:leader="dot" w:pos="9440"/>
        </w:tabs>
        <w:rPr>
          <w:rFonts w:asciiTheme="minorHAnsi" w:eastAsiaTheme="minorEastAsia" w:hAnsiTheme="minorHAnsi" w:cstheme="minorBidi"/>
          <w:noProof/>
          <w:lang w:eastAsia="en-US"/>
        </w:rPr>
      </w:pPr>
      <w:hyperlink w:anchor="_Toc529272258" w:history="1">
        <w:r w:rsidR="00A72C6C" w:rsidRPr="00DD289E">
          <w:rPr>
            <w:rStyle w:val="Hyperlink"/>
            <w:noProof/>
          </w:rPr>
          <w:t>Table 33. Comparison of HURDAT2 and FPHLM outer radii</w:t>
        </w:r>
        <w:r w:rsidR="00A72C6C">
          <w:rPr>
            <w:noProof/>
            <w:webHidden/>
          </w:rPr>
          <w:tab/>
        </w:r>
        <w:r w:rsidR="00A72C6C">
          <w:rPr>
            <w:noProof/>
            <w:webHidden/>
          </w:rPr>
          <w:fldChar w:fldCharType="begin"/>
        </w:r>
        <w:r w:rsidR="00A72C6C">
          <w:rPr>
            <w:noProof/>
            <w:webHidden/>
          </w:rPr>
          <w:instrText xml:space="preserve"> PAGEREF _Toc529272258 \h </w:instrText>
        </w:r>
        <w:r w:rsidR="00A72C6C">
          <w:rPr>
            <w:noProof/>
            <w:webHidden/>
          </w:rPr>
        </w:r>
        <w:r w:rsidR="00A72C6C">
          <w:rPr>
            <w:noProof/>
            <w:webHidden/>
          </w:rPr>
          <w:fldChar w:fldCharType="separate"/>
        </w:r>
        <w:r w:rsidR="00A72C6C">
          <w:rPr>
            <w:noProof/>
            <w:webHidden/>
          </w:rPr>
          <w:t>554</w:t>
        </w:r>
        <w:r w:rsidR="00A72C6C">
          <w:rPr>
            <w:noProof/>
            <w:webHidden/>
          </w:rPr>
          <w:fldChar w:fldCharType="end"/>
        </w:r>
      </w:hyperlink>
    </w:p>
    <w:p w:rsidR="00FA5BD4" w:rsidRDefault="00FA5BD4" w:rsidP="00FA5BD4">
      <w:r>
        <w:fldChar w:fldCharType="end"/>
      </w:r>
    </w:p>
    <w:p w:rsidR="00AC5286" w:rsidRDefault="00AC5286">
      <w:pPr>
        <w:jc w:val="left"/>
        <w:rPr>
          <w:rFonts w:ascii="Arial" w:eastAsiaTheme="majorEastAsia" w:hAnsi="Arial" w:cs="Times New Roman (Headings CS)"/>
          <w:b/>
          <w:caps/>
          <w:color w:val="000000" w:themeColor="text1"/>
          <w:sz w:val="36"/>
          <w:szCs w:val="32"/>
        </w:rPr>
      </w:pPr>
      <w:r>
        <w:br w:type="page"/>
      </w:r>
    </w:p>
    <w:p w:rsidR="00246311" w:rsidRDefault="00246311" w:rsidP="00246311">
      <w:pPr>
        <w:pStyle w:val="Heading1"/>
      </w:pPr>
      <w:bookmarkStart w:id="143" w:name="_Toc529271646"/>
      <w:r>
        <w:lastRenderedPageBreak/>
        <w:t>General Standards</w:t>
      </w:r>
      <w:bookmarkEnd w:id="143"/>
    </w:p>
    <w:p w:rsidR="00246311" w:rsidRDefault="00246311" w:rsidP="0007529D">
      <w:pPr>
        <w:pStyle w:val="Heading2"/>
      </w:pPr>
      <w:bookmarkStart w:id="144" w:name="_Toc529271647"/>
      <w:r w:rsidRPr="00246311">
        <w:t>G-1 Scope of the Hurricane Model and Its Implementation</w:t>
      </w:r>
      <w:bookmarkEnd w:id="144"/>
    </w:p>
    <w:p w:rsidR="00246311" w:rsidRDefault="00246311" w:rsidP="00B73298">
      <w:pPr>
        <w:pStyle w:val="Disclosure"/>
      </w:pPr>
      <w:r w:rsidRPr="00246311">
        <w:t>A. The hurricane model shall project loss costs and probable maximum loss levels for damage to insured residential property from hurricane events.</w:t>
      </w:r>
    </w:p>
    <w:p w:rsidR="008E0DD0" w:rsidRPr="008E0DD0" w:rsidRDefault="00DC3FAE" w:rsidP="008E0DD0">
      <w:r w:rsidRPr="00DC3FAE">
        <w:t>The Florida Public Hurricane Loss Model estimates loss costs and probable maximum loss levels from hurricane events for personal lines and commercial lines of residential property. The losses are estimated for building, appurtenant structure, contents, and additional living expense (ALE).</w:t>
      </w:r>
    </w:p>
    <w:p w:rsidR="00246311" w:rsidRDefault="00246311" w:rsidP="00B73298">
      <w:pPr>
        <w:pStyle w:val="Disclosure"/>
      </w:pPr>
      <w:r w:rsidRPr="00246311">
        <w:t>B. The modeling organization shall maintain a documented process to assure continual agreement and correct correspondence of databases, data files, and computer source code to slides, technical papers, and modeling organization documents.</w:t>
      </w:r>
    </w:p>
    <w:p w:rsidR="008E0DD0" w:rsidRDefault="00FC39D2" w:rsidP="008E0DD0">
      <w:r w:rsidRPr="00FC39D2">
        <w:t xml:space="preserve">The FPHLM group members follow the process specified in the flowchart of </w:t>
      </w:r>
      <w:r w:rsidR="009120E3">
        <w:fldChar w:fldCharType="begin"/>
      </w:r>
      <w:r w:rsidR="009120E3">
        <w:instrText xml:space="preserve"> REF _Ref528681351 \h </w:instrText>
      </w:r>
      <w:r w:rsidR="009120E3">
        <w:fldChar w:fldCharType="separate"/>
      </w:r>
      <w:r w:rsidR="00F609A5">
        <w:t xml:space="preserve">Figure </w:t>
      </w:r>
      <w:r w:rsidR="00F609A5">
        <w:rPr>
          <w:noProof/>
        </w:rPr>
        <w:t>1</w:t>
      </w:r>
      <w:r w:rsidR="009120E3">
        <w:fldChar w:fldCharType="end"/>
      </w:r>
      <w:r w:rsidR="009120E3">
        <w:t xml:space="preserve"> </w:t>
      </w:r>
      <w:r w:rsidRPr="00FC39D2">
        <w:t>in order to assure continual agreement and correct correspondence of databases, data files, and computer source code to slides, technical papers, and FPHLM documents.</w:t>
      </w:r>
    </w:p>
    <w:p w:rsidR="00367734" w:rsidRDefault="00367734" w:rsidP="008E0DD0"/>
    <w:p w:rsidR="00367734" w:rsidRDefault="00367734" w:rsidP="00367734">
      <w:pPr>
        <w:keepNext/>
      </w:pPr>
      <w:r>
        <w:rPr>
          <w:noProof/>
        </w:rPr>
        <w:lastRenderedPageBreak/>
        <w:drawing>
          <wp:inline distT="0" distB="0" distL="0" distR="0">
            <wp:extent cx="6000750" cy="7765415"/>
            <wp:effectExtent l="0" t="0" r="635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Standard_G-1_B.pdf"/>
                    <pic:cNvPicPr/>
                  </pic:nvPicPr>
                  <pic:blipFill>
                    <a:blip r:embed="rId11">
                      <a:extLst>
                        <a:ext uri="{28A0092B-C50C-407E-A947-70E740481C1C}">
                          <a14:useLocalDpi xmlns:a14="http://schemas.microsoft.com/office/drawing/2010/main" val="0"/>
                        </a:ext>
                      </a:extLst>
                    </a:blip>
                    <a:stretch>
                      <a:fillRect/>
                    </a:stretch>
                  </pic:blipFill>
                  <pic:spPr>
                    <a:xfrm>
                      <a:off x="0" y="0"/>
                      <a:ext cx="6000750" cy="7765415"/>
                    </a:xfrm>
                    <a:prstGeom prst="rect">
                      <a:avLst/>
                    </a:prstGeom>
                  </pic:spPr>
                </pic:pic>
              </a:graphicData>
            </a:graphic>
          </wp:inline>
        </w:drawing>
      </w:r>
    </w:p>
    <w:p w:rsidR="00367734" w:rsidRPr="008E0DD0" w:rsidRDefault="00367734" w:rsidP="00500EB8">
      <w:pPr>
        <w:pStyle w:val="Caption"/>
      </w:pPr>
      <w:bookmarkStart w:id="145" w:name="_Ref528681351"/>
      <w:bookmarkStart w:id="146" w:name="_Toc529271937"/>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F609A5">
        <w:rPr>
          <w:noProof/>
        </w:rPr>
        <w:t>1</w:t>
      </w:r>
      <w:r w:rsidR="004A30C5">
        <w:rPr>
          <w:noProof/>
        </w:rPr>
        <w:fldChar w:fldCharType="end"/>
      </w:r>
      <w:bookmarkEnd w:id="145"/>
      <w:r>
        <w:t xml:space="preserve">. </w:t>
      </w:r>
      <w:r w:rsidRPr="009C2356">
        <w:t xml:space="preserve">Process to assure continual agreement and correct </w:t>
      </w:r>
      <w:r w:rsidRPr="00096597">
        <w:t>correspondence</w:t>
      </w:r>
      <w:r w:rsidRPr="009C2356">
        <w:t>.</w:t>
      </w:r>
      <w:bookmarkEnd w:id="146"/>
    </w:p>
    <w:p w:rsidR="00610F8B" w:rsidRDefault="00610F8B">
      <w:pPr>
        <w:jc w:val="left"/>
        <w:rPr>
          <w:rFonts w:ascii="Arial" w:hAnsi="Arial"/>
          <w:b/>
          <w:i/>
        </w:rPr>
      </w:pPr>
      <w:r>
        <w:br w:type="page"/>
      </w:r>
    </w:p>
    <w:p w:rsidR="00246311" w:rsidRDefault="00246311" w:rsidP="00B73298">
      <w:pPr>
        <w:pStyle w:val="Disclosure"/>
      </w:pPr>
      <w:r w:rsidRPr="00246311">
        <w:lastRenderedPageBreak/>
        <w:t>C. All software and data (1) located within the hurricane model, (2) used to validate the hurricane model, (3) used to project modeled hurricane loss costs and hurricane probable maximum loss levels, and (4) used to create forms required by the Commission in the Hurricane Standards Report of Activities shall fall within the scope of the Computer/ Information Standards and shall be located in centralized, model-level file areas.</w:t>
      </w:r>
    </w:p>
    <w:p w:rsidR="00610F8B" w:rsidRDefault="00110E41">
      <w:r w:rsidRPr="00110E41">
        <w:t>All software and data used to validate the model, project insured loss cost and PML, and create forms required by the Commission are centrally maintained in the model hardware infrastructure and easily accessible by appropriate team members, and comply with the Computer/Information Standards.</w:t>
      </w:r>
    </w:p>
    <w:p w:rsidR="003B7ED5" w:rsidRDefault="003B7ED5" w:rsidP="00B73298">
      <w:pPr>
        <w:pStyle w:val="Disclosure"/>
      </w:pPr>
      <w:r w:rsidRPr="002645D6">
        <w:t>Disclosures</w:t>
      </w:r>
    </w:p>
    <w:p w:rsidR="003B7ED5" w:rsidRDefault="003B7ED5" w:rsidP="00B73298">
      <w:pPr>
        <w:pStyle w:val="Disclosure"/>
      </w:pPr>
      <w:r w:rsidRPr="003B7ED5">
        <w:t>1. Specify the hurricane model version identification. If the hurricane model submitted for review is implemented on more than one platform, specify each hurricane model platform. Specify which platform is the primary platform and verify how any other platforms produce the same hurricane model output results or are otherwise functionally equivalent as provided for in the “Process for Determining the Acceptability of a Computer Simulation Hurricane Model” in VI. Review by the Commission, I. Review and Acceptance Criteria for Functionally Equivalent Hurricane Model Platforms.</w:t>
      </w:r>
    </w:p>
    <w:p w:rsidR="003B7ED5" w:rsidRPr="003B7ED5" w:rsidRDefault="00FE3349" w:rsidP="003B7ED5">
      <w:r w:rsidRPr="00FE3349">
        <w:t>The model name is Florida Public Hurricane Loss Model (FPHLM). The current version identification is V6.3.</w:t>
      </w:r>
    </w:p>
    <w:p w:rsidR="003B7ED5" w:rsidRDefault="003B7ED5" w:rsidP="00B73298">
      <w:pPr>
        <w:pStyle w:val="Disclosure"/>
      </w:pPr>
      <w:r w:rsidRPr="003B7ED5">
        <w:t>2. Provide a comprehensive summary of the hurricane model. This summary should include a technical description of the hurricane model, including each major component of the hurricane model used to project loss costs and probable maximum loss levels for damage to insured residential property from hurricane events causing damage in Florida. Describe the theoretical basis of the hurricane model and include a description of the methodology, particularly the wind components, the vulnerability components, and the insured loss components used in the hurricane model. The description should be complete and must not reference unpublished work.</w:t>
      </w:r>
    </w:p>
    <w:p w:rsidR="003B7ED5" w:rsidRDefault="00B24200" w:rsidP="003B7ED5">
      <w:r w:rsidRPr="00B24200">
        <w:t xml:space="preserve">The model is a very complex set of computer programs. The programs simulate probable future hurricane activity, including where and when hurricanes form, their tracks and intensities, their wind fields and sizes; how they decay and how they are affected by the terrain along the tracks after landfall; how the winds interact with different types of residential structures; how much they can damage roofs, windows, doors, interior, and contents, etc.; how much it will cost to rebuild the damaged parts; and how much of the loss will be paid by insurers. The model consists of three major components: wind hazard (meteorology), vulnerability (engineering), and insured loss cost (actuarial). It has over a dozen subcomponents. The major components are developed independently before being integrated. The computer platform is designed to accommodate future subcomponents </w:t>
      </w:r>
      <w:r w:rsidRPr="00B24200">
        <w:lastRenderedPageBreak/>
        <w:t>or enhancements. Following is the description of each of the major components and the computer platform.</w:t>
      </w:r>
    </w:p>
    <w:p w:rsidR="00223E7E" w:rsidRDefault="00223E7E" w:rsidP="003B7ED5"/>
    <w:p w:rsidR="00223E7E" w:rsidRDefault="00223E7E" w:rsidP="00EF3A31">
      <w:pPr>
        <w:pStyle w:val="Anonymoussectiontitle"/>
      </w:pPr>
      <w:r w:rsidRPr="00223E7E">
        <w:t>M</w:t>
      </w:r>
      <w:r>
        <w:t>eteorology</w:t>
      </w:r>
      <w:r w:rsidRPr="00223E7E">
        <w:t xml:space="preserve"> C</w:t>
      </w:r>
      <w:r>
        <w:t>omponent</w:t>
      </w:r>
    </w:p>
    <w:p w:rsidR="00223E7E" w:rsidRDefault="00223E7E" w:rsidP="00223E7E">
      <w:pPr>
        <w:pStyle w:val="Anonymoussubsectiontitle"/>
      </w:pPr>
      <w:r w:rsidRPr="00223E7E">
        <w:t>Hurricane Track and Intensity</w:t>
      </w:r>
    </w:p>
    <w:p w:rsidR="00223E7E" w:rsidRDefault="00223E7E" w:rsidP="00223E7E">
      <w:r w:rsidRPr="00223E7E">
        <w:t>The storm track model generates storm tracks and intensities on the basis of historical storm conditions and motions. The initial seeds for the storms are derived from the HURDAT database. For historical landfalling storms in Florida and neighboring states, the initial positions, intensities, and motions are taken from the track fix 36 hours prior to first landfall. For historical storms that do not make landfall but come within 62 sm (100 km) of the coast, the initial conditions are taken from the track fix 36 hours prior to the point at which the storm first comes within 62 sm of the coast (threat zone) and has a central pressure below 1005 mb. Small, uniform random error terms are added to the initial position, the storm motion change, and the storm intensity change. The initial conditions derived from HURDAT are recycled as necessary to generate thousands of years of stochastic tracks. After the storm is initiated, the subsequent motion and intensity changes are sampled from empirically derived probability distribution functions over the model domain (</w:t>
      </w:r>
      <w:r w:rsidR="008A267B">
        <w:fldChar w:fldCharType="begin"/>
      </w:r>
      <w:r w:rsidR="008A267B">
        <w:instrText xml:space="preserve"> REF _Ref528683678 \h </w:instrText>
      </w:r>
      <w:r w:rsidR="008A267B">
        <w:fldChar w:fldCharType="separate"/>
      </w:r>
      <w:r w:rsidR="00F609A5">
        <w:t xml:space="preserve">Figure </w:t>
      </w:r>
      <w:r w:rsidR="00F609A5">
        <w:rPr>
          <w:noProof/>
        </w:rPr>
        <w:t>2</w:t>
      </w:r>
      <w:r w:rsidR="008A267B">
        <w:fldChar w:fldCharType="end"/>
      </w:r>
      <w:r w:rsidRPr="00223E7E">
        <w:t>).</w:t>
      </w:r>
    </w:p>
    <w:p w:rsidR="00223E7E" w:rsidRDefault="00223E7E" w:rsidP="00223E7E"/>
    <w:p w:rsidR="00223E7E" w:rsidRDefault="00223E7E" w:rsidP="00223E7E">
      <w:pPr>
        <w:keepNext/>
        <w:jc w:val="center"/>
      </w:pPr>
      <w:r>
        <w:rPr>
          <w:b/>
          <w:noProof/>
          <w:lang w:eastAsia="en-US"/>
        </w:rPr>
        <w:drawing>
          <wp:inline distT="0" distB="0" distL="0" distR="0" wp14:anchorId="5891FF10" wp14:editId="73F2E13A">
            <wp:extent cx="5486400" cy="4029075"/>
            <wp:effectExtent l="0" t="0" r="0" b="9525"/>
            <wp:docPr id="444"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rotWithShape="1">
                    <a:blip r:embed="rId12" cstate="print"/>
                    <a:srcRect b="4943"/>
                    <a:stretch/>
                  </pic:blipFill>
                  <pic:spPr bwMode="auto">
                    <a:xfrm>
                      <a:off x="0" y="0"/>
                      <a:ext cx="5486400" cy="4029075"/>
                    </a:xfrm>
                    <a:prstGeom prst="rect">
                      <a:avLst/>
                    </a:prstGeom>
                    <a:solidFill>
                      <a:srgbClr val="FFFFFF"/>
                    </a:solid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rsidR="00223E7E" w:rsidRDefault="00223E7E" w:rsidP="00500EB8">
      <w:pPr>
        <w:pStyle w:val="Caption"/>
      </w:pPr>
      <w:bookmarkStart w:id="147" w:name="_Ref528683678"/>
      <w:bookmarkStart w:id="148" w:name="_Toc529271938"/>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F609A5">
        <w:rPr>
          <w:noProof/>
        </w:rPr>
        <w:t>2</w:t>
      </w:r>
      <w:r w:rsidR="004A30C5">
        <w:rPr>
          <w:noProof/>
        </w:rPr>
        <w:fldChar w:fldCharType="end"/>
      </w:r>
      <w:bookmarkEnd w:id="147"/>
      <w:r>
        <w:t xml:space="preserve">. </w:t>
      </w:r>
      <w:r w:rsidRPr="00FB4386">
        <w:t>Florida Public Hurricane Loss Model domain.  Circles represent the threat zone.  Blue color indicates water depth exceeding 656 ft (200 m).</w:t>
      </w:r>
      <w:bookmarkEnd w:id="148"/>
    </w:p>
    <w:p w:rsidR="007577B6" w:rsidRPr="00FA4703" w:rsidRDefault="00223E7E" w:rsidP="007577B6">
      <w:r w:rsidRPr="00223E7E">
        <w:lastRenderedPageBreak/>
        <w:t>The time evolution of the stochastic storm tracks and intensity are governed by the following equations</w:t>
      </w:r>
      <w:r w:rsidR="007577B6">
        <w:t>:</w:t>
      </w:r>
    </w:p>
    <w:p w:rsidR="007577B6" w:rsidRPr="000A2EE6" w:rsidRDefault="007577B6" w:rsidP="007577B6">
      <w:pPr>
        <w:spacing w:line="360" w:lineRule="auto"/>
      </w:pPr>
      <m:oMathPara>
        <m:oMath>
          <m:r>
            <w:rPr>
              <w:rFonts w:ascii="Cambria Math" w:hAnsi="Cambria Math"/>
            </w:rPr>
            <m:t>∆x=</m:t>
          </m:r>
          <m:f>
            <m:fPr>
              <m:ctrlPr>
                <w:rPr>
                  <w:rFonts w:ascii="Cambria Math" w:hAnsi="Cambria Math"/>
                  <w:i/>
                </w:rPr>
              </m:ctrlPr>
            </m:fPr>
            <m:num>
              <m:r>
                <w:rPr>
                  <w:rFonts w:ascii="Cambria Math" w:hAnsi="Cambria Math"/>
                </w:rPr>
                <m:t>c</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θ</m:t>
                      </m:r>
                    </m:e>
                  </m:d>
                </m:e>
              </m:func>
              <m:r>
                <w:rPr>
                  <w:rFonts w:ascii="Cambria Math" w:hAnsi="Cambria Math"/>
                </w:rPr>
                <m:t>∆t</m:t>
              </m:r>
            </m:num>
            <m:den>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y</m:t>
                      </m:r>
                    </m:e>
                  </m:d>
                </m:e>
              </m:func>
            </m:den>
          </m:f>
        </m:oMath>
      </m:oMathPara>
    </w:p>
    <w:p w:rsidR="007577B6" w:rsidRPr="000A2EE6" w:rsidRDefault="007577B6" w:rsidP="007577B6">
      <w:pPr>
        <w:spacing w:line="360" w:lineRule="auto"/>
      </w:pPr>
      <m:oMathPara>
        <m:oMath>
          <m:r>
            <w:rPr>
              <w:rFonts w:ascii="Cambria Math" w:hAnsi="Cambria Math"/>
            </w:rPr>
            <m:t xml:space="preserve">∆y=c </m:t>
          </m:r>
          <m:r>
            <m:rPr>
              <m:sty m:val="p"/>
            </m:rPr>
            <w:rPr>
              <w:rFonts w:ascii="Cambria Math" w:hAnsi="Cambria Math"/>
            </w:rPr>
            <m:t>sin</m:t>
          </m:r>
          <m:d>
            <m:dPr>
              <m:ctrlPr>
                <w:rPr>
                  <w:rFonts w:ascii="Cambria Math" w:hAnsi="Cambria Math"/>
                  <w:i/>
                </w:rPr>
              </m:ctrlPr>
            </m:dPr>
            <m:e>
              <m:r>
                <w:rPr>
                  <w:rFonts w:ascii="Cambria Math" w:hAnsi="Cambria Math"/>
                </w:rPr>
                <m:t>θ</m:t>
              </m:r>
            </m:e>
          </m:d>
          <m:r>
            <w:rPr>
              <w:rFonts w:ascii="Cambria Math" w:hAnsi="Cambria Math"/>
            </w:rPr>
            <m:t>∆t</m:t>
          </m:r>
        </m:oMath>
      </m:oMathPara>
    </w:p>
    <w:p w:rsidR="007577B6" w:rsidRPr="00FA4703" w:rsidRDefault="007577B6" w:rsidP="007577B6">
      <w:pPr>
        <w:spacing w:line="360" w:lineRule="auto"/>
      </w:pPr>
      <m:oMathPara>
        <m:oMath>
          <m:r>
            <w:rPr>
              <w:rFonts w:ascii="Cambria Math" w:hAnsi="Cambria Math"/>
            </w:rPr>
            <m:t>∆p=w∆t</m:t>
          </m:r>
        </m:oMath>
      </m:oMathPara>
    </w:p>
    <w:p w:rsidR="007577B6" w:rsidRDefault="007577B6" w:rsidP="007577B6">
      <w:pPr>
        <w:rPr>
          <w:rFonts w:eastAsia="OpenSymbol" w:cs="OpenSymbol"/>
        </w:rPr>
      </w:pPr>
      <w:r>
        <w:t xml:space="preserve">where </w:t>
      </w:r>
      <m:oMath>
        <m:r>
          <w:rPr>
            <w:rFonts w:ascii="Cambria Math" w:hAnsi="Cambria Math"/>
          </w:rPr>
          <m:t>(x,y)</m:t>
        </m:r>
      </m:oMath>
      <w:r w:rsidRPr="00FA4703">
        <w:t xml:space="preserve"> are the longitude </w:t>
      </w:r>
      <w:r w:rsidRPr="00936B2E">
        <w:rPr>
          <w:rFonts w:eastAsia="OpenSymbol" w:cs="OpenSymbol"/>
        </w:rPr>
        <w:t>and latitude of the storm,</w:t>
      </w:r>
      <w:r w:rsidRPr="00936B2E" w:rsidDel="0007744F">
        <w:rPr>
          <w:rFonts w:eastAsia="OpenSymbol" w:cs="OpenSymbol"/>
        </w:rPr>
        <w:t xml:space="preserve"> </w:t>
      </w:r>
      <m:oMath>
        <m:d>
          <m:dPr>
            <m:ctrlPr>
              <w:rPr>
                <w:rFonts w:ascii="Cambria Math" w:eastAsia="OpenSymbol" w:hAnsi="Cambria Math" w:cs="OpenSymbol"/>
                <w:i/>
              </w:rPr>
            </m:ctrlPr>
          </m:dPr>
          <m:e>
            <m:r>
              <w:rPr>
                <w:rFonts w:ascii="Cambria Math" w:eastAsia="OpenSymbol" w:hAnsi="Cambria Math" w:cs="OpenSymbol"/>
              </w:rPr>
              <m:t>c, θ</m:t>
            </m:r>
          </m:e>
        </m:d>
      </m:oMath>
      <w:r>
        <w:rPr>
          <w:rFonts w:eastAsia="OpenSymbol" w:cs="OpenSymbol"/>
        </w:rPr>
        <w:t xml:space="preserve"> </w:t>
      </w:r>
      <w:r w:rsidRPr="00FA4703">
        <w:rPr>
          <w:rFonts w:eastAsia="OpenSymbol" w:cs="OpenSymbol"/>
        </w:rPr>
        <w:t xml:space="preserve">are the storm speed and heading (in conventional mathematical sense), </w:t>
      </w:r>
      <w:r w:rsidRPr="00936B2E">
        <w:rPr>
          <w:rFonts w:eastAsia="OpenSymbol" w:cs="OpenSymbol"/>
          <w:i/>
          <w:iCs/>
        </w:rPr>
        <w:t>p</w:t>
      </w:r>
      <w:r w:rsidRPr="00936B2E">
        <w:rPr>
          <w:rFonts w:eastAsia="OpenSymbol" w:cs="OpenSymbol"/>
          <w:i/>
        </w:rPr>
        <w:t xml:space="preserve"> </w:t>
      </w:r>
      <w:r w:rsidRPr="00FA4703">
        <w:rPr>
          <w:rFonts w:eastAsia="OpenSymbol" w:cs="OpenSymbol"/>
        </w:rPr>
        <w:t xml:space="preserve">is central pressure, </w:t>
      </w:r>
      <w:r w:rsidRPr="00936B2E">
        <w:rPr>
          <w:rFonts w:eastAsia="OpenSymbol" w:cs="OpenSymbol"/>
          <w:i/>
          <w:iCs/>
        </w:rPr>
        <w:t>w</w:t>
      </w:r>
      <w:r w:rsidRPr="00FA4703">
        <w:rPr>
          <w:rFonts w:eastAsia="OpenSymbol" w:cs="OpenSymbol"/>
        </w:rPr>
        <w:t xml:space="preserve"> is the rate of change in</w:t>
      </w:r>
      <w:r w:rsidRPr="00FA4703">
        <w:rPr>
          <w:rFonts w:eastAsia="OpenSymbol" w:cs="OpenSymbol"/>
          <w:i/>
          <w:iCs/>
        </w:rPr>
        <w:t xml:space="preserve"> p</w:t>
      </w:r>
      <w:r w:rsidRPr="00FA4703">
        <w:rPr>
          <w:rFonts w:eastAsia="OpenSymbol" w:cs="OpenSymbol"/>
        </w:rPr>
        <w:t xml:space="preserve">, and </w:t>
      </w:r>
      <m:oMath>
        <m:r>
          <w:rPr>
            <w:rFonts w:ascii="Cambria Math" w:eastAsia="OpenSymbol" w:hAnsi="Cambria Math" w:cs="OpenSymbol"/>
          </w:rPr>
          <m:t>∆t</m:t>
        </m:r>
      </m:oMath>
      <w:r w:rsidRPr="00FA4703">
        <w:rPr>
          <w:rFonts w:eastAsia="OpenSymbol" w:cs="OpenSymbol"/>
          <w:i/>
          <w:iCs/>
        </w:rPr>
        <w:t xml:space="preserve"> </w:t>
      </w:r>
      <w:r w:rsidRPr="00FA4703">
        <w:rPr>
          <w:rFonts w:eastAsia="OpenSymbol" w:cs="OpenSymbol"/>
        </w:rPr>
        <w:t xml:space="preserve">is the time step. The time step of the model is currently one hour. The </w:t>
      </w:r>
      <w:r>
        <w:rPr>
          <w:rFonts w:eastAsia="OpenSymbol" w:cs="OpenSymbol"/>
        </w:rPr>
        <w:t xml:space="preserve">change in </w:t>
      </w:r>
      <w:r w:rsidRPr="00FA4703">
        <w:rPr>
          <w:rFonts w:eastAsia="OpenSymbol" w:cs="OpenSymbol"/>
        </w:rPr>
        <w:t>storm speed and direction</w:t>
      </w:r>
      <w:r>
        <w:rPr>
          <w:rFonts w:eastAsia="OpenSymbol" w:cs="OpenSymbol"/>
          <w:position w:val="-10"/>
        </w:rPr>
        <w:t xml:space="preserve"> </w:t>
      </w:r>
      <m:oMath>
        <m:r>
          <w:rPr>
            <w:rFonts w:ascii="Cambria Math" w:eastAsia="OpenSymbol" w:hAnsi="Cambria Math" w:cs="OpenSymbol"/>
          </w:rPr>
          <m:t>(δc, δθ)</m:t>
        </m:r>
      </m:oMath>
      <w:r w:rsidRPr="00B01FB1">
        <w:rPr>
          <w:rFonts w:eastAsia="OpenSymbol" w:cs="OpenSymbol"/>
        </w:rPr>
        <w:t xml:space="preserve"> </w:t>
      </w:r>
      <w:r w:rsidRPr="00FA4703">
        <w:rPr>
          <w:rFonts w:eastAsia="OpenSymbol" w:cs="OpenSymbol"/>
        </w:rPr>
        <w:t>are sampled at every 24-hour interval from a probability distribution function (PDF). The intensity change after the initial 24 hours of track evolution is sampled every six hours to capture the more detailed evolution over the continental shelf (shallow water). From the 24-hour change in speed and heading angle, we determine the speed and heading angle at each one-hour time step by assuming the storm undergoes a constant acceleration that gives the 24-hour sampled change in velocity. For changes in pressure, we first sample from a PDF of relative intensity changes</w:t>
      </w:r>
      <w:r>
        <w:rPr>
          <w:rFonts w:eastAsia="OpenSymbol" w:cs="OpenSymbol"/>
        </w:rPr>
        <w:t xml:space="preserve">, </w:t>
      </w:r>
      <m:oMath>
        <m:r>
          <w:rPr>
            <w:rFonts w:ascii="Cambria Math" w:eastAsia="OpenSymbol" w:hAnsi="Cambria Math" w:cs="OpenSymbol"/>
          </w:rPr>
          <m:t>δr</m:t>
        </m:r>
      </m:oMath>
      <w:r w:rsidRPr="00FA4703">
        <w:rPr>
          <w:rFonts w:eastAsia="OpenSymbol" w:cs="OpenSymbol"/>
        </w:rPr>
        <w:t xml:space="preserve">, for the six-hour period and then determine the corresponding rate of pressure change, </w:t>
      </w:r>
      <w:r w:rsidRPr="00FA4703">
        <w:rPr>
          <w:rFonts w:eastAsia="OpenSymbol" w:cs="OpenSymbol"/>
          <w:i/>
          <w:iCs/>
        </w:rPr>
        <w:t>w</w:t>
      </w:r>
      <w:r w:rsidRPr="00FA4703">
        <w:rPr>
          <w:rFonts w:eastAsia="OpenSymbol" w:cs="OpenSymbol"/>
        </w:rPr>
        <w:t xml:space="preserve">. The relative intensity is a function of the climatological sea surface temperatures and the upper tropospheric 100 mb temperatures. The PDFs of </w:t>
      </w:r>
      <w:r w:rsidRPr="00A05C86">
        <w:rPr>
          <w:rFonts w:ascii="Cambria Math" w:eastAsia="OpenSymbol" w:hAnsi="Cambria Math" w:cs="OpenSymbol"/>
        </w:rPr>
        <w:t xml:space="preserve">the changes </w:t>
      </w:r>
      <m:oMath>
        <m:d>
          <m:dPr>
            <m:ctrlPr>
              <w:rPr>
                <w:rFonts w:ascii="Cambria Math" w:eastAsia="OpenSymbol" w:hAnsi="Cambria Math" w:cs="OpenSymbol"/>
                <w:i/>
              </w:rPr>
            </m:ctrlPr>
          </m:dPr>
          <m:e>
            <m:r>
              <w:rPr>
                <w:rFonts w:ascii="Cambria Math" w:eastAsia="OpenSymbol" w:hAnsi="Cambria Math" w:cs="OpenSymbol"/>
              </w:rPr>
              <m:t>δc, δθ, δr</m:t>
            </m:r>
          </m:e>
        </m:d>
      </m:oMath>
      <w:r w:rsidRPr="00A05C86">
        <w:rPr>
          <w:rFonts w:ascii="Cambria Math" w:eastAsia="OpenSymbol" w:hAnsi="Cambria Math" w:cs="OpenSymbol"/>
        </w:rPr>
        <w:t xml:space="preserve"> depend on</w:t>
      </w:r>
      <w:r w:rsidRPr="00FA4703">
        <w:rPr>
          <w:rFonts w:eastAsia="OpenSymbol" w:cs="OpenSymbol"/>
        </w:rPr>
        <w:t xml:space="preserve"> spatial location, as well as the current storm motion and intensity. These PDFs are of the form</w:t>
      </w:r>
    </w:p>
    <w:p w:rsidR="007577B6" w:rsidRDefault="007577B6" w:rsidP="00223E7E"/>
    <w:p w:rsidR="007577B6" w:rsidRPr="00FA4703" w:rsidRDefault="007577B6" w:rsidP="007577B6">
      <w:pPr>
        <w:rPr>
          <w:rFonts w:eastAsia="OpenSymbol" w:cs="OpenSymbol"/>
        </w:rPr>
      </w:pPr>
    </w:p>
    <w:p w:rsidR="007577B6" w:rsidRPr="000A2EE6" w:rsidRDefault="007577B6" w:rsidP="007577B6">
      <w:pPr>
        <w:jc w:val="center"/>
      </w:pPr>
      <m:oMathPara>
        <m:oMath>
          <m:r>
            <w:rPr>
              <w:rFonts w:ascii="Cambria Math" w:hAnsi="Cambria Math"/>
            </w:rPr>
            <m:t>PDF</m:t>
          </m:r>
          <m:d>
            <m:dPr>
              <m:ctrlPr>
                <w:rPr>
                  <w:rFonts w:ascii="Cambria Math" w:hAnsi="Cambria Math"/>
                  <w:i/>
                </w:rPr>
              </m:ctrlPr>
            </m:dPr>
            <m:e>
              <m:r>
                <w:rPr>
                  <w:rFonts w:ascii="Cambria Math" w:hAnsi="Cambria Math"/>
                </w:rPr>
                <m:t>δa</m:t>
              </m:r>
            </m:e>
          </m:d>
          <m:r>
            <w:rPr>
              <w:rFonts w:ascii="Cambria Math" w:hAnsi="Cambria Math"/>
            </w:rPr>
            <m:t>= A ( δa, a, x,y )</m:t>
          </m:r>
        </m:oMath>
      </m:oMathPara>
    </w:p>
    <w:p w:rsidR="007577B6" w:rsidRPr="00FA4703" w:rsidRDefault="007577B6" w:rsidP="007577B6">
      <w:pPr>
        <w:jc w:val="center"/>
      </w:pPr>
    </w:p>
    <w:p w:rsidR="007577B6" w:rsidRPr="00FA4703" w:rsidRDefault="007577B6" w:rsidP="007577B6">
      <w:pPr>
        <w:rPr>
          <w:rFonts w:eastAsia="ヒラギノ明朝 Pro W3" w:cs="OpenSymbol"/>
        </w:rPr>
      </w:pPr>
      <w:r w:rsidRPr="00FA4703">
        <w:t xml:space="preserve">where </w:t>
      </w:r>
      <w:r w:rsidRPr="00FA4703">
        <w:rPr>
          <w:i/>
          <w:iCs/>
        </w:rPr>
        <w:t>a</w:t>
      </w:r>
      <w:r w:rsidRPr="00FA4703">
        <w:t xml:space="preserve"> is either </w:t>
      </w:r>
      <w:r w:rsidRPr="00FA4703">
        <w:rPr>
          <w:i/>
        </w:rPr>
        <w:t>c</w:t>
      </w:r>
      <w:r w:rsidRPr="00FA4703">
        <w:t xml:space="preserve">, </w:t>
      </w:r>
      <w:r w:rsidRPr="00FA4703">
        <w:rPr>
          <w:i/>
        </w:rPr>
        <w:t>θ</w:t>
      </w:r>
      <w:r w:rsidRPr="00FA4703">
        <w:t xml:space="preserve">, or </w:t>
      </w:r>
      <w:r w:rsidRPr="00FA4703">
        <w:rPr>
          <w:i/>
          <w:iCs/>
        </w:rPr>
        <w:t>r</w:t>
      </w:r>
      <w:r w:rsidRPr="00FA4703">
        <w:t xml:space="preserve"> and are implemented as discrete bins that are represented by multi-dimensional matrices (arrays), </w:t>
      </w:r>
      <w:r w:rsidRPr="00FA4703">
        <w:rPr>
          <w:i/>
          <w:iCs/>
        </w:rPr>
        <w:t>A(l,m,i,j)</w:t>
      </w:r>
      <w:r w:rsidRPr="00FA4703">
        <w:t>. The indices (</w:t>
      </w:r>
      <w:r w:rsidRPr="00FA4703">
        <w:rPr>
          <w:i/>
          <w:iCs/>
        </w:rPr>
        <w:t>i,j</w:t>
      </w:r>
      <w:r w:rsidRPr="00FA4703">
        <w:t xml:space="preserve">) are the storm location bins. The model domain (100W to 70W, 15N to 40N) is divided into 0.5-degree boxes. The index </w:t>
      </w:r>
      <w:r w:rsidRPr="00FA4703">
        <w:rPr>
          <w:i/>
          <w:iCs/>
        </w:rPr>
        <w:t>m</w:t>
      </w:r>
      <w:r w:rsidRPr="00FA4703">
        <w:t xml:space="preserve"> represents the bin interval that </w:t>
      </w:r>
      <w:r w:rsidRPr="00FA4703">
        <w:rPr>
          <w:i/>
          <w:iCs/>
        </w:rPr>
        <w:t>a</w:t>
      </w:r>
      <w:r w:rsidRPr="00FA4703">
        <w:t xml:space="preserve"> falls into. That is, the range of all possible values of </w:t>
      </w:r>
      <w:r w:rsidRPr="00FA4703">
        <w:rPr>
          <w:i/>
          <w:iCs/>
        </w:rPr>
        <w:t>a</w:t>
      </w:r>
      <w:r w:rsidRPr="00FA4703">
        <w:t xml:space="preserve"> are divided into discrete bins, the number of which depends on the variable, and the index </w:t>
      </w:r>
      <w:r w:rsidRPr="00FA4703">
        <w:rPr>
          <w:i/>
          <w:iCs/>
        </w:rPr>
        <w:t>m</w:t>
      </w:r>
      <w:r w:rsidRPr="00FA4703">
        <w:t xml:space="preserve"> represents the particular bin </w:t>
      </w:r>
      <w:r w:rsidRPr="00FA4703">
        <w:rPr>
          <w:i/>
          <w:iCs/>
        </w:rPr>
        <w:t>a</w:t>
      </w:r>
      <w:r w:rsidRPr="00FA4703">
        <w:t xml:space="preserve"> is in at the current time step. As with </w:t>
      </w:r>
      <w:r w:rsidRPr="00FA4703">
        <w:rPr>
          <w:i/>
          <w:iCs/>
        </w:rPr>
        <w:t>a,</w:t>
      </w:r>
      <w:r w:rsidRPr="00FA4703">
        <w:t xml:space="preserve"> the range of all possible values of the change in </w:t>
      </w:r>
      <w:r w:rsidRPr="00FA4703">
        <w:rPr>
          <w:i/>
          <w:iCs/>
        </w:rPr>
        <w:t>a</w:t>
      </w:r>
      <w:r w:rsidRPr="00FA4703">
        <w:t xml:space="preserve"> are also discretely binned. Given a set of indices (</w:t>
      </w:r>
      <w:r w:rsidRPr="00FA4703">
        <w:rPr>
          <w:i/>
          <w:iCs/>
        </w:rPr>
        <w:t>m,i,j)</w:t>
      </w:r>
      <w:r w:rsidRPr="00FA4703">
        <w:t xml:space="preserve">, which represent the current storm location and state, the quantity </w:t>
      </w:r>
      <w:r w:rsidRPr="00FA4703">
        <w:rPr>
          <w:i/>
          <w:iCs/>
        </w:rPr>
        <w:t>A(l,m,i,j)</w:t>
      </w:r>
      <w:r w:rsidRPr="00FA4703">
        <w:t xml:space="preserve"> represents the probability that the change in</w:t>
      </w:r>
      <w:r w:rsidRPr="00FA4703">
        <w:rPr>
          <w:i/>
          <w:iCs/>
        </w:rPr>
        <w:t xml:space="preserve"> a</w:t>
      </w:r>
      <w:r w:rsidRPr="00FA4703">
        <w:t>,</w:t>
      </w:r>
      <w:r>
        <w:rPr>
          <w:position w:val="-6"/>
        </w:rPr>
        <w:t xml:space="preserve"> </w:t>
      </w:r>
      <m:oMath>
        <m:r>
          <w:rPr>
            <w:rFonts w:ascii="Cambria Math" w:hAnsi="Cambria Math"/>
          </w:rPr>
          <m:t>δa</m:t>
        </m:r>
      </m:oMath>
      <w:r w:rsidRPr="00FA4703">
        <w:rPr>
          <w:i/>
          <w:iCs/>
        </w:rPr>
        <w:t xml:space="preserve"> ,</w:t>
      </w:r>
      <w:r w:rsidRPr="00FA4703">
        <w:t xml:space="preserve"> will fall into the </w:t>
      </w:r>
      <w:r w:rsidRPr="00FA4703">
        <w:rPr>
          <w:i/>
          <w:iCs/>
        </w:rPr>
        <w:t>l'</w:t>
      </w:r>
      <w:r w:rsidRPr="00FA4703">
        <w:t xml:space="preserve">th bin. When </w:t>
      </w:r>
      <w:r w:rsidRPr="00FA4703">
        <w:rPr>
          <w:i/>
          <w:iCs/>
        </w:rPr>
        <w:t>A</w:t>
      </w:r>
      <w:r w:rsidRPr="00FA4703">
        <w:t xml:space="preserve"> is randomly sampled, one of the bins represented by the </w:t>
      </w:r>
      <w:r w:rsidRPr="00FA4703">
        <w:rPr>
          <w:i/>
          <w:iCs/>
        </w:rPr>
        <w:t xml:space="preserve">l </w:t>
      </w:r>
      <w:r w:rsidRPr="00FA4703">
        <w:t xml:space="preserve">index, e.g. </w:t>
      </w:r>
      <w:r w:rsidRPr="00FA4703">
        <w:rPr>
          <w:i/>
          <w:iCs/>
        </w:rPr>
        <w:t>l'</w:t>
      </w:r>
      <w:r w:rsidRPr="00FA4703">
        <w:t xml:space="preserve">, is chosen. The change of </w:t>
      </w:r>
      <w:r w:rsidRPr="00FA4703">
        <w:rPr>
          <w:i/>
          <w:iCs/>
        </w:rPr>
        <w:t>a</w:t>
      </w:r>
      <w:r w:rsidRPr="00FA4703">
        <w:t xml:space="preserve"> is then assigned the midpoint value of the bin associated with </w:t>
      </w:r>
      <w:r w:rsidRPr="00FA4703">
        <w:rPr>
          <w:i/>
          <w:iCs/>
        </w:rPr>
        <w:t>l'</w:t>
      </w:r>
      <w:r w:rsidRPr="00FA4703">
        <w:t>. A uniform random error term equal to the width of bin</w:t>
      </w:r>
      <w:r w:rsidRPr="00FA4703">
        <w:rPr>
          <w:i/>
          <w:iCs/>
        </w:rPr>
        <w:t xml:space="preserve"> l'</w:t>
      </w:r>
      <w:r w:rsidRPr="00FA4703">
        <w:t xml:space="preserve"> is added to</w:t>
      </w:r>
      <w:r>
        <w:rPr>
          <w:noProof/>
          <w:position w:val="-6"/>
          <w:lang w:eastAsia="en-US"/>
        </w:rPr>
        <w:drawing>
          <wp:inline distT="0" distB="0" distL="0" distR="0" wp14:anchorId="660B38F4" wp14:editId="5794C7E0">
            <wp:extent cx="228600" cy="228600"/>
            <wp:effectExtent l="0" t="0" r="0" b="0"/>
            <wp:docPr id="4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A4703">
        <w:rPr>
          <w:i/>
          <w:iCs/>
        </w:rPr>
        <w:t>,</w:t>
      </w:r>
      <w:r w:rsidRPr="00FA4703">
        <w:t xml:space="preserve"> so that</w:t>
      </w:r>
      <w:r>
        <w:rPr>
          <w:noProof/>
          <w:position w:val="-6"/>
          <w:lang w:eastAsia="en-US"/>
        </w:rPr>
        <w:drawing>
          <wp:inline distT="0" distB="0" distL="0" distR="0" wp14:anchorId="01C4B10C" wp14:editId="71C8D693">
            <wp:extent cx="228600" cy="228600"/>
            <wp:effectExtent l="0" t="0" r="0" b="0"/>
            <wp:docPr id="4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A4703">
        <w:t xml:space="preserve">may assume any value within the bin </w:t>
      </w:r>
      <w:r w:rsidRPr="00FA4703">
        <w:rPr>
          <w:i/>
          <w:iCs/>
        </w:rPr>
        <w:t>l'</w:t>
      </w:r>
      <w:r w:rsidRPr="00FA4703">
        <w:rPr>
          <w:rFonts w:eastAsia="ヒラギノ明朝 Pro W3" w:cs="OpenSymbol"/>
        </w:rPr>
        <w:t>.</w:t>
      </w:r>
    </w:p>
    <w:p w:rsidR="007577B6" w:rsidRPr="00FA4703" w:rsidRDefault="007577B6" w:rsidP="007577B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7577B6" w:rsidRPr="00FA4703" w:rsidRDefault="007577B6" w:rsidP="007577B6">
      <w:pPr>
        <w:rPr>
          <w:rFonts w:eastAsia="OpenSymbol" w:cs="OpenSymbol"/>
        </w:rPr>
      </w:pPr>
      <w:r w:rsidRPr="00FA4703">
        <w:rPr>
          <w:rFonts w:eastAsia="OpenSymbol" w:cs="OpenSymbol"/>
        </w:rPr>
        <w:t xml:space="preserve">The PDFs described above were generated by parsing the HURDAT database and computing for each track the storm motion and relative intensity changes at every 24- and 6-hour interval, respectively, and then binning them. Once the counts are tallied, they are then normalized to obtain the distribution function. For intensity reports for which pressure is not available, a wind pressure relation developed by Landsea et al. (2004) is used. In cases where there is no pressure report for a track fix in the historical data but there are two pressure reports within a 24-hour period that includes the track fix, the pressures are derived by linear interpolation. Otherwise the pressure is derived by using the wind-pressure relation. Extra-tropical systems, lows, waves, and depressions are excluded. Intensity changes over land are also excluded from the PDFs. To ensure a sufficient density of </w:t>
      </w:r>
      <w:r w:rsidRPr="00FA4703">
        <w:rPr>
          <w:rFonts w:eastAsia="OpenSymbol" w:cs="OpenSymbol"/>
        </w:rPr>
        <w:lastRenderedPageBreak/>
        <w:t>counts to represent the PDFs for each grid box, counts from nearest neighbor boxes, ranging up to 2 to 5 grid units away (both north-south and east-west direction), are aggregated. Thus, the effective size of the boxes may range from 1.5 to 5.5 degrees but are generally a fixed size for a particular variable. The sizes of the bins were determined by finding a compromise between large bin sizes, which ensure a robust number of counts in each bin to define the PDF, and small bin sizes, which can better represent the detail of the distribution of storm motion characteristics. Detailed examinations of the distributions, as well as sensitivity tests, were done. Bin sizes need not be of equal width, and a nonlinear mapping function is used to provide unequal-sized bins. For example, most storm motion tends to be persistent, with small changes in direction and speed. Thus, to capture this detail, the bins are more fine-grained at lower speed and direction changes.</w:t>
      </w:r>
    </w:p>
    <w:p w:rsidR="007577B6" w:rsidRPr="00FA4703" w:rsidRDefault="007577B6" w:rsidP="007577B6"/>
    <w:p w:rsidR="007577B6" w:rsidRDefault="007577B6" w:rsidP="007577B6">
      <w:pPr>
        <w:rPr>
          <w:rFonts w:eastAsia="OpenSymbol" w:cs="OpenSymbol"/>
        </w:rPr>
      </w:pPr>
      <w:r w:rsidRPr="00FA4703">
        <w:rPr>
          <w:rFonts w:eastAsia="OpenSymbol" w:cs="OpenSymbol"/>
        </w:rPr>
        <w:t xml:space="preserve">For intensity change PDFs, boxes which are centered over shallow water (defined to be less than 656 ft deep, </w:t>
      </w:r>
      <w:r w:rsidRPr="00132FE6">
        <w:t>see</w:t>
      </w:r>
      <w:r>
        <w:t xml:space="preserve"> </w:t>
      </w:r>
      <w:r>
        <w:fldChar w:fldCharType="begin"/>
      </w:r>
      <w:r>
        <w:instrText xml:space="preserve"> REF _Ref528683678 \h </w:instrText>
      </w:r>
      <w:r>
        <w:fldChar w:fldCharType="separate"/>
      </w:r>
      <w:r w:rsidR="00F609A5">
        <w:t xml:space="preserve">Figure </w:t>
      </w:r>
      <w:r w:rsidR="00F609A5">
        <w:rPr>
          <w:noProof/>
        </w:rPr>
        <w:t>2</w:t>
      </w:r>
      <w:r>
        <w:fldChar w:fldCharType="end"/>
      </w:r>
      <w:r>
        <w:t xml:space="preserve">) </w:t>
      </w:r>
      <w:r w:rsidRPr="00132FE6">
        <w:t>are not</w:t>
      </w:r>
      <w:r w:rsidRPr="00973BF9">
        <w:rPr>
          <w:rFonts w:eastAsia="OpenSymbol" w:cs="OpenSymbol"/>
        </w:rPr>
        <w:t xml:space="preserve"> aggregated with boxes over deeper waters. Deeper waters may have significantly higher ocean heat content, which can lead to more rapid intensification [see, for example, Shay et al. (2000); DeMaria et al. (2005); Wada and Usui (2007)].</w:t>
      </w:r>
    </w:p>
    <w:p w:rsidR="007577B6" w:rsidRDefault="007577B6" w:rsidP="007577B6">
      <w:pPr>
        <w:rPr>
          <w:lang w:eastAsia="en-US"/>
        </w:rPr>
      </w:pPr>
    </w:p>
    <w:p w:rsidR="007577B6" w:rsidRDefault="007577B6" w:rsidP="007577B6">
      <w:pPr>
        <w:rPr>
          <w:rFonts w:eastAsia="OpenSymbol" w:cs="OpenSymbol"/>
        </w:rPr>
      </w:pPr>
      <w:r w:rsidRPr="00C042E3">
        <w:t xml:space="preserve">In </w:t>
      </w:r>
      <w:r>
        <w:fldChar w:fldCharType="begin"/>
      </w:r>
      <w:r>
        <w:instrText xml:space="preserve"> REF _Ref528683877 \h </w:instrText>
      </w:r>
      <w:r>
        <w:fldChar w:fldCharType="separate"/>
      </w:r>
      <w:r w:rsidR="00F609A5">
        <w:t xml:space="preserve">Figure </w:t>
      </w:r>
      <w:r w:rsidR="00F609A5">
        <w:rPr>
          <w:noProof/>
        </w:rPr>
        <w:t>3</w:t>
      </w:r>
      <w:r>
        <w:fldChar w:fldCharType="end"/>
      </w:r>
      <w:r>
        <w:t xml:space="preserve"> </w:t>
      </w:r>
      <w:r w:rsidRPr="00132FE6">
        <w:t>we show</w:t>
      </w:r>
      <w:r w:rsidRPr="004A3CBF">
        <w:rPr>
          <w:rFonts w:eastAsia="OpenSymbol" w:cs="OpenSymbol"/>
        </w:rPr>
        <w:t xml:space="preserve"> a sample of tracks generated by the stochastic track and intensity model.</w:t>
      </w:r>
    </w:p>
    <w:p w:rsidR="007577B6" w:rsidRDefault="007577B6" w:rsidP="007577B6">
      <w:pPr>
        <w:rPr>
          <w:rFonts w:eastAsia="OpenSymbol" w:cs="OpenSymbol"/>
        </w:rPr>
      </w:pPr>
    </w:p>
    <w:p w:rsidR="007577B6" w:rsidRDefault="007577B6" w:rsidP="007577B6">
      <w:pPr>
        <w:keepNext/>
        <w:jc w:val="center"/>
      </w:pPr>
      <w:r>
        <w:rPr>
          <w:noProof/>
          <w:lang w:eastAsia="en-US"/>
        </w:rPr>
        <w:lastRenderedPageBreak/>
        <w:drawing>
          <wp:inline distT="0" distB="0" distL="0" distR="0" wp14:anchorId="75E6F739" wp14:editId="38A74E9A">
            <wp:extent cx="4833257" cy="5127182"/>
            <wp:effectExtent l="0" t="0" r="5715" b="0"/>
            <wp:docPr id="447"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15" cstate="print"/>
                    <a:srcRect l="19710" b="3344"/>
                    <a:stretch/>
                  </pic:blipFill>
                  <pic:spPr bwMode="auto">
                    <a:xfrm>
                      <a:off x="0" y="0"/>
                      <a:ext cx="4855052" cy="5150303"/>
                    </a:xfrm>
                    <a:prstGeom prst="rect">
                      <a:avLst/>
                    </a:prstGeom>
                    <a:solidFill>
                      <a:srgbClr val="FFFFFF"/>
                    </a:solid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rsidR="007577B6" w:rsidRDefault="007577B6" w:rsidP="00500EB8">
      <w:pPr>
        <w:pStyle w:val="Caption"/>
      </w:pPr>
      <w:bookmarkStart w:id="149" w:name="_Ref528683877"/>
      <w:bookmarkStart w:id="150" w:name="_Toc529271939"/>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F609A5">
        <w:rPr>
          <w:noProof/>
        </w:rPr>
        <w:t>3</w:t>
      </w:r>
      <w:r w:rsidR="004A30C5">
        <w:rPr>
          <w:noProof/>
        </w:rPr>
        <w:fldChar w:fldCharType="end"/>
      </w:r>
      <w:bookmarkEnd w:id="149"/>
      <w:r>
        <w:t xml:space="preserve">. </w:t>
      </w:r>
      <w:r w:rsidRPr="00F53BD2">
        <w:t xml:space="preserve">Examples of simulated hurricane tracks.  Numbers refer to the stochastic track number, and colors represent storm intensity based on central pressure.  Dashed lines represent tropical storm strength winds, and Cat 1-5 winds are represented by black, </w:t>
      </w:r>
      <w:r w:rsidRPr="007577B6">
        <w:t>blue, orange, red, and turquoise, respectively.</w:t>
      </w:r>
      <w:bookmarkEnd w:id="150"/>
    </w:p>
    <w:p w:rsidR="007577B6" w:rsidRPr="004A3CBF" w:rsidRDefault="007577B6" w:rsidP="007577B6">
      <w:r w:rsidRPr="004A3CBF">
        <w:t xml:space="preserve">When a storm is started, the parameters for radius of maximum winds and </w:t>
      </w:r>
      <w:r w:rsidRPr="007A0894">
        <w:rPr>
          <w:i/>
        </w:rPr>
        <w:t>Holland B</w:t>
      </w:r>
      <w:r w:rsidRPr="004A3CBF">
        <w:t xml:space="preserve"> are computed and appropriate error terms are added as described below. The </w:t>
      </w:r>
      <w:r w:rsidRPr="007A0894">
        <w:rPr>
          <w:i/>
        </w:rPr>
        <w:t>Holland B</w:t>
      </w:r>
      <w:r w:rsidRPr="004A3CBF">
        <w:t xml:space="preserve"> term is modeled as follows:</w:t>
      </w:r>
    </w:p>
    <w:p w:rsidR="007577B6" w:rsidRDefault="007577B6" w:rsidP="007577B6">
      <w:pPr>
        <w:jc w:val="center"/>
        <w:rPr>
          <w:position w:val="-6"/>
        </w:rPr>
      </w:pPr>
    </w:p>
    <w:p w:rsidR="007577B6" w:rsidRDefault="007577B6" w:rsidP="007577B6">
      <w:pPr>
        <w:jc w:val="center"/>
        <w:rPr>
          <w:position w:val="-6"/>
        </w:rPr>
      </w:pPr>
      <m:oMathPara>
        <m:oMath>
          <m:r>
            <w:rPr>
              <w:rFonts w:ascii="Cambria Math" w:hAnsi="Cambria Math"/>
            </w:rPr>
            <m:t xml:space="preserve">B=1.74425-0.007915 Lat+ 0.0000084 </m:t>
          </m:r>
          <m:sSup>
            <m:sSupPr>
              <m:ctrlPr>
                <w:rPr>
                  <w:rFonts w:ascii="Cambria Math" w:hAnsi="Cambria Math"/>
                  <w:i/>
                </w:rPr>
              </m:ctrlPr>
            </m:sSupPr>
            <m:e>
              <m:r>
                <w:rPr>
                  <w:rFonts w:ascii="Cambria Math" w:hAnsi="Cambria Math"/>
                </w:rPr>
                <m:t>DelP</m:t>
              </m:r>
            </m:e>
            <m:sup>
              <m:r>
                <w:rPr>
                  <w:rFonts w:ascii="Cambria Math" w:hAnsi="Cambria Math"/>
                </w:rPr>
                <m:t>2</m:t>
              </m:r>
            </m:sup>
          </m:sSup>
          <m:r>
            <w:rPr>
              <w:rFonts w:ascii="Cambria Math" w:hAnsi="Cambria Math"/>
            </w:rPr>
            <m:t>-0.005024Rmax</m:t>
          </m:r>
        </m:oMath>
      </m:oMathPara>
    </w:p>
    <w:p w:rsidR="007577B6" w:rsidRPr="00E535DC" w:rsidRDefault="007577B6" w:rsidP="007577B6">
      <w:pPr>
        <w:jc w:val="center"/>
        <w:rPr>
          <w:i/>
        </w:rPr>
      </w:pPr>
    </w:p>
    <w:p w:rsidR="007577B6" w:rsidRPr="00973BF9" w:rsidRDefault="007577B6" w:rsidP="007577B6">
      <w:r w:rsidRPr="004A3CBF">
        <w:t xml:space="preserve">where </w:t>
      </w:r>
      <w:r w:rsidRPr="004A3CBF">
        <w:rPr>
          <w:i/>
          <w:iCs/>
        </w:rPr>
        <w:t>Lat</w:t>
      </w:r>
      <w:r>
        <w:rPr>
          <w:iCs/>
        </w:rPr>
        <w:t xml:space="preserve"> </w:t>
      </w:r>
      <w:r w:rsidRPr="004A3CBF">
        <w:t>is the current latitude</w:t>
      </w:r>
      <w:r>
        <w:t xml:space="preserve"> (degrees)</w:t>
      </w:r>
      <w:r w:rsidRPr="004A3CBF">
        <w:t xml:space="preserve"> of the storm center, </w:t>
      </w:r>
      <w:r w:rsidRPr="004A3CBF">
        <w:rPr>
          <w:i/>
          <w:iCs/>
        </w:rPr>
        <w:t xml:space="preserve">DelP </w:t>
      </w:r>
      <w:r w:rsidRPr="004A3CBF">
        <w:t>is the central pressure difference</w:t>
      </w:r>
      <w:r>
        <w:t xml:space="preserve"> </w:t>
      </w:r>
      <w:r>
        <w:rPr>
          <w:iCs/>
        </w:rPr>
        <w:t>(mb),</w:t>
      </w:r>
      <w:r w:rsidRPr="004A3CBF">
        <w:t xml:space="preserve"> and </w:t>
      </w:r>
      <w:r w:rsidRPr="004A3CBF">
        <w:rPr>
          <w:i/>
          <w:iCs/>
        </w:rPr>
        <w:t>Rmax</w:t>
      </w:r>
      <w:r w:rsidRPr="004A3CBF">
        <w:t xml:space="preserve"> is the radius of maximum winds</w:t>
      </w:r>
      <w:r>
        <w:t xml:space="preserve"> (km)</w:t>
      </w:r>
      <w:r w:rsidRPr="004A3CBF">
        <w:t xml:space="preserve">. The random error term for the </w:t>
      </w:r>
      <w:r w:rsidRPr="007A0894">
        <w:rPr>
          <w:i/>
        </w:rPr>
        <w:t>Holland B</w:t>
      </w:r>
      <w:r w:rsidRPr="004A3CBF">
        <w:t xml:space="preserve"> is modeled using a Gaussian distribution with a standard deviation of 0.</w:t>
      </w:r>
      <w:r w:rsidRPr="00C042E3">
        <w:t xml:space="preserve">286.  </w:t>
      </w:r>
      <w:r w:rsidR="00005A9C">
        <w:fldChar w:fldCharType="begin"/>
      </w:r>
      <w:r w:rsidR="00005A9C">
        <w:instrText xml:space="preserve"> REF _Ref528684427 \h </w:instrText>
      </w:r>
      <w:r w:rsidR="00005A9C">
        <w:fldChar w:fldCharType="separate"/>
      </w:r>
      <w:r w:rsidR="00F609A5">
        <w:t xml:space="preserve">Figure </w:t>
      </w:r>
      <w:r w:rsidR="00F609A5">
        <w:rPr>
          <w:noProof/>
        </w:rPr>
        <w:t>4</w:t>
      </w:r>
      <w:r w:rsidR="00005A9C">
        <w:fldChar w:fldCharType="end"/>
      </w:r>
      <w:r w:rsidR="00005A9C">
        <w:t xml:space="preserve"> </w:t>
      </w:r>
      <w:r w:rsidRPr="00973BF9">
        <w:t xml:space="preserve">shows a comparison between the Willoughby and Rahn (2004) </w:t>
      </w:r>
      <w:r w:rsidRPr="00132FE6">
        <w:t>B</w:t>
      </w:r>
      <w:r w:rsidRPr="00973BF9">
        <w:t xml:space="preserve"> dataset (see Standard M-2.1) and the modeled results (scaled to equal the 116 measured occurrences in the observed dataset). The modeled results with the error term have a mean of about 1.38 and are consistent with the observed results. The figure indicates excellent agreement between model and observations.</w:t>
      </w:r>
    </w:p>
    <w:p w:rsidR="007577B6" w:rsidRDefault="007577B6" w:rsidP="00223E7E"/>
    <w:p w:rsidR="007577B6" w:rsidRDefault="007577B6" w:rsidP="007577B6">
      <w:pPr>
        <w:keepNext/>
        <w:jc w:val="center"/>
      </w:pPr>
      <w:r>
        <w:rPr>
          <w:noProof/>
          <w:lang w:eastAsia="en-US"/>
        </w:rPr>
        <w:lastRenderedPageBreak/>
        <w:drawing>
          <wp:inline distT="0" distB="0" distL="0" distR="0" wp14:anchorId="77C6AE24" wp14:editId="1C13913E">
            <wp:extent cx="3200400" cy="2762250"/>
            <wp:effectExtent l="0" t="0" r="0" b="0"/>
            <wp:docPr id="640"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200400" cy="2762250"/>
                    </a:xfrm>
                    <a:prstGeom prst="rect">
                      <a:avLst/>
                    </a:prstGeom>
                    <a:solidFill>
                      <a:srgbClr val="FFFFFF"/>
                    </a:solidFill>
                    <a:ln>
                      <a:noFill/>
                    </a:ln>
                  </pic:spPr>
                </pic:pic>
              </a:graphicData>
            </a:graphic>
          </wp:inline>
        </w:drawing>
      </w:r>
    </w:p>
    <w:p w:rsidR="007577B6" w:rsidRPr="00223E7E" w:rsidRDefault="007577B6" w:rsidP="00500EB8">
      <w:pPr>
        <w:pStyle w:val="Caption"/>
      </w:pPr>
      <w:bookmarkStart w:id="151" w:name="_Ref528684427"/>
      <w:bookmarkStart w:id="152" w:name="_Toc529271940"/>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F609A5">
        <w:rPr>
          <w:noProof/>
        </w:rPr>
        <w:t>4</w:t>
      </w:r>
      <w:r w:rsidR="004A30C5">
        <w:rPr>
          <w:noProof/>
        </w:rPr>
        <w:fldChar w:fldCharType="end"/>
      </w:r>
      <w:bookmarkEnd w:id="151"/>
      <w:r>
        <w:t xml:space="preserve">. </w:t>
      </w:r>
      <w:r w:rsidRPr="00902CF2">
        <w:t>Comparison between the modeled and observed Willoughby and Rahn (2004) B dataset.</w:t>
      </w:r>
      <w:bookmarkEnd w:id="152"/>
    </w:p>
    <w:p w:rsidR="00CC1CB4" w:rsidRPr="004A3CBF" w:rsidRDefault="00CC1CB4" w:rsidP="00CC1CB4">
      <w:r w:rsidRPr="004A3CBF">
        <w:t>We develop</w:t>
      </w:r>
      <w:r>
        <w:t>ed</w:t>
      </w:r>
      <w:r w:rsidRPr="004A3CBF">
        <w:t xml:space="preserve"> an </w:t>
      </w:r>
      <w:r w:rsidRPr="004A3CBF">
        <w:rPr>
          <w:i/>
          <w:iCs/>
        </w:rPr>
        <w:t>Rmax</w:t>
      </w:r>
      <w:r w:rsidRPr="004A3CBF">
        <w:t xml:space="preserve"> model using </w:t>
      </w:r>
      <w:r>
        <w:t>a</w:t>
      </w:r>
      <w:r w:rsidRPr="004A3CBF">
        <w:t xml:space="preserve"> landfall </w:t>
      </w:r>
      <w:r w:rsidRPr="004A3CBF">
        <w:rPr>
          <w:i/>
          <w:iCs/>
        </w:rPr>
        <w:t>Rmax</w:t>
      </w:r>
      <w:r w:rsidRPr="004A3CBF">
        <w:t xml:space="preserve"> database</w:t>
      </w:r>
      <w:r>
        <w:t>,</w:t>
      </w:r>
      <w:r w:rsidRPr="004A3CBF">
        <w:t xml:space="preserve"> which includes </w:t>
      </w:r>
      <w:r>
        <w:t>more than 100</w:t>
      </w:r>
      <w:r w:rsidRPr="004A3CBF">
        <w:t xml:space="preserve"> measurements for storms up to 20</w:t>
      </w:r>
      <w:r>
        <w:t>12</w:t>
      </w:r>
      <w:r w:rsidRPr="004A3CBF">
        <w:t xml:space="preserve">. We have opted to model the </w:t>
      </w:r>
      <w:r w:rsidRPr="004A3CBF">
        <w:rPr>
          <w:i/>
          <w:iCs/>
        </w:rPr>
        <w:t>Rmax</w:t>
      </w:r>
      <w:r w:rsidRPr="004A3CBF">
        <w:t xml:space="preserve"> at landfall rather than the entire basin for a variety of reasons. One is that the distribution of landfall </w:t>
      </w:r>
      <w:r w:rsidRPr="004A3CBF">
        <w:rPr>
          <w:i/>
          <w:iCs/>
        </w:rPr>
        <w:t>Rmax</w:t>
      </w:r>
      <w:r w:rsidRPr="004A3CBF">
        <w:t xml:space="preserve"> may be different than that over open water. An analysis of the landfall </w:t>
      </w:r>
      <w:r w:rsidRPr="004A3CBF">
        <w:rPr>
          <w:i/>
          <w:iCs/>
        </w:rPr>
        <w:t>Rmax</w:t>
      </w:r>
      <w:r w:rsidRPr="004A3CBF">
        <w:t xml:space="preserve"> data</w:t>
      </w:r>
      <w:r>
        <w:t>base and the 1988–2007 DeMaria extended best t</w:t>
      </w:r>
      <w:r w:rsidRPr="004A3CBF">
        <w:t xml:space="preserve">rack data shows that there appears to be a difference in the dependence of </w:t>
      </w:r>
      <w:r w:rsidRPr="004A3CBF">
        <w:rPr>
          <w:i/>
          <w:iCs/>
        </w:rPr>
        <w:t>Rmax</w:t>
      </w:r>
      <w:r w:rsidRPr="004A3CBF">
        <w:t xml:space="preserve"> on central pressure (</w:t>
      </w:r>
      <w:r w:rsidRPr="004A3CBF">
        <w:rPr>
          <w:i/>
          <w:iCs/>
        </w:rPr>
        <w:t>Pmin</w:t>
      </w:r>
      <w:r>
        <w:t xml:space="preserve">) between the two datasets </w:t>
      </w:r>
      <w:r>
        <w:rPr>
          <w:noProof/>
        </w:rPr>
        <w:t>(Demuth et al., 2006)</w:t>
      </w:r>
      <w:r>
        <w:t>. The landfall data</w:t>
      </w:r>
      <w:r w:rsidRPr="004A3CBF">
        <w:t>set provides a larger set of independent measurements, more than 100 storms compared to about 31 storms affecting the Flo</w:t>
      </w:r>
      <w:r>
        <w:t>rida threat area region in the b</w:t>
      </w:r>
      <w:r w:rsidRPr="004A3CBF">
        <w:t>est</w:t>
      </w:r>
      <w:r>
        <w:t xml:space="preserve"> track d</w:t>
      </w:r>
      <w:r w:rsidRPr="004A3CBF">
        <w:t xml:space="preserve">ata. Since landfall </w:t>
      </w:r>
      <w:r w:rsidRPr="004A3CBF">
        <w:rPr>
          <w:i/>
          <w:iCs/>
        </w:rPr>
        <w:t>Rmax</w:t>
      </w:r>
      <w:r w:rsidRPr="004A3CBF">
        <w:t xml:space="preserve"> is most relevant for loss cost estimation and has a larger independent sample size, we have ch</w:t>
      </w:r>
      <w:r>
        <w:t>osen to model the landfall dataset.</w:t>
      </w:r>
    </w:p>
    <w:p w:rsidR="00CC1CB4" w:rsidRDefault="00CC1CB4" w:rsidP="00CC1CB4"/>
    <w:p w:rsidR="00CC1CB4" w:rsidRPr="004A3CBF" w:rsidRDefault="00CC1CB4" w:rsidP="00CC1CB4">
      <w:r w:rsidRPr="004A3CBF">
        <w:t>We model</w:t>
      </w:r>
      <w:r>
        <w:t>ed</w:t>
      </w:r>
      <w:r w:rsidRPr="004A3CBF">
        <w:t xml:space="preserve"> the distribution of </w:t>
      </w:r>
      <w:r w:rsidRPr="004A3CBF">
        <w:rPr>
          <w:i/>
          <w:iCs/>
        </w:rPr>
        <w:t>Rmax</w:t>
      </w:r>
      <w:r w:rsidRPr="004A3CBF">
        <w:t xml:space="preserve"> using a gamma distribution. Using </w:t>
      </w:r>
      <w:r>
        <w:t>the</w:t>
      </w:r>
      <w:r w:rsidRPr="004A3CBF">
        <w:t xml:space="preserve"> maximum likelihood estimation method, we foun</w:t>
      </w:r>
      <w:r>
        <w:t xml:space="preserve">d the estimated parameters for </w:t>
      </w:r>
      <w:r w:rsidRPr="004A3CBF">
        <w:t xml:space="preserve">the gamma distribution, </w:t>
      </w:r>
      <w:r>
        <w:rPr>
          <w:noProof/>
          <w:position w:val="-6"/>
          <w:lang w:eastAsia="en-US"/>
        </w:rPr>
        <w:drawing>
          <wp:inline distT="0" distB="0" distL="0" distR="0" wp14:anchorId="55CBF265" wp14:editId="0C1EE1E3">
            <wp:extent cx="609600" cy="228600"/>
            <wp:effectExtent l="0" t="0" r="0" b="0"/>
            <wp:docPr id="64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solidFill>
                      <a:srgbClr val="FFFFFF"/>
                    </a:solidFill>
                    <a:ln>
                      <a:noFill/>
                    </a:ln>
                  </pic:spPr>
                </pic:pic>
              </a:graphicData>
            </a:graphic>
          </wp:inline>
        </w:drawing>
      </w:r>
      <w:r>
        <w:rPr>
          <w:position w:val="-6"/>
        </w:rPr>
        <w:t xml:space="preserve"> </w:t>
      </w:r>
      <w:r w:rsidRPr="004A3CBF">
        <w:t>and</w:t>
      </w:r>
      <w:r>
        <w:t xml:space="preserve"> </w:t>
      </w:r>
      <m:oMath>
        <m:acc>
          <m:accPr>
            <m:ctrlPr>
              <w:rPr>
                <w:rFonts w:ascii="Cambria Math" w:hAnsi="Cambria Math"/>
                <w:i/>
              </w:rPr>
            </m:ctrlPr>
          </m:accPr>
          <m:e>
            <m:r>
              <w:rPr>
                <w:rFonts w:ascii="Cambria Math" w:hAnsi="Cambria Math"/>
              </w:rPr>
              <m:t>θ</m:t>
            </m:r>
          </m:e>
        </m:acc>
        <m:r>
          <w:rPr>
            <w:rFonts w:ascii="Cambria Math" w:hAnsi="Cambria Math"/>
          </w:rPr>
          <m:t>=5.41</m:t>
        </m:r>
      </m:oMath>
      <w:r w:rsidRPr="004A3CBF">
        <w:t xml:space="preserve">. With these estimated values, we show a plot of the observed and expected distribution </w:t>
      </w:r>
      <w:r w:rsidRPr="00C042E3">
        <w:t>in</w:t>
      </w:r>
      <w:r>
        <w:t xml:space="preserve"> </w:t>
      </w:r>
      <w:r>
        <w:fldChar w:fldCharType="begin"/>
      </w:r>
      <w:r>
        <w:instrText xml:space="preserve"> REF _Ref528684661 \h </w:instrText>
      </w:r>
      <w:r>
        <w:fldChar w:fldCharType="separate"/>
      </w:r>
      <w:r w:rsidR="00F609A5">
        <w:t xml:space="preserve">Figure </w:t>
      </w:r>
      <w:r w:rsidR="00F609A5">
        <w:rPr>
          <w:noProof/>
        </w:rPr>
        <w:t>5</w:t>
      </w:r>
      <w:r>
        <w:fldChar w:fldCharType="end"/>
      </w:r>
      <w:r>
        <w:t xml:space="preserve"> . </w:t>
      </w:r>
      <w:r w:rsidRPr="004A3CBF">
        <w:t xml:space="preserve">The </w:t>
      </w:r>
      <w:r w:rsidRPr="004A3CBF">
        <w:rPr>
          <w:i/>
          <w:iCs/>
        </w:rPr>
        <w:t>Rmax</w:t>
      </w:r>
      <w:r>
        <w:t xml:space="preserve"> values are binned in 5 </w:t>
      </w:r>
      <w:r w:rsidRPr="004A3CBF">
        <w:t xml:space="preserve">sm intervals, with the </w:t>
      </w:r>
      <w:r w:rsidRPr="004A3CBF">
        <w:rPr>
          <w:i/>
          <w:iCs/>
        </w:rPr>
        <w:t>x</w:t>
      </w:r>
      <w:r w:rsidRPr="004A3CBF">
        <w:t>-axis showing the end value of the interval.</w:t>
      </w:r>
    </w:p>
    <w:p w:rsidR="00CC1CB4" w:rsidRDefault="00CC1CB4" w:rsidP="007B5AEB"/>
    <w:p w:rsidR="00CC1CB4" w:rsidRDefault="00CC1CB4" w:rsidP="00CC1CB4">
      <w:pPr>
        <w:keepNext/>
        <w:jc w:val="center"/>
      </w:pPr>
      <w:r>
        <w:rPr>
          <w:noProof/>
        </w:rPr>
        <w:lastRenderedPageBreak/>
        <w:drawing>
          <wp:inline distT="0" distB="0" distL="0" distR="0" wp14:anchorId="4391A58D" wp14:editId="2EA46CB4">
            <wp:extent cx="4076700" cy="2616200"/>
            <wp:effectExtent l="0" t="0" r="0" b="0"/>
            <wp:docPr id="644"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076700" cy="2616200"/>
                    </a:xfrm>
                    <a:prstGeom prst="rect">
                      <a:avLst/>
                    </a:prstGeom>
                  </pic:spPr>
                </pic:pic>
              </a:graphicData>
            </a:graphic>
          </wp:inline>
        </w:drawing>
      </w:r>
    </w:p>
    <w:p w:rsidR="00CC1CB4" w:rsidRDefault="00CC1CB4" w:rsidP="00500EB8">
      <w:pPr>
        <w:pStyle w:val="Caption"/>
      </w:pPr>
      <w:bookmarkStart w:id="153" w:name="_Ref528684661"/>
      <w:bookmarkStart w:id="154" w:name="_Toc529271941"/>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F609A5">
        <w:rPr>
          <w:noProof/>
        </w:rPr>
        <w:t>5</w:t>
      </w:r>
      <w:r w:rsidR="004A30C5">
        <w:rPr>
          <w:noProof/>
        </w:rPr>
        <w:fldChar w:fldCharType="end"/>
      </w:r>
      <w:bookmarkEnd w:id="153"/>
      <w:r>
        <w:t xml:space="preserve">. </w:t>
      </w:r>
      <w:r w:rsidRPr="00922777">
        <w:t>Observed and expected distribution for Rmax.  The x-axis is the radius in statute miles, and the y-axis is the frequency of occurrence.</w:t>
      </w:r>
      <w:bookmarkEnd w:id="154"/>
    </w:p>
    <w:p w:rsidR="009731C8" w:rsidRDefault="009731C8" w:rsidP="009731C8">
      <w:r w:rsidRPr="004A3CBF">
        <w:t xml:space="preserve">An examination of the </w:t>
      </w:r>
      <w:r w:rsidRPr="004A3CBF">
        <w:rPr>
          <w:i/>
        </w:rPr>
        <w:t>Rmax</w:t>
      </w:r>
      <w:r>
        <w:t xml:space="preserve"> database shows that</w:t>
      </w:r>
      <w:r w:rsidRPr="004A3CBF">
        <w:t xml:space="preserve"> intense storms, essentially Category 5 storms, have rather small radii. Thermodynamic considerations </w:t>
      </w:r>
      <w:r>
        <w:t>(Willoughby,</w:t>
      </w:r>
      <w:r w:rsidRPr="004A3CBF">
        <w:t xml:space="preserve"> 1998) also suggest that smaller radii are more likely for these storms. Thus, we model Category 5 (</w:t>
      </w:r>
      <w:r w:rsidRPr="004A3CBF">
        <w:rPr>
          <w:i/>
        </w:rPr>
        <w:t>DelP</w:t>
      </w:r>
      <w:r w:rsidRPr="004A3CBF">
        <w:t xml:space="preserve">&gt;90 mb, where </w:t>
      </w:r>
      <w:r w:rsidRPr="004A3CBF">
        <w:rPr>
          <w:i/>
        </w:rPr>
        <w:t>DelP</w:t>
      </w:r>
      <w:r w:rsidRPr="004A3CBF">
        <w:t>=1013-</w:t>
      </w:r>
      <w:r w:rsidRPr="004A3CBF">
        <w:rPr>
          <w:i/>
        </w:rPr>
        <w:t>Pmin</w:t>
      </w:r>
      <w:r w:rsidRPr="004A3CBF">
        <w:t xml:space="preserve"> and </w:t>
      </w:r>
      <w:r w:rsidRPr="004A3CBF">
        <w:rPr>
          <w:i/>
        </w:rPr>
        <w:t>Pmin</w:t>
      </w:r>
      <w:r w:rsidRPr="004A3CBF">
        <w:t xml:space="preserve"> is the central pressure of the storm) storms using a gamma distribution, but with a smaller value of the</w:t>
      </w:r>
      <w:r>
        <w:t xml:space="preserve"> </w:t>
      </w:r>
      <w:r w:rsidRPr="007A0894">
        <w:rPr>
          <w:rFonts w:eastAsia="Lucida Grande"/>
          <w:i/>
        </w:rPr>
        <w:t>θ</w:t>
      </w:r>
      <w:r w:rsidRPr="004A3CBF">
        <w:t xml:space="preserve"> parameter, which yields a smaller mean </w:t>
      </w:r>
      <w:r w:rsidRPr="004A3CBF">
        <w:rPr>
          <w:i/>
        </w:rPr>
        <w:t>Rmax</w:t>
      </w:r>
      <w:r w:rsidRPr="004A3CBF">
        <w:t xml:space="preserve"> as well as smaller variance. We have found that for Category 1</w:t>
      </w:r>
      <w:r>
        <w:t>–</w:t>
      </w:r>
      <w:r w:rsidRPr="004A3CBF">
        <w:t>4 (</w:t>
      </w:r>
      <w:r w:rsidRPr="004A3CBF">
        <w:rPr>
          <w:i/>
        </w:rPr>
        <w:t>DelP</w:t>
      </w:r>
      <w:r w:rsidRPr="004A3CBF">
        <w:t>&lt;80</w:t>
      </w:r>
      <w:r>
        <w:t xml:space="preserve"> mb</w:t>
      </w:r>
      <w:r w:rsidRPr="004A3CBF">
        <w:t xml:space="preserve">) storms there is essentially no discernable dependence of </w:t>
      </w:r>
      <w:r w:rsidRPr="004A3CBF">
        <w:rPr>
          <w:i/>
        </w:rPr>
        <w:t>Rmax</w:t>
      </w:r>
      <w:r w:rsidRPr="004A3CBF">
        <w:t xml:space="preserve"> on central pressure. This is further verified by looking at the mean and variance of </w:t>
      </w:r>
      <w:r w:rsidRPr="004A3CBF">
        <w:rPr>
          <w:i/>
        </w:rPr>
        <w:t>Rmax</w:t>
      </w:r>
      <w:r>
        <w:t xml:space="preserve"> in each 10 </w:t>
      </w:r>
      <w:r w:rsidRPr="004A3CBF">
        <w:t>mb interval. Thus</w:t>
      </w:r>
      <w:r>
        <w:t>,</w:t>
      </w:r>
      <w:r w:rsidRPr="004A3CBF">
        <w:t xml:space="preserve"> we model Category 1</w:t>
      </w:r>
      <w:r>
        <w:t>–</w:t>
      </w:r>
      <w:r w:rsidRPr="004A3CBF">
        <w:t xml:space="preserve">4 storms with a single set of parameters. For a gamma distribution, the mean is given by </w:t>
      </w:r>
      <w:r w:rsidRPr="004C559E">
        <w:rPr>
          <w:i/>
        </w:rPr>
        <w:t>k</w:t>
      </w:r>
      <w:r w:rsidRPr="007A0894">
        <w:rPr>
          <w:rFonts w:eastAsia="Lucida Grande"/>
          <w:i/>
        </w:rPr>
        <w:t>θ</w:t>
      </w:r>
      <w:r w:rsidRPr="004A3CBF">
        <w:t xml:space="preserve">, and variance is </w:t>
      </w:r>
      <w:r w:rsidRPr="004C559E">
        <w:rPr>
          <w:i/>
        </w:rPr>
        <w:t>k</w:t>
      </w:r>
      <w:r w:rsidRPr="007A0894">
        <w:rPr>
          <w:rFonts w:eastAsia="Lucida Grande"/>
          <w:i/>
        </w:rPr>
        <w:t>θ</w:t>
      </w:r>
      <w:r w:rsidRPr="004C559E">
        <w:rPr>
          <w:i/>
          <w:vertAlign w:val="superscript"/>
        </w:rPr>
        <w:t>2</w:t>
      </w:r>
      <w:r w:rsidRPr="004A3CBF">
        <w:t xml:space="preserve">. For Category 5 storms, we adjust </w:t>
      </w:r>
      <w:r w:rsidRPr="007A0894">
        <w:rPr>
          <w:rFonts w:eastAsia="Lucida Grande"/>
          <w:i/>
        </w:rPr>
        <w:t>θ</w:t>
      </w:r>
      <w:r w:rsidRPr="004A3CBF">
        <w:t xml:space="preserve"> such that the mean is equal to the mean of the three Category 5 storms in the database: 1935 No Name, 1969 Camille</w:t>
      </w:r>
      <w:r>
        <w:t>,</w:t>
      </w:r>
      <w:r w:rsidRPr="004A3CBF">
        <w:t xml:space="preserve"> and 1992 Andrew.</w:t>
      </w:r>
      <w:r>
        <w:t xml:space="preserve"> </w:t>
      </w:r>
      <w:r w:rsidRPr="004A3CBF">
        <w:t xml:space="preserve">An intermediate zone between </w:t>
      </w:r>
      <w:r w:rsidRPr="004A3CBF">
        <w:rPr>
          <w:i/>
        </w:rPr>
        <w:t>DelP</w:t>
      </w:r>
      <w:r w:rsidRPr="004A3CBF">
        <w:t xml:space="preserve">=80 mb and </w:t>
      </w:r>
      <w:r w:rsidRPr="004A3CBF">
        <w:rPr>
          <w:i/>
        </w:rPr>
        <w:t>DelP</w:t>
      </w:r>
      <w:r w:rsidRPr="004A3CBF">
        <w:t>=90 mb is established where the mean of the distribution is linearly interpolated between the Category 1</w:t>
      </w:r>
      <w:r>
        <w:t>–</w:t>
      </w:r>
      <w:r w:rsidRPr="004A3CBF">
        <w:t xml:space="preserve">4 value and the Category 5 value. As the </w:t>
      </w:r>
      <w:r w:rsidRPr="007A0894">
        <w:rPr>
          <w:rFonts w:eastAsia="Lucida Grande"/>
          <w:i/>
        </w:rPr>
        <w:t>θ</w:t>
      </w:r>
      <w:r w:rsidRPr="004A3CBF">
        <w:t xml:space="preserve"> value is reduced, the variance is likewise reduced. Since there are insufficient observations to determine what the variance should be for Category 5 storms, we rely on the assumption that variance is ap</w:t>
      </w:r>
      <w:r>
        <w:t>propriately described by the re</w:t>
      </w:r>
      <w:r w:rsidRPr="004A3CBF">
        <w:t xml:space="preserve">scaled </w:t>
      </w:r>
      <w:r w:rsidRPr="007A0894">
        <w:rPr>
          <w:rFonts w:eastAsia="Lucida Grande"/>
          <w:i/>
        </w:rPr>
        <w:t>θ</w:t>
      </w:r>
      <w:r>
        <w:t>, via</w:t>
      </w:r>
      <w:r w:rsidRPr="004A3CBF">
        <w:t xml:space="preserve"> </w:t>
      </w:r>
      <w:r w:rsidRPr="004C559E">
        <w:rPr>
          <w:i/>
        </w:rPr>
        <w:t>k</w:t>
      </w:r>
      <w:r w:rsidRPr="007A0894">
        <w:rPr>
          <w:rFonts w:eastAsia="Lucida Grande"/>
          <w:i/>
        </w:rPr>
        <w:t>θ</w:t>
      </w:r>
      <w:r w:rsidRPr="004C559E">
        <w:rPr>
          <w:i/>
          <w:vertAlign w:val="superscript"/>
        </w:rPr>
        <w:t>2</w:t>
      </w:r>
      <w:r w:rsidRPr="004A3CBF">
        <w:t>.</w:t>
      </w:r>
    </w:p>
    <w:p w:rsidR="009731C8" w:rsidRDefault="009731C8" w:rsidP="009731C8"/>
    <w:p w:rsidR="009731C8" w:rsidRPr="0028203D" w:rsidRDefault="009731C8" w:rsidP="009731C8">
      <w:r w:rsidRPr="004A3CBF">
        <w:t xml:space="preserve">A simple method is used to generate the gamma-distributed values. A uniformly distributed variable, a product of the random number generator that is intrinsic to the FORTRAN compiler, is mapped onto the range of </w:t>
      </w:r>
      <w:r w:rsidRPr="004A3CBF">
        <w:rPr>
          <w:i/>
        </w:rPr>
        <w:t>Rmax</w:t>
      </w:r>
      <w:r w:rsidRPr="004A3CBF">
        <w:t xml:space="preserve"> values via the inverse cumulative gamma distribution function. For computational efficiency, a lookup table is used for the inverse cumulative gamma distribution function, with interpolation between table values.</w:t>
      </w:r>
      <w:r>
        <w:t xml:space="preserve">  </w:t>
      </w:r>
      <w:r>
        <w:fldChar w:fldCharType="begin"/>
      </w:r>
      <w:r>
        <w:instrText xml:space="preserve"> REF _Ref528684897 \h </w:instrText>
      </w:r>
      <w:r>
        <w:fldChar w:fldCharType="separate"/>
      </w:r>
      <w:r w:rsidR="00F609A5">
        <w:t xml:space="preserve">Figure </w:t>
      </w:r>
      <w:r w:rsidR="00F609A5">
        <w:rPr>
          <w:noProof/>
        </w:rPr>
        <w:t>6</w:t>
      </w:r>
      <w:r>
        <w:fldChar w:fldCharType="end"/>
      </w:r>
      <w:r>
        <w:t xml:space="preserve"> </w:t>
      </w:r>
      <w:r w:rsidRPr="00C042E3">
        <w:t>sho</w:t>
      </w:r>
      <w:r w:rsidRPr="0028203D">
        <w:t xml:space="preserve">ws a test using 100,000 samples of </w:t>
      </w:r>
      <w:r w:rsidRPr="0028203D">
        <w:rPr>
          <w:i/>
        </w:rPr>
        <w:t>Rmax</w:t>
      </w:r>
      <w:r w:rsidRPr="0028203D">
        <w:t xml:space="preserve"> for Category 1–4 storms, binned in 1 sm intervals and compared with the expected values.</w:t>
      </w:r>
    </w:p>
    <w:p w:rsidR="007B5AEB" w:rsidRDefault="007B5AEB" w:rsidP="007B5AEB"/>
    <w:p w:rsidR="009731C8" w:rsidRDefault="009731C8" w:rsidP="009731C8">
      <w:pPr>
        <w:keepNext/>
        <w:jc w:val="center"/>
      </w:pPr>
      <w:r>
        <w:rPr>
          <w:noProof/>
          <w:lang w:eastAsia="en-US"/>
        </w:rPr>
        <w:lastRenderedPageBreak/>
        <w:drawing>
          <wp:inline distT="0" distB="0" distL="0" distR="0" wp14:anchorId="64D5FE10" wp14:editId="0080971D">
            <wp:extent cx="5029200" cy="3152775"/>
            <wp:effectExtent l="19050" t="0" r="0" b="0"/>
            <wp:docPr id="645"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9" cstate="print"/>
                    <a:srcRect/>
                    <a:stretch>
                      <a:fillRect/>
                    </a:stretch>
                  </pic:blipFill>
                  <pic:spPr bwMode="auto">
                    <a:xfrm>
                      <a:off x="0" y="0"/>
                      <a:ext cx="5029200" cy="3152775"/>
                    </a:xfrm>
                    <a:prstGeom prst="rect">
                      <a:avLst/>
                    </a:prstGeom>
                    <a:solidFill>
                      <a:srgbClr val="FFFFFF"/>
                    </a:solidFill>
                    <a:ln w="9525">
                      <a:noFill/>
                      <a:miter lim="800000"/>
                      <a:headEnd/>
                      <a:tailEnd/>
                    </a:ln>
                  </pic:spPr>
                </pic:pic>
              </a:graphicData>
            </a:graphic>
          </wp:inline>
        </w:drawing>
      </w:r>
    </w:p>
    <w:p w:rsidR="009731C8" w:rsidRDefault="009731C8" w:rsidP="00500EB8">
      <w:pPr>
        <w:pStyle w:val="Caption"/>
      </w:pPr>
      <w:bookmarkStart w:id="155" w:name="_Ref528684897"/>
      <w:bookmarkStart w:id="156" w:name="_Toc529271942"/>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F609A5">
        <w:rPr>
          <w:noProof/>
        </w:rPr>
        <w:t>6</w:t>
      </w:r>
      <w:r w:rsidR="004A30C5">
        <w:rPr>
          <w:noProof/>
        </w:rPr>
        <w:fldChar w:fldCharType="end"/>
      </w:r>
      <w:bookmarkEnd w:id="155"/>
      <w:r>
        <w:t xml:space="preserve">. </w:t>
      </w:r>
      <w:r w:rsidRPr="00337982">
        <w:t>Comparison of 100,000 Rmax values sampled from the gamma distribution for Category 1-4 storms to the expected values.</w:t>
      </w:r>
      <w:bookmarkEnd w:id="156"/>
    </w:p>
    <w:p w:rsidR="00A56CDC" w:rsidRPr="004A3CBF" w:rsidRDefault="00A56CDC" w:rsidP="00A56CDC">
      <w:r w:rsidRPr="004A3CBF">
        <w:t>For Category 5 and intermediate Category 4</w:t>
      </w:r>
      <w:r>
        <w:t>–</w:t>
      </w:r>
      <w:r w:rsidRPr="004A3CBF">
        <w:t xml:space="preserve">5 storms, we </w:t>
      </w:r>
      <w:r>
        <w:t>use</w:t>
      </w:r>
      <w:r w:rsidRPr="004A3CBF">
        <w:t xml:space="preserve"> the property that the gamma cumulative distribution function is a function of (</w:t>
      </w:r>
      <w:r w:rsidRPr="004A3CBF">
        <w:rPr>
          <w:i/>
        </w:rPr>
        <w:t>k</w:t>
      </w:r>
      <w:r w:rsidRPr="004A3CBF">
        <w:t>,</w:t>
      </w:r>
      <w:r w:rsidRPr="004A3CBF">
        <w:rPr>
          <w:i/>
        </w:rPr>
        <w:t>x</w:t>
      </w:r>
      <w:r>
        <w:t>/</w:t>
      </w:r>
      <w:r w:rsidRPr="007A0894">
        <w:rPr>
          <w:i/>
        </w:rPr>
        <w:t>θ</w:t>
      </w:r>
      <w:r>
        <w:t>). Thus, by re</w:t>
      </w:r>
      <w:r w:rsidRPr="004A3CBF">
        <w:t xml:space="preserve">scaling </w:t>
      </w:r>
      <w:r w:rsidRPr="007A0894">
        <w:rPr>
          <w:i/>
        </w:rPr>
        <w:t>θ</w:t>
      </w:r>
      <w:r w:rsidRPr="004A3CBF">
        <w:t xml:space="preserve">, we can use the same function (lookup table), but just rescale </w:t>
      </w:r>
      <w:r w:rsidRPr="004A3CBF">
        <w:rPr>
          <w:i/>
        </w:rPr>
        <w:t>x</w:t>
      </w:r>
      <w:r w:rsidRPr="004A3CBF">
        <w:t xml:space="preserve"> (</w:t>
      </w:r>
      <w:r w:rsidRPr="004A3CBF">
        <w:rPr>
          <w:i/>
        </w:rPr>
        <w:t>Rmax</w:t>
      </w:r>
      <w:r w:rsidRPr="004A3CBF">
        <w:t xml:space="preserve">). The rescaled </w:t>
      </w:r>
      <w:r w:rsidRPr="004A3CBF">
        <w:rPr>
          <w:i/>
        </w:rPr>
        <w:t>Rmax</w:t>
      </w:r>
      <w:r w:rsidRPr="004A3CBF">
        <w:t xml:space="preserve"> will </w:t>
      </w:r>
      <w:r>
        <w:t>still have a gamma distribution</w:t>
      </w:r>
      <w:r w:rsidRPr="004A3CBF">
        <w:t xml:space="preserve"> but with different mean and variance.</w:t>
      </w:r>
    </w:p>
    <w:p w:rsidR="00A56CDC" w:rsidRPr="004A3CBF" w:rsidRDefault="00A56CDC" w:rsidP="00A56CDC"/>
    <w:p w:rsidR="00A56CDC" w:rsidRPr="004A3CBF" w:rsidRDefault="00A56CDC" w:rsidP="00A56CDC">
      <w:r w:rsidRPr="004A3CBF">
        <w:t>The storms in the stochastic model will undergo central pressur</w:t>
      </w:r>
      <w:r>
        <w:t xml:space="preserve">e changes during the storm life </w:t>
      </w:r>
      <w:r w:rsidRPr="004A3CBF">
        <w:t xml:space="preserve">cycle. When a storm is generated, an appropriate </w:t>
      </w:r>
      <w:r w:rsidRPr="004A3CBF">
        <w:rPr>
          <w:i/>
        </w:rPr>
        <w:t>Rmax</w:t>
      </w:r>
      <w:r w:rsidRPr="004A3CBF">
        <w:t xml:space="preserve"> is sampled for the storm. </w:t>
      </w:r>
      <w:r>
        <w:t>To en</w:t>
      </w:r>
      <w:r w:rsidRPr="004A3CBF">
        <w:t xml:space="preserve">sure the appropriate mean values of </w:t>
      </w:r>
      <w:r w:rsidRPr="004A3CBF">
        <w:rPr>
          <w:i/>
        </w:rPr>
        <w:t>Rmax</w:t>
      </w:r>
      <w:r w:rsidRPr="004A3CBF">
        <w:t xml:space="preserve"> as pressure changes, the </w:t>
      </w:r>
      <w:r w:rsidRPr="004A3CBF">
        <w:rPr>
          <w:i/>
        </w:rPr>
        <w:t>Rmax</w:t>
      </w:r>
      <w:r w:rsidRPr="004A3CBF">
        <w:t xml:space="preserve"> is rescaled every time step as necessary.</w:t>
      </w:r>
      <w:r>
        <w:t xml:space="preserve"> </w:t>
      </w:r>
      <w:r w:rsidRPr="004A3CBF">
        <w:t xml:space="preserve">As long as the storm has </w:t>
      </w:r>
      <w:r w:rsidRPr="004A3CBF">
        <w:rPr>
          <w:i/>
        </w:rPr>
        <w:t>DelP</w:t>
      </w:r>
      <w:r w:rsidRPr="004A3CBF">
        <w:t xml:space="preserve"> &lt; 80 mb, there is in effect no rescaling. In the stochastic storm generator, we limit the range of </w:t>
      </w:r>
      <w:r w:rsidRPr="004A3CBF">
        <w:rPr>
          <w:i/>
        </w:rPr>
        <w:t>Rmax</w:t>
      </w:r>
      <w:r w:rsidRPr="004A3CBF">
        <w:t xml:space="preserve"> from 4 sm to </w:t>
      </w:r>
      <w:r>
        <w:t>12</w:t>
      </w:r>
      <w:r w:rsidRPr="004A3CBF">
        <w:t>0 sm.</w:t>
      </w:r>
    </w:p>
    <w:p w:rsidR="00A56CDC" w:rsidRPr="004A3CBF" w:rsidRDefault="00A56CDC" w:rsidP="00A56CDC"/>
    <w:p w:rsidR="00A56CDC" w:rsidRDefault="00A56CDC" w:rsidP="00A56CDC">
      <w:pPr>
        <w:rPr>
          <w:rFonts w:eastAsia="OpenSymbol" w:cs="OpenSymbol"/>
        </w:rPr>
      </w:pPr>
      <w:r w:rsidRPr="004A3CBF">
        <w:rPr>
          <w:rFonts w:eastAsia="OpenSymbol" w:cs="OpenSymbol"/>
        </w:rPr>
        <w:t xml:space="preserve">Storm landfall and decay over land are determined by comparing the storm location </w:t>
      </w:r>
      <w:r w:rsidRPr="004A3CBF">
        <w:rPr>
          <w:rFonts w:eastAsia="OpenSymbol" w:cs="OpenSymbol"/>
          <w:i/>
          <w:iCs/>
        </w:rPr>
        <w:t xml:space="preserve">(x,y) </w:t>
      </w:r>
      <w:r>
        <w:rPr>
          <w:rFonts w:eastAsia="OpenSymbol" w:cs="OpenSymbol"/>
        </w:rPr>
        <w:t xml:space="preserve">with a 0.6 </w:t>
      </w:r>
      <w:r w:rsidRPr="004A3CBF">
        <w:rPr>
          <w:rFonts w:eastAsia="OpenSymbol" w:cs="OpenSymbol"/>
        </w:rPr>
        <w:t>sm resolution land-sea mask. This land mask is obtained from the U.S. Geological Survey (USGS) land use cover data, and inland bodies of water have been reclassified as land to avoid spurious landfalls. Landfall occurs every time the storm moves from an ocean point to a land point as determined by this land mask. During landfall, the central pressure is modeled by a filling mo</w:t>
      </w:r>
      <w:r>
        <w:rPr>
          <w:rFonts w:eastAsia="OpenSymbol" w:cs="OpenSymbol"/>
        </w:rPr>
        <w:t>del described in Vickery (2005)</w:t>
      </w:r>
      <w:r w:rsidRPr="004A3CBF">
        <w:rPr>
          <w:rFonts w:eastAsia="OpenSymbol" w:cs="OpenSymbol"/>
        </w:rPr>
        <w:t xml:space="preserve"> and is no longer sampled from the intensity change PDFs.</w:t>
      </w:r>
      <w:r>
        <w:rPr>
          <w:rFonts w:eastAsia="OpenSymbol" w:cs="OpenSymbol"/>
        </w:rPr>
        <w:t xml:space="preserve"> </w:t>
      </w:r>
      <w:r w:rsidRPr="004A3CBF">
        <w:rPr>
          <w:rFonts w:eastAsia="OpenSymbol" w:cs="OpenSymbol"/>
        </w:rPr>
        <w:t xml:space="preserve">The Vickery (2005) model basically uses an exponentially decaying, in time, function of the central pressure difference with the decay coefficients varying by region </w:t>
      </w:r>
      <w:r>
        <w:rPr>
          <w:rFonts w:eastAsia="OpenSymbol" w:cs="OpenSymbol"/>
        </w:rPr>
        <w:t>on the basis of</w:t>
      </w:r>
      <w:r w:rsidRPr="004A3CBF">
        <w:rPr>
          <w:rFonts w:eastAsia="OpenSymbol" w:cs="OpenSymbol"/>
        </w:rPr>
        <w:t xml:space="preserve"> historical data. The pressure filling model also takes into account the speed and size of the storm. When the storm exits to </w:t>
      </w:r>
      <w:r>
        <w:rPr>
          <w:rFonts w:eastAsia="OpenSymbol" w:cs="OpenSymbol"/>
        </w:rPr>
        <w:t>sea, the land-</w:t>
      </w:r>
      <w:r w:rsidRPr="004A3CBF">
        <w:rPr>
          <w:rFonts w:eastAsia="OpenSymbol" w:cs="OpenSymbol"/>
        </w:rPr>
        <w:t>filling model is turned off and samplin</w:t>
      </w:r>
      <w:r>
        <w:rPr>
          <w:rFonts w:eastAsia="OpenSymbol" w:cs="OpenSymbol"/>
        </w:rPr>
        <w:t xml:space="preserve">g of the intensity change PDFs </w:t>
      </w:r>
      <w:r w:rsidRPr="004A3CBF">
        <w:rPr>
          <w:rFonts w:eastAsia="OpenSymbol" w:cs="OpenSymbol"/>
        </w:rPr>
        <w:t>begins again. A storm is dissipated when its central pressure exceeds 1011 mb.</w:t>
      </w:r>
    </w:p>
    <w:p w:rsidR="00A56CDC" w:rsidRDefault="00A56CDC" w:rsidP="00A56CDC"/>
    <w:p w:rsidR="003C1F9A" w:rsidRDefault="003C1F9A">
      <w:pPr>
        <w:jc w:val="left"/>
        <w:rPr>
          <w:rFonts w:ascii="Arial" w:hAnsi="Arial"/>
          <w:b/>
        </w:rPr>
      </w:pPr>
      <w:r>
        <w:br w:type="page"/>
      </w:r>
    </w:p>
    <w:p w:rsidR="00862311" w:rsidRDefault="00862311" w:rsidP="00862311">
      <w:pPr>
        <w:pStyle w:val="Anonymoussubsectiontitle"/>
      </w:pPr>
      <w:r w:rsidRPr="00862311">
        <w:lastRenderedPageBreak/>
        <w:t>Wind Field Model</w:t>
      </w:r>
    </w:p>
    <w:p w:rsidR="00862311" w:rsidRDefault="00862311" w:rsidP="00862311">
      <w:pPr>
        <w:rPr>
          <w:rFonts w:eastAsia="ヒラギノ明朝 Pro W3"/>
        </w:rPr>
      </w:pPr>
      <w:r w:rsidRPr="004A3CBF">
        <w:t>Once a simulated hurricane moves to within a threshold distance of a Florida</w:t>
      </w:r>
      <w:r>
        <w:t xml:space="preserve"> ZIP C</w:t>
      </w:r>
      <w:r w:rsidRPr="004A3CBF">
        <w:t xml:space="preserve">ode, the </w:t>
      </w:r>
      <w:r>
        <w:t>wind field</w:t>
      </w:r>
      <w:r w:rsidRPr="004A3CBF">
        <w:t xml:space="preserve"> model is turned on.</w:t>
      </w:r>
      <w:r>
        <w:t xml:space="preserve"> </w:t>
      </w:r>
      <w:r w:rsidRPr="004A3CBF">
        <w:t>The model is based on the slab boundary layer concept originally conceived by Ooyama (1969) and implemented by Shapiro (1983).</w:t>
      </w:r>
      <w:r>
        <w:t xml:space="preserve"> </w:t>
      </w:r>
      <w:r w:rsidRPr="004A3CBF">
        <w:t>Similar models based on this concept have been developed by Thompson and Cardone (1996)</w:t>
      </w:r>
      <w:r>
        <w:t>,</w:t>
      </w:r>
      <w:r w:rsidRPr="004A3CBF">
        <w:t xml:space="preserve"> </w:t>
      </w:r>
      <w:r>
        <w:t>Vickery et al. (1995</w:t>
      </w:r>
      <w:r w:rsidRPr="004A3CBF">
        <w:t>)</w:t>
      </w:r>
      <w:r>
        <w:t>, and Vickery et al. (2000a)</w:t>
      </w:r>
      <w:r w:rsidRPr="004A3CBF">
        <w:t>.</w:t>
      </w:r>
      <w:r>
        <w:t xml:space="preserve"> </w:t>
      </w:r>
      <w:r w:rsidRPr="004A3CBF">
        <w:t>The model is initialized by a boundary layer vortex in gradient balance. Gradient balance represents a circular flow caused by balance of forces on the flow whereby the inward directed pressure gradient force is balanced by outward directed Coriolis and centripetal accelerations.</w:t>
      </w:r>
      <w:r>
        <w:t xml:space="preserve"> </w:t>
      </w:r>
      <w:r w:rsidRPr="004A3CBF">
        <w:t xml:space="preserve">The coordinate system translates with the hurricane vortex moving at velocity </w:t>
      </w:r>
      <w:r w:rsidRPr="00034E61">
        <w:rPr>
          <w:bCs/>
          <w:i/>
          <w:iCs/>
        </w:rPr>
        <w:t>c</w:t>
      </w:r>
      <w:r w:rsidRPr="004A3CBF">
        <w:rPr>
          <w:rFonts w:eastAsia="ヒラギノ明朝 Pro W3"/>
        </w:rPr>
        <w:t>.</w:t>
      </w:r>
      <w:r>
        <w:rPr>
          <w:rFonts w:eastAsia="ヒラギノ明朝 Pro W3"/>
        </w:rPr>
        <w:t xml:space="preserve"> </w:t>
      </w:r>
      <w:r w:rsidRPr="004A3CBF">
        <w:rPr>
          <w:rFonts w:eastAsia="ヒラギノ明朝 Pro W3"/>
        </w:rPr>
        <w:t>The vortex translation is assumed to equal the geostrophic</w:t>
      </w:r>
      <w:r>
        <w:rPr>
          <w:rFonts w:eastAsia="ヒラギノ明朝 Pro W3"/>
        </w:rPr>
        <w:t xml:space="preserve"> flow associated with the large-</w:t>
      </w:r>
      <w:r w:rsidRPr="004A3CBF">
        <w:rPr>
          <w:rFonts w:eastAsia="ヒラギノ明朝 Pro W3"/>
        </w:rPr>
        <w:t>scale pressure gradient.</w:t>
      </w:r>
      <w:r>
        <w:rPr>
          <w:rFonts w:eastAsia="ヒラギノ明朝 Pro W3"/>
        </w:rPr>
        <w:t xml:space="preserve"> </w:t>
      </w:r>
      <w:r w:rsidRPr="004A3CBF">
        <w:rPr>
          <w:rFonts w:eastAsia="ヒラギノ明朝 Pro W3"/>
        </w:rPr>
        <w:t>In cylindrical coordinates that translate with the moving vortex, equations for a slab hurricane boundary layer under a p</w:t>
      </w:r>
      <w:r>
        <w:rPr>
          <w:rFonts w:eastAsia="ヒラギノ明朝 Pro W3"/>
        </w:rPr>
        <w:t>rescribed pressure gradient are</w:t>
      </w:r>
      <w:r w:rsidRPr="004A3CBF">
        <w:rPr>
          <w:rFonts w:eastAsia="ヒラギノ明朝 Pro W3"/>
        </w:rPr>
        <w:t xml:space="preserve"> </w:t>
      </w:r>
    </w:p>
    <w:p w:rsidR="00862311" w:rsidRDefault="00862311" w:rsidP="00862311">
      <w:pPr>
        <w:rPr>
          <w:position w:val="-58"/>
        </w:rPr>
      </w:pPr>
    </w:p>
    <w:p w:rsidR="00862311" w:rsidRPr="002E42A5" w:rsidRDefault="00862311" w:rsidP="00862311">
      <w:pPr>
        <w:jc w:val="center"/>
      </w:pPr>
      <m:oMathPara>
        <m:oMath>
          <m:r>
            <w:rPr>
              <w:rFonts w:ascii="Cambria Math" w:hAnsi="Cambria Math"/>
            </w:rPr>
            <m:t>u</m:t>
          </m:r>
          <m:f>
            <m:fPr>
              <m:ctrlPr>
                <w:rPr>
                  <w:rFonts w:ascii="Cambria Math" w:hAnsi="Cambria Math"/>
                  <w:i/>
                </w:rPr>
              </m:ctrlPr>
            </m:fPr>
            <m:num>
              <m:r>
                <w:rPr>
                  <w:rFonts w:ascii="Cambria Math" w:hAnsi="Cambria Math"/>
                </w:rPr>
                <m:t>∂u</m:t>
              </m:r>
            </m:num>
            <m:den>
              <m:r>
                <w:rPr>
                  <w:rFonts w:ascii="Cambria Math" w:hAnsi="Cambria Math"/>
                </w:rPr>
                <m:t>∂r</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r</m:t>
              </m:r>
            </m:den>
          </m:f>
          <m:r>
            <w:rPr>
              <w:rFonts w:ascii="Cambria Math" w:hAnsi="Cambria Math"/>
            </w:rPr>
            <m:t>-fv+</m:t>
          </m:r>
          <m:f>
            <m:fPr>
              <m:ctrlPr>
                <w:rPr>
                  <w:rFonts w:ascii="Cambria Math" w:hAnsi="Cambria Math"/>
                  <w:i/>
                </w:rPr>
              </m:ctrlPr>
            </m:fPr>
            <m:num>
              <m:r>
                <w:rPr>
                  <w:rFonts w:ascii="Cambria Math" w:hAnsi="Cambria Math"/>
                </w:rPr>
                <m:t>v</m:t>
              </m:r>
            </m:num>
            <m:den>
              <m:r>
                <w:rPr>
                  <w:rFonts w:ascii="Cambria Math" w:hAnsi="Cambria Math"/>
                </w:rPr>
                <m:t>r</m:t>
              </m:r>
            </m:den>
          </m:f>
          <m:f>
            <m:fPr>
              <m:ctrlPr>
                <w:rPr>
                  <w:rFonts w:ascii="Cambria Math" w:hAnsi="Cambria Math"/>
                  <w:i/>
                </w:rPr>
              </m:ctrlPr>
            </m:fPr>
            <m:num>
              <m:r>
                <w:rPr>
                  <w:rFonts w:ascii="Cambria Math" w:hAnsi="Cambria Math"/>
                </w:rPr>
                <m:t>∂u</m:t>
              </m:r>
            </m:num>
            <m:den>
              <m:r>
                <w:rPr>
                  <w:rFonts w:ascii="Cambria Math" w:hAnsi="Cambria Math"/>
                </w:rPr>
                <m:t>∂ϕ</m:t>
              </m:r>
            </m:den>
          </m:f>
          <m:r>
            <w:rPr>
              <w:rFonts w:ascii="Cambria Math" w:hAnsi="Cambria Math"/>
            </w:rPr>
            <m:t>+</m:t>
          </m:r>
          <m:f>
            <m:fPr>
              <m:ctrlPr>
                <w:rPr>
                  <w:rFonts w:ascii="Cambria Math" w:hAnsi="Cambria Math"/>
                  <w:i/>
                </w:rPr>
              </m:ctrlPr>
            </m:fPr>
            <m:num>
              <m:r>
                <w:rPr>
                  <w:rFonts w:ascii="Cambria Math" w:hAnsi="Cambria Math"/>
                </w:rPr>
                <m:t>∂p</m:t>
              </m:r>
            </m:num>
            <m:den>
              <m:r>
                <w:rPr>
                  <w:rFonts w:ascii="Cambria Math" w:hAnsi="Cambria Math"/>
                </w:rPr>
                <m:t>∂r</m:t>
              </m:r>
            </m:den>
          </m:f>
          <m:r>
            <w:rPr>
              <w:rFonts w:ascii="Cambria Math" w:hAnsi="Cambria Math"/>
            </w:rPr>
            <m:t>-K</m:t>
          </m:r>
          <m:d>
            <m:dPr>
              <m:ctrlPr>
                <w:rPr>
                  <w:rFonts w:ascii="Cambria Math" w:hAnsi="Cambria Math"/>
                  <w:i/>
                </w:rPr>
              </m:ctrlPr>
            </m:dPr>
            <m:e>
              <m:sSup>
                <m:sSupPr>
                  <m:ctrlPr>
                    <w:rPr>
                      <w:rFonts w:ascii="Cambria Math" w:hAnsi="Cambria Math"/>
                    </w:rPr>
                  </m:ctrlPr>
                </m:sSupPr>
                <m:e>
                  <m:r>
                    <m:rPr>
                      <m:sty m:val="p"/>
                    </m:rPr>
                    <w:rPr>
                      <w:rFonts w:ascii="Cambria Math" w:hAnsi="Cambria Math"/>
                    </w:rPr>
                    <m:t>∇</m:t>
                  </m:r>
                </m:e>
                <m:sup>
                  <m:r>
                    <w:rPr>
                      <w:rFonts w:ascii="Cambria Math" w:hAnsi="Cambria Math"/>
                    </w:rPr>
                    <m:t>2</m:t>
                  </m:r>
                </m:sup>
              </m:sSup>
              <m:r>
                <w:rPr>
                  <w:rFonts w:ascii="Cambria Math" w:hAnsi="Cambria Math"/>
                </w:rPr>
                <m:t>u-</m:t>
              </m:r>
              <m:f>
                <m:fPr>
                  <m:ctrlPr>
                    <w:rPr>
                      <w:rFonts w:ascii="Cambria Math" w:hAnsi="Cambria Math"/>
                      <w:i/>
                    </w:rPr>
                  </m:ctrlPr>
                </m:fPr>
                <m:num>
                  <m:r>
                    <w:rPr>
                      <w:rFonts w:ascii="Cambria Math" w:hAnsi="Cambria Math"/>
                    </w:rPr>
                    <m:t>u</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f>
                <m:fPr>
                  <m:ctrlPr>
                    <w:rPr>
                      <w:rFonts w:ascii="Cambria Math" w:hAnsi="Cambria Math"/>
                      <w:i/>
                    </w:rPr>
                  </m:ctrlPr>
                </m:fPr>
                <m:num>
                  <m:r>
                    <w:rPr>
                      <w:rFonts w:ascii="Cambria Math" w:hAnsi="Cambria Math"/>
                    </w:rPr>
                    <m:t>∂u</m:t>
                  </m:r>
                </m:num>
                <m:den>
                  <m:r>
                    <w:rPr>
                      <w:rFonts w:ascii="Cambria Math" w:hAnsi="Cambria Math"/>
                    </w:rPr>
                    <m:t>∂ϕ</m:t>
                  </m:r>
                </m:den>
              </m:f>
            </m:e>
          </m:d>
          <m:r>
            <w:rPr>
              <w:rFonts w:ascii="Cambria Math" w:hAnsi="Cambria Math"/>
            </w:rPr>
            <m:t>+F</m:t>
          </m:r>
          <m:d>
            <m:dPr>
              <m:ctrlPr>
                <w:rPr>
                  <w:rFonts w:ascii="Cambria Math" w:hAnsi="Cambria Math"/>
                  <w:i/>
                </w:rPr>
              </m:ctrlPr>
            </m:dPr>
            <m:e>
              <m:r>
                <w:rPr>
                  <w:rFonts w:ascii="Cambria Math" w:hAnsi="Cambria Math"/>
                </w:rPr>
                <m:t>c,u</m:t>
              </m:r>
            </m:e>
          </m:d>
          <m:r>
            <w:rPr>
              <w:rFonts w:ascii="Cambria Math" w:hAnsi="Cambria Math"/>
            </w:rPr>
            <m:t>=0=</m:t>
          </m:r>
          <m:f>
            <m:fPr>
              <m:ctrlPr>
                <w:rPr>
                  <w:rFonts w:ascii="Cambria Math" w:hAnsi="Cambria Math"/>
                  <w:i/>
                </w:rPr>
              </m:ctrlPr>
            </m:fPr>
            <m:num>
              <m:r>
                <w:rPr>
                  <w:rFonts w:ascii="Cambria Math" w:hAnsi="Cambria Math"/>
                </w:rPr>
                <m:t>∂u</m:t>
              </m:r>
            </m:num>
            <m:den>
              <m:r>
                <w:rPr>
                  <w:rFonts w:ascii="Cambria Math" w:hAnsi="Cambria Math"/>
                </w:rPr>
                <m:t>∂t</m:t>
              </m:r>
            </m:den>
          </m:f>
        </m:oMath>
      </m:oMathPara>
    </w:p>
    <w:p w:rsidR="00862311" w:rsidRDefault="00862311" w:rsidP="00862311">
      <w:pPr>
        <w:jc w:val="center"/>
        <w:rPr>
          <w:color w:val="000000"/>
          <w:kern w:val="1"/>
          <w:szCs w:val="20"/>
        </w:rPr>
      </w:pPr>
    </w:p>
    <w:p w:rsidR="00862311" w:rsidRPr="004A3CBF" w:rsidRDefault="00862311" w:rsidP="00862311">
      <w:pPr>
        <w:jc w:val="center"/>
      </w:pPr>
      <m:oMathPara>
        <m:oMath>
          <m:r>
            <w:rPr>
              <w:rFonts w:ascii="Cambria Math" w:eastAsia="Times" w:hAnsi="Cambria Math"/>
              <w:color w:val="000000"/>
              <w:kern w:val="1"/>
              <w:szCs w:val="20"/>
            </w:rPr>
            <m:t>u</m:t>
          </m:r>
          <m:d>
            <m:dPr>
              <m:ctrlPr>
                <w:rPr>
                  <w:rFonts w:ascii="Cambria Math" w:eastAsia="Times" w:hAnsi="Cambria Math"/>
                  <w:i/>
                  <w:color w:val="000000"/>
                  <w:kern w:val="1"/>
                  <w:szCs w:val="20"/>
                </w:rPr>
              </m:ctrlPr>
            </m:dPr>
            <m:e>
              <m:f>
                <m:fPr>
                  <m:ctrlPr>
                    <w:rPr>
                      <w:rFonts w:ascii="Cambria Math" w:hAnsi="Cambria Math"/>
                      <w:i/>
                    </w:rPr>
                  </m:ctrlPr>
                </m:fPr>
                <m:num>
                  <m:r>
                    <w:rPr>
                      <w:rFonts w:ascii="Cambria Math" w:hAnsi="Cambria Math"/>
                    </w:rPr>
                    <m:t>∂v</m:t>
                  </m:r>
                </m:num>
                <m:den>
                  <m:r>
                    <w:rPr>
                      <w:rFonts w:ascii="Cambria Math" w:hAnsi="Cambria Math"/>
                    </w:rPr>
                    <m:t>∂r</m:t>
                  </m:r>
                </m:den>
              </m:f>
              <m:r>
                <w:rPr>
                  <w:rFonts w:ascii="Cambria Math" w:hAnsi="Cambria Math"/>
                </w:rPr>
                <m:t>+</m:t>
              </m:r>
              <m:f>
                <m:fPr>
                  <m:ctrlPr>
                    <w:rPr>
                      <w:rFonts w:ascii="Cambria Math" w:hAnsi="Cambria Math"/>
                      <w:i/>
                    </w:rPr>
                  </m:ctrlPr>
                </m:fPr>
                <m:num>
                  <m:r>
                    <w:rPr>
                      <w:rFonts w:ascii="Cambria Math" w:hAnsi="Cambria Math"/>
                    </w:rPr>
                    <m:t>v</m:t>
                  </m:r>
                </m:num>
                <m:den>
                  <m:r>
                    <w:rPr>
                      <w:rFonts w:ascii="Cambria Math" w:hAnsi="Cambria Math"/>
                    </w:rPr>
                    <m:t>r</m:t>
                  </m:r>
                </m:den>
              </m:f>
            </m:e>
          </m:d>
          <m:r>
            <w:rPr>
              <w:rFonts w:ascii="Cambria Math" w:eastAsia="Times" w:hAnsi="Cambria Math"/>
              <w:color w:val="000000"/>
              <w:kern w:val="1"/>
              <w:szCs w:val="20"/>
            </w:rPr>
            <m:t>+fu+</m:t>
          </m:r>
          <m:f>
            <m:fPr>
              <m:ctrlPr>
                <w:rPr>
                  <w:rFonts w:ascii="Cambria Math" w:eastAsia="Times" w:hAnsi="Cambria Math"/>
                  <w:i/>
                  <w:color w:val="000000"/>
                  <w:kern w:val="1"/>
                  <w:szCs w:val="20"/>
                </w:rPr>
              </m:ctrlPr>
            </m:fPr>
            <m:num>
              <m:r>
                <w:rPr>
                  <w:rFonts w:ascii="Cambria Math" w:eastAsia="Times" w:hAnsi="Cambria Math"/>
                  <w:color w:val="000000"/>
                  <w:kern w:val="1"/>
                  <w:szCs w:val="20"/>
                </w:rPr>
                <m:t>v</m:t>
              </m:r>
            </m:num>
            <m:den>
              <m:r>
                <w:rPr>
                  <w:rFonts w:ascii="Cambria Math" w:eastAsia="Times" w:hAnsi="Cambria Math"/>
                  <w:color w:val="000000"/>
                  <w:kern w:val="1"/>
                  <w:szCs w:val="20"/>
                </w:rPr>
                <m:t>r</m:t>
              </m:r>
            </m:den>
          </m:f>
          <m:f>
            <m:fPr>
              <m:ctrlPr>
                <w:rPr>
                  <w:rFonts w:ascii="Cambria Math" w:hAnsi="Cambria Math"/>
                  <w:i/>
                </w:rPr>
              </m:ctrlPr>
            </m:fPr>
            <m:num>
              <m:r>
                <w:rPr>
                  <w:rFonts w:ascii="Cambria Math" w:hAnsi="Cambria Math"/>
                </w:rPr>
                <m:t>∂v</m:t>
              </m:r>
            </m:num>
            <m:den>
              <m:r>
                <w:rPr>
                  <w:rFonts w:ascii="Cambria Math" w:hAnsi="Cambria Math"/>
                </w:rPr>
                <m:t>∂ϕ</m:t>
              </m:r>
            </m:den>
          </m:f>
          <m:r>
            <w:rPr>
              <w:rFonts w:ascii="Cambria Math" w:hAnsi="Cambria Math"/>
            </w:rPr>
            <m:t>- K</m:t>
          </m:r>
          <m:d>
            <m:dPr>
              <m:ctrlPr>
                <w:rPr>
                  <w:rFonts w:ascii="Cambria Math" w:hAnsi="Cambria Math"/>
                  <w:i/>
                </w:rPr>
              </m:ctrlPr>
            </m:dPr>
            <m:e>
              <m:sSup>
                <m:sSupPr>
                  <m:ctrlPr>
                    <w:rPr>
                      <w:rFonts w:ascii="Cambria Math" w:hAnsi="Cambria Math"/>
                    </w:rPr>
                  </m:ctrlPr>
                </m:sSupPr>
                <m:e>
                  <m:r>
                    <m:rPr>
                      <m:sty m:val="p"/>
                    </m:rPr>
                    <w:rPr>
                      <w:rFonts w:ascii="Cambria Math" w:hAnsi="Cambria Math"/>
                    </w:rPr>
                    <m:t>∇</m:t>
                  </m:r>
                </m:e>
                <m:sup>
                  <m:r>
                    <w:rPr>
                      <w:rFonts w:ascii="Cambria Math" w:hAnsi="Cambria Math"/>
                    </w:rPr>
                    <m:t>2</m:t>
                  </m:r>
                </m:sup>
              </m:sSup>
              <m:r>
                <w:rPr>
                  <w:rFonts w:ascii="Cambria Math" w:hAnsi="Cambria Math"/>
                </w:rPr>
                <m:t>v-</m:t>
              </m:r>
              <m:f>
                <m:fPr>
                  <m:ctrlPr>
                    <w:rPr>
                      <w:rFonts w:ascii="Cambria Math" w:hAnsi="Cambria Math"/>
                      <w:i/>
                    </w:rPr>
                  </m:ctrlPr>
                </m:fPr>
                <m:num>
                  <m:r>
                    <w:rPr>
                      <w:rFonts w:ascii="Cambria Math" w:hAnsi="Cambria Math"/>
                    </w:rPr>
                    <m:t>v</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f>
                <m:fPr>
                  <m:ctrlPr>
                    <w:rPr>
                      <w:rFonts w:ascii="Cambria Math" w:hAnsi="Cambria Math"/>
                      <w:i/>
                    </w:rPr>
                  </m:ctrlPr>
                </m:fPr>
                <m:num>
                  <m:r>
                    <w:rPr>
                      <w:rFonts w:ascii="Cambria Math" w:hAnsi="Cambria Math"/>
                    </w:rPr>
                    <m:t>∂u</m:t>
                  </m:r>
                </m:num>
                <m:den>
                  <m:r>
                    <w:rPr>
                      <w:rFonts w:ascii="Cambria Math" w:hAnsi="Cambria Math"/>
                    </w:rPr>
                    <m:t>∂ϕ</m:t>
                  </m:r>
                </m:den>
              </m:f>
            </m:e>
          </m:d>
          <m:r>
            <w:rPr>
              <w:rFonts w:ascii="Cambria Math" w:hAnsi="Cambria Math"/>
            </w:rPr>
            <m:t>+F</m:t>
          </m:r>
          <m:d>
            <m:dPr>
              <m:ctrlPr>
                <w:rPr>
                  <w:rFonts w:ascii="Cambria Math" w:hAnsi="Cambria Math"/>
                  <w:i/>
                </w:rPr>
              </m:ctrlPr>
            </m:dPr>
            <m:e>
              <m:r>
                <w:rPr>
                  <w:rFonts w:ascii="Cambria Math" w:hAnsi="Cambria Math"/>
                </w:rPr>
                <m:t>c,v</m:t>
              </m:r>
            </m:e>
          </m:d>
          <m:r>
            <w:rPr>
              <w:rFonts w:ascii="Cambria Math" w:hAnsi="Cambria Math"/>
            </w:rPr>
            <m:t>=0=</m:t>
          </m:r>
          <m:f>
            <m:fPr>
              <m:ctrlPr>
                <w:rPr>
                  <w:rFonts w:ascii="Cambria Math" w:hAnsi="Cambria Math"/>
                  <w:i/>
                </w:rPr>
              </m:ctrlPr>
            </m:fPr>
            <m:num>
              <m:r>
                <w:rPr>
                  <w:rFonts w:ascii="Cambria Math" w:hAnsi="Cambria Math"/>
                </w:rPr>
                <m:t>∂v</m:t>
              </m:r>
            </m:num>
            <m:den>
              <m:r>
                <w:rPr>
                  <w:rFonts w:ascii="Cambria Math" w:hAnsi="Cambria Math"/>
                </w:rPr>
                <m:t>∂t</m:t>
              </m:r>
            </m:den>
          </m:f>
        </m:oMath>
      </m:oMathPara>
    </w:p>
    <w:p w:rsidR="00862311" w:rsidRPr="004A3CBF" w:rsidRDefault="00862311" w:rsidP="00862311">
      <w:pPr>
        <w:rPr>
          <w:rFonts w:ascii="Times" w:eastAsia="Times" w:hAnsi="Times"/>
          <w:color w:val="000000"/>
          <w:kern w:val="1"/>
          <w:szCs w:val="20"/>
        </w:rPr>
      </w:pPr>
    </w:p>
    <w:p w:rsidR="00862311" w:rsidRPr="004A3CBF" w:rsidRDefault="00862311" w:rsidP="00862311"/>
    <w:p w:rsidR="00862311" w:rsidRPr="004A3CBF" w:rsidRDefault="00862311" w:rsidP="00862311">
      <w:pPr>
        <w:rPr>
          <w:rFonts w:eastAsia="ヒラギノ明朝 Pro W3"/>
        </w:rPr>
      </w:pPr>
      <w:r w:rsidRPr="004A3CBF">
        <w:t xml:space="preserve">where </w:t>
      </w:r>
      <w:r w:rsidRPr="004A3CBF">
        <w:rPr>
          <w:i/>
          <w:iCs/>
        </w:rPr>
        <w:t>u</w:t>
      </w:r>
      <w:r w:rsidRPr="004A3CBF">
        <w:t xml:space="preserve"> and </w:t>
      </w:r>
      <w:r w:rsidRPr="004A3CBF">
        <w:rPr>
          <w:i/>
          <w:iCs/>
        </w:rPr>
        <w:t>v</w:t>
      </w:r>
      <w:r w:rsidRPr="004A3CBF">
        <w:t xml:space="preserve"> are the respective radial and tangential wind componen</w:t>
      </w:r>
      <w:r>
        <w:t>ts relative to the moving storm;</w:t>
      </w:r>
      <w:r w:rsidRPr="004A3CBF">
        <w:t xml:space="preserve"> </w:t>
      </w:r>
      <w:r w:rsidRPr="004A3CBF">
        <w:rPr>
          <w:i/>
          <w:iCs/>
        </w:rPr>
        <w:t>p</w:t>
      </w:r>
      <w:r>
        <w:t xml:space="preserve"> is the sea </w:t>
      </w:r>
      <w:r w:rsidRPr="004A3CBF">
        <w:t>level pressure</w:t>
      </w:r>
      <w:r>
        <w:t>,</w:t>
      </w:r>
      <w:r w:rsidRPr="004A3CBF">
        <w:t xml:space="preserve"> which varies with radius (</w:t>
      </w:r>
      <w:r w:rsidRPr="004A3CBF">
        <w:rPr>
          <w:i/>
          <w:iCs/>
        </w:rPr>
        <w:t>r</w:t>
      </w:r>
      <w:r>
        <w:t>);</w:t>
      </w:r>
      <w:r w:rsidRPr="004A3CBF">
        <w:t xml:space="preserve"> </w:t>
      </w:r>
      <w:r w:rsidRPr="004A3CBF">
        <w:rPr>
          <w:i/>
          <w:iCs/>
        </w:rPr>
        <w:t>f</w:t>
      </w:r>
      <w:r w:rsidRPr="004A3CBF">
        <w:t xml:space="preserve"> is the Coriolis parameter</w:t>
      </w:r>
      <w:r>
        <w:t>, which varies with latitude;</w:t>
      </w:r>
      <w:r w:rsidRPr="004A3CBF">
        <w:t xml:space="preserve"> </w:t>
      </w:r>
      <w:r>
        <w:rPr>
          <w:i/>
        </w:rPr>
        <w:t>ϕ</w:t>
      </w:r>
      <w:r w:rsidRPr="004A3CBF">
        <w:t xml:space="preserve"> </w:t>
      </w:r>
      <w:r>
        <w:rPr>
          <w:rFonts w:eastAsia="ヒラギノ明朝 Pro W3"/>
        </w:rPr>
        <w:t>is the azimuthal coordinate;</w:t>
      </w:r>
      <w:r w:rsidRPr="004A3CBF">
        <w:rPr>
          <w:rFonts w:eastAsia="ヒラギノ明朝 Pro W3"/>
        </w:rPr>
        <w:t xml:space="preserve"> </w:t>
      </w:r>
      <w:r w:rsidRPr="004A3CBF">
        <w:rPr>
          <w:rFonts w:eastAsia="ヒラギノ明朝 Pro W3"/>
          <w:i/>
          <w:iCs/>
        </w:rPr>
        <w:t>K</w:t>
      </w:r>
      <w:r w:rsidRPr="004A3CBF">
        <w:rPr>
          <w:rFonts w:eastAsia="ヒラギノ明朝 Pro W3"/>
        </w:rPr>
        <w:t xml:space="preserve"> is</w:t>
      </w:r>
      <w:r>
        <w:rPr>
          <w:rFonts w:eastAsia="ヒラギノ明朝 Pro W3"/>
        </w:rPr>
        <w:t xml:space="preserve"> the eddy diffusion coefficient;</w:t>
      </w:r>
      <w:r w:rsidRPr="004A3CBF">
        <w:rPr>
          <w:rFonts w:eastAsia="ヒラギノ明朝 Pro W3"/>
        </w:rPr>
        <w:t xml:space="preserve"> and </w:t>
      </w:r>
      <w:r w:rsidRPr="004A3CBF">
        <w:rPr>
          <w:rFonts w:eastAsia="ヒラギノ明朝 Pro W3"/>
          <w:i/>
          <w:iCs/>
        </w:rPr>
        <w:t>F</w:t>
      </w:r>
      <w:r w:rsidRPr="004A3CBF">
        <w:rPr>
          <w:rFonts w:eastAsia="ヒラギノ明朝 Pro W3"/>
        </w:rPr>
        <w:t>(</w:t>
      </w:r>
      <w:r w:rsidRPr="00034E61">
        <w:rPr>
          <w:rFonts w:eastAsia="ヒラギノ明朝 Pro W3"/>
          <w:bCs/>
          <w:i/>
          <w:iCs/>
        </w:rPr>
        <w:t>c</w:t>
      </w:r>
      <w:r w:rsidRPr="004A3CBF">
        <w:rPr>
          <w:rFonts w:eastAsia="ヒラギノ明朝 Pro W3"/>
        </w:rPr>
        <w:t>,</w:t>
      </w:r>
      <w:r w:rsidRPr="004A3CBF">
        <w:rPr>
          <w:rFonts w:eastAsia="ヒラギノ明朝 Pro W3"/>
          <w:i/>
          <w:iCs/>
        </w:rPr>
        <w:t>u</w:t>
      </w:r>
      <w:r w:rsidRPr="004A3CBF">
        <w:rPr>
          <w:rFonts w:eastAsia="ヒラギノ明朝 Pro W3"/>
        </w:rPr>
        <w:t xml:space="preserve">), </w:t>
      </w:r>
      <w:r w:rsidRPr="004A3CBF">
        <w:rPr>
          <w:rFonts w:eastAsia="ヒラギノ明朝 Pro W3"/>
          <w:i/>
          <w:iCs/>
        </w:rPr>
        <w:t>F</w:t>
      </w:r>
      <w:r w:rsidRPr="004A3CBF">
        <w:rPr>
          <w:rFonts w:eastAsia="ヒラギノ明朝 Pro W3"/>
        </w:rPr>
        <w:t>(</w:t>
      </w:r>
      <w:r w:rsidRPr="00034E61">
        <w:rPr>
          <w:rFonts w:eastAsia="ヒラギノ明朝 Pro W3"/>
          <w:bCs/>
          <w:i/>
          <w:iCs/>
        </w:rPr>
        <w:t>c</w:t>
      </w:r>
      <w:r w:rsidRPr="004A3CBF">
        <w:rPr>
          <w:rFonts w:eastAsia="ヒラギノ明朝 Pro W3"/>
        </w:rPr>
        <w:t>,</w:t>
      </w:r>
      <w:r w:rsidRPr="004A3CBF">
        <w:rPr>
          <w:rFonts w:eastAsia="ヒラギノ明朝 Pro W3"/>
          <w:i/>
          <w:iCs/>
        </w:rPr>
        <w:t>v</w:t>
      </w:r>
      <w:r w:rsidRPr="004A3CBF">
        <w:rPr>
          <w:rFonts w:eastAsia="ヒラギノ明朝 Pro W3"/>
        </w:rPr>
        <w:t>) are frictional drag terms. All terms are assumed to be representative of means through the boundary layer.</w:t>
      </w:r>
      <w:r>
        <w:rPr>
          <w:rFonts w:eastAsia="ヒラギノ明朝 Pro W3"/>
        </w:rPr>
        <w:t xml:space="preserve"> </w:t>
      </w:r>
      <w:r w:rsidRPr="004A3CBF">
        <w:rPr>
          <w:rFonts w:eastAsia="ヒラギノ明朝 Pro W3"/>
        </w:rPr>
        <w:t xml:space="preserve">The motion of the vortex is determined by the modeled storm track. The symmetric pressure field </w:t>
      </w:r>
      <w:r w:rsidRPr="004A3CBF">
        <w:rPr>
          <w:rFonts w:eastAsia="ヒラギノ明朝 Pro W3"/>
          <w:i/>
          <w:iCs/>
        </w:rPr>
        <w:t>p</w:t>
      </w:r>
      <w:r w:rsidRPr="004A3CBF">
        <w:rPr>
          <w:rFonts w:eastAsia="ヒラギノ明朝 Pro W3"/>
        </w:rPr>
        <w:t>(</w:t>
      </w:r>
      <w:r w:rsidRPr="004A3CBF">
        <w:rPr>
          <w:rFonts w:eastAsia="ヒラギノ明朝 Pro W3"/>
          <w:i/>
          <w:iCs/>
        </w:rPr>
        <w:t>r</w:t>
      </w:r>
      <w:r w:rsidRPr="004A3CBF">
        <w:rPr>
          <w:rFonts w:eastAsia="ヒラギノ明朝 Pro W3"/>
        </w:rPr>
        <w:t>) is specified by the Holland (1980)</w:t>
      </w:r>
      <w:r>
        <w:rPr>
          <w:rFonts w:eastAsia="ヒラギノ明朝 Pro W3"/>
        </w:rPr>
        <w:t xml:space="preserve"> </w:t>
      </w:r>
      <w:r w:rsidRPr="004A3CBF">
        <w:rPr>
          <w:rFonts w:eastAsia="ヒラギノ明朝 Pro W3"/>
        </w:rPr>
        <w:t>pressure profile with the central pressure specified according to the intensity modeling in concert with the storm track.</w:t>
      </w:r>
      <w:r>
        <w:rPr>
          <w:rFonts w:eastAsia="ヒラギノ明朝 Pro W3"/>
        </w:rPr>
        <w:t xml:space="preserve"> </w:t>
      </w:r>
      <w:r w:rsidRPr="004A3CBF">
        <w:rPr>
          <w:rFonts w:eastAsia="ヒラギノ明朝 Pro W3"/>
        </w:rPr>
        <w:t xml:space="preserve">The model for the </w:t>
      </w:r>
      <w:r w:rsidRPr="007A0894">
        <w:rPr>
          <w:rFonts w:eastAsia="ヒラギノ明朝 Pro W3"/>
          <w:i/>
        </w:rPr>
        <w:t>Holland B</w:t>
      </w:r>
      <w:r w:rsidRPr="004A3CBF">
        <w:rPr>
          <w:rFonts w:eastAsia="ヒラギノ明朝 Pro W3"/>
        </w:rPr>
        <w:t xml:space="preserve"> pressure profile and the radius of maximum wind </w:t>
      </w:r>
      <w:r>
        <w:rPr>
          <w:rFonts w:eastAsia="ヒラギノ明朝 Pro W3"/>
        </w:rPr>
        <w:t>are described above. The wind field</w:t>
      </w:r>
      <w:r w:rsidRPr="004A3CBF">
        <w:rPr>
          <w:rFonts w:eastAsia="ヒラギノ明朝 Pro W3"/>
        </w:rPr>
        <w:t xml:space="preserve"> is solved on a polar grid with a 0.1 </w:t>
      </w:r>
      <w:r w:rsidRPr="004A3CBF">
        <w:rPr>
          <w:rFonts w:eastAsia="ヒラギノ明朝 Pro W3"/>
          <w:i/>
          <w:iCs/>
        </w:rPr>
        <w:t>R</w:t>
      </w:r>
      <w:r w:rsidRPr="004A3CBF">
        <w:rPr>
          <w:rFonts w:eastAsia="ヒラギノ明朝 Pro W3"/>
        </w:rPr>
        <w:t>/</w:t>
      </w:r>
      <w:r w:rsidRPr="004A3CBF">
        <w:rPr>
          <w:rFonts w:eastAsia="ヒラギノ明朝 Pro W3"/>
          <w:i/>
          <w:iCs/>
        </w:rPr>
        <w:t>Rmax</w:t>
      </w:r>
      <w:r w:rsidRPr="004A3CBF">
        <w:rPr>
          <w:rFonts w:eastAsia="ヒラギノ明朝 Pro W3"/>
        </w:rPr>
        <w:t xml:space="preserve"> resolution.</w:t>
      </w:r>
      <w:r>
        <w:rPr>
          <w:rFonts w:eastAsia="ヒラギノ明朝 Pro W3"/>
        </w:rPr>
        <w:t xml:space="preserve"> </w:t>
      </w:r>
      <w:r w:rsidRPr="004A3CBF">
        <w:rPr>
          <w:rFonts w:eastAsia="ヒラギノ明朝 Pro W3"/>
        </w:rPr>
        <w:t xml:space="preserve">The input </w:t>
      </w:r>
      <w:r w:rsidRPr="004A3CBF">
        <w:rPr>
          <w:rFonts w:eastAsia="ヒラギノ明朝 Pro W3"/>
          <w:i/>
          <w:iCs/>
        </w:rPr>
        <w:t>Rmax</w:t>
      </w:r>
      <w:r w:rsidRPr="004A3CBF">
        <w:rPr>
          <w:rFonts w:eastAsia="ヒラギノ明朝 Pro W3"/>
        </w:rPr>
        <w:t xml:space="preserve"> is adjusted to remove a bias c</w:t>
      </w:r>
      <w:r>
        <w:rPr>
          <w:rFonts w:eastAsia="ヒラギノ明朝 Pro W3"/>
        </w:rPr>
        <w:t>aused by a tendency of the wind field</w:t>
      </w:r>
      <w:r w:rsidRPr="004A3CBF">
        <w:rPr>
          <w:rFonts w:eastAsia="ヒラギノ明朝 Pro W3"/>
        </w:rPr>
        <w:t xml:space="preserve"> solution to place </w:t>
      </w:r>
      <w:r w:rsidRPr="004A3CBF">
        <w:rPr>
          <w:rFonts w:eastAsia="ヒラギノ明朝 Pro W3"/>
          <w:i/>
          <w:iCs/>
        </w:rPr>
        <w:t>Rmax</w:t>
      </w:r>
      <w:r w:rsidRPr="004A3CBF">
        <w:rPr>
          <w:rFonts w:eastAsia="ヒラギノ明朝 Pro W3"/>
        </w:rPr>
        <w:t xml:space="preserve"> one grid point radially outward from the input value. </w:t>
      </w:r>
    </w:p>
    <w:p w:rsidR="00862311" w:rsidRPr="004A3CBF" w:rsidRDefault="00862311" w:rsidP="00862311"/>
    <w:p w:rsidR="00862311" w:rsidRDefault="00862311" w:rsidP="00862311">
      <w:pPr>
        <w:rPr>
          <w:rFonts w:eastAsia="ヒラギノ明朝 Pro W3"/>
        </w:rPr>
      </w:pPr>
      <w:r>
        <w:rPr>
          <w:rFonts w:eastAsia="ヒラギノ明朝 Pro W3"/>
        </w:rPr>
        <w:t>The marine surface winds from the slab model are adjusted to land surface winds using a surface friction model. The FPHLM includes the ability to model losses at the "street level." To incorporate this feature, the treatment of land surface friction in the model has been enhanced to provide surface winds at high resolution and to take advantage of recent developments in hurricane boundary layer theory. The 10-minute winds from the slab model are interpolated to a 1 km (0.62 sm) fixed grid</w:t>
      </w:r>
      <w:r w:rsidRPr="00B87DE3">
        <w:rPr>
          <w:rFonts w:eastAsia="ヒラギノ明朝 Pro W3"/>
        </w:rPr>
        <w:t xml:space="preserve"> </w:t>
      </w:r>
      <w:r>
        <w:rPr>
          <w:rFonts w:eastAsia="ヒラギノ明朝 Pro W3"/>
        </w:rPr>
        <w:t xml:space="preserve">covering the entire state of Florida at every time step to obtain a wind swath for each storm. Surface friction is modeled using an effective roughness model (Axe, 2004) based on the Source Area Model of Schmidt and Oke (1990) that takes into account upstream surface roughness elements. The surface roughness elements are derived from the Multi-Resolution </w:t>
      </w:r>
      <w:r w:rsidRPr="00DA1FA2">
        <w:rPr>
          <w:rFonts w:eastAsia="ヒラギノ明朝 Pro W3"/>
        </w:rPr>
        <w:t>Land</w:t>
      </w:r>
      <w:r w:rsidRPr="001B0A15">
        <w:rPr>
          <w:rFonts w:eastAsia="ヒラギノ明朝 Pro W3"/>
        </w:rPr>
        <w:t xml:space="preserve"> Characteristics Consortium</w:t>
      </w:r>
      <w:r>
        <w:rPr>
          <w:rFonts w:eastAsia="ヒラギノ明朝 Pro W3"/>
        </w:rPr>
        <w:t xml:space="preserve"> (MRLC) National Land Classification Database (NLCD) 2011 land cover/land use dataset (Jin et al., 2013) and the Statewide 2004-2011 Florida Water Management District land use classification data (available from the Florida Department of Environmental Protection). The </w:t>
      </w:r>
      <w:r>
        <w:rPr>
          <w:rFonts w:eastAsia="ヒラギノ明朝 Pro W3"/>
        </w:rPr>
        <w:lastRenderedPageBreak/>
        <w:t>effective roughness elements are computed for eight incoming wind directions on a grid of approximately 90 m (295 ft) resolution covering the entire state of Florida.</w:t>
      </w:r>
    </w:p>
    <w:p w:rsidR="00862311" w:rsidRDefault="00862311" w:rsidP="00862311">
      <w:pPr>
        <w:rPr>
          <w:rFonts w:eastAsia="ヒラギノ明朝 Pro W3"/>
        </w:rPr>
      </w:pPr>
    </w:p>
    <w:p w:rsidR="00862311" w:rsidRDefault="00862311" w:rsidP="00862311">
      <w:pPr>
        <w:rPr>
          <w:rFonts w:eastAsia="ヒラギノ明朝 Pro W3"/>
        </w:rPr>
      </w:pPr>
      <w:r>
        <w:rPr>
          <w:rFonts w:eastAsia="ヒラギノ明朝 Pro W3"/>
        </w:rPr>
        <w:t>For modeling losses at the ZIP Code level, the effective roughness elements are aggregated over the ZIP Code by a weighted summation of the roughness elements according to population density determined from census block data.  The methodology for converting marine winds to actual terrain winds is based on Powell et al. (2003) and Vickery et al. (2009). This method assumes that wind at the top of the marine boundary layer is similar to the wind at the top of the boundary layer over land, and a modified log-wind profile is then used to determine the wind near the land surface. The winds are computed at various height levels that are needed for the vulnerability functions for residential and commercial residential structures.</w:t>
      </w:r>
    </w:p>
    <w:p w:rsidR="00862311" w:rsidRDefault="00862311" w:rsidP="00862311">
      <w:pPr>
        <w:rPr>
          <w:rFonts w:eastAsia="ヒラギノ明朝 Pro W3"/>
        </w:rPr>
      </w:pPr>
    </w:p>
    <w:p w:rsidR="00862311" w:rsidRDefault="00862311" w:rsidP="00862311">
      <w:pPr>
        <w:rPr>
          <w:rFonts w:eastAsia="ヒラギノ明朝 Pro W3"/>
        </w:rPr>
      </w:pPr>
      <w:r>
        <w:rPr>
          <w:rFonts w:eastAsia="ヒラギノ明朝 Pro W3"/>
        </w:rPr>
        <w:t xml:space="preserve">The effect of the sea-land transition of hurricane winds coming onshore is modeled by modifying the terrain conversion methodology of Vickery et al. (2009). This modification is based on the concept of an internal boundary layer (IBL) </w:t>
      </w:r>
      <w:r w:rsidRPr="007A0894">
        <w:rPr>
          <w:rFonts w:eastAsia="ヒラギノ明朝 Pro W3"/>
          <w:noProof/>
        </w:rPr>
        <w:t>(Arya, 1988)</w:t>
      </w:r>
      <w:r>
        <w:rPr>
          <w:rFonts w:eastAsia="ヒラギノ明朝 Pro W3"/>
        </w:rPr>
        <w:t xml:space="preserve"> that develops as wind transitions from smooth to rough surface conditions. Winds above the IBL are assumed to be in equilibrium with marine roughness. In the equilibrium layer (EL), defined to be one-tenth of the IBL, the winds are assumed to be in equilibrium with the local effective roughness. Between the EL and IBL the winds are assumed to be in equilibrium with vertically varying step-wise changes in roughness associated with upstream surface conditions. This concept </w:t>
      </w:r>
      <w:r w:rsidRPr="001B0A15">
        <w:rPr>
          <w:rFonts w:eastAsia="ヒラギノ明朝 Pro W3"/>
        </w:rPr>
        <w:t xml:space="preserve">of multiple equilibrium layers </w:t>
      </w:r>
      <w:r>
        <w:rPr>
          <w:rFonts w:eastAsia="ヒラギノ明朝 Pro W3"/>
        </w:rPr>
        <w:t>is similar in philosophy to the method prescribed by the Engineering Sciences Data Unit (ESDU). The coastal transition function produces wind transitions that are very close to the ESDU and modified ESDU values reported in Vickery et al. (2009).</w:t>
      </w:r>
    </w:p>
    <w:p w:rsidR="00096597" w:rsidRDefault="00096597" w:rsidP="00862311">
      <w:pPr>
        <w:rPr>
          <w:rFonts w:eastAsia="ヒラギノ明朝 Pro W3"/>
        </w:rPr>
      </w:pPr>
    </w:p>
    <w:p w:rsidR="00096597" w:rsidRDefault="00096597" w:rsidP="00EF3A31">
      <w:pPr>
        <w:pStyle w:val="Anonymoussectiontitle"/>
      </w:pPr>
      <w:r>
        <w:t>Vulnerability Component</w:t>
      </w:r>
      <w:r w:rsidRPr="00096597">
        <w:t>: P</w:t>
      </w:r>
      <w:r>
        <w:t>ersonal Residential Model</w:t>
      </w:r>
    </w:p>
    <w:p w:rsidR="00096597" w:rsidRDefault="00096597" w:rsidP="00862311"/>
    <w:p w:rsidR="00096597" w:rsidRDefault="00096597" w:rsidP="00862311">
      <w:r w:rsidRPr="00096597">
        <w:t>The engineering component performs several tasks: (1) it estimates the physical damage to exterior components of typical buildings, including roof cover, roof decking, walls, and openings; (2) it assesses the interior and utilities damage and contents damage due to water penetration through exterior damage and defects to interior walls, ceiling, doors, etc.; (3) it combines the exterior and interior damage to estimate the building and content vulnerabilities; (4) it estimates additional living expenses; and (5) it estimates the appurtenant structure vulnerability (Johnson et al., 2018; Pita et al., 2016, 2012; Pinelli et al., 2003a, 2003b, 2004a, 2004b, 2005a, 2005b, 2006, 2007a, 2007b, 2008a, 2008b, 2009a, 2010a, 2011a, 2011b, 2012; Cope, 2004; Cope et al., 2003a, 2003b, 2004b, 2005; Gurley et al., 2003, Torkian at al., 2011, 2014).</w:t>
      </w:r>
    </w:p>
    <w:p w:rsidR="007642F3" w:rsidRDefault="007642F3" w:rsidP="00110026">
      <w:pPr>
        <w:pStyle w:val="Anonymoussubsectiontitle"/>
      </w:pPr>
      <w:r w:rsidRPr="00110026">
        <w:t>Exposure</w:t>
      </w:r>
      <w:r w:rsidRPr="007642F3">
        <w:t xml:space="preserve"> Study</w:t>
      </w:r>
    </w:p>
    <w:p w:rsidR="00BF5DE9" w:rsidRDefault="00BF5DE9" w:rsidP="00BF5DE9">
      <w:r>
        <w:t>Personal residential single-family home buildings (PRB), either site built (</w:t>
      </w:r>
      <w:r w:rsidR="00250AA1">
        <w:fldChar w:fldCharType="begin"/>
      </w:r>
      <w:r w:rsidR="00250AA1">
        <w:instrText xml:space="preserve"> REF _Ref527019786 \h </w:instrText>
      </w:r>
      <w:r w:rsidR="00250AA1">
        <w:fldChar w:fldCharType="separate"/>
      </w:r>
      <w:r w:rsidR="00F609A5">
        <w:t xml:space="preserve">Figure </w:t>
      </w:r>
      <w:r w:rsidR="00F609A5">
        <w:rPr>
          <w:noProof/>
        </w:rPr>
        <w:t>7</w:t>
      </w:r>
      <w:r w:rsidR="00F609A5">
        <w:t xml:space="preserve">. </w:t>
      </w:r>
      <w:r w:rsidR="00F609A5" w:rsidRPr="00672487">
        <w:t>Typical single-family homes (Google Earth).</w:t>
      </w:r>
      <w:r w:rsidR="00250AA1">
        <w:fldChar w:fldCharType="end"/>
      </w:r>
      <w:r>
        <w:t>) or manufactured (</w:t>
      </w:r>
      <w:r w:rsidR="00250AA1">
        <w:rPr>
          <w:highlight w:val="yellow"/>
        </w:rPr>
        <w:fldChar w:fldCharType="begin"/>
      </w:r>
      <w:r w:rsidR="00250AA1">
        <w:instrText xml:space="preserve"> REF _Ref527019824 \h </w:instrText>
      </w:r>
      <w:r w:rsidR="00250AA1">
        <w:rPr>
          <w:highlight w:val="yellow"/>
        </w:rPr>
      </w:r>
      <w:r w:rsidR="00250AA1">
        <w:rPr>
          <w:highlight w:val="yellow"/>
        </w:rPr>
        <w:fldChar w:fldCharType="separate"/>
      </w:r>
      <w:r w:rsidR="00F609A5">
        <w:t xml:space="preserve">Figure </w:t>
      </w:r>
      <w:r w:rsidR="00F609A5">
        <w:rPr>
          <w:noProof/>
        </w:rPr>
        <w:t>8</w:t>
      </w:r>
      <w:r w:rsidR="00F609A5">
        <w:t xml:space="preserve">. </w:t>
      </w:r>
      <w:r w:rsidR="00F609A5" w:rsidRPr="00874E86">
        <w:t>Manufactured homes (Google Earth).</w:t>
      </w:r>
      <w:r w:rsidR="00250AA1">
        <w:rPr>
          <w:highlight w:val="yellow"/>
        </w:rPr>
        <w:fldChar w:fldCharType="end"/>
      </w:r>
      <w:r>
        <w:t xml:space="preserve">), are categorized into typical generic groups with similar structural characteristics, layout, and materials within each group. These buildings can suffer substantial external structural damage (in addition to envelope and interior damage), including collapse under hurricane winds. The approach to assessing damage for each of these building types is to model the building as a whole so that </w:t>
      </w:r>
      <w:r>
        <w:lastRenderedPageBreak/>
        <w:t>interactions among components can be accounted for. The models are intended to represent the majority of the PRB’s in Florida.</w:t>
      </w:r>
    </w:p>
    <w:p w:rsidR="00BF5DE9" w:rsidRDefault="00BF5DE9" w:rsidP="00BF5DE9"/>
    <w:p w:rsidR="00BF5DE9" w:rsidRDefault="00BF5DE9" w:rsidP="00BF5DE9">
      <w:r>
        <w:t>An extensive survey of the Florida building stock was carried out to develop a manageable number of building models that represent the majority of the Florida residential building stock. The modelers analyzed several sources of data for building stock information. One source was the Florida Hurricane Catastrophe Fund (FHCF) exposure database. Another source was the Florida counties’ property tax appraisers’ databases. Although the database contents and format vary county to county, many of these databases contain the structural information needed to define common structural types. Each of the 67 counties were contacted to acquire their tax appraiser database, producing new information from 33 counties. This collection of new data coupled with the existing data from an additional 18 counties yielded a total of 51 counties. These 51 counties account for approximately 97% of Florida’s population. The residential buildings in each county database were divided into single-family residential buildings and mobile homes.</w:t>
      </w:r>
    </w:p>
    <w:p w:rsidR="00BF5DE9" w:rsidRDefault="00BF5DE9" w:rsidP="00BF5DE9"/>
    <w:p w:rsidR="007642F3" w:rsidRDefault="00BF5DE9" w:rsidP="00BF5DE9">
      <w:r>
        <w:t>County property tax appraiser (CPTA) databases contain large quantities of building information, and it was necessary to extract those characteristics related to the vulnerability of buildings to wind. The available building characteristics vary from county to county and include some combination of the following: exterior wall material, interior wall material, roof shape, roof cover, floor covering, foundation, opening protection, year built, number of stories, area per floor, area per unit, and geometry of the building. The parameters important for modeling are roof cover, roof shape, exterior wall material, number of stories, year built, and building area. For each of these categories, the authors extracted statistical information. The dependency between critical building characteristics was also investigated. For example, it was found that roof shape and area of the building are strongly dependent on the year built. The survey statistics were calculated for different eras to account for the correlation between various factors and year built.</w:t>
      </w:r>
    </w:p>
    <w:p w:rsidR="008D3F8E" w:rsidRDefault="008D3F8E" w:rsidP="00BF5DE9"/>
    <w:p w:rsidR="00250AA1" w:rsidRDefault="00250AA1" w:rsidP="00250AA1">
      <w:pPr>
        <w:keepNext/>
        <w:jc w:val="center"/>
      </w:pPr>
      <w:r>
        <w:rPr>
          <w:noProof/>
        </w:rPr>
        <w:drawing>
          <wp:inline distT="0" distB="0" distL="0" distR="0" wp14:anchorId="1B1FD029" wp14:editId="2E8172DD">
            <wp:extent cx="2656840" cy="2360295"/>
            <wp:effectExtent l="0" t="0" r="0" b="1905"/>
            <wp:docPr id="1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656840" cy="2360295"/>
                    </a:xfrm>
                    <a:prstGeom prst="rect">
                      <a:avLst/>
                    </a:prstGeom>
                    <a:noFill/>
                    <a:ln>
                      <a:noFill/>
                    </a:ln>
                  </pic:spPr>
                </pic:pic>
              </a:graphicData>
            </a:graphic>
          </wp:inline>
        </w:drawing>
      </w:r>
    </w:p>
    <w:p w:rsidR="00250AA1" w:rsidRDefault="00250AA1" w:rsidP="00500EB8">
      <w:pPr>
        <w:pStyle w:val="Caption"/>
      </w:pPr>
      <w:bookmarkStart w:id="157" w:name="_Ref527019786"/>
      <w:bookmarkStart w:id="158" w:name="_Toc529271943"/>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F609A5">
        <w:rPr>
          <w:noProof/>
        </w:rPr>
        <w:t>7</w:t>
      </w:r>
      <w:r w:rsidR="00B77751">
        <w:rPr>
          <w:noProof/>
        </w:rPr>
        <w:fldChar w:fldCharType="end"/>
      </w:r>
      <w:r>
        <w:t xml:space="preserve">. </w:t>
      </w:r>
      <w:r w:rsidRPr="00672487">
        <w:t>Typical single-family homes (Google Earth).</w:t>
      </w:r>
      <w:bookmarkEnd w:id="157"/>
      <w:bookmarkEnd w:id="158"/>
    </w:p>
    <w:p w:rsidR="00250AA1" w:rsidRDefault="00250AA1" w:rsidP="00250AA1">
      <w:pPr>
        <w:keepNext/>
        <w:jc w:val="center"/>
      </w:pPr>
      <w:r>
        <w:rPr>
          <w:noProof/>
        </w:rPr>
        <w:lastRenderedPageBreak/>
        <w:drawing>
          <wp:inline distT="0" distB="0" distL="0" distR="0" wp14:anchorId="76C35AA3" wp14:editId="3F79294F">
            <wp:extent cx="2817495" cy="1445895"/>
            <wp:effectExtent l="0" t="0" r="1905" b="1905"/>
            <wp:docPr id="21" name="Picture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17495" cy="1445895"/>
                    </a:xfrm>
                    <a:prstGeom prst="rect">
                      <a:avLst/>
                    </a:prstGeom>
                    <a:noFill/>
                    <a:ln>
                      <a:noFill/>
                    </a:ln>
                  </pic:spPr>
                </pic:pic>
              </a:graphicData>
            </a:graphic>
          </wp:inline>
        </w:drawing>
      </w:r>
    </w:p>
    <w:p w:rsidR="00440B6E" w:rsidRDefault="00250AA1" w:rsidP="00500EB8">
      <w:pPr>
        <w:pStyle w:val="Caption"/>
      </w:pPr>
      <w:bookmarkStart w:id="159" w:name="_Ref527019824"/>
      <w:bookmarkStart w:id="160" w:name="_Toc529271944"/>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F609A5">
        <w:rPr>
          <w:noProof/>
        </w:rPr>
        <w:t>8</w:t>
      </w:r>
      <w:r w:rsidR="00B77751">
        <w:rPr>
          <w:noProof/>
        </w:rPr>
        <w:fldChar w:fldCharType="end"/>
      </w:r>
      <w:r>
        <w:t xml:space="preserve">. </w:t>
      </w:r>
      <w:r w:rsidRPr="00874E86">
        <w:t>Manufactured homes (Google Earth).</w:t>
      </w:r>
      <w:bookmarkEnd w:id="159"/>
      <w:bookmarkEnd w:id="160"/>
    </w:p>
    <w:p w:rsidR="00440B6E" w:rsidRPr="00440B6E" w:rsidRDefault="00440B6E" w:rsidP="00440B6E"/>
    <w:p w:rsidR="003B7ED5" w:rsidRDefault="00250AA1" w:rsidP="0086284F">
      <w:r w:rsidRPr="00250AA1">
        <w:t>The modelers divided Florida into four regions: North, Central, South, and the Keys. Geography and the statistics from the Florida Hurricane Catastrophe Fund (FHCF) provided guidance for defining regions that would have a similar building mix. For example, North Florida has primarily wood frame houses while South Florida</w:t>
      </w:r>
      <w:r w:rsidR="0086284F">
        <w:t xml:space="preserve"> primarily has masonry houses. </w:t>
      </w:r>
      <w:r w:rsidR="0086284F">
        <w:fldChar w:fldCharType="begin"/>
      </w:r>
      <w:r w:rsidR="0086284F">
        <w:instrText xml:space="preserve"> REF _Ref527021950 \h </w:instrText>
      </w:r>
      <w:r w:rsidR="0086284F">
        <w:fldChar w:fldCharType="separate"/>
      </w:r>
      <w:r w:rsidR="00F609A5">
        <w:t xml:space="preserve">Figure </w:t>
      </w:r>
      <w:r w:rsidR="00F609A5">
        <w:rPr>
          <w:noProof/>
        </w:rPr>
        <w:t>9</w:t>
      </w:r>
      <w:r w:rsidR="0086284F">
        <w:fldChar w:fldCharType="end"/>
      </w:r>
      <w:r w:rsidR="0086284F">
        <w:t xml:space="preserve"> </w:t>
      </w:r>
      <w:r w:rsidRPr="00250AA1">
        <w:t>shows the regions. Each county for which data were available is shaded. Databases representing the 2014 tax roll are shaded in green. Databases collected prior to 2014 are shaded in yellow (Michalski, 2016).</w:t>
      </w:r>
    </w:p>
    <w:p w:rsidR="00250AA1" w:rsidRDefault="00250AA1" w:rsidP="003B7ED5"/>
    <w:p w:rsidR="005D35A3" w:rsidRDefault="005D35A3" w:rsidP="005D35A3">
      <w:pPr>
        <w:keepNext/>
        <w:jc w:val="center"/>
      </w:pPr>
      <w:r>
        <w:rPr>
          <w:noProof/>
          <w:lang w:eastAsia="zh-CN"/>
        </w:rPr>
        <w:drawing>
          <wp:inline distT="0" distB="0" distL="0" distR="0" wp14:anchorId="179BB309" wp14:editId="4B302547">
            <wp:extent cx="3505200" cy="297775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512686" cy="2984110"/>
                    </a:xfrm>
                    <a:prstGeom prst="rect">
                      <a:avLst/>
                    </a:prstGeom>
                  </pic:spPr>
                </pic:pic>
              </a:graphicData>
            </a:graphic>
          </wp:inline>
        </w:drawing>
      </w:r>
    </w:p>
    <w:p w:rsidR="00250AA1" w:rsidRDefault="005D35A3" w:rsidP="00500EB8">
      <w:pPr>
        <w:pStyle w:val="Caption"/>
      </w:pPr>
      <w:bookmarkStart w:id="161" w:name="_Ref527021950"/>
      <w:bookmarkStart w:id="162" w:name="_Toc529271945"/>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F609A5">
        <w:rPr>
          <w:noProof/>
        </w:rPr>
        <w:t>9</w:t>
      </w:r>
      <w:r w:rsidR="00B77751">
        <w:rPr>
          <w:noProof/>
        </w:rPr>
        <w:fldChar w:fldCharType="end"/>
      </w:r>
      <w:bookmarkEnd w:id="161"/>
      <w:r>
        <w:t xml:space="preserve">. </w:t>
      </w:r>
      <w:r w:rsidRPr="00B828EA">
        <w:t>Regional Classification of Florida with the corresponding sample counties (shaded).</w:t>
      </w:r>
      <w:bookmarkEnd w:id="162"/>
    </w:p>
    <w:p w:rsidR="00680723" w:rsidRDefault="00680723" w:rsidP="005D35A3">
      <w:r w:rsidRPr="00680723">
        <w:t>Structural types are delineated by a combination of four characteristics: number of stories (either one or two), roof cover (either shingle, tile, or metal), roof shape (either gable or hip), and exterior wall material (either concrete blocks or timber). Statistics were computed for each structural type in every sampled county. Weighted average techniques were used to extrapolate the results to the remaining counties in each region.</w:t>
      </w:r>
    </w:p>
    <w:p w:rsidR="00440B6E" w:rsidRDefault="00440B6E">
      <w:pPr>
        <w:jc w:val="left"/>
        <w:rPr>
          <w:rFonts w:ascii="Arial" w:hAnsi="Arial"/>
          <w:b/>
          <w:sz w:val="22"/>
          <w:lang w:val="it-IT"/>
        </w:rPr>
      </w:pPr>
      <w:r>
        <w:br w:type="page"/>
      </w:r>
    </w:p>
    <w:p w:rsidR="00680723" w:rsidRDefault="00680723" w:rsidP="00110026">
      <w:pPr>
        <w:pStyle w:val="Anonymoussubsubsectiontitle"/>
      </w:pPr>
      <w:r w:rsidRPr="00110026">
        <w:lastRenderedPageBreak/>
        <w:t>Building</w:t>
      </w:r>
      <w:r w:rsidRPr="00680723">
        <w:t xml:space="preserve"> Models</w:t>
      </w:r>
    </w:p>
    <w:p w:rsidR="00680723" w:rsidRDefault="00D77EB2" w:rsidP="00F2140D">
      <w:pPr>
        <w:pStyle w:val="Anonymoussubsubsubsectiontitle"/>
      </w:pPr>
      <w:r w:rsidRPr="00D77EB2">
        <w:t>Site-Built Home Models</w:t>
      </w:r>
    </w:p>
    <w:p w:rsidR="002051E6" w:rsidRDefault="002051E6" w:rsidP="002051E6">
      <w:r>
        <w:t>In addition to a classification of building by structural types (wood or masonry walls, hip or gable roof), it was also necessary to classify the buildings by relative strength to reflect changes in construction practice over many years. The vulnerability team has developed strong, medium, and weak strength models for each site-built structural type to represent relative quality of original construction as well as post-construction mitigation. The weak and medium models have additional variants that reflect historical building practices, roof retrofits, and reroofing of existing structures as mandated by the newer building standards. The strong model has two variants to delineate code requirements that are regionally dependent. One strong variant reflects inland and wind-borne debris region (WBDR) construction, and another (stronger) variant reflects construction in the high velocity hurricane zone (HVHZ).</w:t>
      </w:r>
    </w:p>
    <w:p w:rsidR="002051E6" w:rsidRDefault="002051E6" w:rsidP="002051E6"/>
    <w:p w:rsidR="002051E6" w:rsidRDefault="002051E6" w:rsidP="002051E6">
      <w:r>
        <w:t>Both the WBDR and the HVHZ are defined in the Florida Building Code (FBC, 2010):</w:t>
      </w:r>
    </w:p>
    <w:p w:rsidR="002051E6" w:rsidRDefault="002051E6" w:rsidP="009B5DDF">
      <w:pPr>
        <w:pStyle w:val="ListParagraph"/>
      </w:pPr>
      <w:r>
        <w:t>WIND-BORNE DEBRIS REGION: Areas within hurricane-prone regions located:</w:t>
      </w:r>
    </w:p>
    <w:p w:rsidR="002051E6" w:rsidRDefault="002051E6" w:rsidP="009B5DDF">
      <w:pPr>
        <w:pStyle w:val="ListParagraph"/>
      </w:pPr>
      <w:r>
        <w:t>Within 1 mile (1.61 km) of the coastal mean high water line where the ultimate design wind speed Vult is 130 mph (58 m/s) or greater; or</w:t>
      </w:r>
    </w:p>
    <w:p w:rsidR="002051E6" w:rsidRDefault="002051E6" w:rsidP="009B5DDF">
      <w:pPr>
        <w:pStyle w:val="ListParagraph"/>
      </w:pPr>
      <w:r>
        <w:t>In areas where the ultimate design wind speed Vult is 140 mph (63 m/s) or greater.</w:t>
      </w:r>
    </w:p>
    <w:p w:rsidR="002051E6" w:rsidRDefault="002051E6" w:rsidP="009B5DDF">
      <w:pPr>
        <w:pStyle w:val="ListParagraph"/>
      </w:pPr>
      <w:r>
        <w:t>HIGH VELOCITY HURRICANE ZONE:  Broward and Miami-Dade counties</w:t>
      </w:r>
    </w:p>
    <w:p w:rsidR="002051E6" w:rsidRDefault="002051E6" w:rsidP="002051E6">
      <w:r>
        <w:t>Since the definition of WBDR is linked to the most current wind map in the FBC, its boundaries are not static, and can evolve with changes in the wind speed maps adopted by the FBC.  In particular, it was revised in the 2010 edition of the FBC, effective March 2012.  The FPHLM has implemented both the pre-2010, and the post 2010 boundaries of the WBDR.  Consequently, a building might be assigned to a different WBDR depending on its year built (pre or post 2012).</w:t>
      </w:r>
    </w:p>
    <w:p w:rsidR="002051E6" w:rsidRDefault="002051E6" w:rsidP="002051E6"/>
    <w:p w:rsidR="002051E6" w:rsidRDefault="002051E6" w:rsidP="002051E6">
      <w:r>
        <w:t xml:space="preserve">The three strength categories are based on the same model framework, in which strength is represented by the capacities assigned to the modeled building components. For example, the strong models differ from the weak models by stronger assigned capacities for roof-to-wall (r2w) and stud to sill connections, garage pressure capacity, cracking capacity of masonry walls, gable end walls, decking and shingle capacities. The medium models differ from the weak models by increasing the strength of the roof-to-wall connections (toe nails vs. clips), roof decking capacity (nailing schedule), and masonry wall strength (un-reinforced vs. reinforced). </w:t>
      </w:r>
    </w:p>
    <w:p w:rsidR="002051E6" w:rsidRDefault="002051E6" w:rsidP="002051E6"/>
    <w:p w:rsidR="002051E6" w:rsidRDefault="002051E6" w:rsidP="002051E6">
      <w:r>
        <w:t xml:space="preserve">Any given strong, medium, or weak model may be altered by additional mitigation or retrofit measures individually or in combination. For example, from the base weak model, additional models were derived to represent historical building practices and mitigation techniques. The modified weak W10 model accounts for the use of tongue-and-groove plank decking in pre-1960s buildings. These buildings tend to exhibit higher deck strength capacities than the buildings with the plywood decking implemented in the base weak model, referred to as W00 (Shanmugam et al., 2009). </w:t>
      </w:r>
    </w:p>
    <w:p w:rsidR="002051E6" w:rsidRDefault="002051E6" w:rsidP="002051E6"/>
    <w:p w:rsidR="002051E6" w:rsidRDefault="002051E6" w:rsidP="002051E6">
      <w:r>
        <w:t xml:space="preserve">A modified medium model M10 was adopted that reflects the use of oriented strand board (OSB) decking with staples in the 1980s and pre-Andrew 1990s. This was considered an adequate alternative to nailed plywood at the time. It was, however, weaker in terms of wind resistance and was assigned a weaker deck attachment capacity than the standard medium model. </w:t>
      </w:r>
    </w:p>
    <w:p w:rsidR="002051E6" w:rsidRDefault="002051E6" w:rsidP="002051E6"/>
    <w:p w:rsidR="002051E6" w:rsidRDefault="002051E6" w:rsidP="002051E6">
      <w:r>
        <w:t xml:space="preserve">Additionally, retrofitted weak W01 and medium M01 models were derived from the base weak and medium models. They represent the case in which a structure has been reroofed and the decking re-nailed according to current code requirements. On the basis of the average lifespan of a roof, reroofing would be required periodically throughout the structure’s lifetime and would result in an increase in the deck attachment capacity and shingle ratings to meet current building code requirements. The deck attachment capacities of these models were therefore upgraded to produce the retrofitted weak W01 and medium M01 cases. The roof cover was also upgraded to rated shingles (Pinelli et al., 2012). </w:t>
      </w:r>
    </w:p>
    <w:p w:rsidR="008A0133" w:rsidRDefault="008A0133" w:rsidP="002051E6"/>
    <w:p w:rsidR="008A0133" w:rsidRPr="008F62C7" w:rsidRDefault="008A0133" w:rsidP="008F62C7">
      <w:r>
        <w:t xml:space="preserve">The base, retrofitted and modified versions of the weak and medium models were developed in order to provide a fine model resolution of quality of construction for homes constructed prior to 1994 and a portion of the homes prior to 2002. Weak and medium models represent approximately 80% of the existing single-family residential inventory in Florida, and are described in </w:t>
      </w:r>
      <w:r w:rsidR="008F62C7">
        <w:fldChar w:fldCharType="begin"/>
      </w:r>
      <w:r w:rsidR="008F62C7">
        <w:instrText xml:space="preserve"> REF _Ref527023234 \h </w:instrText>
      </w:r>
      <w:r w:rsidR="008F62C7">
        <w:fldChar w:fldCharType="separate"/>
      </w:r>
      <w:r w:rsidR="00F609A5">
        <w:t xml:space="preserve">Table </w:t>
      </w:r>
      <w:r w:rsidR="00F609A5">
        <w:rPr>
          <w:noProof/>
        </w:rPr>
        <w:t>1</w:t>
      </w:r>
      <w:r w:rsidR="008F62C7">
        <w:fldChar w:fldCharType="end"/>
      </w:r>
      <w:r w:rsidR="008F62C7">
        <w:t>.</w:t>
      </w:r>
    </w:p>
    <w:p w:rsidR="008A0133" w:rsidRDefault="008A0133" w:rsidP="008A0133"/>
    <w:p w:rsidR="008A0133" w:rsidRDefault="008A0133" w:rsidP="008A0133">
      <w:r>
        <w:t xml:space="preserve">Two basic variations of the strong model represent construction quality for the remaining approximately 20% of the single-family residential inventory. The base strong model, S00, represents modern construction in locations inland, as well as the WBDR that is not overlapping the HVHZ.  The base strong model, S02, is the S00 variant with single straps and metal roof on a strong deck, for inland and WBDR. The difference in strong models between inland, S00 or S02, and WBDR, S00-OP or S02-OP, is due to the presence of metal shutters in WBDR.  This base strong model incorporates modern requirements for nailing schedules, roof to wall connection products, masonry reinforcing, and roof shingle products and installation methods. The second strong model, S01, has upgrades to the capacity for roof cover, roof decking and roof to wall connections to reflect additional code requirements for HVHZ construction. The strong models are described </w:t>
      </w:r>
      <w:r w:rsidR="00A5540A">
        <w:t xml:space="preserve">in </w:t>
      </w:r>
      <w:r w:rsidR="00A5540A">
        <w:fldChar w:fldCharType="begin"/>
      </w:r>
      <w:r w:rsidR="00A5540A">
        <w:instrText xml:space="preserve"> REF _Ref527023314 \h </w:instrText>
      </w:r>
      <w:r w:rsidR="00A5540A">
        <w:fldChar w:fldCharType="separate"/>
      </w:r>
      <w:r w:rsidR="00F609A5">
        <w:t xml:space="preserve">Table </w:t>
      </w:r>
      <w:r w:rsidR="00F609A5">
        <w:rPr>
          <w:noProof/>
        </w:rPr>
        <w:t>2</w:t>
      </w:r>
      <w:r w:rsidR="00A5540A">
        <w:fldChar w:fldCharType="end"/>
      </w:r>
      <w:r w:rsidR="00A5540A">
        <w:t>.</w:t>
      </w:r>
    </w:p>
    <w:p w:rsidR="008A0133" w:rsidRDefault="008A0133" w:rsidP="008A0133"/>
    <w:p w:rsidR="008A0133" w:rsidRDefault="008A0133" w:rsidP="008A0133">
      <w:r>
        <w:t>All models may be run without opening protection, with plywood opening protection, or with metal panel shutter opening protection installed, with increasing protection respectively.</w:t>
      </w:r>
    </w:p>
    <w:p w:rsidR="008A0133" w:rsidRDefault="008A0133" w:rsidP="008A0133"/>
    <w:p w:rsidR="00D77EB2" w:rsidRDefault="008A0133" w:rsidP="008A0133">
      <w:r>
        <w:t xml:space="preserve">The distribution of the weak, medium and strong model variations with respect to year built will be presented later in </w:t>
      </w:r>
      <w:r w:rsidR="00685B04">
        <w:rPr>
          <w:highlight w:val="yellow"/>
        </w:rPr>
        <w:fldChar w:fldCharType="begin"/>
      </w:r>
      <w:r w:rsidR="00685B04">
        <w:instrText xml:space="preserve"> REF _Ref527026887 \h </w:instrText>
      </w:r>
      <w:r w:rsidR="00685B04">
        <w:rPr>
          <w:highlight w:val="yellow"/>
        </w:rPr>
      </w:r>
      <w:r w:rsidR="00685B04">
        <w:rPr>
          <w:highlight w:val="yellow"/>
        </w:rPr>
        <w:fldChar w:fldCharType="separate"/>
      </w:r>
      <w:r w:rsidR="00F609A5">
        <w:t xml:space="preserve">Table </w:t>
      </w:r>
      <w:r w:rsidR="00F609A5">
        <w:rPr>
          <w:noProof/>
        </w:rPr>
        <w:t>7</w:t>
      </w:r>
      <w:r w:rsidR="00685B04">
        <w:rPr>
          <w:highlight w:val="yellow"/>
        </w:rPr>
        <w:fldChar w:fldCharType="end"/>
      </w:r>
      <w:r w:rsidR="00685B04">
        <w:t xml:space="preserve"> </w:t>
      </w:r>
      <w:r>
        <w:t>and in the discussion of the models’ distribution in time.</w:t>
      </w:r>
    </w:p>
    <w:p w:rsidR="00440B6E" w:rsidRDefault="00440B6E">
      <w:pPr>
        <w:jc w:val="left"/>
      </w:pPr>
      <w:r>
        <w:br w:type="page"/>
      </w:r>
    </w:p>
    <w:p w:rsidR="00440B6E" w:rsidRDefault="00440B6E" w:rsidP="008A0133"/>
    <w:p w:rsidR="007A7B98" w:rsidRPr="008A0133" w:rsidRDefault="007A7B98" w:rsidP="008A0133"/>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5"/>
        <w:gridCol w:w="1124"/>
        <w:gridCol w:w="1338"/>
        <w:gridCol w:w="1305"/>
        <w:gridCol w:w="1124"/>
        <w:gridCol w:w="1338"/>
        <w:gridCol w:w="1405"/>
      </w:tblGrid>
      <w:tr w:rsidR="007A7B98" w:rsidRPr="00C42743" w:rsidTr="00FA1F46">
        <w:trPr>
          <w:trHeight w:val="266"/>
          <w:jc w:val="center"/>
        </w:trPr>
        <w:tc>
          <w:tcPr>
            <w:tcW w:w="1385" w:type="dxa"/>
            <w:shd w:val="clear" w:color="auto" w:fill="auto"/>
          </w:tcPr>
          <w:p w:rsidR="007A7B98" w:rsidRPr="00DD6C90" w:rsidRDefault="007A7B98" w:rsidP="006A0BF3">
            <w:pPr>
              <w:pStyle w:val="Tableheader"/>
            </w:pPr>
          </w:p>
        </w:tc>
        <w:tc>
          <w:tcPr>
            <w:tcW w:w="3701" w:type="dxa"/>
            <w:gridSpan w:val="3"/>
            <w:shd w:val="clear" w:color="auto" w:fill="auto"/>
          </w:tcPr>
          <w:p w:rsidR="007A7B98" w:rsidRPr="00DD6C90" w:rsidRDefault="007A7B98" w:rsidP="006A0BF3">
            <w:pPr>
              <w:pStyle w:val="Tableheader"/>
            </w:pPr>
            <w:r w:rsidRPr="00DD6C90">
              <w:t>Weak</w:t>
            </w:r>
          </w:p>
        </w:tc>
        <w:tc>
          <w:tcPr>
            <w:tcW w:w="3802" w:type="dxa"/>
            <w:gridSpan w:val="3"/>
            <w:shd w:val="clear" w:color="auto" w:fill="auto"/>
          </w:tcPr>
          <w:p w:rsidR="007A7B98" w:rsidRPr="00DD6C90" w:rsidRDefault="007A7B98" w:rsidP="006A0BF3">
            <w:pPr>
              <w:pStyle w:val="Tableheader"/>
            </w:pPr>
            <w:r w:rsidRPr="00DD6C90">
              <w:t>Medium</w:t>
            </w:r>
          </w:p>
        </w:tc>
      </w:tr>
      <w:tr w:rsidR="007A7B98" w:rsidRPr="00C42743" w:rsidTr="00FA1F46">
        <w:trPr>
          <w:trHeight w:val="548"/>
          <w:jc w:val="center"/>
        </w:trPr>
        <w:tc>
          <w:tcPr>
            <w:tcW w:w="1385" w:type="dxa"/>
            <w:shd w:val="clear" w:color="auto" w:fill="auto"/>
          </w:tcPr>
          <w:p w:rsidR="007A7B98" w:rsidRPr="00DD6C90" w:rsidRDefault="007A7B98" w:rsidP="006A0BF3">
            <w:pPr>
              <w:pStyle w:val="Tableheader"/>
            </w:pPr>
          </w:p>
        </w:tc>
        <w:tc>
          <w:tcPr>
            <w:tcW w:w="1124" w:type="dxa"/>
            <w:shd w:val="clear" w:color="auto" w:fill="auto"/>
          </w:tcPr>
          <w:p w:rsidR="007A7B98" w:rsidRPr="00DD6C90" w:rsidRDefault="007A7B98" w:rsidP="006A0BF3">
            <w:pPr>
              <w:pStyle w:val="Tableheader"/>
            </w:pPr>
            <w:r w:rsidRPr="00DD6C90">
              <w:t>W00</w:t>
            </w:r>
          </w:p>
          <w:p w:rsidR="007A7B98" w:rsidRPr="00DD6C90" w:rsidRDefault="007A7B98" w:rsidP="006A0BF3">
            <w:pPr>
              <w:pStyle w:val="Tableheader"/>
            </w:pPr>
            <w:r w:rsidRPr="00DD6C90">
              <w:t>(base)</w:t>
            </w:r>
          </w:p>
        </w:tc>
        <w:tc>
          <w:tcPr>
            <w:tcW w:w="1278" w:type="dxa"/>
            <w:shd w:val="clear" w:color="auto" w:fill="auto"/>
          </w:tcPr>
          <w:p w:rsidR="007A7B98" w:rsidRPr="00DD6C90" w:rsidRDefault="007A7B98" w:rsidP="006A0BF3">
            <w:pPr>
              <w:pStyle w:val="Tableheader"/>
            </w:pPr>
            <w:r w:rsidRPr="00DD6C90">
              <w:t>W01</w:t>
            </w:r>
          </w:p>
          <w:p w:rsidR="007A7B98" w:rsidRPr="00DD6C90" w:rsidRDefault="007A7B98" w:rsidP="006A0BF3">
            <w:pPr>
              <w:pStyle w:val="Tableheader"/>
            </w:pPr>
            <w:r w:rsidRPr="00DD6C90">
              <w:t>(retrofitted*)</w:t>
            </w:r>
          </w:p>
        </w:tc>
        <w:tc>
          <w:tcPr>
            <w:tcW w:w="1300" w:type="dxa"/>
            <w:shd w:val="clear" w:color="auto" w:fill="auto"/>
          </w:tcPr>
          <w:p w:rsidR="007A7B98" w:rsidRPr="00DD6C90" w:rsidRDefault="007A7B98" w:rsidP="006A0BF3">
            <w:pPr>
              <w:pStyle w:val="Tableheader"/>
            </w:pPr>
            <w:r w:rsidRPr="00DD6C90">
              <w:t xml:space="preserve">W10 </w:t>
            </w:r>
          </w:p>
          <w:p w:rsidR="007A7B98" w:rsidRPr="00DD6C90" w:rsidRDefault="007A7B98" w:rsidP="006A0BF3">
            <w:pPr>
              <w:pStyle w:val="Tableheader"/>
            </w:pPr>
            <w:r w:rsidRPr="00DD6C90">
              <w:t>(modified**)</w:t>
            </w:r>
          </w:p>
        </w:tc>
        <w:tc>
          <w:tcPr>
            <w:tcW w:w="1124" w:type="dxa"/>
            <w:shd w:val="clear" w:color="auto" w:fill="auto"/>
          </w:tcPr>
          <w:p w:rsidR="007A7B98" w:rsidRPr="00DD6C90" w:rsidRDefault="007A7B98" w:rsidP="006A0BF3">
            <w:pPr>
              <w:pStyle w:val="Tableheader"/>
            </w:pPr>
            <w:r w:rsidRPr="00DD6C90">
              <w:t>M00</w:t>
            </w:r>
          </w:p>
          <w:p w:rsidR="007A7B98" w:rsidRPr="00DD6C90" w:rsidRDefault="007A7B98" w:rsidP="006A0BF3">
            <w:pPr>
              <w:pStyle w:val="Tableheader"/>
            </w:pPr>
            <w:r w:rsidRPr="00DD6C90">
              <w:t>(base)</w:t>
            </w:r>
          </w:p>
        </w:tc>
        <w:tc>
          <w:tcPr>
            <w:tcW w:w="1278" w:type="dxa"/>
            <w:shd w:val="clear" w:color="auto" w:fill="auto"/>
          </w:tcPr>
          <w:p w:rsidR="007A7B98" w:rsidRPr="00DD6C90" w:rsidRDefault="007A7B98" w:rsidP="006A0BF3">
            <w:pPr>
              <w:pStyle w:val="Tableheader"/>
            </w:pPr>
            <w:r w:rsidRPr="00DD6C90">
              <w:t>M01</w:t>
            </w:r>
          </w:p>
          <w:p w:rsidR="007A7B98" w:rsidRPr="00DD6C90" w:rsidRDefault="007A7B98" w:rsidP="006A0BF3">
            <w:pPr>
              <w:pStyle w:val="Tableheader"/>
            </w:pPr>
            <w:r w:rsidRPr="00DD6C90">
              <w:t>(retrofitted*)</w:t>
            </w:r>
          </w:p>
        </w:tc>
        <w:tc>
          <w:tcPr>
            <w:tcW w:w="1400" w:type="dxa"/>
            <w:shd w:val="clear" w:color="auto" w:fill="auto"/>
          </w:tcPr>
          <w:p w:rsidR="007A7B98" w:rsidRPr="00DD6C90" w:rsidRDefault="007A7B98" w:rsidP="006A0BF3">
            <w:pPr>
              <w:pStyle w:val="Tableheader"/>
            </w:pPr>
            <w:r w:rsidRPr="00DD6C90">
              <w:t>M10</w:t>
            </w:r>
          </w:p>
          <w:p w:rsidR="007A7B98" w:rsidRPr="00DD6C90" w:rsidRDefault="007A7B98" w:rsidP="006A0BF3">
            <w:pPr>
              <w:pStyle w:val="Tableheader"/>
            </w:pPr>
            <w:r w:rsidRPr="00DD6C90">
              <w:t xml:space="preserve">(modified***) </w:t>
            </w:r>
          </w:p>
        </w:tc>
      </w:tr>
      <w:tr w:rsidR="007A7B98" w:rsidRPr="00C42743" w:rsidTr="00FA1F46">
        <w:trPr>
          <w:trHeight w:val="247"/>
          <w:jc w:val="center"/>
        </w:trPr>
        <w:tc>
          <w:tcPr>
            <w:tcW w:w="1385" w:type="dxa"/>
            <w:shd w:val="clear" w:color="auto" w:fill="auto"/>
          </w:tcPr>
          <w:p w:rsidR="007A7B98" w:rsidRPr="00C42743" w:rsidRDefault="007A7B98" w:rsidP="00091890">
            <w:pPr>
              <w:pStyle w:val="Tablebody-leftaligned"/>
            </w:pPr>
            <w:r w:rsidRPr="00C42743">
              <w:t>Roof to wall</w:t>
            </w:r>
          </w:p>
        </w:tc>
        <w:tc>
          <w:tcPr>
            <w:tcW w:w="1124" w:type="dxa"/>
            <w:shd w:val="clear" w:color="auto" w:fill="auto"/>
          </w:tcPr>
          <w:p w:rsidR="007A7B98" w:rsidRPr="00C42743" w:rsidRDefault="007A7B98" w:rsidP="00481565">
            <w:pPr>
              <w:pStyle w:val="Tablebody-centered"/>
            </w:pPr>
            <w:r w:rsidRPr="00C42743">
              <w:t>Weak</w:t>
            </w:r>
          </w:p>
        </w:tc>
        <w:tc>
          <w:tcPr>
            <w:tcW w:w="1278" w:type="dxa"/>
            <w:shd w:val="clear" w:color="auto" w:fill="auto"/>
          </w:tcPr>
          <w:p w:rsidR="007A7B98" w:rsidRPr="00C42743" w:rsidRDefault="007A7B98" w:rsidP="00481565">
            <w:pPr>
              <w:pStyle w:val="Tablebody-centered"/>
            </w:pPr>
            <w:r w:rsidRPr="00C42743">
              <w:t>Weak</w:t>
            </w:r>
          </w:p>
        </w:tc>
        <w:tc>
          <w:tcPr>
            <w:tcW w:w="1300" w:type="dxa"/>
            <w:shd w:val="clear" w:color="auto" w:fill="auto"/>
          </w:tcPr>
          <w:p w:rsidR="007A7B98" w:rsidRPr="00C42743" w:rsidRDefault="007A7B98" w:rsidP="00481565">
            <w:pPr>
              <w:pStyle w:val="Tablebody-centered"/>
            </w:pPr>
            <w:r w:rsidRPr="00C42743">
              <w:t>Weak</w:t>
            </w:r>
          </w:p>
        </w:tc>
        <w:tc>
          <w:tcPr>
            <w:tcW w:w="1124" w:type="dxa"/>
            <w:shd w:val="clear" w:color="auto" w:fill="auto"/>
          </w:tcPr>
          <w:p w:rsidR="007A7B98" w:rsidRPr="00C42743" w:rsidRDefault="007A7B98" w:rsidP="00481565">
            <w:pPr>
              <w:pStyle w:val="Tablebody-centered"/>
            </w:pPr>
            <w:r w:rsidRPr="00C42743">
              <w:t>Medium</w:t>
            </w:r>
          </w:p>
        </w:tc>
        <w:tc>
          <w:tcPr>
            <w:tcW w:w="1278" w:type="dxa"/>
            <w:shd w:val="clear" w:color="auto" w:fill="auto"/>
          </w:tcPr>
          <w:p w:rsidR="007A7B98" w:rsidRPr="00C42743" w:rsidRDefault="007A7B98" w:rsidP="00481565">
            <w:pPr>
              <w:pStyle w:val="Tablebody-centered"/>
            </w:pPr>
            <w:r w:rsidRPr="00C42743">
              <w:t>Medium</w:t>
            </w:r>
          </w:p>
        </w:tc>
        <w:tc>
          <w:tcPr>
            <w:tcW w:w="1400" w:type="dxa"/>
            <w:shd w:val="clear" w:color="auto" w:fill="auto"/>
          </w:tcPr>
          <w:p w:rsidR="007A7B98" w:rsidRPr="00C42743" w:rsidRDefault="007A7B98" w:rsidP="00481565">
            <w:pPr>
              <w:pStyle w:val="Tablebody-centered"/>
            </w:pPr>
            <w:r w:rsidRPr="00C42743">
              <w:t>Medium</w:t>
            </w:r>
          </w:p>
        </w:tc>
      </w:tr>
      <w:tr w:rsidR="007A7B98" w:rsidRPr="00C42743" w:rsidTr="00FA1F46">
        <w:trPr>
          <w:trHeight w:val="266"/>
          <w:jc w:val="center"/>
        </w:trPr>
        <w:tc>
          <w:tcPr>
            <w:tcW w:w="1385" w:type="dxa"/>
            <w:shd w:val="clear" w:color="auto" w:fill="auto"/>
          </w:tcPr>
          <w:p w:rsidR="007A7B98" w:rsidRPr="00C42743" w:rsidRDefault="007A7B98" w:rsidP="00091890">
            <w:pPr>
              <w:pStyle w:val="Tablebody-leftaligned"/>
            </w:pPr>
            <w:r w:rsidRPr="00C42743">
              <w:t>Stud to sill</w:t>
            </w:r>
          </w:p>
        </w:tc>
        <w:tc>
          <w:tcPr>
            <w:tcW w:w="1124" w:type="dxa"/>
            <w:shd w:val="clear" w:color="auto" w:fill="auto"/>
          </w:tcPr>
          <w:p w:rsidR="007A7B98" w:rsidRPr="00C42743" w:rsidRDefault="007A7B98" w:rsidP="00481565">
            <w:pPr>
              <w:pStyle w:val="Tablebody-centered"/>
            </w:pPr>
            <w:r w:rsidRPr="00C42743">
              <w:t>Weak</w:t>
            </w:r>
          </w:p>
        </w:tc>
        <w:tc>
          <w:tcPr>
            <w:tcW w:w="1278" w:type="dxa"/>
            <w:shd w:val="clear" w:color="auto" w:fill="auto"/>
          </w:tcPr>
          <w:p w:rsidR="007A7B98" w:rsidRPr="00C42743" w:rsidRDefault="007A7B98" w:rsidP="00481565">
            <w:pPr>
              <w:pStyle w:val="Tablebody-centered"/>
            </w:pPr>
            <w:r w:rsidRPr="00C42743">
              <w:t>Weak</w:t>
            </w:r>
          </w:p>
        </w:tc>
        <w:tc>
          <w:tcPr>
            <w:tcW w:w="1300" w:type="dxa"/>
            <w:shd w:val="clear" w:color="auto" w:fill="auto"/>
          </w:tcPr>
          <w:p w:rsidR="007A7B98" w:rsidRPr="00C42743" w:rsidRDefault="007A7B98" w:rsidP="00481565">
            <w:pPr>
              <w:pStyle w:val="Tablebody-centered"/>
            </w:pPr>
            <w:r w:rsidRPr="00C42743">
              <w:t>Weak</w:t>
            </w:r>
          </w:p>
        </w:tc>
        <w:tc>
          <w:tcPr>
            <w:tcW w:w="1124" w:type="dxa"/>
            <w:shd w:val="clear" w:color="auto" w:fill="auto"/>
          </w:tcPr>
          <w:p w:rsidR="007A7B98" w:rsidRPr="00C42743" w:rsidRDefault="007A7B98" w:rsidP="00481565">
            <w:pPr>
              <w:pStyle w:val="Tablebody-centered"/>
            </w:pPr>
            <w:r w:rsidRPr="00C42743">
              <w:t>Medium</w:t>
            </w:r>
          </w:p>
        </w:tc>
        <w:tc>
          <w:tcPr>
            <w:tcW w:w="1278" w:type="dxa"/>
            <w:shd w:val="clear" w:color="auto" w:fill="auto"/>
          </w:tcPr>
          <w:p w:rsidR="007A7B98" w:rsidRPr="00C42743" w:rsidRDefault="007A7B98" w:rsidP="00481565">
            <w:pPr>
              <w:pStyle w:val="Tablebody-centered"/>
            </w:pPr>
            <w:r w:rsidRPr="00C42743">
              <w:t>Medium</w:t>
            </w:r>
          </w:p>
        </w:tc>
        <w:tc>
          <w:tcPr>
            <w:tcW w:w="1400" w:type="dxa"/>
            <w:shd w:val="clear" w:color="auto" w:fill="auto"/>
          </w:tcPr>
          <w:p w:rsidR="007A7B98" w:rsidRPr="00C42743" w:rsidRDefault="007A7B98" w:rsidP="00481565">
            <w:pPr>
              <w:pStyle w:val="Tablebody-centered"/>
            </w:pPr>
            <w:r w:rsidRPr="00C42743">
              <w:t>Medium</w:t>
            </w:r>
          </w:p>
        </w:tc>
      </w:tr>
      <w:tr w:rsidR="007A7B98" w:rsidRPr="00C42743" w:rsidTr="00FA1F46">
        <w:trPr>
          <w:trHeight w:val="247"/>
          <w:jc w:val="center"/>
        </w:trPr>
        <w:tc>
          <w:tcPr>
            <w:tcW w:w="1385" w:type="dxa"/>
            <w:shd w:val="clear" w:color="auto" w:fill="auto"/>
          </w:tcPr>
          <w:p w:rsidR="007A7B98" w:rsidRPr="00C42743" w:rsidRDefault="007A7B98" w:rsidP="00091890">
            <w:pPr>
              <w:pStyle w:val="Tablebody-leftaligned"/>
            </w:pPr>
            <w:r w:rsidRPr="00C42743">
              <w:t>Roof cover</w:t>
            </w:r>
          </w:p>
        </w:tc>
        <w:tc>
          <w:tcPr>
            <w:tcW w:w="1124" w:type="dxa"/>
            <w:shd w:val="clear" w:color="auto" w:fill="auto"/>
          </w:tcPr>
          <w:p w:rsidR="007A7B98" w:rsidRPr="00C42743" w:rsidRDefault="007A7B98" w:rsidP="00481565">
            <w:pPr>
              <w:pStyle w:val="Tablebody-centered"/>
            </w:pPr>
            <w:r w:rsidRPr="00C42743">
              <w:t>Weak</w:t>
            </w:r>
          </w:p>
        </w:tc>
        <w:tc>
          <w:tcPr>
            <w:tcW w:w="1278" w:type="dxa"/>
            <w:shd w:val="clear" w:color="auto" w:fill="auto"/>
          </w:tcPr>
          <w:p w:rsidR="007A7B98" w:rsidRPr="00C42743" w:rsidRDefault="007A7B98" w:rsidP="00481565">
            <w:pPr>
              <w:pStyle w:val="Tablebody-centered"/>
            </w:pPr>
            <w:r w:rsidRPr="00C42743">
              <w:t>Strong</w:t>
            </w:r>
          </w:p>
        </w:tc>
        <w:tc>
          <w:tcPr>
            <w:tcW w:w="1300" w:type="dxa"/>
            <w:shd w:val="clear" w:color="auto" w:fill="auto"/>
          </w:tcPr>
          <w:p w:rsidR="007A7B98" w:rsidRPr="00C42743" w:rsidRDefault="007A7B98" w:rsidP="00481565">
            <w:pPr>
              <w:pStyle w:val="Tablebody-centered"/>
            </w:pPr>
            <w:r w:rsidRPr="00C42743">
              <w:t xml:space="preserve">Weak </w:t>
            </w:r>
          </w:p>
        </w:tc>
        <w:tc>
          <w:tcPr>
            <w:tcW w:w="1124" w:type="dxa"/>
            <w:shd w:val="clear" w:color="auto" w:fill="auto"/>
          </w:tcPr>
          <w:p w:rsidR="007A7B98" w:rsidRPr="00C42743" w:rsidRDefault="007A7B98" w:rsidP="00481565">
            <w:pPr>
              <w:pStyle w:val="Tablebody-centered"/>
            </w:pPr>
            <w:r w:rsidRPr="00C42743">
              <w:t>Weak</w:t>
            </w:r>
          </w:p>
        </w:tc>
        <w:tc>
          <w:tcPr>
            <w:tcW w:w="1278" w:type="dxa"/>
            <w:shd w:val="clear" w:color="auto" w:fill="auto"/>
          </w:tcPr>
          <w:p w:rsidR="007A7B98" w:rsidRPr="00C42743" w:rsidRDefault="007A7B98" w:rsidP="00481565">
            <w:pPr>
              <w:pStyle w:val="Tablebody-centered"/>
            </w:pPr>
            <w:r w:rsidRPr="00C42743">
              <w:t xml:space="preserve">Strong </w:t>
            </w:r>
          </w:p>
        </w:tc>
        <w:tc>
          <w:tcPr>
            <w:tcW w:w="1400" w:type="dxa"/>
            <w:shd w:val="clear" w:color="auto" w:fill="auto"/>
          </w:tcPr>
          <w:p w:rsidR="007A7B98" w:rsidRPr="00C42743" w:rsidRDefault="007A7B98" w:rsidP="00481565">
            <w:pPr>
              <w:pStyle w:val="Tablebody-centered"/>
            </w:pPr>
            <w:r w:rsidRPr="00C42743">
              <w:t>Weak</w:t>
            </w:r>
          </w:p>
        </w:tc>
      </w:tr>
      <w:tr w:rsidR="007A7B98" w:rsidRPr="00C42743" w:rsidTr="00FA1F46">
        <w:trPr>
          <w:trHeight w:val="266"/>
          <w:jc w:val="center"/>
        </w:trPr>
        <w:tc>
          <w:tcPr>
            <w:tcW w:w="1385" w:type="dxa"/>
            <w:shd w:val="clear" w:color="auto" w:fill="auto"/>
          </w:tcPr>
          <w:p w:rsidR="007A7B98" w:rsidRPr="00C42743" w:rsidRDefault="007A7B98" w:rsidP="00091890">
            <w:pPr>
              <w:pStyle w:val="Tablebody-leftaligned"/>
            </w:pPr>
            <w:r w:rsidRPr="00C42743">
              <w:t>Roof deck</w:t>
            </w:r>
          </w:p>
        </w:tc>
        <w:tc>
          <w:tcPr>
            <w:tcW w:w="1124" w:type="dxa"/>
            <w:shd w:val="clear" w:color="auto" w:fill="auto"/>
          </w:tcPr>
          <w:p w:rsidR="007A7B98" w:rsidRPr="00C42743" w:rsidRDefault="007A7B98" w:rsidP="00481565">
            <w:pPr>
              <w:pStyle w:val="Tablebody-centered"/>
            </w:pPr>
            <w:r w:rsidRPr="00C42743">
              <w:t>Weak</w:t>
            </w:r>
          </w:p>
        </w:tc>
        <w:tc>
          <w:tcPr>
            <w:tcW w:w="1278" w:type="dxa"/>
            <w:shd w:val="clear" w:color="auto" w:fill="auto"/>
          </w:tcPr>
          <w:p w:rsidR="007A7B98" w:rsidRPr="00C42743" w:rsidRDefault="007A7B98" w:rsidP="00481565">
            <w:pPr>
              <w:pStyle w:val="Tablebody-centered"/>
            </w:pPr>
            <w:r w:rsidRPr="00C42743">
              <w:t>Strong</w:t>
            </w:r>
          </w:p>
        </w:tc>
        <w:tc>
          <w:tcPr>
            <w:tcW w:w="1300" w:type="dxa"/>
            <w:shd w:val="clear" w:color="auto" w:fill="auto"/>
          </w:tcPr>
          <w:p w:rsidR="007A7B98" w:rsidRPr="00C42743" w:rsidRDefault="007A7B98" w:rsidP="00481565">
            <w:pPr>
              <w:pStyle w:val="Tablebody-centered"/>
            </w:pPr>
            <w:r w:rsidRPr="00C42743">
              <w:t>Strong</w:t>
            </w:r>
          </w:p>
        </w:tc>
        <w:tc>
          <w:tcPr>
            <w:tcW w:w="1124" w:type="dxa"/>
            <w:shd w:val="clear" w:color="auto" w:fill="auto"/>
          </w:tcPr>
          <w:p w:rsidR="007A7B98" w:rsidRPr="00C42743" w:rsidRDefault="007A7B98" w:rsidP="00481565">
            <w:pPr>
              <w:pStyle w:val="Tablebody-centered"/>
            </w:pPr>
            <w:r w:rsidRPr="00C42743">
              <w:t>Medium</w:t>
            </w:r>
          </w:p>
        </w:tc>
        <w:tc>
          <w:tcPr>
            <w:tcW w:w="1278" w:type="dxa"/>
            <w:shd w:val="clear" w:color="auto" w:fill="auto"/>
          </w:tcPr>
          <w:p w:rsidR="007A7B98" w:rsidRPr="00C42743" w:rsidRDefault="007A7B98" w:rsidP="00481565">
            <w:pPr>
              <w:pStyle w:val="Tablebody-centered"/>
            </w:pPr>
            <w:r w:rsidRPr="00C42743">
              <w:t>Strong</w:t>
            </w:r>
          </w:p>
        </w:tc>
        <w:tc>
          <w:tcPr>
            <w:tcW w:w="1400" w:type="dxa"/>
            <w:shd w:val="clear" w:color="auto" w:fill="auto"/>
          </w:tcPr>
          <w:p w:rsidR="007A7B98" w:rsidRPr="00C42743" w:rsidRDefault="007A7B98" w:rsidP="00481565">
            <w:pPr>
              <w:pStyle w:val="Tablebody-centered"/>
            </w:pPr>
            <w:r w:rsidRPr="00C42743">
              <w:t xml:space="preserve">Weak </w:t>
            </w:r>
          </w:p>
        </w:tc>
      </w:tr>
      <w:tr w:rsidR="007A7B98" w:rsidRPr="00C42743" w:rsidTr="00FA1F46">
        <w:trPr>
          <w:trHeight w:val="247"/>
          <w:jc w:val="center"/>
        </w:trPr>
        <w:tc>
          <w:tcPr>
            <w:tcW w:w="1385" w:type="dxa"/>
            <w:shd w:val="clear" w:color="auto" w:fill="auto"/>
          </w:tcPr>
          <w:p w:rsidR="007A7B98" w:rsidRPr="00C42743" w:rsidRDefault="007A7B98" w:rsidP="00091890">
            <w:pPr>
              <w:pStyle w:val="Tablebody-leftaligned"/>
            </w:pPr>
            <w:r w:rsidRPr="00C42743">
              <w:t xml:space="preserve">Wall </w:t>
            </w:r>
          </w:p>
        </w:tc>
        <w:tc>
          <w:tcPr>
            <w:tcW w:w="1124" w:type="dxa"/>
            <w:shd w:val="clear" w:color="auto" w:fill="auto"/>
          </w:tcPr>
          <w:p w:rsidR="007A7B98" w:rsidRPr="00C42743" w:rsidRDefault="007A7B98" w:rsidP="00481565">
            <w:pPr>
              <w:pStyle w:val="Tablebody-centered"/>
            </w:pPr>
            <w:r w:rsidRPr="00C42743">
              <w:t>Weak</w:t>
            </w:r>
          </w:p>
        </w:tc>
        <w:tc>
          <w:tcPr>
            <w:tcW w:w="1278" w:type="dxa"/>
            <w:shd w:val="clear" w:color="auto" w:fill="auto"/>
          </w:tcPr>
          <w:p w:rsidR="007A7B98" w:rsidRPr="00C42743" w:rsidRDefault="007A7B98" w:rsidP="00481565">
            <w:pPr>
              <w:pStyle w:val="Tablebody-centered"/>
            </w:pPr>
            <w:r w:rsidRPr="00C42743">
              <w:t>Weak</w:t>
            </w:r>
          </w:p>
        </w:tc>
        <w:tc>
          <w:tcPr>
            <w:tcW w:w="1300" w:type="dxa"/>
            <w:shd w:val="clear" w:color="auto" w:fill="auto"/>
          </w:tcPr>
          <w:p w:rsidR="007A7B98" w:rsidRPr="00C42743" w:rsidRDefault="007A7B98" w:rsidP="00481565">
            <w:pPr>
              <w:pStyle w:val="Tablebody-centered"/>
            </w:pPr>
            <w:r w:rsidRPr="00C42743">
              <w:t>Weak</w:t>
            </w:r>
          </w:p>
        </w:tc>
        <w:tc>
          <w:tcPr>
            <w:tcW w:w="1124" w:type="dxa"/>
            <w:shd w:val="clear" w:color="auto" w:fill="auto"/>
          </w:tcPr>
          <w:p w:rsidR="007A7B98" w:rsidRPr="00C42743" w:rsidRDefault="007A7B98" w:rsidP="00481565">
            <w:pPr>
              <w:pStyle w:val="Tablebody-centered"/>
            </w:pPr>
            <w:r w:rsidRPr="00C42743">
              <w:t xml:space="preserve">Medium </w:t>
            </w:r>
          </w:p>
        </w:tc>
        <w:tc>
          <w:tcPr>
            <w:tcW w:w="1278" w:type="dxa"/>
            <w:shd w:val="clear" w:color="auto" w:fill="auto"/>
          </w:tcPr>
          <w:p w:rsidR="007A7B98" w:rsidRPr="00C42743" w:rsidRDefault="007A7B98" w:rsidP="00481565">
            <w:pPr>
              <w:pStyle w:val="Tablebody-centered"/>
            </w:pPr>
            <w:r w:rsidRPr="00C42743">
              <w:t xml:space="preserve">Medium </w:t>
            </w:r>
          </w:p>
        </w:tc>
        <w:tc>
          <w:tcPr>
            <w:tcW w:w="1400" w:type="dxa"/>
            <w:shd w:val="clear" w:color="auto" w:fill="auto"/>
          </w:tcPr>
          <w:p w:rsidR="007A7B98" w:rsidRPr="00C42743" w:rsidRDefault="007A7B98" w:rsidP="00481565">
            <w:pPr>
              <w:pStyle w:val="Tablebody-centered"/>
            </w:pPr>
            <w:r w:rsidRPr="00C42743">
              <w:t xml:space="preserve">Medium </w:t>
            </w:r>
          </w:p>
        </w:tc>
      </w:tr>
      <w:tr w:rsidR="007A7B98" w:rsidRPr="00C42743" w:rsidTr="00FA1F46">
        <w:trPr>
          <w:trHeight w:val="266"/>
          <w:jc w:val="center"/>
        </w:trPr>
        <w:tc>
          <w:tcPr>
            <w:tcW w:w="1385" w:type="dxa"/>
            <w:shd w:val="clear" w:color="auto" w:fill="auto"/>
          </w:tcPr>
          <w:p w:rsidR="007A7B98" w:rsidRPr="00C42743" w:rsidRDefault="007A7B98" w:rsidP="00091890">
            <w:pPr>
              <w:pStyle w:val="Tablebody-leftaligned"/>
            </w:pPr>
            <w:r w:rsidRPr="00C42743">
              <w:t>Gable end</w:t>
            </w:r>
          </w:p>
        </w:tc>
        <w:tc>
          <w:tcPr>
            <w:tcW w:w="1124" w:type="dxa"/>
            <w:shd w:val="clear" w:color="auto" w:fill="auto"/>
          </w:tcPr>
          <w:p w:rsidR="007A7B98" w:rsidRPr="00C42743" w:rsidRDefault="007A7B98" w:rsidP="00481565">
            <w:pPr>
              <w:pStyle w:val="Tablebody-centered"/>
            </w:pPr>
            <w:r w:rsidRPr="00C42743">
              <w:t>Weak</w:t>
            </w:r>
          </w:p>
        </w:tc>
        <w:tc>
          <w:tcPr>
            <w:tcW w:w="1278" w:type="dxa"/>
            <w:shd w:val="clear" w:color="auto" w:fill="auto"/>
          </w:tcPr>
          <w:p w:rsidR="007A7B98" w:rsidRPr="00C42743" w:rsidRDefault="007A7B98" w:rsidP="00481565">
            <w:pPr>
              <w:pStyle w:val="Tablebody-centered"/>
            </w:pPr>
            <w:r w:rsidRPr="00C42743">
              <w:t>Weak</w:t>
            </w:r>
          </w:p>
        </w:tc>
        <w:tc>
          <w:tcPr>
            <w:tcW w:w="1300" w:type="dxa"/>
            <w:shd w:val="clear" w:color="auto" w:fill="auto"/>
          </w:tcPr>
          <w:p w:rsidR="007A7B98" w:rsidRPr="00C42743" w:rsidRDefault="007A7B98" w:rsidP="00481565">
            <w:pPr>
              <w:pStyle w:val="Tablebody-centered"/>
            </w:pPr>
            <w:r w:rsidRPr="00C42743">
              <w:t>Weak</w:t>
            </w:r>
          </w:p>
        </w:tc>
        <w:tc>
          <w:tcPr>
            <w:tcW w:w="1124" w:type="dxa"/>
            <w:shd w:val="clear" w:color="auto" w:fill="auto"/>
          </w:tcPr>
          <w:p w:rsidR="007A7B98" w:rsidRPr="00C42743" w:rsidRDefault="007A7B98" w:rsidP="00481565">
            <w:pPr>
              <w:pStyle w:val="Tablebody-centered"/>
            </w:pPr>
            <w:r w:rsidRPr="00C42743">
              <w:t>Weak</w:t>
            </w:r>
          </w:p>
        </w:tc>
        <w:tc>
          <w:tcPr>
            <w:tcW w:w="1278" w:type="dxa"/>
            <w:shd w:val="clear" w:color="auto" w:fill="auto"/>
          </w:tcPr>
          <w:p w:rsidR="007A7B98" w:rsidRPr="00C42743" w:rsidRDefault="007A7B98" w:rsidP="00481565">
            <w:pPr>
              <w:pStyle w:val="Tablebody-centered"/>
            </w:pPr>
            <w:r w:rsidRPr="00C42743">
              <w:t>Weak</w:t>
            </w:r>
          </w:p>
        </w:tc>
        <w:tc>
          <w:tcPr>
            <w:tcW w:w="1400" w:type="dxa"/>
            <w:shd w:val="clear" w:color="auto" w:fill="auto"/>
          </w:tcPr>
          <w:p w:rsidR="007A7B98" w:rsidRPr="00C42743" w:rsidRDefault="007A7B98" w:rsidP="00481565">
            <w:pPr>
              <w:pStyle w:val="Tablebody-centered"/>
            </w:pPr>
            <w:r w:rsidRPr="00C42743">
              <w:t>Weak</w:t>
            </w:r>
          </w:p>
        </w:tc>
      </w:tr>
      <w:tr w:rsidR="007A7B98" w:rsidRPr="00C42743" w:rsidTr="00FA1F46">
        <w:trPr>
          <w:trHeight w:val="247"/>
          <w:jc w:val="center"/>
        </w:trPr>
        <w:tc>
          <w:tcPr>
            <w:tcW w:w="1385" w:type="dxa"/>
            <w:shd w:val="clear" w:color="auto" w:fill="auto"/>
          </w:tcPr>
          <w:p w:rsidR="007A7B98" w:rsidRPr="00C42743" w:rsidRDefault="007A7B98" w:rsidP="00091890">
            <w:pPr>
              <w:pStyle w:val="Tablebody-leftaligned"/>
            </w:pPr>
            <w:r w:rsidRPr="00C42743">
              <w:t>Garage</w:t>
            </w:r>
          </w:p>
        </w:tc>
        <w:tc>
          <w:tcPr>
            <w:tcW w:w="1124" w:type="dxa"/>
            <w:shd w:val="clear" w:color="auto" w:fill="auto"/>
          </w:tcPr>
          <w:p w:rsidR="007A7B98" w:rsidRPr="00C42743" w:rsidRDefault="007A7B98" w:rsidP="00481565">
            <w:pPr>
              <w:pStyle w:val="Tablebody-centered"/>
            </w:pPr>
            <w:r w:rsidRPr="00C42743">
              <w:t>Weak</w:t>
            </w:r>
          </w:p>
        </w:tc>
        <w:tc>
          <w:tcPr>
            <w:tcW w:w="1278" w:type="dxa"/>
            <w:shd w:val="clear" w:color="auto" w:fill="auto"/>
          </w:tcPr>
          <w:p w:rsidR="007A7B98" w:rsidRPr="00C42743" w:rsidRDefault="007A7B98" w:rsidP="00481565">
            <w:pPr>
              <w:pStyle w:val="Tablebody-centered"/>
            </w:pPr>
            <w:r w:rsidRPr="00C42743">
              <w:t xml:space="preserve">Weak </w:t>
            </w:r>
          </w:p>
        </w:tc>
        <w:tc>
          <w:tcPr>
            <w:tcW w:w="1300" w:type="dxa"/>
            <w:shd w:val="clear" w:color="auto" w:fill="auto"/>
          </w:tcPr>
          <w:p w:rsidR="007A7B98" w:rsidRPr="00C42743" w:rsidRDefault="007A7B98" w:rsidP="00481565">
            <w:pPr>
              <w:pStyle w:val="Tablebody-centered"/>
            </w:pPr>
            <w:r w:rsidRPr="00C42743">
              <w:t xml:space="preserve">Weak </w:t>
            </w:r>
          </w:p>
        </w:tc>
        <w:tc>
          <w:tcPr>
            <w:tcW w:w="1124" w:type="dxa"/>
            <w:shd w:val="clear" w:color="auto" w:fill="auto"/>
          </w:tcPr>
          <w:p w:rsidR="007A7B98" w:rsidRPr="00C42743" w:rsidRDefault="007A7B98" w:rsidP="00481565">
            <w:pPr>
              <w:pStyle w:val="Tablebody-centered"/>
            </w:pPr>
            <w:r w:rsidRPr="00C42743">
              <w:t xml:space="preserve">Weak </w:t>
            </w:r>
          </w:p>
        </w:tc>
        <w:tc>
          <w:tcPr>
            <w:tcW w:w="1278" w:type="dxa"/>
            <w:shd w:val="clear" w:color="auto" w:fill="auto"/>
          </w:tcPr>
          <w:p w:rsidR="007A7B98" w:rsidRPr="00C42743" w:rsidRDefault="007A7B98" w:rsidP="00481565">
            <w:pPr>
              <w:pStyle w:val="Tablebody-centered"/>
            </w:pPr>
            <w:r w:rsidRPr="00C42743">
              <w:t xml:space="preserve">Weak </w:t>
            </w:r>
          </w:p>
        </w:tc>
        <w:tc>
          <w:tcPr>
            <w:tcW w:w="1400" w:type="dxa"/>
            <w:shd w:val="clear" w:color="auto" w:fill="auto"/>
          </w:tcPr>
          <w:p w:rsidR="007A7B98" w:rsidRPr="00C42743" w:rsidRDefault="007A7B98" w:rsidP="00481565">
            <w:pPr>
              <w:pStyle w:val="Tablebody-centered"/>
            </w:pPr>
            <w:r w:rsidRPr="00C42743">
              <w:t xml:space="preserve">Weak </w:t>
            </w:r>
          </w:p>
        </w:tc>
      </w:tr>
      <w:tr w:rsidR="007A7B98" w:rsidRPr="00C42743" w:rsidTr="00FA1F46">
        <w:trPr>
          <w:trHeight w:val="1079"/>
          <w:jc w:val="center"/>
        </w:trPr>
        <w:tc>
          <w:tcPr>
            <w:tcW w:w="8888" w:type="dxa"/>
            <w:gridSpan w:val="7"/>
            <w:shd w:val="clear" w:color="auto" w:fill="auto"/>
          </w:tcPr>
          <w:p w:rsidR="007A7B98" w:rsidRPr="0059758B" w:rsidRDefault="007A7B98" w:rsidP="00091890">
            <w:pPr>
              <w:pStyle w:val="Tablebody-leftaligned"/>
            </w:pPr>
            <w:r w:rsidRPr="0059758B">
              <w:t>*retrofitted refers to re-roof and re-nailed decking, occurring post-1993 for HVHZ and Monroe, and post-2001 for everywhere else. No other retrofits are included.</w:t>
            </w:r>
          </w:p>
          <w:p w:rsidR="007A7B98" w:rsidRPr="0059758B" w:rsidRDefault="007A7B98" w:rsidP="00091890">
            <w:pPr>
              <w:pStyle w:val="Tablebody-leftaligned"/>
            </w:pPr>
            <w:r w:rsidRPr="0059758B">
              <w:t xml:space="preserve">**modified weak </w:t>
            </w:r>
            <w:r>
              <w:t xml:space="preserve">(W10) </w:t>
            </w:r>
            <w:r w:rsidRPr="0059758B">
              <w:t>refers to the base weak model with stronger decking to reflect the use of plank decking</w:t>
            </w:r>
          </w:p>
          <w:p w:rsidR="007A7B98" w:rsidRPr="00C42743" w:rsidRDefault="007A7B98" w:rsidP="00091890">
            <w:pPr>
              <w:pStyle w:val="Tablebody-leftaligned"/>
            </w:pPr>
            <w:r w:rsidRPr="0059758B">
              <w:t xml:space="preserve">***modified medium </w:t>
            </w:r>
            <w:r>
              <w:t xml:space="preserve">(M10) </w:t>
            </w:r>
            <w:r w:rsidRPr="0059758B">
              <w:t>refers to the base medium model with weak decking to reflect the use of staples and/or OSB</w:t>
            </w:r>
          </w:p>
        </w:tc>
      </w:tr>
    </w:tbl>
    <w:p w:rsidR="00D77EB2" w:rsidRDefault="008F62C7" w:rsidP="00500EB8">
      <w:pPr>
        <w:pStyle w:val="Caption"/>
      </w:pPr>
      <w:bookmarkStart w:id="163" w:name="_Ref527023234"/>
      <w:bookmarkStart w:id="164" w:name="_Toc529272226"/>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F609A5">
        <w:rPr>
          <w:noProof/>
        </w:rPr>
        <w:t>1</w:t>
      </w:r>
      <w:r w:rsidR="00B77751">
        <w:rPr>
          <w:noProof/>
        </w:rPr>
        <w:fldChar w:fldCharType="end"/>
      </w:r>
      <w:bookmarkEnd w:id="163"/>
      <w:r>
        <w:t xml:space="preserve">. </w:t>
      </w:r>
      <w:r w:rsidRPr="00495CEC">
        <w:t>Weak and Medium Models</w:t>
      </w:r>
      <w:bookmarkEnd w:id="164"/>
    </w:p>
    <w:tbl>
      <w:tblPr>
        <w:tblW w:w="90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2592"/>
        <w:gridCol w:w="2592"/>
        <w:gridCol w:w="2592"/>
      </w:tblGrid>
      <w:tr w:rsidR="001F644D" w:rsidRPr="00C42743" w:rsidTr="00BF2C5C">
        <w:trPr>
          <w:tblHeader/>
          <w:jc w:val="center"/>
        </w:trPr>
        <w:tc>
          <w:tcPr>
            <w:tcW w:w="1242" w:type="dxa"/>
            <w:shd w:val="clear" w:color="auto" w:fill="auto"/>
          </w:tcPr>
          <w:p w:rsidR="001F644D" w:rsidRPr="00C42743" w:rsidRDefault="00CA0D55" w:rsidP="001F644D">
            <w:pPr>
              <w:pStyle w:val="Normal-centered"/>
            </w:pPr>
            <w:r>
              <w:br w:type="page"/>
            </w:r>
          </w:p>
        </w:tc>
        <w:tc>
          <w:tcPr>
            <w:tcW w:w="2592" w:type="dxa"/>
            <w:shd w:val="clear" w:color="auto" w:fill="auto"/>
          </w:tcPr>
          <w:p w:rsidR="001F644D" w:rsidRPr="00DD6C90" w:rsidRDefault="001F644D" w:rsidP="006A0BF3">
            <w:pPr>
              <w:pStyle w:val="Tableheader"/>
            </w:pPr>
            <w:r w:rsidRPr="00DD6C90">
              <w:t>S00 or S02</w:t>
            </w:r>
          </w:p>
          <w:p w:rsidR="001F644D" w:rsidRPr="00DD6C90" w:rsidRDefault="001F644D" w:rsidP="006A0BF3">
            <w:pPr>
              <w:pStyle w:val="Tableheader"/>
            </w:pPr>
            <w:r w:rsidRPr="00DD6C90">
              <w:t>Strong - inland</w:t>
            </w:r>
          </w:p>
        </w:tc>
        <w:tc>
          <w:tcPr>
            <w:tcW w:w="2592" w:type="dxa"/>
          </w:tcPr>
          <w:p w:rsidR="001F644D" w:rsidRPr="00DD6C90" w:rsidRDefault="001F644D" w:rsidP="006A0BF3">
            <w:pPr>
              <w:pStyle w:val="Tableheader"/>
            </w:pPr>
            <w:r w:rsidRPr="00DD6C90">
              <w:t>S00-OP or S02-OP</w:t>
            </w:r>
          </w:p>
          <w:p w:rsidR="001F644D" w:rsidRPr="00DD6C90" w:rsidRDefault="001F644D" w:rsidP="006A0BF3">
            <w:pPr>
              <w:pStyle w:val="Tableheader"/>
            </w:pPr>
            <w:r w:rsidRPr="00DD6C90">
              <w:t>Strong - WBDR</w:t>
            </w:r>
          </w:p>
        </w:tc>
        <w:tc>
          <w:tcPr>
            <w:tcW w:w="2592" w:type="dxa"/>
            <w:shd w:val="clear" w:color="auto" w:fill="auto"/>
          </w:tcPr>
          <w:p w:rsidR="001F644D" w:rsidRPr="00DD6C90" w:rsidRDefault="001F644D" w:rsidP="006A0BF3">
            <w:pPr>
              <w:pStyle w:val="Tableheader"/>
            </w:pPr>
            <w:r w:rsidRPr="00DD6C90">
              <w:t xml:space="preserve"> S01</w:t>
            </w:r>
          </w:p>
          <w:p w:rsidR="001F644D" w:rsidRPr="00DD6C90" w:rsidRDefault="001F644D" w:rsidP="006A0BF3">
            <w:pPr>
              <w:pStyle w:val="Tableheader"/>
            </w:pPr>
            <w:r w:rsidRPr="00DD6C90">
              <w:t>Strong - HVHZ</w:t>
            </w:r>
          </w:p>
        </w:tc>
      </w:tr>
      <w:tr w:rsidR="001F644D" w:rsidRPr="00C42743" w:rsidTr="00FA1F46">
        <w:trPr>
          <w:jc w:val="center"/>
        </w:trPr>
        <w:tc>
          <w:tcPr>
            <w:tcW w:w="1242" w:type="dxa"/>
            <w:shd w:val="clear" w:color="auto" w:fill="auto"/>
          </w:tcPr>
          <w:p w:rsidR="001F644D" w:rsidRPr="00DD6C90" w:rsidRDefault="001F644D" w:rsidP="00091890">
            <w:pPr>
              <w:pStyle w:val="Tablebody-leftaligned"/>
            </w:pPr>
            <w:r w:rsidRPr="00DD6C90">
              <w:t>Roof to wall</w:t>
            </w:r>
          </w:p>
        </w:tc>
        <w:tc>
          <w:tcPr>
            <w:tcW w:w="2592" w:type="dxa"/>
            <w:shd w:val="clear" w:color="auto" w:fill="auto"/>
          </w:tcPr>
          <w:p w:rsidR="001F644D" w:rsidRPr="00DD6C90" w:rsidRDefault="001F644D" w:rsidP="00481565">
            <w:pPr>
              <w:pStyle w:val="Tablebody-centered"/>
            </w:pPr>
            <w:r w:rsidRPr="00DD6C90">
              <w:t>Strong</w:t>
            </w:r>
          </w:p>
        </w:tc>
        <w:tc>
          <w:tcPr>
            <w:tcW w:w="2592" w:type="dxa"/>
          </w:tcPr>
          <w:p w:rsidR="001F644D" w:rsidRPr="00DD6C90" w:rsidRDefault="001F644D" w:rsidP="00481565">
            <w:pPr>
              <w:pStyle w:val="Tablebody-centered"/>
            </w:pPr>
            <w:r w:rsidRPr="00DD6C90">
              <w:t>Strong</w:t>
            </w:r>
          </w:p>
        </w:tc>
        <w:tc>
          <w:tcPr>
            <w:tcW w:w="2592" w:type="dxa"/>
            <w:shd w:val="clear" w:color="auto" w:fill="auto"/>
          </w:tcPr>
          <w:p w:rsidR="001F644D" w:rsidRPr="00DD6C90" w:rsidRDefault="001F644D" w:rsidP="00481565">
            <w:pPr>
              <w:pStyle w:val="Tablebody-centered"/>
            </w:pPr>
            <w:r w:rsidRPr="00DD6C90">
              <w:t>Upgraded Strong</w:t>
            </w:r>
          </w:p>
        </w:tc>
      </w:tr>
      <w:tr w:rsidR="001F644D" w:rsidRPr="00C42743" w:rsidTr="00FA1F46">
        <w:trPr>
          <w:jc w:val="center"/>
        </w:trPr>
        <w:tc>
          <w:tcPr>
            <w:tcW w:w="1242" w:type="dxa"/>
            <w:shd w:val="clear" w:color="auto" w:fill="auto"/>
          </w:tcPr>
          <w:p w:rsidR="001F644D" w:rsidRPr="00DD6C90" w:rsidRDefault="001F644D" w:rsidP="00091890">
            <w:pPr>
              <w:pStyle w:val="Tablebody-leftaligned"/>
            </w:pPr>
            <w:r w:rsidRPr="00DD6C90">
              <w:t>Stud to sill</w:t>
            </w:r>
          </w:p>
        </w:tc>
        <w:tc>
          <w:tcPr>
            <w:tcW w:w="2592" w:type="dxa"/>
            <w:shd w:val="clear" w:color="auto" w:fill="auto"/>
          </w:tcPr>
          <w:p w:rsidR="001F644D" w:rsidRPr="00DD6C90" w:rsidRDefault="001F644D" w:rsidP="00481565">
            <w:pPr>
              <w:pStyle w:val="Tablebody-centered"/>
            </w:pPr>
            <w:r w:rsidRPr="00DD6C90">
              <w:t>Strong</w:t>
            </w:r>
          </w:p>
        </w:tc>
        <w:tc>
          <w:tcPr>
            <w:tcW w:w="2592" w:type="dxa"/>
          </w:tcPr>
          <w:p w:rsidR="001F644D" w:rsidRPr="00DD6C90" w:rsidRDefault="001F644D" w:rsidP="00481565">
            <w:pPr>
              <w:pStyle w:val="Tablebody-centered"/>
            </w:pPr>
            <w:r w:rsidRPr="00DD6C90">
              <w:t>Strong</w:t>
            </w:r>
          </w:p>
        </w:tc>
        <w:tc>
          <w:tcPr>
            <w:tcW w:w="2592" w:type="dxa"/>
            <w:shd w:val="clear" w:color="auto" w:fill="auto"/>
          </w:tcPr>
          <w:p w:rsidR="001F644D" w:rsidRPr="00DD6C90" w:rsidRDefault="001F644D" w:rsidP="00481565">
            <w:pPr>
              <w:pStyle w:val="Tablebody-centered"/>
            </w:pPr>
            <w:r w:rsidRPr="00DD6C90">
              <w:t>Strong</w:t>
            </w:r>
          </w:p>
        </w:tc>
      </w:tr>
      <w:tr w:rsidR="001F644D" w:rsidRPr="00C42743" w:rsidTr="00FA1F46">
        <w:trPr>
          <w:jc w:val="center"/>
        </w:trPr>
        <w:tc>
          <w:tcPr>
            <w:tcW w:w="1242" w:type="dxa"/>
            <w:shd w:val="clear" w:color="auto" w:fill="auto"/>
          </w:tcPr>
          <w:p w:rsidR="001F644D" w:rsidRPr="00DD6C90" w:rsidRDefault="001F644D" w:rsidP="00091890">
            <w:pPr>
              <w:pStyle w:val="Tablebody-leftaligned"/>
            </w:pPr>
            <w:r w:rsidRPr="00DD6C90">
              <w:t>Roof cover</w:t>
            </w:r>
          </w:p>
        </w:tc>
        <w:tc>
          <w:tcPr>
            <w:tcW w:w="2592" w:type="dxa"/>
            <w:shd w:val="clear" w:color="auto" w:fill="auto"/>
          </w:tcPr>
          <w:p w:rsidR="001F644D" w:rsidRPr="00DD6C90" w:rsidRDefault="001F644D" w:rsidP="00481565">
            <w:pPr>
              <w:pStyle w:val="Tablebody-centered"/>
            </w:pPr>
            <w:r w:rsidRPr="00DD6C90">
              <w:t>Strong</w:t>
            </w:r>
          </w:p>
        </w:tc>
        <w:tc>
          <w:tcPr>
            <w:tcW w:w="2592" w:type="dxa"/>
          </w:tcPr>
          <w:p w:rsidR="001F644D" w:rsidRPr="00DD6C90" w:rsidRDefault="001F644D" w:rsidP="00481565">
            <w:pPr>
              <w:pStyle w:val="Tablebody-centered"/>
            </w:pPr>
            <w:r w:rsidRPr="00DD6C90">
              <w:t>Strong</w:t>
            </w:r>
          </w:p>
        </w:tc>
        <w:tc>
          <w:tcPr>
            <w:tcW w:w="2592" w:type="dxa"/>
            <w:shd w:val="clear" w:color="auto" w:fill="auto"/>
          </w:tcPr>
          <w:p w:rsidR="001F644D" w:rsidRPr="00DD6C90" w:rsidRDefault="001F644D" w:rsidP="00481565">
            <w:pPr>
              <w:pStyle w:val="Tablebody-centered"/>
            </w:pPr>
            <w:r w:rsidRPr="00DD6C90">
              <w:t>Upgraded Strong</w:t>
            </w:r>
          </w:p>
        </w:tc>
      </w:tr>
      <w:tr w:rsidR="001F644D" w:rsidRPr="00C42743" w:rsidTr="00FA1F46">
        <w:trPr>
          <w:jc w:val="center"/>
        </w:trPr>
        <w:tc>
          <w:tcPr>
            <w:tcW w:w="1242" w:type="dxa"/>
            <w:shd w:val="clear" w:color="auto" w:fill="auto"/>
          </w:tcPr>
          <w:p w:rsidR="001F644D" w:rsidRPr="00DD6C90" w:rsidRDefault="001F644D" w:rsidP="00091890">
            <w:pPr>
              <w:pStyle w:val="Tablebody-leftaligned"/>
            </w:pPr>
            <w:r w:rsidRPr="00DD6C90">
              <w:t>Roof deck</w:t>
            </w:r>
          </w:p>
        </w:tc>
        <w:tc>
          <w:tcPr>
            <w:tcW w:w="2592" w:type="dxa"/>
            <w:shd w:val="clear" w:color="auto" w:fill="auto"/>
          </w:tcPr>
          <w:p w:rsidR="001F644D" w:rsidRPr="00DD6C90" w:rsidRDefault="001F644D" w:rsidP="00481565">
            <w:pPr>
              <w:pStyle w:val="Tablebody-centered"/>
            </w:pPr>
            <w:r w:rsidRPr="00DD6C90">
              <w:t>Strong</w:t>
            </w:r>
          </w:p>
        </w:tc>
        <w:tc>
          <w:tcPr>
            <w:tcW w:w="2592" w:type="dxa"/>
          </w:tcPr>
          <w:p w:rsidR="001F644D" w:rsidRPr="00DD6C90" w:rsidRDefault="001F644D" w:rsidP="00481565">
            <w:pPr>
              <w:pStyle w:val="Tablebody-centered"/>
            </w:pPr>
            <w:r w:rsidRPr="00DD6C90">
              <w:t>Strong</w:t>
            </w:r>
          </w:p>
        </w:tc>
        <w:tc>
          <w:tcPr>
            <w:tcW w:w="2592" w:type="dxa"/>
            <w:shd w:val="clear" w:color="auto" w:fill="auto"/>
          </w:tcPr>
          <w:p w:rsidR="001F644D" w:rsidRPr="00DD6C90" w:rsidRDefault="001F644D" w:rsidP="00481565">
            <w:pPr>
              <w:pStyle w:val="Tablebody-centered"/>
            </w:pPr>
            <w:r w:rsidRPr="00DD6C90">
              <w:t>Upgraded Strong</w:t>
            </w:r>
          </w:p>
        </w:tc>
      </w:tr>
      <w:tr w:rsidR="001F644D" w:rsidRPr="00C42743" w:rsidTr="00FA1F46">
        <w:trPr>
          <w:jc w:val="center"/>
        </w:trPr>
        <w:tc>
          <w:tcPr>
            <w:tcW w:w="1242" w:type="dxa"/>
            <w:shd w:val="clear" w:color="auto" w:fill="auto"/>
          </w:tcPr>
          <w:p w:rsidR="001F644D" w:rsidRPr="00DD6C90" w:rsidRDefault="001F644D" w:rsidP="00091890">
            <w:pPr>
              <w:pStyle w:val="Tablebody-leftaligned"/>
            </w:pPr>
            <w:r w:rsidRPr="00DD6C90">
              <w:t xml:space="preserve">Wall </w:t>
            </w:r>
          </w:p>
        </w:tc>
        <w:tc>
          <w:tcPr>
            <w:tcW w:w="2592" w:type="dxa"/>
            <w:shd w:val="clear" w:color="auto" w:fill="auto"/>
          </w:tcPr>
          <w:p w:rsidR="001F644D" w:rsidRPr="00DD6C90" w:rsidRDefault="001F644D" w:rsidP="00481565">
            <w:pPr>
              <w:pStyle w:val="Tablebody-centered"/>
            </w:pPr>
            <w:r w:rsidRPr="00DD6C90">
              <w:t>Strong</w:t>
            </w:r>
          </w:p>
        </w:tc>
        <w:tc>
          <w:tcPr>
            <w:tcW w:w="2592" w:type="dxa"/>
          </w:tcPr>
          <w:p w:rsidR="001F644D" w:rsidRPr="00DD6C90" w:rsidRDefault="001F644D" w:rsidP="00481565">
            <w:pPr>
              <w:pStyle w:val="Tablebody-centered"/>
            </w:pPr>
            <w:r w:rsidRPr="00DD6C90">
              <w:t>Strong</w:t>
            </w:r>
          </w:p>
        </w:tc>
        <w:tc>
          <w:tcPr>
            <w:tcW w:w="2592" w:type="dxa"/>
            <w:shd w:val="clear" w:color="auto" w:fill="auto"/>
          </w:tcPr>
          <w:p w:rsidR="001F644D" w:rsidRPr="00DD6C90" w:rsidRDefault="001F644D" w:rsidP="00481565">
            <w:pPr>
              <w:pStyle w:val="Tablebody-centered"/>
            </w:pPr>
            <w:r w:rsidRPr="00DD6C90">
              <w:t>Strong</w:t>
            </w:r>
          </w:p>
        </w:tc>
      </w:tr>
      <w:tr w:rsidR="001F644D" w:rsidRPr="00C42743" w:rsidTr="00FA1F46">
        <w:trPr>
          <w:jc w:val="center"/>
        </w:trPr>
        <w:tc>
          <w:tcPr>
            <w:tcW w:w="1242" w:type="dxa"/>
            <w:shd w:val="clear" w:color="auto" w:fill="auto"/>
          </w:tcPr>
          <w:p w:rsidR="001F644D" w:rsidRPr="00DD6C90" w:rsidRDefault="001F644D" w:rsidP="00091890">
            <w:pPr>
              <w:pStyle w:val="Tablebody-leftaligned"/>
            </w:pPr>
            <w:r w:rsidRPr="00DD6C90">
              <w:t>Gable end</w:t>
            </w:r>
          </w:p>
        </w:tc>
        <w:tc>
          <w:tcPr>
            <w:tcW w:w="2592" w:type="dxa"/>
            <w:shd w:val="clear" w:color="auto" w:fill="auto"/>
          </w:tcPr>
          <w:p w:rsidR="001F644D" w:rsidRPr="00DD6C90" w:rsidRDefault="001F644D" w:rsidP="00481565">
            <w:pPr>
              <w:pStyle w:val="Tablebody-centered"/>
            </w:pPr>
            <w:r w:rsidRPr="00DD6C90">
              <w:t>Strong</w:t>
            </w:r>
          </w:p>
        </w:tc>
        <w:tc>
          <w:tcPr>
            <w:tcW w:w="2592" w:type="dxa"/>
          </w:tcPr>
          <w:p w:rsidR="001F644D" w:rsidRPr="00DD6C90" w:rsidRDefault="001F644D" w:rsidP="00481565">
            <w:pPr>
              <w:pStyle w:val="Tablebody-centered"/>
            </w:pPr>
            <w:r w:rsidRPr="00DD6C90">
              <w:t>Strong</w:t>
            </w:r>
          </w:p>
        </w:tc>
        <w:tc>
          <w:tcPr>
            <w:tcW w:w="2592" w:type="dxa"/>
            <w:shd w:val="clear" w:color="auto" w:fill="auto"/>
          </w:tcPr>
          <w:p w:rsidR="001F644D" w:rsidRPr="00DD6C90" w:rsidRDefault="001F644D" w:rsidP="00481565">
            <w:pPr>
              <w:pStyle w:val="Tablebody-centered"/>
            </w:pPr>
            <w:r w:rsidRPr="00DD6C90">
              <w:t>Strong</w:t>
            </w:r>
          </w:p>
        </w:tc>
      </w:tr>
      <w:tr w:rsidR="001F644D" w:rsidRPr="00C42743" w:rsidTr="00FA1F46">
        <w:trPr>
          <w:jc w:val="center"/>
        </w:trPr>
        <w:tc>
          <w:tcPr>
            <w:tcW w:w="1242" w:type="dxa"/>
            <w:shd w:val="clear" w:color="auto" w:fill="auto"/>
          </w:tcPr>
          <w:p w:rsidR="001F644D" w:rsidRPr="00DD6C90" w:rsidRDefault="001F644D" w:rsidP="00091890">
            <w:pPr>
              <w:pStyle w:val="Tablebody-leftaligned"/>
            </w:pPr>
            <w:r w:rsidRPr="00DD6C90">
              <w:t>Garage</w:t>
            </w:r>
          </w:p>
        </w:tc>
        <w:tc>
          <w:tcPr>
            <w:tcW w:w="2592" w:type="dxa"/>
            <w:shd w:val="clear" w:color="auto" w:fill="auto"/>
          </w:tcPr>
          <w:p w:rsidR="001F644D" w:rsidRPr="00DD6C90" w:rsidRDefault="001F644D" w:rsidP="00481565">
            <w:pPr>
              <w:pStyle w:val="Tablebody-centered"/>
            </w:pPr>
            <w:r w:rsidRPr="00DD6C90">
              <w:t>Strong</w:t>
            </w:r>
          </w:p>
        </w:tc>
        <w:tc>
          <w:tcPr>
            <w:tcW w:w="2592" w:type="dxa"/>
          </w:tcPr>
          <w:p w:rsidR="001F644D" w:rsidRPr="00DD6C90" w:rsidRDefault="001F644D" w:rsidP="00481565">
            <w:pPr>
              <w:pStyle w:val="Tablebody-centered"/>
            </w:pPr>
            <w:r w:rsidRPr="00DD6C90">
              <w:t>Strong</w:t>
            </w:r>
          </w:p>
        </w:tc>
        <w:tc>
          <w:tcPr>
            <w:tcW w:w="2592" w:type="dxa"/>
            <w:shd w:val="clear" w:color="auto" w:fill="auto"/>
          </w:tcPr>
          <w:p w:rsidR="001F644D" w:rsidRPr="00DD6C90" w:rsidRDefault="001F644D" w:rsidP="00481565">
            <w:pPr>
              <w:pStyle w:val="Tablebody-centered"/>
            </w:pPr>
            <w:r w:rsidRPr="00DD6C90">
              <w:t>Strong</w:t>
            </w:r>
          </w:p>
        </w:tc>
      </w:tr>
      <w:tr w:rsidR="001F644D" w:rsidRPr="00C42743" w:rsidTr="00FA1F46">
        <w:trPr>
          <w:jc w:val="center"/>
        </w:trPr>
        <w:tc>
          <w:tcPr>
            <w:tcW w:w="1242" w:type="dxa"/>
            <w:shd w:val="clear" w:color="auto" w:fill="auto"/>
          </w:tcPr>
          <w:p w:rsidR="001F644D" w:rsidRPr="00DD6C90" w:rsidRDefault="001F644D" w:rsidP="00091890">
            <w:pPr>
              <w:pStyle w:val="Tablebody-leftaligned"/>
            </w:pPr>
            <w:r w:rsidRPr="00DD6C90">
              <w:t>Shutters</w:t>
            </w:r>
          </w:p>
        </w:tc>
        <w:tc>
          <w:tcPr>
            <w:tcW w:w="2592" w:type="dxa"/>
            <w:shd w:val="clear" w:color="auto" w:fill="auto"/>
          </w:tcPr>
          <w:p w:rsidR="001F644D" w:rsidRPr="00DD6C90" w:rsidRDefault="001F644D" w:rsidP="00481565">
            <w:pPr>
              <w:pStyle w:val="Tablebody-centered"/>
            </w:pPr>
            <w:r w:rsidRPr="00DD6C90">
              <w:t xml:space="preserve"> no shutters</w:t>
            </w:r>
          </w:p>
        </w:tc>
        <w:tc>
          <w:tcPr>
            <w:tcW w:w="2592" w:type="dxa"/>
          </w:tcPr>
          <w:p w:rsidR="001F644D" w:rsidRPr="00DD6C90" w:rsidRDefault="001F644D" w:rsidP="00481565">
            <w:pPr>
              <w:pStyle w:val="Tablebody-centered"/>
            </w:pPr>
            <w:r w:rsidRPr="00DD6C90">
              <w:t xml:space="preserve"> metal</w:t>
            </w:r>
          </w:p>
        </w:tc>
        <w:tc>
          <w:tcPr>
            <w:tcW w:w="2592" w:type="dxa"/>
            <w:shd w:val="clear" w:color="auto" w:fill="auto"/>
          </w:tcPr>
          <w:p w:rsidR="001F644D" w:rsidRPr="00DD6C90" w:rsidRDefault="001F644D" w:rsidP="00481565">
            <w:pPr>
              <w:pStyle w:val="Tablebody-centered"/>
            </w:pPr>
            <w:r w:rsidRPr="00DD6C90">
              <w:t>metal</w:t>
            </w:r>
          </w:p>
        </w:tc>
      </w:tr>
    </w:tbl>
    <w:p w:rsidR="001F644D" w:rsidRDefault="00BF2C5C" w:rsidP="00500EB8">
      <w:pPr>
        <w:pStyle w:val="Caption"/>
      </w:pPr>
      <w:bookmarkStart w:id="165" w:name="_Ref527023314"/>
      <w:bookmarkStart w:id="166" w:name="_Toc529272227"/>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F609A5">
        <w:rPr>
          <w:noProof/>
        </w:rPr>
        <w:t>2</w:t>
      </w:r>
      <w:r w:rsidR="00B77751">
        <w:rPr>
          <w:noProof/>
        </w:rPr>
        <w:fldChar w:fldCharType="end"/>
      </w:r>
      <w:bookmarkEnd w:id="165"/>
      <w:r>
        <w:t xml:space="preserve">. </w:t>
      </w:r>
      <w:r w:rsidRPr="001E6451">
        <w:t>Strong Models</w:t>
      </w:r>
      <w:bookmarkEnd w:id="166"/>
    </w:p>
    <w:p w:rsidR="00E31EF9" w:rsidRDefault="00E31EF9" w:rsidP="00F2140D">
      <w:pPr>
        <w:pStyle w:val="Anonymoussubsubsubsectiontitle"/>
      </w:pPr>
      <w:r w:rsidRPr="00E31EF9">
        <w:t>Manufactured Homes Model</w:t>
      </w:r>
    </w:p>
    <w:p w:rsidR="00E31EF9" w:rsidRDefault="00E31EF9" w:rsidP="00E31EF9">
      <w:r w:rsidRPr="00E31EF9">
        <w:t>On the basis of the exposure study, it was decided to model four manufactured home (MH) types: (1) pre-1994—fully tied down, (2) pre-1994—not tied down, (3) post-1994—Housing and Urban Development (HUD) Zone II, and (4) post-1994—HUD Zone III. The partially tied-down homes are assumed to have a vulnerability that is an average of the vulnerabilities of fully tied-down and not tied-down homes. Because little information is available regarding the distribution of manufactured home types by size or geometry, it is assumed that all model types are single-wide manufactured homes. The modeled single-wide manufactured homes are 56 ft x 13 ft, have gable roofs, eight windows, a front entrance door, and a sliding-glass back door.</w:t>
      </w:r>
    </w:p>
    <w:p w:rsidR="00E31EF9" w:rsidRDefault="00796D99" w:rsidP="00796D99">
      <w:pPr>
        <w:pStyle w:val="Anonymoussubsubsectiontitle"/>
      </w:pPr>
      <w:r w:rsidRPr="00796D99">
        <w:t>Damage Matrices</w:t>
      </w:r>
    </w:p>
    <w:p w:rsidR="00796D99" w:rsidRDefault="00796D99" w:rsidP="00F2140D">
      <w:pPr>
        <w:pStyle w:val="Anonymoussubsubsubsectiontitle"/>
      </w:pPr>
      <w:r w:rsidRPr="00796D99">
        <w:t>Exterior Damage</w:t>
      </w:r>
    </w:p>
    <w:p w:rsidR="00796D99" w:rsidRDefault="00796D99" w:rsidP="00796D99">
      <w:r>
        <w:t xml:space="preserve">The model accounts for a number of construction factors that influence the vulnerability of single-family dwellings, including classification (site-built or manufactured home), size, roof shape, location, age, and a variety of construction details and mitigation measures. The effects of mitigation measures such as code revisions and post-construction upgrades to the wind resistance </w:t>
      </w:r>
      <w:r>
        <w:lastRenderedPageBreak/>
        <w:t>of homes (e.g., new roof cover on an older home, shutter protection against debris impact, braced garage door, re-nailed roof decking, etc.) are accounted for both individually and in combination by selecting the desired statistical descriptors of the capacities of the various components. Thus the comparative vulnerability of older homes as built, older homes with combinations of mitigation measures, and homes constructed to the new code requirements can be estimated.</w:t>
      </w:r>
    </w:p>
    <w:p w:rsidR="00796D99" w:rsidRDefault="00796D99" w:rsidP="00796D99"/>
    <w:p w:rsidR="00796D99" w:rsidRDefault="00796D99" w:rsidP="00796D99">
      <w:r>
        <w:t xml:space="preserve">The vulnerability model uses a component-based Monte Carlo simulation to determine the external vulnerability at various wind speeds for the different building models. The approach accounts for the resistance capacity of the various building components, the wind-load effects from different directions, and associated uncertainties of capacity and loads to predict exterior damage at various wind speeds. The simulation relates probabilistic strength capacities of building components to a series of three-second peak gust wind speeds through a detailed wind and structural engineering analysis that includes effects of wind-borne debris. Damage to the structure occurs when the loads from wind or flying debris are greater than the components’ capacity to resist them. The vulnerability of a structure at various wind speeds is estimated by quantifying the amount of damage to the modeled components. Damage to a given component may influence the loads on other components, e.g., a change in roof loading from internal pressurization due to a damaged opening. These influences are accounted for through an iterative process of loading, damage assessment, load redistribution, and reloading until convergence is reached. The flow chart in </w:t>
      </w:r>
      <w:r w:rsidR="00F865B0">
        <w:fldChar w:fldCharType="begin"/>
      </w:r>
      <w:r w:rsidR="00F865B0">
        <w:instrText xml:space="preserve"> REF _Ref527023797 \h </w:instrText>
      </w:r>
      <w:r w:rsidR="00F865B0">
        <w:fldChar w:fldCharType="separate"/>
      </w:r>
      <w:r w:rsidR="00F609A5">
        <w:t xml:space="preserve">Figure </w:t>
      </w:r>
      <w:r w:rsidR="00F609A5">
        <w:rPr>
          <w:noProof/>
        </w:rPr>
        <w:t>10</w:t>
      </w:r>
      <w:r w:rsidR="00F865B0">
        <w:fldChar w:fldCharType="end"/>
      </w:r>
      <w:r w:rsidR="00F865B0">
        <w:t xml:space="preserve"> </w:t>
      </w:r>
      <w:r>
        <w:t>summarizes the Monte Carlo procedure used to predict the external damage. The random variables include wind speed, pressure coefficients, debris impact, and the resistances of the building components (roof cover, roof sheathing, openings, walls, connections).</w:t>
      </w:r>
    </w:p>
    <w:p w:rsidR="00796D99" w:rsidRDefault="00796D99" w:rsidP="00796D99"/>
    <w:p w:rsidR="00796D99" w:rsidRDefault="00796D99" w:rsidP="00796D99">
      <w:r>
        <w:t>The damage estimations are affected by uncertainties regarding the behavior and strength of the various components and the load effects produced by hurricane winds. Field and laboratory data that better define these uncertain behaviors can thus be directly included in the model by refining the statistical descriptors of the capacities, load paths, and applied wind loads.</w:t>
      </w:r>
    </w:p>
    <w:p w:rsidR="00796D99" w:rsidRDefault="00796D99" w:rsidP="00796D99"/>
    <w:p w:rsidR="00F865B0" w:rsidRDefault="00F865B0" w:rsidP="00F865B0">
      <w:pPr>
        <w:keepNext/>
        <w:jc w:val="center"/>
      </w:pPr>
      <w:r>
        <w:rPr>
          <w:noProof/>
        </w:rPr>
        <w:lastRenderedPageBreak/>
        <w:drawing>
          <wp:inline distT="0" distB="0" distL="0" distR="0" wp14:anchorId="715D9522" wp14:editId="2E2F1A63">
            <wp:extent cx="5943600" cy="5869305"/>
            <wp:effectExtent l="0" t="0" r="0" b="0"/>
            <wp:docPr id="23" name="Picture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
                    <pic:cNvPicPr>
                      <a:picLocks/>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43600" cy="5869305"/>
                    </a:xfrm>
                    <a:prstGeom prst="rect">
                      <a:avLst/>
                    </a:prstGeom>
                    <a:noFill/>
                    <a:ln>
                      <a:noFill/>
                    </a:ln>
                  </pic:spPr>
                </pic:pic>
              </a:graphicData>
            </a:graphic>
          </wp:inline>
        </w:drawing>
      </w:r>
    </w:p>
    <w:p w:rsidR="00796D99" w:rsidRDefault="00F865B0" w:rsidP="00500EB8">
      <w:pPr>
        <w:pStyle w:val="Caption"/>
      </w:pPr>
      <w:bookmarkStart w:id="167" w:name="_Ref527023797"/>
      <w:bookmarkStart w:id="168" w:name="_Toc529271946"/>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F609A5">
        <w:rPr>
          <w:noProof/>
        </w:rPr>
        <w:t>10</w:t>
      </w:r>
      <w:r w:rsidR="00B77751">
        <w:rPr>
          <w:noProof/>
        </w:rPr>
        <w:fldChar w:fldCharType="end"/>
      </w:r>
      <w:bookmarkEnd w:id="167"/>
      <w:r>
        <w:t xml:space="preserve">. </w:t>
      </w:r>
      <w:r w:rsidRPr="007A4166">
        <w:t>Monte Carlo simulation procedure to predict external damage.</w:t>
      </w:r>
      <w:bookmarkEnd w:id="168"/>
    </w:p>
    <w:p w:rsidR="003C1F9A" w:rsidRDefault="006B6334" w:rsidP="00BB5094">
      <w:r w:rsidRPr="006B6334">
        <w:t xml:space="preserve">The output of the Monte Carlo simulation model is an estimate of physical damage to structural and exterior components of the modeled home. The results are presented in the form of a damage matrix, where each row presents the output of an individual </w:t>
      </w:r>
      <w:r w:rsidRPr="00150681">
        <w:t>simulation. The 15 rows of this matrix (</w:t>
      </w:r>
      <w:r w:rsidR="00CE677D">
        <w:fldChar w:fldCharType="begin"/>
      </w:r>
      <w:r w:rsidR="00CE677D">
        <w:instrText xml:space="preserve"> REF _Ref529268503 \h </w:instrText>
      </w:r>
      <w:r w:rsidR="00CE677D">
        <w:fldChar w:fldCharType="separate"/>
      </w:r>
      <w:r w:rsidR="00CE677D">
        <w:t xml:space="preserve">Table </w:t>
      </w:r>
      <w:r w:rsidR="00CE677D">
        <w:rPr>
          <w:noProof/>
        </w:rPr>
        <w:t>3</w:t>
      </w:r>
      <w:r w:rsidR="00CE677D">
        <w:fldChar w:fldCharType="end"/>
      </w:r>
      <w:r w:rsidRPr="00150681">
        <w:t>) correspond to damage to 14 components, and the</w:t>
      </w:r>
      <w:r w:rsidRPr="006B6334">
        <w:t xml:space="preserve"> internal pressure of the building upon completion of that simulation (column 11). A separate matrix is created for each peak three-second gust wind speed between 50 and 250 mph in 5 mph increments (50, 55, …, 250 mph) and for each wind angle between 0 and 315 degrees in 45-degree increments. A description of the values in each of the nine columns of the manufactured home damage matrix is given in</w:t>
      </w:r>
      <w:r w:rsidR="00AA5C0E">
        <w:t xml:space="preserve"> </w:t>
      </w:r>
      <w:r w:rsidR="00AA5C0E">
        <w:rPr>
          <w:highlight w:val="yellow"/>
        </w:rPr>
        <w:fldChar w:fldCharType="begin"/>
      </w:r>
      <w:r w:rsidR="00AA5C0E">
        <w:instrText xml:space="preserve"> REF _Ref527024009 \h </w:instrText>
      </w:r>
      <w:r w:rsidR="00AA5C0E">
        <w:rPr>
          <w:highlight w:val="yellow"/>
        </w:rPr>
      </w:r>
      <w:r w:rsidR="00AA5C0E">
        <w:rPr>
          <w:highlight w:val="yellow"/>
        </w:rPr>
        <w:fldChar w:fldCharType="separate"/>
      </w:r>
      <w:r w:rsidR="00F609A5">
        <w:t xml:space="preserve">Table </w:t>
      </w:r>
      <w:r w:rsidR="00F609A5">
        <w:rPr>
          <w:noProof/>
        </w:rPr>
        <w:t>4</w:t>
      </w:r>
      <w:r w:rsidR="00AA5C0E">
        <w:rPr>
          <w:highlight w:val="yellow"/>
        </w:rPr>
        <w:fldChar w:fldCharType="end"/>
      </w:r>
      <w:r w:rsidRPr="006B6334">
        <w:t>.  Note that internal pressure is not included as an output from the manufactured home model (</w:t>
      </w:r>
      <w:r w:rsidR="00AA5C0E">
        <w:rPr>
          <w:highlight w:val="yellow"/>
        </w:rPr>
        <w:fldChar w:fldCharType="begin"/>
      </w:r>
      <w:r w:rsidR="00AA5C0E">
        <w:instrText xml:space="preserve"> REF _Ref527024009 \h </w:instrText>
      </w:r>
      <w:r w:rsidR="00AA5C0E">
        <w:rPr>
          <w:highlight w:val="yellow"/>
        </w:rPr>
      </w:r>
      <w:r w:rsidR="00AA5C0E">
        <w:rPr>
          <w:highlight w:val="yellow"/>
        </w:rPr>
        <w:fldChar w:fldCharType="separate"/>
      </w:r>
      <w:r w:rsidR="00F609A5">
        <w:t xml:space="preserve">Table </w:t>
      </w:r>
      <w:r w:rsidR="00F609A5">
        <w:rPr>
          <w:noProof/>
        </w:rPr>
        <w:t>4</w:t>
      </w:r>
      <w:r w:rsidR="00AA5C0E">
        <w:rPr>
          <w:highlight w:val="yellow"/>
        </w:rPr>
        <w:fldChar w:fldCharType="end"/>
      </w:r>
      <w:r w:rsidRPr="006B6334">
        <w:t>).  Changes in internal pressure due to breach are accounted for and utilized to quantify damage, but the final internal pressure value is not needed as an output.</w:t>
      </w:r>
    </w:p>
    <w:p w:rsidR="00837B23" w:rsidRDefault="00837B23" w:rsidP="006B6334"/>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7" w:type="dxa"/>
          <w:left w:w="17" w:type="dxa"/>
          <w:right w:w="17" w:type="dxa"/>
        </w:tblCellMar>
        <w:tblLook w:val="0000" w:firstRow="0" w:lastRow="0" w:firstColumn="0" w:lastColumn="0" w:noHBand="0" w:noVBand="0"/>
      </w:tblPr>
      <w:tblGrid>
        <w:gridCol w:w="535"/>
        <w:gridCol w:w="4686"/>
        <w:gridCol w:w="889"/>
        <w:gridCol w:w="1119"/>
      </w:tblGrid>
      <w:tr w:rsidR="00837B23" w:rsidRPr="00795A19" w:rsidTr="004553D4">
        <w:trPr>
          <w:trHeight w:val="237"/>
          <w:tblHeader/>
        </w:trPr>
        <w:tc>
          <w:tcPr>
            <w:tcW w:w="535" w:type="dxa"/>
            <w:vAlign w:val="center"/>
          </w:tcPr>
          <w:p w:rsidR="00837B23" w:rsidRPr="0057672F" w:rsidRDefault="00837B23" w:rsidP="006A0BF3">
            <w:pPr>
              <w:pStyle w:val="Tableheader"/>
            </w:pPr>
            <w:r w:rsidRPr="0057672F">
              <w:lastRenderedPageBreak/>
              <w:t>Col#</w:t>
            </w:r>
          </w:p>
        </w:tc>
        <w:tc>
          <w:tcPr>
            <w:tcW w:w="4686" w:type="dxa"/>
            <w:vAlign w:val="center"/>
          </w:tcPr>
          <w:p w:rsidR="00837B23" w:rsidRPr="0057672F" w:rsidRDefault="00837B23" w:rsidP="006A0BF3">
            <w:pPr>
              <w:pStyle w:val="Tableheader"/>
            </w:pPr>
            <w:r w:rsidRPr="0057672F">
              <w:t>Description of Value</w:t>
            </w:r>
          </w:p>
        </w:tc>
        <w:tc>
          <w:tcPr>
            <w:tcW w:w="889" w:type="dxa"/>
            <w:vAlign w:val="center"/>
          </w:tcPr>
          <w:p w:rsidR="00837B23" w:rsidRPr="0057672F" w:rsidRDefault="00837B23" w:rsidP="006A0BF3">
            <w:pPr>
              <w:pStyle w:val="Tableheader"/>
            </w:pPr>
            <w:r w:rsidRPr="0057672F">
              <w:t>Min Value</w:t>
            </w:r>
          </w:p>
        </w:tc>
        <w:tc>
          <w:tcPr>
            <w:tcW w:w="1119" w:type="dxa"/>
            <w:vAlign w:val="center"/>
          </w:tcPr>
          <w:p w:rsidR="00837B23" w:rsidRPr="0057672F" w:rsidRDefault="00837B23" w:rsidP="006A0BF3">
            <w:pPr>
              <w:pStyle w:val="Tableheader"/>
            </w:pPr>
            <w:r w:rsidRPr="0057672F">
              <w:t>Max Value</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1</w:t>
            </w:r>
          </w:p>
        </w:tc>
        <w:tc>
          <w:tcPr>
            <w:tcW w:w="4686" w:type="dxa"/>
            <w:vAlign w:val="center"/>
          </w:tcPr>
          <w:p w:rsidR="00837B23" w:rsidRPr="0057672F" w:rsidRDefault="00837B23" w:rsidP="00091890">
            <w:pPr>
              <w:pStyle w:val="Tablebody-leftaligned"/>
            </w:pPr>
            <w:r w:rsidRPr="0057672F">
              <w:t>% failed roof sheathing</w:t>
            </w:r>
          </w:p>
        </w:tc>
        <w:tc>
          <w:tcPr>
            <w:tcW w:w="889" w:type="dxa"/>
            <w:vAlign w:val="center"/>
          </w:tcPr>
          <w:p w:rsidR="00837B23" w:rsidRPr="0057672F" w:rsidRDefault="00837B23" w:rsidP="00481565">
            <w:pPr>
              <w:pStyle w:val="Tablebody-centered"/>
            </w:pPr>
            <w:r w:rsidRPr="0057672F">
              <w:t>0</w:t>
            </w:r>
          </w:p>
        </w:tc>
        <w:tc>
          <w:tcPr>
            <w:tcW w:w="1119" w:type="dxa"/>
            <w:vAlign w:val="center"/>
          </w:tcPr>
          <w:p w:rsidR="00837B23" w:rsidRPr="0057672F" w:rsidRDefault="00837B23" w:rsidP="00481565">
            <w:pPr>
              <w:pStyle w:val="Tablebody-centered"/>
            </w:pPr>
            <w:r w:rsidRPr="0057672F">
              <w:t>100</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2</w:t>
            </w:r>
          </w:p>
        </w:tc>
        <w:tc>
          <w:tcPr>
            <w:tcW w:w="4686" w:type="dxa"/>
            <w:vAlign w:val="center"/>
          </w:tcPr>
          <w:p w:rsidR="00837B23" w:rsidRPr="0057672F" w:rsidRDefault="00837B23" w:rsidP="00091890">
            <w:pPr>
              <w:pStyle w:val="Tablebody-leftaligned"/>
            </w:pPr>
            <w:r w:rsidRPr="0057672F">
              <w:t>% failed roof cover</w:t>
            </w:r>
          </w:p>
        </w:tc>
        <w:tc>
          <w:tcPr>
            <w:tcW w:w="889" w:type="dxa"/>
            <w:vAlign w:val="center"/>
          </w:tcPr>
          <w:p w:rsidR="00837B23" w:rsidRPr="0057672F" w:rsidRDefault="00837B23" w:rsidP="00481565">
            <w:pPr>
              <w:pStyle w:val="Tablebody-centered"/>
            </w:pPr>
            <w:r w:rsidRPr="0057672F">
              <w:t>0</w:t>
            </w:r>
          </w:p>
        </w:tc>
        <w:tc>
          <w:tcPr>
            <w:tcW w:w="1119" w:type="dxa"/>
            <w:vAlign w:val="center"/>
          </w:tcPr>
          <w:p w:rsidR="00837B23" w:rsidRPr="0057672F" w:rsidRDefault="00837B23" w:rsidP="00481565">
            <w:pPr>
              <w:pStyle w:val="Tablebody-centered"/>
            </w:pPr>
            <w:r w:rsidRPr="0057672F">
              <w:t>100</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3</w:t>
            </w:r>
          </w:p>
        </w:tc>
        <w:tc>
          <w:tcPr>
            <w:tcW w:w="4686" w:type="dxa"/>
            <w:vAlign w:val="center"/>
          </w:tcPr>
          <w:p w:rsidR="00837B23" w:rsidRPr="0057672F" w:rsidRDefault="00837B23" w:rsidP="00091890">
            <w:pPr>
              <w:pStyle w:val="Tablebody-leftaligned"/>
            </w:pPr>
            <w:r w:rsidRPr="0057672F">
              <w:t>% failed roof to wall connections</w:t>
            </w:r>
          </w:p>
        </w:tc>
        <w:tc>
          <w:tcPr>
            <w:tcW w:w="889" w:type="dxa"/>
            <w:vAlign w:val="center"/>
          </w:tcPr>
          <w:p w:rsidR="00837B23" w:rsidRPr="0057672F" w:rsidRDefault="00837B23" w:rsidP="00481565">
            <w:pPr>
              <w:pStyle w:val="Tablebody-centered"/>
            </w:pPr>
            <w:r w:rsidRPr="0057672F">
              <w:t>0</w:t>
            </w:r>
          </w:p>
        </w:tc>
        <w:tc>
          <w:tcPr>
            <w:tcW w:w="1119" w:type="dxa"/>
            <w:vAlign w:val="center"/>
          </w:tcPr>
          <w:p w:rsidR="00837B23" w:rsidRPr="0057672F" w:rsidRDefault="00837B23" w:rsidP="00481565">
            <w:pPr>
              <w:pStyle w:val="Tablebody-centered"/>
            </w:pPr>
            <w:r w:rsidRPr="0057672F">
              <w:t>100</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4</w:t>
            </w:r>
          </w:p>
        </w:tc>
        <w:tc>
          <w:tcPr>
            <w:tcW w:w="4686" w:type="dxa"/>
            <w:vAlign w:val="center"/>
          </w:tcPr>
          <w:p w:rsidR="00837B23" w:rsidRPr="0057672F" w:rsidRDefault="00837B23" w:rsidP="00091890">
            <w:pPr>
              <w:pStyle w:val="Tablebody-leftaligned"/>
            </w:pPr>
            <w:r w:rsidRPr="0057672F">
              <w:t># of failed walls</w:t>
            </w:r>
          </w:p>
        </w:tc>
        <w:tc>
          <w:tcPr>
            <w:tcW w:w="889" w:type="dxa"/>
            <w:vAlign w:val="center"/>
          </w:tcPr>
          <w:p w:rsidR="00837B23" w:rsidRPr="0057672F" w:rsidRDefault="00837B23" w:rsidP="00481565">
            <w:pPr>
              <w:pStyle w:val="Tablebody-centered"/>
            </w:pPr>
            <w:r w:rsidRPr="0057672F">
              <w:t>0</w:t>
            </w:r>
          </w:p>
        </w:tc>
        <w:tc>
          <w:tcPr>
            <w:tcW w:w="1119" w:type="dxa"/>
            <w:vAlign w:val="center"/>
          </w:tcPr>
          <w:p w:rsidR="00837B23" w:rsidRPr="0057672F" w:rsidRDefault="00837B23" w:rsidP="00481565">
            <w:pPr>
              <w:pStyle w:val="Tablebody-centered"/>
            </w:pPr>
            <w:r w:rsidRPr="0057672F">
              <w:t>4</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5</w:t>
            </w:r>
          </w:p>
        </w:tc>
        <w:tc>
          <w:tcPr>
            <w:tcW w:w="4686" w:type="dxa"/>
            <w:vAlign w:val="center"/>
          </w:tcPr>
          <w:p w:rsidR="00837B23" w:rsidRPr="0057672F" w:rsidRDefault="00837B23" w:rsidP="00091890">
            <w:pPr>
              <w:pStyle w:val="Tablebody-leftaligned"/>
            </w:pPr>
            <w:r w:rsidRPr="0057672F">
              <w:t># of failed windows</w:t>
            </w:r>
          </w:p>
        </w:tc>
        <w:tc>
          <w:tcPr>
            <w:tcW w:w="889" w:type="dxa"/>
            <w:vAlign w:val="center"/>
          </w:tcPr>
          <w:p w:rsidR="00837B23" w:rsidRPr="0057672F" w:rsidRDefault="00837B23" w:rsidP="00481565">
            <w:pPr>
              <w:pStyle w:val="Tablebody-centered"/>
            </w:pPr>
            <w:r w:rsidRPr="0057672F">
              <w:t>0</w:t>
            </w:r>
          </w:p>
        </w:tc>
        <w:tc>
          <w:tcPr>
            <w:tcW w:w="1119" w:type="dxa"/>
            <w:vAlign w:val="center"/>
          </w:tcPr>
          <w:p w:rsidR="00837B23" w:rsidRPr="0057672F" w:rsidRDefault="00837B23" w:rsidP="00481565">
            <w:pPr>
              <w:pStyle w:val="Tablebody-centered"/>
            </w:pPr>
            <w:r w:rsidRPr="0057672F">
              <w:t>15</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6</w:t>
            </w:r>
          </w:p>
        </w:tc>
        <w:tc>
          <w:tcPr>
            <w:tcW w:w="4686" w:type="dxa"/>
            <w:vAlign w:val="center"/>
          </w:tcPr>
          <w:p w:rsidR="00837B23" w:rsidRPr="0057672F" w:rsidRDefault="00837B23" w:rsidP="00091890">
            <w:pPr>
              <w:pStyle w:val="Tablebody-leftaligned"/>
            </w:pPr>
            <w:r w:rsidRPr="0057672F">
              <w:t># of failed doors</w:t>
            </w:r>
          </w:p>
        </w:tc>
        <w:tc>
          <w:tcPr>
            <w:tcW w:w="889" w:type="dxa"/>
            <w:vAlign w:val="center"/>
          </w:tcPr>
          <w:p w:rsidR="00837B23" w:rsidRPr="0057672F" w:rsidRDefault="00837B23" w:rsidP="00481565">
            <w:pPr>
              <w:pStyle w:val="Tablebody-centered"/>
            </w:pPr>
            <w:r w:rsidRPr="0057672F">
              <w:t>0</w:t>
            </w:r>
          </w:p>
        </w:tc>
        <w:tc>
          <w:tcPr>
            <w:tcW w:w="1119" w:type="dxa"/>
            <w:vAlign w:val="center"/>
          </w:tcPr>
          <w:p w:rsidR="00837B23" w:rsidRPr="0057672F" w:rsidRDefault="00837B23" w:rsidP="00481565">
            <w:pPr>
              <w:pStyle w:val="Tablebody-centered"/>
            </w:pPr>
            <w:r w:rsidRPr="0057672F">
              <w:t>2</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7</w:t>
            </w:r>
          </w:p>
        </w:tc>
        <w:tc>
          <w:tcPr>
            <w:tcW w:w="4686" w:type="dxa"/>
            <w:vAlign w:val="center"/>
          </w:tcPr>
          <w:p w:rsidR="00837B23" w:rsidRPr="0057672F" w:rsidRDefault="00837B23" w:rsidP="00091890">
            <w:pPr>
              <w:pStyle w:val="Tablebody-leftaligned"/>
            </w:pPr>
            <w:r w:rsidRPr="0057672F">
              <w:t>y or n failed garage</w:t>
            </w:r>
          </w:p>
        </w:tc>
        <w:tc>
          <w:tcPr>
            <w:tcW w:w="889" w:type="dxa"/>
            <w:vAlign w:val="center"/>
          </w:tcPr>
          <w:p w:rsidR="00837B23" w:rsidRPr="0057672F" w:rsidRDefault="00837B23" w:rsidP="00481565">
            <w:pPr>
              <w:pStyle w:val="Tablebody-centered"/>
            </w:pPr>
            <w:r w:rsidRPr="0057672F">
              <w:t>0 = no</w:t>
            </w:r>
          </w:p>
        </w:tc>
        <w:tc>
          <w:tcPr>
            <w:tcW w:w="1119" w:type="dxa"/>
            <w:vAlign w:val="center"/>
          </w:tcPr>
          <w:p w:rsidR="00837B23" w:rsidRPr="0057672F" w:rsidRDefault="00837B23" w:rsidP="00481565">
            <w:pPr>
              <w:pStyle w:val="Tablebody-centered"/>
            </w:pPr>
            <w:r w:rsidRPr="0057672F">
              <w:t>1 = yes</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8</w:t>
            </w:r>
          </w:p>
        </w:tc>
        <w:tc>
          <w:tcPr>
            <w:tcW w:w="4686" w:type="dxa"/>
            <w:vAlign w:val="center"/>
          </w:tcPr>
          <w:p w:rsidR="00837B23" w:rsidRPr="0057672F" w:rsidRDefault="00837B23" w:rsidP="00091890">
            <w:pPr>
              <w:pStyle w:val="Tablebody-leftaligned"/>
            </w:pPr>
            <w:r w:rsidRPr="0057672F">
              <w:t>y or n envelope breached</w:t>
            </w:r>
          </w:p>
        </w:tc>
        <w:tc>
          <w:tcPr>
            <w:tcW w:w="889" w:type="dxa"/>
            <w:vAlign w:val="center"/>
          </w:tcPr>
          <w:p w:rsidR="00837B23" w:rsidRPr="0057672F" w:rsidRDefault="00837B23" w:rsidP="00481565">
            <w:pPr>
              <w:pStyle w:val="Tablebody-centered"/>
            </w:pPr>
            <w:r w:rsidRPr="0057672F">
              <w:t>0 = no</w:t>
            </w:r>
          </w:p>
        </w:tc>
        <w:tc>
          <w:tcPr>
            <w:tcW w:w="1119" w:type="dxa"/>
            <w:vAlign w:val="center"/>
          </w:tcPr>
          <w:p w:rsidR="00837B23" w:rsidRPr="0057672F" w:rsidRDefault="00837B23" w:rsidP="00481565">
            <w:pPr>
              <w:pStyle w:val="Tablebody-centered"/>
            </w:pPr>
            <w:r w:rsidRPr="0057672F">
              <w:t>1 = yes</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9</w:t>
            </w:r>
          </w:p>
        </w:tc>
        <w:tc>
          <w:tcPr>
            <w:tcW w:w="4686" w:type="dxa"/>
            <w:vAlign w:val="center"/>
          </w:tcPr>
          <w:p w:rsidR="00837B23" w:rsidRPr="0057672F" w:rsidRDefault="00837B23" w:rsidP="00091890">
            <w:pPr>
              <w:pStyle w:val="Tablebody-leftaligned"/>
            </w:pPr>
            <w:r w:rsidRPr="0057672F">
              <w:t># of windows broken by debris impact</w:t>
            </w:r>
          </w:p>
        </w:tc>
        <w:tc>
          <w:tcPr>
            <w:tcW w:w="889" w:type="dxa"/>
            <w:vAlign w:val="center"/>
          </w:tcPr>
          <w:p w:rsidR="00837B23" w:rsidRPr="0057672F" w:rsidRDefault="00837B23" w:rsidP="00481565">
            <w:pPr>
              <w:pStyle w:val="Tablebody-centered"/>
            </w:pPr>
            <w:r w:rsidRPr="0057672F">
              <w:t>0</w:t>
            </w:r>
          </w:p>
        </w:tc>
        <w:tc>
          <w:tcPr>
            <w:tcW w:w="1119" w:type="dxa"/>
            <w:vAlign w:val="center"/>
          </w:tcPr>
          <w:p w:rsidR="00837B23" w:rsidRPr="0057672F" w:rsidRDefault="00837B23" w:rsidP="00481565">
            <w:pPr>
              <w:pStyle w:val="Tablebody-centered"/>
            </w:pPr>
            <w:r w:rsidRPr="0057672F">
              <w:t>15</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10</w:t>
            </w:r>
          </w:p>
        </w:tc>
        <w:tc>
          <w:tcPr>
            <w:tcW w:w="4686" w:type="dxa"/>
            <w:vAlign w:val="center"/>
          </w:tcPr>
          <w:p w:rsidR="00837B23" w:rsidRPr="0057672F" w:rsidRDefault="00837B23" w:rsidP="00091890">
            <w:pPr>
              <w:pStyle w:val="Tablebody-leftaligned"/>
            </w:pPr>
            <w:r w:rsidRPr="0057672F">
              <w:t>% of gable end panels broken</w:t>
            </w:r>
          </w:p>
        </w:tc>
        <w:tc>
          <w:tcPr>
            <w:tcW w:w="889" w:type="dxa"/>
            <w:vAlign w:val="center"/>
          </w:tcPr>
          <w:p w:rsidR="00837B23" w:rsidRPr="0057672F" w:rsidRDefault="00837B23" w:rsidP="00481565">
            <w:pPr>
              <w:pStyle w:val="Tablebody-centered"/>
            </w:pPr>
            <w:r w:rsidRPr="0057672F">
              <w:t>0</w:t>
            </w:r>
          </w:p>
        </w:tc>
        <w:tc>
          <w:tcPr>
            <w:tcW w:w="1119" w:type="dxa"/>
            <w:vAlign w:val="center"/>
          </w:tcPr>
          <w:p w:rsidR="00837B23" w:rsidRPr="0057672F" w:rsidRDefault="00837B23" w:rsidP="00481565">
            <w:pPr>
              <w:pStyle w:val="Tablebody-centered"/>
            </w:pPr>
            <w:r w:rsidRPr="0057672F">
              <w:t>100</w:t>
            </w:r>
          </w:p>
        </w:tc>
      </w:tr>
      <w:tr w:rsidR="00837B23" w:rsidRPr="004A3CBF" w:rsidTr="008D3F8E">
        <w:trPr>
          <w:trHeight w:val="324"/>
        </w:trPr>
        <w:tc>
          <w:tcPr>
            <w:tcW w:w="535" w:type="dxa"/>
            <w:vAlign w:val="center"/>
          </w:tcPr>
          <w:p w:rsidR="00837B23" w:rsidRPr="0057672F" w:rsidRDefault="00837B23" w:rsidP="00481565">
            <w:pPr>
              <w:pStyle w:val="Tablebody-centered"/>
            </w:pPr>
            <w:r w:rsidRPr="0057672F">
              <w:t>11</w:t>
            </w:r>
          </w:p>
        </w:tc>
        <w:tc>
          <w:tcPr>
            <w:tcW w:w="4686" w:type="dxa"/>
            <w:vAlign w:val="center"/>
          </w:tcPr>
          <w:p w:rsidR="00837B23" w:rsidRPr="0057672F" w:rsidRDefault="00837B23" w:rsidP="00091890">
            <w:pPr>
              <w:pStyle w:val="Tablebody-leftaligned"/>
            </w:pPr>
            <w:r w:rsidRPr="0057672F">
              <w:t>internal pressure</w:t>
            </w:r>
          </w:p>
        </w:tc>
        <w:tc>
          <w:tcPr>
            <w:tcW w:w="889" w:type="dxa"/>
            <w:vAlign w:val="center"/>
          </w:tcPr>
          <w:p w:rsidR="00837B23" w:rsidRPr="0057672F" w:rsidRDefault="00837B23" w:rsidP="00481565">
            <w:pPr>
              <w:pStyle w:val="Tablebody-centered"/>
            </w:pPr>
            <w:r w:rsidRPr="0057672F">
              <w:t>Not defined</w:t>
            </w:r>
          </w:p>
        </w:tc>
        <w:tc>
          <w:tcPr>
            <w:tcW w:w="1119" w:type="dxa"/>
            <w:vAlign w:val="center"/>
          </w:tcPr>
          <w:p w:rsidR="00837B23" w:rsidRPr="0057672F" w:rsidRDefault="00837B23" w:rsidP="00481565">
            <w:pPr>
              <w:pStyle w:val="Tablebody-centered"/>
            </w:pPr>
            <w:r w:rsidRPr="0057672F">
              <w:t>Not defined</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12</w:t>
            </w:r>
          </w:p>
        </w:tc>
        <w:tc>
          <w:tcPr>
            <w:tcW w:w="4686" w:type="dxa"/>
            <w:vAlign w:val="center"/>
          </w:tcPr>
          <w:p w:rsidR="00837B23" w:rsidRPr="0057672F" w:rsidRDefault="00837B23" w:rsidP="00091890">
            <w:pPr>
              <w:pStyle w:val="Tablebody-leftaligned"/>
            </w:pPr>
            <w:r w:rsidRPr="0057672F">
              <w:t>% failed wall panels – front</w:t>
            </w:r>
          </w:p>
        </w:tc>
        <w:tc>
          <w:tcPr>
            <w:tcW w:w="889" w:type="dxa"/>
            <w:vAlign w:val="center"/>
          </w:tcPr>
          <w:p w:rsidR="00837B23" w:rsidRPr="0057672F" w:rsidRDefault="00837B23" w:rsidP="00481565">
            <w:pPr>
              <w:pStyle w:val="Tablebody-centered"/>
            </w:pPr>
            <w:r w:rsidRPr="0057672F">
              <w:t>0</w:t>
            </w:r>
          </w:p>
        </w:tc>
        <w:tc>
          <w:tcPr>
            <w:tcW w:w="1119" w:type="dxa"/>
            <w:vAlign w:val="center"/>
          </w:tcPr>
          <w:p w:rsidR="00837B23" w:rsidRPr="0057672F" w:rsidRDefault="00837B23" w:rsidP="00481565">
            <w:pPr>
              <w:pStyle w:val="Tablebody-centered"/>
            </w:pPr>
            <w:r w:rsidRPr="0057672F">
              <w:t>100</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13</w:t>
            </w:r>
          </w:p>
        </w:tc>
        <w:tc>
          <w:tcPr>
            <w:tcW w:w="4686" w:type="dxa"/>
            <w:vAlign w:val="center"/>
          </w:tcPr>
          <w:p w:rsidR="00837B23" w:rsidRPr="0057672F" w:rsidRDefault="00837B23" w:rsidP="00091890">
            <w:pPr>
              <w:pStyle w:val="Tablebody-leftaligned"/>
            </w:pPr>
            <w:r w:rsidRPr="0057672F">
              <w:t>% failed wall panels – back</w:t>
            </w:r>
          </w:p>
        </w:tc>
        <w:tc>
          <w:tcPr>
            <w:tcW w:w="889" w:type="dxa"/>
            <w:vAlign w:val="center"/>
          </w:tcPr>
          <w:p w:rsidR="00837B23" w:rsidRPr="0057672F" w:rsidRDefault="00837B23" w:rsidP="00481565">
            <w:pPr>
              <w:pStyle w:val="Tablebody-centered"/>
            </w:pPr>
            <w:r w:rsidRPr="0057672F">
              <w:t>0</w:t>
            </w:r>
          </w:p>
        </w:tc>
        <w:tc>
          <w:tcPr>
            <w:tcW w:w="1119" w:type="dxa"/>
            <w:vAlign w:val="center"/>
          </w:tcPr>
          <w:p w:rsidR="00837B23" w:rsidRPr="0057672F" w:rsidRDefault="00837B23" w:rsidP="00481565">
            <w:pPr>
              <w:pStyle w:val="Tablebody-centered"/>
            </w:pPr>
            <w:r w:rsidRPr="0057672F">
              <w:t>100</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14</w:t>
            </w:r>
          </w:p>
        </w:tc>
        <w:tc>
          <w:tcPr>
            <w:tcW w:w="4686" w:type="dxa"/>
            <w:vAlign w:val="center"/>
          </w:tcPr>
          <w:p w:rsidR="00837B23" w:rsidRPr="0057672F" w:rsidRDefault="00837B23" w:rsidP="00091890">
            <w:pPr>
              <w:pStyle w:val="Tablebody-leftaligned"/>
            </w:pPr>
            <w:r w:rsidRPr="0057672F">
              <w:t>% failed wall panels – side</w:t>
            </w:r>
          </w:p>
        </w:tc>
        <w:tc>
          <w:tcPr>
            <w:tcW w:w="889" w:type="dxa"/>
            <w:vAlign w:val="center"/>
          </w:tcPr>
          <w:p w:rsidR="00837B23" w:rsidRPr="0057672F" w:rsidRDefault="00837B23" w:rsidP="00481565">
            <w:pPr>
              <w:pStyle w:val="Tablebody-centered"/>
            </w:pPr>
            <w:r w:rsidRPr="0057672F">
              <w:t>0</w:t>
            </w:r>
          </w:p>
        </w:tc>
        <w:tc>
          <w:tcPr>
            <w:tcW w:w="1119" w:type="dxa"/>
            <w:vAlign w:val="center"/>
          </w:tcPr>
          <w:p w:rsidR="00837B23" w:rsidRPr="0057672F" w:rsidRDefault="00837B23" w:rsidP="00481565">
            <w:pPr>
              <w:pStyle w:val="Tablebody-centered"/>
            </w:pPr>
            <w:r w:rsidRPr="0057672F">
              <w:t>100</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15</w:t>
            </w:r>
          </w:p>
        </w:tc>
        <w:tc>
          <w:tcPr>
            <w:tcW w:w="4686" w:type="dxa"/>
            <w:vAlign w:val="center"/>
          </w:tcPr>
          <w:p w:rsidR="00837B23" w:rsidRPr="0057672F" w:rsidRDefault="00837B23" w:rsidP="00091890">
            <w:pPr>
              <w:pStyle w:val="Tablebody-leftaligned"/>
            </w:pPr>
            <w:r w:rsidRPr="0057672F">
              <w:t>% failed wall panels – side</w:t>
            </w:r>
          </w:p>
        </w:tc>
        <w:tc>
          <w:tcPr>
            <w:tcW w:w="889" w:type="dxa"/>
            <w:vAlign w:val="center"/>
          </w:tcPr>
          <w:p w:rsidR="00837B23" w:rsidRPr="0057672F" w:rsidRDefault="00837B23" w:rsidP="00481565">
            <w:pPr>
              <w:pStyle w:val="Tablebody-centered"/>
            </w:pPr>
            <w:r w:rsidRPr="0057672F">
              <w:t>0</w:t>
            </w:r>
          </w:p>
        </w:tc>
        <w:tc>
          <w:tcPr>
            <w:tcW w:w="1119" w:type="dxa"/>
            <w:vAlign w:val="center"/>
          </w:tcPr>
          <w:p w:rsidR="00837B23" w:rsidRPr="0057672F" w:rsidRDefault="00837B23" w:rsidP="00481565">
            <w:pPr>
              <w:pStyle w:val="Tablebody-centered"/>
            </w:pPr>
            <w:r w:rsidRPr="0057672F">
              <w:t>100</w:t>
            </w:r>
          </w:p>
        </w:tc>
      </w:tr>
    </w:tbl>
    <w:p w:rsidR="003C1F9A" w:rsidRDefault="003C1F9A" w:rsidP="00500EB8">
      <w:pPr>
        <w:pStyle w:val="Caption"/>
      </w:pPr>
      <w:bookmarkStart w:id="169" w:name="_Ref528763963"/>
    </w:p>
    <w:p w:rsidR="003C1F9A" w:rsidRDefault="003C1F9A" w:rsidP="00500EB8">
      <w:pPr>
        <w:pStyle w:val="Caption"/>
      </w:pPr>
    </w:p>
    <w:p w:rsidR="003C1F9A" w:rsidRDefault="003C1F9A" w:rsidP="00500EB8">
      <w:pPr>
        <w:pStyle w:val="Caption"/>
      </w:pPr>
    </w:p>
    <w:p w:rsidR="003C1F9A" w:rsidRDefault="003C1F9A" w:rsidP="00500EB8">
      <w:pPr>
        <w:pStyle w:val="Caption"/>
      </w:pPr>
    </w:p>
    <w:p w:rsidR="003C1F9A" w:rsidRDefault="003C1F9A" w:rsidP="00500EB8">
      <w:pPr>
        <w:pStyle w:val="Caption"/>
      </w:pPr>
    </w:p>
    <w:p w:rsidR="003C1F9A" w:rsidRDefault="003C1F9A" w:rsidP="00500EB8">
      <w:pPr>
        <w:pStyle w:val="Caption"/>
      </w:pPr>
    </w:p>
    <w:p w:rsidR="003C1F9A" w:rsidRDefault="003C1F9A" w:rsidP="00500EB8">
      <w:pPr>
        <w:pStyle w:val="Caption"/>
      </w:pPr>
    </w:p>
    <w:p w:rsidR="003C1F9A" w:rsidRDefault="003C1F9A" w:rsidP="00500EB8">
      <w:pPr>
        <w:pStyle w:val="Caption"/>
      </w:pPr>
    </w:p>
    <w:p w:rsidR="003C1F9A" w:rsidRDefault="003C1F9A" w:rsidP="00500EB8">
      <w:pPr>
        <w:pStyle w:val="Caption"/>
      </w:pPr>
    </w:p>
    <w:p w:rsidR="003C1F9A" w:rsidRDefault="003C1F9A" w:rsidP="00500EB8">
      <w:pPr>
        <w:pStyle w:val="Caption"/>
      </w:pPr>
    </w:p>
    <w:p w:rsidR="003C1F9A" w:rsidRDefault="003C1F9A" w:rsidP="003C1F9A"/>
    <w:p w:rsidR="008D3F8E" w:rsidRDefault="008D3F8E" w:rsidP="00500EB8">
      <w:pPr>
        <w:pStyle w:val="Caption"/>
      </w:pPr>
      <w:bookmarkStart w:id="170" w:name="_Ref529268503"/>
      <w:bookmarkStart w:id="171" w:name="_Toc529272228"/>
      <w:r>
        <w:t xml:space="preserve">Table </w:t>
      </w:r>
      <w:r w:rsidR="00B8046F">
        <w:rPr>
          <w:noProof/>
        </w:rPr>
        <w:fldChar w:fldCharType="begin"/>
      </w:r>
      <w:r w:rsidR="00B8046F">
        <w:rPr>
          <w:noProof/>
        </w:rPr>
        <w:instrText xml:space="preserve"> SEQ Table \* ARABIC </w:instrText>
      </w:r>
      <w:r w:rsidR="00B8046F">
        <w:rPr>
          <w:noProof/>
        </w:rPr>
        <w:fldChar w:fldCharType="separate"/>
      </w:r>
      <w:r w:rsidR="00F609A5">
        <w:rPr>
          <w:noProof/>
        </w:rPr>
        <w:t>3</w:t>
      </w:r>
      <w:r w:rsidR="00B8046F">
        <w:rPr>
          <w:noProof/>
        </w:rPr>
        <w:fldChar w:fldCharType="end"/>
      </w:r>
      <w:bookmarkEnd w:id="169"/>
      <w:bookmarkEnd w:id="170"/>
      <w:r>
        <w:t xml:space="preserve">. </w:t>
      </w:r>
      <w:r w:rsidRPr="00604E21">
        <w:t>Description of values given in the damage matrices for site-built homes</w:t>
      </w:r>
      <w:bookmarkEnd w:id="171"/>
    </w:p>
    <w:tbl>
      <w:tblPr>
        <w:tblW w:w="0" w:type="auto"/>
        <w:jc w:val="center"/>
        <w:tblLayout w:type="fixed"/>
        <w:tblCellMar>
          <w:top w:w="17" w:type="dxa"/>
          <w:left w:w="17" w:type="dxa"/>
          <w:right w:w="17" w:type="dxa"/>
        </w:tblCellMar>
        <w:tblLook w:val="0000" w:firstRow="0" w:lastRow="0" w:firstColumn="0" w:lastColumn="0" w:noHBand="0" w:noVBand="0"/>
      </w:tblPr>
      <w:tblGrid>
        <w:gridCol w:w="720"/>
        <w:gridCol w:w="5760"/>
        <w:gridCol w:w="1008"/>
        <w:gridCol w:w="1158"/>
      </w:tblGrid>
      <w:tr w:rsidR="00EA5F44" w:rsidRPr="004A3CBF" w:rsidTr="004553D4">
        <w:trPr>
          <w:trHeight w:val="255"/>
          <w:tblHeader/>
          <w:jc w:val="center"/>
        </w:trPr>
        <w:tc>
          <w:tcPr>
            <w:tcW w:w="720" w:type="dxa"/>
            <w:tcBorders>
              <w:top w:val="single" w:sz="4" w:space="0" w:color="000000"/>
              <w:left w:val="single" w:sz="4" w:space="0" w:color="000000"/>
              <w:bottom w:val="single" w:sz="4" w:space="0" w:color="000000"/>
            </w:tcBorders>
            <w:vAlign w:val="center"/>
          </w:tcPr>
          <w:p w:rsidR="00EA5F44" w:rsidRPr="00EF0829" w:rsidRDefault="00EA5F44" w:rsidP="006A0BF3">
            <w:pPr>
              <w:pStyle w:val="Tableheader"/>
            </w:pPr>
            <w:r w:rsidRPr="00EF0829">
              <w:t>Col #</w:t>
            </w:r>
          </w:p>
        </w:tc>
        <w:tc>
          <w:tcPr>
            <w:tcW w:w="5760" w:type="dxa"/>
            <w:tcBorders>
              <w:top w:val="single" w:sz="4" w:space="0" w:color="000000"/>
              <w:left w:val="single" w:sz="4" w:space="0" w:color="000000"/>
              <w:bottom w:val="single" w:sz="4" w:space="0" w:color="000000"/>
            </w:tcBorders>
            <w:vAlign w:val="center"/>
          </w:tcPr>
          <w:p w:rsidR="00EA5F44" w:rsidRPr="00EF0829" w:rsidRDefault="00EA5F44" w:rsidP="006A0BF3">
            <w:pPr>
              <w:pStyle w:val="Tableheader"/>
            </w:pPr>
            <w:r w:rsidRPr="00EF0829">
              <w:t>Description of Value</w:t>
            </w:r>
          </w:p>
        </w:tc>
        <w:tc>
          <w:tcPr>
            <w:tcW w:w="1008" w:type="dxa"/>
            <w:tcBorders>
              <w:top w:val="single" w:sz="4" w:space="0" w:color="000000"/>
              <w:left w:val="single" w:sz="4" w:space="0" w:color="000000"/>
              <w:bottom w:val="single" w:sz="4" w:space="0" w:color="000000"/>
            </w:tcBorders>
            <w:vAlign w:val="center"/>
          </w:tcPr>
          <w:p w:rsidR="00EA5F44" w:rsidRPr="00EF0829" w:rsidRDefault="00EA5F44" w:rsidP="006A0BF3">
            <w:pPr>
              <w:pStyle w:val="Tableheader"/>
            </w:pPr>
            <w:r w:rsidRPr="00EF0829">
              <w:t>Min Value</w:t>
            </w:r>
          </w:p>
        </w:tc>
        <w:tc>
          <w:tcPr>
            <w:tcW w:w="1158" w:type="dxa"/>
            <w:tcBorders>
              <w:top w:val="single" w:sz="4" w:space="0" w:color="000000"/>
              <w:left w:val="single" w:sz="4" w:space="0" w:color="000000"/>
              <w:bottom w:val="single" w:sz="4" w:space="0" w:color="000000"/>
              <w:right w:val="single" w:sz="4" w:space="0" w:color="000000"/>
            </w:tcBorders>
            <w:vAlign w:val="center"/>
          </w:tcPr>
          <w:p w:rsidR="00EA5F44" w:rsidRPr="00EF0829" w:rsidRDefault="00EA5F44" w:rsidP="006A0BF3">
            <w:pPr>
              <w:pStyle w:val="Tableheader"/>
            </w:pPr>
            <w:r w:rsidRPr="00EF0829">
              <w:t>Max Value</w:t>
            </w:r>
          </w:p>
        </w:tc>
      </w:tr>
      <w:tr w:rsidR="00EA5F44" w:rsidRPr="004A3CBF" w:rsidTr="00FA1F46">
        <w:trPr>
          <w:trHeight w:val="255"/>
          <w:jc w:val="center"/>
        </w:trPr>
        <w:tc>
          <w:tcPr>
            <w:tcW w:w="720" w:type="dxa"/>
            <w:tcBorders>
              <w:left w:val="single" w:sz="4" w:space="0" w:color="000000"/>
              <w:bottom w:val="single" w:sz="4" w:space="0" w:color="000000"/>
            </w:tcBorders>
            <w:vAlign w:val="center"/>
          </w:tcPr>
          <w:p w:rsidR="00EA5F44" w:rsidRPr="00EF0829" w:rsidRDefault="00EA5F44" w:rsidP="00481565">
            <w:pPr>
              <w:pStyle w:val="Tablebody-centered"/>
            </w:pPr>
            <w:r w:rsidRPr="00EF0829">
              <w:t>1</w:t>
            </w:r>
          </w:p>
        </w:tc>
        <w:tc>
          <w:tcPr>
            <w:tcW w:w="5760" w:type="dxa"/>
            <w:tcBorders>
              <w:left w:val="single" w:sz="4" w:space="0" w:color="000000"/>
              <w:bottom w:val="single" w:sz="4" w:space="0" w:color="000000"/>
            </w:tcBorders>
            <w:vAlign w:val="center"/>
          </w:tcPr>
          <w:p w:rsidR="00EA5F44" w:rsidRPr="00EF0829" w:rsidRDefault="00EA5F44" w:rsidP="00091890">
            <w:pPr>
              <w:pStyle w:val="Tablebody-leftaligned"/>
            </w:pPr>
            <w:r w:rsidRPr="00EF0829">
              <w:t># of failed windows (out of 8 for single wide)</w:t>
            </w:r>
          </w:p>
        </w:tc>
        <w:tc>
          <w:tcPr>
            <w:tcW w:w="1008" w:type="dxa"/>
            <w:tcBorders>
              <w:left w:val="single" w:sz="4" w:space="0" w:color="000000"/>
              <w:bottom w:val="single" w:sz="4" w:space="0" w:color="000000"/>
            </w:tcBorders>
            <w:vAlign w:val="center"/>
          </w:tcPr>
          <w:p w:rsidR="00EA5F44" w:rsidRPr="00EF0829" w:rsidRDefault="00EA5F44" w:rsidP="00481565">
            <w:pPr>
              <w:pStyle w:val="Tablebody-centered"/>
            </w:pPr>
            <w:r w:rsidRPr="00EF0829">
              <w:t>0</w:t>
            </w:r>
          </w:p>
        </w:tc>
        <w:tc>
          <w:tcPr>
            <w:tcW w:w="1158" w:type="dxa"/>
            <w:tcBorders>
              <w:left w:val="single" w:sz="4" w:space="0" w:color="000000"/>
              <w:bottom w:val="single" w:sz="4" w:space="0" w:color="000000"/>
              <w:right w:val="single" w:sz="4" w:space="0" w:color="000000"/>
            </w:tcBorders>
            <w:vAlign w:val="center"/>
          </w:tcPr>
          <w:p w:rsidR="00EA5F44" w:rsidRPr="00EF0829" w:rsidRDefault="00EA5F44" w:rsidP="00481565">
            <w:pPr>
              <w:pStyle w:val="Tablebody-centered"/>
            </w:pPr>
            <w:r w:rsidRPr="00EF0829">
              <w:t>8</w:t>
            </w:r>
          </w:p>
        </w:tc>
      </w:tr>
      <w:tr w:rsidR="00EA5F44" w:rsidRPr="004A3CBF" w:rsidTr="00FA1F46">
        <w:trPr>
          <w:trHeight w:val="255"/>
          <w:jc w:val="center"/>
        </w:trPr>
        <w:tc>
          <w:tcPr>
            <w:tcW w:w="720" w:type="dxa"/>
            <w:tcBorders>
              <w:left w:val="single" w:sz="4" w:space="0" w:color="000000"/>
              <w:bottom w:val="single" w:sz="4" w:space="0" w:color="000000"/>
            </w:tcBorders>
            <w:vAlign w:val="center"/>
          </w:tcPr>
          <w:p w:rsidR="00EA5F44" w:rsidRPr="00EF0829" w:rsidRDefault="00EA5F44" w:rsidP="00481565">
            <w:pPr>
              <w:pStyle w:val="Tablebody-centered"/>
            </w:pPr>
            <w:r w:rsidRPr="00EF0829">
              <w:t>2</w:t>
            </w:r>
          </w:p>
        </w:tc>
        <w:tc>
          <w:tcPr>
            <w:tcW w:w="5760" w:type="dxa"/>
            <w:tcBorders>
              <w:left w:val="single" w:sz="4" w:space="0" w:color="000000"/>
              <w:bottom w:val="single" w:sz="4" w:space="0" w:color="000000"/>
            </w:tcBorders>
            <w:vAlign w:val="center"/>
          </w:tcPr>
          <w:p w:rsidR="00EA5F44" w:rsidRPr="00EF0829" w:rsidRDefault="00EA5F44" w:rsidP="00091890">
            <w:pPr>
              <w:pStyle w:val="Tablebody-leftaligned"/>
            </w:pPr>
            <w:r w:rsidRPr="00EF0829">
              <w:t># of broken windows that were broken by impact load case</w:t>
            </w:r>
          </w:p>
        </w:tc>
        <w:tc>
          <w:tcPr>
            <w:tcW w:w="1008" w:type="dxa"/>
            <w:tcBorders>
              <w:left w:val="single" w:sz="4" w:space="0" w:color="000000"/>
              <w:bottom w:val="single" w:sz="4" w:space="0" w:color="000000"/>
            </w:tcBorders>
            <w:vAlign w:val="center"/>
          </w:tcPr>
          <w:p w:rsidR="00EA5F44" w:rsidRPr="00EF0829" w:rsidRDefault="00EA5F44" w:rsidP="00481565">
            <w:pPr>
              <w:pStyle w:val="Tablebody-centered"/>
            </w:pPr>
            <w:r w:rsidRPr="00EF0829">
              <w:t>0</w:t>
            </w:r>
          </w:p>
        </w:tc>
        <w:tc>
          <w:tcPr>
            <w:tcW w:w="1158" w:type="dxa"/>
            <w:tcBorders>
              <w:left w:val="single" w:sz="4" w:space="0" w:color="000000"/>
              <w:bottom w:val="single" w:sz="4" w:space="0" w:color="000000"/>
              <w:right w:val="single" w:sz="4" w:space="0" w:color="000000"/>
            </w:tcBorders>
            <w:vAlign w:val="center"/>
          </w:tcPr>
          <w:p w:rsidR="00EA5F44" w:rsidRPr="00EF0829" w:rsidRDefault="00EA5F44" w:rsidP="00481565">
            <w:pPr>
              <w:pStyle w:val="Tablebody-centered"/>
            </w:pPr>
            <w:r w:rsidRPr="00EF0829">
              <w:t>8</w:t>
            </w:r>
          </w:p>
        </w:tc>
      </w:tr>
      <w:tr w:rsidR="00EA5F44" w:rsidRPr="004A3CBF" w:rsidTr="00FA1F46">
        <w:trPr>
          <w:trHeight w:val="255"/>
          <w:jc w:val="center"/>
        </w:trPr>
        <w:tc>
          <w:tcPr>
            <w:tcW w:w="720" w:type="dxa"/>
            <w:tcBorders>
              <w:left w:val="single" w:sz="4" w:space="0" w:color="000000"/>
              <w:bottom w:val="single" w:sz="4" w:space="0" w:color="000000"/>
            </w:tcBorders>
            <w:vAlign w:val="center"/>
          </w:tcPr>
          <w:p w:rsidR="00EA5F44" w:rsidRPr="00EF0829" w:rsidRDefault="00EA5F44" w:rsidP="00481565">
            <w:pPr>
              <w:pStyle w:val="Tablebody-centered"/>
            </w:pPr>
            <w:r w:rsidRPr="00EF0829">
              <w:t>3</w:t>
            </w:r>
          </w:p>
        </w:tc>
        <w:tc>
          <w:tcPr>
            <w:tcW w:w="5760" w:type="dxa"/>
            <w:tcBorders>
              <w:left w:val="single" w:sz="4" w:space="0" w:color="000000"/>
              <w:bottom w:val="single" w:sz="4" w:space="0" w:color="000000"/>
            </w:tcBorders>
            <w:vAlign w:val="center"/>
          </w:tcPr>
          <w:p w:rsidR="00EA5F44" w:rsidRPr="00EF0829" w:rsidRDefault="00EA5F44" w:rsidP="00091890">
            <w:pPr>
              <w:pStyle w:val="Tablebody-leftaligned"/>
            </w:pPr>
            <w:r w:rsidRPr="00EF0829">
              <w:t># of failed doors (front and back = 2 total)</w:t>
            </w:r>
          </w:p>
        </w:tc>
        <w:tc>
          <w:tcPr>
            <w:tcW w:w="1008" w:type="dxa"/>
            <w:tcBorders>
              <w:left w:val="single" w:sz="4" w:space="0" w:color="000000"/>
              <w:bottom w:val="single" w:sz="4" w:space="0" w:color="000000"/>
            </w:tcBorders>
            <w:vAlign w:val="center"/>
          </w:tcPr>
          <w:p w:rsidR="00EA5F44" w:rsidRPr="00EF0829" w:rsidRDefault="00EA5F44" w:rsidP="00481565">
            <w:pPr>
              <w:pStyle w:val="Tablebody-centered"/>
            </w:pPr>
            <w:r w:rsidRPr="00EF0829">
              <w:t>0</w:t>
            </w:r>
          </w:p>
        </w:tc>
        <w:tc>
          <w:tcPr>
            <w:tcW w:w="1158" w:type="dxa"/>
            <w:tcBorders>
              <w:left w:val="single" w:sz="4" w:space="0" w:color="000000"/>
              <w:bottom w:val="single" w:sz="4" w:space="0" w:color="000000"/>
              <w:right w:val="single" w:sz="4" w:space="0" w:color="000000"/>
            </w:tcBorders>
            <w:vAlign w:val="center"/>
          </w:tcPr>
          <w:p w:rsidR="00EA5F44" w:rsidRPr="00EF0829" w:rsidRDefault="00EA5F44" w:rsidP="00481565">
            <w:pPr>
              <w:pStyle w:val="Tablebody-centered"/>
            </w:pPr>
            <w:r w:rsidRPr="00EF0829">
              <w:t>2</w:t>
            </w:r>
          </w:p>
        </w:tc>
      </w:tr>
      <w:tr w:rsidR="00EA5F44" w:rsidRPr="004A3CBF" w:rsidTr="00FA1F46">
        <w:trPr>
          <w:trHeight w:val="255"/>
          <w:jc w:val="center"/>
        </w:trPr>
        <w:tc>
          <w:tcPr>
            <w:tcW w:w="720" w:type="dxa"/>
            <w:tcBorders>
              <w:left w:val="single" w:sz="4" w:space="0" w:color="000000"/>
              <w:bottom w:val="single" w:sz="4" w:space="0" w:color="000000"/>
            </w:tcBorders>
            <w:vAlign w:val="center"/>
          </w:tcPr>
          <w:p w:rsidR="00EA5F44" w:rsidRPr="00EF0829" w:rsidRDefault="00EA5F44" w:rsidP="00481565">
            <w:pPr>
              <w:pStyle w:val="Tablebody-centered"/>
            </w:pPr>
            <w:r w:rsidRPr="00EF0829">
              <w:t>4</w:t>
            </w:r>
          </w:p>
        </w:tc>
        <w:tc>
          <w:tcPr>
            <w:tcW w:w="5760" w:type="dxa"/>
            <w:tcBorders>
              <w:left w:val="single" w:sz="4" w:space="0" w:color="000000"/>
              <w:bottom w:val="single" w:sz="4" w:space="0" w:color="000000"/>
            </w:tcBorders>
            <w:vAlign w:val="center"/>
          </w:tcPr>
          <w:p w:rsidR="00EA5F44" w:rsidRPr="00EF0829" w:rsidRDefault="00EA5F44" w:rsidP="00091890">
            <w:pPr>
              <w:pStyle w:val="Tablebody-leftaligned"/>
            </w:pPr>
            <w:r w:rsidRPr="00EF0829">
              <w:t>% of roof sheathing failed</w:t>
            </w:r>
          </w:p>
        </w:tc>
        <w:tc>
          <w:tcPr>
            <w:tcW w:w="1008" w:type="dxa"/>
            <w:tcBorders>
              <w:left w:val="single" w:sz="4" w:space="0" w:color="000000"/>
              <w:bottom w:val="single" w:sz="4" w:space="0" w:color="000000"/>
            </w:tcBorders>
            <w:vAlign w:val="center"/>
          </w:tcPr>
          <w:p w:rsidR="00EA5F44" w:rsidRPr="00EF0829" w:rsidRDefault="00EA5F44" w:rsidP="00481565">
            <w:pPr>
              <w:pStyle w:val="Tablebody-centered"/>
            </w:pPr>
            <w:r w:rsidRPr="00EF0829">
              <w:t>0</w:t>
            </w:r>
          </w:p>
        </w:tc>
        <w:tc>
          <w:tcPr>
            <w:tcW w:w="1158" w:type="dxa"/>
            <w:tcBorders>
              <w:left w:val="single" w:sz="4" w:space="0" w:color="000000"/>
              <w:bottom w:val="single" w:sz="4" w:space="0" w:color="000000"/>
              <w:right w:val="single" w:sz="4" w:space="0" w:color="000000"/>
            </w:tcBorders>
            <w:vAlign w:val="center"/>
          </w:tcPr>
          <w:p w:rsidR="00EA5F44" w:rsidRPr="00EF0829" w:rsidRDefault="00EA5F44" w:rsidP="00481565">
            <w:pPr>
              <w:pStyle w:val="Tablebody-centered"/>
            </w:pPr>
            <w:r w:rsidRPr="00EF0829">
              <w:t>100</w:t>
            </w:r>
          </w:p>
        </w:tc>
      </w:tr>
      <w:tr w:rsidR="00EA5F44" w:rsidRPr="004A3CBF" w:rsidTr="00FA1F46">
        <w:trPr>
          <w:trHeight w:val="255"/>
          <w:jc w:val="center"/>
        </w:trPr>
        <w:tc>
          <w:tcPr>
            <w:tcW w:w="720" w:type="dxa"/>
            <w:tcBorders>
              <w:left w:val="single" w:sz="4" w:space="0" w:color="000000"/>
              <w:bottom w:val="single" w:sz="4" w:space="0" w:color="000000"/>
            </w:tcBorders>
            <w:vAlign w:val="center"/>
          </w:tcPr>
          <w:p w:rsidR="00EA5F44" w:rsidRPr="00EF0829" w:rsidRDefault="00EA5F44" w:rsidP="00481565">
            <w:pPr>
              <w:pStyle w:val="Tablebody-centered"/>
            </w:pPr>
            <w:r w:rsidRPr="00EF0829">
              <w:t>5</w:t>
            </w:r>
          </w:p>
        </w:tc>
        <w:tc>
          <w:tcPr>
            <w:tcW w:w="5760" w:type="dxa"/>
            <w:tcBorders>
              <w:left w:val="single" w:sz="4" w:space="0" w:color="000000"/>
              <w:bottom w:val="single" w:sz="4" w:space="0" w:color="000000"/>
            </w:tcBorders>
            <w:vAlign w:val="center"/>
          </w:tcPr>
          <w:p w:rsidR="00EA5F44" w:rsidRPr="00EF0829" w:rsidRDefault="00EA5F44" w:rsidP="00091890">
            <w:pPr>
              <w:pStyle w:val="Tablebody-leftaligned"/>
            </w:pPr>
            <w:r w:rsidRPr="00EF0829">
              <w:t>% of roof cover failed</w:t>
            </w:r>
          </w:p>
        </w:tc>
        <w:tc>
          <w:tcPr>
            <w:tcW w:w="1008" w:type="dxa"/>
            <w:tcBorders>
              <w:left w:val="single" w:sz="4" w:space="0" w:color="000000"/>
              <w:bottom w:val="single" w:sz="4" w:space="0" w:color="000000"/>
            </w:tcBorders>
            <w:vAlign w:val="center"/>
          </w:tcPr>
          <w:p w:rsidR="00EA5F44" w:rsidRPr="00EF0829" w:rsidRDefault="00EA5F44" w:rsidP="00481565">
            <w:pPr>
              <w:pStyle w:val="Tablebody-centered"/>
            </w:pPr>
            <w:r w:rsidRPr="00EF0829">
              <w:t>0</w:t>
            </w:r>
          </w:p>
        </w:tc>
        <w:tc>
          <w:tcPr>
            <w:tcW w:w="1158" w:type="dxa"/>
            <w:tcBorders>
              <w:left w:val="single" w:sz="4" w:space="0" w:color="000000"/>
              <w:bottom w:val="single" w:sz="4" w:space="0" w:color="000000"/>
              <w:right w:val="single" w:sz="4" w:space="0" w:color="000000"/>
            </w:tcBorders>
            <w:vAlign w:val="center"/>
          </w:tcPr>
          <w:p w:rsidR="00EA5F44" w:rsidRPr="00EF0829" w:rsidRDefault="00EA5F44" w:rsidP="00481565">
            <w:pPr>
              <w:pStyle w:val="Tablebody-centered"/>
            </w:pPr>
            <w:r w:rsidRPr="00EF0829">
              <w:t>100</w:t>
            </w:r>
          </w:p>
        </w:tc>
      </w:tr>
      <w:tr w:rsidR="00EA5F44" w:rsidRPr="004A3CBF" w:rsidTr="00FA1F46">
        <w:trPr>
          <w:trHeight w:val="255"/>
          <w:jc w:val="center"/>
        </w:trPr>
        <w:tc>
          <w:tcPr>
            <w:tcW w:w="720" w:type="dxa"/>
            <w:tcBorders>
              <w:left w:val="single" w:sz="4" w:space="0" w:color="000000"/>
              <w:bottom w:val="single" w:sz="4" w:space="0" w:color="000000"/>
            </w:tcBorders>
            <w:vAlign w:val="center"/>
          </w:tcPr>
          <w:p w:rsidR="00EA5F44" w:rsidRPr="00EF0829" w:rsidRDefault="00EA5F44" w:rsidP="00481565">
            <w:pPr>
              <w:pStyle w:val="Tablebody-centered"/>
            </w:pPr>
            <w:r w:rsidRPr="00EF0829">
              <w:t>6</w:t>
            </w:r>
          </w:p>
        </w:tc>
        <w:tc>
          <w:tcPr>
            <w:tcW w:w="5760" w:type="dxa"/>
            <w:tcBorders>
              <w:left w:val="single" w:sz="4" w:space="0" w:color="000000"/>
              <w:bottom w:val="single" w:sz="4" w:space="0" w:color="000000"/>
            </w:tcBorders>
            <w:vAlign w:val="center"/>
          </w:tcPr>
          <w:p w:rsidR="00EA5F44" w:rsidRPr="00EF0829" w:rsidRDefault="00EA5F44" w:rsidP="00091890">
            <w:pPr>
              <w:pStyle w:val="Tablebody-leftaligned"/>
            </w:pPr>
            <w:r w:rsidRPr="00EF0829">
              <w:t>% of wall sheathing failed</w:t>
            </w:r>
          </w:p>
        </w:tc>
        <w:tc>
          <w:tcPr>
            <w:tcW w:w="1008" w:type="dxa"/>
            <w:tcBorders>
              <w:left w:val="single" w:sz="4" w:space="0" w:color="000000"/>
              <w:bottom w:val="single" w:sz="4" w:space="0" w:color="000000"/>
            </w:tcBorders>
            <w:vAlign w:val="center"/>
          </w:tcPr>
          <w:p w:rsidR="00EA5F44" w:rsidRPr="00EF0829" w:rsidRDefault="00EA5F44" w:rsidP="00481565">
            <w:pPr>
              <w:pStyle w:val="Tablebody-centered"/>
            </w:pPr>
            <w:r w:rsidRPr="00EF0829">
              <w:t>0</w:t>
            </w:r>
          </w:p>
        </w:tc>
        <w:tc>
          <w:tcPr>
            <w:tcW w:w="1158" w:type="dxa"/>
            <w:tcBorders>
              <w:left w:val="single" w:sz="4" w:space="0" w:color="000000"/>
              <w:bottom w:val="single" w:sz="4" w:space="0" w:color="000000"/>
              <w:right w:val="single" w:sz="4" w:space="0" w:color="000000"/>
            </w:tcBorders>
            <w:vAlign w:val="center"/>
          </w:tcPr>
          <w:p w:rsidR="00EA5F44" w:rsidRPr="00EF0829" w:rsidRDefault="00EA5F44" w:rsidP="00481565">
            <w:pPr>
              <w:pStyle w:val="Tablebody-centered"/>
            </w:pPr>
            <w:r w:rsidRPr="00EF0829">
              <w:t>100</w:t>
            </w:r>
          </w:p>
        </w:tc>
      </w:tr>
      <w:tr w:rsidR="00EA5F44" w:rsidRPr="004A3CBF" w:rsidTr="00FA1F46">
        <w:trPr>
          <w:trHeight w:val="255"/>
          <w:jc w:val="center"/>
        </w:trPr>
        <w:tc>
          <w:tcPr>
            <w:tcW w:w="720" w:type="dxa"/>
            <w:tcBorders>
              <w:left w:val="single" w:sz="4" w:space="0" w:color="000000"/>
              <w:bottom w:val="single" w:sz="4" w:space="0" w:color="000000"/>
            </w:tcBorders>
            <w:vAlign w:val="center"/>
          </w:tcPr>
          <w:p w:rsidR="00EA5F44" w:rsidRPr="00EF0829" w:rsidRDefault="00EA5F44" w:rsidP="00481565">
            <w:pPr>
              <w:pStyle w:val="Tablebody-centered"/>
            </w:pPr>
            <w:r w:rsidRPr="00EF0829">
              <w:t>7</w:t>
            </w:r>
          </w:p>
        </w:tc>
        <w:tc>
          <w:tcPr>
            <w:tcW w:w="5760" w:type="dxa"/>
            <w:tcBorders>
              <w:left w:val="single" w:sz="4" w:space="0" w:color="000000"/>
              <w:bottom w:val="single" w:sz="4" w:space="0" w:color="000000"/>
            </w:tcBorders>
            <w:vAlign w:val="center"/>
          </w:tcPr>
          <w:p w:rsidR="00EA5F44" w:rsidRPr="00EF0829" w:rsidRDefault="00EA5F44" w:rsidP="00091890">
            <w:pPr>
              <w:pStyle w:val="Tablebody-leftaligned"/>
            </w:pPr>
            <w:r w:rsidRPr="00EF0829">
              <w:t># of failed roof to wall connections (out of 58)</w:t>
            </w:r>
          </w:p>
        </w:tc>
        <w:tc>
          <w:tcPr>
            <w:tcW w:w="1008" w:type="dxa"/>
            <w:tcBorders>
              <w:left w:val="single" w:sz="4" w:space="0" w:color="000000"/>
              <w:bottom w:val="single" w:sz="4" w:space="0" w:color="000000"/>
            </w:tcBorders>
            <w:vAlign w:val="center"/>
          </w:tcPr>
          <w:p w:rsidR="00EA5F44" w:rsidRPr="00EF0829" w:rsidRDefault="00EA5F44" w:rsidP="00481565">
            <w:pPr>
              <w:pStyle w:val="Tablebody-centered"/>
            </w:pPr>
            <w:r w:rsidRPr="00EF0829">
              <w:t>0</w:t>
            </w:r>
          </w:p>
        </w:tc>
        <w:tc>
          <w:tcPr>
            <w:tcW w:w="1158" w:type="dxa"/>
            <w:tcBorders>
              <w:left w:val="single" w:sz="4" w:space="0" w:color="000000"/>
              <w:bottom w:val="single" w:sz="4" w:space="0" w:color="000000"/>
              <w:right w:val="single" w:sz="4" w:space="0" w:color="000000"/>
            </w:tcBorders>
            <w:vAlign w:val="center"/>
          </w:tcPr>
          <w:p w:rsidR="00EA5F44" w:rsidRPr="00EF0829" w:rsidRDefault="00EA5F44" w:rsidP="00481565">
            <w:pPr>
              <w:pStyle w:val="Tablebody-centered"/>
            </w:pPr>
            <w:r w:rsidRPr="00EF0829">
              <w:t>58</w:t>
            </w:r>
          </w:p>
        </w:tc>
      </w:tr>
      <w:tr w:rsidR="00EA5F44" w:rsidRPr="004A3CBF" w:rsidTr="00FA1F46">
        <w:trPr>
          <w:trHeight w:val="255"/>
          <w:jc w:val="center"/>
        </w:trPr>
        <w:tc>
          <w:tcPr>
            <w:tcW w:w="720" w:type="dxa"/>
            <w:tcBorders>
              <w:left w:val="single" w:sz="4" w:space="0" w:color="000000"/>
              <w:bottom w:val="single" w:sz="4" w:space="0" w:color="000000"/>
            </w:tcBorders>
            <w:vAlign w:val="center"/>
          </w:tcPr>
          <w:p w:rsidR="00EA5F44" w:rsidRPr="00EF0829" w:rsidRDefault="00EA5F44" w:rsidP="00481565">
            <w:pPr>
              <w:pStyle w:val="Tablebody-centered"/>
            </w:pPr>
            <w:r w:rsidRPr="00EF0829">
              <w:t>8</w:t>
            </w:r>
          </w:p>
        </w:tc>
        <w:tc>
          <w:tcPr>
            <w:tcW w:w="5760" w:type="dxa"/>
            <w:tcBorders>
              <w:left w:val="single" w:sz="4" w:space="0" w:color="000000"/>
              <w:bottom w:val="single" w:sz="4" w:space="0" w:color="000000"/>
            </w:tcBorders>
            <w:vAlign w:val="center"/>
          </w:tcPr>
          <w:p w:rsidR="00EA5F44" w:rsidRPr="00EF0829" w:rsidRDefault="00EA5F44" w:rsidP="00091890">
            <w:pPr>
              <w:pStyle w:val="Tablebody-leftaligned"/>
            </w:pPr>
            <w:r w:rsidRPr="00EF0829">
              <w:t>sliding (0 = no sliding, 1 = minor sliding, 2 = major sliding)</w:t>
            </w:r>
          </w:p>
        </w:tc>
        <w:tc>
          <w:tcPr>
            <w:tcW w:w="1008" w:type="dxa"/>
            <w:tcBorders>
              <w:left w:val="single" w:sz="4" w:space="0" w:color="000000"/>
              <w:bottom w:val="single" w:sz="4" w:space="0" w:color="000000"/>
            </w:tcBorders>
            <w:vAlign w:val="center"/>
          </w:tcPr>
          <w:p w:rsidR="00EA5F44" w:rsidRPr="00EF0829" w:rsidRDefault="00EA5F44" w:rsidP="00481565">
            <w:pPr>
              <w:pStyle w:val="Tablebody-centered"/>
            </w:pPr>
            <w:r w:rsidRPr="00EF0829">
              <w:t>0</w:t>
            </w:r>
          </w:p>
        </w:tc>
        <w:tc>
          <w:tcPr>
            <w:tcW w:w="1158" w:type="dxa"/>
            <w:tcBorders>
              <w:left w:val="single" w:sz="4" w:space="0" w:color="000000"/>
              <w:bottom w:val="single" w:sz="4" w:space="0" w:color="000000"/>
              <w:right w:val="single" w:sz="4" w:space="0" w:color="000000"/>
            </w:tcBorders>
            <w:vAlign w:val="center"/>
          </w:tcPr>
          <w:p w:rsidR="00EA5F44" w:rsidRPr="00EF0829" w:rsidRDefault="00EA5F44" w:rsidP="00481565">
            <w:pPr>
              <w:pStyle w:val="Tablebody-centered"/>
            </w:pPr>
            <w:r w:rsidRPr="00EF0829">
              <w:t>2</w:t>
            </w:r>
          </w:p>
        </w:tc>
      </w:tr>
      <w:tr w:rsidR="00EA5F44" w:rsidRPr="004A3CBF" w:rsidTr="00FA1F46">
        <w:trPr>
          <w:trHeight w:val="255"/>
          <w:jc w:val="center"/>
        </w:trPr>
        <w:tc>
          <w:tcPr>
            <w:tcW w:w="720" w:type="dxa"/>
            <w:tcBorders>
              <w:left w:val="single" w:sz="4" w:space="0" w:color="000000"/>
              <w:bottom w:val="single" w:sz="4" w:space="0" w:color="000000"/>
            </w:tcBorders>
            <w:vAlign w:val="center"/>
          </w:tcPr>
          <w:p w:rsidR="00EA5F44" w:rsidRPr="00EF0829" w:rsidRDefault="00EA5F44" w:rsidP="00481565">
            <w:pPr>
              <w:pStyle w:val="Tablebody-centered"/>
            </w:pPr>
            <w:r w:rsidRPr="00EF0829">
              <w:t>9</w:t>
            </w:r>
          </w:p>
        </w:tc>
        <w:tc>
          <w:tcPr>
            <w:tcW w:w="5760" w:type="dxa"/>
            <w:tcBorders>
              <w:left w:val="single" w:sz="4" w:space="0" w:color="000000"/>
              <w:bottom w:val="single" w:sz="4" w:space="0" w:color="000000"/>
            </w:tcBorders>
            <w:vAlign w:val="center"/>
          </w:tcPr>
          <w:p w:rsidR="00EA5F44" w:rsidRPr="00EF0829" w:rsidRDefault="00EA5F44" w:rsidP="00091890">
            <w:pPr>
              <w:pStyle w:val="Tablebody-leftaligned"/>
            </w:pPr>
            <w:r w:rsidRPr="00EF0829">
              <w:t>overturning (0 = not overturned, 1 = overturned)</w:t>
            </w:r>
          </w:p>
        </w:tc>
        <w:tc>
          <w:tcPr>
            <w:tcW w:w="1008" w:type="dxa"/>
            <w:tcBorders>
              <w:left w:val="single" w:sz="4" w:space="0" w:color="000000"/>
              <w:bottom w:val="single" w:sz="4" w:space="0" w:color="000000"/>
            </w:tcBorders>
            <w:vAlign w:val="center"/>
          </w:tcPr>
          <w:p w:rsidR="00EA5F44" w:rsidRPr="00EF0829" w:rsidRDefault="00EA5F44" w:rsidP="00481565">
            <w:pPr>
              <w:pStyle w:val="Tablebody-centered"/>
            </w:pPr>
            <w:r w:rsidRPr="00EF0829">
              <w:t>0</w:t>
            </w:r>
          </w:p>
        </w:tc>
        <w:tc>
          <w:tcPr>
            <w:tcW w:w="1158" w:type="dxa"/>
            <w:tcBorders>
              <w:left w:val="single" w:sz="4" w:space="0" w:color="000000"/>
              <w:bottom w:val="single" w:sz="4" w:space="0" w:color="000000"/>
              <w:right w:val="single" w:sz="4" w:space="0" w:color="000000"/>
            </w:tcBorders>
            <w:vAlign w:val="center"/>
          </w:tcPr>
          <w:p w:rsidR="00EA5F44" w:rsidRPr="00EF0829" w:rsidRDefault="00EA5F44" w:rsidP="00481565">
            <w:pPr>
              <w:pStyle w:val="Tablebody-centered"/>
            </w:pPr>
            <w:r w:rsidRPr="00EF0829">
              <w:t>1</w:t>
            </w:r>
          </w:p>
        </w:tc>
      </w:tr>
    </w:tbl>
    <w:p w:rsidR="006B6334" w:rsidRPr="00837B23" w:rsidRDefault="00EA5F44" w:rsidP="00500EB8">
      <w:pPr>
        <w:pStyle w:val="Caption"/>
      </w:pPr>
      <w:bookmarkStart w:id="172" w:name="_Ref527024009"/>
      <w:bookmarkStart w:id="173" w:name="_Toc529272229"/>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F609A5">
        <w:rPr>
          <w:noProof/>
        </w:rPr>
        <w:t>4</w:t>
      </w:r>
      <w:r w:rsidR="00B77751">
        <w:rPr>
          <w:noProof/>
        </w:rPr>
        <w:fldChar w:fldCharType="end"/>
      </w:r>
      <w:bookmarkEnd w:id="172"/>
      <w:r>
        <w:t xml:space="preserve">. </w:t>
      </w:r>
      <w:r w:rsidRPr="00F269E7">
        <w:t>Description of values given in the damage matrices for manufactured homes.</w:t>
      </w:r>
      <w:bookmarkEnd w:id="173"/>
    </w:p>
    <w:p w:rsidR="00AA5C0E" w:rsidRDefault="00946720" w:rsidP="00F2140D">
      <w:pPr>
        <w:pStyle w:val="Anonymoussubsubsubsectiontitle"/>
      </w:pPr>
      <w:r w:rsidRPr="00946720">
        <w:t>Interior and Utilities Damage</w:t>
      </w:r>
    </w:p>
    <w:p w:rsidR="00946720" w:rsidRDefault="00946720" w:rsidP="00946720">
      <w:r>
        <w:t>Once the external damage has been calculated for a given Monte Carlo simulation, the internal, utilities, and contents damages to the building are then extrapolated from the external damage. For the interior and utilities of a home, there is no explicit means by which to compute damage. Damage to the interior and utilities occurs when the building envelope is breached, allowing wind and rain to enter. Damage to roof sheathing, roof cover, walls, windows, doors, and gable ends present the greatest opportunities for interior damage. For manufactured homes, sliding and overturning are additional factors.</w:t>
      </w:r>
    </w:p>
    <w:p w:rsidR="00946720" w:rsidRDefault="00946720" w:rsidP="00946720"/>
    <w:p w:rsidR="00946720" w:rsidRDefault="00946720" w:rsidP="00946720">
      <w:r>
        <w:t xml:space="preserve">Interior damage equations were derived as functions of each of the external components. These equations are developed primarily on the basis of experience and engineering judgment. Observations of homes damaged during the 2004 hurricane season helped to validate these predictions. The interior equations are derived by estimating typical percentages of damage to each interior component, given a percentage of damage to an external component. The interior damage as a function of each modeled component is the same for both site-built and manufactured homes. </w:t>
      </w:r>
    </w:p>
    <w:p w:rsidR="00946720" w:rsidRDefault="00946720" w:rsidP="00946720"/>
    <w:p w:rsidR="00946720" w:rsidRDefault="00946720" w:rsidP="00946720">
      <w:r>
        <w:lastRenderedPageBreak/>
        <w:t>To compute the total interior damage for each model simulation, all values in the damage matrices are converted to percentages of component damage. The interior equations are applied to each component, one at a time. The total interior damage for each simulation is the maximum interior damage value produced by these equations. The maximum value is used instead of a summation to avoid the possibility of counting the same interior damage more than once. That is, once water intrusion from one breach of the envelope has thoroughly damaged any part of the interior, further water intrusion from other sources will not increase the cost of the damage of that part.</w:t>
      </w:r>
    </w:p>
    <w:p w:rsidR="00946720" w:rsidRDefault="00946720" w:rsidP="00946720"/>
    <w:p w:rsidR="00946720" w:rsidRDefault="00946720" w:rsidP="00946720">
      <w:r>
        <w:t>Utilities damage is estimated on the basis of interior damage. A coefficient is defined for each utility (electrical, plumbing, and mechanical), which multiplies the interior equations defined for each component. As in the case of interior damage, the maximum value is retained as the total damage. The utilities coefficients are based on engineering judgment. In both site-built and manufactured homes, it is assumed that electrical damage occurs at half the rate of interior damage (0.5). Plumbing damage is set to 0.35 of interior damage for site-built homes and for manufactured homes. Mechanical damage is set to 0.4 of interior damage for site-built homes and for manufactured homes.</w:t>
      </w:r>
    </w:p>
    <w:p w:rsidR="00946720" w:rsidRDefault="00946720" w:rsidP="00946720"/>
    <w:p w:rsidR="00946720" w:rsidRDefault="006855B3" w:rsidP="00F2140D">
      <w:pPr>
        <w:pStyle w:val="Anonymoussubsubsubsectiontitle"/>
      </w:pPr>
      <w:r w:rsidRPr="006855B3">
        <w:t>Contents Damage</w:t>
      </w:r>
    </w:p>
    <w:p w:rsidR="006855B3" w:rsidRDefault="006855B3" w:rsidP="006855B3">
      <w:r w:rsidRPr="006855B3">
        <w:t>As with the interior and utilities, the contents of the home are not modeled by Monte Carlo simulations. Contents damage is assumed to be a function of the interior damage caused by each failed component that causes a breach of the building envelope. The functions are based on engineering judgment and are validated using actual claims data.</w:t>
      </w:r>
    </w:p>
    <w:p w:rsidR="006855B3" w:rsidRDefault="006855B3" w:rsidP="006855B3"/>
    <w:p w:rsidR="006855B3" w:rsidRDefault="00B1306D" w:rsidP="00F2140D">
      <w:pPr>
        <w:pStyle w:val="Anonymoussubsubsubsectiontitle"/>
      </w:pPr>
      <w:r w:rsidRPr="00B1306D">
        <w:t>Additional Living Expenses</w:t>
      </w:r>
    </w:p>
    <w:p w:rsidR="00584979" w:rsidRDefault="00584979" w:rsidP="00584979">
      <w:r>
        <w:t xml:space="preserve">Additional Living Expense (ALE) coverage covers only expenses actually paid by the insured. This coverage pays only the increase in living expenses that results directly from the covered damage and having to live away from the insured location. The value of an ALE claim is dependent on the time required to repair a damaged home and the surrounding utilities and infrastructure. </w:t>
      </w:r>
    </w:p>
    <w:p w:rsidR="00584979" w:rsidRDefault="00584979" w:rsidP="00584979"/>
    <w:p w:rsidR="00B1306D" w:rsidRDefault="00584979" w:rsidP="00584979">
      <w:r>
        <w:t>The equations and methods used for manufactured and residential homes are identical. However, it seems logical to reduce the manufactured home ALE predictions because typically a faster repair or replacement time may be expected for these home types. Therefore, an ALE multiplier factor of 0.75 was introduced into the manufactured home model.</w:t>
      </w:r>
    </w:p>
    <w:p w:rsidR="00584979" w:rsidRDefault="00584979" w:rsidP="00584979"/>
    <w:p w:rsidR="00584979" w:rsidRDefault="00FA1F46" w:rsidP="00FA1F46">
      <w:pPr>
        <w:pStyle w:val="Anonymoussubsubsectiontitle"/>
      </w:pPr>
      <w:r w:rsidRPr="00FA1F46">
        <w:t>Vulnerability Matrices</w:t>
      </w:r>
    </w:p>
    <w:p w:rsidR="00FA1F46" w:rsidRDefault="00FA1F46" w:rsidP="00FA1F46">
      <w:r w:rsidRPr="00FA1F46">
        <w:t xml:space="preserve">The estimates of total building damage result in the formulation of vulnerability matrices for each modeled building type. The flowchart in </w:t>
      </w:r>
      <w:r w:rsidR="00084412">
        <w:fldChar w:fldCharType="begin"/>
      </w:r>
      <w:r w:rsidR="00084412">
        <w:instrText xml:space="preserve"> REF _Ref527025529 \h </w:instrText>
      </w:r>
      <w:r w:rsidR="00084412">
        <w:fldChar w:fldCharType="separate"/>
      </w:r>
      <w:r w:rsidR="00F609A5">
        <w:t xml:space="preserve">Figure </w:t>
      </w:r>
      <w:r w:rsidR="00F609A5">
        <w:rPr>
          <w:noProof/>
        </w:rPr>
        <w:t>11</w:t>
      </w:r>
      <w:r w:rsidR="00084412">
        <w:fldChar w:fldCharType="end"/>
      </w:r>
      <w:r w:rsidR="00084412">
        <w:t xml:space="preserve"> </w:t>
      </w:r>
      <w:r w:rsidRPr="00FA1F46">
        <w:t>summarizes the procedure used to convert the Monte Carlo simulations of physical external damage into a vulnerability matrix.</w:t>
      </w:r>
    </w:p>
    <w:p w:rsidR="00FA1F46" w:rsidRDefault="00FA1F46" w:rsidP="00FA1F46"/>
    <w:p w:rsidR="00FA1F46" w:rsidRDefault="00FA1F46" w:rsidP="00FA1F46">
      <w:pPr>
        <w:keepNext/>
        <w:jc w:val="center"/>
      </w:pPr>
      <w:r>
        <w:rPr>
          <w:noProof/>
        </w:rPr>
        <w:lastRenderedPageBreak/>
        <w:drawing>
          <wp:inline distT="0" distB="0" distL="0" distR="0" wp14:anchorId="49FB77C6" wp14:editId="4F2ED23A">
            <wp:extent cx="3014980" cy="7451090"/>
            <wp:effectExtent l="0" t="0" r="0" b="3810"/>
            <wp:docPr id="25" name="Picture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pic:cNvPicPr>
                      <a:picLocks/>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14980" cy="7451090"/>
                    </a:xfrm>
                    <a:prstGeom prst="rect">
                      <a:avLst/>
                    </a:prstGeom>
                    <a:noFill/>
                    <a:ln>
                      <a:noFill/>
                    </a:ln>
                  </pic:spPr>
                </pic:pic>
              </a:graphicData>
            </a:graphic>
          </wp:inline>
        </w:drawing>
      </w:r>
    </w:p>
    <w:p w:rsidR="00FA1F46" w:rsidRDefault="00FA1F46" w:rsidP="00500EB8">
      <w:pPr>
        <w:pStyle w:val="Caption"/>
      </w:pPr>
      <w:bookmarkStart w:id="174" w:name="_Ref527025529"/>
      <w:bookmarkStart w:id="175" w:name="_Toc529271947"/>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F609A5">
        <w:rPr>
          <w:noProof/>
        </w:rPr>
        <w:t>11</w:t>
      </w:r>
      <w:r w:rsidR="00B77751">
        <w:rPr>
          <w:noProof/>
        </w:rPr>
        <w:fldChar w:fldCharType="end"/>
      </w:r>
      <w:bookmarkEnd w:id="174"/>
      <w:r>
        <w:t xml:space="preserve">. </w:t>
      </w:r>
      <w:r w:rsidRPr="00073927">
        <w:t>Procedure to create vulnerability matrix.</w:t>
      </w:r>
      <w:bookmarkEnd w:id="175"/>
    </w:p>
    <w:p w:rsidR="00B32AB5" w:rsidRDefault="00B32AB5" w:rsidP="00B32AB5">
      <w:r>
        <w:t xml:space="preserve">For each Monte Carlo model, 2000 simulations are performed for each of 8 different wind angles and 41 different wind speeds. This is 2000 x 8 x 41 = 656,000 simulations of external damage  </w:t>
      </w:r>
    </w:p>
    <w:p w:rsidR="00B32AB5" w:rsidRDefault="00B32AB5" w:rsidP="00B32AB5">
      <w:r>
        <w:lastRenderedPageBreak/>
        <w:t>per model, which are then expanded to cover interior, utilities, and contents damage, plus ALE, as explained above.</w:t>
      </w:r>
    </w:p>
    <w:p w:rsidR="00B32AB5" w:rsidRDefault="00B32AB5" w:rsidP="00B32AB5"/>
    <w:p w:rsidR="00B32AB5" w:rsidRDefault="00B32AB5" w:rsidP="00B32AB5">
      <w:r>
        <w:t xml:space="preserve">Knowing the components of a home and the typical square footage, the cost of repairing all damaged components is estimated using cost estimation resources [e.g., RSMeans Residential Cost Data (RSMeans, 2008a) and RSMeans Square Foot Costs (RSMeans, 2008b) and Construction Estimating Institute (Langedyk &amp; Ticola, 2002)] and expert advice. These resources provide cost data from actual jobs based on estimates and represent typical conditions. Unmodeled nonstructural interior, plumbing, mechanical, and electrical utilities make up a significant portion of repair costs for a home. </w:t>
      </w:r>
    </w:p>
    <w:p w:rsidR="00B32AB5" w:rsidRDefault="00B32AB5" w:rsidP="00B32AB5"/>
    <w:p w:rsidR="00B32AB5" w:rsidRDefault="00B32AB5" w:rsidP="00B32AB5">
      <w:r>
        <w:t xml:space="preserve">Replacement cost ratios provide a link between modeled physical damage and the corresponding monetary losses. They can be defined as the cost of replacing a damaged component or assembly of a home divided by the cost of constructing a completely new home of the same type. The sum of the replacement cost ratios for all the components of a home is greater than 100% because the replacement costs include the additional costs of removal, repair, and remodeling. </w:t>
      </w:r>
    </w:p>
    <w:p w:rsidR="00B32AB5" w:rsidRDefault="00B32AB5" w:rsidP="00B32AB5"/>
    <w:p w:rsidR="00B32AB5" w:rsidRDefault="00B32AB5" w:rsidP="00B32AB5">
      <w:r>
        <w:t>An explicit procedure is used to convert physical damage of the modeled components to monetary damage. Since the replacement ratio of each modeled component is known, the monetary damage resulting from damage to a component expressed as a percentage of the home’s value can be obtained by multiplying the damaged percentage of the component by the component’s replacement ratio. For example, if 30% of the roof cover is damaged, and for this particular home type the replacement ratio of roof cover is 14%, the value of the home lost as a result of the damaged roof cover would be 0.30 x 0.14 = 4.2%. If the value of this home were $150,000, the cost to replace 30% of the roof would be $150,000 x 0.042 = $6,300. In addition, the costs will be adjusted as necessary because of certain requirements of the Florida building code that might result in an increase of the repair costs (for example, the code might require replacement of the entire roof if 30% or more is damaged).</w:t>
      </w:r>
    </w:p>
    <w:p w:rsidR="00B32AB5" w:rsidRDefault="00B32AB5" w:rsidP="00B32AB5"/>
    <w:p w:rsidR="00352647" w:rsidRDefault="00352647" w:rsidP="00352647">
      <w:r>
        <w:t>After the simulation results have been translated into damage ratios, they are then transformed into vulnerability matrices. A total of 4356 matrices for site-built homes is created for different combinations of wall type (frame or masonry), region (North, Central, or South), subregion (high wind velocity zone, wind-borne debris region, or other), roof shape (gable or hip), roof cover (tile or shingle), window protection (shuttered or not shuttered), number of stories (one or two), and strength (base weak W00, modified weak W10, retrofitted weak W01, base medium M00, modified medium M10, retrofitted medium M01, or strong (base S00, stronger S01 for HVHZ, S02 with single straps and metal roof on a strong deck).</w:t>
      </w:r>
    </w:p>
    <w:p w:rsidR="00352647" w:rsidRDefault="00352647" w:rsidP="00352647"/>
    <w:p w:rsidR="009E056C" w:rsidRDefault="00352647" w:rsidP="00352647">
      <w:r>
        <w:t xml:space="preserve">The cells of a vulnerability matrix for a particular structural type represent the probability of a given damage ratio occurring at a given wind speed. The columns of the matrix represent three-second gust wind speeds at 10 m, from 50 mph to 250 mph in 5 mph bands. The rows of the matrix correspond to damage ratios (DR) in 2% increments up to 20%, and then in 4% increments up to 100%. If a damage ratio is DR= 15.3%, it is assigned to the interval 14%&lt;DR&lt;16% with a midpoint DR=15%. After all the simulations have been counted, the total number of instances in each damage interval is divided by the total number of simulations per wind speed to determine the percentage of simulations at any damage state occurring at each speed. These percentages are the conditional </w:t>
      </w:r>
      <w:r>
        <w:lastRenderedPageBreak/>
        <w:t xml:space="preserve">probabilities of occurrence of a level of damage, given a certain wind speed. A partial example of a vulnerability matrix is shown in </w:t>
      </w:r>
      <w:r w:rsidR="0007430D">
        <w:fldChar w:fldCharType="begin"/>
      </w:r>
      <w:r w:rsidR="0007430D">
        <w:instrText xml:space="preserve"> REF _Ref527025640 \h </w:instrText>
      </w:r>
      <w:r w:rsidR="0007430D">
        <w:fldChar w:fldCharType="separate"/>
      </w:r>
      <w:r w:rsidR="00F609A5">
        <w:t xml:space="preserve">Table </w:t>
      </w:r>
      <w:r w:rsidR="00F609A5">
        <w:rPr>
          <w:noProof/>
        </w:rPr>
        <w:t>5</w:t>
      </w:r>
      <w:r w:rsidR="0007430D">
        <w:fldChar w:fldCharType="end"/>
      </w:r>
      <w:r w:rsidR="0007430D">
        <w:t>.</w:t>
      </w:r>
    </w:p>
    <w:p w:rsidR="00352647" w:rsidRDefault="00352647" w:rsidP="00352647"/>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33"/>
        <w:gridCol w:w="1244"/>
        <w:gridCol w:w="1244"/>
        <w:gridCol w:w="1244"/>
        <w:gridCol w:w="1244"/>
        <w:gridCol w:w="1244"/>
      </w:tblGrid>
      <w:tr w:rsidR="0007430D" w:rsidRPr="004A3CBF" w:rsidTr="004553D4">
        <w:trPr>
          <w:trHeight w:val="296"/>
          <w:tblHeader/>
          <w:jc w:val="center"/>
        </w:trPr>
        <w:tc>
          <w:tcPr>
            <w:tcW w:w="3233" w:type="dxa"/>
            <w:vAlign w:val="bottom"/>
          </w:tcPr>
          <w:p w:rsidR="0007430D" w:rsidRPr="007C77D4" w:rsidRDefault="0007430D" w:rsidP="006A0BF3">
            <w:pPr>
              <w:pStyle w:val="Tableheader"/>
            </w:pPr>
            <w:r w:rsidRPr="007C77D4">
              <w:t>Damage\Wind Speed (mph)</w:t>
            </w:r>
          </w:p>
        </w:tc>
        <w:tc>
          <w:tcPr>
            <w:tcW w:w="1244" w:type="dxa"/>
            <w:vAlign w:val="bottom"/>
          </w:tcPr>
          <w:p w:rsidR="0007430D" w:rsidRPr="007C77D4" w:rsidRDefault="0007430D" w:rsidP="006A0BF3">
            <w:pPr>
              <w:pStyle w:val="Tableheader"/>
            </w:pPr>
            <w:r w:rsidRPr="007C77D4">
              <w:t>47.5 to 52.5</w:t>
            </w:r>
          </w:p>
        </w:tc>
        <w:tc>
          <w:tcPr>
            <w:tcW w:w="1244" w:type="dxa"/>
            <w:vAlign w:val="bottom"/>
          </w:tcPr>
          <w:p w:rsidR="0007430D" w:rsidRPr="007C77D4" w:rsidRDefault="0007430D" w:rsidP="006A0BF3">
            <w:pPr>
              <w:pStyle w:val="Tableheader"/>
            </w:pPr>
            <w:r w:rsidRPr="007C77D4">
              <w:t>52.5 to 57.5</w:t>
            </w:r>
          </w:p>
        </w:tc>
        <w:tc>
          <w:tcPr>
            <w:tcW w:w="1244" w:type="dxa"/>
            <w:vAlign w:val="bottom"/>
          </w:tcPr>
          <w:p w:rsidR="0007430D" w:rsidRPr="007C77D4" w:rsidRDefault="0007430D" w:rsidP="006A0BF3">
            <w:pPr>
              <w:pStyle w:val="Tableheader"/>
            </w:pPr>
            <w:r w:rsidRPr="007C77D4">
              <w:t>57.5 to 62.5</w:t>
            </w:r>
          </w:p>
        </w:tc>
        <w:tc>
          <w:tcPr>
            <w:tcW w:w="1244" w:type="dxa"/>
            <w:vAlign w:val="bottom"/>
          </w:tcPr>
          <w:p w:rsidR="0007430D" w:rsidRPr="007C77D4" w:rsidRDefault="0007430D" w:rsidP="006A0BF3">
            <w:pPr>
              <w:pStyle w:val="Tableheader"/>
            </w:pPr>
            <w:r w:rsidRPr="007C77D4">
              <w:t>62.5 to 67.5</w:t>
            </w:r>
          </w:p>
        </w:tc>
        <w:tc>
          <w:tcPr>
            <w:tcW w:w="1244" w:type="dxa"/>
            <w:vAlign w:val="bottom"/>
          </w:tcPr>
          <w:p w:rsidR="0007430D" w:rsidRPr="007C77D4" w:rsidRDefault="0007430D" w:rsidP="006A0BF3">
            <w:pPr>
              <w:pStyle w:val="Tableheader"/>
            </w:pPr>
            <w:r w:rsidRPr="007C77D4">
              <w:t>67.5 to 72.5</w:t>
            </w:r>
          </w:p>
        </w:tc>
      </w:tr>
      <w:tr w:rsidR="0007430D" w:rsidRPr="004A3CBF" w:rsidTr="0007430D">
        <w:trPr>
          <w:trHeight w:val="296"/>
          <w:jc w:val="center"/>
        </w:trPr>
        <w:tc>
          <w:tcPr>
            <w:tcW w:w="3233" w:type="dxa"/>
            <w:vAlign w:val="bottom"/>
          </w:tcPr>
          <w:p w:rsidR="0007430D" w:rsidRPr="007C77D4" w:rsidRDefault="0007430D" w:rsidP="00481565">
            <w:pPr>
              <w:pStyle w:val="Tablebody-centered"/>
            </w:pPr>
            <w:r w:rsidRPr="007C77D4">
              <w:t>0% to 2%</w:t>
            </w:r>
          </w:p>
        </w:tc>
        <w:tc>
          <w:tcPr>
            <w:tcW w:w="1244" w:type="dxa"/>
            <w:vAlign w:val="bottom"/>
          </w:tcPr>
          <w:p w:rsidR="0007430D" w:rsidRPr="007C77D4" w:rsidRDefault="0007430D" w:rsidP="00481565">
            <w:pPr>
              <w:pStyle w:val="Tablebody-centered"/>
            </w:pPr>
            <w:r w:rsidRPr="007C77D4">
              <w:t>1</w:t>
            </w:r>
          </w:p>
        </w:tc>
        <w:tc>
          <w:tcPr>
            <w:tcW w:w="1244" w:type="dxa"/>
            <w:vAlign w:val="bottom"/>
          </w:tcPr>
          <w:p w:rsidR="0007430D" w:rsidRPr="007C77D4" w:rsidRDefault="0007430D" w:rsidP="00481565">
            <w:pPr>
              <w:pStyle w:val="Tablebody-centered"/>
            </w:pPr>
            <w:r w:rsidRPr="007C77D4">
              <w:t>0.99238</w:t>
            </w:r>
          </w:p>
        </w:tc>
        <w:tc>
          <w:tcPr>
            <w:tcW w:w="1244" w:type="dxa"/>
            <w:vAlign w:val="bottom"/>
          </w:tcPr>
          <w:p w:rsidR="0007430D" w:rsidRPr="007C77D4" w:rsidRDefault="0007430D" w:rsidP="00481565">
            <w:pPr>
              <w:pStyle w:val="Tablebody-centered"/>
            </w:pPr>
            <w:r w:rsidRPr="007C77D4">
              <w:t>0.91788</w:t>
            </w:r>
          </w:p>
        </w:tc>
        <w:tc>
          <w:tcPr>
            <w:tcW w:w="1244" w:type="dxa"/>
            <w:vAlign w:val="bottom"/>
          </w:tcPr>
          <w:p w:rsidR="0007430D" w:rsidRPr="007C77D4" w:rsidRDefault="0007430D" w:rsidP="00481565">
            <w:pPr>
              <w:pStyle w:val="Tablebody-centered"/>
            </w:pPr>
            <w:r w:rsidRPr="007C77D4">
              <w:t>0.77312</w:t>
            </w:r>
          </w:p>
        </w:tc>
        <w:tc>
          <w:tcPr>
            <w:tcW w:w="1244" w:type="dxa"/>
            <w:vAlign w:val="bottom"/>
          </w:tcPr>
          <w:p w:rsidR="0007430D" w:rsidRPr="007C77D4" w:rsidRDefault="0007430D" w:rsidP="00481565">
            <w:pPr>
              <w:pStyle w:val="Tablebody-centered"/>
            </w:pPr>
            <w:r w:rsidRPr="007C77D4">
              <w:t>0.61025</w:t>
            </w:r>
          </w:p>
        </w:tc>
      </w:tr>
      <w:tr w:rsidR="0007430D" w:rsidRPr="004A3CBF" w:rsidTr="0007430D">
        <w:trPr>
          <w:trHeight w:val="296"/>
          <w:jc w:val="center"/>
        </w:trPr>
        <w:tc>
          <w:tcPr>
            <w:tcW w:w="3233" w:type="dxa"/>
            <w:vAlign w:val="bottom"/>
          </w:tcPr>
          <w:p w:rsidR="0007430D" w:rsidRPr="007C77D4" w:rsidRDefault="0007430D" w:rsidP="00481565">
            <w:pPr>
              <w:pStyle w:val="Tablebody-centered"/>
            </w:pPr>
            <w:r w:rsidRPr="007C77D4">
              <w:t>2% to 4%</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00725</w:t>
            </w:r>
          </w:p>
        </w:tc>
        <w:tc>
          <w:tcPr>
            <w:tcW w:w="1244" w:type="dxa"/>
            <w:vAlign w:val="bottom"/>
          </w:tcPr>
          <w:p w:rsidR="0007430D" w:rsidRPr="007C77D4" w:rsidRDefault="0007430D" w:rsidP="00481565">
            <w:pPr>
              <w:pStyle w:val="Tablebody-centered"/>
            </w:pPr>
            <w:r w:rsidRPr="007C77D4">
              <w:t>0.0806</w:t>
            </w:r>
          </w:p>
        </w:tc>
        <w:tc>
          <w:tcPr>
            <w:tcW w:w="1244" w:type="dxa"/>
            <w:vAlign w:val="bottom"/>
          </w:tcPr>
          <w:p w:rsidR="0007430D" w:rsidRPr="007C77D4" w:rsidRDefault="0007430D" w:rsidP="00481565">
            <w:pPr>
              <w:pStyle w:val="Tablebody-centered"/>
            </w:pPr>
            <w:r w:rsidRPr="007C77D4">
              <w:t>0.21937</w:t>
            </w:r>
          </w:p>
        </w:tc>
        <w:tc>
          <w:tcPr>
            <w:tcW w:w="1244" w:type="dxa"/>
            <w:vAlign w:val="bottom"/>
          </w:tcPr>
          <w:p w:rsidR="0007430D" w:rsidRPr="007C77D4" w:rsidRDefault="0007430D" w:rsidP="00481565">
            <w:pPr>
              <w:pStyle w:val="Tablebody-centered"/>
            </w:pPr>
            <w:r w:rsidRPr="007C77D4">
              <w:t>0.36138</w:t>
            </w:r>
          </w:p>
        </w:tc>
      </w:tr>
      <w:tr w:rsidR="0007430D" w:rsidRPr="004A3CBF" w:rsidTr="0007430D">
        <w:trPr>
          <w:trHeight w:val="296"/>
          <w:jc w:val="center"/>
        </w:trPr>
        <w:tc>
          <w:tcPr>
            <w:tcW w:w="3233" w:type="dxa"/>
            <w:vAlign w:val="bottom"/>
          </w:tcPr>
          <w:p w:rsidR="0007430D" w:rsidRPr="007C77D4" w:rsidRDefault="0007430D" w:rsidP="00481565">
            <w:pPr>
              <w:pStyle w:val="Tablebody-centered"/>
            </w:pPr>
            <w:r w:rsidRPr="007C77D4">
              <w:t>4% to 6%</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00037</w:t>
            </w:r>
          </w:p>
        </w:tc>
        <w:tc>
          <w:tcPr>
            <w:tcW w:w="1244" w:type="dxa"/>
            <w:vAlign w:val="bottom"/>
          </w:tcPr>
          <w:p w:rsidR="0007430D" w:rsidRPr="007C77D4" w:rsidRDefault="0007430D" w:rsidP="00481565">
            <w:pPr>
              <w:pStyle w:val="Tablebody-centered"/>
            </w:pPr>
            <w:r w:rsidRPr="007C77D4">
              <w:t>0.001395</w:t>
            </w:r>
          </w:p>
        </w:tc>
        <w:tc>
          <w:tcPr>
            <w:tcW w:w="1244" w:type="dxa"/>
            <w:vAlign w:val="bottom"/>
          </w:tcPr>
          <w:p w:rsidR="0007430D" w:rsidRPr="007C77D4" w:rsidRDefault="0007430D" w:rsidP="00481565">
            <w:pPr>
              <w:pStyle w:val="Tablebody-centered"/>
            </w:pPr>
            <w:r w:rsidRPr="007C77D4">
              <w:t>0.007135</w:t>
            </w:r>
          </w:p>
        </w:tc>
        <w:tc>
          <w:tcPr>
            <w:tcW w:w="1244" w:type="dxa"/>
            <w:vAlign w:val="bottom"/>
          </w:tcPr>
          <w:p w:rsidR="0007430D" w:rsidRPr="007C77D4" w:rsidRDefault="0007430D" w:rsidP="00481565">
            <w:pPr>
              <w:pStyle w:val="Tablebody-centered"/>
            </w:pPr>
            <w:r w:rsidRPr="007C77D4">
              <w:t>0.0235</w:t>
            </w:r>
          </w:p>
        </w:tc>
      </w:tr>
      <w:tr w:rsidR="0007430D" w:rsidRPr="004A3CBF" w:rsidTr="0007430D">
        <w:trPr>
          <w:trHeight w:val="296"/>
          <w:jc w:val="center"/>
        </w:trPr>
        <w:tc>
          <w:tcPr>
            <w:tcW w:w="3233" w:type="dxa"/>
            <w:vAlign w:val="bottom"/>
          </w:tcPr>
          <w:p w:rsidR="0007430D" w:rsidRPr="007C77D4" w:rsidRDefault="0007430D" w:rsidP="00481565">
            <w:pPr>
              <w:pStyle w:val="Tablebody-centered"/>
            </w:pPr>
            <w:r w:rsidRPr="007C77D4">
              <w:t>6% to 8%</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000125</w:t>
            </w:r>
          </w:p>
        </w:tc>
        <w:tc>
          <w:tcPr>
            <w:tcW w:w="1244" w:type="dxa"/>
            <w:vAlign w:val="bottom"/>
          </w:tcPr>
          <w:p w:rsidR="0007430D" w:rsidRPr="007C77D4" w:rsidRDefault="0007430D" w:rsidP="00481565">
            <w:pPr>
              <w:pStyle w:val="Tablebody-centered"/>
            </w:pPr>
            <w:r w:rsidRPr="007C77D4">
              <w:t>0.000375</w:t>
            </w:r>
          </w:p>
        </w:tc>
        <w:tc>
          <w:tcPr>
            <w:tcW w:w="1244" w:type="dxa"/>
            <w:vAlign w:val="bottom"/>
          </w:tcPr>
          <w:p w:rsidR="0007430D" w:rsidRPr="007C77D4" w:rsidRDefault="0007430D" w:rsidP="00481565">
            <w:pPr>
              <w:pStyle w:val="Tablebody-centered"/>
            </w:pPr>
            <w:r w:rsidRPr="007C77D4">
              <w:t>0.0025</w:t>
            </w:r>
          </w:p>
        </w:tc>
      </w:tr>
      <w:tr w:rsidR="0007430D" w:rsidRPr="004A3CBF" w:rsidTr="0007430D">
        <w:trPr>
          <w:trHeight w:val="296"/>
          <w:jc w:val="center"/>
        </w:trPr>
        <w:tc>
          <w:tcPr>
            <w:tcW w:w="3233" w:type="dxa"/>
            <w:vAlign w:val="bottom"/>
          </w:tcPr>
          <w:p w:rsidR="0007430D" w:rsidRPr="007C77D4" w:rsidRDefault="0007430D" w:rsidP="00481565">
            <w:pPr>
              <w:pStyle w:val="Tablebody-centered"/>
            </w:pPr>
            <w:r w:rsidRPr="007C77D4">
              <w:t>8% to 1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000375</w:t>
            </w:r>
          </w:p>
        </w:tc>
      </w:tr>
      <w:tr w:rsidR="0007430D" w:rsidRPr="004A3CBF" w:rsidTr="0007430D">
        <w:trPr>
          <w:trHeight w:val="296"/>
          <w:jc w:val="center"/>
        </w:trPr>
        <w:tc>
          <w:tcPr>
            <w:tcW w:w="3233" w:type="dxa"/>
            <w:vAlign w:val="bottom"/>
          </w:tcPr>
          <w:p w:rsidR="0007430D" w:rsidRPr="007C77D4" w:rsidRDefault="0007430D" w:rsidP="00481565">
            <w:pPr>
              <w:pStyle w:val="Tablebody-centered"/>
            </w:pPr>
            <w:r w:rsidRPr="007C77D4">
              <w:t>10% to 12%</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000375</w:t>
            </w:r>
          </w:p>
        </w:tc>
      </w:tr>
      <w:tr w:rsidR="0007430D" w:rsidRPr="004A3CBF" w:rsidTr="0007430D">
        <w:trPr>
          <w:trHeight w:val="296"/>
          <w:jc w:val="center"/>
        </w:trPr>
        <w:tc>
          <w:tcPr>
            <w:tcW w:w="3233" w:type="dxa"/>
            <w:vAlign w:val="bottom"/>
          </w:tcPr>
          <w:p w:rsidR="0007430D" w:rsidRPr="007C77D4" w:rsidRDefault="0007430D" w:rsidP="00481565">
            <w:pPr>
              <w:pStyle w:val="Tablebody-centered"/>
            </w:pPr>
            <w:r w:rsidRPr="007C77D4">
              <w:t>12% to 14%</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000625</w:t>
            </w:r>
          </w:p>
        </w:tc>
      </w:tr>
      <w:tr w:rsidR="0007430D" w:rsidRPr="004A3CBF" w:rsidTr="0007430D">
        <w:trPr>
          <w:trHeight w:val="296"/>
          <w:jc w:val="center"/>
        </w:trPr>
        <w:tc>
          <w:tcPr>
            <w:tcW w:w="3233" w:type="dxa"/>
            <w:vAlign w:val="bottom"/>
          </w:tcPr>
          <w:p w:rsidR="0007430D" w:rsidRPr="007C77D4" w:rsidRDefault="0007430D" w:rsidP="00481565">
            <w:pPr>
              <w:pStyle w:val="Tablebody-centered"/>
            </w:pPr>
            <w:r w:rsidRPr="007C77D4">
              <w:t>14% to 16%</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0005</w:t>
            </w:r>
          </w:p>
        </w:tc>
      </w:tr>
      <w:tr w:rsidR="0007430D" w:rsidRPr="004A3CBF" w:rsidTr="0007430D">
        <w:trPr>
          <w:trHeight w:val="296"/>
          <w:jc w:val="center"/>
        </w:trPr>
        <w:tc>
          <w:tcPr>
            <w:tcW w:w="3233" w:type="dxa"/>
            <w:vAlign w:val="bottom"/>
          </w:tcPr>
          <w:p w:rsidR="0007430D" w:rsidRPr="007C77D4" w:rsidRDefault="0007430D" w:rsidP="00481565">
            <w:pPr>
              <w:pStyle w:val="Tablebody-centered"/>
            </w:pPr>
            <w:r w:rsidRPr="007C77D4">
              <w:t>16% to 18%</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000125</w:t>
            </w:r>
          </w:p>
        </w:tc>
      </w:tr>
      <w:tr w:rsidR="0007430D" w:rsidRPr="004A3CBF" w:rsidTr="0007430D">
        <w:trPr>
          <w:trHeight w:val="296"/>
          <w:jc w:val="center"/>
        </w:trPr>
        <w:tc>
          <w:tcPr>
            <w:tcW w:w="3233" w:type="dxa"/>
            <w:vAlign w:val="bottom"/>
          </w:tcPr>
          <w:p w:rsidR="0007430D" w:rsidRPr="007C77D4" w:rsidRDefault="0007430D" w:rsidP="00481565">
            <w:pPr>
              <w:pStyle w:val="Tablebody-centered"/>
            </w:pPr>
            <w:r w:rsidRPr="007C77D4">
              <w:t>18% to 2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00012</w:t>
            </w:r>
          </w:p>
        </w:tc>
      </w:tr>
      <w:tr w:rsidR="0007430D" w:rsidRPr="004A3CBF" w:rsidTr="0007430D">
        <w:trPr>
          <w:trHeight w:val="296"/>
          <w:jc w:val="center"/>
        </w:trPr>
        <w:tc>
          <w:tcPr>
            <w:tcW w:w="3233" w:type="dxa"/>
            <w:vAlign w:val="bottom"/>
          </w:tcPr>
          <w:p w:rsidR="0007430D" w:rsidRPr="007C77D4" w:rsidRDefault="0007430D" w:rsidP="00481565">
            <w:pPr>
              <w:pStyle w:val="Tablebody-centered"/>
            </w:pPr>
            <w:r w:rsidRPr="007C77D4">
              <w:t>20% to 24%</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00025</w:t>
            </w:r>
          </w:p>
        </w:tc>
      </w:tr>
      <w:tr w:rsidR="0007430D" w:rsidRPr="004A3CBF" w:rsidTr="0007430D">
        <w:trPr>
          <w:trHeight w:val="296"/>
          <w:jc w:val="center"/>
        </w:trPr>
        <w:tc>
          <w:tcPr>
            <w:tcW w:w="3233" w:type="dxa"/>
            <w:vAlign w:val="bottom"/>
          </w:tcPr>
          <w:p w:rsidR="0007430D" w:rsidRPr="007C77D4" w:rsidRDefault="0007430D" w:rsidP="00481565">
            <w:pPr>
              <w:pStyle w:val="Tablebody-centered"/>
            </w:pPr>
            <w:r w:rsidRPr="007C77D4">
              <w:t>24% to 28%</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r>
    </w:tbl>
    <w:p w:rsidR="00352647" w:rsidRPr="00B32AB5" w:rsidRDefault="0007430D" w:rsidP="00500EB8">
      <w:pPr>
        <w:pStyle w:val="Caption"/>
      </w:pPr>
      <w:bookmarkStart w:id="176" w:name="_Ref527025640"/>
      <w:bookmarkStart w:id="177" w:name="_Toc529272230"/>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F609A5">
        <w:rPr>
          <w:noProof/>
        </w:rPr>
        <w:t>5</w:t>
      </w:r>
      <w:r w:rsidR="00B77751">
        <w:rPr>
          <w:noProof/>
        </w:rPr>
        <w:fldChar w:fldCharType="end"/>
      </w:r>
      <w:bookmarkEnd w:id="176"/>
      <w:r>
        <w:t xml:space="preserve">. </w:t>
      </w:r>
      <w:r w:rsidRPr="001F4954">
        <w:t>Partial example of vulnerability matrix.</w:t>
      </w:r>
      <w:bookmarkEnd w:id="177"/>
    </w:p>
    <w:p w:rsidR="00F10E8B" w:rsidRDefault="00F10E8B" w:rsidP="00F10E8B">
      <w:r>
        <w:t xml:space="preserve">An important plot derived from the vulnerability matrix is the vulnerability curve. The vulnerability curve for any structural type is the plot of the mean damage ratio vs. wind speed. The model can also generate fragility curves (the probability of exceedance of any given damage level as a function of the wind speed) for each vulnerability matrix, although these curves are not used in the model. </w:t>
      </w:r>
    </w:p>
    <w:p w:rsidR="00F10E8B" w:rsidRDefault="00F10E8B" w:rsidP="00F10E8B"/>
    <w:p w:rsidR="00F10E8B" w:rsidRDefault="00F10E8B" w:rsidP="00F10E8B">
      <w:r>
        <w:t>Similar vulnerability matrices and vulnerability curves are developed for contents and ALE, one for each structural type. The whole process is also applied to manufactured homes.</w:t>
      </w:r>
    </w:p>
    <w:p w:rsidR="00F10E8B" w:rsidRDefault="00F10E8B" w:rsidP="00F10E8B"/>
    <w:p w:rsidR="00F10E8B" w:rsidRDefault="00F10E8B" w:rsidP="00F2140D">
      <w:pPr>
        <w:pStyle w:val="Anonymoussubsubsubsectiontitle"/>
      </w:pPr>
      <w:r w:rsidRPr="00F10E8B">
        <w:t>Weighted Vulnerability Matrices</w:t>
      </w:r>
    </w:p>
    <w:p w:rsidR="00B95F23" w:rsidRDefault="00B95F23" w:rsidP="00B95F23">
      <w:r>
        <w:t xml:space="preserve">Building vulnerability matrices were created for every combination of region (Keys, South, Central, and North), construction type (masonry, wood, or other), roof shape (gable or hip), roof cover (tile or shingle or metal), number of stories (one or two), shutters (with or without), and subregion (inland, wind-borne debris region, or high velocity hurricane zone). However, in general, there is little information available in an insurance portfolio file regarding the structural characteristics and the wind resistance of the insured property. Instead, insurance companies rely on the Insurance Services Office’s (ISO) fire resistance classification. Portfolio files have information on ZIP Code and year built. The ISO classification is used to determine if the home is constructed of masonry, timber, or other. The ZIP Code is used to define the region and subregion. The year the home was built is used to assist in defining the strength to be assigned to the home. </w:t>
      </w:r>
    </w:p>
    <w:p w:rsidR="00B95F23" w:rsidRDefault="00B95F23" w:rsidP="00B95F23"/>
    <w:p w:rsidR="00B95F23" w:rsidRDefault="00B95F23" w:rsidP="00B95F23">
      <w:r>
        <w:t xml:space="preserve">Region, subregion, construction type, and year built are determined from the insurance files. This leaves the roof shape, roof cover, and shutter options undefined. From the exposure study of 51 Florida counties (Michalski, 2016), the distribution of number of stories, roof shapes, and roof cover by age per region can be extrapolated. For each age group, we define a weighted matrix for each construction type in each county belonging to a region and subregion. The weighted matrices are the sum of the corresponding vulnerability model matrices weighted on the basis of their statistical </w:t>
      </w:r>
      <w:r>
        <w:lastRenderedPageBreak/>
        <w:t>distribution. For example, consider a masonry home built in the wind-borne debris region of central Florida in 1990. The exposure study indicates that 66% of such homes have gable roofs, 85% have shingle roof cover, and 20% have window shutters. Weight factors can be computed for each model matrix based on these statistics. For example, the Central Florida, gable, tile, no shutters, masonry matrix would have a weight factor of 66% (masonry percent gable) x 15% (percent tile) x 80% (percent without shutters) = 7.9%; this is the percentage of that home type that would be expected in this region, for that year built. Each model matrix is multiplied by its weight factor, and the results are summed. The final result is a weighted matrix that is a combination of all the model matrices and can be applied to an insurance policy if only the ZIP Code, year built, and ISO classification are known. As a result, for each county in each subregion (inland, wind-borne debris region, and high velocity hurricane zone) of each region (Keys, South, Central, and North), there will be sets of weighted matrices (masonry, wood, and others) for weak, medium, and strong structures.</w:t>
      </w:r>
    </w:p>
    <w:p w:rsidR="00B95F23" w:rsidRDefault="0049772B" w:rsidP="00F2140D">
      <w:pPr>
        <w:pStyle w:val="Anonymoussubsubsubsectiontitle"/>
      </w:pPr>
      <w:r w:rsidRPr="0049772B">
        <w:t>Age-Weighted Matrices</w:t>
      </w:r>
    </w:p>
    <w:p w:rsidR="0049772B" w:rsidRDefault="0049772B" w:rsidP="0049772B">
      <w:r>
        <w:t xml:space="preserve">The year built or year of last upgrade of a structure in a portfolio might not be available when performing a portfolio analysis to estimate hurricane losses in a certain region. In that case, it becomes necessary to assume a certain distribution of ages in the region to develop an average vulnerability by combining weak, medium, and strong. </w:t>
      </w:r>
    </w:p>
    <w:p w:rsidR="0049772B" w:rsidRDefault="0049772B" w:rsidP="0049772B"/>
    <w:p w:rsidR="0049772B" w:rsidRDefault="0049772B" w:rsidP="0049772B">
      <w:r>
        <w:t xml:space="preserve">The tax appraisers’ databases include effective year of construction and thus provide guidance as to how to weigh the combined weak, medium, and strong model results when year built information is not available in other portfolio files. In each region, the data were analyzed to provide the age statistics. These statistics were used to weigh the average of weak, medium, and strong vulnerabilities in each region. The results are shown in </w:t>
      </w:r>
      <w:r w:rsidR="009E4BBD">
        <w:fldChar w:fldCharType="begin"/>
      </w:r>
      <w:r w:rsidR="009E4BBD">
        <w:instrText xml:space="preserve"> REF _Ref527025812 \h </w:instrText>
      </w:r>
      <w:r w:rsidR="009E4BBD">
        <w:fldChar w:fldCharType="separate"/>
      </w:r>
      <w:r w:rsidR="00F609A5">
        <w:t xml:space="preserve">Figure </w:t>
      </w:r>
      <w:r w:rsidR="00F609A5">
        <w:rPr>
          <w:noProof/>
        </w:rPr>
        <w:t>12</w:t>
      </w:r>
      <w:r w:rsidR="009E4BBD">
        <w:fldChar w:fldCharType="end"/>
      </w:r>
      <w:r w:rsidR="00307F9D">
        <w:t xml:space="preserve"> </w:t>
      </w:r>
      <w:r>
        <w:t>for the wind-borne debris zone in the Central region. The different weighted vulnerability curves are shown for the weak, medium, and strong models, superimposed with the age-weighted vulnerability curve.</w:t>
      </w:r>
    </w:p>
    <w:p w:rsidR="009E4BBD" w:rsidRDefault="009E4BBD" w:rsidP="0049772B"/>
    <w:p w:rsidR="009E4BBD" w:rsidRDefault="00EF1A8F" w:rsidP="009E4BBD">
      <w:pPr>
        <w:keepNext/>
        <w:jc w:val="center"/>
      </w:pPr>
      <w:r>
        <w:rPr>
          <w:noProof/>
          <w:lang w:eastAsia="zh-CN"/>
        </w:rPr>
        <w:lastRenderedPageBreak/>
        <w:drawing>
          <wp:inline distT="0" distB="0" distL="0" distR="0" wp14:anchorId="26EB3936" wp14:editId="28FE935A">
            <wp:extent cx="5705856" cy="3665982"/>
            <wp:effectExtent l="0" t="0" r="9525" b="17145"/>
            <wp:docPr id="146" name="Chart 146"/>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9E4BBD" w:rsidRDefault="009E4BBD" w:rsidP="00500EB8">
      <w:pPr>
        <w:pStyle w:val="Caption"/>
      </w:pPr>
      <w:bookmarkStart w:id="178" w:name="_Ref527025812"/>
      <w:bookmarkStart w:id="179" w:name="_Toc529271948"/>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F609A5">
        <w:rPr>
          <w:noProof/>
        </w:rPr>
        <w:t>12</w:t>
      </w:r>
      <w:r w:rsidR="00B77751">
        <w:rPr>
          <w:noProof/>
        </w:rPr>
        <w:fldChar w:fldCharType="end"/>
      </w:r>
      <w:bookmarkEnd w:id="178"/>
      <w:r>
        <w:t xml:space="preserve">. </w:t>
      </w:r>
      <w:r w:rsidRPr="00B7442D">
        <w:t xml:space="preserve">Weighted masonry structure vulnerabilities in a central wind-borne </w:t>
      </w:r>
      <w:r w:rsidRPr="009E4BBD">
        <w:t>debris</w:t>
      </w:r>
      <w:r w:rsidRPr="00B7442D">
        <w:t xml:space="preserve"> region.</w:t>
      </w:r>
      <w:bookmarkEnd w:id="179"/>
    </w:p>
    <w:p w:rsidR="009E4BBD" w:rsidRDefault="00711893" w:rsidP="00F2140D">
      <w:pPr>
        <w:pStyle w:val="Anonymoussubsubsubsectiontitle"/>
      </w:pPr>
      <w:r w:rsidRPr="00711893">
        <w:t>Mapping of Insurance Policies to Vulnerability Matrices</w:t>
      </w:r>
    </w:p>
    <w:p w:rsidR="00D85ED7" w:rsidRDefault="00D85ED7" w:rsidP="00D85ED7">
      <w:r>
        <w:t xml:space="preserve">The FPHLM processes insurance portfolios from many different insurance companies. Since there is no universal way to classify building characteristics, each company assigns different names or classifications to the building variables. In many cases most of the building structural information in a portfolio is unknown since, in general, detailed records of building characteristics are missing. In a minority of cases, parameters are known, but they do not match any value in the library of the FPHLM. In this case these parameters are classified as “other.” For example, the FPHLM models only timber or masonry residential single-family homes. A steel structure would be classified as other. </w:t>
      </w:r>
    </w:p>
    <w:p w:rsidR="00D85ED7" w:rsidRDefault="00D85ED7" w:rsidP="00D85ED7"/>
    <w:p w:rsidR="00711893" w:rsidRDefault="00D85ED7" w:rsidP="00D85ED7">
      <w:r>
        <w:t>This makes the mapping of existing portfolio policies to available vulnerability matrices challenging. The engineering team designed a mapping tool to read a policy and assign building characteristics, if unknown or other, on the basis of building population statistics and year built, where the year built serves as a proxy for the strength of the building. The pro</w:t>
      </w:r>
      <w:r w:rsidR="001129B9">
        <w:t xml:space="preserve">cess is summarized in </w:t>
      </w:r>
      <w:r w:rsidR="001129B9">
        <w:fldChar w:fldCharType="begin"/>
      </w:r>
      <w:r w:rsidR="001129B9">
        <w:instrText xml:space="preserve"> REF _Ref527026241 \h </w:instrText>
      </w:r>
      <w:r w:rsidR="001129B9">
        <w:fldChar w:fldCharType="separate"/>
      </w:r>
      <w:r w:rsidR="00F609A5">
        <w:t xml:space="preserve">Table </w:t>
      </w:r>
      <w:r w:rsidR="00F609A5">
        <w:rPr>
          <w:noProof/>
        </w:rPr>
        <w:t>6</w:t>
      </w:r>
      <w:r w:rsidR="001129B9">
        <w:fldChar w:fldCharType="end"/>
      </w:r>
      <w:r>
        <w:t>. Once all the unknown parameters in the policy have been defined, an unweighted vulnerability matrix based on the corresponding combination of parameters can then be assigned. If the number of unknown parameters exceeds a certain threshold defined by the actuarial team, a weighted matrix or age-weighted matrix is used instead.</w:t>
      </w:r>
    </w:p>
    <w:p w:rsidR="00E061CC" w:rsidRDefault="00E061CC" w:rsidP="00D85ED7"/>
    <w:p w:rsidR="00E061CC" w:rsidRDefault="00E061CC" w:rsidP="00D85ED7">
      <w:r w:rsidRPr="00E061CC">
        <w:t>In the few cases in which a policy in a portfolio has a combination of parameters that would result in a vulnerability matrix different than any of the existing matrices in the library of the FPHLM, the program assigns to the policy a so-call</w:t>
      </w:r>
      <w:r w:rsidR="001129B9">
        <w:t xml:space="preserve">ed “other” weighted matrix (see </w:t>
      </w:r>
      <w:r w:rsidR="001129B9">
        <w:fldChar w:fldCharType="begin"/>
      </w:r>
      <w:r w:rsidR="001129B9">
        <w:instrText xml:space="preserve"> REF _Ref527026241 \h </w:instrText>
      </w:r>
      <w:r w:rsidR="001129B9">
        <w:fldChar w:fldCharType="separate"/>
      </w:r>
      <w:r w:rsidR="00F609A5">
        <w:t xml:space="preserve">Table </w:t>
      </w:r>
      <w:r w:rsidR="00F609A5">
        <w:rPr>
          <w:noProof/>
        </w:rPr>
        <w:t>6</w:t>
      </w:r>
      <w:r w:rsidR="001129B9">
        <w:fldChar w:fldCharType="end"/>
      </w:r>
      <w:r w:rsidR="001129B9">
        <w:t xml:space="preserve"> </w:t>
      </w:r>
      <w:r w:rsidRPr="00E061CC">
        <w:t>below).  The “other” matrices are an average of timber and masonry matrices.</w:t>
      </w:r>
    </w:p>
    <w:p w:rsidR="003D2DB6" w:rsidRPr="00D85ED7" w:rsidRDefault="003D2DB6" w:rsidP="00D85ED7"/>
    <w:tbl>
      <w:tblPr>
        <w:tblW w:w="952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142"/>
        <w:gridCol w:w="1040"/>
        <w:gridCol w:w="1095"/>
        <w:gridCol w:w="946"/>
        <w:gridCol w:w="879"/>
        <w:gridCol w:w="879"/>
        <w:gridCol w:w="1129"/>
        <w:gridCol w:w="2419"/>
      </w:tblGrid>
      <w:tr w:rsidR="000A171A" w:rsidRPr="00344DC1" w:rsidTr="00E043FB">
        <w:trPr>
          <w:trHeight w:val="824"/>
          <w:tblHeader/>
        </w:trPr>
        <w:tc>
          <w:tcPr>
            <w:tcW w:w="1142" w:type="dxa"/>
            <w:vAlign w:val="center"/>
          </w:tcPr>
          <w:p w:rsidR="000A171A" w:rsidRPr="000A171A" w:rsidRDefault="000A171A" w:rsidP="006A0BF3">
            <w:pPr>
              <w:pStyle w:val="Tableheader"/>
            </w:pPr>
            <w:r w:rsidRPr="000A171A">
              <w:lastRenderedPageBreak/>
              <w:t>Data in Insurance Portfolio</w:t>
            </w:r>
          </w:p>
        </w:tc>
        <w:tc>
          <w:tcPr>
            <w:tcW w:w="1040" w:type="dxa"/>
            <w:tcBorders>
              <w:right w:val="single" w:sz="4" w:space="0" w:color="auto"/>
            </w:tcBorders>
            <w:vAlign w:val="center"/>
          </w:tcPr>
          <w:p w:rsidR="000A171A" w:rsidRPr="000A171A" w:rsidRDefault="000A171A" w:rsidP="006A0BF3">
            <w:pPr>
              <w:pStyle w:val="Tableheader"/>
            </w:pPr>
            <w:r w:rsidRPr="000A171A">
              <w:t>Year Built</w:t>
            </w:r>
          </w:p>
        </w:tc>
        <w:tc>
          <w:tcPr>
            <w:tcW w:w="1095" w:type="dxa"/>
            <w:tcBorders>
              <w:left w:val="single" w:sz="4" w:space="0" w:color="auto"/>
            </w:tcBorders>
            <w:vAlign w:val="center"/>
          </w:tcPr>
          <w:p w:rsidR="000A171A" w:rsidRPr="000A171A" w:rsidRDefault="000A171A" w:rsidP="006A0BF3">
            <w:pPr>
              <w:pStyle w:val="Tableheader"/>
            </w:pPr>
            <w:r w:rsidRPr="000A171A">
              <w:t>Exterior Wall</w:t>
            </w:r>
          </w:p>
        </w:tc>
        <w:tc>
          <w:tcPr>
            <w:tcW w:w="946" w:type="dxa"/>
            <w:tcBorders>
              <w:right w:val="single" w:sz="4" w:space="0" w:color="auto"/>
            </w:tcBorders>
            <w:vAlign w:val="center"/>
          </w:tcPr>
          <w:p w:rsidR="000A171A" w:rsidRPr="000A171A" w:rsidRDefault="000A171A" w:rsidP="006A0BF3">
            <w:pPr>
              <w:pStyle w:val="Tableheader"/>
            </w:pPr>
            <w:r w:rsidRPr="000A171A">
              <w:t>No. of Story</w:t>
            </w:r>
          </w:p>
        </w:tc>
        <w:tc>
          <w:tcPr>
            <w:tcW w:w="879" w:type="dxa"/>
            <w:tcBorders>
              <w:left w:val="single" w:sz="4" w:space="0" w:color="auto"/>
              <w:right w:val="single" w:sz="4" w:space="0" w:color="auto"/>
            </w:tcBorders>
            <w:vAlign w:val="center"/>
          </w:tcPr>
          <w:p w:rsidR="000A171A" w:rsidRPr="000A171A" w:rsidRDefault="000A171A" w:rsidP="006A0BF3">
            <w:pPr>
              <w:pStyle w:val="Tableheader"/>
            </w:pPr>
            <w:r w:rsidRPr="000A171A">
              <w:t>Roof Shape</w:t>
            </w:r>
          </w:p>
        </w:tc>
        <w:tc>
          <w:tcPr>
            <w:tcW w:w="879" w:type="dxa"/>
            <w:tcBorders>
              <w:left w:val="single" w:sz="4" w:space="0" w:color="auto"/>
              <w:right w:val="single" w:sz="4" w:space="0" w:color="auto"/>
            </w:tcBorders>
            <w:vAlign w:val="center"/>
          </w:tcPr>
          <w:p w:rsidR="000A171A" w:rsidRPr="000A171A" w:rsidRDefault="000A171A" w:rsidP="006A0BF3">
            <w:pPr>
              <w:pStyle w:val="Tableheader"/>
            </w:pPr>
            <w:r w:rsidRPr="000A171A">
              <w:t>Roof Cover</w:t>
            </w:r>
          </w:p>
        </w:tc>
        <w:tc>
          <w:tcPr>
            <w:tcW w:w="1129" w:type="dxa"/>
            <w:tcBorders>
              <w:left w:val="single" w:sz="4" w:space="0" w:color="auto"/>
              <w:right w:val="single" w:sz="4" w:space="0" w:color="auto"/>
            </w:tcBorders>
            <w:vAlign w:val="center"/>
          </w:tcPr>
          <w:p w:rsidR="000A171A" w:rsidRPr="000A171A" w:rsidRDefault="000A171A" w:rsidP="006A0BF3">
            <w:pPr>
              <w:pStyle w:val="Tableheader"/>
            </w:pPr>
            <w:r w:rsidRPr="000A171A">
              <w:t>Opening Protection</w:t>
            </w:r>
          </w:p>
        </w:tc>
        <w:tc>
          <w:tcPr>
            <w:tcW w:w="2419" w:type="dxa"/>
            <w:tcBorders>
              <w:left w:val="single" w:sz="4" w:space="0" w:color="auto"/>
            </w:tcBorders>
            <w:vAlign w:val="center"/>
          </w:tcPr>
          <w:p w:rsidR="000A171A" w:rsidRPr="000A171A" w:rsidRDefault="000A171A" w:rsidP="006A0BF3">
            <w:pPr>
              <w:pStyle w:val="Tableheader"/>
            </w:pPr>
            <w:r w:rsidRPr="000A171A">
              <w:t>Vulnerability Matrix</w:t>
            </w:r>
          </w:p>
        </w:tc>
      </w:tr>
      <w:tr w:rsidR="000A171A" w:rsidRPr="00344DC1" w:rsidTr="00E043FB">
        <w:trPr>
          <w:trHeight w:val="550"/>
        </w:trPr>
        <w:tc>
          <w:tcPr>
            <w:tcW w:w="1142" w:type="dxa"/>
            <w:vAlign w:val="center"/>
          </w:tcPr>
          <w:p w:rsidR="000A171A" w:rsidRPr="002F7AFC" w:rsidRDefault="000A171A" w:rsidP="00481565">
            <w:pPr>
              <w:pStyle w:val="Tablebody-centered"/>
            </w:pPr>
            <w:bookmarkStart w:id="180" w:name="_Hlk401532282"/>
            <w:r w:rsidRPr="002F7AFC">
              <w:t>Case 1</w:t>
            </w:r>
          </w:p>
        </w:tc>
        <w:tc>
          <w:tcPr>
            <w:tcW w:w="1040" w:type="dxa"/>
            <w:tcBorders>
              <w:right w:val="single" w:sz="4" w:space="0" w:color="auto"/>
            </w:tcBorders>
            <w:vAlign w:val="center"/>
          </w:tcPr>
          <w:p w:rsidR="000A171A" w:rsidRPr="002F7AFC" w:rsidRDefault="000A171A" w:rsidP="00481565">
            <w:pPr>
              <w:pStyle w:val="Tablebody-centered"/>
            </w:pPr>
            <w:r w:rsidRPr="002F7AFC">
              <w:t>known</w:t>
            </w:r>
          </w:p>
        </w:tc>
        <w:tc>
          <w:tcPr>
            <w:tcW w:w="1095" w:type="dxa"/>
            <w:tcBorders>
              <w:left w:val="single" w:sz="4" w:space="0" w:color="auto"/>
            </w:tcBorders>
            <w:vAlign w:val="center"/>
          </w:tcPr>
          <w:p w:rsidR="000A171A" w:rsidRPr="002F7AFC" w:rsidRDefault="000A171A" w:rsidP="00481565">
            <w:pPr>
              <w:pStyle w:val="Tablebody-centered"/>
            </w:pPr>
            <w:r w:rsidRPr="002F7AFC">
              <w:t>known</w:t>
            </w:r>
          </w:p>
        </w:tc>
        <w:tc>
          <w:tcPr>
            <w:tcW w:w="946" w:type="dxa"/>
            <w:tcBorders>
              <w:right w:val="single" w:sz="4" w:space="0" w:color="auto"/>
            </w:tcBorders>
            <w:vAlign w:val="center"/>
          </w:tcPr>
          <w:p w:rsidR="000A171A" w:rsidRPr="002F7AFC" w:rsidRDefault="000A171A" w:rsidP="00481565">
            <w:pPr>
              <w:pStyle w:val="Tablebody-centered"/>
            </w:pPr>
            <w:r w:rsidRPr="002F7AFC">
              <w:t>known</w:t>
            </w:r>
          </w:p>
        </w:tc>
        <w:tc>
          <w:tcPr>
            <w:tcW w:w="879" w:type="dxa"/>
            <w:tcBorders>
              <w:left w:val="single" w:sz="4" w:space="0" w:color="auto"/>
              <w:right w:val="single" w:sz="4" w:space="0" w:color="auto"/>
            </w:tcBorders>
            <w:vAlign w:val="center"/>
          </w:tcPr>
          <w:p w:rsidR="000A171A" w:rsidRPr="002F7AFC" w:rsidRDefault="000A171A" w:rsidP="00481565">
            <w:pPr>
              <w:pStyle w:val="Tablebody-centered"/>
            </w:pPr>
            <w:r w:rsidRPr="002F7AFC">
              <w:t>known</w:t>
            </w:r>
          </w:p>
        </w:tc>
        <w:tc>
          <w:tcPr>
            <w:tcW w:w="879" w:type="dxa"/>
            <w:tcBorders>
              <w:left w:val="single" w:sz="4" w:space="0" w:color="auto"/>
              <w:right w:val="single" w:sz="4" w:space="0" w:color="auto"/>
            </w:tcBorders>
            <w:vAlign w:val="center"/>
          </w:tcPr>
          <w:p w:rsidR="000A171A" w:rsidRPr="002F7AFC" w:rsidRDefault="000A171A" w:rsidP="00481565">
            <w:pPr>
              <w:pStyle w:val="Tablebody-centered"/>
            </w:pPr>
            <w:r w:rsidRPr="002F7AFC">
              <w:t>known</w:t>
            </w:r>
          </w:p>
        </w:tc>
        <w:tc>
          <w:tcPr>
            <w:tcW w:w="1129" w:type="dxa"/>
            <w:tcBorders>
              <w:left w:val="single" w:sz="4" w:space="0" w:color="auto"/>
              <w:right w:val="single" w:sz="4" w:space="0" w:color="auto"/>
            </w:tcBorders>
            <w:vAlign w:val="center"/>
          </w:tcPr>
          <w:p w:rsidR="000A171A" w:rsidRPr="002F7AFC" w:rsidRDefault="000A171A" w:rsidP="00481565">
            <w:pPr>
              <w:pStyle w:val="Tablebody-centered"/>
            </w:pPr>
            <w:r w:rsidRPr="002F7AFC">
              <w:t>known</w:t>
            </w:r>
          </w:p>
        </w:tc>
        <w:tc>
          <w:tcPr>
            <w:tcW w:w="2419" w:type="dxa"/>
            <w:tcBorders>
              <w:left w:val="single" w:sz="4" w:space="0" w:color="auto"/>
            </w:tcBorders>
            <w:vAlign w:val="center"/>
          </w:tcPr>
          <w:p w:rsidR="000A171A" w:rsidRPr="00344DC1" w:rsidRDefault="000A171A" w:rsidP="00091890">
            <w:pPr>
              <w:pStyle w:val="Tablebody-leftaligned"/>
            </w:pPr>
            <w:r w:rsidRPr="00344DC1">
              <w:t xml:space="preserve">Use unweighted vulnerability matrix </w:t>
            </w:r>
          </w:p>
        </w:tc>
      </w:tr>
      <w:tr w:rsidR="000A171A" w:rsidRPr="00344DC1" w:rsidTr="00E043FB">
        <w:trPr>
          <w:trHeight w:val="1318"/>
        </w:trPr>
        <w:tc>
          <w:tcPr>
            <w:tcW w:w="1142" w:type="dxa"/>
            <w:vAlign w:val="center"/>
          </w:tcPr>
          <w:p w:rsidR="000A171A" w:rsidRPr="002F7AFC" w:rsidRDefault="000A171A" w:rsidP="00481565">
            <w:pPr>
              <w:pStyle w:val="Tablebody-centered"/>
            </w:pPr>
            <w:r w:rsidRPr="002F7AFC">
              <w:t>Case 2</w:t>
            </w:r>
          </w:p>
        </w:tc>
        <w:tc>
          <w:tcPr>
            <w:tcW w:w="1040" w:type="dxa"/>
            <w:tcBorders>
              <w:right w:val="single" w:sz="4" w:space="0" w:color="auto"/>
            </w:tcBorders>
            <w:vAlign w:val="center"/>
          </w:tcPr>
          <w:p w:rsidR="000A171A" w:rsidRPr="002F7AFC" w:rsidRDefault="000A171A" w:rsidP="00481565">
            <w:pPr>
              <w:pStyle w:val="Tablebody-centered"/>
            </w:pPr>
            <w:r w:rsidRPr="002F7AFC">
              <w:t>known</w:t>
            </w:r>
          </w:p>
        </w:tc>
        <w:tc>
          <w:tcPr>
            <w:tcW w:w="1095" w:type="dxa"/>
            <w:tcBorders>
              <w:left w:val="single" w:sz="4" w:space="0" w:color="auto"/>
            </w:tcBorders>
            <w:vAlign w:val="center"/>
          </w:tcPr>
          <w:p w:rsidR="000A171A" w:rsidRPr="002F7AFC" w:rsidRDefault="000A171A" w:rsidP="00481565">
            <w:pPr>
              <w:pStyle w:val="Tablebody-centered"/>
            </w:pPr>
            <w:r w:rsidRPr="002F7AFC">
              <w:t>known or unknown</w:t>
            </w:r>
          </w:p>
        </w:tc>
        <w:tc>
          <w:tcPr>
            <w:tcW w:w="3833" w:type="dxa"/>
            <w:gridSpan w:val="4"/>
            <w:tcBorders>
              <w:right w:val="single" w:sz="4" w:space="0" w:color="auto"/>
            </w:tcBorders>
            <w:vAlign w:val="center"/>
          </w:tcPr>
          <w:p w:rsidR="000A171A" w:rsidRPr="002F7AFC" w:rsidRDefault="000A171A" w:rsidP="00481565">
            <w:pPr>
              <w:pStyle w:val="Tablebody-centered"/>
            </w:pPr>
            <w:r w:rsidRPr="002F7AFC">
              <w:t>Any combination of the four parameters is either unknown or other</w:t>
            </w:r>
          </w:p>
        </w:tc>
        <w:tc>
          <w:tcPr>
            <w:tcW w:w="2419" w:type="dxa"/>
            <w:tcBorders>
              <w:left w:val="single" w:sz="4" w:space="0" w:color="auto"/>
            </w:tcBorders>
            <w:vAlign w:val="center"/>
          </w:tcPr>
          <w:p w:rsidR="000A171A" w:rsidRPr="00344DC1" w:rsidRDefault="000A171A" w:rsidP="00091890">
            <w:pPr>
              <w:pStyle w:val="Tablebody-leftaligned"/>
            </w:pPr>
            <w:r w:rsidRPr="00344DC1">
              <w:t xml:space="preserve">use weighted matrix </w:t>
            </w:r>
          </w:p>
          <w:p w:rsidR="000A171A" w:rsidRPr="00344DC1" w:rsidRDefault="000A171A" w:rsidP="00091890">
            <w:pPr>
              <w:pStyle w:val="Tablebody-leftaligned"/>
            </w:pPr>
            <w:r w:rsidRPr="00344DC1">
              <w:t>or</w:t>
            </w:r>
          </w:p>
          <w:p w:rsidR="000A171A" w:rsidRPr="00344DC1" w:rsidRDefault="000A171A" w:rsidP="00091890">
            <w:pPr>
              <w:pStyle w:val="Tablebody-leftaligned"/>
            </w:pPr>
            <w:r w:rsidRPr="00344DC1">
              <w:t>replace all unknown and others based on stats and use unweighted vulnerability matrix</w:t>
            </w:r>
          </w:p>
        </w:tc>
      </w:tr>
      <w:tr w:rsidR="000A171A" w:rsidRPr="00344DC1" w:rsidTr="00E043FB">
        <w:trPr>
          <w:trHeight w:val="787"/>
        </w:trPr>
        <w:tc>
          <w:tcPr>
            <w:tcW w:w="1142" w:type="dxa"/>
            <w:tcBorders>
              <w:top w:val="single" w:sz="4" w:space="0" w:color="auto"/>
              <w:bottom w:val="single" w:sz="4" w:space="0" w:color="auto"/>
            </w:tcBorders>
            <w:vAlign w:val="center"/>
          </w:tcPr>
          <w:p w:rsidR="000A171A" w:rsidRPr="002F7AFC" w:rsidRDefault="000A171A" w:rsidP="00481565">
            <w:pPr>
              <w:pStyle w:val="Tablebody-centered"/>
            </w:pPr>
            <w:r w:rsidRPr="002F7AFC">
              <w:t>Case 3</w:t>
            </w:r>
          </w:p>
        </w:tc>
        <w:tc>
          <w:tcPr>
            <w:tcW w:w="1040" w:type="dxa"/>
            <w:tcBorders>
              <w:top w:val="single" w:sz="4" w:space="0" w:color="auto"/>
              <w:bottom w:val="single" w:sz="4" w:space="0" w:color="auto"/>
              <w:right w:val="single" w:sz="4" w:space="0" w:color="auto"/>
            </w:tcBorders>
            <w:vAlign w:val="center"/>
          </w:tcPr>
          <w:p w:rsidR="000A171A" w:rsidRPr="002F7AFC" w:rsidRDefault="000A171A" w:rsidP="00481565">
            <w:pPr>
              <w:pStyle w:val="Tablebody-centered"/>
            </w:pPr>
            <w:r w:rsidRPr="002F7AFC">
              <w:t>known</w:t>
            </w:r>
          </w:p>
        </w:tc>
        <w:tc>
          <w:tcPr>
            <w:tcW w:w="1095" w:type="dxa"/>
            <w:tcBorders>
              <w:top w:val="single" w:sz="4" w:space="0" w:color="auto"/>
              <w:left w:val="single" w:sz="4" w:space="0" w:color="auto"/>
              <w:bottom w:val="single" w:sz="4" w:space="0" w:color="auto"/>
            </w:tcBorders>
            <w:vAlign w:val="center"/>
          </w:tcPr>
          <w:p w:rsidR="000A171A" w:rsidRPr="002F7AFC" w:rsidRDefault="000A171A" w:rsidP="00481565">
            <w:pPr>
              <w:pStyle w:val="Tablebody-centered"/>
            </w:pPr>
            <w:r w:rsidRPr="002F7AFC">
              <w:t>other</w:t>
            </w:r>
          </w:p>
        </w:tc>
        <w:tc>
          <w:tcPr>
            <w:tcW w:w="3833" w:type="dxa"/>
            <w:gridSpan w:val="4"/>
            <w:tcBorders>
              <w:top w:val="single" w:sz="4" w:space="0" w:color="auto"/>
              <w:bottom w:val="single" w:sz="4" w:space="0" w:color="auto"/>
              <w:right w:val="single" w:sz="4" w:space="0" w:color="auto"/>
            </w:tcBorders>
            <w:vAlign w:val="center"/>
          </w:tcPr>
          <w:p w:rsidR="000A171A" w:rsidRPr="002F7AFC" w:rsidRDefault="000A171A" w:rsidP="00481565">
            <w:pPr>
              <w:pStyle w:val="Tablebody-centered"/>
            </w:pPr>
            <w:r w:rsidRPr="002F7AFC">
              <w:t>Any combination of the four parameters is either unknown or other</w:t>
            </w:r>
          </w:p>
        </w:tc>
        <w:tc>
          <w:tcPr>
            <w:tcW w:w="2419" w:type="dxa"/>
            <w:tcBorders>
              <w:top w:val="single" w:sz="4" w:space="0" w:color="auto"/>
              <w:left w:val="single" w:sz="4" w:space="0" w:color="auto"/>
              <w:bottom w:val="single" w:sz="4" w:space="0" w:color="auto"/>
            </w:tcBorders>
            <w:vAlign w:val="center"/>
          </w:tcPr>
          <w:p w:rsidR="000A171A" w:rsidRPr="00344DC1" w:rsidRDefault="000A171A" w:rsidP="00091890">
            <w:pPr>
              <w:pStyle w:val="Tablebody-leftaligned"/>
            </w:pPr>
            <w:r w:rsidRPr="00344DC1">
              <w:t xml:space="preserve">use the “other” weighted matrix </w:t>
            </w:r>
          </w:p>
        </w:tc>
      </w:tr>
      <w:tr w:rsidR="000A171A" w:rsidRPr="00344DC1" w:rsidTr="00E043FB">
        <w:trPr>
          <w:trHeight w:val="356"/>
        </w:trPr>
        <w:tc>
          <w:tcPr>
            <w:tcW w:w="1142" w:type="dxa"/>
            <w:tcBorders>
              <w:top w:val="single" w:sz="4" w:space="0" w:color="auto"/>
              <w:bottom w:val="single" w:sz="4" w:space="0" w:color="auto"/>
            </w:tcBorders>
            <w:vAlign w:val="center"/>
          </w:tcPr>
          <w:p w:rsidR="000A171A" w:rsidRPr="002F7AFC" w:rsidRDefault="000A171A" w:rsidP="00481565">
            <w:pPr>
              <w:pStyle w:val="Tablebody-centered"/>
            </w:pPr>
            <w:r w:rsidRPr="002F7AFC">
              <w:t>Case 4</w:t>
            </w:r>
          </w:p>
        </w:tc>
        <w:tc>
          <w:tcPr>
            <w:tcW w:w="1040" w:type="dxa"/>
            <w:tcBorders>
              <w:top w:val="single" w:sz="4" w:space="0" w:color="auto"/>
              <w:bottom w:val="single" w:sz="4" w:space="0" w:color="auto"/>
              <w:right w:val="single" w:sz="4" w:space="0" w:color="auto"/>
            </w:tcBorders>
            <w:vAlign w:val="center"/>
          </w:tcPr>
          <w:p w:rsidR="000A171A" w:rsidRPr="002F7AFC" w:rsidRDefault="000A171A" w:rsidP="00481565">
            <w:pPr>
              <w:pStyle w:val="Tablebody-centered"/>
            </w:pPr>
            <w:r w:rsidRPr="002F7AFC">
              <w:t>unknown</w:t>
            </w:r>
          </w:p>
        </w:tc>
        <w:tc>
          <w:tcPr>
            <w:tcW w:w="1095" w:type="dxa"/>
            <w:tcBorders>
              <w:top w:val="single" w:sz="4" w:space="0" w:color="auto"/>
              <w:left w:val="single" w:sz="4" w:space="0" w:color="auto"/>
              <w:bottom w:val="single" w:sz="4" w:space="0" w:color="auto"/>
            </w:tcBorders>
            <w:vAlign w:val="center"/>
          </w:tcPr>
          <w:p w:rsidR="000A171A" w:rsidRPr="002F7AFC" w:rsidRDefault="000A171A" w:rsidP="00481565">
            <w:pPr>
              <w:pStyle w:val="Tablebody-centered"/>
            </w:pPr>
            <w:r w:rsidRPr="002F7AFC">
              <w:t>known</w:t>
            </w:r>
          </w:p>
        </w:tc>
        <w:tc>
          <w:tcPr>
            <w:tcW w:w="3833" w:type="dxa"/>
            <w:gridSpan w:val="4"/>
            <w:tcBorders>
              <w:top w:val="single" w:sz="4" w:space="0" w:color="auto"/>
              <w:bottom w:val="single" w:sz="4" w:space="0" w:color="auto"/>
              <w:right w:val="single" w:sz="4" w:space="0" w:color="auto"/>
            </w:tcBorders>
            <w:vAlign w:val="center"/>
          </w:tcPr>
          <w:p w:rsidR="000A171A" w:rsidRPr="002F7AFC" w:rsidRDefault="000A171A" w:rsidP="00481565">
            <w:pPr>
              <w:pStyle w:val="Tablebody-centered"/>
            </w:pPr>
            <w:r w:rsidRPr="002F7AFC">
              <w:t>Any combination of the four parameters is either unknown or other</w:t>
            </w:r>
          </w:p>
        </w:tc>
        <w:tc>
          <w:tcPr>
            <w:tcW w:w="2419" w:type="dxa"/>
            <w:tcBorders>
              <w:top w:val="single" w:sz="4" w:space="0" w:color="auto"/>
              <w:left w:val="single" w:sz="4" w:space="0" w:color="auto"/>
              <w:bottom w:val="single" w:sz="4" w:space="0" w:color="auto"/>
            </w:tcBorders>
            <w:vAlign w:val="center"/>
          </w:tcPr>
          <w:p w:rsidR="000A171A" w:rsidRPr="00344DC1" w:rsidRDefault="000A171A" w:rsidP="00091890">
            <w:pPr>
              <w:pStyle w:val="Tablebody-leftaligned"/>
            </w:pPr>
            <w:r w:rsidRPr="00344DC1">
              <w:t xml:space="preserve">use age weighted matrix </w:t>
            </w:r>
          </w:p>
          <w:p w:rsidR="000A171A" w:rsidRPr="00344DC1" w:rsidRDefault="000A171A" w:rsidP="00091890">
            <w:pPr>
              <w:pStyle w:val="Tablebody-leftaligned"/>
            </w:pPr>
            <w:r w:rsidRPr="00344DC1">
              <w:t>or</w:t>
            </w:r>
          </w:p>
          <w:p w:rsidR="000A171A" w:rsidRPr="00344DC1" w:rsidRDefault="000A171A" w:rsidP="00091890">
            <w:pPr>
              <w:pStyle w:val="Tablebody-leftaligned"/>
            </w:pPr>
            <w:r w:rsidRPr="00344DC1">
              <w:t xml:space="preserve">replace all unknown and others based on stats and use unweighted vulnerability matrix </w:t>
            </w:r>
          </w:p>
        </w:tc>
      </w:tr>
      <w:tr w:rsidR="000A171A" w:rsidRPr="00344DC1" w:rsidTr="00E043FB">
        <w:trPr>
          <w:trHeight w:val="676"/>
        </w:trPr>
        <w:tc>
          <w:tcPr>
            <w:tcW w:w="1142" w:type="dxa"/>
            <w:tcBorders>
              <w:top w:val="single" w:sz="4" w:space="0" w:color="auto"/>
              <w:bottom w:val="single" w:sz="4" w:space="0" w:color="auto"/>
            </w:tcBorders>
            <w:vAlign w:val="center"/>
          </w:tcPr>
          <w:p w:rsidR="000A171A" w:rsidRPr="002F7AFC" w:rsidRDefault="000A171A" w:rsidP="00481565">
            <w:pPr>
              <w:pStyle w:val="Tablebody-centered"/>
            </w:pPr>
            <w:r w:rsidRPr="002F7AFC">
              <w:t>Case 5</w:t>
            </w:r>
          </w:p>
        </w:tc>
        <w:tc>
          <w:tcPr>
            <w:tcW w:w="1040" w:type="dxa"/>
            <w:tcBorders>
              <w:top w:val="single" w:sz="4" w:space="0" w:color="auto"/>
              <w:bottom w:val="single" w:sz="4" w:space="0" w:color="auto"/>
              <w:right w:val="single" w:sz="4" w:space="0" w:color="auto"/>
            </w:tcBorders>
            <w:vAlign w:val="center"/>
          </w:tcPr>
          <w:p w:rsidR="000A171A" w:rsidRPr="002F7AFC" w:rsidRDefault="000A171A" w:rsidP="00481565">
            <w:pPr>
              <w:pStyle w:val="Tablebody-centered"/>
            </w:pPr>
            <w:r w:rsidRPr="002F7AFC">
              <w:t>unknown</w:t>
            </w:r>
          </w:p>
        </w:tc>
        <w:tc>
          <w:tcPr>
            <w:tcW w:w="1095" w:type="dxa"/>
            <w:tcBorders>
              <w:top w:val="single" w:sz="4" w:space="0" w:color="auto"/>
              <w:left w:val="single" w:sz="4" w:space="0" w:color="auto"/>
              <w:bottom w:val="single" w:sz="4" w:space="0" w:color="auto"/>
            </w:tcBorders>
            <w:vAlign w:val="center"/>
          </w:tcPr>
          <w:p w:rsidR="000A171A" w:rsidRPr="002F7AFC" w:rsidRDefault="000A171A" w:rsidP="00481565">
            <w:pPr>
              <w:pStyle w:val="Tablebody-centered"/>
            </w:pPr>
            <w:r w:rsidRPr="002F7AFC">
              <w:t>other</w:t>
            </w:r>
          </w:p>
        </w:tc>
        <w:tc>
          <w:tcPr>
            <w:tcW w:w="3833" w:type="dxa"/>
            <w:gridSpan w:val="4"/>
            <w:tcBorders>
              <w:top w:val="single" w:sz="4" w:space="0" w:color="auto"/>
              <w:bottom w:val="single" w:sz="4" w:space="0" w:color="auto"/>
              <w:right w:val="single" w:sz="4" w:space="0" w:color="auto"/>
            </w:tcBorders>
            <w:vAlign w:val="center"/>
          </w:tcPr>
          <w:p w:rsidR="000A171A" w:rsidRPr="002F7AFC" w:rsidRDefault="000A171A" w:rsidP="00481565">
            <w:pPr>
              <w:pStyle w:val="Tablebody-centered"/>
            </w:pPr>
            <w:r w:rsidRPr="002F7AFC">
              <w:t>Any combination of the four parameters is either unknown or other</w:t>
            </w:r>
          </w:p>
        </w:tc>
        <w:tc>
          <w:tcPr>
            <w:tcW w:w="2419" w:type="dxa"/>
            <w:tcBorders>
              <w:top w:val="single" w:sz="4" w:space="0" w:color="auto"/>
              <w:left w:val="single" w:sz="4" w:space="0" w:color="auto"/>
              <w:bottom w:val="single" w:sz="4" w:space="0" w:color="auto"/>
            </w:tcBorders>
            <w:vAlign w:val="center"/>
          </w:tcPr>
          <w:p w:rsidR="000A171A" w:rsidRPr="00344DC1" w:rsidRDefault="000A171A" w:rsidP="00091890">
            <w:pPr>
              <w:pStyle w:val="Tablebody-leftaligned"/>
            </w:pPr>
            <w:r w:rsidRPr="00344DC1">
              <w:t>Use age weighted matrices for “other”</w:t>
            </w:r>
          </w:p>
        </w:tc>
      </w:tr>
    </w:tbl>
    <w:p w:rsidR="0049772B" w:rsidRDefault="001129B9" w:rsidP="00500EB8">
      <w:pPr>
        <w:pStyle w:val="Caption"/>
      </w:pPr>
      <w:bookmarkStart w:id="181" w:name="_Ref527026241"/>
      <w:bookmarkStart w:id="182" w:name="_Toc529272231"/>
      <w:bookmarkEnd w:id="180"/>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F609A5">
        <w:rPr>
          <w:noProof/>
        </w:rPr>
        <w:t>6</w:t>
      </w:r>
      <w:r w:rsidR="00B77751">
        <w:rPr>
          <w:noProof/>
        </w:rPr>
        <w:fldChar w:fldCharType="end"/>
      </w:r>
      <w:bookmarkEnd w:id="181"/>
      <w:r>
        <w:t xml:space="preserve">. </w:t>
      </w:r>
      <w:r w:rsidRPr="000F75D6">
        <w:t>Assignment of vulnerability matrix depending on data availability in insurance portfolios.</w:t>
      </w:r>
      <w:bookmarkEnd w:id="182"/>
    </w:p>
    <w:p w:rsidR="00A4430B" w:rsidRDefault="001865CC" w:rsidP="001865CC">
      <w:pPr>
        <w:pStyle w:val="Anonymoussubsubsectiontitle"/>
      </w:pPr>
      <w:r w:rsidRPr="001865CC">
        <w:t>Models’ Distribution in Time</w:t>
      </w:r>
    </w:p>
    <w:p w:rsidR="00CC40CE" w:rsidRDefault="00CC40CE" w:rsidP="00CC40CE">
      <w:r>
        <w:t xml:space="preserve">Over time the codes used for construction in Florida have evolved to reduce wind damage vulnerability. The weak W00, modified weak W10, retrofitted weak W01, medium M00, modified medium M10, retrofitted medium M01, and strong models represent this evolution in time of relative quality of construction in Florida. Each model is representative of the prevalent building type for a certain historical period. However, the assignment of a building strength (its relative vulnerability to wind damage) based on its year of construction is not a straightforward task. The appropriate relationship between age and strength is a function of location within Florida, code in place in that location, and code enforcement policy (also regional). It is therefore important to define the cut-off date between the different periods since the overall aggregate losses in any region are determined as a mixture of homes of various strengths (ages). The cut-off dates are based on both the evolution of the building code and the prevailing local builder/community code enforcement standards in each era. </w:t>
      </w:r>
    </w:p>
    <w:p w:rsidR="00CC40CE" w:rsidRDefault="00CC40CE" w:rsidP="00CC40CE"/>
    <w:p w:rsidR="00CC40CE" w:rsidRDefault="00CC40CE" w:rsidP="00CC40CE">
      <w:r>
        <w:t>Given the importance of these issues in the estimation of wind damage vulnerability, a brief history of codes and enforcement is presented next.</w:t>
      </w:r>
    </w:p>
    <w:p w:rsidR="00CC40CE" w:rsidRDefault="00CC40CE" w:rsidP="00CC40CE"/>
    <w:p w:rsidR="00CC40CE" w:rsidRDefault="00CC40CE" w:rsidP="00CC40CE">
      <w:r>
        <w:t xml:space="preserve">Construction practice in South Florida recognized the importance of truss-to-wall connection as early as the 1950s, when it became common to use clips rather than toe nails. The clips were not as strong as modern straps, but they were an improvement over nails. North Florida has fewer historical occurrences of severe hurricane impact, resulting in weaker construction in general than in the south within the same given era. The use of clips became relatively standard statewide by the mid-1980s. The use of improved shingle products and resistant garage doors became more common after Hurricane Andrew. </w:t>
      </w:r>
    </w:p>
    <w:p w:rsidR="00CC40CE" w:rsidRDefault="00CC40CE" w:rsidP="00CC40CE"/>
    <w:p w:rsidR="00CC40CE" w:rsidRDefault="00CC40CE" w:rsidP="00CC40CE">
      <w:r>
        <w:t xml:space="preserve">The issue of code enforcement has also evolved over time. The State of Florida took an active role in uniform enforcement only recently. Prior to Hurricane Andrew, a given county may have built to standards that were worse than or exceeded the code in place at the time. Following consultation with building code development experts, which included the director of the Miami-Dade building department, the president of an engineering consulting firm and consultant to the South Florida Building Code, the consensus was that the issue was not only the contents of the code, but also enforcement of the code. </w:t>
      </w:r>
    </w:p>
    <w:p w:rsidR="00CC40CE" w:rsidRDefault="00CC40CE" w:rsidP="00CC40CE"/>
    <w:p w:rsidR="00CC40CE" w:rsidRDefault="00CC40CE" w:rsidP="00CC40CE">
      <w:r>
        <w:t>In an attempt to standardize construction, some cities and counties in Florida adopted building codes, some of the earliest being Clearwater, which adopted a draft of the Standard Building Code (SBC) in 1945 (Cox, 1962); Daytona Beach in 1946 (The Morning Journal, 1946); Bradenton and Manatee counties by 1950; Sarasota County in 1956 (Sarasota Journal, 1956), and Riviera Beach in Palm Beach County in 1957 (The Palm Beach Post, 1957). Miami-Dade and Broward counties adopted the South Florida Building Code (SFBC) in 1957 and 1961, respectively. The SFBC, one of the most stringent codes in the United States, had some wind provisions since its inception. SBC made wind-load provisions mandatory in 1986. Modern wind design started in 1972 and improved considerably for low-rise construction in 1982 (Mehta, 2010). In addition, Florida’s construction boom of the 1970s led the state authorities to promote a statewide uniformity of building standards. The first attempt was Chapter 553, “Building Construction Standards,” of the Florida Statutes (F.S.), which was enacted in 1974 and required all counties to adopt a code by January 1st, 1975. The statute selected four allowable minimum codes as the pool from which jurisdictions needed to adopt their official building codes, namely: (1) SBC (Southern Building Code Congress International, 1975), (2) the SFBC (South Florida Building Code, 1957), (3) the One and Two Family Dwelling Code, (CABO) (ICC, 1992) and (4) the EPCOT code (enforced in Walt Disney World and based on the SBC, SFBC, and Uniform Building Code) (Reedy Creek Improvement District, 2002). However, the responsibility for the administration and enforcement was left to the discretion of 400 local jurisdictions as diverse as local governments, local school boards, and state agencies (Governor’s Report, 1996). The State allowed the jurisdictions to choose any code from the four allowed codes and granted them the authority to amend the code according to their needs, as long as the amendments resulted in more stringent requirements and the power to enforce it.</w:t>
      </w:r>
    </w:p>
    <w:p w:rsidR="00CC40CE" w:rsidRDefault="001621E5" w:rsidP="001621E5">
      <w:pPr>
        <w:pStyle w:val="Anonymoussubsubsubsectiontitle"/>
      </w:pPr>
      <w:r w:rsidRPr="001621E5">
        <w:t>Problems in the Building Code System</w:t>
      </w:r>
    </w:p>
    <w:p w:rsidR="00E277D4" w:rsidRDefault="00E277D4" w:rsidP="00E277D4">
      <w:r>
        <w:t>After 1975, there were two main codes in use in Florida before the 1990s: the SFBC in Miami-Dade and Broward counties and the SBC in most of the rest of the state. Although the SFBC was the most stringent code in Florida, this was uncorrelated with compliance and enforcement from many builders, design professionals, and inspectors. To a lesser extent, some of the code stringency was eroded for almost three decades (Getter, 1992; Fronstin &amp; Holtmann, 1994). Some measures that watered down the code included the allowance of power-driven staples instead of nails for roof decking, thinner roofing-felt, 63 mph resisting shingles, and waferboards (pressed wood) as a replacement for plywood for roof decking. A study by Florida A&amp;M University published in 1987 also highlighted deficiencies in code compliance and enforcement in the rest of Florida. Furthermore, the local amendments created a state of confusion, making it difficult for engineers, architects, and contractors to identify the locally administered codes and their jurisdictions (Shingle, 2007; Barnes et al., 1991).</w:t>
      </w:r>
    </w:p>
    <w:p w:rsidR="00E277D4" w:rsidRDefault="00E277D4" w:rsidP="00E277D4"/>
    <w:p w:rsidR="00E277D4" w:rsidRDefault="00E277D4" w:rsidP="00E277D4">
      <w:r>
        <w:lastRenderedPageBreak/>
        <w:t>The aftermath of Hurricane Andrew confirmed the concerns reported above. Post-storm damage surveys revealed innumerable violations to the SFBC (the absence of corner columns, vertical reinforcement, and gypsum board used as wall sheathing to name a few) that produced catastrophic failures of buildings (Khan &amp; Suaris, 1993; Siddiq Khan &amp; Associates, 1993). Clearly there were serious shortcomings in the compliance and enforcement process.</w:t>
      </w:r>
    </w:p>
    <w:p w:rsidR="00E277D4" w:rsidRDefault="00E277D4" w:rsidP="00E277D4"/>
    <w:p w:rsidR="00E277D4" w:rsidRDefault="00E277D4" w:rsidP="00E277D4">
      <w:r>
        <w:t>For later hurricanes like Opal and Erin in 1995, the rebuild process was also delayed because of the intricacies of the jurisdictional, enforcement, and compliance issues of the codes, exacerbating losses. An expeditious and unambiguous system would have eased proper compliance and enforcement and therefore would have drastically reduced losses (Governor’s Report, 1996).</w:t>
      </w:r>
    </w:p>
    <w:p w:rsidR="00E277D4" w:rsidRDefault="0059769A" w:rsidP="00F94FD9">
      <w:pPr>
        <w:pStyle w:val="Anonymoussubsubsubsectiontitle"/>
      </w:pPr>
      <w:r w:rsidRPr="0059769A">
        <w:t xml:space="preserve">Post-Andrew Building Code Development </w:t>
      </w:r>
      <w:r w:rsidRPr="00F94FD9">
        <w:t>Enforcement</w:t>
      </w:r>
    </w:p>
    <w:p w:rsidR="0059769A" w:rsidRDefault="00F94FD9" w:rsidP="00C47BF3">
      <w:pPr>
        <w:pStyle w:val="Anonymoussubsubsubsubsectiontitle"/>
      </w:pPr>
      <w:r w:rsidRPr="00F94FD9">
        <w:t>The South Florida Building Code</w:t>
      </w:r>
    </w:p>
    <w:p w:rsidR="00F4586B" w:rsidRDefault="00F4586B" w:rsidP="00F4586B">
      <w:r w:rsidRPr="00F4586B">
        <w:t>Three to four months after Hurricane Andrew, South Florida began to reform the code and the code enforcement system. Engineers became directly involved in the design of residential structures. OSB decking and staples were banned. Wind-rated shingles were required. In 1994 the whole SFBC was reformed and adopted the ASCE 7 wind provisions.</w:t>
      </w:r>
    </w:p>
    <w:p w:rsidR="00F4586B" w:rsidRDefault="00F4586B" w:rsidP="00C47BF3">
      <w:pPr>
        <w:pStyle w:val="Anonymoussubsubsubsubsectiontitle"/>
      </w:pPr>
      <w:r w:rsidRPr="00F4586B">
        <w:t>The Florida Building Code</w:t>
      </w:r>
    </w:p>
    <w:p w:rsidR="00F4586B" w:rsidRDefault="00F4586B" w:rsidP="00F4586B">
      <w:r>
        <w:t>After Hurricane Andrew, local and state agencies were unsure about how to guarantee building safety. Concerns arose that a diminution of insurance availability would occur, which threatened the continuity of economic growth. In response, Governor Lawton Chiles established a Building Codes Study Commission in 1996 to review the current system of codes. The Governor’s Commission found that the existing system had led to a “patchwork of technical and administrative processes.” Its recommendations led to the formation of the Florida Building Commission in 1998, which was responsible for creating a unified Florida Building Code (Governor’s Report, 1996).</w:t>
      </w:r>
    </w:p>
    <w:p w:rsidR="00F4586B" w:rsidRDefault="00F4586B" w:rsidP="00F4586B"/>
    <w:p w:rsidR="009E1527" w:rsidRDefault="00F4586B" w:rsidP="00F4586B">
      <w:r>
        <w:t>For the new unified Florida Building Code (FBC), the Commission selected the SBC, developed in Alabama from 1940 to 1945 (Ratay, 2009), as the base code because 64 out of 67 counties were already using the 1973 and the 1997 versions of the code with amendments (Shingle, 2007). The SFBC was later included as an additional base code in 1999 to meet South Florida’s special requirements. The Building Commission worked to reach a consensus among all stakeholders, and the first version of a unified FBC was made effective on March 1, 2002 (Blair, 2009). Studies indicate that the losses due to hurricanes have decreased since the enactment of the FBC (Gurley et al., 2006, Gurley &amp; Masters, 2011).</w:t>
      </w:r>
    </w:p>
    <w:p w:rsidR="00F4586B" w:rsidRDefault="009E1527" w:rsidP="009E1527">
      <w:pPr>
        <w:pStyle w:val="Anonymoussubsubsubsectiontitle"/>
      </w:pPr>
      <w:r w:rsidRPr="009E1527">
        <w:t>Application of the Building Code History</w:t>
      </w:r>
    </w:p>
    <w:p w:rsidR="009E1527" w:rsidRDefault="00BB2775" w:rsidP="00BB2775">
      <w:r w:rsidRPr="00BB2775">
        <w:t xml:space="preserve">The history above clearly indicates that a completely accurate accounting of all building practices in every region of Florida going back many decades is not possible, given the limited policy information of age and location. To accommodate the history of residential building construction practice in Florida, buildings were classified into different eras. The classifications shown in </w:t>
      </w:r>
      <w:r w:rsidR="00EB59FB">
        <w:rPr>
          <w:highlight w:val="yellow"/>
        </w:rPr>
        <w:fldChar w:fldCharType="begin"/>
      </w:r>
      <w:r w:rsidR="00EB59FB">
        <w:instrText xml:space="preserve"> REF _Ref527026887 \h </w:instrText>
      </w:r>
      <w:r w:rsidR="00EB59FB">
        <w:rPr>
          <w:highlight w:val="yellow"/>
        </w:rPr>
      </w:r>
      <w:r w:rsidR="00EB59FB">
        <w:rPr>
          <w:highlight w:val="yellow"/>
        </w:rPr>
        <w:fldChar w:fldCharType="separate"/>
      </w:r>
      <w:r w:rsidR="00F609A5">
        <w:t xml:space="preserve">Table </w:t>
      </w:r>
      <w:r w:rsidR="00F609A5">
        <w:rPr>
          <w:noProof/>
        </w:rPr>
        <w:t>7</w:t>
      </w:r>
      <w:r w:rsidR="00EB59FB">
        <w:rPr>
          <w:highlight w:val="yellow"/>
        </w:rPr>
        <w:fldChar w:fldCharType="end"/>
      </w:r>
      <w:r w:rsidR="00EB59FB">
        <w:t xml:space="preserve"> </w:t>
      </w:r>
      <w:r w:rsidRPr="00BB2775">
        <w:t xml:space="preserve">were adopted for characterizing the regions by age and model. The strength descriptions within </w:t>
      </w:r>
      <w:r w:rsidR="00EB59FB">
        <w:t xml:space="preserve"> </w:t>
      </w:r>
      <w:r w:rsidR="00EB59FB">
        <w:rPr>
          <w:highlight w:val="yellow"/>
        </w:rPr>
        <w:fldChar w:fldCharType="begin"/>
      </w:r>
      <w:r w:rsidR="00EB59FB">
        <w:instrText xml:space="preserve"> REF _Ref527026887 \h </w:instrText>
      </w:r>
      <w:r w:rsidR="00EB59FB">
        <w:rPr>
          <w:highlight w:val="yellow"/>
        </w:rPr>
      </w:r>
      <w:r w:rsidR="00EB59FB">
        <w:rPr>
          <w:highlight w:val="yellow"/>
        </w:rPr>
        <w:fldChar w:fldCharType="separate"/>
      </w:r>
      <w:r w:rsidR="00F609A5">
        <w:t xml:space="preserve">Table </w:t>
      </w:r>
      <w:r w:rsidR="00F609A5">
        <w:rPr>
          <w:noProof/>
        </w:rPr>
        <w:t>7</w:t>
      </w:r>
      <w:r w:rsidR="00EB59FB">
        <w:rPr>
          <w:highlight w:val="yellow"/>
        </w:rPr>
        <w:fldChar w:fldCharType="end"/>
      </w:r>
      <w:r w:rsidR="00EB59FB">
        <w:t xml:space="preserve"> </w:t>
      </w:r>
      <w:r w:rsidRPr="00BB2775">
        <w:t>are provided at the bottom of</w:t>
      </w:r>
      <w:r w:rsidR="00EB59FB">
        <w:t xml:space="preserve"> </w:t>
      </w:r>
      <w:r w:rsidR="00EB59FB">
        <w:rPr>
          <w:highlight w:val="yellow"/>
        </w:rPr>
        <w:fldChar w:fldCharType="begin"/>
      </w:r>
      <w:r w:rsidR="00EB59FB">
        <w:instrText xml:space="preserve"> REF _Ref527026887 \h </w:instrText>
      </w:r>
      <w:r w:rsidR="00EB59FB">
        <w:rPr>
          <w:highlight w:val="yellow"/>
        </w:rPr>
      </w:r>
      <w:r w:rsidR="00EB59FB">
        <w:rPr>
          <w:highlight w:val="yellow"/>
        </w:rPr>
        <w:fldChar w:fldCharType="separate"/>
      </w:r>
      <w:r w:rsidR="00F609A5">
        <w:t xml:space="preserve">Table </w:t>
      </w:r>
      <w:r w:rsidR="00F609A5">
        <w:rPr>
          <w:noProof/>
        </w:rPr>
        <w:t>7</w:t>
      </w:r>
      <w:r w:rsidR="00EB59FB">
        <w:rPr>
          <w:highlight w:val="yellow"/>
        </w:rPr>
        <w:fldChar w:fldCharType="end"/>
      </w:r>
      <w:r w:rsidRPr="00BB2775">
        <w:t xml:space="preserve"> in terms of the nomenclature used in </w:t>
      </w:r>
      <w:r w:rsidR="00EB59FB">
        <w:rPr>
          <w:highlight w:val="yellow"/>
        </w:rPr>
        <w:fldChar w:fldCharType="begin"/>
      </w:r>
      <w:r w:rsidR="00EB59FB">
        <w:instrText xml:space="preserve"> REF _Ref527023234 \h </w:instrText>
      </w:r>
      <w:r w:rsidR="00EB59FB">
        <w:rPr>
          <w:highlight w:val="yellow"/>
        </w:rPr>
      </w:r>
      <w:r w:rsidR="00EB59FB">
        <w:rPr>
          <w:highlight w:val="yellow"/>
        </w:rPr>
        <w:fldChar w:fldCharType="separate"/>
      </w:r>
      <w:r w:rsidR="00F609A5">
        <w:t xml:space="preserve">Table </w:t>
      </w:r>
      <w:r w:rsidR="00F609A5">
        <w:rPr>
          <w:noProof/>
        </w:rPr>
        <w:t>1</w:t>
      </w:r>
      <w:r w:rsidR="00EB59FB">
        <w:rPr>
          <w:highlight w:val="yellow"/>
        </w:rPr>
        <w:fldChar w:fldCharType="end"/>
      </w:r>
      <w:r w:rsidR="00EB59FB">
        <w:t xml:space="preserve"> and </w:t>
      </w:r>
      <w:r w:rsidR="00EB59FB">
        <w:fldChar w:fldCharType="begin"/>
      </w:r>
      <w:r w:rsidR="00EB59FB">
        <w:instrText xml:space="preserve"> REF _Ref527023314 \h </w:instrText>
      </w:r>
      <w:r w:rsidR="00EB59FB">
        <w:fldChar w:fldCharType="separate"/>
      </w:r>
      <w:r w:rsidR="00F609A5">
        <w:t xml:space="preserve">Table </w:t>
      </w:r>
      <w:r w:rsidR="00F609A5">
        <w:rPr>
          <w:noProof/>
        </w:rPr>
        <w:t>2</w:t>
      </w:r>
      <w:r w:rsidR="00EB59FB">
        <w:fldChar w:fldCharType="end"/>
      </w:r>
      <w:r w:rsidR="00EB59FB">
        <w:t xml:space="preserve">. </w:t>
      </w:r>
      <w:r w:rsidRPr="00BB2775">
        <w:t>The specific building eras and classifications per region are based on the evolution of the building codes in Florida and the opinions of the experts consulted.</w:t>
      </w:r>
    </w:p>
    <w:tbl>
      <w:tblPr>
        <w:tblW w:w="9916" w:type="dxa"/>
        <w:jc w:val="center"/>
        <w:tblLayout w:type="fixed"/>
        <w:tblCellMar>
          <w:left w:w="0" w:type="dxa"/>
          <w:right w:w="0" w:type="dxa"/>
        </w:tblCellMar>
        <w:tblLook w:val="00A0" w:firstRow="1" w:lastRow="0" w:firstColumn="1" w:lastColumn="0" w:noHBand="0" w:noVBand="0"/>
      </w:tblPr>
      <w:tblGrid>
        <w:gridCol w:w="1059"/>
        <w:gridCol w:w="1375"/>
        <w:gridCol w:w="1417"/>
        <w:gridCol w:w="1540"/>
        <w:gridCol w:w="1444"/>
        <w:gridCol w:w="1637"/>
        <w:gridCol w:w="1444"/>
      </w:tblGrid>
      <w:tr w:rsidR="00ED2D61" w:rsidRPr="00540F33" w:rsidTr="00E043FB">
        <w:trPr>
          <w:trHeight w:val="262"/>
          <w:jc w:val="center"/>
        </w:trPr>
        <w:tc>
          <w:tcPr>
            <w:tcW w:w="105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ED2D61" w:rsidRPr="007A0894" w:rsidRDefault="00ED2D61" w:rsidP="00E043FB">
            <w:pPr>
              <w:rPr>
                <w:rFonts w:eastAsiaTheme="minorEastAsia" w:cstheme="minorBidi"/>
                <w:sz w:val="22"/>
                <w:szCs w:val="22"/>
                <w:lang w:eastAsia="en-US"/>
              </w:rPr>
            </w:pPr>
            <w:r>
              <w:lastRenderedPageBreak/>
              <w:t> </w:t>
            </w:r>
          </w:p>
        </w:tc>
        <w:tc>
          <w:tcPr>
            <w:tcW w:w="1375"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6A0BF3">
            <w:pPr>
              <w:pStyle w:val="Tableheader"/>
              <w:rPr>
                <w:rFonts w:eastAsiaTheme="minorEastAsia" w:cstheme="minorBidi"/>
                <w:sz w:val="22"/>
                <w:szCs w:val="22"/>
                <w:lang w:eastAsia="en-US"/>
              </w:rPr>
            </w:pPr>
            <w:r w:rsidRPr="007A0894">
              <w:t>Pre-1960</w:t>
            </w:r>
          </w:p>
        </w:tc>
        <w:tc>
          <w:tcPr>
            <w:tcW w:w="141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6A0BF3">
            <w:pPr>
              <w:pStyle w:val="Tableheader"/>
              <w:rPr>
                <w:rFonts w:eastAsiaTheme="minorEastAsia" w:cstheme="minorBidi"/>
                <w:sz w:val="22"/>
                <w:szCs w:val="22"/>
                <w:lang w:eastAsia="en-US"/>
              </w:rPr>
            </w:pPr>
            <w:r w:rsidRPr="007A0894">
              <w:t>1960-1970</w:t>
            </w:r>
          </w:p>
        </w:tc>
        <w:tc>
          <w:tcPr>
            <w:tcW w:w="154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6A0BF3">
            <w:pPr>
              <w:pStyle w:val="Tableheader"/>
              <w:rPr>
                <w:rFonts w:eastAsiaTheme="minorEastAsia" w:cstheme="minorBidi"/>
                <w:sz w:val="22"/>
                <w:szCs w:val="22"/>
                <w:lang w:eastAsia="en-US"/>
              </w:rPr>
            </w:pPr>
            <w:r w:rsidRPr="007A0894">
              <w:t>1971-1980</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6A0BF3">
            <w:pPr>
              <w:pStyle w:val="Tableheader"/>
              <w:rPr>
                <w:rFonts w:eastAsiaTheme="minorEastAsia" w:cstheme="minorBidi"/>
                <w:sz w:val="22"/>
                <w:szCs w:val="22"/>
                <w:lang w:eastAsia="en-US"/>
              </w:rPr>
            </w:pPr>
            <w:r w:rsidRPr="007A0894">
              <w:t>1981-1993</w:t>
            </w:r>
          </w:p>
        </w:tc>
        <w:tc>
          <w:tcPr>
            <w:tcW w:w="163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6A0BF3">
            <w:pPr>
              <w:pStyle w:val="Tableheader"/>
              <w:rPr>
                <w:rFonts w:eastAsiaTheme="minorEastAsia" w:cstheme="minorBidi"/>
                <w:sz w:val="22"/>
                <w:szCs w:val="22"/>
                <w:lang w:eastAsia="en-US"/>
              </w:rPr>
            </w:pPr>
            <w:r w:rsidRPr="007A0894">
              <w:t>1994-2001</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6A0BF3">
            <w:pPr>
              <w:pStyle w:val="Tableheader"/>
              <w:rPr>
                <w:rFonts w:eastAsiaTheme="minorEastAsia" w:cstheme="minorBidi"/>
                <w:sz w:val="22"/>
                <w:szCs w:val="22"/>
                <w:lang w:eastAsia="en-US"/>
              </w:rPr>
            </w:pPr>
            <w:r w:rsidRPr="007A0894">
              <w:t>2002-pres.</w:t>
            </w:r>
          </w:p>
        </w:tc>
      </w:tr>
      <w:tr w:rsidR="00ED2D61" w:rsidRPr="00540F33" w:rsidTr="00E043FB">
        <w:trPr>
          <w:trHeight w:val="1119"/>
          <w:jc w:val="center"/>
        </w:trPr>
        <w:tc>
          <w:tcPr>
            <w:tcW w:w="105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ED2D61" w:rsidRPr="003F634D" w:rsidRDefault="00ED2D61" w:rsidP="00091890">
            <w:pPr>
              <w:pStyle w:val="Tablebody-leftaligned"/>
            </w:pPr>
            <w:r>
              <w:t>HVHZ</w:t>
            </w:r>
          </w:p>
          <w:p w:rsidR="00ED2D61" w:rsidRPr="003F634D" w:rsidRDefault="00ED2D61" w:rsidP="00091890">
            <w:pPr>
              <w:pStyle w:val="Tablebody-leftaligned"/>
            </w:pPr>
            <w:r>
              <w:t> </w:t>
            </w:r>
          </w:p>
        </w:tc>
        <w:tc>
          <w:tcPr>
            <w:tcW w:w="1375"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Default="00ED2D61" w:rsidP="00091890">
            <w:pPr>
              <w:pStyle w:val="Tablebody-leftaligned"/>
            </w:pPr>
            <w:r>
              <w:rPr>
                <w:rFonts w:ascii="Calibri" w:hAnsi="Calibri"/>
              </w:rPr>
              <w:t>⅔</w:t>
            </w:r>
            <w:r>
              <w:t xml:space="preserve"> </w:t>
            </w:r>
            <w:r w:rsidRPr="007A0894">
              <w:t xml:space="preserve">modified Weak, </w:t>
            </w:r>
          </w:p>
          <w:p w:rsidR="00ED2D61" w:rsidRPr="007A0894" w:rsidRDefault="00ED2D61" w:rsidP="00091890">
            <w:pPr>
              <w:pStyle w:val="Tablebody-leftaligned"/>
              <w:rPr>
                <w:sz w:val="22"/>
              </w:rPr>
            </w:pPr>
            <w:r>
              <w:rPr>
                <w:rFonts w:ascii="Calibri" w:hAnsi="Calibri"/>
              </w:rPr>
              <w:t>⅓</w:t>
            </w:r>
            <w:r>
              <w:t xml:space="preserve"> </w:t>
            </w:r>
            <w:r w:rsidRPr="007A0894">
              <w:t>Medium</w:t>
            </w:r>
          </w:p>
        </w:tc>
        <w:tc>
          <w:tcPr>
            <w:tcW w:w="141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Default="00ED2D61" w:rsidP="00091890">
            <w:pPr>
              <w:pStyle w:val="Tablebody-leftaligned"/>
            </w:pPr>
            <w:r>
              <w:rPr>
                <w:rFonts w:ascii="Calibri" w:hAnsi="Calibri"/>
              </w:rPr>
              <w:t>⅔</w:t>
            </w:r>
            <w:r w:rsidRPr="007A0894">
              <w:t xml:space="preserve"> </w:t>
            </w:r>
            <w:r>
              <w:t xml:space="preserve">Weak, </w:t>
            </w:r>
          </w:p>
          <w:p w:rsidR="00ED2D61" w:rsidRPr="007A0894" w:rsidRDefault="00ED2D61" w:rsidP="00091890">
            <w:pPr>
              <w:pStyle w:val="Tablebody-leftaligned"/>
              <w:rPr>
                <w:sz w:val="22"/>
              </w:rPr>
            </w:pPr>
            <w:r>
              <w:rPr>
                <w:rFonts w:ascii="Calibri" w:hAnsi="Calibri"/>
              </w:rPr>
              <w:t>⅓</w:t>
            </w:r>
            <w:r>
              <w:t xml:space="preserve"> </w:t>
            </w:r>
            <w:r w:rsidRPr="007A0894">
              <w:t>Medium</w:t>
            </w:r>
          </w:p>
        </w:tc>
        <w:tc>
          <w:tcPr>
            <w:tcW w:w="154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Default="00ED2D61" w:rsidP="00091890">
            <w:pPr>
              <w:pStyle w:val="Tablebody-leftaligned"/>
            </w:pPr>
            <w:r w:rsidRPr="007A0894">
              <w:t xml:space="preserve">½ Weak, </w:t>
            </w:r>
          </w:p>
          <w:p w:rsidR="00ED2D61" w:rsidRPr="007A0894" w:rsidRDefault="00ED2D61" w:rsidP="00091890">
            <w:pPr>
              <w:pStyle w:val="Tablebody-leftaligned"/>
              <w:rPr>
                <w:sz w:val="22"/>
              </w:rPr>
            </w:pPr>
            <w:r w:rsidRPr="007A0894">
              <w:t>½ modified Medium</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Default="00ED2D61" w:rsidP="00091890">
            <w:pPr>
              <w:pStyle w:val="Tablebody-leftaligned"/>
            </w:pPr>
            <w:r>
              <w:rPr>
                <w:rFonts w:ascii="Calibri" w:hAnsi="Calibri"/>
              </w:rPr>
              <w:t>⅔</w:t>
            </w:r>
            <w:r w:rsidRPr="007A0894">
              <w:t xml:space="preserve"> Weak, </w:t>
            </w:r>
          </w:p>
          <w:p w:rsidR="00ED2D61" w:rsidRPr="007A0894" w:rsidRDefault="00ED2D61" w:rsidP="00091890">
            <w:pPr>
              <w:pStyle w:val="Tablebody-leftaligned"/>
              <w:rPr>
                <w:sz w:val="22"/>
              </w:rPr>
            </w:pPr>
            <w:r>
              <w:rPr>
                <w:rFonts w:ascii="Calibri" w:hAnsi="Calibri"/>
              </w:rPr>
              <w:t>⅓</w:t>
            </w:r>
            <w:r w:rsidRPr="007A0894">
              <w:t xml:space="preserve"> modified Medium</w:t>
            </w:r>
          </w:p>
        </w:tc>
        <w:tc>
          <w:tcPr>
            <w:tcW w:w="163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t xml:space="preserve">Modified </w:t>
            </w:r>
            <w:r w:rsidRPr="007A0894">
              <w:t>Strong</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t xml:space="preserve">Modified </w:t>
            </w:r>
            <w:r w:rsidRPr="007A0894">
              <w:t>Strong</w:t>
            </w:r>
          </w:p>
        </w:tc>
      </w:tr>
      <w:tr w:rsidR="00ED2D61" w:rsidRPr="00540F33" w:rsidTr="00E043FB">
        <w:trPr>
          <w:trHeight w:val="1061"/>
          <w:jc w:val="center"/>
        </w:trPr>
        <w:tc>
          <w:tcPr>
            <w:tcW w:w="105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t>Keys </w:t>
            </w:r>
          </w:p>
        </w:tc>
        <w:tc>
          <w:tcPr>
            <w:tcW w:w="1375"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Default="00ED2D61" w:rsidP="00091890">
            <w:pPr>
              <w:pStyle w:val="Tablebody-leftaligned"/>
            </w:pPr>
            <w:r w:rsidRPr="007A0894">
              <w:t xml:space="preserve">½ modified Weak, </w:t>
            </w:r>
          </w:p>
          <w:p w:rsidR="00ED2D61" w:rsidRPr="007A0894" w:rsidRDefault="00ED2D61" w:rsidP="00091890">
            <w:pPr>
              <w:pStyle w:val="Tablebody-leftaligned"/>
              <w:rPr>
                <w:sz w:val="22"/>
              </w:rPr>
            </w:pPr>
            <w:r w:rsidRPr="007A0894">
              <w:t>½</w:t>
            </w:r>
            <w:r>
              <w:t xml:space="preserve"> </w:t>
            </w:r>
            <w:r w:rsidRPr="007A0894">
              <w:t>Medium</w:t>
            </w:r>
          </w:p>
        </w:tc>
        <w:tc>
          <w:tcPr>
            <w:tcW w:w="141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rsidRPr="007A0894">
              <w:t>Medium</w:t>
            </w:r>
          </w:p>
        </w:tc>
        <w:tc>
          <w:tcPr>
            <w:tcW w:w="154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rsidRPr="007A0894">
              <w:t>Medium</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rsidRPr="007A0894">
              <w:t>Medium</w:t>
            </w:r>
          </w:p>
        </w:tc>
        <w:tc>
          <w:tcPr>
            <w:tcW w:w="163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rPr>
                <w:rFonts w:ascii="Calibri" w:hAnsi="Calibri"/>
              </w:rPr>
              <w:t>⅓</w:t>
            </w:r>
            <w:r>
              <w:t xml:space="preserve"> M</w:t>
            </w:r>
            <w:r w:rsidRPr="007A0894">
              <w:t>edium</w:t>
            </w:r>
          </w:p>
          <w:p w:rsidR="00ED2D61" w:rsidRPr="007A0894" w:rsidRDefault="00ED2D61" w:rsidP="00091890">
            <w:pPr>
              <w:pStyle w:val="Tablebody-leftaligned"/>
              <w:rPr>
                <w:sz w:val="22"/>
              </w:rPr>
            </w:pPr>
            <w:r>
              <w:rPr>
                <w:rFonts w:ascii="Calibri" w:hAnsi="Calibri"/>
              </w:rPr>
              <w:t>⅔</w:t>
            </w:r>
            <w:r w:rsidRPr="007A0894">
              <w:t xml:space="preserve"> Strong_OP</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rsidRPr="007A0894">
              <w:t>Strong_OP</w:t>
            </w:r>
          </w:p>
        </w:tc>
      </w:tr>
      <w:tr w:rsidR="00ED2D61" w:rsidRPr="00540F33" w:rsidTr="00E043FB">
        <w:trPr>
          <w:trHeight w:val="581"/>
          <w:jc w:val="center"/>
        </w:trPr>
        <w:tc>
          <w:tcPr>
            <w:tcW w:w="105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t>WBDR</w:t>
            </w:r>
          </w:p>
        </w:tc>
        <w:tc>
          <w:tcPr>
            <w:tcW w:w="1375"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rsidRPr="007A0894">
              <w:t>modified Weak</w:t>
            </w:r>
          </w:p>
        </w:tc>
        <w:tc>
          <w:tcPr>
            <w:tcW w:w="141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Default="00ED2D61" w:rsidP="00091890">
            <w:pPr>
              <w:pStyle w:val="Tablebody-leftaligned"/>
            </w:pPr>
            <w:r>
              <w:rPr>
                <w:rFonts w:ascii="Calibri" w:hAnsi="Calibri"/>
              </w:rPr>
              <w:t>⅔</w:t>
            </w:r>
            <w:r w:rsidRPr="007A0894">
              <w:t xml:space="preserve"> Weak, </w:t>
            </w:r>
          </w:p>
          <w:p w:rsidR="00ED2D61" w:rsidRPr="007A0894" w:rsidRDefault="00ED2D61" w:rsidP="00091890">
            <w:pPr>
              <w:pStyle w:val="Tablebody-leftaligned"/>
              <w:rPr>
                <w:sz w:val="22"/>
              </w:rPr>
            </w:pPr>
            <w:r>
              <w:rPr>
                <w:rFonts w:ascii="Calibri" w:hAnsi="Calibri"/>
              </w:rPr>
              <w:t>⅓</w:t>
            </w:r>
            <w:r w:rsidRPr="007A0894">
              <w:t xml:space="preserve"> Medium</w:t>
            </w:r>
          </w:p>
        </w:tc>
        <w:tc>
          <w:tcPr>
            <w:tcW w:w="154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rPr>
                <w:rFonts w:ascii="Calibri" w:hAnsi="Calibri"/>
              </w:rPr>
              <w:t>⅓</w:t>
            </w:r>
            <w:r w:rsidRPr="007A0894">
              <w:t xml:space="preserve"> Weak,</w:t>
            </w:r>
          </w:p>
          <w:p w:rsidR="00ED2D61" w:rsidRPr="007A0894" w:rsidRDefault="00ED2D61" w:rsidP="00091890">
            <w:pPr>
              <w:pStyle w:val="Tablebody-leftaligned"/>
              <w:rPr>
                <w:sz w:val="22"/>
              </w:rPr>
            </w:pPr>
            <w:r>
              <w:rPr>
                <w:rFonts w:ascii="Calibri" w:hAnsi="Calibri"/>
              </w:rPr>
              <w:t>⅔</w:t>
            </w:r>
            <w:r>
              <w:t xml:space="preserve"> Medium</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rPr>
                <w:rFonts w:ascii="Calibri" w:hAnsi="Calibri"/>
              </w:rPr>
              <w:t>⅓</w:t>
            </w:r>
            <w:r w:rsidRPr="007A0894">
              <w:t xml:space="preserve"> Weak,</w:t>
            </w:r>
          </w:p>
          <w:p w:rsidR="00ED2D61" w:rsidRPr="007A0894" w:rsidRDefault="00ED2D61" w:rsidP="00091890">
            <w:pPr>
              <w:pStyle w:val="Tablebody-leftaligned"/>
              <w:rPr>
                <w:sz w:val="22"/>
              </w:rPr>
            </w:pPr>
            <w:r>
              <w:rPr>
                <w:rFonts w:ascii="Calibri" w:hAnsi="Calibri"/>
              </w:rPr>
              <w:t>⅔</w:t>
            </w:r>
            <w:r>
              <w:t xml:space="preserve"> Medium</w:t>
            </w:r>
          </w:p>
        </w:tc>
        <w:tc>
          <w:tcPr>
            <w:tcW w:w="163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rsidRPr="007A0894">
              <w:t>½</w:t>
            </w:r>
            <w:r>
              <w:t xml:space="preserve"> </w:t>
            </w:r>
            <w:r w:rsidRPr="007A0894">
              <w:t>Medium,</w:t>
            </w:r>
          </w:p>
          <w:p w:rsidR="00ED2D61" w:rsidRPr="007A0894" w:rsidRDefault="00ED2D61" w:rsidP="00091890">
            <w:pPr>
              <w:pStyle w:val="Tablebody-leftaligned"/>
              <w:rPr>
                <w:sz w:val="22"/>
              </w:rPr>
            </w:pPr>
            <w:r w:rsidRPr="007A0894">
              <w:t>½ Strong_OP</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rsidRPr="007A0894">
              <w:t>Strong_OP</w:t>
            </w:r>
          </w:p>
        </w:tc>
      </w:tr>
      <w:tr w:rsidR="00ED2D61" w:rsidRPr="00540F33" w:rsidTr="00E043FB">
        <w:trPr>
          <w:trHeight w:val="567"/>
          <w:jc w:val="center"/>
        </w:trPr>
        <w:tc>
          <w:tcPr>
            <w:tcW w:w="1059"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t>Inland</w:t>
            </w:r>
          </w:p>
        </w:tc>
        <w:tc>
          <w:tcPr>
            <w:tcW w:w="1375" w:type="dxa"/>
            <w:tcBorders>
              <w:top w:val="single" w:sz="8" w:space="0" w:color="auto"/>
              <w:left w:val="nil"/>
              <w:bottom w:val="single" w:sz="4"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rsidRPr="007A0894">
              <w:t>modified Weak</w:t>
            </w:r>
          </w:p>
        </w:tc>
        <w:tc>
          <w:tcPr>
            <w:tcW w:w="1417" w:type="dxa"/>
            <w:tcBorders>
              <w:top w:val="single" w:sz="8" w:space="0" w:color="auto"/>
              <w:left w:val="nil"/>
              <w:bottom w:val="single" w:sz="4" w:space="0" w:color="auto"/>
              <w:right w:val="single" w:sz="8" w:space="0" w:color="auto"/>
            </w:tcBorders>
            <w:tcMar>
              <w:top w:w="0" w:type="dxa"/>
              <w:left w:w="108" w:type="dxa"/>
              <w:bottom w:w="0" w:type="dxa"/>
              <w:right w:w="108" w:type="dxa"/>
            </w:tcMar>
          </w:tcPr>
          <w:p w:rsidR="00ED2D61" w:rsidRDefault="00ED2D61" w:rsidP="00091890">
            <w:pPr>
              <w:pStyle w:val="Tablebody-leftaligned"/>
            </w:pPr>
            <w:r>
              <w:rPr>
                <w:rFonts w:ascii="Calibri" w:hAnsi="Calibri"/>
              </w:rPr>
              <w:t>⅔</w:t>
            </w:r>
            <w:r w:rsidRPr="007A0894">
              <w:t xml:space="preserve"> Weak, </w:t>
            </w:r>
          </w:p>
          <w:p w:rsidR="00ED2D61" w:rsidRPr="007A0894" w:rsidRDefault="00ED2D61" w:rsidP="00091890">
            <w:pPr>
              <w:pStyle w:val="Tablebody-leftaligned"/>
              <w:rPr>
                <w:sz w:val="22"/>
              </w:rPr>
            </w:pPr>
            <w:r>
              <w:rPr>
                <w:rFonts w:ascii="Calibri" w:hAnsi="Calibri"/>
              </w:rPr>
              <w:t>⅓</w:t>
            </w:r>
            <w:r w:rsidRPr="007A0894">
              <w:t xml:space="preserve"> Medium</w:t>
            </w:r>
          </w:p>
        </w:tc>
        <w:tc>
          <w:tcPr>
            <w:tcW w:w="1540" w:type="dxa"/>
            <w:tcBorders>
              <w:top w:val="single" w:sz="8" w:space="0" w:color="auto"/>
              <w:left w:val="nil"/>
              <w:bottom w:val="single" w:sz="4" w:space="0" w:color="auto"/>
              <w:right w:val="single" w:sz="8" w:space="0" w:color="auto"/>
            </w:tcBorders>
            <w:tcMar>
              <w:top w:w="0" w:type="dxa"/>
              <w:left w:w="108" w:type="dxa"/>
              <w:bottom w:w="0" w:type="dxa"/>
              <w:right w:w="108" w:type="dxa"/>
            </w:tcMar>
          </w:tcPr>
          <w:p w:rsidR="00ED2D61" w:rsidRDefault="00ED2D61" w:rsidP="00091890">
            <w:pPr>
              <w:pStyle w:val="Tablebody-leftaligned"/>
            </w:pPr>
            <w:r w:rsidRPr="007A0894">
              <w:t>½ Weak,</w:t>
            </w:r>
            <w:r>
              <w:t xml:space="preserve"> </w:t>
            </w:r>
          </w:p>
          <w:p w:rsidR="00ED2D61" w:rsidRPr="007A0894" w:rsidRDefault="00ED2D61" w:rsidP="00091890">
            <w:pPr>
              <w:pStyle w:val="Tablebody-leftaligned"/>
              <w:rPr>
                <w:sz w:val="22"/>
              </w:rPr>
            </w:pPr>
            <w:r w:rsidRPr="007A0894">
              <w:t>½ Medium</w:t>
            </w:r>
          </w:p>
        </w:tc>
        <w:tc>
          <w:tcPr>
            <w:tcW w:w="1444" w:type="dxa"/>
            <w:tcBorders>
              <w:top w:val="single" w:sz="8" w:space="0" w:color="auto"/>
              <w:left w:val="nil"/>
              <w:bottom w:val="single" w:sz="4" w:space="0" w:color="auto"/>
              <w:right w:val="single" w:sz="8" w:space="0" w:color="auto"/>
            </w:tcBorders>
            <w:tcMar>
              <w:top w:w="0" w:type="dxa"/>
              <w:left w:w="108" w:type="dxa"/>
              <w:bottom w:w="0" w:type="dxa"/>
              <w:right w:w="108" w:type="dxa"/>
            </w:tcMar>
          </w:tcPr>
          <w:p w:rsidR="00ED2D61" w:rsidRDefault="00ED2D61" w:rsidP="00091890">
            <w:pPr>
              <w:pStyle w:val="Tablebody-leftaligned"/>
            </w:pPr>
            <w:r w:rsidRPr="007A0894">
              <w:t xml:space="preserve">½ Weak, </w:t>
            </w:r>
          </w:p>
          <w:p w:rsidR="00ED2D61" w:rsidRPr="007A0894" w:rsidRDefault="00ED2D61" w:rsidP="00091890">
            <w:pPr>
              <w:pStyle w:val="Tablebody-leftaligned"/>
              <w:rPr>
                <w:sz w:val="22"/>
              </w:rPr>
            </w:pPr>
            <w:r w:rsidRPr="007A0894">
              <w:t>½ Medium</w:t>
            </w:r>
          </w:p>
        </w:tc>
        <w:tc>
          <w:tcPr>
            <w:tcW w:w="1637" w:type="dxa"/>
            <w:tcBorders>
              <w:top w:val="single" w:sz="8" w:space="0" w:color="auto"/>
              <w:left w:val="nil"/>
              <w:bottom w:val="single" w:sz="4" w:space="0" w:color="auto"/>
              <w:right w:val="single" w:sz="8" w:space="0" w:color="auto"/>
            </w:tcBorders>
            <w:tcMar>
              <w:top w:w="0" w:type="dxa"/>
              <w:left w:w="108" w:type="dxa"/>
              <w:bottom w:w="0" w:type="dxa"/>
              <w:right w:w="108" w:type="dxa"/>
            </w:tcMar>
          </w:tcPr>
          <w:p w:rsidR="00ED2D61" w:rsidRDefault="00ED2D61" w:rsidP="00091890">
            <w:pPr>
              <w:pStyle w:val="Tablebody-leftaligned"/>
            </w:pPr>
            <w:r w:rsidRPr="007A0894">
              <w:t>½</w:t>
            </w:r>
            <w:r>
              <w:t xml:space="preserve"> </w:t>
            </w:r>
            <w:r w:rsidRPr="007A0894">
              <w:t>Medium,</w:t>
            </w:r>
            <w:r>
              <w:t xml:space="preserve"> </w:t>
            </w:r>
          </w:p>
          <w:p w:rsidR="00ED2D61" w:rsidRPr="007A0894" w:rsidRDefault="00ED2D61" w:rsidP="00091890">
            <w:pPr>
              <w:pStyle w:val="Tablebody-leftaligned"/>
              <w:rPr>
                <w:sz w:val="22"/>
              </w:rPr>
            </w:pPr>
            <w:r w:rsidRPr="007A0894">
              <w:t>½ Strong</w:t>
            </w:r>
          </w:p>
        </w:tc>
        <w:tc>
          <w:tcPr>
            <w:tcW w:w="1444" w:type="dxa"/>
            <w:tcBorders>
              <w:top w:val="single" w:sz="8" w:space="0" w:color="auto"/>
              <w:left w:val="nil"/>
              <w:bottom w:val="single" w:sz="4"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rsidRPr="007A0894">
              <w:t>Strong</w:t>
            </w:r>
          </w:p>
        </w:tc>
      </w:tr>
    </w:tbl>
    <w:p w:rsidR="00F4586B" w:rsidRDefault="00ED2D61" w:rsidP="00500EB8">
      <w:pPr>
        <w:pStyle w:val="Caption"/>
      </w:pPr>
      <w:bookmarkStart w:id="183" w:name="_Ref527026887"/>
      <w:bookmarkStart w:id="184" w:name="_Toc529272232"/>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F609A5">
        <w:rPr>
          <w:noProof/>
        </w:rPr>
        <w:t>7</w:t>
      </w:r>
      <w:r w:rsidR="00B77751">
        <w:rPr>
          <w:noProof/>
        </w:rPr>
        <w:fldChar w:fldCharType="end"/>
      </w:r>
      <w:bookmarkEnd w:id="183"/>
      <w:r>
        <w:t xml:space="preserve">. </w:t>
      </w:r>
      <w:r w:rsidRPr="00613D23">
        <w:t>Age classification of the models per region.</w:t>
      </w:r>
      <w:bookmarkEnd w:id="184"/>
    </w:p>
    <w:p w:rsidR="004E7B68" w:rsidRDefault="004E7B68" w:rsidP="004E7B68">
      <w:pPr>
        <w:spacing w:before="240"/>
      </w:pPr>
      <w:r>
        <w:fldChar w:fldCharType="begin"/>
      </w:r>
      <w:r>
        <w:instrText xml:space="preserve"> REF _Ref527026887 \h </w:instrText>
      </w:r>
      <w:r>
        <w:fldChar w:fldCharType="separate"/>
      </w:r>
      <w:r w:rsidR="00F609A5">
        <w:t xml:space="preserve">Table </w:t>
      </w:r>
      <w:r w:rsidR="00F609A5">
        <w:rPr>
          <w:noProof/>
        </w:rPr>
        <w:t>7</w:t>
      </w:r>
      <w:r>
        <w:fldChar w:fldCharType="end"/>
      </w:r>
      <w:r>
        <w:t xml:space="preserve"> Nomenclature with respect to </w:t>
      </w:r>
      <w:r>
        <w:fldChar w:fldCharType="begin"/>
      </w:r>
      <w:r>
        <w:instrText xml:space="preserve"> REF _Ref527023234 \h </w:instrText>
      </w:r>
      <w:r>
        <w:fldChar w:fldCharType="separate"/>
      </w:r>
      <w:r w:rsidR="00F609A5">
        <w:t xml:space="preserve">Table </w:t>
      </w:r>
      <w:r w:rsidR="00F609A5">
        <w:rPr>
          <w:noProof/>
        </w:rPr>
        <w:t>1</w:t>
      </w:r>
      <w:r>
        <w:fldChar w:fldCharType="end"/>
      </w:r>
      <w:r>
        <w:t xml:space="preserve"> and </w:t>
      </w:r>
      <w:r>
        <w:fldChar w:fldCharType="begin"/>
      </w:r>
      <w:r>
        <w:instrText xml:space="preserve"> REF _Ref527023314 \h </w:instrText>
      </w:r>
      <w:r>
        <w:fldChar w:fldCharType="separate"/>
      </w:r>
      <w:r w:rsidR="00F609A5">
        <w:t xml:space="preserve">Table </w:t>
      </w:r>
      <w:r w:rsidR="00F609A5">
        <w:rPr>
          <w:noProof/>
        </w:rPr>
        <w:t>2</w:t>
      </w:r>
      <w:r>
        <w:fldChar w:fldCharType="end"/>
      </w:r>
      <w:r>
        <w:t>.</w:t>
      </w:r>
    </w:p>
    <w:p w:rsidR="004E7B68" w:rsidRDefault="004E7B68" w:rsidP="004E7B68">
      <w:pPr>
        <w:spacing w:before="240"/>
      </w:pPr>
      <w:r>
        <w:t xml:space="preserve">Strong: </w:t>
      </w:r>
      <w:r>
        <w:tab/>
      </w:r>
      <w:r>
        <w:tab/>
        <w:t>S00 or S02</w:t>
      </w:r>
    </w:p>
    <w:p w:rsidR="004E7B68" w:rsidRDefault="004E7B68" w:rsidP="004E7B68">
      <w:r w:rsidRPr="007A0894">
        <w:t xml:space="preserve">Strong_OP: </w:t>
      </w:r>
      <w:r>
        <w:tab/>
      </w:r>
      <w:r>
        <w:tab/>
        <w:t>S00-OP or S02-OP</w:t>
      </w:r>
    </w:p>
    <w:p w:rsidR="004E7B68" w:rsidRDefault="004E7B68" w:rsidP="004E7B68">
      <w:r>
        <w:t xml:space="preserve">Modified Strong: </w:t>
      </w:r>
      <w:r>
        <w:tab/>
        <w:t>S01</w:t>
      </w:r>
      <w:r w:rsidRPr="007A0894">
        <w:t xml:space="preserve"> </w:t>
      </w:r>
    </w:p>
    <w:p w:rsidR="004E7B68" w:rsidRDefault="004E7B68" w:rsidP="004E7B68">
      <w:r>
        <w:t xml:space="preserve">Medium: </w:t>
      </w:r>
      <w:r>
        <w:tab/>
      </w:r>
      <w:r>
        <w:tab/>
        <w:t>M00</w:t>
      </w:r>
    </w:p>
    <w:p w:rsidR="004E7B68" w:rsidRDefault="004E7B68" w:rsidP="004E7B68">
      <w:r>
        <w:t xml:space="preserve">Modified Medium: </w:t>
      </w:r>
      <w:r>
        <w:tab/>
        <w:t>M10</w:t>
      </w:r>
    </w:p>
    <w:p w:rsidR="004E7B68" w:rsidRDefault="004E7B68" w:rsidP="004E7B68">
      <w:r>
        <w:t xml:space="preserve">Weak: </w:t>
      </w:r>
      <w:r>
        <w:tab/>
      </w:r>
      <w:r>
        <w:tab/>
      </w:r>
      <w:r>
        <w:tab/>
        <w:t>W00</w:t>
      </w:r>
    </w:p>
    <w:p w:rsidR="004E7B68" w:rsidRDefault="004E7B68" w:rsidP="004E7B68">
      <w:pPr>
        <w:rPr>
          <w:b/>
        </w:rPr>
      </w:pPr>
      <w:r>
        <w:t xml:space="preserve">Modified Weak: </w:t>
      </w:r>
      <w:r>
        <w:tab/>
        <w:t>W10</w:t>
      </w:r>
    </w:p>
    <w:p w:rsidR="004E7B68" w:rsidRPr="004E7B68" w:rsidRDefault="004E7B68" w:rsidP="004E7B68"/>
    <w:p w:rsidR="001737EB" w:rsidRDefault="009D064C" w:rsidP="009D064C">
      <w:r w:rsidRPr="009D064C">
        <w:t>Note: HVHZ means high velocity hurricane zone; WBDR means wind borne debris region.  The boundaries of the WBDR vary depending on the year built, and the edition of the FBC which applies, as explained in Standard G-1, in the description of the site-built models.</w:t>
      </w:r>
    </w:p>
    <w:p w:rsidR="001737EB" w:rsidRDefault="001737EB" w:rsidP="00C94A8D">
      <w:pPr>
        <w:pStyle w:val="Anonymoussubsubsectiontitle"/>
      </w:pPr>
      <w:r w:rsidRPr="001737EB">
        <w:t>Appurtenant Structures</w:t>
      </w:r>
    </w:p>
    <w:p w:rsidR="007D22A1" w:rsidRDefault="007D22A1" w:rsidP="007D22A1">
      <w:r>
        <w:t>Appurtenant structures are not attached to the dwelling or main residence of the home but are located on the insured property. These types of structures could include detached garages, guesthouses, pool houses, sheds, gazebos, patio covers, patio decks, swimming pools, spas, etc. Insurance claims data reveal no obvious relationship between building damage and appurtenant structure claims. The variability of the structures covered by an appurtenant structure policy may be responsible for this result.</w:t>
      </w:r>
    </w:p>
    <w:p w:rsidR="007D22A1" w:rsidRDefault="007D22A1" w:rsidP="007D22A1"/>
    <w:p w:rsidR="007D22A1" w:rsidRDefault="007D22A1" w:rsidP="007D22A1">
      <w:r>
        <w:t xml:space="preserve">Since the appurtenant structures damage is not derived from the building damage, only one vulnerability matrix is developed for appurtenant structures. To model appurtenant structure damage, three equations were developed. Each determines the appurtenant structure insured damage ratio as a function of wind speed. One equation predicts damage for structures highly  </w:t>
      </w:r>
    </w:p>
    <w:p w:rsidR="008E5A63" w:rsidRDefault="007D22A1" w:rsidP="007D22A1">
      <w:r>
        <w:t>susceptible to wind damage, the second predicts damage for structures moderately susceptible to wind damage, and the third predicts damage for structures that are affected only slightly by wind. Because a typical insurance portfolio file gives no indication of the type of appurtenant structure covered under a particular policy, a distribution of the three types (slightly vulnerable, moderately vulnerable, and highly vulnerable) must be assumed and is validated against the claim data.</w:t>
      </w:r>
    </w:p>
    <w:p w:rsidR="008E5A63" w:rsidRDefault="00590BB0" w:rsidP="00EF3A31">
      <w:pPr>
        <w:pStyle w:val="Anonymoussectiontitle"/>
      </w:pPr>
      <w:r>
        <w:lastRenderedPageBreak/>
        <w:t>Vulnerability Component: Commercial Residential Model</w:t>
      </w:r>
    </w:p>
    <w:p w:rsidR="00590BB0" w:rsidRDefault="00590BB0" w:rsidP="00590BB0">
      <w:r w:rsidRPr="00590BB0">
        <w:t>Given the hurricane hazard defined by the atmospheric component, the engineering component performs several tasks: (1) it estimates the physical damage to exterior components of typical buildings or apartment units; (2) it assesses the interior and utilities damage and contents damage due to water penetration through exterior damage and defects to interior walls, ceiling, doors, etc.; (3) it combines the exterior and interior damage to estimate the building and content vulnerabilities; (4) it estimates the time related expenses; and (5) it estimates appurtenant structure vulnerability (Pita et al., 2008, 2009a, 2009b, 2009c, 2010, 2011a, 2011b, 2011c, 2012a, 2012b, 2013, 2014; Pinelli et al., 2009b, 2010b, 2012, 2013a, 2013b; Weekes et al., 2009, 2014).</w:t>
      </w:r>
    </w:p>
    <w:p w:rsidR="00590BB0" w:rsidRDefault="000938DC" w:rsidP="000938DC">
      <w:pPr>
        <w:pStyle w:val="Anonymoussubsectiontitle"/>
      </w:pPr>
      <w:r w:rsidRPr="000938DC">
        <w:t>Exposure Study</w:t>
      </w:r>
    </w:p>
    <w:p w:rsidR="00536F8E" w:rsidRDefault="00536F8E" w:rsidP="00536F8E">
      <w:r>
        <w:t>Most low-rise commercial residential buildings (LB) (</w:t>
      </w:r>
      <w:r w:rsidR="00622A2C">
        <w:fldChar w:fldCharType="begin"/>
      </w:r>
      <w:r w:rsidR="00622A2C">
        <w:instrText xml:space="preserve"> REF _Ref527450310 \h </w:instrText>
      </w:r>
      <w:r w:rsidR="00622A2C">
        <w:fldChar w:fldCharType="separate"/>
      </w:r>
      <w:r w:rsidR="00F609A5">
        <w:t xml:space="preserve">Figure </w:t>
      </w:r>
      <w:r w:rsidR="00F609A5">
        <w:rPr>
          <w:noProof/>
        </w:rPr>
        <w:t>13</w:t>
      </w:r>
      <w:r w:rsidR="00622A2C">
        <w:fldChar w:fldCharType="end"/>
      </w:r>
      <w:r>
        <w:t xml:space="preserve">) can be categorized into a few generic groups having similar structural characteristics, layout, and materials, although they may differ somewhat in dimensions. These buildings can suffer substantial external structural damage, in addition to envelope and interior damage, from hurricane winds. The modeling approach to assessing damage for these building types is the same as that for assessing damage for personal residential buildings, modeling the building as a whole. </w:t>
      </w:r>
    </w:p>
    <w:p w:rsidR="00536F8E" w:rsidRDefault="00536F8E" w:rsidP="00536F8E"/>
    <w:p w:rsidR="00536F8E" w:rsidRDefault="00536F8E" w:rsidP="00536F8E">
      <w:r>
        <w:t>However, commercial residential mid- and high-rise buildings (MHB) (</w:t>
      </w:r>
      <w:r w:rsidR="00622A2C">
        <w:fldChar w:fldCharType="begin"/>
      </w:r>
      <w:r w:rsidR="00622A2C">
        <w:instrText xml:space="preserve"> REF _Ref527450319 \h </w:instrText>
      </w:r>
      <w:r w:rsidR="00622A2C">
        <w:fldChar w:fldCharType="separate"/>
      </w:r>
      <w:r w:rsidR="00F609A5">
        <w:t xml:space="preserve">Figure </w:t>
      </w:r>
      <w:r w:rsidR="00F609A5">
        <w:rPr>
          <w:noProof/>
        </w:rPr>
        <w:t>14</w:t>
      </w:r>
      <w:r w:rsidR="00622A2C">
        <w:fldChar w:fldCharType="end"/>
      </w:r>
      <w:r>
        <w:t xml:space="preserve">) are very different from low-rise buildings and single-family homes. The mid-/high-rise buildings are engineered structures, which suffer few structural failures during a windstorm but are subject to water ingress from cladding and opening failures. These buildings, which come in many different types, shapes, height, and geometries, consist of steel, reinforced concrete, timber, masonry, or a combination of different structural materials. </w:t>
      </w:r>
    </w:p>
    <w:p w:rsidR="00536F8E" w:rsidRDefault="00536F8E" w:rsidP="00536F8E"/>
    <w:p w:rsidR="00536F8E" w:rsidRDefault="00536F8E" w:rsidP="00536F8E">
      <w:r>
        <w:t>It is not realistic to perform damage simulations on a reduced collection of ‘base’ buildings, as is done for single-family residential and low-rise commercial residential buildings, because that will necessarily leave out a majority of existing mid- and high-rise typologies. For instance, for steel frame structures alone there are a wide variety of possible building shapes and configurations. These different shapes lead to very different wind-loading scenarios and therefore different vulnerabilities. Equally important, the number of MHB is at least an order of magnitude smaller than the number of PRB or LB. It is therefore not feasible to average the losses over a very large number of buildings and compensate small differences between buildings, as in the case of PRB. On the contrary, the analyst is faced with a relatively small number of buildings, each of which is different from the other.</w:t>
      </w:r>
    </w:p>
    <w:p w:rsidR="00536F8E" w:rsidRDefault="00536F8E" w:rsidP="00536F8E"/>
    <w:p w:rsidR="00536F8E" w:rsidRDefault="00536F8E" w:rsidP="00536F8E">
      <w:r>
        <w:t xml:space="preserve">As a result, the FPHLM has adopted a modular approach to model mid- and high-rise buildings. Rather than considering a structure as a whole, the model treats the building as a collection of apartment units. The base modules are typical apartment units, divided as corner and middle units. Thus, buildings with any number of stories and any number of units per floor can be modeled by aggregating the corresponding apartment units vulnerabilities and accounting for correlation of damage among units (e.g., water ingress through an envelope breach in a fifth-floor unit creates problems for lower units with no failures). </w:t>
      </w:r>
    </w:p>
    <w:p w:rsidR="00536F8E" w:rsidRDefault="00536F8E" w:rsidP="00536F8E"/>
    <w:p w:rsidR="00536F8E" w:rsidRDefault="00536F8E" w:rsidP="00536F8E">
      <w:r>
        <w:lastRenderedPageBreak/>
        <w:t xml:space="preserve">To summarize, in the case of LB (low rise buildings), typical models of the whole structure that are representative of the vast majority of this building population in Florida were defined. In the case of MHB (mid-high rise buildings), typical models of individual units that are representative of the vast majority of units in Florida were defined. </w:t>
      </w:r>
    </w:p>
    <w:p w:rsidR="00536F8E" w:rsidRDefault="00536F8E" w:rsidP="00536F8E"/>
    <w:p w:rsidR="000938DC" w:rsidRDefault="00536F8E" w:rsidP="00536F8E">
      <w:r>
        <w:t>An extensive survey of the commercial residential Florida building stock was carried out to generate a manageable number of these building and apartment models to represent the majority of the Florida residential building stock. The modelers analyzed Florida counties’ property tax appraisers’ (CPTA) databases for building stock information. Although the database contents and format vary from county to county, many of the databases contain the structural information needed to define the most common structural types.  Information from 40 counties was collected for commercial residential buildings (Michalski, 2016). The modelers extracted information on several building characteristics for classification, including roof cover, roof shape, exterior wall material, number of stories, year built, building area, foundation type, floor plan, shape, and opening protection.</w:t>
      </w:r>
    </w:p>
    <w:p w:rsidR="00536F8E" w:rsidRDefault="00536F8E" w:rsidP="00536F8E"/>
    <w:p w:rsidR="00622A2C" w:rsidRDefault="00622A2C" w:rsidP="00622A2C">
      <w:pPr>
        <w:keepNext/>
        <w:jc w:val="center"/>
      </w:pPr>
      <w:r>
        <w:rPr>
          <w:noProof/>
        </w:rPr>
        <w:drawing>
          <wp:inline distT="0" distB="0" distL="0" distR="0" wp14:anchorId="177906F0" wp14:editId="190BD286">
            <wp:extent cx="3051810" cy="1520190"/>
            <wp:effectExtent l="0" t="0" r="0" b="3810"/>
            <wp:docPr id="29" name="Picture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pic:cNvPicPr>
                      <a:picLocks/>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051810" cy="1520190"/>
                    </a:xfrm>
                    <a:prstGeom prst="rect">
                      <a:avLst/>
                    </a:prstGeom>
                    <a:noFill/>
                    <a:ln>
                      <a:noFill/>
                    </a:ln>
                  </pic:spPr>
                </pic:pic>
              </a:graphicData>
            </a:graphic>
          </wp:inline>
        </w:drawing>
      </w:r>
    </w:p>
    <w:p w:rsidR="00622A2C" w:rsidRDefault="00622A2C" w:rsidP="00500EB8">
      <w:pPr>
        <w:pStyle w:val="Caption"/>
      </w:pPr>
      <w:bookmarkStart w:id="185" w:name="_Ref527450310"/>
      <w:bookmarkStart w:id="186" w:name="_Toc529271949"/>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F609A5">
        <w:rPr>
          <w:noProof/>
        </w:rPr>
        <w:t>13</w:t>
      </w:r>
      <w:r w:rsidR="00B77751">
        <w:rPr>
          <w:noProof/>
        </w:rPr>
        <w:fldChar w:fldCharType="end"/>
      </w:r>
      <w:bookmarkEnd w:id="185"/>
      <w:r>
        <w:t xml:space="preserve">. </w:t>
      </w:r>
      <w:r w:rsidRPr="0060110B">
        <w:t>Typical low-rise buildings (LB).</w:t>
      </w:r>
      <w:bookmarkEnd w:id="186"/>
    </w:p>
    <w:p w:rsidR="00622A2C" w:rsidRDefault="00622A2C" w:rsidP="00622A2C">
      <w:pPr>
        <w:keepNext/>
        <w:jc w:val="center"/>
      </w:pPr>
      <w:r w:rsidRPr="00950327">
        <w:rPr>
          <w:rFonts w:asciiTheme="minorHAnsi" w:hAnsiTheme="minorHAnsi"/>
          <w:noProof/>
          <w:sz w:val="22"/>
          <w:szCs w:val="22"/>
        </w:rPr>
        <w:drawing>
          <wp:inline distT="0" distB="0" distL="0" distR="0" wp14:anchorId="0A2AAFC5" wp14:editId="22A5C214">
            <wp:extent cx="2817495" cy="1371600"/>
            <wp:effectExtent l="0" t="0" r="1905" b="0"/>
            <wp:docPr id="30"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pic:cNvPicPr>
                      <a:picLocks/>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817495" cy="1371600"/>
                    </a:xfrm>
                    <a:prstGeom prst="rect">
                      <a:avLst/>
                    </a:prstGeom>
                    <a:noFill/>
                    <a:ln>
                      <a:noFill/>
                    </a:ln>
                  </pic:spPr>
                </pic:pic>
              </a:graphicData>
            </a:graphic>
          </wp:inline>
        </w:drawing>
      </w:r>
    </w:p>
    <w:p w:rsidR="00622A2C" w:rsidRDefault="00622A2C" w:rsidP="00500EB8">
      <w:pPr>
        <w:pStyle w:val="Caption"/>
      </w:pPr>
      <w:bookmarkStart w:id="187" w:name="_Ref527450319"/>
      <w:bookmarkStart w:id="188" w:name="_Toc529271950"/>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F609A5">
        <w:rPr>
          <w:noProof/>
        </w:rPr>
        <w:t>14</w:t>
      </w:r>
      <w:r w:rsidR="00B77751">
        <w:rPr>
          <w:noProof/>
        </w:rPr>
        <w:fldChar w:fldCharType="end"/>
      </w:r>
      <w:bookmarkEnd w:id="187"/>
      <w:r>
        <w:t xml:space="preserve">. </w:t>
      </w:r>
      <w:r w:rsidRPr="00DC3908">
        <w:t>Examples of mid- and high-rise buildings (MHB).</w:t>
      </w:r>
      <w:bookmarkEnd w:id="188"/>
    </w:p>
    <w:p w:rsidR="005779F5" w:rsidRDefault="005779F5" w:rsidP="005779F5">
      <w:pPr>
        <w:pStyle w:val="Anonymoussubsubsectiontitle"/>
      </w:pPr>
      <w:r w:rsidRPr="005779F5">
        <w:t>Commercial Residential Building Survey</w:t>
      </w:r>
    </w:p>
    <w:p w:rsidR="005779F5" w:rsidRDefault="005779F5" w:rsidP="005779F5">
      <w:r>
        <w:t xml:space="preserve">In the case of the commercial residential buildings, the CPTAs classify the buildings either as condominiums or as multifamily residential (MFR) based only on the type of ownership. Condo buildings are such that each unit or apartment has a different owner. The condo unit can then be occupied by the owner or by a renter. The CPTAs do not record if the condo unit is rented or owned. Condo owners’ expenses include the maintenance and use of the common areas and common facilities because the condo owner actually owns a percentage of the entire facility. The condo buildings relevant to this survey are all classified by the CPTAs as residential. Commercial office condo buildings are out of the scope of the survey. </w:t>
      </w:r>
    </w:p>
    <w:p w:rsidR="005779F5" w:rsidRDefault="005779F5" w:rsidP="005779F5"/>
    <w:p w:rsidR="005779F5" w:rsidRDefault="005779F5" w:rsidP="005779F5">
      <w:r>
        <w:lastRenderedPageBreak/>
        <w:t>A MFR building has a single owner who rents the units to tenants. The CPTAs classify MFR buildings with fewer than 10 units (duplex, triplex, and quadruplex) as residential buildings; MFR buildings with 10 units or more are classified as commercial buildings. Both residential and commercial MFR buildings were considered in this survey. MFR buildings are interchangeably referred to as apartment buildings by CPTAs. Residential MFR buildings (fewer than 10 units) account for approximately 70% of the MFR building stock, and the remaining 30% are commercial MFR buildings (10 units or more).</w:t>
      </w:r>
    </w:p>
    <w:p w:rsidR="005779F5" w:rsidRDefault="005779F5" w:rsidP="005779F5"/>
    <w:p w:rsidR="005779F5" w:rsidRDefault="005779F5" w:rsidP="005779F5">
      <w:r>
        <w:t xml:space="preserve">The commercial-residential buildings, regardless of whether they are condos or MFR buildings, were divided in two categories: low-rise (one–three stories) and mid-high rise (four stories and more). Low-rise buildings have three stories or fewer. The survey shows these buildings, which represent the majority of the building stock, have different characteristics than taller buildings. Unanwa (1997) uses a similar definition in his study. The mid- and high-rise buildings tend to be more heterogeneous and necessitate a different treatment in the vulnerability model. Owned as well as rented apartment units are included in this survey; the CPTAs do not distinguish between the two. </w:t>
      </w:r>
    </w:p>
    <w:p w:rsidR="005779F5" w:rsidRDefault="005779F5" w:rsidP="005779F5"/>
    <w:p w:rsidR="005779F5" w:rsidRDefault="005779F5" w:rsidP="005779F5">
      <w:r>
        <w:t>Appraisers have confirmed that MFR buildings tend to have fewer stories than condo buildings and the majority of MFR buildings are duplexes, triplexes, and quadruplexes. Also, the proportion of MFR buildings that can be classified as mid-/high-rise is negligible according to available information and consultation with CPTAs.</w:t>
      </w:r>
    </w:p>
    <w:p w:rsidR="005779F5" w:rsidRDefault="00E614CF" w:rsidP="00E614CF">
      <w:pPr>
        <w:pStyle w:val="Anonymoussubsectiontitle"/>
      </w:pPr>
      <w:r w:rsidRPr="00E614CF">
        <w:t>Building Models</w:t>
      </w:r>
    </w:p>
    <w:p w:rsidR="00B93B8A" w:rsidRDefault="00B93B8A" w:rsidP="00B93B8A">
      <w:r w:rsidRPr="00B93B8A">
        <w:t>Distinctly different construction characteristics and modes of damage in high winds led to the development of separate models for low-rise commercial residential construction (LB) and mid-/high-rise commercial residential construction (MHR).</w:t>
      </w:r>
    </w:p>
    <w:p w:rsidR="00B93B8A" w:rsidRDefault="00BC1692" w:rsidP="00BC1692">
      <w:pPr>
        <w:pStyle w:val="Anonymoussubsubsectiontitle"/>
      </w:pPr>
      <w:r w:rsidRPr="00BC1692">
        <w:t>Low-Rise Commercial Residential Models</w:t>
      </w:r>
    </w:p>
    <w:p w:rsidR="004F4B6B" w:rsidRDefault="004F4B6B" w:rsidP="004F4B6B">
      <w:r>
        <w:t>The LB model was developed to represent typical apartment and town-house style structures of three stories or fewer (</w:t>
      </w:r>
      <w:r w:rsidR="00AF04DC">
        <w:fldChar w:fldCharType="begin"/>
      </w:r>
      <w:r w:rsidR="00AF04DC">
        <w:instrText xml:space="preserve"> REF _Ref527450310 \h </w:instrText>
      </w:r>
      <w:r w:rsidR="00AF04DC">
        <w:fldChar w:fldCharType="separate"/>
      </w:r>
      <w:r w:rsidR="00F609A5">
        <w:t xml:space="preserve">Figure </w:t>
      </w:r>
      <w:r w:rsidR="00F609A5">
        <w:rPr>
          <w:noProof/>
        </w:rPr>
        <w:t>13</w:t>
      </w:r>
      <w:r w:rsidR="00AF04DC">
        <w:fldChar w:fldCharType="end"/>
      </w:r>
      <w:r>
        <w:t xml:space="preserve">).  The model framework is based on the single-family, site-built residential model, which uses a probabilistic description of wind loads and exterior and structural component capacities to project physical damage as a function of wind speed. The components in the LB damage model include roof cover, roof sheathing, roof-to-wall connections, wall type, wall sheathing, windows, entry doors, sliding-glass doors, soffits, and gable end truss integrity. </w:t>
      </w:r>
    </w:p>
    <w:p w:rsidR="004F4B6B" w:rsidRDefault="004F4B6B" w:rsidP="004F4B6B"/>
    <w:p w:rsidR="004F4B6B" w:rsidRDefault="004F4B6B" w:rsidP="004F4B6B">
      <w:r>
        <w:t xml:space="preserve">Given the large array of sizes and geometries for low-rise commercial residential structures, the program is developed to provide flexibility in choosing a building layout and dimensioning details (footprint, overhang length, roof slope, roof shape, etc.). The changes in construction practice over decades in Florida also necessitate flexibility when choosing construction quality with regard to hurricane wind resistance. The model allows the selection of building components with a variety of strength options to represent a range from low to high wind resistance (braced or unbraced gable ends, old or new roof cover, sheathing nailing schedules, etc.). </w:t>
      </w:r>
    </w:p>
    <w:p w:rsidR="004F4B6B" w:rsidRDefault="004F4B6B" w:rsidP="004F4B6B"/>
    <w:p w:rsidR="004F4B6B" w:rsidRDefault="004F4B6B" w:rsidP="004F4B6B">
      <w:r>
        <w:t xml:space="preserve">A standard (default) model was developed based on the building exposure study that quantified average square footage per story, units per story, and other descriptors. Default settings were also developed to represent weak, medium, and strong construction practice. Any given strong, medium, </w:t>
      </w:r>
      <w:r>
        <w:lastRenderedPageBreak/>
        <w:t>or weak model may be altered by additional mitigation or retrofit measures individually or in combination. For example, reroofing an older apartment can be represented by increasing the probabilistic descriptor of capacity for the roof cover.</w:t>
      </w:r>
    </w:p>
    <w:p w:rsidR="004F4B6B" w:rsidRDefault="004F4B6B" w:rsidP="004F4B6B"/>
    <w:p w:rsidR="00AF04DC" w:rsidRDefault="004F4B6B" w:rsidP="004F4B6B">
      <w:r>
        <w:t>Outputs (damage matrices) have been produced for each combination of the following: building height (one, two, or three stories), wall type (timber or masonry), roof shape (hip or gable), strength (weak, medium, or strong), and window protection (no protection or with metal shutters).</w:t>
      </w:r>
    </w:p>
    <w:p w:rsidR="00AF04DC" w:rsidRDefault="00877BA6" w:rsidP="00877BA6">
      <w:pPr>
        <w:pStyle w:val="Anonymoussubsubsectiontitle"/>
      </w:pPr>
      <w:r w:rsidRPr="00877BA6">
        <w:t>Mid-/High-Rise Commercial Residential Models</w:t>
      </w:r>
    </w:p>
    <w:p w:rsidR="00877BA6" w:rsidRDefault="00877BA6" w:rsidP="00877BA6">
      <w:r>
        <w:t>The mid-/high-rise model uses the Monte Carlo simulation concept, but it differs from the low-rise model in significant ways. There is a high level of variability among mid-/high-rise buildings because of the combination of the number of stories, the number of units per floor, intentionally unique geometries, and the materials used for the exterior. This makes the application of a “standard” or default model unfeasible. Because of the construction methods and materials used in these structures, damage to the superstructure and exterior surfaces of the buildings tends to be relatively minor. The majority of damage accumulation in mid-/high-rise structures is due to water penetration and failure of openings. The model reflects this by focusing on the failure of windows and doors, the ingress of rain water, and the proliferation of water from the source of the ingress to adjacent living units. The structure in whole is not modeled. Rather, individual units are modeled in isolation. That is, the vulnerability of a single unit is explicitly modeled, and damage is assessed to openings as a function of wind speed.</w:t>
      </w:r>
    </w:p>
    <w:p w:rsidR="00877BA6" w:rsidRDefault="00877BA6" w:rsidP="00877BA6"/>
    <w:p w:rsidR="00877BA6" w:rsidRDefault="00877BA6" w:rsidP="00877BA6">
      <w:r>
        <w:t>Two different mid-/high-rise classifications are modeled for this study: “closed building” and “open building.” Closed buildings are characterized by the location of the unit entry doors at the interior of the building. The sliding-glass doors and windows are all facing the exterior of the building. For the open building model there is exterior corridor access to each unit entry door on one side of the building, and the patio areas are situated on the opposite side of the building (</w:t>
      </w:r>
      <w:r w:rsidR="00A62F2F">
        <w:fldChar w:fldCharType="begin"/>
      </w:r>
      <w:r w:rsidR="00A62F2F">
        <w:instrText xml:space="preserve"> REF _Ref527450491 \h </w:instrText>
      </w:r>
      <w:r w:rsidR="00A62F2F">
        <w:fldChar w:fldCharType="separate"/>
      </w:r>
      <w:r w:rsidR="00F609A5">
        <w:t xml:space="preserve">Figure </w:t>
      </w:r>
      <w:r w:rsidR="00F609A5">
        <w:rPr>
          <w:noProof/>
        </w:rPr>
        <w:t>15</w:t>
      </w:r>
      <w:r w:rsidR="00A62F2F">
        <w:fldChar w:fldCharType="end"/>
      </w:r>
      <w:r>
        <w:t xml:space="preserve">). The type of building chosen can increase or decrease the vulnerability of a selected unit because of the exposure of the exterior openings. Middle units in a closed or open building have one or two exterior walls, respectively. </w:t>
      </w:r>
    </w:p>
    <w:p w:rsidR="00877BA6" w:rsidRDefault="00877BA6" w:rsidP="00877BA6"/>
    <w:p w:rsidR="00877BA6" w:rsidRDefault="00877BA6" w:rsidP="00877BA6">
      <w:r>
        <w:t xml:space="preserve">There are three main differences between the low-rise and mid-/high-rise models: (1) the use of a modular (i.e., per unit rather than per building) approach, (2) the exterior components being analyzed for failure, and (3) the use of two basic floor plans. Location of unit within the plan view of the building, unit square footage, and number of available openings are some of the important factors that separate one unit from another. </w:t>
      </w:r>
    </w:p>
    <w:p w:rsidR="00877BA6" w:rsidRDefault="00877BA6" w:rsidP="00877BA6"/>
    <w:p w:rsidR="00877BA6" w:rsidRDefault="00877BA6" w:rsidP="00877BA6">
      <w:r>
        <w:t>Corner units are subjected to higher wind pressures that are present along the edges of the building, compared to the middle units, which are located within lower pressure zones at the center of the wall area (</w:t>
      </w:r>
      <w:r w:rsidR="00A62F2F">
        <w:fldChar w:fldCharType="begin"/>
      </w:r>
      <w:r w:rsidR="00A62F2F">
        <w:instrText xml:space="preserve"> REF _Ref527450491 \h </w:instrText>
      </w:r>
      <w:r w:rsidR="00A62F2F">
        <w:fldChar w:fldCharType="separate"/>
      </w:r>
      <w:r w:rsidR="00F609A5">
        <w:t xml:space="preserve">Figure </w:t>
      </w:r>
      <w:r w:rsidR="00F609A5">
        <w:rPr>
          <w:noProof/>
        </w:rPr>
        <w:t>15</w:t>
      </w:r>
      <w:r w:rsidR="00A62F2F">
        <w:fldChar w:fldCharType="end"/>
      </w:r>
      <w:r>
        <w:t>). Increased square footage typically results in an increase in exterior wall frontage and the number of openings vulnerable to damage.</w:t>
      </w:r>
    </w:p>
    <w:p w:rsidR="00877BA6" w:rsidRDefault="00877BA6" w:rsidP="00877BA6"/>
    <w:p w:rsidR="00877BA6" w:rsidRDefault="00877BA6" w:rsidP="00877BA6">
      <w:r>
        <w:t>The MHB model uses the same analysis and output technique as the LB model. The difference is the number of failure types modeled. The MHB model analyzes only the damage to the openings, which include the windows, sliding doors, and entry doors. Each of the components can fail due to pressure or debris impact.</w:t>
      </w:r>
    </w:p>
    <w:p w:rsidR="00877BA6" w:rsidRDefault="00877BA6" w:rsidP="00877BA6"/>
    <w:p w:rsidR="00E043FB" w:rsidRDefault="00E043FB" w:rsidP="00E043FB">
      <w:pPr>
        <w:keepNext/>
        <w:jc w:val="center"/>
      </w:pPr>
      <w:r>
        <w:rPr>
          <w:noProof/>
        </w:rPr>
        <w:drawing>
          <wp:inline distT="0" distB="0" distL="0" distR="0" wp14:anchorId="4ED1A477" wp14:editId="5B9F4DDC">
            <wp:extent cx="5943600" cy="2635956"/>
            <wp:effectExtent l="0" t="0" r="0" b="5715"/>
            <wp:docPr id="35" name="Picture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pic:cNvPicPr>
                      <a:picLocks/>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43600" cy="2635956"/>
                    </a:xfrm>
                    <a:prstGeom prst="rect">
                      <a:avLst/>
                    </a:prstGeom>
                    <a:noFill/>
                    <a:ln>
                      <a:noFill/>
                    </a:ln>
                  </pic:spPr>
                </pic:pic>
              </a:graphicData>
            </a:graphic>
          </wp:inline>
        </w:drawing>
      </w:r>
    </w:p>
    <w:p w:rsidR="00877BA6" w:rsidRDefault="00E043FB" w:rsidP="00500EB8">
      <w:pPr>
        <w:pStyle w:val="Caption"/>
      </w:pPr>
      <w:bookmarkStart w:id="189" w:name="_Ref527450491"/>
      <w:bookmarkStart w:id="190" w:name="_Toc529271951"/>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F609A5">
        <w:rPr>
          <w:noProof/>
        </w:rPr>
        <w:t>15</w:t>
      </w:r>
      <w:r w:rsidR="00B77751">
        <w:rPr>
          <w:noProof/>
        </w:rPr>
        <w:fldChar w:fldCharType="end"/>
      </w:r>
      <w:bookmarkEnd w:id="189"/>
      <w:r>
        <w:t xml:space="preserve">. </w:t>
      </w:r>
      <w:r w:rsidRPr="0084214E">
        <w:t>Apartment types according to layout (left: closed building with interior entry door; right: open building with exterior entry door).</w:t>
      </w:r>
      <w:bookmarkEnd w:id="190"/>
    </w:p>
    <w:p w:rsidR="008F629B" w:rsidRDefault="008F629B" w:rsidP="008F629B">
      <w:pPr>
        <w:pStyle w:val="Anonymoussubsectiontitle"/>
      </w:pPr>
      <w:r w:rsidRPr="008F629B">
        <w:t>Damage Matrices</w:t>
      </w:r>
    </w:p>
    <w:p w:rsidR="008F629B" w:rsidRDefault="008F629B" w:rsidP="008F629B">
      <w:pPr>
        <w:pStyle w:val="Anonymoussubsubsectiontitle"/>
      </w:pPr>
      <w:r w:rsidRPr="008F629B">
        <w:t>Exterior Damage</w:t>
      </w:r>
    </w:p>
    <w:p w:rsidR="008F629B" w:rsidRDefault="008F629B" w:rsidP="008F629B">
      <w:r>
        <w:t>The vulnerability model uses a Monte Carlo simulation based on a component approach to determine the external vulnerability (as shown in</w:t>
      </w:r>
      <w:r w:rsidR="00400AB3">
        <w:t xml:space="preserve"> </w:t>
      </w:r>
      <w:r w:rsidR="00400AB3">
        <w:fldChar w:fldCharType="begin"/>
      </w:r>
      <w:r w:rsidR="00400AB3">
        <w:instrText xml:space="preserve"> REF _Ref527023797 \h </w:instrText>
      </w:r>
      <w:r w:rsidR="00400AB3">
        <w:fldChar w:fldCharType="separate"/>
      </w:r>
      <w:r w:rsidR="00F609A5">
        <w:t xml:space="preserve">Figure </w:t>
      </w:r>
      <w:r w:rsidR="00F609A5">
        <w:rPr>
          <w:noProof/>
        </w:rPr>
        <w:t>10</w:t>
      </w:r>
      <w:r w:rsidR="00400AB3">
        <w:fldChar w:fldCharType="end"/>
      </w:r>
      <w:r>
        <w:t>) at various wind speeds of buildings in the case of LB, or apartment units in the case of MHB. For the case of LB, the procedure is identical to the one described for single-family residential (PRB). In the case of MHB, the simulations address only wind pressure and debris impact on the openings.</w:t>
      </w:r>
    </w:p>
    <w:p w:rsidR="008F629B" w:rsidRDefault="008F629B" w:rsidP="008F629B"/>
    <w:p w:rsidR="008F629B" w:rsidRDefault="008F629B" w:rsidP="008F629B">
      <w:r>
        <w:t xml:space="preserve">The damage assessment is conducted over a range of wind speeds and wind directions, and results are stored in a damage matrix. Probabilistic damage assessment is conducted by first creating an individual building realization by mapping each component according to typical construction practice. Random capacity values are assigned to the various components on the basis of a probability distribution for each component type. This realization is subjected to a peak three-second gust wind speed from a particular direction. Directional loads are calculated using randomized pressure coefficients based on directional modifications to ASCE 7 as well as wind tunnel data (NIST Aerodynamic Database - http://fris2.nist.gov/winddata), and a comparison of resulting surface and internal loads to component capacities is conducted. Damage occurs when the assigned capacity of a component is exceeded by its loading. Once the openings have been checked for failure due to pressure, the damage due to the impact of windborne debris is also evaluated. Damaged components are removed, and a series of checks are performed to determine if lost components will redistribute loading to adjacent components or change the overall loading. For example, loss of a roof-to-wall connection places additional load on adjacent connections, whereas an envelope breach will potentially alter internal loading—changing the overall loading on most components. Iterative convergence is used to produce the final damage state for that building realization. The results of this single simulation are documented on the basis of the final iteration, another realization of that building is constructed by assigning new random capacities to each component, and the process repeats for the same three-second gust, same wind direction, and newly </w:t>
      </w:r>
      <w:r>
        <w:lastRenderedPageBreak/>
        <w:t xml:space="preserve">randomized pressure coefficients based on the number of desired simulations the user would like to run. The process is repeated for eight wind directions and a series of three-second wind speeds between 50 and 250 mph in 5 mph increments. </w:t>
      </w:r>
    </w:p>
    <w:p w:rsidR="008F629B" w:rsidRDefault="008F629B" w:rsidP="008F629B"/>
    <w:p w:rsidR="008F629B" w:rsidRDefault="008F629B" w:rsidP="008F629B">
      <w:r>
        <w:t xml:space="preserve">The output of the Monte Carlo simulation model is an estimate of physical damage to structural and exterior components. The results are in the form of a four-dimensional damage matrix. Each row of the matrix lists the results of one simulation. The amount of damage to each of the modeled components for a simulation is listed in 75 columns. The third dimension represents the peak three-second gust wind speed between 50 and 250 mph in 5 mph increments, and the fourth dimension represents the eight angles between 0 and 315 degrees in 45-degree increments. </w:t>
      </w:r>
      <w:r w:rsidR="001F0E5D">
        <w:fldChar w:fldCharType="begin"/>
      </w:r>
      <w:r w:rsidR="001F0E5D">
        <w:instrText xml:space="preserve"> REF _Ref527622045 \h </w:instrText>
      </w:r>
      <w:r w:rsidR="001F0E5D">
        <w:fldChar w:fldCharType="separate"/>
      </w:r>
      <w:r w:rsidR="00F609A5">
        <w:t xml:space="preserve">Table </w:t>
      </w:r>
      <w:r w:rsidR="00F609A5">
        <w:rPr>
          <w:noProof/>
        </w:rPr>
        <w:t>8</w:t>
      </w:r>
      <w:r w:rsidR="001F0E5D">
        <w:fldChar w:fldCharType="end"/>
      </w:r>
      <w:r w:rsidR="001F0E5D">
        <w:t xml:space="preserve"> </w:t>
      </w:r>
      <w:r>
        <w:t>delineates the damage matrix contents for the case of the LB. A description of each of the nine columns of the MHB damage matrix is given in</w:t>
      </w:r>
      <w:r w:rsidR="008A3DF1">
        <w:t xml:space="preserve"> </w:t>
      </w:r>
      <w:r w:rsidR="008A3DF1">
        <w:fldChar w:fldCharType="begin"/>
      </w:r>
      <w:r w:rsidR="008A3DF1">
        <w:instrText xml:space="preserve"> REF _Ref527450729 \h </w:instrText>
      </w:r>
      <w:r w:rsidR="008A3DF1">
        <w:fldChar w:fldCharType="separate"/>
      </w:r>
      <w:r w:rsidR="00F609A5">
        <w:t xml:space="preserve">Table </w:t>
      </w:r>
      <w:r w:rsidR="00F609A5">
        <w:rPr>
          <w:noProof/>
        </w:rPr>
        <w:t>9</w:t>
      </w:r>
      <w:r w:rsidR="008A3DF1">
        <w:fldChar w:fldCharType="end"/>
      </w:r>
      <w:r>
        <w:t>.</w:t>
      </w:r>
    </w:p>
    <w:p w:rsidR="008F629B" w:rsidRDefault="008F629B" w:rsidP="008F629B"/>
    <w:tbl>
      <w:tblPr>
        <w:tblW w:w="8655" w:type="dxa"/>
        <w:jc w:val="center"/>
        <w:tblLook w:val="04A0" w:firstRow="1" w:lastRow="0" w:firstColumn="1" w:lastColumn="0" w:noHBand="0" w:noVBand="1"/>
      </w:tblPr>
      <w:tblGrid>
        <w:gridCol w:w="1260"/>
        <w:gridCol w:w="3000"/>
        <w:gridCol w:w="4395"/>
      </w:tblGrid>
      <w:tr w:rsidR="008412D0" w:rsidRPr="002231D0" w:rsidTr="008412D0">
        <w:trPr>
          <w:trHeight w:val="315"/>
          <w:tblHeader/>
          <w:jc w:val="center"/>
        </w:trPr>
        <w:tc>
          <w:tcPr>
            <w:tcW w:w="1260" w:type="dxa"/>
            <w:tcBorders>
              <w:top w:val="single" w:sz="8" w:space="0" w:color="auto"/>
              <w:left w:val="single" w:sz="8" w:space="0" w:color="auto"/>
              <w:bottom w:val="nil"/>
              <w:right w:val="nil"/>
            </w:tcBorders>
            <w:shd w:val="clear" w:color="auto" w:fill="auto"/>
            <w:noWrap/>
            <w:vAlign w:val="center"/>
            <w:hideMark/>
          </w:tcPr>
          <w:p w:rsidR="008412D0" w:rsidRPr="008412D0" w:rsidRDefault="008412D0" w:rsidP="006A0BF3">
            <w:pPr>
              <w:pStyle w:val="Tableheader"/>
            </w:pPr>
            <w:r w:rsidRPr="008412D0">
              <w:t>Column #</w:t>
            </w:r>
          </w:p>
        </w:tc>
        <w:tc>
          <w:tcPr>
            <w:tcW w:w="300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8412D0" w:rsidRPr="008412D0" w:rsidRDefault="008412D0" w:rsidP="006A0BF3">
            <w:pPr>
              <w:pStyle w:val="Tableheader"/>
            </w:pPr>
            <w:r w:rsidRPr="008412D0">
              <w:t>Timber Models</w:t>
            </w:r>
          </w:p>
        </w:tc>
        <w:tc>
          <w:tcPr>
            <w:tcW w:w="4395" w:type="dxa"/>
            <w:tcBorders>
              <w:top w:val="single" w:sz="8" w:space="0" w:color="auto"/>
              <w:left w:val="nil"/>
              <w:bottom w:val="single" w:sz="8" w:space="0" w:color="auto"/>
              <w:right w:val="single" w:sz="8" w:space="0" w:color="auto"/>
            </w:tcBorders>
            <w:shd w:val="clear" w:color="auto" w:fill="auto"/>
            <w:noWrap/>
            <w:vAlign w:val="center"/>
            <w:hideMark/>
          </w:tcPr>
          <w:p w:rsidR="008412D0" w:rsidRPr="008412D0" w:rsidRDefault="008412D0" w:rsidP="006A0BF3">
            <w:pPr>
              <w:pStyle w:val="Tableheader"/>
            </w:pPr>
            <w:r w:rsidRPr="008412D0">
              <w:t>Masonry Models</w:t>
            </w:r>
          </w:p>
        </w:tc>
      </w:tr>
      <w:tr w:rsidR="008412D0" w:rsidRPr="002231D0" w:rsidTr="00BB4520">
        <w:trPr>
          <w:jc w:val="center"/>
        </w:trPr>
        <w:tc>
          <w:tcPr>
            <w:tcW w:w="126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1</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Percent roof cover (shingles or tiles) failed</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2</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Percent field roof sheathing lost (field roof sheathing is all but overhang)</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3</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Percent edge (overhang) roof sheathing failed</w:t>
            </w:r>
          </w:p>
        </w:tc>
      </w:tr>
      <w:tr w:rsidR="008412D0" w:rsidRPr="002231D0" w:rsidTr="00BB4520">
        <w:trPr>
          <w:jc w:val="center"/>
        </w:trPr>
        <w:tc>
          <w:tcPr>
            <w:tcW w:w="1260" w:type="dxa"/>
            <w:tcBorders>
              <w:top w:val="nil"/>
              <w:left w:val="single" w:sz="8" w:space="0" w:color="auto"/>
              <w:bottom w:val="nil"/>
              <w:right w:val="nil"/>
            </w:tcBorders>
            <w:shd w:val="clear" w:color="auto" w:fill="auto"/>
            <w:noWrap/>
            <w:vAlign w:val="center"/>
            <w:hideMark/>
          </w:tcPr>
          <w:p w:rsidR="008412D0" w:rsidRPr="002231D0" w:rsidRDefault="008412D0" w:rsidP="00481565">
            <w:pPr>
              <w:pStyle w:val="Tablebody-centered"/>
            </w:pPr>
            <w:r w:rsidRPr="002231D0">
              <w:t>Col 4</w:t>
            </w:r>
          </w:p>
        </w:tc>
        <w:tc>
          <w:tcPr>
            <w:tcW w:w="7395" w:type="dxa"/>
            <w:gridSpan w:val="2"/>
            <w:tcBorders>
              <w:top w:val="single" w:sz="8" w:space="0" w:color="auto"/>
              <w:left w:val="single" w:sz="8" w:space="0" w:color="auto"/>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Percent roof-to-wall connections failed</w:t>
            </w:r>
          </w:p>
        </w:tc>
      </w:tr>
      <w:tr w:rsidR="008412D0" w:rsidRPr="002231D0" w:rsidTr="00BB4520">
        <w:trPr>
          <w:jc w:val="center"/>
        </w:trPr>
        <w:tc>
          <w:tcPr>
            <w:tcW w:w="126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5</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Collapse of gable end trusses (0 = no, 1 to 20) starting from side 1</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6</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Collapse of gable end trusses (0 = no, 1 to 20) starting from side 2</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7-8</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Percent gable end wall covering failed (side 1 and 2, positive for windward, negative for leeward)</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9-10</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Percent gable end sheathing failed (side 1 and 2, positive for windward, negative for leeward)</w:t>
            </w:r>
          </w:p>
        </w:tc>
      </w:tr>
      <w:tr w:rsidR="008412D0" w:rsidRPr="002231D0" w:rsidTr="00BB4520">
        <w:trPr>
          <w:jc w:val="center"/>
        </w:trPr>
        <w:tc>
          <w:tcPr>
            <w:tcW w:w="1260" w:type="dxa"/>
            <w:tcBorders>
              <w:top w:val="nil"/>
              <w:left w:val="single" w:sz="8" w:space="0" w:color="auto"/>
              <w:bottom w:val="nil"/>
              <w:right w:val="nil"/>
            </w:tcBorders>
            <w:shd w:val="clear" w:color="auto" w:fill="auto"/>
            <w:noWrap/>
            <w:vAlign w:val="center"/>
            <w:hideMark/>
          </w:tcPr>
          <w:p w:rsidR="008412D0" w:rsidRPr="002231D0" w:rsidRDefault="008412D0" w:rsidP="00481565">
            <w:pPr>
              <w:pStyle w:val="Tablebody-centered"/>
            </w:pPr>
            <w:r w:rsidRPr="002231D0">
              <w:t>Col 11- 14</w:t>
            </w:r>
          </w:p>
        </w:tc>
        <w:tc>
          <w:tcPr>
            <w:tcW w:w="3000" w:type="dxa"/>
            <w:tcBorders>
              <w:top w:val="nil"/>
              <w:left w:val="single" w:sz="8" w:space="0" w:color="auto"/>
              <w:bottom w:val="single" w:sz="8" w:space="0" w:color="auto"/>
              <w:right w:val="single" w:sz="8" w:space="0" w:color="auto"/>
            </w:tcBorders>
            <w:shd w:val="clear" w:color="auto" w:fill="auto"/>
            <w:vAlign w:val="center"/>
            <w:hideMark/>
          </w:tcPr>
          <w:p w:rsidR="008412D0" w:rsidRPr="002231D0" w:rsidRDefault="008412D0" w:rsidP="00481565">
            <w:pPr>
              <w:pStyle w:val="Tablebody-centered"/>
            </w:pPr>
            <w:r w:rsidRPr="002231D0">
              <w:t>Percent wall covering failed – 1st floor (walls 1-4, positive for windward, negative for Leeward)</w:t>
            </w:r>
          </w:p>
        </w:tc>
        <w:tc>
          <w:tcPr>
            <w:tcW w:w="4395" w:type="dxa"/>
            <w:tcBorders>
              <w:top w:val="nil"/>
              <w:left w:val="nil"/>
              <w:bottom w:val="single" w:sz="8" w:space="0" w:color="auto"/>
              <w:right w:val="single" w:sz="8" w:space="0" w:color="auto"/>
            </w:tcBorders>
            <w:shd w:val="clear" w:color="auto" w:fill="auto"/>
            <w:vAlign w:val="center"/>
            <w:hideMark/>
          </w:tcPr>
          <w:p w:rsidR="008412D0" w:rsidRPr="002231D0" w:rsidRDefault="008412D0" w:rsidP="00481565">
            <w:pPr>
              <w:pStyle w:val="Tablebody-centered"/>
            </w:pPr>
            <w:r w:rsidRPr="002231D0">
              <w:t>Shear Damage Ratio for Masonry Walls- 1st Floor (walls 1-4, positive for windward, negative for leeward)</w:t>
            </w:r>
          </w:p>
        </w:tc>
      </w:tr>
      <w:tr w:rsidR="008412D0" w:rsidRPr="002231D0" w:rsidTr="00BB4520">
        <w:trPr>
          <w:jc w:val="center"/>
        </w:trPr>
        <w:tc>
          <w:tcPr>
            <w:tcW w:w="126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15-18</w:t>
            </w:r>
          </w:p>
        </w:tc>
        <w:tc>
          <w:tcPr>
            <w:tcW w:w="3000" w:type="dxa"/>
            <w:tcBorders>
              <w:top w:val="nil"/>
              <w:left w:val="nil"/>
              <w:bottom w:val="single" w:sz="8" w:space="0" w:color="auto"/>
              <w:right w:val="single" w:sz="8" w:space="0" w:color="auto"/>
            </w:tcBorders>
            <w:shd w:val="clear" w:color="auto" w:fill="auto"/>
            <w:vAlign w:val="center"/>
            <w:hideMark/>
          </w:tcPr>
          <w:p w:rsidR="008412D0" w:rsidRPr="002231D0" w:rsidRDefault="008412D0" w:rsidP="00481565">
            <w:pPr>
              <w:pStyle w:val="Tablebody-centered"/>
            </w:pPr>
            <w:r w:rsidRPr="002231D0">
              <w:t>Percent wall sheathing failed – 1st floor (walls 1-4, positive for windward, negative for leeward)</w:t>
            </w:r>
          </w:p>
        </w:tc>
        <w:tc>
          <w:tcPr>
            <w:tcW w:w="4395" w:type="dxa"/>
            <w:tcBorders>
              <w:top w:val="nil"/>
              <w:left w:val="nil"/>
              <w:bottom w:val="single" w:sz="8" w:space="0" w:color="auto"/>
              <w:right w:val="single" w:sz="8" w:space="0" w:color="auto"/>
            </w:tcBorders>
            <w:shd w:val="clear" w:color="auto" w:fill="auto"/>
            <w:vAlign w:val="center"/>
            <w:hideMark/>
          </w:tcPr>
          <w:p w:rsidR="008412D0" w:rsidRPr="002231D0" w:rsidRDefault="008412D0" w:rsidP="00481565">
            <w:pPr>
              <w:pStyle w:val="Tablebody-centered"/>
            </w:pPr>
            <w:r w:rsidRPr="002231D0">
              <w:t>Bending Damage Ratio for Masonry Walls- 1st Floor (walls 1-4, positive for windward, negative for leeward)</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19-22</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Number of windows failed from wind pressure – 1st floor - (walls 1-4, positive for windward, negative for leeward)</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23-26</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Number of windows failed from wind Debris– 1st floor - (walls 1-4)</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27</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Number of sliding glass doors failed from wind pressure – 1st floor (+ for windward - for leeward)</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28</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Number of sliding glass doors failed from debris impact – 1st floor</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29</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Number of entry doors failed from wind pressure – 1st floor (+ for windward - for leeward)</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30</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Number of entry doors failed from debris impact – 1st floor</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31-50</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Repeat Col 11 - Col 30 for 2nd Floor</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51-70</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Repeat Col 11 - Col 30 for 3nd Floor</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71</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Garage Door Damage (positive for windward, negative for leeward)</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4332AE" w:rsidRDefault="008412D0" w:rsidP="00481565">
            <w:pPr>
              <w:pStyle w:val="Tablebody-centered"/>
            </w:pPr>
            <w:r w:rsidRPr="004332AE">
              <w:t>Col 72-75</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4332AE" w:rsidRDefault="008412D0" w:rsidP="00481565">
            <w:pPr>
              <w:pStyle w:val="Tablebody-centered"/>
            </w:pPr>
            <w:r w:rsidRPr="004332AE">
              <w:t>Percent Soffit Damage (walls 1-4)</w:t>
            </w:r>
          </w:p>
        </w:tc>
      </w:tr>
    </w:tbl>
    <w:p w:rsidR="008F629B" w:rsidRDefault="008412D0" w:rsidP="00500EB8">
      <w:pPr>
        <w:pStyle w:val="Caption"/>
      </w:pPr>
      <w:bookmarkStart w:id="191" w:name="_Ref527622045"/>
      <w:bookmarkStart w:id="192" w:name="_Toc529272233"/>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F609A5">
        <w:rPr>
          <w:noProof/>
        </w:rPr>
        <w:t>8</w:t>
      </w:r>
      <w:r w:rsidR="00B77751">
        <w:rPr>
          <w:noProof/>
        </w:rPr>
        <w:fldChar w:fldCharType="end"/>
      </w:r>
      <w:bookmarkEnd w:id="191"/>
      <w:r>
        <w:t xml:space="preserve">. </w:t>
      </w:r>
      <w:r w:rsidRPr="00035DF1">
        <w:t>Description of damage matrices for LB.</w:t>
      </w:r>
      <w:bookmarkEnd w:id="192"/>
    </w:p>
    <w:p w:rsidR="00440B6E" w:rsidRDefault="00440B6E">
      <w:pPr>
        <w:jc w:val="left"/>
      </w:pPr>
      <w:r>
        <w:br w:type="page"/>
      </w:r>
    </w:p>
    <w:p w:rsidR="00440B6E" w:rsidRPr="00440B6E" w:rsidRDefault="00440B6E" w:rsidP="00440B6E"/>
    <w:tbl>
      <w:tblPr>
        <w:tblW w:w="6251" w:type="dxa"/>
        <w:jc w:val="center"/>
        <w:tblLook w:val="04A0" w:firstRow="1" w:lastRow="0" w:firstColumn="1" w:lastColumn="0" w:noHBand="0" w:noVBand="1"/>
      </w:tblPr>
      <w:tblGrid>
        <w:gridCol w:w="1095"/>
        <w:gridCol w:w="5156"/>
      </w:tblGrid>
      <w:tr w:rsidR="008412D0" w:rsidRPr="00BD68AF" w:rsidTr="003D2DB6">
        <w:trPr>
          <w:trHeight w:val="315"/>
          <w:tblHeader/>
          <w:jc w:val="center"/>
        </w:trPr>
        <w:tc>
          <w:tcPr>
            <w:tcW w:w="6251" w:type="dxa"/>
            <w:gridSpan w:val="2"/>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8412D0" w:rsidRPr="004332AE" w:rsidRDefault="008412D0" w:rsidP="006A0BF3">
            <w:pPr>
              <w:pStyle w:val="Tableheader"/>
              <w:rPr>
                <w:lang w:eastAsia="en-US"/>
              </w:rPr>
            </w:pPr>
            <w:r w:rsidRPr="004332AE">
              <w:rPr>
                <w:lang w:eastAsia="en-US"/>
              </w:rPr>
              <w:t>Commercial and Single Family Residential</w:t>
            </w:r>
          </w:p>
        </w:tc>
      </w:tr>
      <w:tr w:rsidR="008412D0" w:rsidRPr="00BD68AF" w:rsidTr="003D2DB6">
        <w:trPr>
          <w:tblHeader/>
          <w:jc w:val="center"/>
        </w:trPr>
        <w:tc>
          <w:tcPr>
            <w:tcW w:w="1095" w:type="dxa"/>
            <w:tcBorders>
              <w:top w:val="nil"/>
              <w:left w:val="single" w:sz="8" w:space="0" w:color="auto"/>
              <w:bottom w:val="nil"/>
              <w:right w:val="nil"/>
            </w:tcBorders>
            <w:shd w:val="clear" w:color="auto" w:fill="auto"/>
            <w:noWrap/>
            <w:vAlign w:val="center"/>
            <w:hideMark/>
          </w:tcPr>
          <w:p w:rsidR="008412D0" w:rsidRPr="004332AE" w:rsidRDefault="008412D0" w:rsidP="006A0BF3">
            <w:pPr>
              <w:pStyle w:val="Tableheader"/>
              <w:rPr>
                <w:lang w:eastAsia="en-US"/>
              </w:rPr>
            </w:pPr>
            <w:r w:rsidRPr="004332AE">
              <w:rPr>
                <w:lang w:eastAsia="en-US"/>
              </w:rPr>
              <w:t>Column #</w:t>
            </w:r>
          </w:p>
        </w:tc>
        <w:tc>
          <w:tcPr>
            <w:tcW w:w="5156"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8412D0" w:rsidRPr="008412D0" w:rsidRDefault="008412D0" w:rsidP="006A0BF3">
            <w:pPr>
              <w:pStyle w:val="Tableheader"/>
            </w:pPr>
            <w:r w:rsidRPr="008412D0">
              <w:t>Inner and Outer Stair Models</w:t>
            </w:r>
          </w:p>
        </w:tc>
      </w:tr>
      <w:tr w:rsidR="008412D0" w:rsidRPr="00BD68AF" w:rsidTr="00BB4520">
        <w:trPr>
          <w:jc w:val="center"/>
        </w:trPr>
        <w:tc>
          <w:tcPr>
            <w:tcW w:w="1095"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8412D0" w:rsidRPr="004332AE" w:rsidRDefault="008412D0" w:rsidP="00481565">
            <w:pPr>
              <w:pStyle w:val="Tablebody-centered"/>
              <w:rPr>
                <w:lang w:eastAsia="en-US"/>
              </w:rPr>
            </w:pPr>
            <w:r w:rsidRPr="004332AE">
              <w:rPr>
                <w:lang w:eastAsia="en-US"/>
              </w:rPr>
              <w:t>Col 1</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rsidR="008412D0" w:rsidRPr="004332AE" w:rsidRDefault="008412D0" w:rsidP="00481565">
            <w:pPr>
              <w:pStyle w:val="Tablebody-centered"/>
              <w:rPr>
                <w:lang w:eastAsia="en-US"/>
              </w:rPr>
            </w:pPr>
            <w:r w:rsidRPr="004332AE">
              <w:rPr>
                <w:lang w:eastAsia="en-US"/>
              </w:rPr>
              <w:t>Number of Windows failed from wind pressure</w:t>
            </w:r>
          </w:p>
        </w:tc>
      </w:tr>
      <w:tr w:rsidR="008412D0" w:rsidRPr="00BD68AF" w:rsidTr="00BB4520">
        <w:trPr>
          <w:jc w:val="center"/>
        </w:trPr>
        <w:tc>
          <w:tcPr>
            <w:tcW w:w="1095" w:type="dxa"/>
            <w:tcBorders>
              <w:top w:val="nil"/>
              <w:left w:val="single" w:sz="8" w:space="0" w:color="auto"/>
              <w:bottom w:val="single" w:sz="8" w:space="0" w:color="auto"/>
              <w:right w:val="single" w:sz="8" w:space="0" w:color="auto"/>
            </w:tcBorders>
            <w:shd w:val="clear" w:color="auto" w:fill="auto"/>
            <w:noWrap/>
            <w:vAlign w:val="center"/>
            <w:hideMark/>
          </w:tcPr>
          <w:p w:rsidR="008412D0" w:rsidRPr="004332AE" w:rsidRDefault="008412D0" w:rsidP="00481565">
            <w:pPr>
              <w:pStyle w:val="Tablebody-centered"/>
              <w:rPr>
                <w:lang w:eastAsia="en-US"/>
              </w:rPr>
            </w:pPr>
            <w:r w:rsidRPr="004332AE">
              <w:rPr>
                <w:lang w:eastAsia="en-US"/>
              </w:rPr>
              <w:t>Col 2</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rsidR="008412D0" w:rsidRPr="004332AE" w:rsidRDefault="008412D0" w:rsidP="00481565">
            <w:pPr>
              <w:pStyle w:val="Tablebody-centered"/>
              <w:rPr>
                <w:lang w:eastAsia="en-US"/>
              </w:rPr>
            </w:pPr>
            <w:r w:rsidRPr="004332AE">
              <w:rPr>
                <w:lang w:eastAsia="en-US"/>
              </w:rPr>
              <w:t>Number of Entry Doors failed from wind pressure</w:t>
            </w:r>
          </w:p>
        </w:tc>
      </w:tr>
      <w:tr w:rsidR="008412D0" w:rsidRPr="00BD68AF" w:rsidTr="00BB4520">
        <w:trPr>
          <w:jc w:val="center"/>
        </w:trPr>
        <w:tc>
          <w:tcPr>
            <w:tcW w:w="1095" w:type="dxa"/>
            <w:tcBorders>
              <w:top w:val="nil"/>
              <w:left w:val="single" w:sz="8" w:space="0" w:color="auto"/>
              <w:bottom w:val="single" w:sz="8" w:space="0" w:color="auto"/>
              <w:right w:val="single" w:sz="8" w:space="0" w:color="auto"/>
            </w:tcBorders>
            <w:shd w:val="clear" w:color="auto" w:fill="auto"/>
            <w:noWrap/>
            <w:vAlign w:val="center"/>
            <w:hideMark/>
          </w:tcPr>
          <w:p w:rsidR="008412D0" w:rsidRPr="004332AE" w:rsidRDefault="008412D0" w:rsidP="00481565">
            <w:pPr>
              <w:pStyle w:val="Tablebody-centered"/>
              <w:rPr>
                <w:lang w:eastAsia="en-US"/>
              </w:rPr>
            </w:pPr>
            <w:r w:rsidRPr="004332AE">
              <w:rPr>
                <w:lang w:eastAsia="en-US"/>
              </w:rPr>
              <w:t>Col 3</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rsidR="008412D0" w:rsidRPr="004332AE" w:rsidRDefault="008412D0" w:rsidP="00481565">
            <w:pPr>
              <w:pStyle w:val="Tablebody-centered"/>
              <w:rPr>
                <w:lang w:eastAsia="en-US"/>
              </w:rPr>
            </w:pPr>
            <w:r w:rsidRPr="004332AE">
              <w:rPr>
                <w:lang w:eastAsia="en-US"/>
              </w:rPr>
              <w:t>Number of Sliding failed from wind pressure</w:t>
            </w:r>
          </w:p>
        </w:tc>
      </w:tr>
      <w:tr w:rsidR="008412D0" w:rsidRPr="00BD68AF" w:rsidTr="00BB4520">
        <w:trPr>
          <w:jc w:val="center"/>
        </w:trPr>
        <w:tc>
          <w:tcPr>
            <w:tcW w:w="1095" w:type="dxa"/>
            <w:tcBorders>
              <w:top w:val="nil"/>
              <w:left w:val="single" w:sz="8" w:space="0" w:color="auto"/>
              <w:bottom w:val="nil"/>
              <w:right w:val="nil"/>
            </w:tcBorders>
            <w:shd w:val="clear" w:color="auto" w:fill="auto"/>
            <w:noWrap/>
            <w:vAlign w:val="center"/>
            <w:hideMark/>
          </w:tcPr>
          <w:p w:rsidR="008412D0" w:rsidRPr="004332AE" w:rsidRDefault="008412D0" w:rsidP="00481565">
            <w:pPr>
              <w:pStyle w:val="Tablebody-centered"/>
              <w:rPr>
                <w:lang w:eastAsia="en-US"/>
              </w:rPr>
            </w:pPr>
            <w:r w:rsidRPr="004332AE">
              <w:rPr>
                <w:lang w:eastAsia="en-US"/>
              </w:rPr>
              <w:t>Col 4</w:t>
            </w:r>
          </w:p>
        </w:tc>
        <w:tc>
          <w:tcPr>
            <w:tcW w:w="5156"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8412D0" w:rsidRPr="004332AE" w:rsidRDefault="008412D0" w:rsidP="00481565">
            <w:pPr>
              <w:pStyle w:val="Tablebody-centered"/>
              <w:rPr>
                <w:lang w:eastAsia="en-US"/>
              </w:rPr>
            </w:pPr>
            <w:r w:rsidRPr="004332AE">
              <w:rPr>
                <w:lang w:eastAsia="en-US"/>
              </w:rPr>
              <w:t>Number of Windows failed from debris impact</w:t>
            </w:r>
          </w:p>
        </w:tc>
      </w:tr>
      <w:tr w:rsidR="008412D0" w:rsidRPr="00BD68AF" w:rsidTr="00BB4520">
        <w:trPr>
          <w:jc w:val="center"/>
        </w:trPr>
        <w:tc>
          <w:tcPr>
            <w:tcW w:w="1095"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8412D0" w:rsidRPr="004332AE" w:rsidRDefault="008412D0" w:rsidP="00481565">
            <w:pPr>
              <w:pStyle w:val="Tablebody-centered"/>
              <w:rPr>
                <w:lang w:eastAsia="en-US"/>
              </w:rPr>
            </w:pPr>
            <w:r w:rsidRPr="004332AE">
              <w:rPr>
                <w:lang w:eastAsia="en-US"/>
              </w:rPr>
              <w:t>Col 5</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rsidR="008412D0" w:rsidRPr="004332AE" w:rsidRDefault="008412D0" w:rsidP="00481565">
            <w:pPr>
              <w:pStyle w:val="Tablebody-centered"/>
              <w:rPr>
                <w:lang w:eastAsia="en-US"/>
              </w:rPr>
            </w:pPr>
            <w:r w:rsidRPr="004332AE">
              <w:rPr>
                <w:lang w:eastAsia="en-US"/>
              </w:rPr>
              <w:t>Number of Entry Doors failed from debris impact</w:t>
            </w:r>
          </w:p>
        </w:tc>
      </w:tr>
      <w:tr w:rsidR="008412D0" w:rsidRPr="00BD68AF" w:rsidTr="00BB4520">
        <w:trPr>
          <w:jc w:val="center"/>
        </w:trPr>
        <w:tc>
          <w:tcPr>
            <w:tcW w:w="1095" w:type="dxa"/>
            <w:tcBorders>
              <w:top w:val="nil"/>
              <w:left w:val="single" w:sz="8" w:space="0" w:color="auto"/>
              <w:bottom w:val="single" w:sz="8" w:space="0" w:color="auto"/>
              <w:right w:val="single" w:sz="8" w:space="0" w:color="auto"/>
            </w:tcBorders>
            <w:shd w:val="clear" w:color="auto" w:fill="auto"/>
            <w:noWrap/>
            <w:vAlign w:val="center"/>
            <w:hideMark/>
          </w:tcPr>
          <w:p w:rsidR="008412D0" w:rsidRPr="004332AE" w:rsidRDefault="008412D0" w:rsidP="00481565">
            <w:pPr>
              <w:pStyle w:val="Tablebody-centered"/>
              <w:rPr>
                <w:lang w:eastAsia="en-US"/>
              </w:rPr>
            </w:pPr>
            <w:r w:rsidRPr="004332AE">
              <w:rPr>
                <w:lang w:eastAsia="en-US"/>
              </w:rPr>
              <w:t>Col 6</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rsidR="008412D0" w:rsidRPr="004332AE" w:rsidRDefault="008412D0" w:rsidP="00481565">
            <w:pPr>
              <w:pStyle w:val="Tablebody-centered"/>
              <w:rPr>
                <w:lang w:eastAsia="en-US"/>
              </w:rPr>
            </w:pPr>
            <w:r w:rsidRPr="004332AE">
              <w:rPr>
                <w:lang w:eastAsia="en-US"/>
              </w:rPr>
              <w:t>Number of Sliding failed from debris impact</w:t>
            </w:r>
          </w:p>
        </w:tc>
      </w:tr>
      <w:tr w:rsidR="008412D0" w:rsidRPr="00BD68AF" w:rsidTr="00BB4520">
        <w:trPr>
          <w:jc w:val="center"/>
        </w:trPr>
        <w:tc>
          <w:tcPr>
            <w:tcW w:w="1095" w:type="dxa"/>
            <w:tcBorders>
              <w:top w:val="nil"/>
              <w:left w:val="single" w:sz="8" w:space="0" w:color="auto"/>
              <w:bottom w:val="single" w:sz="8" w:space="0" w:color="auto"/>
              <w:right w:val="single" w:sz="8" w:space="0" w:color="auto"/>
            </w:tcBorders>
            <w:shd w:val="clear" w:color="auto" w:fill="auto"/>
            <w:noWrap/>
            <w:vAlign w:val="center"/>
            <w:hideMark/>
          </w:tcPr>
          <w:p w:rsidR="008412D0" w:rsidRPr="004332AE" w:rsidRDefault="008412D0" w:rsidP="00481565">
            <w:pPr>
              <w:pStyle w:val="Tablebody-centered"/>
              <w:rPr>
                <w:lang w:eastAsia="en-US"/>
              </w:rPr>
            </w:pPr>
            <w:r w:rsidRPr="004332AE">
              <w:rPr>
                <w:lang w:eastAsia="en-US"/>
              </w:rPr>
              <w:t>Col 7</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rsidR="008412D0" w:rsidRPr="004332AE" w:rsidRDefault="008412D0" w:rsidP="00481565">
            <w:pPr>
              <w:pStyle w:val="Tablebody-centered"/>
              <w:rPr>
                <w:lang w:eastAsia="en-US"/>
              </w:rPr>
            </w:pPr>
            <w:r w:rsidRPr="004332AE">
              <w:rPr>
                <w:lang w:eastAsia="en-US"/>
              </w:rPr>
              <w:t>Number of Windows breached from debris impact</w:t>
            </w:r>
          </w:p>
        </w:tc>
      </w:tr>
      <w:tr w:rsidR="008412D0" w:rsidRPr="00BD68AF" w:rsidTr="00BB4520">
        <w:trPr>
          <w:jc w:val="center"/>
        </w:trPr>
        <w:tc>
          <w:tcPr>
            <w:tcW w:w="1095" w:type="dxa"/>
            <w:tcBorders>
              <w:top w:val="single" w:sz="4" w:space="0" w:color="auto"/>
              <w:left w:val="single" w:sz="8" w:space="0" w:color="auto"/>
              <w:bottom w:val="single" w:sz="8" w:space="0" w:color="auto"/>
              <w:right w:val="single" w:sz="8" w:space="0" w:color="auto"/>
            </w:tcBorders>
            <w:shd w:val="clear" w:color="auto" w:fill="auto"/>
            <w:noWrap/>
            <w:vAlign w:val="center"/>
            <w:hideMark/>
          </w:tcPr>
          <w:p w:rsidR="008412D0" w:rsidRPr="004332AE" w:rsidRDefault="008412D0" w:rsidP="00481565">
            <w:pPr>
              <w:pStyle w:val="Tablebody-centered"/>
              <w:rPr>
                <w:lang w:eastAsia="en-US"/>
              </w:rPr>
            </w:pPr>
            <w:r w:rsidRPr="004332AE">
              <w:rPr>
                <w:lang w:eastAsia="en-US"/>
              </w:rPr>
              <w:t>Col 8</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rsidR="008412D0" w:rsidRPr="004332AE" w:rsidRDefault="008412D0" w:rsidP="00481565">
            <w:pPr>
              <w:pStyle w:val="Tablebody-centered"/>
              <w:rPr>
                <w:lang w:eastAsia="en-US"/>
              </w:rPr>
            </w:pPr>
            <w:r w:rsidRPr="004332AE">
              <w:rPr>
                <w:lang w:eastAsia="en-US"/>
              </w:rPr>
              <w:t>Number of Entry Doors breach from debris impact</w:t>
            </w:r>
          </w:p>
        </w:tc>
      </w:tr>
      <w:tr w:rsidR="008412D0" w:rsidRPr="00BD68AF" w:rsidTr="00BB4520">
        <w:trPr>
          <w:jc w:val="center"/>
        </w:trPr>
        <w:tc>
          <w:tcPr>
            <w:tcW w:w="1095" w:type="dxa"/>
            <w:tcBorders>
              <w:top w:val="nil"/>
              <w:left w:val="single" w:sz="8" w:space="0" w:color="auto"/>
              <w:bottom w:val="single" w:sz="8" w:space="0" w:color="auto"/>
              <w:right w:val="single" w:sz="8" w:space="0" w:color="auto"/>
            </w:tcBorders>
            <w:shd w:val="clear" w:color="auto" w:fill="auto"/>
            <w:noWrap/>
            <w:vAlign w:val="center"/>
            <w:hideMark/>
          </w:tcPr>
          <w:p w:rsidR="008412D0" w:rsidRPr="004332AE" w:rsidRDefault="008412D0" w:rsidP="00481565">
            <w:pPr>
              <w:pStyle w:val="Tablebody-centered"/>
              <w:rPr>
                <w:lang w:eastAsia="en-US"/>
              </w:rPr>
            </w:pPr>
            <w:r w:rsidRPr="004332AE">
              <w:rPr>
                <w:lang w:eastAsia="en-US"/>
              </w:rPr>
              <w:t>Col 9</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rsidR="008412D0" w:rsidRPr="004332AE" w:rsidRDefault="008412D0" w:rsidP="00481565">
            <w:pPr>
              <w:pStyle w:val="Tablebody-centered"/>
              <w:rPr>
                <w:lang w:eastAsia="en-US"/>
              </w:rPr>
            </w:pPr>
            <w:r w:rsidRPr="004332AE">
              <w:rPr>
                <w:lang w:eastAsia="en-US"/>
              </w:rPr>
              <w:t>Number of Sliding breach from debris impact</w:t>
            </w:r>
          </w:p>
        </w:tc>
      </w:tr>
    </w:tbl>
    <w:p w:rsidR="008412D0" w:rsidRPr="008412D0" w:rsidRDefault="008412D0" w:rsidP="00500EB8">
      <w:pPr>
        <w:pStyle w:val="Caption"/>
      </w:pPr>
      <w:bookmarkStart w:id="193" w:name="_Ref527450729"/>
      <w:bookmarkStart w:id="194" w:name="_Toc529272234"/>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F609A5">
        <w:rPr>
          <w:noProof/>
        </w:rPr>
        <w:t>9</w:t>
      </w:r>
      <w:r w:rsidR="00B77751">
        <w:rPr>
          <w:noProof/>
        </w:rPr>
        <w:fldChar w:fldCharType="end"/>
      </w:r>
      <w:bookmarkEnd w:id="193"/>
      <w:r>
        <w:t xml:space="preserve">. </w:t>
      </w:r>
      <w:r w:rsidRPr="008D2EFE">
        <w:t>Description of the damage matrices for MHB apartments.</w:t>
      </w:r>
      <w:bookmarkEnd w:id="194"/>
    </w:p>
    <w:p w:rsidR="008412D0" w:rsidRDefault="00C05502" w:rsidP="00C05502">
      <w:pPr>
        <w:pStyle w:val="Anonymoussubsubsectiontitle"/>
      </w:pPr>
      <w:r w:rsidRPr="00C05502">
        <w:t>Interior and Utilities Damage</w:t>
      </w:r>
    </w:p>
    <w:p w:rsidR="00F84890" w:rsidRDefault="00F84890" w:rsidP="00F84890">
      <w:r>
        <w:t xml:space="preserve">The FPHLM introduced a novel approach to assessing the interior damage by considering the physics of the problem. The approach starts from the damage to the building envelope (Weekes et al., 2009), described in the previous section. The model then estimates the amount of wind-driven rain that enters through the breaches and defects in the building envelope and converts it to interior damage. The approach is summarized below.  More details are provided in standard V-1 and in (Pita, 2012; Pita et al., 2012a). </w:t>
      </w:r>
    </w:p>
    <w:p w:rsidR="00F84890" w:rsidRDefault="00F84890" w:rsidP="00F84890"/>
    <w:p w:rsidR="00C05502" w:rsidRDefault="00F84890" w:rsidP="00F84890">
      <w:r>
        <w:t>The method (</w:t>
      </w:r>
      <w:r w:rsidR="008305F6">
        <w:fldChar w:fldCharType="begin"/>
      </w:r>
      <w:r w:rsidR="008305F6">
        <w:instrText xml:space="preserve"> REF _Ref527450851 \h </w:instrText>
      </w:r>
      <w:r w:rsidR="008305F6">
        <w:fldChar w:fldCharType="separate"/>
      </w:r>
      <w:r w:rsidR="00F609A5">
        <w:t xml:space="preserve">Figure </w:t>
      </w:r>
      <w:r w:rsidR="00F609A5">
        <w:rPr>
          <w:noProof/>
        </w:rPr>
        <w:t>16</w:t>
      </w:r>
      <w:r w:rsidR="008305F6">
        <w:fldChar w:fldCharType="end"/>
      </w:r>
      <w:r>
        <w:t>) combines existing building defects and estimated building envelope damage with the impinging rain to predict the amount of water that will enter a building. This physically based approach models the main contributor to interior damage, addresses the uncertainty in the interior damage source, and documents the individual water ingress contribution of each component to the total water intrusion.</w:t>
      </w:r>
    </w:p>
    <w:p w:rsidR="00F84890" w:rsidRDefault="00F84890" w:rsidP="00F84890"/>
    <w:p w:rsidR="008305F6" w:rsidRDefault="008305F6" w:rsidP="008305F6">
      <w:pPr>
        <w:keepNext/>
        <w:jc w:val="center"/>
      </w:pPr>
      <w:r>
        <w:rPr>
          <w:noProof/>
        </w:rPr>
        <w:lastRenderedPageBreak/>
        <w:drawing>
          <wp:inline distT="0" distB="0" distL="0" distR="0" wp14:anchorId="1DA6456E" wp14:editId="0EC24FE0">
            <wp:extent cx="4411345" cy="6252210"/>
            <wp:effectExtent l="0" t="0" r="0" b="0"/>
            <wp:docPr id="36" name="Picture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
                    <pic:cNvPicPr>
                      <a:picLocks/>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411345" cy="6252210"/>
                    </a:xfrm>
                    <a:prstGeom prst="rect">
                      <a:avLst/>
                    </a:prstGeom>
                    <a:noFill/>
                    <a:ln>
                      <a:noFill/>
                    </a:ln>
                  </pic:spPr>
                </pic:pic>
              </a:graphicData>
            </a:graphic>
          </wp:inline>
        </w:drawing>
      </w:r>
    </w:p>
    <w:p w:rsidR="00F84890" w:rsidRDefault="008305F6" w:rsidP="00500EB8">
      <w:pPr>
        <w:pStyle w:val="Caption"/>
      </w:pPr>
      <w:bookmarkStart w:id="195" w:name="_Ref527450851"/>
      <w:bookmarkStart w:id="196" w:name="_Toc529271952"/>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F609A5">
        <w:rPr>
          <w:noProof/>
        </w:rPr>
        <w:t>16</w:t>
      </w:r>
      <w:r w:rsidR="00B77751">
        <w:rPr>
          <w:noProof/>
        </w:rPr>
        <w:fldChar w:fldCharType="end"/>
      </w:r>
      <w:bookmarkEnd w:id="195"/>
      <w:r>
        <w:t xml:space="preserve">. </w:t>
      </w:r>
      <w:r w:rsidRPr="005F2E44">
        <w:t>Flowchart of the interior damage model.</w:t>
      </w:r>
      <w:bookmarkEnd w:id="196"/>
    </w:p>
    <w:p w:rsidR="003137F0" w:rsidRDefault="003137F0" w:rsidP="003137F0">
      <w:r>
        <w:t>The exterior building components that the model considers include roof cover, roof sheathing, wall cover, wall sheathing, gable cover, gable sheathing, windows, doors, and sliding doors. In the case of MHB units, only windows, doors, and sliding doors are considered. For a given wind speed, the model first estimates breach areas of each component from the exterior damage array. The area of existing defects in envelope components is estimated based on surveys (Mullens et al., 2006) and engineering experience.</w:t>
      </w:r>
    </w:p>
    <w:p w:rsidR="003137F0" w:rsidRDefault="003137F0" w:rsidP="003137F0"/>
    <w:p w:rsidR="003137F0" w:rsidRDefault="003137F0" w:rsidP="003137F0">
      <w:r>
        <w:t xml:space="preserve">This approach for both low-rise and mid/high-rise buildings estimates the amount of water that enters through the breaches and defects of each component of the envelope. The total amount of water is calculated by adding the contribution of all components for a given wind speed, and by </w:t>
      </w:r>
      <w:r>
        <w:lastRenderedPageBreak/>
        <w:t>estimating the water which percolates from story to story. The final step maps water inside the building to interior damage with a bilinear relationship, where total interior damage is achieved for a certain threshold of height of accumulated water.</w:t>
      </w:r>
    </w:p>
    <w:p w:rsidR="003137F0" w:rsidRDefault="00632674" w:rsidP="00632674">
      <w:pPr>
        <w:pStyle w:val="Anonymoussubsubsectiontitle"/>
      </w:pPr>
      <w:r w:rsidRPr="00632674">
        <w:t>Contents Damage</w:t>
      </w:r>
    </w:p>
    <w:p w:rsidR="00632674" w:rsidRDefault="00632674" w:rsidP="00632674">
      <w:r w:rsidRPr="00632674">
        <w:t>Contents include anything in the building that is not attached to the structure itself. As in the case of interior and utilities damage, the contents damage is assumed to be a function of the amount of water that penetrates the building, and it is therefore proportional to interior damage. The function is based on engineering judgment and is validated using claims data. In the case of a condo building, only the contents of the common areas are covered by the policy. In the case of an apartment building, the personal contents of the renters are not covered by the building policy.</w:t>
      </w:r>
    </w:p>
    <w:p w:rsidR="00632674" w:rsidRDefault="00632674" w:rsidP="00632674">
      <w:pPr>
        <w:pStyle w:val="Anonymoussubsubsectiontitle"/>
      </w:pPr>
      <w:r w:rsidRPr="00632674">
        <w:t>Time Related Expenses</w:t>
      </w:r>
    </w:p>
    <w:p w:rsidR="00632674" w:rsidRDefault="00632674" w:rsidP="00632674">
      <w:r w:rsidRPr="00632674">
        <w:t>Time Related Expenses refer to loss of rent for owners of apartment buildings, which are mainly low-rise commercial residential buildings. As in the case of interior and utilities damage, the Time Related Expenses are assumed to be a function of the amount of water that penetrates into the building, and they are therefore proportional to interior damage. The function is based on engineering judgment and should be validated using claims data, which is almost non-existent.</w:t>
      </w:r>
    </w:p>
    <w:p w:rsidR="00632674" w:rsidRDefault="00412908" w:rsidP="00412908">
      <w:pPr>
        <w:pStyle w:val="Anonymoussubsectiontitle"/>
      </w:pPr>
      <w:r w:rsidRPr="00412908">
        <w:t>Vulnerability Matrices for Low-Rise Buildings</w:t>
      </w:r>
    </w:p>
    <w:p w:rsidR="00412908" w:rsidRDefault="00412908" w:rsidP="00412908">
      <w:pPr>
        <w:pStyle w:val="Anonymoussubsubsectiontitle"/>
      </w:pPr>
      <w:r w:rsidRPr="00412908">
        <w:t>Unweighted Vulnerability Matrices of LB</w:t>
      </w:r>
    </w:p>
    <w:p w:rsidR="00787934" w:rsidRDefault="00787934" w:rsidP="00787934">
      <w:r>
        <w:t>A description of the process to estimate the total vulnerability of low-rise buildings is displayed in</w:t>
      </w:r>
      <w:r w:rsidR="00097C4B">
        <w:t xml:space="preserve"> </w:t>
      </w:r>
      <w:r w:rsidR="00097C4B">
        <w:fldChar w:fldCharType="begin"/>
      </w:r>
      <w:r w:rsidR="00097C4B">
        <w:instrText xml:space="preserve"> REF _Ref527451028 \h </w:instrText>
      </w:r>
      <w:r w:rsidR="00097C4B">
        <w:fldChar w:fldCharType="separate"/>
      </w:r>
      <w:r w:rsidR="00F609A5">
        <w:t xml:space="preserve">Figure </w:t>
      </w:r>
      <w:r w:rsidR="00F609A5">
        <w:rPr>
          <w:noProof/>
        </w:rPr>
        <w:t>17</w:t>
      </w:r>
      <w:r w:rsidR="00097C4B">
        <w:fldChar w:fldCharType="end"/>
      </w:r>
      <w:r>
        <w:t xml:space="preserve">. Given a particular building type, the Monte Carlo simulation-generated damage array that expresses the exterior damage in the envelope is loaded. For a particular wind speed and wind direction, each component  physical damage is normalized to a percentage value. For instance, the number of damaged doors, windows, and sliding doors is divided by the total number of the corresponding openings; collapsed trusses are divided over the total number of trusses, etc. The cost of the damage is then assessed. </w:t>
      </w:r>
    </w:p>
    <w:p w:rsidR="00787934" w:rsidRDefault="00787934" w:rsidP="00787934"/>
    <w:p w:rsidR="00787934" w:rsidRDefault="00787934" w:rsidP="00787934">
      <w:r>
        <w:t xml:space="preserve">Interior damage is estimated by (1) simulating the amount of wind-driven rain that enters through the breaches and defects in the building envelope, (2) propagating water from floor to floor, and (3) converting to damage to interior and utilities. </w:t>
      </w:r>
    </w:p>
    <w:p w:rsidR="00787934" w:rsidRDefault="00787934" w:rsidP="00787934"/>
    <w:p w:rsidR="00787934" w:rsidRDefault="00787934" w:rsidP="00787934">
      <w:r>
        <w:t xml:space="preserve">Replacement cost ratios provide the link between modeled physical damage and the corresponding monetary losses. They can be defined as the cost of replacing a damaged component or assembly of a building divided by the cost of constructing a completely new building of the same type. An explicit procedure is used to convert physical damage of the modeled components to monetary damage. The procedure is almost identical to the one already described for single-family residential buildings. The damage ratio (DR) as a function of wind speed for the exterior, interior, and utilities is calculated by adding the corresponding costs of damaged exterior plus damaged interior plus damaged utilities divided over the overall building cost that is contingent upon the type and size of the building. </w:t>
      </w:r>
    </w:p>
    <w:p w:rsidR="00787934" w:rsidRDefault="00787934" w:rsidP="00787934"/>
    <w:p w:rsidR="00787934" w:rsidRDefault="00787934" w:rsidP="00787934">
      <w:r>
        <w:lastRenderedPageBreak/>
        <w:t>Derivation of the probability distribution functions of damage at each wind speed interval is the final step of the process. For each wind speed interval, the probability of damage given that wind speed interval (i.e., the cells of the vulnerability matrices) is computed as the summation of specific damage ratios for all wind directions divided by the total number of simulations at that particular wind speed interval.</w:t>
      </w:r>
    </w:p>
    <w:p w:rsidR="00097C4B" w:rsidRDefault="00097C4B" w:rsidP="00097C4B">
      <w:pPr>
        <w:keepNext/>
        <w:jc w:val="center"/>
      </w:pPr>
      <w:r>
        <w:rPr>
          <w:noProof/>
        </w:rPr>
        <w:lastRenderedPageBreak/>
        <w:drawing>
          <wp:inline distT="0" distB="0" distL="0" distR="0" wp14:anchorId="60A89987" wp14:editId="3F16B6B2">
            <wp:extent cx="3200400" cy="7846695"/>
            <wp:effectExtent l="0" t="0" r="0" b="0"/>
            <wp:docPr id="37" name="Pictur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pic:cNvPicPr>
                      <a:picLocks/>
                    </pic:cNvPicPr>
                  </pic:nvPicPr>
                  <pic:blipFill>
                    <a:blip r:embed="rId30">
                      <a:extLst>
                        <a:ext uri="{28A0092B-C50C-407E-A947-70E740481C1C}">
                          <a14:useLocalDpi xmlns:a14="http://schemas.microsoft.com/office/drawing/2010/main" val="0"/>
                        </a:ext>
                      </a:extLst>
                    </a:blip>
                    <a:srcRect b="-1685"/>
                    <a:stretch>
                      <a:fillRect/>
                    </a:stretch>
                  </pic:blipFill>
                  <pic:spPr bwMode="auto">
                    <a:xfrm>
                      <a:off x="0" y="0"/>
                      <a:ext cx="3200400" cy="7846695"/>
                    </a:xfrm>
                    <a:prstGeom prst="rect">
                      <a:avLst/>
                    </a:prstGeom>
                    <a:noFill/>
                    <a:ln>
                      <a:noFill/>
                    </a:ln>
                  </pic:spPr>
                </pic:pic>
              </a:graphicData>
            </a:graphic>
          </wp:inline>
        </w:drawing>
      </w:r>
    </w:p>
    <w:p w:rsidR="00787934" w:rsidRDefault="00097C4B" w:rsidP="00500EB8">
      <w:pPr>
        <w:pStyle w:val="Caption"/>
      </w:pPr>
      <w:bookmarkStart w:id="197" w:name="_Ref527451028"/>
      <w:bookmarkStart w:id="198" w:name="_Toc529271953"/>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F609A5">
        <w:rPr>
          <w:noProof/>
        </w:rPr>
        <w:t>17</w:t>
      </w:r>
      <w:r w:rsidR="00B77751">
        <w:rPr>
          <w:noProof/>
        </w:rPr>
        <w:fldChar w:fldCharType="end"/>
      </w:r>
      <w:bookmarkEnd w:id="197"/>
      <w:r>
        <w:t xml:space="preserve">. </w:t>
      </w:r>
      <w:r w:rsidRPr="00FD74E1">
        <w:t>Procedure to create a CR vulnerability matrix.</w:t>
      </w:r>
      <w:bookmarkEnd w:id="198"/>
    </w:p>
    <w:p w:rsidR="000408FE" w:rsidRDefault="000408FE">
      <w:pPr>
        <w:jc w:val="left"/>
        <w:rPr>
          <w:rFonts w:ascii="Arial" w:hAnsi="Arial"/>
          <w:b/>
          <w:sz w:val="22"/>
          <w:lang w:val="it-IT"/>
        </w:rPr>
      </w:pPr>
      <w:r>
        <w:br w:type="page"/>
      </w:r>
    </w:p>
    <w:p w:rsidR="00266B59" w:rsidRDefault="00266B59" w:rsidP="00266B59">
      <w:pPr>
        <w:pStyle w:val="Anonymoussubsubsectiontitle"/>
      </w:pPr>
      <w:r w:rsidRPr="00C72886">
        <w:lastRenderedPageBreak/>
        <w:t>Weighted Vulnerability Matrices of LB</w:t>
      </w:r>
    </w:p>
    <w:p w:rsidR="00266B59" w:rsidRDefault="00266B59" w:rsidP="00266B59">
      <w:r>
        <w:t xml:space="preserve">In the case of LB, vulnerability matrices were created for every combination of construction type (masonry, timber, or other), roof shape (gable or hip), roof cover (tile or shingle or metal), shutters (with or without), number of stories (one, two, or three), and subregion (inland, wind-borne debris region, and high velocity zone). However, in general, there is little information available in an insurance portfolio file regarding the structural characteristics and the wind resistance of the insured property. Instead, insurance companies rely on the ISO fire resistance classification. Portfolio files have information on ZIP Code and year built. The ISO classification is used to determine if the home is constructed of masonry, timber, or other. The ZIP Code is used to define the subregion. The year built is used to assist in defining whether a building should be considered weak, medium, or strong. </w:t>
      </w:r>
    </w:p>
    <w:p w:rsidR="00266B59" w:rsidRDefault="00266B59" w:rsidP="00266B59"/>
    <w:p w:rsidR="00266B59" w:rsidRDefault="00266B59" w:rsidP="00266B59">
      <w:r>
        <w:t>From the insurance files, sub-region, construction type, and year built are determined. This leaves the roof shape, roof cover, number of stories, and shutter options undefined. From the exposure study of 21 Florida counties, the distribution of these parameters can be extrapolated. For each age group, we define a weighted matrix for each construction type in each sub-region. The procedure is identical to the one already described for single-family buildings.</w:t>
      </w:r>
    </w:p>
    <w:p w:rsidR="00266B59" w:rsidRDefault="00266B59" w:rsidP="00266B59">
      <w:pPr>
        <w:pStyle w:val="Anonymoussubsubsectiontitle"/>
      </w:pPr>
      <w:r w:rsidRPr="00C72886">
        <w:t>Age-Weighted Matrices of LB</w:t>
      </w:r>
    </w:p>
    <w:p w:rsidR="00266B59" w:rsidRDefault="00266B59" w:rsidP="00266B59">
      <w:r w:rsidRPr="00C72886">
        <w:t>The year built or year of last upgrade of a structure in a portfolio may not be available when performing a portfolio analysis to estimate hurricane losses in a certain region. In that case, it becomes necessary to assume a certain distribution of ages in the region to develop an average vulnerability by combining weak, medium, and strong. Here again, the procedure is identical to the one described for single-family residential buildings.</w:t>
      </w:r>
    </w:p>
    <w:p w:rsidR="00266B59" w:rsidRDefault="00266B59" w:rsidP="000A72ED">
      <w:pPr>
        <w:pStyle w:val="Anonymoussubsubsectiontitle"/>
      </w:pPr>
      <w:r w:rsidRPr="00C72886">
        <w:t>Mapping of Insurance Policies to Vulnerability Matrices for LB</w:t>
      </w:r>
    </w:p>
    <w:p w:rsidR="000A72ED" w:rsidRDefault="000A72ED" w:rsidP="000A72ED">
      <w:r w:rsidRPr="000A72ED">
        <w:t>The mapping of the low-rise vulnerability matrices to the insurance policies in any given portfolio is also very similar to the process already reported for single-family buildings.</w:t>
      </w:r>
    </w:p>
    <w:p w:rsidR="000A72ED" w:rsidRDefault="00790161" w:rsidP="00790161">
      <w:pPr>
        <w:pStyle w:val="Anonymoussubsectiontitle"/>
      </w:pPr>
      <w:r w:rsidRPr="00790161">
        <w:t>LB Models’ Distribution in Time</w:t>
      </w:r>
    </w:p>
    <w:p w:rsidR="00790161" w:rsidRDefault="00790161" w:rsidP="00790161">
      <w:r w:rsidRPr="00790161">
        <w:t>The low-rise building models’ distribution in time is similar to that of the single-family buildings.</w:t>
      </w:r>
    </w:p>
    <w:p w:rsidR="00790161" w:rsidRPr="00790161" w:rsidRDefault="002A0CDC" w:rsidP="002A0CDC">
      <w:pPr>
        <w:pStyle w:val="Anonymoussubsectiontitle"/>
      </w:pPr>
      <w:r w:rsidRPr="002A0CDC">
        <w:t>Vulnerability of Mid-/High-Rise Buildings</w:t>
      </w:r>
    </w:p>
    <w:p w:rsidR="00266B59" w:rsidRDefault="002A0CDC" w:rsidP="002A0CDC">
      <w:pPr>
        <w:pStyle w:val="Anonymoussubsubsectiontitle"/>
      </w:pPr>
      <w:r w:rsidRPr="002A0CDC">
        <w:t>MHB opening vulnerabilities</w:t>
      </w:r>
    </w:p>
    <w:p w:rsidR="002A0CDC" w:rsidRDefault="002A0CDC" w:rsidP="002A0CDC">
      <w:r w:rsidRPr="002A0CDC">
        <w:t>In the case of MHB, a process similar to the one described above is followed to derive exterior vulnerability and breach curves for different openings of typical apartment units. These curves are derived for the cases of open and closed buildings, for corner and middle units, with different opening protections (with or without impact-resistant glass; with or without metal shutters). Each vulnerability curve for openings of corner or middle apartment units (window, door, or slider) gives the number or fraction of opening damaged as a function of wind speed.  Each breach curve</w:t>
      </w:r>
      <w:r>
        <w:t xml:space="preserve"> </w:t>
      </w:r>
      <w:r w:rsidRPr="002A0CDC">
        <w:t>for openings of corner or middle apartment units (window, door, or slider) gives the breach area in ft2 of opening damaged as a function of wind speed.</w:t>
      </w:r>
    </w:p>
    <w:p w:rsidR="002A0CDC" w:rsidRDefault="00B21738" w:rsidP="00B21738">
      <w:pPr>
        <w:pStyle w:val="Anonymoussubsubsectiontitle"/>
      </w:pPr>
      <w:r w:rsidRPr="00B21738">
        <w:lastRenderedPageBreak/>
        <w:t>MHB building vulnerability</w:t>
      </w:r>
    </w:p>
    <w:p w:rsidR="00B21738" w:rsidRDefault="00B21738" w:rsidP="00B21738">
      <w:r>
        <w:t xml:space="preserve">Unlike the single-family home loss model in which interior and exterior damage was aggregated inside the vulnerability module, the aggregation for mid-/high-rise buildings is performed outside that module because of the interior damage propagation. The modular approach produces independent assessments of exterior damage for each unit while also considering the interior water damage that can spread from unit to unit and trigger damage far from its source. Therefore, interior damage is treated in two stages: the first stage occurs as a direct result of the exterior damage, and the second occurs as a consequence of propagation between units. The separate modeling of exterior and interior damage is also well suited to dealing with the insurance issue of different insurance coverage for apartment and condo buildings. </w:t>
      </w:r>
    </w:p>
    <w:p w:rsidR="00B21738" w:rsidRDefault="00B21738" w:rsidP="00B21738"/>
    <w:p w:rsidR="00B21738" w:rsidRDefault="00B21738" w:rsidP="00B21738">
      <w:r>
        <w:t>The process for damage estimation for MHB is presented in</w:t>
      </w:r>
      <w:r w:rsidR="00046970">
        <w:t xml:space="preserve"> </w:t>
      </w:r>
      <w:r w:rsidR="00046970">
        <w:fldChar w:fldCharType="begin"/>
      </w:r>
      <w:r w:rsidR="00046970">
        <w:instrText xml:space="preserve"> REF _Ref527451425 \h </w:instrText>
      </w:r>
      <w:r w:rsidR="00046970">
        <w:fldChar w:fldCharType="separate"/>
      </w:r>
      <w:r w:rsidR="00F609A5">
        <w:t xml:space="preserve">Figure </w:t>
      </w:r>
      <w:r w:rsidR="00F609A5">
        <w:rPr>
          <w:noProof/>
        </w:rPr>
        <w:t>18</w:t>
      </w:r>
      <w:r w:rsidR="00046970">
        <w:fldChar w:fldCharType="end"/>
      </w:r>
      <w:r>
        <w:t>. For each policy in the portfolio, the program reads the information on the building (location and number of stories and units) and assigns a wind speed profile based on its location (i.e., surrounding terrain). The algorithm calculates the number of corner and middle units per floor (ac and aM) and loads the corresponding opening vulnerability and breach curves (VC,M and BC,M). The vulnerability curves, combined with the wind speed value at every story, Wi, yield the number of openings of each kind damaged at each story, which are then assigned a replacement cost, CW,D,S. The result is the cost of damage to the openings at each story (CDOs), which is then accumulated over all the stories as the total expected cost of damage to the openings (TECDO).</w:t>
      </w:r>
    </w:p>
    <w:p w:rsidR="00B21738" w:rsidRDefault="00B21738" w:rsidP="00B21738"/>
    <w:p w:rsidR="00B21738" w:rsidRDefault="00B21738" w:rsidP="00B21738">
      <w:r>
        <w:t>For the interior damage estimation the process is similar. From the wind profile, the corresponding wind speed, Wi, is calculated at each story. For a given story and its corresponding wind speed, the value of the expected breach size for windows, entry door, and sliding door, BCW.D,S and BMW.D,S,, are  retrieved from the corresponding breach curves. The breach size of each component is added to get the total breach size per story. The next step is to estimate the amount of water that will enter a particular story with a given breach size, as described in the section describing the interior damage model. Note that for the sake of simplification, defects are not represented in the flow chart.</w:t>
      </w:r>
    </w:p>
    <w:p w:rsidR="00B21738" w:rsidRDefault="00B21738" w:rsidP="00B21738"/>
    <w:p w:rsidR="00B21738" w:rsidRDefault="00B21738" w:rsidP="00B21738">
      <w:r>
        <w:t>Increased water penetration through possible roof cover damage as well as roof defects or ventilation ducts could happen in the upper floors, which would then trickle down to the lower stories.  Therefore an additional volume of water penetration is modeled at the upper story.</w:t>
      </w:r>
    </w:p>
    <w:p w:rsidR="00B21738" w:rsidRDefault="00B21738" w:rsidP="00B21738"/>
    <w:p w:rsidR="00B21738" w:rsidRDefault="00B21738" w:rsidP="00B21738">
      <w:r>
        <w:t>A scheme for vertical propagation of water between floors was implemented. The water content is then transformed at each story into an interior damage ratio (ID) based on the bilinear relationship described in Standard V-1. The final product of the interior damage assessment is the Expected Interior Damage Ratio (EIDR).</w:t>
      </w:r>
    </w:p>
    <w:p w:rsidR="00B21738" w:rsidRDefault="00B21738" w:rsidP="00B21738"/>
    <w:p w:rsidR="00B21738" w:rsidRDefault="00B21738" w:rsidP="00B21738">
      <w:r>
        <w:t>At this point in the process, the algorithm has computed expected damages, both exterior (TECDO) and interior (EIDR), for the particular building of the policy under study. The EIDR is then multiplied by the interior insured value expressed as a percentage of the total insured value BV, thanks to a coefficient kI which varies for condos and apartment buildings. The final value is the total expected damage value (EDV).</w:t>
      </w:r>
    </w:p>
    <w:p w:rsidR="00046970" w:rsidRDefault="00046970" w:rsidP="00046970">
      <w:pPr>
        <w:keepNext/>
        <w:jc w:val="center"/>
      </w:pPr>
      <w:r>
        <w:rPr>
          <w:noProof/>
        </w:rPr>
        <w:lastRenderedPageBreak/>
        <w:drawing>
          <wp:inline distT="0" distB="0" distL="0" distR="0" wp14:anchorId="2935AD54" wp14:editId="0B4732BB">
            <wp:extent cx="5251450" cy="7933055"/>
            <wp:effectExtent l="0" t="0" r="0" b="4445"/>
            <wp:docPr id="38" name="Pictur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pic:cNvPicPr>
                      <a:picLocks/>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51450" cy="7933055"/>
                    </a:xfrm>
                    <a:prstGeom prst="rect">
                      <a:avLst/>
                    </a:prstGeom>
                    <a:noFill/>
                    <a:ln>
                      <a:noFill/>
                    </a:ln>
                  </pic:spPr>
                </pic:pic>
              </a:graphicData>
            </a:graphic>
          </wp:inline>
        </w:drawing>
      </w:r>
    </w:p>
    <w:p w:rsidR="00B21738" w:rsidRDefault="00046970" w:rsidP="00500EB8">
      <w:pPr>
        <w:pStyle w:val="Caption"/>
      </w:pPr>
      <w:bookmarkStart w:id="199" w:name="_Ref527451425"/>
      <w:bookmarkStart w:id="200" w:name="_Toc529271954"/>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F609A5">
        <w:rPr>
          <w:noProof/>
        </w:rPr>
        <w:t>18</w:t>
      </w:r>
      <w:r w:rsidR="00B77751">
        <w:rPr>
          <w:noProof/>
        </w:rPr>
        <w:fldChar w:fldCharType="end"/>
      </w:r>
      <w:bookmarkEnd w:id="199"/>
      <w:r>
        <w:t xml:space="preserve">. </w:t>
      </w:r>
      <w:r w:rsidRPr="006D73CF">
        <w:t>Exterior and interior damage assessment for MHB.</w:t>
      </w:r>
      <w:bookmarkEnd w:id="200"/>
    </w:p>
    <w:p w:rsidR="008A70BD" w:rsidRDefault="008A70BD" w:rsidP="008A70BD">
      <w:pPr>
        <w:pStyle w:val="Anonymoussubsubsectiontitle"/>
      </w:pPr>
      <w:r w:rsidRPr="008A70BD">
        <w:lastRenderedPageBreak/>
        <w:t>Contents Vulnerability</w:t>
      </w:r>
    </w:p>
    <w:p w:rsidR="008A70BD" w:rsidRDefault="008A70BD" w:rsidP="008A70BD">
      <w:r w:rsidRPr="008A70BD">
        <w:t>Contents include anything in the building that is not attached to the structure. In the case of a condo building only the contents of the common areas are covered by the policy. In the case of an apartment building, the personal contents of the renters are not covered by the building policy. In both cases, the contents vulnerability is proportional to the interior vulnerability. The constant of proportionality is based on engineering judgment and is validated using claims data.</w:t>
      </w:r>
    </w:p>
    <w:p w:rsidR="008A70BD" w:rsidRDefault="008A70BD" w:rsidP="008A70BD">
      <w:pPr>
        <w:pStyle w:val="Anonymoussubsubsectiontitle"/>
      </w:pPr>
      <w:r w:rsidRPr="008A70BD">
        <w:t>Time-Related Expenses</w:t>
      </w:r>
    </w:p>
    <w:p w:rsidR="008A70BD" w:rsidRDefault="008A70BD" w:rsidP="008A70BD">
      <w:r w:rsidRPr="008A70BD">
        <w:t>Time-related expenses are coverage for loss of income due to the building damage. The value of a claim is obviously dependent on the time it takes to repair a damaged building as well as the surrounding utilities and infrastructure. This coverage applies only to apartment buildings, where the loss of income is the loss of rent. The time-related expenses are modeled as directly proportional to the interior vulnerability.</w:t>
      </w:r>
    </w:p>
    <w:p w:rsidR="008A70BD" w:rsidRDefault="008A70BD" w:rsidP="008A70BD">
      <w:pPr>
        <w:pStyle w:val="Anonymoussubsectiontitle"/>
      </w:pPr>
      <w:r w:rsidRPr="008A70BD">
        <w:t>Appurtenant Structures</w:t>
      </w:r>
    </w:p>
    <w:p w:rsidR="008A70BD" w:rsidRDefault="008A70BD" w:rsidP="00A17C21">
      <w:r w:rsidRPr="00A17C21">
        <w:t>For commercial residential structures, appurtenant structures might include a clubhouse or administration building, which are treated like additional buildings. For other structures such as pools, etc., the appurtenant structures model developed for residential buildings is applicable.</w:t>
      </w:r>
    </w:p>
    <w:p w:rsidR="00E822C6" w:rsidRDefault="00E822C6" w:rsidP="00A17C21"/>
    <w:p w:rsidR="00E822C6" w:rsidRDefault="00E822C6" w:rsidP="00EF3A31">
      <w:pPr>
        <w:pStyle w:val="Anonymoussectiontitle"/>
      </w:pPr>
      <w:r>
        <w:t>Actuarial Component</w:t>
      </w:r>
    </w:p>
    <w:p w:rsidR="00E822C6" w:rsidRDefault="00E822C6" w:rsidP="00E822C6">
      <w:r>
        <w:t xml:space="preserve">The actuarial component consists of a set of algorithms. The process involves a series of steps: rigorous check of the input data; selection and use of the relevant output produced by the meteorology component; selection and use of the appropriate vulnerability matrices for building structure, contents, appurtenant structure, and additional living expenses; running the actuarial algorithm to produce expected losses; aggregating the losses in a variety of manners to produce a set of expected annual hurricane wind losses; and producing probable maximum losses for various return periods. The expected losses can be reported by construction type (e.g., masonry, frame, manufactured homes), by county or ZIP Code, by policy form (e.g., HO-3, HO-4, etc.), by rating territory, and combinations thereof. </w:t>
      </w:r>
    </w:p>
    <w:p w:rsidR="00E822C6" w:rsidRDefault="00E822C6" w:rsidP="00E822C6">
      <w:pPr>
        <w:tabs>
          <w:tab w:val="left" w:pos="-1440"/>
        </w:tabs>
      </w:pPr>
    </w:p>
    <w:p w:rsidR="00E822C6" w:rsidRDefault="00E822C6" w:rsidP="00E822C6">
      <w:r>
        <w:t xml:space="preserve">Expected annual losses are estimated for individual policies in the portfolio. They are estimated for building structure, appurtenant structure, contents, and ALE on the basis of their exposures and by using the respective vulnerability matrices or vulnerability curves for the construction types.  For each policy, losses are estimated for all the hurricanes in the stochastic set by using appropriate damage matrices and policy exposure data.  The losses are then summed over all hurricanes and divided by the number of years in the simulation to get the annual expected loss. These are aggregated at the ZIP Code, county, territory, or portfolio level and then divided by the respective level of aggregated exposure to get the loss costs. This is a computationally demanding method. Each portfolio must be run through the entire stochastic set of hurricanes. </w:t>
      </w:r>
    </w:p>
    <w:p w:rsidR="00E822C6" w:rsidRDefault="00E822C6" w:rsidP="00E822C6"/>
    <w:p w:rsidR="00E822C6" w:rsidRDefault="00E822C6" w:rsidP="00E822C6">
      <w:r>
        <w:t xml:space="preserve">The distribution of losses is driven by both the distribution of damage ratios generated by the engineering component and by the distribution of wind speeds generated by the meteorology component. The meteorology component provides, for each lat-long grid, the associated </w:t>
      </w:r>
      <w:r>
        <w:lastRenderedPageBreak/>
        <w:t xml:space="preserve">probabilities for a common set of wind speeds. Thus, locations are essentially differentiated by their probability distribution of wind speeds. The meteorology component uses up to 56,000 year simulations to generate a stochastic set of storms. The storms are hurricane events at landfall or when bypassing closely. Each simulated storm has a track and a set of modeled windfields at successive time intervals. The windfields generate the one-minute maximum sustained wind speeds for the storm at various locations (lat-long grid) along its track. These one-minute maximum sustained winds are then converted to three-second peak gust winds and corrected for terrain roughness by using the gust wind model and the terrain roughness model. </w:t>
      </w:r>
    </w:p>
    <w:p w:rsidR="00E822C6" w:rsidRDefault="00E822C6" w:rsidP="00E822C6"/>
    <w:p w:rsidR="00E822C6" w:rsidRDefault="00E822C6" w:rsidP="00E822C6">
      <w:pPr>
        <w:rPr>
          <w:vanish/>
        </w:rPr>
      </w:pPr>
    </w:p>
    <w:p w:rsidR="00E822C6" w:rsidRDefault="00E822C6" w:rsidP="00E822C6">
      <w:r>
        <w:t xml:space="preserve">For each lat-long grid, an accounting is then made of all the simulated storms that pass through it. On the basis of the number of pass-through storms and their peak wind speeds, a distribution of the wind speed is then generated for the grid. On the basis of this distribution, probabilities are generated for each 5-mph interval of wind speeds, starting at 20 mph. These 5-mph bins constitute the column headings of the damage matrices generated by the engineering component. </w:t>
      </w:r>
    </w:p>
    <w:p w:rsidR="00E822C6" w:rsidRDefault="00E822C6" w:rsidP="00E822C6"/>
    <w:p w:rsidR="00E822C6" w:rsidRDefault="00E822C6" w:rsidP="00E822C6">
      <w:r>
        <w:t xml:space="preserve">The engineering group has produced vulnerability matrices for personal residential buildings and vulnerability curves for commercial residential buildings. </w:t>
      </w:r>
    </w:p>
    <w:p w:rsidR="00E822C6" w:rsidRDefault="00E822C6" w:rsidP="00E822C6"/>
    <w:p w:rsidR="00E822C6" w:rsidRDefault="00E822C6" w:rsidP="00E822C6">
      <w:pPr>
        <w:rPr>
          <w:sz w:val="28"/>
          <w:szCs w:val="28"/>
        </w:rPr>
      </w:pPr>
      <w:r>
        <w:t>Vulnerability matrices are provided for personal residential building structure, contents, appurtenant structures and additional living expenses for a variety of residential construction types and for different policy types. The construction types are masonry, frame, mobile home, and other. The vulnerability matrices are also developed for weak, medium, and strong construction as proxy by year built.</w:t>
      </w:r>
      <w:r>
        <w:rPr>
          <w:sz w:val="28"/>
          <w:szCs w:val="28"/>
        </w:rPr>
        <w:t xml:space="preserve"> </w:t>
      </w:r>
    </w:p>
    <w:p w:rsidR="00E822C6" w:rsidRDefault="00E822C6" w:rsidP="00E822C6">
      <w:pPr>
        <w:rPr>
          <w:sz w:val="28"/>
          <w:szCs w:val="28"/>
        </w:rPr>
      </w:pPr>
    </w:p>
    <w:p w:rsidR="00E822C6" w:rsidRDefault="00E822C6" w:rsidP="00E822C6">
      <w:r>
        <w:t>Within each broad construction category, the vulnerability matrices are specific to the roof types and number of stories, etc. Since the policy data do not provide this level of specificity, weighted matrices are used instead, where the weights are the proportion of different roof types in given region as determined by a survey of the building blocks and exposure data. The vulnerability matrices are used as input in the actuarial model.</w:t>
      </w:r>
    </w:p>
    <w:p w:rsidR="00E822C6" w:rsidRDefault="00E822C6" w:rsidP="00E822C6"/>
    <w:p w:rsidR="00E822C6" w:rsidRDefault="00E822C6" w:rsidP="00E822C6">
      <w:pPr>
        <w:rPr>
          <w:bCs/>
        </w:rPr>
      </w:pPr>
      <w:r>
        <w:t>The starting point for the computations of personal residential losses is the vulnerability matrix with its set of damage intervals and associated probabilities. Appropriate vulnerability matrices are applied separately for building structure, content, appurtenant structure, and ALE. Once the matrix is selected, for a given wind speed, for each of the midpoint of the damage intervals, the ground up loss is computed, the appropriate deductibles and limits are applied, and the loss net of deductible is calculated. More specifically, for each damage outcome the damage ratio is multiplied by insured value to get dollar damages, the deductible is deducted, and net of deductible loss is estimated.  Percentage deductibles are converted into dollar amounts. Both the replacement cost and actual cash value are generally assumed to equal the coverage limit. Furthermore, i</w:t>
      </w:r>
      <w:r>
        <w:rPr>
          <w:bCs/>
        </w:rPr>
        <w:t>f there are multiple hurricanes in a year in the stochastic set, the wind deductibles are applied to the first hurricane, and any remaining amount is then applied to the second hurricane. If none remains then the general peril deductible can be applied.</w:t>
      </w:r>
    </w:p>
    <w:p w:rsidR="00E822C6" w:rsidRDefault="00E822C6" w:rsidP="00E822C6"/>
    <w:p w:rsidR="00E822C6" w:rsidRDefault="00E822C6" w:rsidP="00E822C6">
      <w:r>
        <w:t xml:space="preserve">The net of deductible loss is multiplied by the probability in the corresponding cell to get the expected loss for the given damage ratio. The results are then averaged across the possible damages for the given wind speed. Next, the wind probability weighted loss is calculated to produce the </w:t>
      </w:r>
      <w:r>
        <w:lastRenderedPageBreak/>
        <w:t xml:space="preserve">expected loss for the property. The expected losses are then adjusted by the appropriate expected demand surge factor. </w:t>
      </w:r>
    </w:p>
    <w:p w:rsidR="00E822C6" w:rsidRDefault="00E822C6" w:rsidP="00E822C6">
      <w:pPr>
        <w:widowControl w:val="0"/>
        <w:tabs>
          <w:tab w:val="left" w:pos="-1080"/>
          <w:tab w:val="left" w:pos="-990"/>
          <w:tab w:val="left" w:pos="-720"/>
          <w:tab w:val="left" w:pos="1440"/>
          <w:tab w:val="left" w:pos="2160"/>
          <w:tab w:val="left" w:pos="2880"/>
          <w:tab w:val="left" w:pos="3600"/>
          <w:tab w:val="left" w:pos="4320"/>
          <w:tab w:val="left" w:pos="5040"/>
          <w:tab w:val="left" w:pos="5760"/>
          <w:tab w:val="left" w:pos="6480"/>
          <w:tab w:val="left" w:pos="7200"/>
          <w:tab w:val="left" w:pos="7920"/>
        </w:tabs>
        <w:rPr>
          <w:szCs w:val="20"/>
        </w:rPr>
      </w:pPr>
    </w:p>
    <w:p w:rsidR="00E822C6" w:rsidRDefault="00E822C6" w:rsidP="00E822C6">
      <w:r>
        <w:t>In the case of low-rise commercial residential structures, the expected damage ratios (EDR) are derived from the vulnerability curves for the maximum wind in the given storms. The EDRs are multiplied by the respective coverage limits to produce the expected ground up building damage value (EDV</w:t>
      </w:r>
      <w:r w:rsidRPr="00C86042">
        <w:rPr>
          <w:vertAlign w:val="superscript"/>
        </w:rPr>
        <w:t>B</w:t>
      </w:r>
      <w:r>
        <w:t>), and expected ground up content damage value (EDV</w:t>
      </w:r>
      <w:r w:rsidRPr="00C86042">
        <w:rPr>
          <w:vertAlign w:val="superscript"/>
        </w:rPr>
        <w:t>C</w:t>
      </w:r>
      <w:r>
        <w:t>) for the storm. The deductible is then applied to these damage values on a pro-rata basis to generate the net of deductible expected losses. The process is repeated across all the storms in the stochastic set to produce the average loss for the policy. The expected losses are then adjusted by the appropriate expected demand surge factor.</w:t>
      </w:r>
    </w:p>
    <w:p w:rsidR="00E822C6" w:rsidRDefault="00E822C6" w:rsidP="00E822C6"/>
    <w:p w:rsidR="00E822C6" w:rsidRDefault="00E822C6" w:rsidP="00E822C6">
      <w:r>
        <w:t>In the case of mid-high rise commercial residential buildings, the vulnerability component produces, for a given storm (or given vertical maximum wind profile) and across all the floors in the building, the total expected cost of damage to the openings (TECDO) and the expected interior damage ratio (EIDR). The EIDR is then multiplied by the fraction of the coverage limit corresponding to the value of the interior and added to the TECDO to produce the expected building damage value (EDV</w:t>
      </w:r>
      <w:r w:rsidRPr="00C86042">
        <w:rPr>
          <w:vertAlign w:val="superscript"/>
        </w:rPr>
        <w:t>B</w:t>
      </w:r>
      <w:r>
        <w:t>). The expected content damage value (EDV</w:t>
      </w:r>
      <w:r>
        <w:rPr>
          <w:vertAlign w:val="superscript"/>
        </w:rPr>
        <w:t>C</w:t>
      </w:r>
      <w:r>
        <w:t>) is produced by multiplying a fraction of the EIDR by the content coverage limit. The deductible is then applied on</w:t>
      </w:r>
      <w:r w:rsidRPr="008B4408">
        <w:t xml:space="preserve"> </w:t>
      </w:r>
      <w:r>
        <w:t xml:space="preserve">a pro-rata basis to generate the expected loss for the storms. The process is repeated across all storms to produce the average loss for the policy. The expected losses are then adjusted by the appropriate expected demand surge factor.  </w:t>
      </w:r>
    </w:p>
    <w:p w:rsidR="00E822C6" w:rsidRDefault="00E822C6" w:rsidP="00E822C6"/>
    <w:p w:rsidR="00E822C6" w:rsidRDefault="00E822C6" w:rsidP="00E822C6">
      <w:r>
        <w:t>For commercial residential policies, if there are multiple risks (multiple structures) within the policy, the default is to apply the deductible at the risk level. The percentage deductible is applied to each risk based on their individual limit. If information is so available, then deductible is applied at the policy level.</w:t>
      </w:r>
    </w:p>
    <w:p w:rsidR="00E822C6" w:rsidRDefault="00E822C6" w:rsidP="00E822C6"/>
    <w:p w:rsidR="00E822C6" w:rsidRDefault="00E822C6" w:rsidP="00E822C6">
      <w:r>
        <w:t xml:space="preserve">The demand surge factors are estimated by a separate model and applied appropriately to each hurricane in the stochastic set. The surge factors for structures are a function of the size of statewide storm losses and are produced separately for the different regions in Florida. The surge factors for content and ALE are functionally related to the surge factor for structure. To estimate the impact of demand surge on the settlement cost of structural claims following a hurricane, data from 1992 to 2007 on a quarterly construction cost index produced by </w:t>
      </w:r>
      <w:r>
        <w:rPr>
          <w:bCs/>
          <w:iCs/>
        </w:rPr>
        <w:t>Marshall &amp; Swift/Boeckh are used</w:t>
      </w:r>
      <w:r>
        <w:t xml:space="preserve">. The approach to estimating structural demand surge was to examine the index for specific regions impacted by one or more hurricanes since 1992.  From the history of the index we projected what the index would have been in the period following the storm had no storm occurred. Any gap between the predicted and actual index was assumed to be due to demand surge. In total ten storm–region combinations are examined. From these ten observations of structural demand surge the functional relationship is generalized.   </w:t>
      </w:r>
    </w:p>
    <w:p w:rsidR="00E822C6" w:rsidRDefault="00E822C6" w:rsidP="00E822C6">
      <w:pPr>
        <w:widowControl w:val="0"/>
        <w:tabs>
          <w:tab w:val="left" w:pos="-1080"/>
          <w:tab w:val="left" w:pos="-990"/>
          <w:tab w:val="left" w:pos="-720"/>
          <w:tab w:val="left" w:pos="1440"/>
          <w:tab w:val="left" w:pos="2160"/>
          <w:tab w:val="left" w:pos="2880"/>
          <w:tab w:val="left" w:pos="3600"/>
          <w:tab w:val="left" w:pos="4320"/>
          <w:tab w:val="left" w:pos="5040"/>
          <w:tab w:val="left" w:pos="5760"/>
          <w:tab w:val="left" w:pos="6480"/>
          <w:tab w:val="left" w:pos="7200"/>
          <w:tab w:val="left" w:pos="7920"/>
        </w:tabs>
        <w:rPr>
          <w:szCs w:val="20"/>
        </w:rPr>
      </w:pPr>
    </w:p>
    <w:p w:rsidR="00E822C6" w:rsidRDefault="00E822C6" w:rsidP="00E822C6">
      <w:r>
        <w:t xml:space="preserve">After the losses are adjusted for demand surge, they are summed across all structures of the type in the grid and also across the grids to get expected aggregate portfolio loss. The model can process any combination of policy type, construction type, deductibles, coverage limits, etc. The model output reports include separate loss estimates for structure, content, appurtenant structure, and ALE.  These losses are also reported by construction type (e.g., masonry, frame, manufactured homes), </w:t>
      </w:r>
      <w:r>
        <w:lastRenderedPageBreak/>
        <w:t xml:space="preserve">by county or ZIP Code, by policy form (e.g., HO-3, HO-4, etc.), by rating territory, and combinations thereof.  </w:t>
      </w:r>
    </w:p>
    <w:p w:rsidR="00E822C6" w:rsidRDefault="00E822C6" w:rsidP="00E822C6"/>
    <w:p w:rsidR="00E822C6" w:rsidRDefault="00E822C6" w:rsidP="00E822C6">
      <w:pPr>
        <w:autoSpaceDE w:val="0"/>
        <w:autoSpaceDN w:val="0"/>
        <w:adjustRightInd w:val="0"/>
      </w:pPr>
      <w:r>
        <w:t>Another function of the actuarial algorithms is to produce estimates of the probable maximum loss for various return periods. The PML is produced non-parametrically using order statistics of simulated annual losses. Suppose the model produces N years of simulated annual losses. The annual losses L are ordered in increasing order so that L(1) ≤ L(2) ≤ . . . ≤ L(N). For a return period of Y years, let p = 1-1/Y. The corresponding PML for the return period Y is the p</w:t>
      </w:r>
      <w:r w:rsidRPr="00E822C6">
        <w:rPr>
          <w:vertAlign w:val="superscript"/>
        </w:rPr>
        <w:t>th</w:t>
      </w:r>
      <w:r>
        <w:t xml:space="preserve"> quantile of the ordered losses. Let k = (N)*p. If k is an integer, then the estimate of the PML is the kth order statistic, L(k), of the simulated losses. If k is not an integer, then let k* = the smallest integer greater than k, and the estimate of the p</w:t>
      </w:r>
      <w:r w:rsidRPr="00E822C6">
        <w:rPr>
          <w:vertAlign w:val="superscript"/>
        </w:rPr>
        <w:t>th</w:t>
      </w:r>
      <w:r>
        <w:t xml:space="preserve"> quantile is given by L(k*).</w:t>
      </w:r>
    </w:p>
    <w:p w:rsidR="00E822C6" w:rsidRDefault="00E822C6" w:rsidP="00E822C6">
      <w:pPr>
        <w:autoSpaceDE w:val="0"/>
        <w:autoSpaceDN w:val="0"/>
        <w:adjustRightInd w:val="0"/>
      </w:pPr>
    </w:p>
    <w:p w:rsidR="00E822C6" w:rsidRPr="00EF3A31" w:rsidRDefault="00E822C6" w:rsidP="00EF3A31">
      <w:pPr>
        <w:pStyle w:val="Anonymoussectiontitle"/>
      </w:pPr>
      <w:r w:rsidRPr="00EF3A31">
        <w:t>Computer System Architecture</w:t>
      </w:r>
    </w:p>
    <w:p w:rsidR="00EF3A31" w:rsidRDefault="00EF3A31" w:rsidP="00EF3A31">
      <w:pPr>
        <w:autoSpaceDE w:val="0"/>
        <w:autoSpaceDN w:val="0"/>
        <w:adjustRightInd w:val="0"/>
      </w:pPr>
      <w:r>
        <w:t xml:space="preserve">The FPHLM is a large-scale system that is designed to store, retrieve, and process a large amount of historical and simulated hurricane data. In addition, intensive computation is supported for hurricane damage assessment and insured loss projection. To achieve system robustness and flexibility, a three-tier architecture is adopted and deployed in our system. It aims to solve a number of recurring design and development problems and make the application development work easier and more efficient. The computer system architecture consists of three layers: the user interface layer, the application logic layer, and the database layer. </w:t>
      </w:r>
    </w:p>
    <w:p w:rsidR="00EF3A31" w:rsidRDefault="00EF3A31" w:rsidP="00EF3A31">
      <w:pPr>
        <w:autoSpaceDE w:val="0"/>
        <w:autoSpaceDN w:val="0"/>
        <w:adjustRightInd w:val="0"/>
      </w:pPr>
      <w:r>
        <w:t>The interface layer offers the user a friendly and convenient user interface to communicate with the system. To offer greater convenience to the users, the system is prototyped on the web so that the users can access the system with existing web-browser software.</w:t>
      </w:r>
    </w:p>
    <w:p w:rsidR="00EF3A31" w:rsidRDefault="00EF3A31" w:rsidP="00EF3A31">
      <w:pPr>
        <w:autoSpaceDE w:val="0"/>
        <w:autoSpaceDN w:val="0"/>
        <w:adjustRightInd w:val="0"/>
      </w:pPr>
    </w:p>
    <w:p w:rsidR="00EF3A31" w:rsidRDefault="00EF3A31" w:rsidP="00EF3A31">
      <w:pPr>
        <w:autoSpaceDE w:val="0"/>
        <w:autoSpaceDN w:val="0"/>
        <w:adjustRightInd w:val="0"/>
      </w:pPr>
      <w:r>
        <w:t>The application logic layer activates model logic based on the functionality presented to the user, processes data, and controls the information flow. This is the middle tier in the computer system architecture. It aims to bridge the gap between the user interface and the underlying database and to hide technical details from the users.</w:t>
      </w:r>
    </w:p>
    <w:p w:rsidR="00EF3A31" w:rsidRDefault="00EF3A31" w:rsidP="00EF3A31">
      <w:pPr>
        <w:autoSpaceDE w:val="0"/>
        <w:autoSpaceDN w:val="0"/>
        <w:adjustRightInd w:val="0"/>
      </w:pPr>
    </w:p>
    <w:p w:rsidR="00EF3A31" w:rsidRDefault="00EF3A31" w:rsidP="00EF3A31">
      <w:pPr>
        <w:autoSpaceDE w:val="0"/>
        <w:autoSpaceDN w:val="0"/>
        <w:adjustRightInd w:val="0"/>
      </w:pPr>
      <w:r>
        <w:t>The database layer is responsible for data modeling to store, index, manage, and model information for the application. Data needed by the application logic layer are retrieved from the database, and the computational results produced by the application logic layer are stored back to the database.</w:t>
      </w:r>
    </w:p>
    <w:p w:rsidR="00EF3A31" w:rsidRDefault="00EF3A31" w:rsidP="00EF3A31">
      <w:pPr>
        <w:autoSpaceDE w:val="0"/>
        <w:autoSpaceDN w:val="0"/>
        <w:adjustRightInd w:val="0"/>
      </w:pPr>
    </w:p>
    <w:p w:rsidR="00EF3A31" w:rsidRDefault="00EF3A31" w:rsidP="00EF3A31">
      <w:pPr>
        <w:pStyle w:val="Anonymoussubsectiontitle"/>
      </w:pPr>
      <w:r>
        <w:t>Software, Hardware, and Program Structure</w:t>
      </w:r>
    </w:p>
    <w:p w:rsidR="00EF3A31" w:rsidRDefault="00EF3A31" w:rsidP="00EF3A31">
      <w:pPr>
        <w:autoSpaceDE w:val="0"/>
        <w:autoSpaceDN w:val="0"/>
        <w:adjustRightInd w:val="0"/>
      </w:pPr>
    </w:p>
    <w:p w:rsidR="009A0649" w:rsidRDefault="009A0649" w:rsidP="009A0649">
      <w:pPr>
        <w:autoSpaceDE w:val="0"/>
        <w:autoSpaceDN w:val="0"/>
        <w:adjustRightInd w:val="0"/>
      </w:pPr>
      <w:r>
        <w:t>The user-facing part of the system consists of a web-based application that is hosted on a Tomcat web application server. The backend server environment is Linux and the server-side scripts that support the model’s functionality are written in Bash, Java Server Pages (JSP) and JavaBeans. Backend probabilistic calculations are coded in C++ using the IMSL library and called through Java Native Interface (JNI). The system uses a PostgreSQL database that runs on a Linux server. Server-side software requirements are the IMSL library CNL 5.0, JDBC 3, JNI 1.3.1, and JDK 1.6.</w:t>
      </w:r>
    </w:p>
    <w:p w:rsidR="00EF3A31" w:rsidRDefault="009A0649" w:rsidP="009A0649">
      <w:pPr>
        <w:autoSpaceDE w:val="0"/>
        <w:autoSpaceDN w:val="0"/>
        <w:adjustRightInd w:val="0"/>
      </w:pPr>
      <w:r>
        <w:t xml:space="preserve">The end-user workstation requirements are minimal. Any current version of Internet Explorer, Firefox, Chrome, or Safari running on a currently supported version of Windows, Mac or Linux </w:t>
      </w:r>
      <w:r>
        <w:lastRenderedPageBreak/>
        <w:t>should deliver optimal user experience. Typically, the manufacturer’s minimal set of hardware features for the current version of the web browser and operating system combination is sufficient for an optimal operation of the application.</w:t>
      </w:r>
    </w:p>
    <w:p w:rsidR="009A0649" w:rsidRDefault="009A0649" w:rsidP="009A0649">
      <w:pPr>
        <w:autoSpaceDE w:val="0"/>
        <w:autoSpaceDN w:val="0"/>
        <w:adjustRightInd w:val="0"/>
      </w:pPr>
    </w:p>
    <w:p w:rsidR="00EF3A31" w:rsidRDefault="00EF3A31" w:rsidP="00EF3A31">
      <w:pPr>
        <w:pStyle w:val="Anonymoussubsectiontitle"/>
      </w:pPr>
      <w:r>
        <w:t>Translation from Model Structure to Program Structure</w:t>
      </w:r>
    </w:p>
    <w:p w:rsidR="00EF3A31" w:rsidRDefault="00EF3A31" w:rsidP="00EF3A31">
      <w:pPr>
        <w:autoSpaceDE w:val="0"/>
        <w:autoSpaceDN w:val="0"/>
        <w:adjustRightInd w:val="0"/>
      </w:pPr>
    </w:p>
    <w:p w:rsidR="00E822C6" w:rsidRPr="00E822C6" w:rsidRDefault="00EF3A31" w:rsidP="00EF3A31">
      <w:pPr>
        <w:autoSpaceDE w:val="0"/>
        <w:autoSpaceDN w:val="0"/>
        <w:adjustRightInd w:val="0"/>
      </w:pPr>
      <w:r>
        <w:t>The FPHLM uses a component-based approach in converting from model to program structure. The model is divided into the following components or modules: Storm Forecast Module, Wind Field Module, Damage Estimation Module, and Loss Estimation Module. Each of these modules fulfills its individual functionality and communicates with other modules via well-defined interfaces. The architecture and program flow of each module are defined in its corresponding use case document following software engineering specifications. Each model element is translated into subroutines, functions, or class methods on a one-to-one basis. Changes to the models are strictly reflected in the software code.</w:t>
      </w:r>
    </w:p>
    <w:p w:rsidR="00A6395E" w:rsidRDefault="00A6395E" w:rsidP="00B73298">
      <w:pPr>
        <w:pStyle w:val="Disclosure"/>
      </w:pPr>
      <w:r>
        <w:t>3. Provide a flowchart that illustrates interactions among major hurricane model components.</w:t>
      </w:r>
    </w:p>
    <w:p w:rsidR="00FF018E" w:rsidRPr="00FF018E" w:rsidRDefault="00FF018E" w:rsidP="00FF018E">
      <w:r>
        <w:t>See below.</w:t>
      </w:r>
    </w:p>
    <w:p w:rsidR="00A6395E" w:rsidRDefault="00A6395E" w:rsidP="00A6395E">
      <w:pPr>
        <w:keepNext/>
        <w:jc w:val="center"/>
      </w:pPr>
      <w:r>
        <w:rPr>
          <w:noProof/>
          <w:lang w:eastAsia="en-US"/>
        </w:rPr>
        <w:lastRenderedPageBreak/>
        <w:drawing>
          <wp:inline distT="0" distB="0" distL="0" distR="0" wp14:anchorId="6EF8EF0E" wp14:editId="5EF7D2E3">
            <wp:extent cx="5313680" cy="7084954"/>
            <wp:effectExtent l="0" t="0" r="0" b="0"/>
            <wp:docPr id="666" name="Picture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2">
                      <a:extLst>
                        <a:ext uri="{28A0092B-C50C-407E-A947-70E740481C1C}">
                          <a14:useLocalDpi xmlns:a14="http://schemas.microsoft.com/office/drawing/2010/main" val="0"/>
                        </a:ext>
                      </a:extLst>
                    </a:blip>
                    <a:srcRect b="-2684"/>
                    <a:stretch/>
                  </pic:blipFill>
                  <pic:spPr bwMode="auto">
                    <a:xfrm>
                      <a:off x="0" y="0"/>
                      <a:ext cx="5323296" cy="7097775"/>
                    </a:xfrm>
                    <a:prstGeom prst="rect">
                      <a:avLst/>
                    </a:prstGeom>
                    <a:noFill/>
                    <a:ln>
                      <a:noFill/>
                    </a:ln>
                    <a:extLst>
                      <a:ext uri="{53640926-AAD7-44d8-BBD7-CCE9431645EC}">
                        <a14:shadowObscured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xt>
                    </a:extLst>
                  </pic:spPr>
                </pic:pic>
              </a:graphicData>
            </a:graphic>
          </wp:inline>
        </w:drawing>
      </w:r>
    </w:p>
    <w:p w:rsidR="00A6395E" w:rsidRPr="00BC381D" w:rsidRDefault="00A6395E" w:rsidP="00500EB8">
      <w:pPr>
        <w:pStyle w:val="Caption"/>
      </w:pPr>
      <w:bookmarkStart w:id="201" w:name="_Toc529271955"/>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F609A5">
        <w:rPr>
          <w:noProof/>
        </w:rPr>
        <w:t>19</w:t>
      </w:r>
      <w:r w:rsidR="004A30C5">
        <w:rPr>
          <w:noProof/>
        </w:rPr>
        <w:fldChar w:fldCharType="end"/>
      </w:r>
      <w:r>
        <w:t xml:space="preserve">. </w:t>
      </w:r>
      <w:r w:rsidRPr="008D4010">
        <w:t>Flow diagram of the computer model.</w:t>
      </w:r>
      <w:bookmarkEnd w:id="201"/>
    </w:p>
    <w:p w:rsidR="005A01A6" w:rsidRDefault="005A01A6">
      <w:pPr>
        <w:jc w:val="left"/>
        <w:rPr>
          <w:rFonts w:ascii="Arial" w:hAnsi="Arial"/>
          <w:b/>
          <w:i/>
        </w:rPr>
      </w:pPr>
      <w:r>
        <w:br w:type="page"/>
      </w:r>
    </w:p>
    <w:p w:rsidR="00A6395E" w:rsidRDefault="00A6395E" w:rsidP="00B73298">
      <w:pPr>
        <w:pStyle w:val="Disclosure"/>
      </w:pPr>
      <w:r>
        <w:lastRenderedPageBreak/>
        <w:t>4. Provide a comprehensive list of complete references pertinent to the hurricane model by standard grouping using professional citation standards.</w:t>
      </w:r>
    </w:p>
    <w:p w:rsidR="00102918" w:rsidRDefault="00F54BD6" w:rsidP="00527533">
      <w:pPr>
        <w:pStyle w:val="Anonymoussubsectiontitle"/>
      </w:pPr>
      <w:r w:rsidRPr="00F54BD6">
        <w:t>References</w:t>
      </w:r>
    </w:p>
    <w:p w:rsidR="0071443C" w:rsidRDefault="0071443C" w:rsidP="00527533">
      <w:pPr>
        <w:pStyle w:val="Anonymoussubsubsectiontitle"/>
      </w:pPr>
      <w:r w:rsidRPr="0071443C">
        <w:t>Meteorology Standards</w:t>
      </w:r>
    </w:p>
    <w:sdt>
      <w:sdtPr>
        <w:rPr>
          <w:vanish/>
          <w:highlight w:val="yellow"/>
        </w:rPr>
        <w:id w:val="111145805"/>
        <w:bibliography/>
      </w:sdtPr>
      <w:sdtEndPr/>
      <w:sdtContent>
        <w:p w:rsidR="0071443C" w:rsidRPr="007A0894" w:rsidRDefault="0071443C" w:rsidP="0071443C">
          <w:pPr>
            <w:pStyle w:val="Bibliography"/>
            <w:spacing w:after="200" w:line="276" w:lineRule="auto"/>
            <w:ind w:left="720" w:hangingChars="300" w:hanging="720"/>
            <w:rPr>
              <w:noProof/>
            </w:rPr>
          </w:pPr>
          <w:r w:rsidRPr="007A0894">
            <w:fldChar w:fldCharType="begin" w:fldLock="1"/>
          </w:r>
          <w:r w:rsidRPr="006E0990">
            <w:instrText xml:space="preserve"> BIBLIOGRAPHY </w:instrText>
          </w:r>
          <w:r w:rsidRPr="007A0894">
            <w:fldChar w:fldCharType="separate"/>
          </w:r>
          <w:r w:rsidRPr="007A0894">
            <w:rPr>
              <w:noProof/>
            </w:rPr>
            <w:t xml:space="preserve">Anctil, F., &amp; Donelan, M. (1996). Air–Water Momentum Flux Observations over Shoaling waves. </w:t>
          </w:r>
          <w:r w:rsidRPr="007A0894">
            <w:rPr>
              <w:i/>
              <w:iCs/>
              <w:noProof/>
            </w:rPr>
            <w:t>Journal of Physical Oceanography, 26</w:t>
          </w:r>
          <w:r w:rsidRPr="007A0894">
            <w:rPr>
              <w:noProof/>
            </w:rPr>
            <w:t>(7), 1344-1353.</w:t>
          </w:r>
        </w:p>
        <w:p w:rsidR="0071443C" w:rsidRPr="007A0894" w:rsidRDefault="0071443C" w:rsidP="0071443C">
          <w:pPr>
            <w:pStyle w:val="Bibliography"/>
            <w:spacing w:after="200" w:line="276" w:lineRule="auto"/>
            <w:ind w:left="720" w:hangingChars="300" w:hanging="720"/>
            <w:rPr>
              <w:noProof/>
            </w:rPr>
          </w:pPr>
          <w:r w:rsidRPr="007A0894">
            <w:rPr>
              <w:noProof/>
            </w:rPr>
            <w:t xml:space="preserve">Arya, S. P. (1988). </w:t>
          </w:r>
          <w:r w:rsidRPr="007A0894">
            <w:rPr>
              <w:i/>
              <w:iCs/>
              <w:noProof/>
            </w:rPr>
            <w:t>Introduction to Micrometeorology.</w:t>
          </w:r>
          <w:r w:rsidRPr="007A0894">
            <w:rPr>
              <w:noProof/>
            </w:rPr>
            <w:t xml:space="preserve"> Academic Press.</w:t>
          </w:r>
        </w:p>
        <w:p w:rsidR="0071443C" w:rsidRPr="007A0894" w:rsidRDefault="0071443C" w:rsidP="0071443C">
          <w:pPr>
            <w:pStyle w:val="Bibliography"/>
            <w:spacing w:after="200" w:line="276" w:lineRule="auto"/>
            <w:ind w:left="720" w:hangingChars="300" w:hanging="720"/>
            <w:rPr>
              <w:noProof/>
            </w:rPr>
          </w:pPr>
          <w:r w:rsidRPr="007A0894">
            <w:rPr>
              <w:noProof/>
            </w:rPr>
            <w:t xml:space="preserve">ASTM. (1996). D5741-96, Standard practice for characterizing surface wind using a wind vane and rotating anemometer. In </w:t>
          </w:r>
          <w:r w:rsidRPr="007A0894">
            <w:rPr>
              <w:i/>
              <w:iCs/>
              <w:noProof/>
            </w:rPr>
            <w:t>Annual Book of ASTM Standards</w:t>
          </w:r>
          <w:r w:rsidRPr="007A0894">
            <w:rPr>
              <w:noProof/>
            </w:rPr>
            <w:t xml:space="preserve"> (Vol. 11.07). American Society for Testing of Materials.</w:t>
          </w:r>
        </w:p>
        <w:p w:rsidR="0071443C" w:rsidRDefault="0071443C" w:rsidP="0071443C">
          <w:pPr>
            <w:pStyle w:val="Bibliography"/>
            <w:spacing w:after="200" w:line="276" w:lineRule="auto"/>
            <w:ind w:left="720" w:hangingChars="300" w:hanging="720"/>
          </w:pPr>
          <w:r w:rsidRPr="007A0894">
            <w:rPr>
              <w:noProof/>
            </w:rPr>
            <w:t xml:space="preserve">Axe, L. M. (2004). </w:t>
          </w:r>
          <w:r w:rsidRPr="007A0894">
            <w:rPr>
              <w:i/>
              <w:iCs/>
              <w:noProof/>
            </w:rPr>
            <w:t>Hurricane surface wind model for risk assessment.</w:t>
          </w:r>
          <w:r w:rsidRPr="007A0894">
            <w:rPr>
              <w:noProof/>
            </w:rPr>
            <w:t xml:space="preserve"> MS Thesis, Florida State University, Department of Meteorology.</w:t>
          </w:r>
        </w:p>
        <w:p w:rsidR="0071443C" w:rsidRPr="007A0894" w:rsidRDefault="0071443C" w:rsidP="0071443C">
          <w:pPr>
            <w:pStyle w:val="Bibliography"/>
            <w:spacing w:after="200" w:line="276" w:lineRule="auto"/>
            <w:ind w:left="720" w:hangingChars="300" w:hanging="720"/>
            <w:rPr>
              <w:noProof/>
            </w:rPr>
          </w:pPr>
          <w:r w:rsidRPr="007A0894">
            <w:rPr>
              <w:noProof/>
            </w:rPr>
            <w:t xml:space="preserve">Batts, M. E., Cordes, M. R., Russell, L. R., &amp; Simiu, E. (1980). </w:t>
          </w:r>
          <w:r w:rsidRPr="007A0894">
            <w:rPr>
              <w:i/>
              <w:iCs/>
              <w:noProof/>
            </w:rPr>
            <w:t>Hurricane wind speeds in the United States.</w:t>
          </w:r>
          <w:r w:rsidRPr="007A0894">
            <w:rPr>
              <w:noProof/>
            </w:rPr>
            <w:t xml:space="preserve"> National Bureau of Standards Building Sciences Series 124. Washington, D.C.: US Government Printing Office.</w:t>
          </w:r>
        </w:p>
        <w:p w:rsidR="0071443C" w:rsidRPr="007A0894" w:rsidRDefault="0071443C" w:rsidP="0071443C">
          <w:pPr>
            <w:pStyle w:val="Bibliography"/>
            <w:spacing w:after="200" w:line="276" w:lineRule="auto"/>
            <w:ind w:left="720" w:hangingChars="300" w:hanging="720"/>
            <w:rPr>
              <w:noProof/>
            </w:rPr>
          </w:pPr>
          <w:r w:rsidRPr="007A0894">
            <w:rPr>
              <w:noProof/>
            </w:rPr>
            <w:t xml:space="preserve">Bosart, L., Velden, C. S., Bracken, W. E., Molinari, J., &amp; Black, P. G. (2000). Environmental influences on the rapid intensification of Hurricane Opal (1995) over the Gulf of Mexico. </w:t>
          </w:r>
          <w:r w:rsidRPr="007A0894">
            <w:rPr>
              <w:i/>
              <w:iCs/>
              <w:noProof/>
            </w:rPr>
            <w:t>Montly Weather Review, 128</w:t>
          </w:r>
          <w:r w:rsidRPr="007A0894">
            <w:rPr>
              <w:noProof/>
            </w:rPr>
            <w:t>, 322-352.</w:t>
          </w:r>
        </w:p>
        <w:p w:rsidR="0071443C" w:rsidRPr="007A0894" w:rsidRDefault="0071443C" w:rsidP="0071443C">
          <w:pPr>
            <w:pStyle w:val="Bibliography"/>
            <w:spacing w:after="200" w:line="276" w:lineRule="auto"/>
            <w:ind w:left="720" w:hangingChars="300" w:hanging="720"/>
            <w:rPr>
              <w:noProof/>
            </w:rPr>
          </w:pPr>
          <w:r w:rsidRPr="007A0894">
            <w:rPr>
              <w:noProof/>
            </w:rPr>
            <w:t xml:space="preserve">Bove, M. C., Elsner, J. B., Landsea, C. W., Niu, X., &amp; O’Brien, J. J. (1998). Effects of El Nino on U.S. land falling hurricanes, revisited. </w:t>
          </w:r>
          <w:r w:rsidRPr="007A0894">
            <w:rPr>
              <w:i/>
              <w:iCs/>
              <w:noProof/>
            </w:rPr>
            <w:t>Bulletin of the American Meteorological Society, 79</w:t>
          </w:r>
          <w:r w:rsidRPr="007A0894">
            <w:rPr>
              <w:noProof/>
            </w:rPr>
            <w:t>, 2477–2482.</w:t>
          </w:r>
        </w:p>
        <w:p w:rsidR="0071443C" w:rsidRPr="007A0894" w:rsidRDefault="0071443C" w:rsidP="0071443C">
          <w:pPr>
            <w:pStyle w:val="Bibliography"/>
            <w:spacing w:after="200" w:line="276" w:lineRule="auto"/>
            <w:ind w:left="720" w:hangingChars="300" w:hanging="720"/>
            <w:rPr>
              <w:noProof/>
            </w:rPr>
          </w:pPr>
          <w:r w:rsidRPr="007A0894">
            <w:rPr>
              <w:noProof/>
            </w:rPr>
            <w:t xml:space="preserve">Darling, R. W. (1991). Estimating probabilities of hurricane wind speeds using a large scale empirical model. </w:t>
          </w:r>
          <w:r w:rsidRPr="007A0894">
            <w:rPr>
              <w:i/>
              <w:iCs/>
              <w:noProof/>
            </w:rPr>
            <w:t>Journal of Climate, 4</w:t>
          </w:r>
          <w:r w:rsidRPr="007A0894">
            <w:rPr>
              <w:noProof/>
            </w:rPr>
            <w:t>, 1035-1046.</w:t>
          </w:r>
        </w:p>
        <w:p w:rsidR="0071443C" w:rsidRPr="007A0894" w:rsidRDefault="0071443C" w:rsidP="0071443C">
          <w:pPr>
            <w:pStyle w:val="Bibliography"/>
            <w:spacing w:after="200" w:line="276" w:lineRule="auto"/>
            <w:ind w:left="720" w:hangingChars="300" w:hanging="720"/>
            <w:rPr>
              <w:noProof/>
            </w:rPr>
          </w:pPr>
          <w:r w:rsidRPr="007A0894">
            <w:rPr>
              <w:noProof/>
            </w:rPr>
            <w:t xml:space="preserve">DeMaria, M., &amp; Kaplan, J. (1995). Sea surface temperature and the maximum intensity of Atlantic tropical cyclones. </w:t>
          </w:r>
          <w:r w:rsidRPr="007A0894">
            <w:rPr>
              <w:i/>
              <w:iCs/>
              <w:noProof/>
            </w:rPr>
            <w:t>Journal of Climate, 7</w:t>
          </w:r>
          <w:r w:rsidRPr="007A0894">
            <w:rPr>
              <w:noProof/>
            </w:rPr>
            <w:t>, 1324-1334.</w:t>
          </w:r>
        </w:p>
        <w:p w:rsidR="0071443C" w:rsidRPr="007A0894" w:rsidRDefault="0071443C" w:rsidP="0071443C">
          <w:pPr>
            <w:pStyle w:val="Bibliography"/>
            <w:spacing w:after="200" w:line="276" w:lineRule="auto"/>
            <w:ind w:left="720" w:hangingChars="300" w:hanging="720"/>
            <w:rPr>
              <w:noProof/>
            </w:rPr>
          </w:pPr>
          <w:r w:rsidRPr="007A0894">
            <w:rPr>
              <w:noProof/>
            </w:rPr>
            <w:t xml:space="preserve">DeMaria, M., Mainelli, M., Shay, L. K., Knaff , J. A., &amp; Kaplan, J. (2005). Further improvements to the statistical hurricane intensity prediction scheme. </w:t>
          </w:r>
          <w:r w:rsidRPr="007A0894">
            <w:rPr>
              <w:i/>
              <w:iCs/>
              <w:noProof/>
            </w:rPr>
            <w:t>Weather and Forecasting, 20</w:t>
          </w:r>
          <w:r w:rsidRPr="007A0894">
            <w:rPr>
              <w:noProof/>
            </w:rPr>
            <w:t>, 531-543.</w:t>
          </w:r>
        </w:p>
        <w:p w:rsidR="0071443C" w:rsidRPr="007A0894" w:rsidRDefault="0071443C" w:rsidP="0071443C">
          <w:pPr>
            <w:pStyle w:val="Bibliography"/>
            <w:spacing w:after="200" w:line="276" w:lineRule="auto"/>
            <w:ind w:left="720" w:hangingChars="300" w:hanging="720"/>
            <w:rPr>
              <w:noProof/>
            </w:rPr>
          </w:pPr>
          <w:r w:rsidRPr="007A0894">
            <w:rPr>
              <w:noProof/>
            </w:rPr>
            <w:t xml:space="preserve">DeMaria, M., Pennington, J., &amp; Williams, K. (2002). </w:t>
          </w:r>
          <w:r w:rsidRPr="007A0894">
            <w:rPr>
              <w:i/>
              <w:iCs/>
              <w:noProof/>
            </w:rPr>
            <w:t>Description of the Extended Best track file (EBTRK1.4) version 1.4.</w:t>
          </w:r>
          <w:r w:rsidRPr="007A0894">
            <w:rPr>
              <w:noProof/>
            </w:rPr>
            <w:t xml:space="preserve"> Retrieved 2002, from ftp://ftp.cira.colostate.edu/demaria/ebtrk/</w:t>
          </w:r>
        </w:p>
        <w:p w:rsidR="0071443C" w:rsidRPr="007A0894" w:rsidRDefault="0071443C" w:rsidP="0071443C">
          <w:pPr>
            <w:pStyle w:val="Bibliography"/>
            <w:spacing w:after="200" w:line="276" w:lineRule="auto"/>
            <w:ind w:left="720" w:hangingChars="300" w:hanging="720"/>
            <w:rPr>
              <w:noProof/>
            </w:rPr>
          </w:pPr>
          <w:r w:rsidRPr="007A0894">
            <w:rPr>
              <w:noProof/>
            </w:rPr>
            <w:lastRenderedPageBreak/>
            <w:t xml:space="preserve">Demuth, J., DeMaria, M., &amp; Knaff, J. A. (2006). Improvement of advanced microwave sounder unit tropical cyclone intensity and size estimation algorithms. </w:t>
          </w:r>
          <w:r w:rsidRPr="007A0894">
            <w:rPr>
              <w:i/>
              <w:iCs/>
              <w:noProof/>
            </w:rPr>
            <w:t>Journal of Appliced Meteorology, 45</w:t>
          </w:r>
          <w:r w:rsidRPr="007A0894">
            <w:rPr>
              <w:noProof/>
            </w:rPr>
            <w:t>, 1573-1581.</w:t>
          </w:r>
        </w:p>
        <w:p w:rsidR="0071443C" w:rsidRPr="007A0894" w:rsidRDefault="0071443C" w:rsidP="0071443C">
          <w:pPr>
            <w:pStyle w:val="Bibliography"/>
            <w:spacing w:after="200" w:line="276" w:lineRule="auto"/>
            <w:ind w:left="720" w:hangingChars="300" w:hanging="720"/>
            <w:rPr>
              <w:noProof/>
            </w:rPr>
          </w:pPr>
          <w:r w:rsidRPr="007A0894">
            <w:rPr>
              <w:noProof/>
            </w:rPr>
            <w:t xml:space="preserve">Dingle, A. N., &amp; Lee, Y. (1972, August). Terminal Fall Speeds of Raindrops. </w:t>
          </w:r>
          <w:r w:rsidRPr="007A0894">
            <w:rPr>
              <w:i/>
              <w:iCs/>
              <w:noProof/>
            </w:rPr>
            <w:t>Journal of Applied Meteorology, 11</w:t>
          </w:r>
          <w:r w:rsidRPr="007A0894">
            <w:rPr>
              <w:noProof/>
            </w:rPr>
            <w:t>, 877 - 879.</w:t>
          </w:r>
        </w:p>
        <w:p w:rsidR="0071443C" w:rsidRPr="007A0894" w:rsidRDefault="0071443C" w:rsidP="0071443C">
          <w:pPr>
            <w:pStyle w:val="Bibliography"/>
            <w:spacing w:after="200" w:line="276" w:lineRule="auto"/>
            <w:ind w:left="720" w:hangingChars="300" w:hanging="720"/>
            <w:rPr>
              <w:noProof/>
            </w:rPr>
          </w:pPr>
          <w:r w:rsidRPr="007A0894">
            <w:rPr>
              <w:noProof/>
            </w:rPr>
            <w:t xml:space="preserve">Donelan, M. A., Haus, B. K., Reul, N., Plant, W. J., Stiassnie, M., Graber, H. C., et al. (2004). On the limiting aerodynamic roughness of the ocean in very strong winds. </w:t>
          </w:r>
          <w:r w:rsidRPr="007A0894">
            <w:rPr>
              <w:i/>
              <w:iCs/>
              <w:noProof/>
            </w:rPr>
            <w:t>Geophysical Research Letters, 31</w:t>
          </w:r>
          <w:r w:rsidRPr="007A0894">
            <w:rPr>
              <w:noProof/>
            </w:rPr>
            <w:t>(18), L18306.</w:t>
          </w:r>
        </w:p>
        <w:p w:rsidR="0071443C" w:rsidRPr="007A0894" w:rsidRDefault="0071443C" w:rsidP="0071443C">
          <w:pPr>
            <w:pStyle w:val="Bibliography"/>
            <w:spacing w:after="200" w:line="276" w:lineRule="auto"/>
            <w:ind w:left="720" w:hangingChars="300" w:hanging="720"/>
            <w:rPr>
              <w:noProof/>
            </w:rPr>
          </w:pPr>
          <w:r w:rsidRPr="007A0894">
            <w:rPr>
              <w:noProof/>
            </w:rPr>
            <w:t xml:space="preserve">Dunion, J. P., &amp; Powell, M. D. (2004). </w:t>
          </w:r>
          <w:r w:rsidRPr="007A0894">
            <w:rPr>
              <w:i/>
              <w:iCs/>
              <w:noProof/>
            </w:rPr>
            <w:t>A reconstruction of Hurricane Betsy’s (1965) wind field.</w:t>
          </w:r>
          <w:r w:rsidRPr="007A0894">
            <w:rPr>
              <w:noProof/>
            </w:rPr>
            <w:t xml:space="preserve"> Final Report to Army Corps of Engineers, New Orleans District.</w:t>
          </w:r>
        </w:p>
        <w:p w:rsidR="0071443C" w:rsidRPr="007A0894" w:rsidRDefault="0071443C" w:rsidP="0071443C">
          <w:pPr>
            <w:pStyle w:val="Bibliography"/>
            <w:spacing w:after="200" w:line="276" w:lineRule="auto"/>
            <w:ind w:left="720" w:hangingChars="300" w:hanging="720"/>
            <w:rPr>
              <w:noProof/>
            </w:rPr>
          </w:pPr>
          <w:r w:rsidRPr="007A0894">
            <w:rPr>
              <w:noProof/>
            </w:rPr>
            <w:t xml:space="preserve">Dunion, J. P., Landsea, C. W., &amp; Houston, S. H. (2003). A re-analysis of the surface winds for Hurricane Donna of 1960. </w:t>
          </w:r>
          <w:r w:rsidRPr="007A0894">
            <w:rPr>
              <w:i/>
              <w:iCs/>
              <w:noProof/>
            </w:rPr>
            <w:t>Monthly Weather Review, 131</w:t>
          </w:r>
          <w:r w:rsidRPr="007A0894">
            <w:rPr>
              <w:noProof/>
            </w:rPr>
            <w:t>, 1992-2011.</w:t>
          </w:r>
        </w:p>
        <w:p w:rsidR="0071443C" w:rsidRPr="007A0894" w:rsidRDefault="0071443C" w:rsidP="0071443C">
          <w:pPr>
            <w:pStyle w:val="Bibliography"/>
            <w:spacing w:after="200" w:line="276" w:lineRule="auto"/>
            <w:ind w:left="720" w:hangingChars="300" w:hanging="720"/>
            <w:rPr>
              <w:noProof/>
            </w:rPr>
          </w:pPr>
          <w:r w:rsidRPr="007A0894">
            <w:rPr>
              <w:noProof/>
            </w:rPr>
            <w:t xml:space="preserve">Emanuel, K. A. (1987). The Dependence of Hurricane Intensity on Climate. </w:t>
          </w:r>
          <w:r w:rsidRPr="007A0894">
            <w:rPr>
              <w:i/>
              <w:iCs/>
              <w:noProof/>
            </w:rPr>
            <w:t>Nature, 326</w:t>
          </w:r>
          <w:r w:rsidRPr="007A0894">
            <w:rPr>
              <w:noProof/>
            </w:rPr>
            <w:t>, 483-485.</w:t>
          </w:r>
        </w:p>
        <w:p w:rsidR="0071443C" w:rsidRPr="007A0894" w:rsidRDefault="0071443C" w:rsidP="0071443C">
          <w:pPr>
            <w:pStyle w:val="Bibliography"/>
            <w:spacing w:after="200" w:line="276" w:lineRule="auto"/>
            <w:ind w:left="720" w:hangingChars="300" w:hanging="720"/>
            <w:rPr>
              <w:noProof/>
            </w:rPr>
          </w:pPr>
          <w:r w:rsidRPr="007A0894">
            <w:rPr>
              <w:noProof/>
            </w:rPr>
            <w:t xml:space="preserve">Evans, J. L. (1993). Sensitivity of tropical cyclone intensity to sea surface temperature. </w:t>
          </w:r>
          <w:r w:rsidRPr="007A0894">
            <w:rPr>
              <w:i/>
              <w:iCs/>
              <w:noProof/>
            </w:rPr>
            <w:t>Journal of Climate, 6</w:t>
          </w:r>
          <w:r w:rsidRPr="007A0894">
            <w:rPr>
              <w:noProof/>
            </w:rPr>
            <w:t>, 1133-1140.</w:t>
          </w:r>
        </w:p>
        <w:p w:rsidR="0071443C" w:rsidRPr="007A0894" w:rsidRDefault="0071443C" w:rsidP="0071443C">
          <w:pPr>
            <w:pStyle w:val="Bibliography"/>
            <w:spacing w:after="200" w:line="276" w:lineRule="auto"/>
            <w:ind w:left="720" w:hangingChars="300" w:hanging="720"/>
            <w:rPr>
              <w:noProof/>
            </w:rPr>
          </w:pPr>
          <w:r w:rsidRPr="007A0894">
            <w:rPr>
              <w:noProof/>
            </w:rPr>
            <w:t xml:space="preserve">Franklin, J. L., Black, M. L., &amp; Valde, K. (2003). GPS dropwindsonde wind profiles in hurricanes and their operational implications. </w:t>
          </w:r>
          <w:r w:rsidRPr="007A0894">
            <w:rPr>
              <w:i/>
              <w:iCs/>
              <w:noProof/>
            </w:rPr>
            <w:t>Weather and Forecasting, 18</w:t>
          </w:r>
          <w:r w:rsidRPr="007A0894">
            <w:rPr>
              <w:noProof/>
            </w:rPr>
            <w:t>, 32– 44.</w:t>
          </w:r>
        </w:p>
        <w:p w:rsidR="0071443C" w:rsidRPr="007A0894" w:rsidRDefault="0071443C" w:rsidP="0071443C">
          <w:pPr>
            <w:pStyle w:val="Bibliography"/>
            <w:spacing w:after="200" w:line="276" w:lineRule="auto"/>
            <w:ind w:left="720" w:hangingChars="300" w:hanging="720"/>
            <w:rPr>
              <w:noProof/>
            </w:rPr>
          </w:pPr>
          <w:r w:rsidRPr="007A0894">
            <w:rPr>
              <w:noProof/>
            </w:rPr>
            <w:t xml:space="preserve">Goldenberg, S. B., Landsea, C. W., Mestas-Nuñez, A. M., &amp; Gray, W. M. (2001). The Recent Increase in Atlantic Hurricane Activity: Causes and Implications. </w:t>
          </w:r>
          <w:r w:rsidRPr="007A0894">
            <w:rPr>
              <w:i/>
              <w:iCs/>
              <w:noProof/>
            </w:rPr>
            <w:t>Science, 293</w:t>
          </w:r>
          <w:r w:rsidRPr="007A0894">
            <w:rPr>
              <w:noProof/>
            </w:rPr>
            <w:t>, 474-479.</w:t>
          </w:r>
        </w:p>
        <w:p w:rsidR="0071443C" w:rsidRPr="007A0894" w:rsidRDefault="0071443C" w:rsidP="0071443C">
          <w:pPr>
            <w:pStyle w:val="Bibliography"/>
            <w:spacing w:after="200" w:line="276" w:lineRule="auto"/>
            <w:ind w:left="720" w:hangingChars="300" w:hanging="720"/>
            <w:rPr>
              <w:noProof/>
            </w:rPr>
          </w:pPr>
          <w:r w:rsidRPr="007A0894">
            <w:rPr>
              <w:noProof/>
            </w:rPr>
            <w:t xml:space="preserve">Ho, F. P., Su, J. C., Hanevich, K. L., Smith, R. J., &amp; Richards, F. P. (1987). </w:t>
          </w:r>
          <w:r w:rsidRPr="007A0894">
            <w:rPr>
              <w:i/>
              <w:iCs/>
              <w:noProof/>
            </w:rPr>
            <w:t>Hurricane Climatology for the Atlantic and Gulf Coasts of the United States.</w:t>
          </w:r>
          <w:r w:rsidRPr="007A0894">
            <w:rPr>
              <w:noProof/>
            </w:rPr>
            <w:t xml:space="preserve"> NOAA Technical Report NWS 38. Maryland: Silver Spring.</w:t>
          </w:r>
        </w:p>
        <w:p w:rsidR="0071443C" w:rsidRPr="007A0894" w:rsidRDefault="0071443C" w:rsidP="0071443C">
          <w:pPr>
            <w:pStyle w:val="Bibliography"/>
            <w:spacing w:after="200" w:line="276" w:lineRule="auto"/>
            <w:ind w:left="720" w:hangingChars="300" w:hanging="720"/>
            <w:rPr>
              <w:noProof/>
            </w:rPr>
          </w:pPr>
          <w:r w:rsidRPr="007A0894">
            <w:rPr>
              <w:noProof/>
            </w:rPr>
            <w:t xml:space="preserve">Hock, T. R., &amp; Franklin, J. L. (1999). The NCAR GPS drop windsonde. </w:t>
          </w:r>
          <w:r w:rsidRPr="007A0894">
            <w:rPr>
              <w:i/>
              <w:iCs/>
              <w:noProof/>
            </w:rPr>
            <w:t>Bulletin of the American Meteorological Society, 80</w:t>
          </w:r>
          <w:r w:rsidRPr="007A0894">
            <w:rPr>
              <w:noProof/>
            </w:rPr>
            <w:t>, 407–420.</w:t>
          </w:r>
        </w:p>
        <w:p w:rsidR="0071443C" w:rsidRPr="007A0894" w:rsidRDefault="0071443C" w:rsidP="0071443C">
          <w:pPr>
            <w:pStyle w:val="Bibliography"/>
            <w:spacing w:after="200" w:line="276" w:lineRule="auto"/>
            <w:ind w:left="720" w:hangingChars="300" w:hanging="720"/>
            <w:rPr>
              <w:noProof/>
            </w:rPr>
          </w:pPr>
          <w:r w:rsidRPr="007A0894">
            <w:rPr>
              <w:noProof/>
            </w:rPr>
            <w:t xml:space="preserve">Holland, G. J. (1980). An analytic model of the wind and pressure profiles in hurricanes. </w:t>
          </w:r>
          <w:r w:rsidRPr="007A0894">
            <w:rPr>
              <w:i/>
              <w:iCs/>
              <w:noProof/>
            </w:rPr>
            <w:t>Monthly Weather Review, 108</w:t>
          </w:r>
          <w:r w:rsidRPr="007A0894">
            <w:rPr>
              <w:noProof/>
            </w:rPr>
            <w:t>, 1212-1218.</w:t>
          </w:r>
        </w:p>
        <w:p w:rsidR="0071443C" w:rsidRPr="007A0894" w:rsidRDefault="0071443C" w:rsidP="0071443C">
          <w:pPr>
            <w:pStyle w:val="Bibliography"/>
            <w:spacing w:after="200" w:line="276" w:lineRule="auto"/>
            <w:ind w:left="720" w:hangingChars="300" w:hanging="720"/>
            <w:rPr>
              <w:noProof/>
            </w:rPr>
          </w:pPr>
          <w:r w:rsidRPr="007A0894">
            <w:rPr>
              <w:noProof/>
            </w:rPr>
            <w:t xml:space="preserve">Homer, C., Huang, C., Yang, L., Wylie , B., &amp; Coan, M. (2004, July). Development of a 2001 National Landcover Database for the United States. </w:t>
          </w:r>
          <w:r w:rsidRPr="007A0894">
            <w:rPr>
              <w:i/>
              <w:iCs/>
              <w:noProof/>
            </w:rPr>
            <w:t>Photogrammetric Engineering and Remote Sensing, 70</w:t>
          </w:r>
          <w:r w:rsidRPr="007A0894">
            <w:rPr>
              <w:noProof/>
            </w:rPr>
            <w:t>(7), 829-840.</w:t>
          </w:r>
        </w:p>
        <w:p w:rsidR="0071443C" w:rsidRDefault="0071443C" w:rsidP="002A3D69">
          <w:pPr>
            <w:pStyle w:val="Ref"/>
          </w:pPr>
          <w:r w:rsidRPr="007A0894">
            <w:t xml:space="preserve">Houston, S. H., &amp; Powell, M. D. (2003). Reconstruction of Significant Hurricanes affecting Florida Bay: The Great 1935 Hurricane and Hurricane Donna (1960). </w:t>
          </w:r>
          <w:r w:rsidRPr="007A0894">
            <w:rPr>
              <w:i/>
              <w:iCs/>
            </w:rPr>
            <w:t>Journal of Coastal Research, 19</w:t>
          </w:r>
          <w:r w:rsidRPr="007A0894">
            <w:t>, 503-513.</w:t>
          </w:r>
        </w:p>
        <w:p w:rsidR="0071443C" w:rsidRDefault="0071443C" w:rsidP="0071443C">
          <w:pPr>
            <w:pStyle w:val="Bibliography"/>
            <w:spacing w:after="200" w:line="276" w:lineRule="auto"/>
            <w:ind w:left="720" w:hangingChars="300" w:hanging="720"/>
            <w:rPr>
              <w:noProof/>
            </w:rPr>
          </w:pPr>
          <w:r w:rsidRPr="007A0894">
            <w:rPr>
              <w:noProof/>
            </w:rPr>
            <w:lastRenderedPageBreak/>
            <w:t xml:space="preserve">Jarvinen, B. R., Neumann, C. J., &amp; Davis, M. A. (1984). </w:t>
          </w:r>
          <w:r w:rsidRPr="007A0894">
            <w:rPr>
              <w:i/>
              <w:iCs/>
              <w:noProof/>
            </w:rPr>
            <w:t>A tropical cyclone data tape for the North Atlantic basin, 1886-1963: Contents, Limitations, and Uses.</w:t>
          </w:r>
          <w:r w:rsidRPr="007A0894">
            <w:rPr>
              <w:noProof/>
            </w:rPr>
            <w:t xml:space="preserve"> NOAA Technical Memo NWS NHC</w:t>
          </w:r>
          <w:r>
            <w:rPr>
              <w:noProof/>
            </w:rPr>
            <w:t xml:space="preserve"> 22, National Hurricane Center.</w:t>
          </w:r>
        </w:p>
        <w:p w:rsidR="0071443C" w:rsidRPr="00BA0946" w:rsidRDefault="0071443C" w:rsidP="002A3D69">
          <w:pPr>
            <w:pStyle w:val="Ref"/>
          </w:pPr>
          <w:r w:rsidRPr="00BA0946">
            <w:t xml:space="preserve">Jin, S., Yang, L., Danielson, P., Homer, C., Fry, J., and Xian, G. 2013. A comprehensive change detection method for updating the National Land Cover Database to circa 2011. </w:t>
          </w:r>
          <w:r w:rsidRPr="003B74AC">
            <w:rPr>
              <w:i/>
            </w:rPr>
            <w:t>Remote Sensing of Environment,</w:t>
          </w:r>
          <w:r w:rsidRPr="00BA0946">
            <w:t xml:space="preserve"> 132: 159 – 175. </w:t>
          </w:r>
        </w:p>
        <w:p w:rsidR="0071443C" w:rsidRPr="007A0894" w:rsidRDefault="0071443C" w:rsidP="0071443C">
          <w:pPr>
            <w:pStyle w:val="Bibliography"/>
            <w:spacing w:after="200" w:line="276" w:lineRule="auto"/>
            <w:ind w:left="720" w:hangingChars="300" w:hanging="720"/>
            <w:rPr>
              <w:noProof/>
            </w:rPr>
          </w:pPr>
          <w:r w:rsidRPr="007A0894">
            <w:rPr>
              <w:noProof/>
            </w:rPr>
            <w:t xml:space="preserve">Kanamitsu, M., Ebisuzaki, W., Woollen, J., Yang, S.-K., Hnilo, J. J., Fiorino, M., et al. (2002). NCEP-DEO AMIP-II Reanalysis (R-2). </w:t>
          </w:r>
          <w:r w:rsidRPr="007A0894">
            <w:rPr>
              <w:i/>
              <w:iCs/>
              <w:noProof/>
            </w:rPr>
            <w:t>Bulletin of the American Meteorological Society, 83</w:t>
          </w:r>
          <w:r w:rsidRPr="007A0894">
            <w:rPr>
              <w:noProof/>
            </w:rPr>
            <w:t>, 1631-1643.</w:t>
          </w:r>
        </w:p>
        <w:p w:rsidR="0071443C" w:rsidRPr="007A0894" w:rsidRDefault="0071443C" w:rsidP="0071443C">
          <w:pPr>
            <w:pStyle w:val="Bibliography"/>
            <w:spacing w:after="200" w:line="276" w:lineRule="auto"/>
            <w:ind w:left="720" w:hangingChars="300" w:hanging="720"/>
            <w:rPr>
              <w:noProof/>
            </w:rPr>
          </w:pPr>
          <w:r w:rsidRPr="007A0894">
            <w:rPr>
              <w:noProof/>
            </w:rPr>
            <w:t xml:space="preserve">Kaplan, J., &amp; DeMaria, M. (1995). A simple empirical model for predicting the decay of tropical cyclone winds after landfall. </w:t>
          </w:r>
          <w:r w:rsidRPr="007A0894">
            <w:rPr>
              <w:i/>
              <w:iCs/>
              <w:noProof/>
            </w:rPr>
            <w:t>Journal of Applied Meteorology, 34</w:t>
          </w:r>
          <w:r w:rsidRPr="007A0894">
            <w:rPr>
              <w:noProof/>
            </w:rPr>
            <w:t>, 2499-2512.</w:t>
          </w:r>
        </w:p>
        <w:p w:rsidR="0071443C" w:rsidRPr="007A0894" w:rsidRDefault="0071443C" w:rsidP="0071443C">
          <w:pPr>
            <w:pStyle w:val="Bibliography"/>
            <w:spacing w:after="200" w:line="276" w:lineRule="auto"/>
            <w:ind w:left="720" w:hangingChars="300" w:hanging="720"/>
            <w:rPr>
              <w:noProof/>
            </w:rPr>
          </w:pPr>
          <w:r w:rsidRPr="007A0894">
            <w:rPr>
              <w:noProof/>
            </w:rPr>
            <w:t xml:space="preserve">Kurihara, Y. M., Bender, M. A., Tuleya, R. E., &amp; Ross, R. J. (1995). Improvements in the GFDL hurricane prediction system. </w:t>
          </w:r>
          <w:r w:rsidRPr="007A0894">
            <w:rPr>
              <w:i/>
              <w:iCs/>
              <w:noProof/>
            </w:rPr>
            <w:t>Monthly Weather Review, 123</w:t>
          </w:r>
          <w:r w:rsidRPr="007A0894">
            <w:rPr>
              <w:noProof/>
            </w:rPr>
            <w:t>, 2791-2801.</w:t>
          </w:r>
        </w:p>
        <w:p w:rsidR="0071443C" w:rsidRPr="007A0894" w:rsidRDefault="0071443C" w:rsidP="0071443C">
          <w:pPr>
            <w:pStyle w:val="Bibliography"/>
            <w:spacing w:after="200" w:line="276" w:lineRule="auto"/>
            <w:ind w:left="720" w:hangingChars="300" w:hanging="720"/>
            <w:rPr>
              <w:noProof/>
            </w:rPr>
          </w:pPr>
          <w:r w:rsidRPr="007A0894">
            <w:rPr>
              <w:noProof/>
            </w:rPr>
            <w:t xml:space="preserve">Landsea, C. W. (2004). The Atlantic hurricane database re-analysis project- documentation for 1850-1910 alterations and additions to the HURDAT database. In R. Murnane, &amp; K. Liu, </w:t>
          </w:r>
          <w:r w:rsidRPr="007A0894">
            <w:rPr>
              <w:i/>
              <w:iCs/>
              <w:noProof/>
            </w:rPr>
            <w:t>Hurricanes and Typhoons: Past, Present, and Future</w:t>
          </w:r>
          <w:r w:rsidRPr="007A0894">
            <w:rPr>
              <w:noProof/>
            </w:rPr>
            <w:t xml:space="preserve"> (pp. 178-221). Columbia University Press.</w:t>
          </w:r>
        </w:p>
        <w:p w:rsidR="0071443C" w:rsidRPr="007A0894" w:rsidRDefault="0071443C" w:rsidP="0071443C">
          <w:pPr>
            <w:pStyle w:val="Bibliography"/>
            <w:spacing w:after="200" w:line="276" w:lineRule="auto"/>
            <w:ind w:left="720" w:hangingChars="300" w:hanging="720"/>
            <w:rPr>
              <w:noProof/>
            </w:rPr>
          </w:pPr>
          <w:r w:rsidRPr="007A0894">
            <w:rPr>
              <w:noProof/>
            </w:rPr>
            <w:t xml:space="preserve">Landsea, C. W., Pielke Jr, R. A., Mestas-Nuñez, A. M., &amp; Knaff, J. A. (1999). Atlantic basin hurricanes: Indices of climatic changes. </w:t>
          </w:r>
          <w:r w:rsidRPr="007A0894">
            <w:rPr>
              <w:i/>
              <w:iCs/>
              <w:noProof/>
            </w:rPr>
            <w:t>Climatic Change, 42</w:t>
          </w:r>
          <w:r w:rsidRPr="007A0894">
            <w:rPr>
              <w:noProof/>
            </w:rPr>
            <w:t>, 89-129.</w:t>
          </w:r>
        </w:p>
        <w:p w:rsidR="0071443C" w:rsidRPr="007A0894" w:rsidRDefault="0071443C" w:rsidP="0071443C">
          <w:pPr>
            <w:pStyle w:val="Bibliography"/>
            <w:spacing w:after="200" w:line="276" w:lineRule="auto"/>
            <w:ind w:left="720" w:hangingChars="300" w:hanging="720"/>
            <w:rPr>
              <w:noProof/>
            </w:rPr>
          </w:pPr>
          <w:r w:rsidRPr="007A0894">
            <w:rPr>
              <w:noProof/>
            </w:rPr>
            <w:t xml:space="preserve">Large, W. G., &amp; Pond, S. (1981). Open ocean momentum flux measurements in moderate to strong winds. </w:t>
          </w:r>
          <w:r w:rsidRPr="007A0894">
            <w:rPr>
              <w:i/>
              <w:iCs/>
              <w:noProof/>
            </w:rPr>
            <w:t>Journal of Physical Oceanography, 11</w:t>
          </w:r>
          <w:r w:rsidRPr="007A0894">
            <w:rPr>
              <w:noProof/>
            </w:rPr>
            <w:t>, 324-336.</w:t>
          </w:r>
        </w:p>
        <w:p w:rsidR="0071443C" w:rsidRPr="007A0894" w:rsidRDefault="0071443C" w:rsidP="0071443C">
          <w:pPr>
            <w:pStyle w:val="Bibliography"/>
            <w:spacing w:after="200" w:line="276" w:lineRule="auto"/>
            <w:ind w:left="720" w:hangingChars="300" w:hanging="720"/>
            <w:rPr>
              <w:noProof/>
            </w:rPr>
          </w:pPr>
          <w:r w:rsidRPr="007A0894">
            <w:rPr>
              <w:noProof/>
            </w:rPr>
            <w:t xml:space="preserve">Lonfat, M., Marks, F. D., &amp; Chen, S. S. (2004). Precipitation Distribution in Tropical Cyclones Using the Tropical Measuring Mission (TRMM) Imager: A Global Perspective. </w:t>
          </w:r>
          <w:r w:rsidRPr="007A0894">
            <w:rPr>
              <w:i/>
              <w:iCs/>
              <w:noProof/>
            </w:rPr>
            <w:t>Monthly Weather Review, 132</w:t>
          </w:r>
          <w:r w:rsidRPr="007A0894">
            <w:rPr>
              <w:noProof/>
            </w:rPr>
            <w:t>, 1645-1660.</w:t>
          </w:r>
        </w:p>
        <w:p w:rsidR="0071443C" w:rsidRPr="007A0894" w:rsidRDefault="0071443C" w:rsidP="0071443C">
          <w:pPr>
            <w:pStyle w:val="Bibliography"/>
            <w:spacing w:after="200" w:line="276" w:lineRule="auto"/>
            <w:ind w:left="720" w:hangingChars="300" w:hanging="720"/>
            <w:rPr>
              <w:noProof/>
            </w:rPr>
          </w:pPr>
          <w:r w:rsidRPr="007A0894">
            <w:rPr>
              <w:noProof/>
            </w:rPr>
            <w:t xml:space="preserve">Lonfat, M., Rogers, R., Marchok, T., &amp; Marks, F. D. (2007). A Parametric Model for Predicting Hurricane Rainfall. </w:t>
          </w:r>
          <w:r w:rsidRPr="007A0894">
            <w:rPr>
              <w:i/>
              <w:iCs/>
              <w:noProof/>
            </w:rPr>
            <w:t>Monthly Weather Review, 135</w:t>
          </w:r>
          <w:r w:rsidRPr="007A0894">
            <w:rPr>
              <w:noProof/>
            </w:rPr>
            <w:t>, 3086-3097.</w:t>
          </w:r>
        </w:p>
        <w:p w:rsidR="0071443C" w:rsidRPr="007A0894" w:rsidRDefault="0071443C" w:rsidP="0071443C">
          <w:pPr>
            <w:pStyle w:val="Bibliography"/>
            <w:spacing w:after="200" w:line="276" w:lineRule="auto"/>
            <w:ind w:left="720" w:hangingChars="300" w:hanging="720"/>
            <w:rPr>
              <w:noProof/>
            </w:rPr>
          </w:pPr>
          <w:r w:rsidRPr="007A0894">
            <w:rPr>
              <w:noProof/>
            </w:rPr>
            <w:t xml:space="preserve">Marks, F. D., Atlas, D., &amp; Willis, P. T. (1993). Probability-matched Reflectivity-Rainfall relations for a Hurricane from Aircraft Observations. </w:t>
          </w:r>
          <w:r w:rsidRPr="007A0894">
            <w:rPr>
              <w:i/>
              <w:iCs/>
              <w:noProof/>
            </w:rPr>
            <w:t>Journal of Applied Meteorology, 32</w:t>
          </w:r>
          <w:r w:rsidRPr="007A0894">
            <w:rPr>
              <w:noProof/>
            </w:rPr>
            <w:t>, 1134-1141.</w:t>
          </w:r>
        </w:p>
        <w:p w:rsidR="0071443C" w:rsidRPr="007A0894" w:rsidRDefault="0071443C" w:rsidP="0071443C">
          <w:pPr>
            <w:pStyle w:val="Bibliography"/>
            <w:spacing w:after="200" w:line="276" w:lineRule="auto"/>
            <w:ind w:left="720" w:hangingChars="300" w:hanging="720"/>
            <w:rPr>
              <w:noProof/>
            </w:rPr>
          </w:pPr>
          <w:r w:rsidRPr="007A0894">
            <w:rPr>
              <w:noProof/>
            </w:rPr>
            <w:t xml:space="preserve">Masters, F. J. (2004). </w:t>
          </w:r>
          <w:r w:rsidRPr="007A0894">
            <w:rPr>
              <w:i/>
              <w:iCs/>
              <w:noProof/>
            </w:rPr>
            <w:t>Measurement, modeling and simulation of ground-level tropical cyclone winds.</w:t>
          </w:r>
          <w:r w:rsidRPr="007A0894">
            <w:rPr>
              <w:noProof/>
            </w:rPr>
            <w:t xml:space="preserve"> PhD Dissertation, University of Florida.</w:t>
          </w:r>
        </w:p>
        <w:p w:rsidR="0071443C" w:rsidRPr="007A0894" w:rsidRDefault="0071443C" w:rsidP="0071443C">
          <w:pPr>
            <w:pStyle w:val="Bibliography"/>
            <w:spacing w:after="200" w:line="276" w:lineRule="auto"/>
            <w:ind w:left="720" w:hangingChars="300" w:hanging="720"/>
            <w:rPr>
              <w:noProof/>
            </w:rPr>
          </w:pPr>
          <w:r w:rsidRPr="007A0894">
            <w:rPr>
              <w:noProof/>
            </w:rPr>
            <w:t xml:space="preserve">Merrill, R. T. (1988). Environmental Influences on Hurricane Intensification. </w:t>
          </w:r>
          <w:r w:rsidRPr="007A0894">
            <w:rPr>
              <w:i/>
              <w:iCs/>
              <w:noProof/>
            </w:rPr>
            <w:t>Journal of the Atmospheric Sciences, 45</w:t>
          </w:r>
          <w:r w:rsidRPr="007A0894">
            <w:rPr>
              <w:noProof/>
            </w:rPr>
            <w:t>, 1678-1687.</w:t>
          </w:r>
        </w:p>
        <w:p w:rsidR="0071443C" w:rsidRPr="007A0894" w:rsidRDefault="0071443C" w:rsidP="0071443C">
          <w:pPr>
            <w:pStyle w:val="Bibliography"/>
            <w:spacing w:after="200" w:line="276" w:lineRule="auto"/>
            <w:ind w:left="720" w:hangingChars="300" w:hanging="720"/>
            <w:rPr>
              <w:noProof/>
            </w:rPr>
          </w:pPr>
          <w:r w:rsidRPr="007A0894">
            <w:rPr>
              <w:noProof/>
            </w:rPr>
            <w:lastRenderedPageBreak/>
            <w:t xml:space="preserve">Miller, B. I. (1964). A study on the filling of Hurricane Donna (1960) over land. </w:t>
          </w:r>
          <w:r w:rsidRPr="007A0894">
            <w:rPr>
              <w:i/>
              <w:iCs/>
              <w:noProof/>
            </w:rPr>
            <w:t>Monthly Weather Review, 92</w:t>
          </w:r>
          <w:r w:rsidRPr="007A0894">
            <w:rPr>
              <w:noProof/>
            </w:rPr>
            <w:t>, 389-406.</w:t>
          </w:r>
        </w:p>
        <w:p w:rsidR="0071443C" w:rsidRPr="007A0894" w:rsidRDefault="0071443C" w:rsidP="0071443C">
          <w:pPr>
            <w:pStyle w:val="Bibliography"/>
            <w:spacing w:after="200" w:line="276" w:lineRule="auto"/>
            <w:ind w:left="720" w:hangingChars="300" w:hanging="720"/>
            <w:rPr>
              <w:noProof/>
            </w:rPr>
          </w:pPr>
          <w:r w:rsidRPr="007A0894">
            <w:rPr>
              <w:noProof/>
            </w:rPr>
            <w:t xml:space="preserve">Moss, M. S., &amp; Rosenthal, S. L. (1975). On the estimation of planetary boundary layer variables in mature hurricanes. </w:t>
          </w:r>
          <w:r w:rsidRPr="007A0894">
            <w:rPr>
              <w:i/>
              <w:iCs/>
              <w:noProof/>
            </w:rPr>
            <w:t>Monthly Weather Review, 106</w:t>
          </w:r>
          <w:r w:rsidRPr="007A0894">
            <w:rPr>
              <w:noProof/>
            </w:rPr>
            <w:t>, 841-849.</w:t>
          </w:r>
        </w:p>
        <w:p w:rsidR="0071443C" w:rsidRPr="007A0894" w:rsidRDefault="0071443C" w:rsidP="0071443C">
          <w:pPr>
            <w:pStyle w:val="Bibliography"/>
            <w:spacing w:after="200" w:line="276" w:lineRule="auto"/>
            <w:ind w:left="720" w:hangingChars="300" w:hanging="720"/>
            <w:rPr>
              <w:noProof/>
            </w:rPr>
          </w:pPr>
          <w:r w:rsidRPr="007A0894">
            <w:rPr>
              <w:noProof/>
            </w:rPr>
            <w:t xml:space="preserve">Neumann, C. J., Jarvinen, B. R., McAdie, C. J., &amp; Hammer, G. R. (1999). </w:t>
          </w:r>
          <w:r w:rsidRPr="007A0894">
            <w:rPr>
              <w:i/>
              <w:iCs/>
              <w:noProof/>
            </w:rPr>
            <w:t>Tropical Cyclones of the North Atlantic Ocean, 1871-1998.</w:t>
          </w:r>
          <w:r w:rsidRPr="007A0894">
            <w:rPr>
              <w:noProof/>
            </w:rPr>
            <w:t xml:space="preserve"> National Oceanic and Atmospheric Administration.</w:t>
          </w:r>
        </w:p>
        <w:p w:rsidR="0071443C" w:rsidRPr="007A0894" w:rsidRDefault="0071443C" w:rsidP="0071443C">
          <w:pPr>
            <w:pStyle w:val="Bibliography"/>
            <w:spacing w:after="200" w:line="276" w:lineRule="auto"/>
            <w:ind w:left="720" w:hangingChars="300" w:hanging="720"/>
            <w:rPr>
              <w:noProof/>
            </w:rPr>
          </w:pPr>
          <w:r w:rsidRPr="007A0894">
            <w:rPr>
              <w:noProof/>
            </w:rPr>
            <w:t xml:space="preserve">Ooyama, K. V. (1969). Numerical simulation of the life cycle of tropical cyclones. </w:t>
          </w:r>
          <w:r w:rsidRPr="007A0894">
            <w:rPr>
              <w:i/>
              <w:iCs/>
              <w:noProof/>
            </w:rPr>
            <w:t>Journal of the Atmospheric Sciences, 26</w:t>
          </w:r>
          <w:r w:rsidRPr="007A0894">
            <w:rPr>
              <w:noProof/>
            </w:rPr>
            <w:t>, 3-40.</w:t>
          </w:r>
        </w:p>
        <w:p w:rsidR="0071443C" w:rsidRPr="007A0894" w:rsidRDefault="0071443C" w:rsidP="0071443C">
          <w:pPr>
            <w:pStyle w:val="Bibliography"/>
            <w:spacing w:after="200" w:line="276" w:lineRule="auto"/>
            <w:ind w:left="720" w:hangingChars="300" w:hanging="720"/>
            <w:rPr>
              <w:noProof/>
            </w:rPr>
          </w:pPr>
          <w:r w:rsidRPr="007A0894">
            <w:rPr>
              <w:noProof/>
            </w:rPr>
            <w:t xml:space="preserve">Paulsen, B. M., Schroeder, J. L., Conder, M. R., &amp; Howard, J. R. (2003). Further examination of hurricane gust factors. </w:t>
          </w:r>
          <w:r w:rsidRPr="007A0894">
            <w:rPr>
              <w:i/>
              <w:iCs/>
              <w:noProof/>
            </w:rPr>
            <w:t>11th International Conference on Wind Engineering</w:t>
          </w:r>
          <w:r w:rsidRPr="007A0894">
            <w:rPr>
              <w:noProof/>
            </w:rPr>
            <w:t>, (pp. 2005-2012). Lubbock, Texas.</w:t>
          </w:r>
        </w:p>
        <w:p w:rsidR="0071443C" w:rsidRPr="007A0894" w:rsidRDefault="0071443C" w:rsidP="0071443C">
          <w:pPr>
            <w:pStyle w:val="Bibliography"/>
            <w:spacing w:after="200" w:line="276" w:lineRule="auto"/>
            <w:ind w:left="720" w:hangingChars="300" w:hanging="720"/>
            <w:rPr>
              <w:noProof/>
            </w:rPr>
          </w:pPr>
          <w:r w:rsidRPr="007A0894">
            <w:rPr>
              <w:noProof/>
            </w:rPr>
            <w:t xml:space="preserve">Pennington, J., DeMaria, M., &amp; Williams, K. (2000). </w:t>
          </w:r>
          <w:r w:rsidRPr="007A0894">
            <w:rPr>
              <w:i/>
              <w:iCs/>
              <w:noProof/>
            </w:rPr>
            <w:t>Development of a 10-year Atlantic basin tropical cyclone wind structure climatology.</w:t>
          </w:r>
          <w:r w:rsidRPr="007A0894">
            <w:rPr>
              <w:noProof/>
            </w:rPr>
            <w:t xml:space="preserve"> Retrieved from www.bbsr.edu/rpi/research/demaria/demaria4.html</w:t>
          </w:r>
        </w:p>
        <w:p w:rsidR="0071443C" w:rsidRPr="007A0894" w:rsidRDefault="0071443C" w:rsidP="0071443C">
          <w:pPr>
            <w:pStyle w:val="Bibliography"/>
            <w:spacing w:after="200" w:line="276" w:lineRule="auto"/>
            <w:ind w:left="720" w:hangingChars="300" w:hanging="720"/>
            <w:rPr>
              <w:noProof/>
            </w:rPr>
          </w:pPr>
          <w:r w:rsidRPr="007A0894">
            <w:rPr>
              <w:noProof/>
            </w:rPr>
            <w:t xml:space="preserve">Peterson, E. W. (1969). Modification of mean flow and turbulent energy by a change in surface roughness under conditions of neutral stability. </w:t>
          </w:r>
          <w:r w:rsidRPr="007A0894">
            <w:rPr>
              <w:i/>
              <w:iCs/>
              <w:noProof/>
            </w:rPr>
            <w:t>Quarterly Journal of the Royal Meteorological Society, 95</w:t>
          </w:r>
          <w:r w:rsidRPr="007A0894">
            <w:rPr>
              <w:noProof/>
            </w:rPr>
            <w:t>, 561-575.</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1980). Evaluations of diagnostic marine boundary layer models applied to hurricanes. </w:t>
          </w:r>
          <w:r w:rsidRPr="007A0894">
            <w:rPr>
              <w:i/>
              <w:iCs/>
              <w:noProof/>
            </w:rPr>
            <w:t>Monthly Weather Review, 108</w:t>
          </w:r>
          <w:r w:rsidRPr="007A0894">
            <w:rPr>
              <w:noProof/>
            </w:rPr>
            <w:t>, 757-766.</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1982). The transition of the Hurricane Frederic boundary layer wind field from the open Gulf of Mexico to landfall. </w:t>
          </w:r>
          <w:r w:rsidRPr="007A0894">
            <w:rPr>
              <w:i/>
              <w:iCs/>
              <w:noProof/>
            </w:rPr>
            <w:t>Monthly Weather Review, 110</w:t>
          </w:r>
          <w:r w:rsidRPr="007A0894">
            <w:rPr>
              <w:noProof/>
            </w:rPr>
            <w:t>, 1912-1932.</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1987). Changes in the low-level kinematic and thermodynamic structure of Hurricane Alicia (1983) at landfall. </w:t>
          </w:r>
          <w:r w:rsidRPr="007A0894">
            <w:rPr>
              <w:i/>
              <w:iCs/>
              <w:noProof/>
            </w:rPr>
            <w:t>Monthly Weather Review, 115</w:t>
          </w:r>
          <w:r w:rsidRPr="007A0894">
            <w:rPr>
              <w:noProof/>
            </w:rPr>
            <w:t>(1), 75-99.</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amp; Aberson, S. D. (2001). Accuracy of United States tropical cyclone landfall forecasts in the Atlantic basin 1976-2000. </w:t>
          </w:r>
          <w:r w:rsidRPr="007A0894">
            <w:rPr>
              <w:i/>
              <w:iCs/>
              <w:noProof/>
            </w:rPr>
            <w:t>Bulletin of the American Meteorological Society, 82</w:t>
          </w:r>
          <w:r w:rsidRPr="007A0894">
            <w:rPr>
              <w:noProof/>
            </w:rPr>
            <w:t>, 2749-2767.</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amp; Houston, S. H. (1996). Hurricane Andrew's Landfall in South Florida. Part II: Surface Wind Fields and Potential Real-time Applications. </w:t>
          </w:r>
          <w:r w:rsidRPr="007A0894">
            <w:rPr>
              <w:i/>
              <w:iCs/>
              <w:noProof/>
            </w:rPr>
            <w:t>Weather and Forecasting, 11</w:t>
          </w:r>
          <w:r w:rsidRPr="007A0894">
            <w:rPr>
              <w:noProof/>
            </w:rPr>
            <w:t>, 329-349.</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amp; Houston, S. H. (1998). Surface wind fields of 1995 Hurricanes Erin, Opal, Luis, Marilyn, and Roxanne at landfall. </w:t>
          </w:r>
          <w:r w:rsidRPr="007A0894">
            <w:rPr>
              <w:i/>
              <w:iCs/>
              <w:noProof/>
            </w:rPr>
            <w:t>Monthly Weather Review, 126</w:t>
          </w:r>
          <w:r w:rsidRPr="007A0894">
            <w:rPr>
              <w:noProof/>
            </w:rPr>
            <w:t>, 1259-1273.</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amp; Reinhold, T. A. (2007). Tropical cyclone destructive potential by integrated kinetic energy. </w:t>
          </w:r>
          <w:r w:rsidRPr="007A0894">
            <w:rPr>
              <w:i/>
              <w:iCs/>
              <w:noProof/>
            </w:rPr>
            <w:t>Bulletin of the American Meteorological Society, 88</w:t>
          </w:r>
          <w:r w:rsidRPr="007A0894">
            <w:rPr>
              <w:noProof/>
            </w:rPr>
            <w:t>, 513-526.</w:t>
          </w:r>
        </w:p>
        <w:p w:rsidR="0071443C" w:rsidRPr="007A0894" w:rsidRDefault="0071443C" w:rsidP="0071443C">
          <w:pPr>
            <w:pStyle w:val="Bibliography"/>
            <w:spacing w:after="200" w:line="276" w:lineRule="auto"/>
            <w:ind w:left="720" w:hangingChars="300" w:hanging="720"/>
            <w:rPr>
              <w:noProof/>
            </w:rPr>
          </w:pPr>
          <w:r w:rsidRPr="007A0894">
            <w:rPr>
              <w:noProof/>
            </w:rPr>
            <w:lastRenderedPageBreak/>
            <w:t xml:space="preserve">Powell, M. D., Bowman, D., Gilhousen, D., Murillo, S., Carrasco, N., &amp; St. Fleur, R. (2004). Tropical Cyclone Winds at Landfall: The ASOS-CMAN Wind Exposure Documentation Project. </w:t>
          </w:r>
          <w:r w:rsidRPr="007A0894">
            <w:rPr>
              <w:i/>
              <w:iCs/>
              <w:noProof/>
            </w:rPr>
            <w:t>Bulletin of the American Meteorological Society, 85</w:t>
          </w:r>
          <w:r w:rsidRPr="007A0894">
            <w:rPr>
              <w:noProof/>
            </w:rPr>
            <w:t>, 845-851.</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Dodge, P. P., &amp; Black, M. L. (1991). The landfall of Hurricane Hugo in the Carolinas. </w:t>
          </w:r>
          <w:r w:rsidRPr="007A0894">
            <w:rPr>
              <w:i/>
              <w:iCs/>
              <w:noProof/>
            </w:rPr>
            <w:t>Weather and Forecasting, 6</w:t>
          </w:r>
          <w:r w:rsidRPr="007A0894">
            <w:rPr>
              <w:noProof/>
            </w:rPr>
            <w:t>, 379-399.</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Houston, S. H., &amp; Ares, I. (1995). Real-time Damage Assessment in Hurricanes. </w:t>
          </w:r>
          <w:r w:rsidRPr="007A0894">
            <w:rPr>
              <w:i/>
              <w:iCs/>
              <w:noProof/>
            </w:rPr>
            <w:t>21st AMS Conference on Hurricanes and Tropical Meteorology</w:t>
          </w:r>
          <w:r w:rsidRPr="007A0894">
            <w:rPr>
              <w:noProof/>
            </w:rPr>
            <w:t>, (pp. 500-502). Miami, Florida.</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Houston, S. H., &amp; Reinhold, T. (1996). Hurricane Andrew's landfall in south Florida. Part I: Standardizing measurements for documentation of surface wind fields. </w:t>
          </w:r>
          <w:r w:rsidRPr="007A0894">
            <w:rPr>
              <w:i/>
              <w:iCs/>
              <w:noProof/>
            </w:rPr>
            <w:t>Weather and Forecasting, 11</w:t>
          </w:r>
          <w:r w:rsidRPr="007A0894">
            <w:rPr>
              <w:noProof/>
            </w:rPr>
            <w:t>, 304-328.</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Houston, S. H., Amat, L. R., &amp; Morisseau-Leroy, N. (1998). The HRD real-time hurricane wind analysis system. </w:t>
          </w:r>
          <w:r w:rsidRPr="007A0894">
            <w:rPr>
              <w:i/>
              <w:iCs/>
              <w:noProof/>
            </w:rPr>
            <w:t>Journal of Wind Engineering and Industrial Aerodynamics, 77 &amp; 78</w:t>
          </w:r>
          <w:r w:rsidRPr="007A0894">
            <w:rPr>
              <w:noProof/>
            </w:rPr>
            <w:t>, 53-64.</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Murillo, S., Dodge, P., Uhlhorn, E., Gamache, J., Cardone, V., et al. (2010). Reconstruction of Hurricane Katrina’s wind fields for storm surge and wave hindcasting. </w:t>
          </w:r>
          <w:r w:rsidRPr="007A0894">
            <w:rPr>
              <w:i/>
              <w:iCs/>
              <w:noProof/>
            </w:rPr>
            <w:t>Ocean Engineering, 37</w:t>
          </w:r>
          <w:r w:rsidRPr="007A0894">
            <w:rPr>
              <w:noProof/>
            </w:rPr>
            <w:t>, 26-36.</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Reinhold, T. A., &amp; Marshall, R. D. (1999). GPS sonde insights on boundary layer wind structure in hurricanes. In A. Larsen, G. L. Larose, F. M. Livesey, M. D. Powell, T. A. Reinhold, &amp; R. D. Marshall (Eds.), </w:t>
          </w:r>
          <w:r w:rsidRPr="007A0894">
            <w:rPr>
              <w:i/>
              <w:iCs/>
              <w:noProof/>
            </w:rPr>
            <w:t>Wind Engineering into the 21st Century.</w:t>
          </w:r>
          <w:r w:rsidRPr="007A0894">
            <w:rPr>
              <w:noProof/>
            </w:rPr>
            <w:t xml:space="preserve"> Rotterdam: A.A. Balkema.</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Soukup, G., Cocke, S., Gulati, S., Morisseau-Leroy, N., Hamid, S., et al. (2005). State of Florida Hurricane Loss Projection Model: Atmospheric Science Component. </w:t>
          </w:r>
          <w:r w:rsidRPr="007A0894">
            <w:rPr>
              <w:i/>
              <w:iCs/>
              <w:noProof/>
            </w:rPr>
            <w:t>Journal of Wind Engineering and Industrial Aerodynamics, 93</w:t>
          </w:r>
          <w:r w:rsidRPr="007A0894">
            <w:rPr>
              <w:noProof/>
            </w:rPr>
            <w:t>, 651-674.</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Uhlhorn, E., &amp; Kepert, J. (2009). Estimating maximum surface winds from hurricane reconnaissance aircraft. </w:t>
          </w:r>
          <w:r w:rsidRPr="007A0894">
            <w:rPr>
              <w:i/>
              <w:iCs/>
              <w:noProof/>
            </w:rPr>
            <w:t>Weather and Forecasting, 24</w:t>
          </w:r>
          <w:r w:rsidRPr="007A0894">
            <w:rPr>
              <w:noProof/>
            </w:rPr>
            <w:t>, 868-883.</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Vickery, P. J., &amp; Reinhold, T. (2003). Reduced drag coefficient for high wind speeds in tropical cyclones. </w:t>
          </w:r>
          <w:r w:rsidRPr="007A0894">
            <w:rPr>
              <w:i/>
              <w:iCs/>
              <w:noProof/>
            </w:rPr>
            <w:t>Nature, 422</w:t>
          </w:r>
          <w:r w:rsidRPr="007A0894">
            <w:rPr>
              <w:noProof/>
            </w:rPr>
            <w:t>, 279-283.</w:t>
          </w:r>
        </w:p>
        <w:p w:rsidR="0071443C" w:rsidRPr="007A0894" w:rsidRDefault="0071443C" w:rsidP="0071443C">
          <w:pPr>
            <w:pStyle w:val="Bibliography"/>
            <w:spacing w:after="200" w:line="276" w:lineRule="auto"/>
            <w:ind w:left="720" w:hangingChars="300" w:hanging="720"/>
            <w:rPr>
              <w:noProof/>
            </w:rPr>
          </w:pPr>
          <w:r w:rsidRPr="007A0894">
            <w:rPr>
              <w:noProof/>
            </w:rPr>
            <w:t>Reinhold, T., &amp; Gurley, K. (2003). Retrieved from Florida Coastal Monitoring Program: http://www.ce.ufl.edu/~fcmp</w:t>
          </w:r>
        </w:p>
        <w:p w:rsidR="0071443C" w:rsidRPr="007A0894" w:rsidRDefault="0071443C" w:rsidP="0071443C">
          <w:pPr>
            <w:pStyle w:val="Bibliography"/>
            <w:spacing w:after="200" w:line="276" w:lineRule="auto"/>
            <w:ind w:left="720" w:hangingChars="300" w:hanging="720"/>
            <w:rPr>
              <w:noProof/>
            </w:rPr>
          </w:pPr>
          <w:r w:rsidRPr="007A0894">
            <w:rPr>
              <w:noProof/>
            </w:rPr>
            <w:t xml:space="preserve">Reynolds, R. W., Rayner, N. A., Smith, T. M., Stokes, D. C., &amp; Wang, W. (2002). An improved in situ and satellite SST analysis for climate. </w:t>
          </w:r>
          <w:r w:rsidRPr="007A0894">
            <w:rPr>
              <w:i/>
              <w:iCs/>
              <w:noProof/>
            </w:rPr>
            <w:t>Journal of Climate, 15</w:t>
          </w:r>
          <w:r w:rsidRPr="007A0894">
            <w:rPr>
              <w:noProof/>
            </w:rPr>
            <w:t>, 1609-1625.</w:t>
          </w:r>
        </w:p>
        <w:p w:rsidR="0071443C" w:rsidRPr="007A0894" w:rsidRDefault="0071443C" w:rsidP="0071443C">
          <w:pPr>
            <w:pStyle w:val="Bibliography"/>
            <w:spacing w:after="200" w:line="276" w:lineRule="auto"/>
            <w:ind w:left="720" w:hangingChars="300" w:hanging="720"/>
            <w:rPr>
              <w:noProof/>
            </w:rPr>
          </w:pPr>
          <w:r w:rsidRPr="007A0894">
            <w:rPr>
              <w:noProof/>
            </w:rPr>
            <w:lastRenderedPageBreak/>
            <w:t xml:space="preserve">Rotunno, R., &amp; Emanuel, K. A. (1987). An air-sea interaction theory for tropical cyclones, Part II: Evolutionary study using a nonhydrostatic axisymmetric numerical model. </w:t>
          </w:r>
          <w:r w:rsidRPr="007A0894">
            <w:rPr>
              <w:i/>
              <w:iCs/>
              <w:noProof/>
            </w:rPr>
            <w:t>Journal of the Atmospheric Sciences, 44</w:t>
          </w:r>
          <w:r w:rsidRPr="007A0894">
            <w:rPr>
              <w:noProof/>
            </w:rPr>
            <w:t>, 542-561.</w:t>
          </w:r>
        </w:p>
        <w:p w:rsidR="0071443C" w:rsidRPr="007A0894" w:rsidRDefault="0071443C" w:rsidP="0071443C">
          <w:pPr>
            <w:pStyle w:val="Bibliography"/>
            <w:spacing w:after="200" w:line="276" w:lineRule="auto"/>
            <w:ind w:left="720" w:hangingChars="300" w:hanging="720"/>
            <w:rPr>
              <w:noProof/>
            </w:rPr>
          </w:pPr>
          <w:r w:rsidRPr="007A0894">
            <w:rPr>
              <w:noProof/>
            </w:rPr>
            <w:t xml:space="preserve">Russell, L. R. (1971). Probability distributions for hurricane effects. </w:t>
          </w:r>
          <w:r w:rsidRPr="007A0894">
            <w:rPr>
              <w:i/>
              <w:iCs/>
              <w:noProof/>
            </w:rPr>
            <w:t>Journal of the Waterways, Harbors and Coastal Engineering Division, 97</w:t>
          </w:r>
          <w:r w:rsidRPr="007A0894">
            <w:rPr>
              <w:noProof/>
            </w:rPr>
            <w:t>, 139-154.</w:t>
          </w:r>
        </w:p>
        <w:p w:rsidR="0071443C" w:rsidRPr="007A0894" w:rsidRDefault="0071443C" w:rsidP="0071443C">
          <w:pPr>
            <w:pStyle w:val="Bibliography"/>
            <w:spacing w:after="200" w:line="276" w:lineRule="auto"/>
            <w:ind w:left="720" w:hangingChars="300" w:hanging="720"/>
            <w:rPr>
              <w:noProof/>
            </w:rPr>
          </w:pPr>
          <w:r w:rsidRPr="007A0894">
            <w:rPr>
              <w:noProof/>
            </w:rPr>
            <w:t xml:space="preserve">Schmidt, H. P., &amp; Oke, T. R. (1990). A model to estimate the source area contributing to turbulent exchange in the surface layer over patchy terrain. </w:t>
          </w:r>
          <w:r w:rsidRPr="007A0894">
            <w:rPr>
              <w:i/>
              <w:iCs/>
              <w:noProof/>
            </w:rPr>
            <w:t>Quarterly Journal of the Royal Meteorological Society, 116</w:t>
          </w:r>
          <w:r w:rsidRPr="007A0894">
            <w:rPr>
              <w:noProof/>
            </w:rPr>
            <w:t>, 965-988.</w:t>
          </w:r>
        </w:p>
        <w:p w:rsidR="0071443C" w:rsidRPr="007A0894" w:rsidRDefault="0071443C" w:rsidP="0071443C">
          <w:pPr>
            <w:pStyle w:val="Bibliography"/>
            <w:spacing w:after="200" w:line="276" w:lineRule="auto"/>
            <w:ind w:left="720" w:hangingChars="300" w:hanging="720"/>
            <w:rPr>
              <w:noProof/>
            </w:rPr>
          </w:pPr>
          <w:r w:rsidRPr="007A0894">
            <w:rPr>
              <w:noProof/>
            </w:rPr>
            <w:t xml:space="preserve">Shapiro, L. (1983). The asymmetric boundary layer flow under a translating hurricane. </w:t>
          </w:r>
          <w:r w:rsidRPr="007A0894">
            <w:rPr>
              <w:i/>
              <w:iCs/>
              <w:noProof/>
            </w:rPr>
            <w:t>Journal of the Atmospheric Sciences, 40</w:t>
          </w:r>
          <w:r w:rsidRPr="007A0894">
            <w:rPr>
              <w:noProof/>
            </w:rPr>
            <w:t>, 1984-1998.</w:t>
          </w:r>
        </w:p>
        <w:p w:rsidR="0071443C" w:rsidRPr="007A0894" w:rsidRDefault="0071443C" w:rsidP="0071443C">
          <w:pPr>
            <w:pStyle w:val="Bibliography"/>
            <w:spacing w:after="200" w:line="276" w:lineRule="auto"/>
            <w:ind w:left="720" w:hangingChars="300" w:hanging="720"/>
            <w:rPr>
              <w:noProof/>
            </w:rPr>
          </w:pPr>
          <w:r w:rsidRPr="007A0894">
            <w:rPr>
              <w:noProof/>
            </w:rPr>
            <w:t xml:space="preserve">Shay, L. K., Goni, G. j., &amp; Black, P. G. (2000). Effects of a warm oceanic feature on Hurricane Opal. </w:t>
          </w:r>
          <w:r w:rsidRPr="007A0894">
            <w:rPr>
              <w:i/>
              <w:iCs/>
              <w:noProof/>
            </w:rPr>
            <w:t>Monthly Weather Review, 125</w:t>
          </w:r>
          <w:r w:rsidRPr="007A0894">
            <w:rPr>
              <w:noProof/>
            </w:rPr>
            <w:t>(5), 1366-1383.</w:t>
          </w:r>
        </w:p>
        <w:p w:rsidR="0071443C" w:rsidRPr="007A0894" w:rsidRDefault="0071443C" w:rsidP="0071443C">
          <w:pPr>
            <w:pStyle w:val="Bibliography"/>
            <w:spacing w:after="200" w:line="276" w:lineRule="auto"/>
            <w:ind w:left="720" w:hangingChars="300" w:hanging="720"/>
            <w:rPr>
              <w:noProof/>
            </w:rPr>
          </w:pPr>
          <w:r w:rsidRPr="007A0894">
            <w:rPr>
              <w:noProof/>
            </w:rPr>
            <w:t xml:space="preserve">Simiu, E., &amp; Scanlan, R. H. (1996). </w:t>
          </w:r>
          <w:r w:rsidRPr="007A0894">
            <w:rPr>
              <w:i/>
              <w:iCs/>
              <w:noProof/>
            </w:rPr>
            <w:t>Wind effects on structures: Fundamentals and applications to design.</w:t>
          </w:r>
          <w:r w:rsidRPr="007A0894">
            <w:rPr>
              <w:noProof/>
            </w:rPr>
            <w:t xml:space="preserve"> New York: John Wiley and Sons.</w:t>
          </w:r>
        </w:p>
        <w:p w:rsidR="0071443C" w:rsidRPr="007A0894" w:rsidRDefault="0071443C" w:rsidP="0071443C">
          <w:pPr>
            <w:pStyle w:val="Bibliography"/>
            <w:spacing w:after="200" w:line="276" w:lineRule="auto"/>
            <w:ind w:left="720" w:hangingChars="300" w:hanging="720"/>
            <w:rPr>
              <w:noProof/>
            </w:rPr>
          </w:pPr>
          <w:r w:rsidRPr="007A0894">
            <w:rPr>
              <w:noProof/>
            </w:rPr>
            <w:t xml:space="preserve">Simpson, R. H. (1974). The hurricane disaster-potential scale. </w:t>
          </w:r>
          <w:r w:rsidRPr="007A0894">
            <w:rPr>
              <w:i/>
              <w:iCs/>
              <w:noProof/>
            </w:rPr>
            <w:t>Weatherwise, 27</w:t>
          </w:r>
          <w:r w:rsidRPr="007A0894">
            <w:rPr>
              <w:noProof/>
            </w:rPr>
            <w:t>, pp. 169-186.</w:t>
          </w:r>
        </w:p>
        <w:p w:rsidR="0071443C" w:rsidRPr="007A0894" w:rsidRDefault="0071443C" w:rsidP="0071443C">
          <w:pPr>
            <w:pStyle w:val="Bibliography"/>
            <w:spacing w:after="200" w:line="276" w:lineRule="auto"/>
            <w:ind w:left="720" w:hangingChars="300" w:hanging="720"/>
            <w:rPr>
              <w:noProof/>
            </w:rPr>
          </w:pPr>
          <w:r w:rsidRPr="007A0894">
            <w:rPr>
              <w:noProof/>
            </w:rPr>
            <w:t xml:space="preserve">Smith, E. (1999). Atlantic and East Coast Hurricanes 1900–98: A Frequency and Intensity Study for the Twenty-first Century. </w:t>
          </w:r>
          <w:r w:rsidRPr="007A0894">
            <w:rPr>
              <w:i/>
              <w:iCs/>
              <w:noProof/>
            </w:rPr>
            <w:t>Bulletin of the American Meteorological Society, 18</w:t>
          </w:r>
          <w:r w:rsidRPr="007A0894">
            <w:rPr>
              <w:noProof/>
            </w:rPr>
            <w:t>(12), 2717-2720.</w:t>
          </w:r>
        </w:p>
        <w:p w:rsidR="0071443C" w:rsidRPr="007A0894" w:rsidRDefault="0071443C" w:rsidP="0071443C">
          <w:pPr>
            <w:pStyle w:val="Bibliography"/>
            <w:spacing w:after="200" w:line="276" w:lineRule="auto"/>
            <w:ind w:left="720" w:hangingChars="300" w:hanging="720"/>
            <w:rPr>
              <w:noProof/>
            </w:rPr>
          </w:pPr>
          <w:r w:rsidRPr="007A0894">
            <w:rPr>
              <w:noProof/>
            </w:rPr>
            <w:t xml:space="preserve">Thompson, E. F., &amp; Cardone, V. J. (1996). Practical modeling of hurricane surface wind fields. </w:t>
          </w:r>
          <w:r w:rsidRPr="007A0894">
            <w:rPr>
              <w:i/>
              <w:iCs/>
              <w:noProof/>
            </w:rPr>
            <w:t>Journal of Waterway, Port, Coastal, and Ocean Engineering, 122</w:t>
          </w:r>
          <w:r w:rsidRPr="007A0894">
            <w:rPr>
              <w:noProof/>
            </w:rPr>
            <w:t>, 195-205.</w:t>
          </w:r>
        </w:p>
        <w:p w:rsidR="0071443C" w:rsidRPr="007A0894" w:rsidRDefault="0071443C" w:rsidP="0071443C">
          <w:pPr>
            <w:pStyle w:val="Bibliography"/>
            <w:spacing w:after="200" w:line="276" w:lineRule="auto"/>
            <w:ind w:left="720" w:hangingChars="300" w:hanging="720"/>
            <w:rPr>
              <w:noProof/>
            </w:rPr>
          </w:pPr>
          <w:r w:rsidRPr="007A0894">
            <w:rPr>
              <w:noProof/>
            </w:rPr>
            <w:t xml:space="preserve">Tuleya, R. E., Bender, M. A., &amp; Kurihara, Y. (1984). A simulation study of the landfall of tropical cyclones using a movable nested-mesh model. </w:t>
          </w:r>
          <w:r w:rsidRPr="007A0894">
            <w:rPr>
              <w:i/>
              <w:iCs/>
              <w:noProof/>
            </w:rPr>
            <w:t>Monthly Weather Review, 112</w:t>
          </w:r>
          <w:r w:rsidRPr="007A0894">
            <w:rPr>
              <w:noProof/>
            </w:rPr>
            <w:t>, 124-136.</w:t>
          </w:r>
        </w:p>
        <w:p w:rsidR="0071443C" w:rsidRDefault="0071443C" w:rsidP="0071443C">
          <w:pPr>
            <w:pStyle w:val="Bibliography"/>
            <w:spacing w:after="200" w:line="276" w:lineRule="auto"/>
            <w:ind w:left="720" w:hangingChars="300" w:hanging="720"/>
            <w:rPr>
              <w:noProof/>
            </w:rPr>
          </w:pPr>
          <w:r w:rsidRPr="007A0894">
            <w:rPr>
              <w:noProof/>
            </w:rPr>
            <w:t>Uhlhorn, E.</w:t>
          </w:r>
          <w:r>
            <w:rPr>
              <w:noProof/>
            </w:rPr>
            <w:t xml:space="preserve"> W.</w:t>
          </w:r>
          <w:r w:rsidRPr="007A0894">
            <w:rPr>
              <w:noProof/>
            </w:rPr>
            <w:t xml:space="preserve">, &amp; Black, P. G. (2003). Verification of remotely sensed sea surface winds in hurricanes. </w:t>
          </w:r>
          <w:r w:rsidRPr="007A0894">
            <w:rPr>
              <w:i/>
              <w:iCs/>
              <w:noProof/>
            </w:rPr>
            <w:t>Journal of Atmospheric and Oceanic Technology, 20</w:t>
          </w:r>
          <w:r>
            <w:rPr>
              <w:noProof/>
            </w:rPr>
            <w:t>, 99-116.</w:t>
          </w:r>
        </w:p>
        <w:p w:rsidR="0071443C" w:rsidRPr="007A0894" w:rsidRDefault="0071443C" w:rsidP="0071443C">
          <w:pPr>
            <w:pStyle w:val="Bibliography"/>
            <w:spacing w:after="200" w:line="276" w:lineRule="auto"/>
            <w:ind w:left="720" w:hangingChars="300" w:hanging="720"/>
            <w:rPr>
              <w:noProof/>
            </w:rPr>
          </w:pPr>
          <w:r w:rsidRPr="007A0894">
            <w:rPr>
              <w:noProof/>
            </w:rPr>
            <w:t xml:space="preserve">Uhlhorn, E. W., Black, P. G., Franklin, J. L., Goodberlet, M., Carswell, J., &amp; Goldstein, A. S. (2006). Hurricane surface wind measurements from an operational stepped frequency microwave radiometer. </w:t>
          </w:r>
          <w:r w:rsidRPr="007A0894">
            <w:rPr>
              <w:i/>
              <w:iCs/>
              <w:noProof/>
            </w:rPr>
            <w:t>Monthly Weather Review, 135</w:t>
          </w:r>
          <w:r w:rsidRPr="007A0894">
            <w:rPr>
              <w:noProof/>
            </w:rPr>
            <w:t>, 3070-3085.</w:t>
          </w:r>
        </w:p>
        <w:p w:rsidR="0071443C" w:rsidRPr="007A0894" w:rsidRDefault="0071443C" w:rsidP="0071443C">
          <w:pPr>
            <w:pStyle w:val="Bibliography"/>
            <w:spacing w:after="200" w:line="276" w:lineRule="auto"/>
            <w:ind w:left="720" w:hangingChars="300" w:hanging="720"/>
            <w:rPr>
              <w:noProof/>
            </w:rPr>
          </w:pPr>
          <w:r w:rsidRPr="007A0894">
            <w:rPr>
              <w:noProof/>
            </w:rPr>
            <w:t xml:space="preserve">Vickery, P. J. (2005). Simple empirical models for estimating the increase in the central pressure of tropical cyclones after landfall along the coastline of the United States. </w:t>
          </w:r>
          <w:r w:rsidRPr="007A0894">
            <w:rPr>
              <w:i/>
              <w:iCs/>
              <w:noProof/>
            </w:rPr>
            <w:t>Journal of Applied Meteorology, 44</w:t>
          </w:r>
          <w:r w:rsidRPr="007A0894">
            <w:rPr>
              <w:noProof/>
            </w:rPr>
            <w:t>, 1807-1826.</w:t>
          </w:r>
        </w:p>
        <w:p w:rsidR="0071443C" w:rsidRPr="007A0894" w:rsidRDefault="0071443C" w:rsidP="0071443C">
          <w:pPr>
            <w:pStyle w:val="Bibliography"/>
            <w:spacing w:after="200" w:line="276" w:lineRule="auto"/>
            <w:ind w:left="720" w:hangingChars="300" w:hanging="720"/>
            <w:rPr>
              <w:noProof/>
            </w:rPr>
          </w:pPr>
          <w:r w:rsidRPr="007A0894">
            <w:rPr>
              <w:noProof/>
            </w:rPr>
            <w:t xml:space="preserve">Vickery, P. J., &amp; Skerlj, P. F. (2000). Elimination of exposure D along the hurricane coastline in ASCE 7. </w:t>
          </w:r>
          <w:r w:rsidRPr="007A0894">
            <w:rPr>
              <w:i/>
              <w:iCs/>
              <w:noProof/>
            </w:rPr>
            <w:t>Journal of Structural Engineering, 126</w:t>
          </w:r>
          <w:r w:rsidRPr="007A0894">
            <w:rPr>
              <w:noProof/>
            </w:rPr>
            <w:t>, 545-549.</w:t>
          </w:r>
        </w:p>
        <w:p w:rsidR="0071443C" w:rsidRPr="007A0894" w:rsidRDefault="0071443C" w:rsidP="0071443C">
          <w:pPr>
            <w:pStyle w:val="Bibliography"/>
            <w:spacing w:after="200" w:line="276" w:lineRule="auto"/>
            <w:ind w:left="720" w:hangingChars="300" w:hanging="720"/>
            <w:rPr>
              <w:noProof/>
            </w:rPr>
          </w:pPr>
          <w:r w:rsidRPr="007A0894">
            <w:rPr>
              <w:noProof/>
            </w:rPr>
            <w:lastRenderedPageBreak/>
            <w:t xml:space="preserve">Vickery, P. J., &amp; Skerlj, P. F. (2005). Hurricane gust factors revisited. </w:t>
          </w:r>
          <w:r w:rsidRPr="007A0894">
            <w:rPr>
              <w:i/>
              <w:iCs/>
              <w:noProof/>
            </w:rPr>
            <w:t>Journal of Structural Engineering, 131</w:t>
          </w:r>
          <w:r w:rsidRPr="007A0894">
            <w:rPr>
              <w:noProof/>
            </w:rPr>
            <w:t>, 825-832.</w:t>
          </w:r>
        </w:p>
        <w:p w:rsidR="0071443C" w:rsidRPr="007A0894" w:rsidRDefault="0071443C" w:rsidP="0071443C">
          <w:pPr>
            <w:pStyle w:val="Bibliography"/>
            <w:spacing w:after="200" w:line="276" w:lineRule="auto"/>
            <w:ind w:left="720" w:hangingChars="300" w:hanging="720"/>
            <w:rPr>
              <w:noProof/>
            </w:rPr>
          </w:pPr>
          <w:r w:rsidRPr="007A0894">
            <w:rPr>
              <w:noProof/>
            </w:rPr>
            <w:t xml:space="preserve">Vickery, P. J., &amp; Twisdale, L. A. (1995). Wind field and filling models for hurricane wind speed predictions. </w:t>
          </w:r>
          <w:r w:rsidRPr="007A0894">
            <w:rPr>
              <w:i/>
              <w:iCs/>
              <w:noProof/>
            </w:rPr>
            <w:t>Journal of Structural Engineering, 121</w:t>
          </w:r>
          <w:r w:rsidRPr="007A0894">
            <w:rPr>
              <w:noProof/>
            </w:rPr>
            <w:t>, 1700-1709.</w:t>
          </w:r>
        </w:p>
        <w:p w:rsidR="0071443C" w:rsidRPr="007A0894" w:rsidRDefault="0071443C" w:rsidP="0071443C">
          <w:pPr>
            <w:pStyle w:val="Bibliography"/>
            <w:spacing w:after="200" w:line="276" w:lineRule="auto"/>
            <w:ind w:left="720" w:hangingChars="300" w:hanging="720"/>
            <w:rPr>
              <w:noProof/>
            </w:rPr>
          </w:pPr>
          <w:r w:rsidRPr="007A0894">
            <w:rPr>
              <w:noProof/>
            </w:rPr>
            <w:t xml:space="preserve">Vickery, P. J., Skerlj, P. F., &amp; Twisdale, L. A. (2000a). Simulation of hurricane risk in the United States using an empirical storm track modeling technique. </w:t>
          </w:r>
          <w:r w:rsidRPr="007A0894">
            <w:rPr>
              <w:i/>
              <w:iCs/>
              <w:noProof/>
            </w:rPr>
            <w:t>Journal of Structural Engineering, 126</w:t>
          </w:r>
          <w:r w:rsidRPr="007A0894">
            <w:rPr>
              <w:noProof/>
            </w:rPr>
            <w:t>, 1222-1237.</w:t>
          </w:r>
        </w:p>
        <w:p w:rsidR="0071443C" w:rsidRPr="007A0894" w:rsidRDefault="0071443C" w:rsidP="0071443C">
          <w:pPr>
            <w:pStyle w:val="Bibliography"/>
            <w:spacing w:after="200" w:line="276" w:lineRule="auto"/>
            <w:ind w:left="720" w:hangingChars="300" w:hanging="720"/>
            <w:rPr>
              <w:noProof/>
            </w:rPr>
          </w:pPr>
          <w:r w:rsidRPr="007A0894">
            <w:rPr>
              <w:noProof/>
            </w:rPr>
            <w:t xml:space="preserve">Vickery, P. J., Skerlj, P. F., Steckley, A. C., &amp; Twisdale, L. A. (2000b). A hurricane wind field model for use in simulations. </w:t>
          </w:r>
          <w:r w:rsidRPr="007A0894">
            <w:rPr>
              <w:i/>
              <w:iCs/>
              <w:noProof/>
            </w:rPr>
            <w:t>Journal of Structural Engineering, 126</w:t>
          </w:r>
          <w:r w:rsidRPr="007A0894">
            <w:rPr>
              <w:noProof/>
            </w:rPr>
            <w:t>, 1203-1222.</w:t>
          </w:r>
        </w:p>
        <w:p w:rsidR="0071443C" w:rsidRPr="007A0894" w:rsidRDefault="0071443C" w:rsidP="0071443C">
          <w:pPr>
            <w:pStyle w:val="Bibliography"/>
            <w:spacing w:after="200" w:line="276" w:lineRule="auto"/>
            <w:ind w:left="720" w:hangingChars="300" w:hanging="720"/>
            <w:rPr>
              <w:noProof/>
            </w:rPr>
          </w:pPr>
          <w:r w:rsidRPr="007A0894">
            <w:rPr>
              <w:noProof/>
            </w:rPr>
            <w:t xml:space="preserve">Vickery, P. J., Wadhera, D., Powell, M. D., &amp; Chen, Y. (2009). A hurricane boundary layer and wind field model for use in engineering applications. </w:t>
          </w:r>
          <w:r w:rsidRPr="007A0894">
            <w:rPr>
              <w:i/>
              <w:iCs/>
              <w:noProof/>
            </w:rPr>
            <w:t>Journal of Applied Meteorology and Climatology, 48</w:t>
          </w:r>
          <w:r w:rsidRPr="007A0894">
            <w:rPr>
              <w:noProof/>
            </w:rPr>
            <w:t>, 381-405.</w:t>
          </w:r>
        </w:p>
        <w:p w:rsidR="0071443C" w:rsidRPr="007A0894" w:rsidRDefault="0071443C" w:rsidP="0071443C">
          <w:pPr>
            <w:pStyle w:val="Bibliography"/>
            <w:spacing w:after="200" w:line="276" w:lineRule="auto"/>
            <w:ind w:left="720" w:hangingChars="300" w:hanging="720"/>
            <w:rPr>
              <w:noProof/>
            </w:rPr>
          </w:pPr>
          <w:r w:rsidRPr="007A0894">
            <w:rPr>
              <w:noProof/>
            </w:rPr>
            <w:t xml:space="preserve">Vogelmann, J. E., Howard, S. M., Yang, L., Larson, C. R., Wylie, B. K., &amp; Van Driel, N. (2001). Completion of the 1990s National Land Cover Data Set for the Conterminous United States from Landsat Thematic Mapper Data and Ancillary Data Sources. </w:t>
          </w:r>
          <w:r w:rsidRPr="007A0894">
            <w:rPr>
              <w:i/>
              <w:iCs/>
              <w:noProof/>
            </w:rPr>
            <w:t>Photogrammetric Engineering and Remote Sensing, 67</w:t>
          </w:r>
          <w:r w:rsidRPr="007A0894">
            <w:rPr>
              <w:noProof/>
            </w:rPr>
            <w:t>, 650-652.</w:t>
          </w:r>
        </w:p>
        <w:p w:rsidR="0071443C" w:rsidRPr="007A0894" w:rsidRDefault="0071443C" w:rsidP="0071443C">
          <w:pPr>
            <w:pStyle w:val="Bibliography"/>
            <w:spacing w:after="200" w:line="276" w:lineRule="auto"/>
            <w:ind w:left="720" w:hangingChars="300" w:hanging="720"/>
            <w:rPr>
              <w:noProof/>
            </w:rPr>
          </w:pPr>
          <w:r w:rsidRPr="007A0894">
            <w:rPr>
              <w:noProof/>
            </w:rPr>
            <w:t xml:space="preserve">Vukovich, F. M. (2005). </w:t>
          </w:r>
          <w:r w:rsidRPr="007A0894">
            <w:rPr>
              <w:i/>
              <w:iCs/>
              <w:noProof/>
            </w:rPr>
            <w:t>Climatology of ocean features in the Gulf of Mexico: Final Report.</w:t>
          </w:r>
          <w:r w:rsidRPr="007A0894">
            <w:rPr>
              <w:noProof/>
            </w:rPr>
            <w:t xml:space="preserve"> OCS Study MMS 2005-031. U.S. Department of the Interior.</w:t>
          </w:r>
        </w:p>
        <w:p w:rsidR="0071443C" w:rsidRPr="007A0894" w:rsidRDefault="0071443C" w:rsidP="0071443C">
          <w:pPr>
            <w:pStyle w:val="Bibliography"/>
            <w:spacing w:after="200" w:line="276" w:lineRule="auto"/>
            <w:ind w:left="720" w:hangingChars="300" w:hanging="720"/>
            <w:rPr>
              <w:noProof/>
            </w:rPr>
          </w:pPr>
          <w:r w:rsidRPr="007A0894">
            <w:rPr>
              <w:noProof/>
            </w:rPr>
            <w:t xml:space="preserve">Wada, A., &amp; Usui, N. (2007). Importance of tropical cyclone intensity and intensification in the Western North Pacific. </w:t>
          </w:r>
          <w:r w:rsidRPr="007A0894">
            <w:rPr>
              <w:i/>
              <w:iCs/>
              <w:noProof/>
            </w:rPr>
            <w:t>Journal of Physical Oceanography, 63</w:t>
          </w:r>
          <w:r w:rsidRPr="007A0894">
            <w:rPr>
              <w:noProof/>
            </w:rPr>
            <w:t>, 427-447.</w:t>
          </w:r>
        </w:p>
        <w:p w:rsidR="0071443C" w:rsidRPr="007A0894" w:rsidRDefault="0071443C" w:rsidP="0071443C">
          <w:pPr>
            <w:pStyle w:val="Bibliography"/>
            <w:spacing w:after="200" w:line="276" w:lineRule="auto"/>
            <w:ind w:left="720" w:hangingChars="300" w:hanging="720"/>
            <w:rPr>
              <w:noProof/>
            </w:rPr>
          </w:pPr>
          <w:r w:rsidRPr="007A0894">
            <w:rPr>
              <w:noProof/>
            </w:rPr>
            <w:t xml:space="preserve">Walsh, E. J., Wright, C. W., Vandemark, D., Krabill, W. B., Garcia, A. W., Houston, S. H., et al. (2002). Hurricane directional wave spectrum spatial variation at landfall. </w:t>
          </w:r>
          <w:r w:rsidRPr="007A0894">
            <w:rPr>
              <w:i/>
              <w:iCs/>
              <w:noProof/>
            </w:rPr>
            <w:t>Journal of Physical Oceanography, 32</w:t>
          </w:r>
          <w:r w:rsidRPr="007A0894">
            <w:rPr>
              <w:noProof/>
            </w:rPr>
            <w:t>, 1667-1684.</w:t>
          </w:r>
        </w:p>
        <w:p w:rsidR="0071443C" w:rsidRPr="007A0894" w:rsidRDefault="0071443C" w:rsidP="0071443C">
          <w:pPr>
            <w:pStyle w:val="Bibliography"/>
            <w:spacing w:after="200" w:line="276" w:lineRule="auto"/>
            <w:ind w:left="720" w:hangingChars="300" w:hanging="720"/>
            <w:rPr>
              <w:noProof/>
            </w:rPr>
          </w:pPr>
          <w:r w:rsidRPr="007A0894">
            <w:rPr>
              <w:noProof/>
            </w:rPr>
            <w:t xml:space="preserve">Willis, P. T., &amp; Tattelman, P. (1989). Drop-Size Distributions Associated with Intense Rainfall. </w:t>
          </w:r>
          <w:r w:rsidRPr="007A0894">
            <w:rPr>
              <w:i/>
              <w:iCs/>
              <w:noProof/>
            </w:rPr>
            <w:t>Journal of Applied Meteorology, 28</w:t>
          </w:r>
          <w:r w:rsidRPr="007A0894">
            <w:rPr>
              <w:noProof/>
            </w:rPr>
            <w:t>, 3-15.</w:t>
          </w:r>
        </w:p>
        <w:p w:rsidR="0071443C" w:rsidRPr="007A0894" w:rsidRDefault="0071443C" w:rsidP="0071443C">
          <w:pPr>
            <w:pStyle w:val="Bibliography"/>
            <w:spacing w:after="200" w:line="276" w:lineRule="auto"/>
            <w:ind w:left="720" w:hangingChars="300" w:hanging="720"/>
            <w:rPr>
              <w:noProof/>
            </w:rPr>
          </w:pPr>
          <w:r w:rsidRPr="007A0894">
            <w:rPr>
              <w:noProof/>
            </w:rPr>
            <w:t xml:space="preserve">Willoughby, H. E. (1998). Tropical cyclone eye thermodynamics. </w:t>
          </w:r>
          <w:r w:rsidRPr="007A0894">
            <w:rPr>
              <w:i/>
              <w:iCs/>
              <w:noProof/>
            </w:rPr>
            <w:t>Monthly Weather Review, 126</w:t>
          </w:r>
          <w:r w:rsidRPr="007A0894">
            <w:rPr>
              <w:noProof/>
            </w:rPr>
            <w:t>, 3053-3067.</w:t>
          </w:r>
        </w:p>
        <w:p w:rsidR="0071443C" w:rsidRPr="007A0894" w:rsidRDefault="0071443C" w:rsidP="0071443C">
          <w:pPr>
            <w:pStyle w:val="Bibliography"/>
            <w:spacing w:after="200" w:line="276" w:lineRule="auto"/>
            <w:ind w:left="720" w:hangingChars="300" w:hanging="720"/>
            <w:rPr>
              <w:noProof/>
            </w:rPr>
          </w:pPr>
          <w:r w:rsidRPr="007A0894">
            <w:rPr>
              <w:noProof/>
            </w:rPr>
            <w:t xml:space="preserve">Willoughby, H. E., &amp; Rahn, M. E. (2004). Parametric Representation of the Primary Hurricane Vortex. Part I: Observations and Evaluation of the Holland (1980) Model. </w:t>
          </w:r>
          <w:r w:rsidRPr="007A0894">
            <w:rPr>
              <w:i/>
              <w:iCs/>
              <w:noProof/>
            </w:rPr>
            <w:t>Monthly Weather Review, 132</w:t>
          </w:r>
          <w:r w:rsidRPr="007A0894">
            <w:rPr>
              <w:noProof/>
            </w:rPr>
            <w:t>, 3033-3048.</w:t>
          </w:r>
        </w:p>
        <w:p w:rsidR="0071443C" w:rsidRPr="007A0894" w:rsidRDefault="0071443C" w:rsidP="0071443C">
          <w:pPr>
            <w:pStyle w:val="Bibliography"/>
            <w:spacing w:after="200" w:line="276" w:lineRule="auto"/>
            <w:ind w:left="720" w:hangingChars="300" w:hanging="720"/>
            <w:rPr>
              <w:noProof/>
            </w:rPr>
          </w:pPr>
          <w:r w:rsidRPr="007A0894">
            <w:rPr>
              <w:noProof/>
            </w:rPr>
            <w:t xml:space="preserve">Willoughby, H. E., &amp; Shoreibah, M. D. (1982). Concentric eyewalls, secondary wind maxima, and the evolution of the hurricane vortex. </w:t>
          </w:r>
          <w:r w:rsidRPr="007A0894">
            <w:rPr>
              <w:i/>
              <w:iCs/>
              <w:noProof/>
            </w:rPr>
            <w:t>Journal of the Atmospheric Sciences, 39</w:t>
          </w:r>
          <w:r w:rsidRPr="007A0894">
            <w:rPr>
              <w:noProof/>
            </w:rPr>
            <w:t>, 395-411.</w:t>
          </w:r>
        </w:p>
        <w:p w:rsidR="0071443C" w:rsidRDefault="0071443C" w:rsidP="0071443C">
          <w:pPr>
            <w:pStyle w:val="Bibliography"/>
            <w:spacing w:after="200" w:line="276" w:lineRule="auto"/>
            <w:ind w:left="720" w:hangingChars="300" w:hanging="720"/>
            <w:rPr>
              <w:noProof/>
            </w:rPr>
          </w:pPr>
          <w:r w:rsidRPr="007A0894">
            <w:rPr>
              <w:noProof/>
            </w:rPr>
            <w:lastRenderedPageBreak/>
            <w:t xml:space="preserve">Xue, M., Droegemeier, K. K., &amp; Wong, V. (2000). The Advanced Regional Prediction System (ARPS) - A Multiscale Nonhydrostatic Atmospheric Simulation and Prediction Model. </w:t>
          </w:r>
          <w:r w:rsidRPr="007A0894">
            <w:rPr>
              <w:i/>
              <w:iCs/>
              <w:noProof/>
            </w:rPr>
            <w:t>Meteorology and Atmospheric Physics, 75</w:t>
          </w:r>
          <w:r w:rsidRPr="007A0894">
            <w:rPr>
              <w:noProof/>
            </w:rPr>
            <w:t>, 161-193.</w:t>
          </w:r>
        </w:p>
        <w:p w:rsidR="0071443C" w:rsidRPr="006E0990" w:rsidRDefault="0071443C" w:rsidP="0071443C">
          <w:pPr>
            <w:rPr>
              <w:vanish/>
              <w:highlight w:val="yellow"/>
            </w:rPr>
            <w:sectPr w:rsidR="0071443C" w:rsidRPr="006E0990" w:rsidSect="0071443C">
              <w:footerReference w:type="default" r:id="rId33"/>
              <w:pgSz w:w="12240" w:h="15840" w:code="1"/>
              <w:pgMar w:top="1440" w:right="1350" w:bottom="1260" w:left="1440" w:header="720" w:footer="432" w:gutter="0"/>
              <w:cols w:space="720"/>
              <w:docGrid w:linePitch="360"/>
            </w:sectPr>
          </w:pPr>
          <w:r w:rsidRPr="007A0894">
            <w:rPr>
              <w:b/>
              <w:bCs/>
              <w:noProof/>
            </w:rPr>
            <w:fldChar w:fldCharType="end"/>
          </w:r>
        </w:p>
      </w:sdtContent>
    </w:sdt>
    <w:p w:rsidR="00C873DB" w:rsidRDefault="00C873DB" w:rsidP="006E0990">
      <w:pPr>
        <w:pStyle w:val="Anonymoussubsubsectiontitle"/>
      </w:pPr>
      <w:r w:rsidRPr="00C873DB">
        <w:t>Vulnerability Standards</w:t>
      </w:r>
    </w:p>
    <w:sdt>
      <w:sdtPr>
        <w:rPr>
          <w:rFonts w:ascii="Times New Roman" w:hAnsi="Times New Roman"/>
          <w:vanish/>
          <w:szCs w:val="24"/>
          <w:highlight w:val="yellow"/>
          <w:lang w:eastAsia="zh-TW"/>
        </w:rPr>
        <w:id w:val="542097740"/>
        <w:bibliography/>
      </w:sdtPr>
      <w:sdtEndPr>
        <w:rPr>
          <w:vanish w:val="0"/>
        </w:rPr>
      </w:sdtEndPr>
      <w:sdtContent>
        <w:p w:rsidR="00142172" w:rsidRPr="00007700" w:rsidRDefault="00142172" w:rsidP="00007700">
          <w:pPr>
            <w:pStyle w:val="Ref"/>
          </w:pPr>
          <w:r w:rsidRPr="007A0894">
            <w:fldChar w:fldCharType="begin" w:fldLock="1"/>
          </w:r>
          <w:r w:rsidRPr="00B8763D">
            <w:instrText xml:space="preserve"> BIBLIOGRAPHY </w:instrText>
          </w:r>
          <w:r w:rsidRPr="007A0894">
            <w:fldChar w:fldCharType="separate"/>
          </w:r>
          <w:r w:rsidRPr="007A0894">
            <w:rPr>
              <w:noProof/>
            </w:rPr>
            <w:t xml:space="preserve">ACI, ASCE, &amp; TMS. (2008). </w:t>
          </w:r>
          <w:r w:rsidRPr="007A0894">
            <w:rPr>
              <w:i/>
              <w:iCs/>
              <w:noProof/>
            </w:rPr>
            <w:t>Building Code Requirements for Masonry Structures (ACI 530-08/ASCE 5-08/TMS 402-08).</w:t>
          </w:r>
          <w:r w:rsidRPr="007A0894">
            <w:rPr>
              <w:noProof/>
            </w:rPr>
            <w:t xml:space="preserve"> American Concrete Institute, American Society of Civil Engineers, The Masonry Society.</w:t>
          </w:r>
        </w:p>
        <w:p w:rsidR="00142172" w:rsidRPr="007A0894" w:rsidRDefault="00142172" w:rsidP="00142172">
          <w:pPr>
            <w:spacing w:after="200" w:line="276" w:lineRule="auto"/>
            <w:ind w:left="720" w:hangingChars="300" w:hanging="720"/>
            <w:rPr>
              <w:noProof/>
            </w:rPr>
          </w:pPr>
          <w:r w:rsidRPr="007A0894">
            <w:rPr>
              <w:noProof/>
            </w:rPr>
            <w:t xml:space="preserve">Allen, E. (1999). </w:t>
          </w:r>
          <w:r w:rsidRPr="007A0894">
            <w:rPr>
              <w:i/>
              <w:iCs/>
              <w:noProof/>
            </w:rPr>
            <w:t>Fundamentals of Building Constructions: Materials and Methods</w:t>
          </w:r>
          <w:r w:rsidRPr="007A0894">
            <w:rPr>
              <w:noProof/>
            </w:rPr>
            <w:t xml:space="preserve"> (3rd ed.). Wiley.</w:t>
          </w:r>
        </w:p>
        <w:p w:rsidR="00142172" w:rsidRPr="007A0894" w:rsidRDefault="00142172" w:rsidP="00142172">
          <w:pPr>
            <w:spacing w:after="200" w:line="276" w:lineRule="auto"/>
            <w:ind w:left="720" w:hangingChars="300" w:hanging="720"/>
            <w:rPr>
              <w:noProof/>
            </w:rPr>
          </w:pPr>
          <w:r w:rsidRPr="007A0894">
            <w:rPr>
              <w:noProof/>
            </w:rPr>
            <w:t xml:space="preserve">American Wood Council. (1997). </w:t>
          </w:r>
          <w:r w:rsidRPr="007A0894">
            <w:rPr>
              <w:i/>
              <w:iCs/>
              <w:noProof/>
            </w:rPr>
            <w:t>Allowable Stress Design (ASD) Manual for Engineered Wood Construction.</w:t>
          </w:r>
        </w:p>
        <w:p w:rsidR="00142172" w:rsidRPr="00650775" w:rsidRDefault="00142172" w:rsidP="00650775">
          <w:pPr>
            <w:pStyle w:val="Ref"/>
          </w:pPr>
          <w:r w:rsidRPr="00650775">
            <w:t>Amirkhanian, S., Sparks, P. R., Watford, S. (1994). Statistical analysis of wind damage to single family dwellings due to Hurricane Hugo. Structures Congress, 1042-1047.</w:t>
          </w:r>
        </w:p>
        <w:p w:rsidR="00142172" w:rsidRPr="007A0894" w:rsidRDefault="00142172" w:rsidP="00142172">
          <w:pPr>
            <w:spacing w:after="200" w:line="276" w:lineRule="auto"/>
            <w:ind w:left="720" w:hangingChars="300" w:hanging="720"/>
            <w:rPr>
              <w:noProof/>
            </w:rPr>
          </w:pPr>
          <w:r w:rsidRPr="007A0894">
            <w:rPr>
              <w:noProof/>
            </w:rPr>
            <w:t xml:space="preserve">Ang, A., Tang, W. (1975). </w:t>
          </w:r>
          <w:r w:rsidRPr="007A0894">
            <w:rPr>
              <w:i/>
              <w:iCs/>
              <w:noProof/>
            </w:rPr>
            <w:t>Probability Concepts in Engineering Planning and Design.</w:t>
          </w:r>
          <w:r w:rsidRPr="007A0894">
            <w:rPr>
              <w:noProof/>
            </w:rPr>
            <w:t xml:space="preserve"> John Wiley &amp; Sons.</w:t>
          </w:r>
        </w:p>
        <w:p w:rsidR="00142172" w:rsidRPr="007A0894" w:rsidRDefault="00142172" w:rsidP="00142172">
          <w:pPr>
            <w:spacing w:after="200" w:line="276" w:lineRule="auto"/>
            <w:ind w:left="720" w:hangingChars="300" w:hanging="720"/>
            <w:rPr>
              <w:noProof/>
            </w:rPr>
          </w:pPr>
          <w:r w:rsidRPr="007A0894">
            <w:rPr>
              <w:noProof/>
            </w:rPr>
            <w:t xml:space="preserve">Aponte, L., Gurley, K., Prevatt, D., Reinhold, T. A. (2007). Uncertainties in the measurement and analysis of full-scale hurricane wind pressures on low-rise structures. </w:t>
          </w:r>
          <w:r w:rsidRPr="007A0894">
            <w:rPr>
              <w:i/>
              <w:iCs/>
              <w:noProof/>
            </w:rPr>
            <w:t>12th International Conference on Wind Engineering.</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Artiles, A. (2006). </w:t>
          </w:r>
          <w:r w:rsidRPr="007A0894">
            <w:rPr>
              <w:i/>
              <w:iCs/>
              <w:noProof/>
            </w:rPr>
            <w:t>Florida Public Hurricane Loss Projection Model: Calibration and Validation of Vulnerability Matrices with 2004 Hurricane Season Claim Data.</w:t>
          </w:r>
          <w:r w:rsidRPr="007A0894">
            <w:rPr>
              <w:noProof/>
            </w:rPr>
            <w:t xml:space="preserve"> MS Thesis, Florida Institute of Technology, Department of Civil Engineering.</w:t>
          </w:r>
        </w:p>
        <w:p w:rsidR="00142172" w:rsidRPr="007A0894" w:rsidRDefault="00142172" w:rsidP="00142172">
          <w:pPr>
            <w:spacing w:after="200" w:line="276" w:lineRule="auto"/>
            <w:ind w:left="720" w:hangingChars="300" w:hanging="720"/>
            <w:rPr>
              <w:noProof/>
            </w:rPr>
          </w:pPr>
          <w:r w:rsidRPr="007A0894">
            <w:rPr>
              <w:noProof/>
            </w:rPr>
            <w:t xml:space="preserve">ASCE. (2010). </w:t>
          </w:r>
          <w:r w:rsidRPr="007A0894">
            <w:rPr>
              <w:i/>
              <w:iCs/>
              <w:noProof/>
            </w:rPr>
            <w:t>Minimum Design Loads for Buildings and Other Structures (ASCE 7-10).</w:t>
          </w:r>
          <w:r w:rsidRPr="007A0894">
            <w:rPr>
              <w:noProof/>
            </w:rPr>
            <w:t xml:space="preserve"> American Society of Civil Engineers.</w:t>
          </w:r>
        </w:p>
        <w:p w:rsidR="00142172" w:rsidRPr="007A0894" w:rsidRDefault="00142172" w:rsidP="00142172">
          <w:pPr>
            <w:spacing w:after="200" w:line="276" w:lineRule="auto"/>
            <w:ind w:left="720" w:hangingChars="300" w:hanging="720"/>
            <w:rPr>
              <w:noProof/>
            </w:rPr>
          </w:pPr>
          <w:r w:rsidRPr="007A0894">
            <w:rPr>
              <w:noProof/>
            </w:rPr>
            <w:t xml:space="preserve">ASHRAE. (2001). </w:t>
          </w:r>
          <w:r w:rsidRPr="007A0894">
            <w:rPr>
              <w:i/>
              <w:iCs/>
              <w:noProof/>
            </w:rPr>
            <w:t>ASHRAE Handbook Fundamentals.</w:t>
          </w:r>
          <w:r w:rsidRPr="007A0894">
            <w:rPr>
              <w:noProof/>
            </w:rPr>
            <w:t xml:space="preserve"> The American Society of Heating, Refrigerating and Air-Conditioning.</w:t>
          </w:r>
        </w:p>
        <w:p w:rsidR="00142172" w:rsidRDefault="00142172" w:rsidP="00142172">
          <w:pPr>
            <w:spacing w:after="200" w:line="276" w:lineRule="auto"/>
            <w:ind w:left="720" w:hangingChars="300" w:hanging="720"/>
            <w:rPr>
              <w:noProof/>
            </w:rPr>
          </w:pPr>
          <w:r w:rsidRPr="00130EFB">
            <w:rPr>
              <w:noProof/>
            </w:rPr>
            <w:t xml:space="preserve">Axe, L. M. (2004). </w:t>
          </w:r>
          <w:r w:rsidRPr="00130EFB">
            <w:rPr>
              <w:i/>
              <w:iCs/>
              <w:noProof/>
            </w:rPr>
            <w:t>Hurricane surface wind model for risk assessment.</w:t>
          </w:r>
          <w:r w:rsidRPr="00130EFB">
            <w:rPr>
              <w:noProof/>
            </w:rPr>
            <w:t xml:space="preserve"> MS Thesis, Florida State University, Department of Meteorology.</w:t>
          </w:r>
        </w:p>
        <w:p w:rsidR="00142172" w:rsidRDefault="00142172" w:rsidP="00F933D1">
          <w:pPr>
            <w:pStyle w:val="Ref"/>
          </w:pPr>
          <w:r>
            <w:t xml:space="preserve">Ayed, S.B., Aponte-Bermudez, L.D., Hajj, M.R., Tieleman, H.W., Gurley, K.R., Reinhold, T.A. (2011). </w:t>
          </w:r>
          <w:r w:rsidRPr="00902299">
            <w:t>Analysis of hurricane wind loads on low-rise structures.</w:t>
          </w:r>
          <w:r>
            <w:t xml:space="preserve"> </w:t>
          </w:r>
          <w:r w:rsidRPr="00902299">
            <w:rPr>
              <w:i/>
            </w:rPr>
            <w:t>Engineering Structures,</w:t>
          </w:r>
          <w:r>
            <w:t xml:space="preserve"> </w:t>
          </w:r>
          <w:r w:rsidRPr="00DD5EF4">
            <w:rPr>
              <w:i/>
            </w:rPr>
            <w:t>33</w:t>
          </w:r>
          <w:r>
            <w:t>(12): 3590-3596.</w:t>
          </w:r>
        </w:p>
        <w:p w:rsidR="00142172" w:rsidRDefault="00142172" w:rsidP="00F933D1">
          <w:pPr>
            <w:pStyle w:val="Ref"/>
          </w:pPr>
          <w:r w:rsidRPr="00542E5C">
            <w:t xml:space="preserve">Baheru </w:t>
          </w:r>
          <w:r>
            <w:t>T.</w:t>
          </w:r>
          <w:r w:rsidRPr="00542E5C">
            <w:t>, Chow</w:t>
          </w:r>
          <w:r>
            <w:t>dhury A.G., Pinelli J.P. (2014a)</w:t>
          </w:r>
          <w:r w:rsidRPr="00542E5C">
            <w:t xml:space="preserve"> </w:t>
          </w:r>
          <w:r w:rsidRPr="001D3F60">
            <w:t>Estimation of Wind-Driven Rain Intrusion through Building Envelope Defects and Breaches during Tropical Cyclones</w:t>
          </w:r>
          <w:r>
            <w:t xml:space="preserve">. </w:t>
          </w:r>
          <w:r w:rsidRPr="00DD5EF4">
            <w:rPr>
              <w:i/>
              <w:szCs w:val="36"/>
            </w:rPr>
            <w:t>ASCE Natural Hazard Review</w:t>
          </w:r>
          <w:r>
            <w:rPr>
              <w:szCs w:val="36"/>
            </w:rPr>
            <w:t xml:space="preserve">, </w:t>
          </w:r>
          <w:r w:rsidRPr="003B6A2B">
            <w:t>10.1061/(ASCE)NH.1527-6996.0000158</w:t>
          </w:r>
          <w:r>
            <w:t>.</w:t>
          </w:r>
        </w:p>
        <w:p w:rsidR="00142172" w:rsidRPr="00A236D0" w:rsidRDefault="00142172" w:rsidP="00F933D1">
          <w:pPr>
            <w:pStyle w:val="Ref"/>
          </w:pPr>
          <w:r w:rsidRPr="00542E5C">
            <w:lastRenderedPageBreak/>
            <w:t xml:space="preserve">Baheru </w:t>
          </w:r>
          <w:r>
            <w:t>T.</w:t>
          </w:r>
          <w:r w:rsidRPr="00542E5C">
            <w:t>, Chow</w:t>
          </w:r>
          <w:r>
            <w:t>dhury A.G., Pinelli J.P.</w:t>
          </w:r>
          <w:r w:rsidRPr="00542E5C">
            <w:t>, Bitsuamlak</w:t>
          </w:r>
          <w:r>
            <w:t>,</w:t>
          </w:r>
          <w:r w:rsidRPr="00542E5C">
            <w:t xml:space="preserve"> G</w:t>
          </w:r>
          <w:r>
            <w:t>. (2014b)</w:t>
          </w:r>
          <w:r w:rsidRPr="00542E5C">
            <w:t xml:space="preserve"> Distribution of Wind-Driven Rain Deposition on Low-Rise Buildings: Direct Impinging Raindrops versus Surface Runoff</w:t>
          </w:r>
          <w:r>
            <w:t>.</w:t>
          </w:r>
          <w:r w:rsidRPr="00542E5C">
            <w:t xml:space="preserve"> </w:t>
          </w:r>
          <w:r>
            <w:t>Accepted</w:t>
          </w:r>
          <w:r w:rsidRPr="00542E5C">
            <w:t xml:space="preserve"> for publication </w:t>
          </w:r>
          <w:r w:rsidRPr="00DD5EF4">
            <w:rPr>
              <w:i/>
            </w:rPr>
            <w:t>Journal of Wind Engineering &amp; Industrial Aerodynamics</w:t>
          </w:r>
          <w:r w:rsidRPr="00542E5C">
            <w:t>.</w:t>
          </w:r>
        </w:p>
        <w:p w:rsidR="00142172" w:rsidRDefault="00142172" w:rsidP="00F933D1">
          <w:pPr>
            <w:pStyle w:val="Ref"/>
          </w:pPr>
          <w:r w:rsidRPr="001F0A23">
            <w:t xml:space="preserve">Balderrama, J.A., Masters, F.J., Gurley, K.R. (2012). </w:t>
          </w:r>
          <w:r w:rsidRPr="00902299">
            <w:t>Peak factor estimation in hurricane surface winds</w:t>
          </w:r>
          <w:r w:rsidRPr="005A1E78">
            <w:t>,</w:t>
          </w:r>
          <w:r>
            <w:t xml:space="preserve"> </w:t>
          </w:r>
          <w:r w:rsidRPr="00902299">
            <w:rPr>
              <w:i/>
            </w:rPr>
            <w:t>Journal of Wind Engineering and Industrial Aerodynamics,</w:t>
          </w:r>
          <w:r>
            <w:t xml:space="preserve"> </w:t>
          </w:r>
          <w:r w:rsidRPr="00DD5EF4">
            <w:rPr>
              <w:i/>
            </w:rPr>
            <w:t>102</w:t>
          </w:r>
          <w:r>
            <w:t>: 1-13.</w:t>
          </w:r>
        </w:p>
        <w:p w:rsidR="00142172" w:rsidRPr="00902299" w:rsidRDefault="00142172" w:rsidP="00142172">
          <w:pPr>
            <w:spacing w:after="200" w:line="276" w:lineRule="auto"/>
            <w:ind w:left="720" w:hangingChars="300" w:hanging="720"/>
          </w:pPr>
          <w:r>
            <w:rPr>
              <w:noProof/>
            </w:rPr>
            <w:t xml:space="preserve">Baker, C.J. (2007). The debris flight equations. </w:t>
          </w:r>
          <w:r w:rsidRPr="00347C3E">
            <w:rPr>
              <w:i/>
              <w:noProof/>
            </w:rPr>
            <w:t>Journal of Wind Engineering and Industrial Aerodynamics,</w:t>
          </w:r>
          <w:r>
            <w:rPr>
              <w:noProof/>
            </w:rPr>
            <w:t xml:space="preserve"> 95, 329-353.</w:t>
          </w:r>
        </w:p>
        <w:p w:rsidR="00142172" w:rsidRPr="00130EFB" w:rsidRDefault="00142172" w:rsidP="00142172">
          <w:pPr>
            <w:spacing w:after="200" w:line="276" w:lineRule="auto"/>
            <w:ind w:left="720" w:hangingChars="300" w:hanging="720"/>
            <w:rPr>
              <w:noProof/>
            </w:rPr>
          </w:pPr>
          <w:r w:rsidRPr="00347C3E">
            <w:rPr>
              <w:noProof/>
              <w:lang w:val="fr-FR"/>
            </w:rPr>
            <w:t xml:space="preserve">Barnes, W. C., Mitrani, J. D., Dye, J. M. (1991). </w:t>
          </w:r>
          <w:r w:rsidRPr="00130EFB">
            <w:rPr>
              <w:i/>
              <w:iCs/>
              <w:noProof/>
            </w:rPr>
            <w:t>Problems in Building Code Enforcement – Local Amendments to Model Codes – Uniformity of Enforcement and Certification of Personnel.</w:t>
          </w:r>
          <w:r w:rsidRPr="00130EFB">
            <w:rPr>
              <w:noProof/>
            </w:rPr>
            <w:t xml:space="preserve"> Florida International University, Department of Construction Management, Miami.</w:t>
          </w:r>
        </w:p>
        <w:p w:rsidR="00142172" w:rsidRPr="00130EFB" w:rsidRDefault="00142172" w:rsidP="00142172">
          <w:pPr>
            <w:spacing w:after="200" w:line="276" w:lineRule="auto"/>
            <w:ind w:left="720" w:hangingChars="300" w:hanging="720"/>
            <w:rPr>
              <w:noProof/>
            </w:rPr>
          </w:pPr>
          <w:r w:rsidRPr="00130EFB">
            <w:rPr>
              <w:noProof/>
            </w:rPr>
            <w:t xml:space="preserve">Baskaran, A., Dutt, O. (1995). Evaluation of roof fasteners under dynamic loading. </w:t>
          </w:r>
          <w:r w:rsidRPr="00130EFB">
            <w:rPr>
              <w:i/>
              <w:iCs/>
              <w:noProof/>
            </w:rPr>
            <w:t>9th International Conference on Wind Engineering.</w:t>
          </w:r>
          <w:r w:rsidRPr="00130EFB">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Baskaran, A., Ham, H., Lei, W. (2006). New Design Procedure for Wind Uplift Resistance of Architectural Metal Roofing Systems. </w:t>
          </w:r>
          <w:r w:rsidRPr="007A0894">
            <w:rPr>
              <w:i/>
              <w:iCs/>
              <w:noProof/>
            </w:rPr>
            <w:t>Journal of Architectural Engineering, 12</w:t>
          </w:r>
          <w:r w:rsidRPr="007A0894">
            <w:rPr>
              <w:noProof/>
            </w:rPr>
            <w:t>(4), 168-177.</w:t>
          </w:r>
        </w:p>
        <w:p w:rsidR="00142172" w:rsidRPr="007A0894" w:rsidRDefault="00142172" w:rsidP="00142172">
          <w:pPr>
            <w:spacing w:after="200" w:line="276" w:lineRule="auto"/>
            <w:ind w:left="720" w:hangingChars="300" w:hanging="720"/>
            <w:rPr>
              <w:noProof/>
            </w:rPr>
          </w:pPr>
          <w:r w:rsidRPr="007A0894">
            <w:rPr>
              <w:noProof/>
            </w:rPr>
            <w:t xml:space="preserve">Baskaran, A., Peterka, J. A., Cermak, J. E., Cochran, L. S., Cochran, B. C., Hosoya, N., et al. (1999). Wind Uplift Model for Asphalt Shingles. </w:t>
          </w:r>
          <w:r w:rsidRPr="007A0894">
            <w:rPr>
              <w:i/>
              <w:iCs/>
              <w:noProof/>
            </w:rPr>
            <w:t>Journal of Architectural Engineering, 5</w:t>
          </w:r>
          <w:r w:rsidRPr="007A0894">
            <w:rPr>
              <w:noProof/>
            </w:rPr>
            <w:t>(2), 67-69.</w:t>
          </w:r>
        </w:p>
        <w:p w:rsidR="00142172" w:rsidRPr="007A0894" w:rsidRDefault="00142172" w:rsidP="00142172">
          <w:pPr>
            <w:spacing w:after="200" w:line="276" w:lineRule="auto"/>
            <w:ind w:left="720" w:hangingChars="300" w:hanging="720"/>
            <w:rPr>
              <w:noProof/>
            </w:rPr>
          </w:pPr>
          <w:r w:rsidRPr="007A0894">
            <w:rPr>
              <w:noProof/>
            </w:rPr>
            <w:t xml:space="preserve">Berke, P., Larsen, T., Ruch, C. (1984). Computer system for hurricane hazard assessment. </w:t>
          </w:r>
          <w:r w:rsidRPr="007A0894">
            <w:rPr>
              <w:i/>
              <w:iCs/>
              <w:noProof/>
            </w:rPr>
            <w:t>Computers, Environment and Urban Systems, 9</w:t>
          </w:r>
          <w:r w:rsidRPr="007A0894">
            <w:rPr>
              <w:noProof/>
            </w:rPr>
            <w:t>(4), 259-269.</w:t>
          </w:r>
        </w:p>
        <w:p w:rsidR="00142172" w:rsidRPr="007A0894" w:rsidRDefault="00142172" w:rsidP="00142172">
          <w:pPr>
            <w:spacing w:after="200" w:line="276" w:lineRule="auto"/>
            <w:ind w:left="720" w:hangingChars="300" w:hanging="720"/>
            <w:rPr>
              <w:noProof/>
            </w:rPr>
          </w:pPr>
          <w:r w:rsidRPr="007A0894">
            <w:rPr>
              <w:noProof/>
            </w:rPr>
            <w:t xml:space="preserve">Beste, F., Cermak, J. E. (1997). Correlation of internal and area-averaged external wind pressures on low-rise buildings. </w:t>
          </w:r>
          <w:r w:rsidRPr="007A0894">
            <w:rPr>
              <w:i/>
              <w:iCs/>
              <w:noProof/>
            </w:rPr>
            <w:t>Journal of Wind Engineering and Industrial Aerodynamics, 69-71</w:t>
          </w:r>
          <w:r w:rsidRPr="007A0894">
            <w:rPr>
              <w:noProof/>
            </w:rPr>
            <w:t>, 557-566.</w:t>
          </w:r>
        </w:p>
        <w:p w:rsidR="00142172" w:rsidRPr="007A0894" w:rsidRDefault="00142172" w:rsidP="00142172">
          <w:pPr>
            <w:spacing w:after="200" w:line="276" w:lineRule="auto"/>
            <w:ind w:left="720" w:hangingChars="300" w:hanging="720"/>
            <w:rPr>
              <w:noProof/>
            </w:rPr>
          </w:pPr>
          <w:r w:rsidRPr="007A0894">
            <w:rPr>
              <w:noProof/>
            </w:rPr>
            <w:t xml:space="preserve">Bhinderwala, S. (1995). </w:t>
          </w:r>
          <w:r w:rsidRPr="007A0894">
            <w:rPr>
              <w:i/>
              <w:iCs/>
              <w:noProof/>
            </w:rPr>
            <w:t>Insurance loss analysis of single family dwellings damaged in Hurricane Andrew.</w:t>
          </w:r>
          <w:r w:rsidRPr="007A0894">
            <w:rPr>
              <w:noProof/>
            </w:rPr>
            <w:t xml:space="preserve"> MS Thesis, Clemson University, Department of Civil Engineering.</w:t>
          </w:r>
        </w:p>
        <w:p w:rsidR="00142172" w:rsidRPr="007A0894" w:rsidRDefault="00142172" w:rsidP="00142172">
          <w:pPr>
            <w:spacing w:after="200" w:line="276" w:lineRule="auto"/>
            <w:ind w:left="720" w:hangingChars="300" w:hanging="720"/>
            <w:rPr>
              <w:noProof/>
            </w:rPr>
          </w:pPr>
          <w:r w:rsidRPr="007A0894">
            <w:rPr>
              <w:noProof/>
            </w:rPr>
            <w:t xml:space="preserve">Bitsuamlak, G. (2008). </w:t>
          </w:r>
          <w:r w:rsidRPr="007A0894">
            <w:rPr>
              <w:i/>
              <w:iCs/>
              <w:noProof/>
            </w:rPr>
            <w:t>Assessment of Roof Secondary Water Barriers.</w:t>
          </w:r>
          <w:r w:rsidRPr="007A0894">
            <w:rPr>
              <w:noProof/>
            </w:rPr>
            <w:t xml:space="preserve"> Research Report, Florida International University, International Hurricane Research Center.</w:t>
          </w:r>
        </w:p>
        <w:p w:rsidR="00142172" w:rsidRPr="007A0894" w:rsidRDefault="00142172" w:rsidP="00142172">
          <w:pPr>
            <w:spacing w:after="200" w:line="276" w:lineRule="auto"/>
            <w:ind w:left="720" w:hangingChars="300" w:hanging="720"/>
            <w:rPr>
              <w:noProof/>
            </w:rPr>
          </w:pPr>
          <w:r w:rsidRPr="007A0894">
            <w:rPr>
              <w:noProof/>
            </w:rPr>
            <w:t xml:space="preserve">Blair, J. A. (2009). </w:t>
          </w:r>
          <w:r w:rsidRPr="007A0894">
            <w:rPr>
              <w:i/>
              <w:iCs/>
              <w:noProof/>
            </w:rPr>
            <w:t>Florida Building Commission Milestones.</w:t>
          </w:r>
          <w:r w:rsidRPr="007A0894">
            <w:rPr>
              <w:noProof/>
            </w:rPr>
            <w:t xml:space="preserve"> Florida State University, FCRC Consensus Center, Tallahassee.</w:t>
          </w:r>
        </w:p>
        <w:p w:rsidR="00142172" w:rsidRPr="007A0894" w:rsidRDefault="00142172" w:rsidP="00142172">
          <w:pPr>
            <w:spacing w:after="200" w:line="276" w:lineRule="auto"/>
            <w:ind w:left="720" w:hangingChars="300" w:hanging="720"/>
            <w:rPr>
              <w:noProof/>
            </w:rPr>
          </w:pPr>
          <w:r w:rsidRPr="007A0894">
            <w:rPr>
              <w:noProof/>
            </w:rPr>
            <w:t xml:space="preserve">Blocken, B., Carmeliet, J. (2006). On the validity of the cosine projection in wind-driven rain calculations on buildings. </w:t>
          </w:r>
          <w:r w:rsidRPr="007A0894">
            <w:rPr>
              <w:i/>
              <w:iCs/>
              <w:noProof/>
            </w:rPr>
            <w:t>Building and Environment, 41</w:t>
          </w:r>
          <w:r w:rsidRPr="007A0894">
            <w:rPr>
              <w:noProof/>
            </w:rPr>
            <w:t>, 1182-1189.</w:t>
          </w:r>
        </w:p>
        <w:p w:rsidR="00142172" w:rsidRPr="007A0894" w:rsidRDefault="00142172" w:rsidP="00142172">
          <w:pPr>
            <w:spacing w:after="200" w:line="276" w:lineRule="auto"/>
            <w:ind w:left="720" w:hangingChars="300" w:hanging="720"/>
            <w:rPr>
              <w:noProof/>
            </w:rPr>
          </w:pPr>
          <w:r w:rsidRPr="007A0894">
            <w:rPr>
              <w:noProof/>
            </w:rPr>
            <w:t xml:space="preserve">Blocken, B., Carmeliet, J. (2007). On the errors associated with the use of hourly data in wind-driven rain calculations on building facades. </w:t>
          </w:r>
          <w:r w:rsidRPr="007A0894">
            <w:rPr>
              <w:i/>
              <w:iCs/>
              <w:noProof/>
            </w:rPr>
            <w:t>Atmospheric Environment, 41</w:t>
          </w:r>
          <w:r w:rsidRPr="007A0894">
            <w:rPr>
              <w:noProof/>
            </w:rPr>
            <w:t>, 2335-2343.</w:t>
          </w:r>
        </w:p>
        <w:p w:rsidR="00142172" w:rsidRPr="007A0894" w:rsidRDefault="00142172" w:rsidP="00142172">
          <w:pPr>
            <w:spacing w:after="200" w:line="276" w:lineRule="auto"/>
            <w:ind w:left="720" w:hangingChars="300" w:hanging="720"/>
            <w:rPr>
              <w:noProof/>
            </w:rPr>
          </w:pPr>
          <w:r w:rsidRPr="007A0894">
            <w:rPr>
              <w:noProof/>
            </w:rPr>
            <w:t xml:space="preserve">Blocken, B., Carmeliet, J. (2010). Overview of three state-of-the-art wind-driven rain assessment models and comparison based on model theory. </w:t>
          </w:r>
          <w:r w:rsidRPr="007A0894">
            <w:rPr>
              <w:i/>
              <w:iCs/>
              <w:noProof/>
            </w:rPr>
            <w:t>Building and Environment, 45</w:t>
          </w:r>
          <w:r w:rsidRPr="007A0894">
            <w:rPr>
              <w:noProof/>
            </w:rPr>
            <w:t>, 691-703.</w:t>
          </w:r>
        </w:p>
        <w:p w:rsidR="00142172" w:rsidRPr="007A0894" w:rsidRDefault="00142172" w:rsidP="00142172">
          <w:pPr>
            <w:spacing w:after="200" w:line="276" w:lineRule="auto"/>
            <w:ind w:left="720" w:hangingChars="300" w:hanging="720"/>
            <w:rPr>
              <w:noProof/>
            </w:rPr>
          </w:pPr>
          <w:r w:rsidRPr="007A0894">
            <w:rPr>
              <w:noProof/>
            </w:rPr>
            <w:lastRenderedPageBreak/>
            <w:t xml:space="preserve">Boswell, M. R., Deyle, R. E., Smith, R. A., Baker, E. J. (1999). Quantitative method for estimating probable public costs of hurricanes. </w:t>
          </w:r>
          <w:r w:rsidRPr="007A0894">
            <w:rPr>
              <w:i/>
              <w:iCs/>
              <w:noProof/>
            </w:rPr>
            <w:t>Environmental Management, 23</w:t>
          </w:r>
          <w:r w:rsidRPr="007A0894">
            <w:rPr>
              <w:noProof/>
            </w:rPr>
            <w:t>(3), 359-372.</w:t>
          </w:r>
        </w:p>
        <w:p w:rsidR="00142172" w:rsidRPr="007A0894" w:rsidRDefault="00142172" w:rsidP="00142172">
          <w:pPr>
            <w:spacing w:after="200" w:line="276" w:lineRule="auto"/>
            <w:ind w:left="720" w:hangingChars="300" w:hanging="720"/>
            <w:rPr>
              <w:noProof/>
            </w:rPr>
          </w:pPr>
          <w:r w:rsidRPr="007A0894">
            <w:rPr>
              <w:noProof/>
            </w:rPr>
            <w:t xml:space="preserve">Canfield, L., Niu, S., Liu, H. (1991). Uplift resistance of various rafter-wall connections. </w:t>
          </w:r>
          <w:r w:rsidRPr="007A0894">
            <w:rPr>
              <w:i/>
              <w:iCs/>
              <w:noProof/>
            </w:rPr>
            <w:t>Forest Products Journal, 41</w:t>
          </w:r>
          <w:r w:rsidRPr="007A0894">
            <w:rPr>
              <w:noProof/>
            </w:rPr>
            <w:t>(7-8), 27-34.</w:t>
          </w:r>
        </w:p>
        <w:p w:rsidR="00142172" w:rsidRPr="007A0894" w:rsidRDefault="00142172" w:rsidP="00142172">
          <w:pPr>
            <w:spacing w:after="200" w:line="276" w:lineRule="auto"/>
            <w:ind w:left="720" w:hangingChars="300" w:hanging="720"/>
            <w:rPr>
              <w:noProof/>
            </w:rPr>
          </w:pPr>
          <w:r w:rsidRPr="007A0894">
            <w:rPr>
              <w:noProof/>
            </w:rPr>
            <w:t xml:space="preserve">Cardona, O. D. (2004). The Need for Rethinking the Concepts of Vulnerability and Risk from a Holistic Perspective: A Necessary Review and Criticism for Effective Risk Management. In G. Bankoff, G. Frerks, &amp; D. Hilhorst (Eds.), </w:t>
          </w:r>
          <w:r w:rsidRPr="007A0894">
            <w:rPr>
              <w:i/>
              <w:iCs/>
              <w:noProof/>
            </w:rPr>
            <w:t>Mapping Vulnerability: Disasters, Development and People.</w:t>
          </w:r>
          <w:r w:rsidRPr="007A0894">
            <w:rPr>
              <w:noProof/>
            </w:rPr>
            <w:t xml:space="preserve"> London: Earthscan.</w:t>
          </w:r>
        </w:p>
        <w:p w:rsidR="00142172" w:rsidRPr="007A0894" w:rsidRDefault="00142172" w:rsidP="00142172">
          <w:pPr>
            <w:spacing w:after="200" w:line="276" w:lineRule="auto"/>
            <w:ind w:left="720" w:hangingChars="300" w:hanging="720"/>
            <w:rPr>
              <w:noProof/>
            </w:rPr>
          </w:pPr>
          <w:r w:rsidRPr="007A0894">
            <w:rPr>
              <w:noProof/>
            </w:rPr>
            <w:t xml:space="preserve">Chandler, A., Jones, E., Patel, M. (2001). Property loss estimation for wind and earthquake perils. </w:t>
          </w:r>
          <w:r w:rsidRPr="007A0894">
            <w:rPr>
              <w:i/>
              <w:iCs/>
              <w:noProof/>
            </w:rPr>
            <w:t>Risk Analysis, 21</w:t>
          </w:r>
          <w:r w:rsidRPr="007A0894">
            <w:rPr>
              <w:noProof/>
            </w:rPr>
            <w:t>(2), 235-249.</w:t>
          </w:r>
        </w:p>
        <w:p w:rsidR="00142172" w:rsidRPr="007A0894" w:rsidRDefault="00142172" w:rsidP="00142172">
          <w:pPr>
            <w:spacing w:after="200" w:line="276" w:lineRule="auto"/>
            <w:ind w:left="720" w:hangingChars="300" w:hanging="720"/>
            <w:rPr>
              <w:noProof/>
            </w:rPr>
          </w:pPr>
          <w:r w:rsidRPr="007A0894">
            <w:rPr>
              <w:noProof/>
            </w:rPr>
            <w:t xml:space="preserve">Conner, H., Gromala, D., Burgess, D. (1987). Roof Connections in Houses: Key to Wind Resistance. </w:t>
          </w:r>
          <w:r w:rsidRPr="007A0894">
            <w:rPr>
              <w:i/>
              <w:iCs/>
              <w:noProof/>
            </w:rPr>
            <w:t>Journal of Structural Engineering, 113</w:t>
          </w:r>
          <w:r w:rsidRPr="007A0894">
            <w:rPr>
              <w:noProof/>
            </w:rPr>
            <w:t>(12), 2459-2474.</w:t>
          </w:r>
        </w:p>
        <w:p w:rsidR="00142172" w:rsidRPr="007A0894" w:rsidRDefault="00142172" w:rsidP="00142172">
          <w:pPr>
            <w:spacing w:after="200" w:line="276" w:lineRule="auto"/>
            <w:ind w:left="720" w:hangingChars="300" w:hanging="720"/>
            <w:rPr>
              <w:noProof/>
            </w:rPr>
          </w:pPr>
          <w:r w:rsidRPr="007A0894">
            <w:rPr>
              <w:noProof/>
            </w:rPr>
            <w:t xml:space="preserve">Cope, A. (2004). </w:t>
          </w:r>
          <w:r w:rsidRPr="007A0894">
            <w:rPr>
              <w:i/>
              <w:iCs/>
              <w:noProof/>
            </w:rPr>
            <w:t>Predicting the vulnerability of typical residential buildings to hurricane damage.</w:t>
          </w:r>
          <w:r w:rsidRPr="007A0894">
            <w:rPr>
              <w:noProof/>
            </w:rPr>
            <w:t xml:space="preserve"> PhD Dissertation, University of Florida, Department of Civil Engineering.</w:t>
          </w:r>
        </w:p>
        <w:p w:rsidR="00142172" w:rsidRPr="007A0894" w:rsidRDefault="00142172" w:rsidP="00142172">
          <w:pPr>
            <w:spacing w:after="200" w:line="276" w:lineRule="auto"/>
            <w:ind w:left="720" w:hangingChars="300" w:hanging="720"/>
            <w:rPr>
              <w:noProof/>
            </w:rPr>
          </w:pPr>
          <w:r w:rsidRPr="007A0894">
            <w:rPr>
              <w:noProof/>
            </w:rPr>
            <w:t xml:space="preserve">Cope, A., Gurley, K. (2001). Spatial characteristics of pressure coefficients on low rise gable roof structures. </w:t>
          </w:r>
          <w:r w:rsidRPr="007A0894">
            <w:rPr>
              <w:i/>
              <w:iCs/>
              <w:noProof/>
            </w:rPr>
            <w:t>America’s Conference on Wind Engineering.</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Cope, A., Gurley, K., Filliben, J., Simiu, E., Pinelli, J. P., Subramanian, C., et al. (2003a). A hurricane damage prediction model for residential structures. </w:t>
          </w:r>
          <w:r w:rsidRPr="007A0894">
            <w:rPr>
              <w:i/>
              <w:iCs/>
              <w:noProof/>
            </w:rPr>
            <w:t>9th International Conference on Applications of Statistics and Probability in Civil Engineering.</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Cope, A., Gurley, K., Gioffre, M., Reinhold, T. A. (2005). Low-rise gable roof wind loads: characterization and stochastic simulation. </w:t>
          </w:r>
          <w:r w:rsidRPr="007A0894">
            <w:rPr>
              <w:i/>
              <w:iCs/>
              <w:noProof/>
            </w:rPr>
            <w:t>Journal of Wind Engineering and Industrial Aerodynamics, 93</w:t>
          </w:r>
          <w:r w:rsidRPr="007A0894">
            <w:rPr>
              <w:noProof/>
            </w:rPr>
            <w:t>(9), 719-738.</w:t>
          </w:r>
        </w:p>
        <w:p w:rsidR="00142172" w:rsidRDefault="00142172" w:rsidP="00142172">
          <w:pPr>
            <w:spacing w:after="200" w:line="276" w:lineRule="auto"/>
            <w:ind w:left="720" w:hangingChars="300" w:hanging="720"/>
            <w:rPr>
              <w:noProof/>
            </w:rPr>
          </w:pPr>
          <w:r w:rsidRPr="007A0894">
            <w:rPr>
              <w:noProof/>
            </w:rPr>
            <w:t xml:space="preserve">Cope, A., Gurley, K., Pinelli, J. P., Hamid, S. (2003b). A simulation model for wind damage predictions in Florida. </w:t>
          </w:r>
          <w:r w:rsidRPr="007A0894">
            <w:rPr>
              <w:i/>
              <w:iCs/>
              <w:noProof/>
            </w:rPr>
            <w:t>11th International Conference on Wind Engineering.</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Cope, A., Gurley, K., Pinelli, J. P., Murphree, J., Subramanian, C., Gulati, S., et al. (2004). A Probabilistic Model of Damage to Residential Structures from Hurricane Winds. </w:t>
          </w:r>
          <w:r w:rsidRPr="007A0894">
            <w:rPr>
              <w:i/>
              <w:iCs/>
              <w:noProof/>
            </w:rPr>
            <w:t>ASCE joint specialty conference on probabilistic mechanics and structural reliability.</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Cox, B. (1962, </w:t>
          </w:r>
          <w:r w:rsidR="00F459EF">
            <w:rPr>
              <w:noProof/>
            </w:rPr>
            <w:t>November 5</w:t>
          </w:r>
          <w:r w:rsidRPr="007A0894">
            <w:rPr>
              <w:noProof/>
            </w:rPr>
            <w:t xml:space="preserve">2). Building Congress to Begin. </w:t>
          </w:r>
          <w:r w:rsidRPr="007A0894">
            <w:rPr>
              <w:i/>
              <w:iCs/>
              <w:noProof/>
            </w:rPr>
            <w:t>St. Petersburg Times</w:t>
          </w:r>
          <w:r w:rsidRPr="007A0894">
            <w:rPr>
              <w:noProof/>
            </w:rPr>
            <w:t>.</w:t>
          </w:r>
        </w:p>
        <w:p w:rsidR="00142172" w:rsidRPr="007A0894" w:rsidRDefault="00142172" w:rsidP="00142172">
          <w:pPr>
            <w:spacing w:after="200" w:line="276" w:lineRule="auto"/>
            <w:ind w:left="720" w:hangingChars="300" w:hanging="720"/>
            <w:rPr>
              <w:noProof/>
            </w:rPr>
          </w:pPr>
          <w:r w:rsidRPr="007A0894">
            <w:rPr>
              <w:noProof/>
            </w:rPr>
            <w:t xml:space="preserve">Crandell, J. H. (1998). Statistical assessment of construction characteristics and performance of homes in Hurricanes Andrew and Opal. </w:t>
          </w:r>
          <w:r w:rsidRPr="007A0894">
            <w:rPr>
              <w:i/>
              <w:iCs/>
              <w:noProof/>
            </w:rPr>
            <w:t>Journal of Wind Engineering and Industrial Aerodynamics, 77-78</w:t>
          </w:r>
          <w:r w:rsidRPr="007A0894">
            <w:rPr>
              <w:noProof/>
            </w:rPr>
            <w:t>, 695-701.</w:t>
          </w:r>
        </w:p>
        <w:p w:rsidR="00142172" w:rsidRPr="007A0894" w:rsidRDefault="00142172" w:rsidP="00142172">
          <w:pPr>
            <w:spacing w:after="200" w:line="276" w:lineRule="auto"/>
            <w:ind w:left="720" w:hangingChars="300" w:hanging="720"/>
            <w:rPr>
              <w:noProof/>
            </w:rPr>
          </w:pPr>
          <w:r w:rsidRPr="007A0894">
            <w:rPr>
              <w:noProof/>
            </w:rPr>
            <w:t xml:space="preserve">Crandell, J. H., Kochkin, V. (2005). Scientific Damage Assessment Methodology and Practical Applications. </w:t>
          </w:r>
          <w:r w:rsidRPr="00DD5EF4">
            <w:rPr>
              <w:i/>
              <w:noProof/>
            </w:rPr>
            <w:t>Structures Congress.</w:t>
          </w:r>
        </w:p>
        <w:p w:rsidR="00142172" w:rsidRPr="007A0894" w:rsidRDefault="00142172" w:rsidP="00142172">
          <w:pPr>
            <w:spacing w:after="200" w:line="276" w:lineRule="auto"/>
            <w:ind w:left="720" w:hangingChars="300" w:hanging="720"/>
            <w:rPr>
              <w:noProof/>
            </w:rPr>
          </w:pPr>
          <w:r w:rsidRPr="007A0894">
            <w:rPr>
              <w:noProof/>
            </w:rPr>
            <w:lastRenderedPageBreak/>
            <w:t xml:space="preserve">Crandell, J. H., Gibson, M. T., Laatsch, E. M., Nowak, M. S., vanOvereem, A. J. (1993). Statistically-Based Evaluation of Homes Damaged by Hurricanes Andrew and Iniki. In R. A. Cook, &amp; M. Soltani (Ed.), </w:t>
          </w:r>
          <w:r w:rsidRPr="007A0894">
            <w:rPr>
              <w:i/>
              <w:iCs/>
              <w:noProof/>
            </w:rPr>
            <w:t>Hurricanes of 1992</w:t>
          </w:r>
          <w:r>
            <w:rPr>
              <w:noProof/>
            </w:rPr>
            <w:t>,</w:t>
          </w:r>
          <w:r w:rsidRPr="007A0894">
            <w:rPr>
              <w:noProof/>
            </w:rPr>
            <w:t>519-528</w:t>
          </w:r>
          <w:r>
            <w:rPr>
              <w:noProof/>
            </w:rPr>
            <w:t>,</w:t>
          </w:r>
          <w:r w:rsidRPr="007A0894">
            <w:rPr>
              <w:noProof/>
            </w:rPr>
            <w:t xml:space="preserve"> American Society of Civil Engineers.</w:t>
          </w:r>
        </w:p>
        <w:p w:rsidR="00142172" w:rsidRPr="007A0894" w:rsidRDefault="00142172" w:rsidP="00142172">
          <w:pPr>
            <w:spacing w:after="200" w:line="276" w:lineRule="auto"/>
            <w:ind w:left="720" w:hangingChars="300" w:hanging="720"/>
            <w:rPr>
              <w:noProof/>
            </w:rPr>
          </w:pPr>
          <w:r w:rsidRPr="007A0894">
            <w:rPr>
              <w:noProof/>
            </w:rPr>
            <w:t xml:space="preserve">Croft, P., Dregger, P., Hardy-Pierce, H., Moody, R., Olson, R., Robertson, R., et al. (2006). </w:t>
          </w:r>
          <w:r w:rsidRPr="007A0894">
            <w:rPr>
              <w:i/>
              <w:iCs/>
              <w:noProof/>
            </w:rPr>
            <w:t>Hurricanes Charley and Ivan Investigation Report.</w:t>
          </w:r>
          <w:r w:rsidRPr="007A0894">
            <w:rPr>
              <w:noProof/>
            </w:rPr>
            <w:t xml:space="preserve"> McDonough: Roofing Industry Committee on Weather Issues, Inc.</w:t>
          </w:r>
        </w:p>
        <w:p w:rsidR="00142172" w:rsidRPr="007A0894" w:rsidRDefault="00142172" w:rsidP="00142172">
          <w:pPr>
            <w:spacing w:after="200" w:line="276" w:lineRule="auto"/>
            <w:ind w:left="720" w:hangingChars="300" w:hanging="720"/>
            <w:rPr>
              <w:noProof/>
            </w:rPr>
          </w:pPr>
          <w:r w:rsidRPr="007A0894">
            <w:rPr>
              <w:noProof/>
            </w:rPr>
            <w:t xml:space="preserve">Cunningham, T. P. (1993). </w:t>
          </w:r>
          <w:r w:rsidRPr="007A0894">
            <w:rPr>
              <w:i/>
              <w:iCs/>
              <w:noProof/>
            </w:rPr>
            <w:t>Roof sheathing fastening schedules for wind uplift.</w:t>
          </w:r>
          <w:r w:rsidRPr="007A0894">
            <w:rPr>
              <w:noProof/>
            </w:rPr>
            <w:t xml:space="preserve"> APA Report T92-28. American Plywood Association.</w:t>
          </w:r>
        </w:p>
        <w:p w:rsidR="00142172" w:rsidRPr="007A0894" w:rsidRDefault="00142172" w:rsidP="00142172">
          <w:pPr>
            <w:spacing w:after="200" w:line="276" w:lineRule="auto"/>
            <w:ind w:left="720" w:hangingChars="300" w:hanging="720"/>
            <w:rPr>
              <w:noProof/>
            </w:rPr>
          </w:pPr>
          <w:r w:rsidRPr="007A0894">
            <w:rPr>
              <w:noProof/>
            </w:rPr>
            <w:t xml:space="preserve">Dao, T. N., van de Lindt, J. W. (2010). Methodology for Wind-Driven Rainwater Intrusion Fragilities for Light-Frame Wood Roof Systems. </w:t>
          </w:r>
          <w:r w:rsidRPr="007A0894">
            <w:rPr>
              <w:i/>
              <w:iCs/>
              <w:noProof/>
            </w:rPr>
            <w:t>Journal of Structural Engineering, 136</w:t>
          </w:r>
          <w:r w:rsidRPr="007A0894">
            <w:rPr>
              <w:noProof/>
            </w:rPr>
            <w:t>(6), 700-706.</w:t>
          </w:r>
        </w:p>
        <w:p w:rsidR="00142172" w:rsidRPr="007A0894" w:rsidRDefault="00142172" w:rsidP="00142172">
          <w:pPr>
            <w:spacing w:after="200" w:line="276" w:lineRule="auto"/>
            <w:ind w:left="720" w:hangingChars="300" w:hanging="720"/>
            <w:rPr>
              <w:noProof/>
            </w:rPr>
          </w:pPr>
          <w:r w:rsidRPr="007A0894">
            <w:rPr>
              <w:noProof/>
            </w:rPr>
            <w:t>DASMA. (2002). DASMA Garage Door and Commercial Door Wind Load Guide, Technical Data Sheet No. 155b. Door &amp; Access Systems Manufacturer’s Association International.</w:t>
          </w:r>
        </w:p>
        <w:p w:rsidR="00142172" w:rsidRDefault="00142172" w:rsidP="00142172">
          <w:pPr>
            <w:spacing w:after="200" w:line="276" w:lineRule="auto"/>
            <w:ind w:left="690" w:hangingChars="300" w:hanging="690"/>
            <w:rPr>
              <w:noProof/>
            </w:rPr>
          </w:pPr>
          <w:r>
            <w:rPr>
              <w:sz w:val="23"/>
              <w:szCs w:val="23"/>
            </w:rPr>
            <w:t xml:space="preserve">Datin, P. L. (2010). </w:t>
          </w:r>
          <w:r w:rsidRPr="00A236D0">
            <w:rPr>
              <w:i/>
              <w:sz w:val="23"/>
              <w:szCs w:val="23"/>
            </w:rPr>
            <w:t>Structural Load Paths in Low-Rise, Wood-Framed Structures</w:t>
          </w:r>
          <w:r>
            <w:rPr>
              <w:sz w:val="23"/>
              <w:szCs w:val="23"/>
            </w:rPr>
            <w:t xml:space="preserve">. </w:t>
          </w:r>
          <w:r w:rsidRPr="007A0894">
            <w:rPr>
              <w:noProof/>
            </w:rPr>
            <w:t xml:space="preserve">PhD Dissertation, University of Florida, Department of Civil </w:t>
          </w:r>
          <w:r>
            <w:rPr>
              <w:noProof/>
            </w:rPr>
            <w:t xml:space="preserve">and Coastal </w:t>
          </w:r>
          <w:r w:rsidRPr="007A0894">
            <w:rPr>
              <w:noProof/>
            </w:rPr>
            <w:t>Engineering.</w:t>
          </w:r>
        </w:p>
        <w:p w:rsidR="00142172" w:rsidRDefault="00142172" w:rsidP="00142172">
          <w:pPr>
            <w:spacing w:after="200" w:line="276" w:lineRule="auto"/>
            <w:ind w:left="720" w:hangingChars="300" w:hanging="720"/>
            <w:rPr>
              <w:noProof/>
            </w:rPr>
          </w:pPr>
          <w:r w:rsidRPr="007A0894">
            <w:rPr>
              <w:noProof/>
            </w:rPr>
            <w:t xml:space="preserve">Datin, P. L., Liu, Z., Prevatt, D. O., Masters, F. J., Gurley, K., Reinhold, T. A. (2006). Wind Loads on Single-Family Dwellings in Suburban Terrain: Comparing Field Data and Wind Tunnel Simulation. </w:t>
          </w:r>
          <w:r w:rsidRPr="00DD5EF4">
            <w:rPr>
              <w:i/>
              <w:noProof/>
            </w:rPr>
            <w:t>ASCE Structures Congress</w:t>
          </w:r>
          <w:r w:rsidRPr="007A0894">
            <w:rPr>
              <w:noProof/>
            </w:rPr>
            <w:t>.</w:t>
          </w:r>
        </w:p>
        <w:p w:rsidR="00142172" w:rsidRPr="00347C3E" w:rsidRDefault="00142172" w:rsidP="00142172">
          <w:pPr>
            <w:spacing w:after="200" w:line="276" w:lineRule="auto"/>
            <w:ind w:left="660" w:hanging="660"/>
          </w:pPr>
          <w:r>
            <w:t xml:space="preserve">Datin, P.L., Prevatt, D.O., Pang W. (2011). Wind-uplift capacity of residential wood roof sheathing panels retrofitted with insulating foam adhesive. </w:t>
          </w:r>
          <w:r w:rsidRPr="00347C3E">
            <w:rPr>
              <w:i/>
            </w:rPr>
            <w:t>Journal of Architectural Engineering</w:t>
          </w:r>
          <w:r>
            <w:t>, 17(4), 144-154.</w:t>
          </w:r>
        </w:p>
        <w:p w:rsidR="00142172" w:rsidRDefault="00142172" w:rsidP="00142172">
          <w:pPr>
            <w:spacing w:after="200" w:line="276" w:lineRule="auto"/>
            <w:ind w:left="720" w:hangingChars="300" w:hanging="720"/>
            <w:rPr>
              <w:noProof/>
            </w:rPr>
          </w:pPr>
          <w:r w:rsidRPr="007A0894">
            <w:rPr>
              <w:noProof/>
            </w:rPr>
            <w:t xml:space="preserve">Dawe, J. L., Aridru, G. G. (1993). Prestressed concrete masonry walls subjected to uniform out-of-plane loading. </w:t>
          </w:r>
          <w:r w:rsidRPr="007A0894">
            <w:rPr>
              <w:i/>
              <w:iCs/>
              <w:noProof/>
            </w:rPr>
            <w:t>Canadian Journal of Civil Engineering, 20</w:t>
          </w:r>
          <w:r w:rsidRPr="007A0894">
            <w:rPr>
              <w:noProof/>
            </w:rPr>
            <w:t>, 969-979.</w:t>
          </w:r>
        </w:p>
        <w:p w:rsidR="00142172" w:rsidRPr="007A0894" w:rsidRDefault="00142172" w:rsidP="00142172">
          <w:pPr>
            <w:spacing w:after="200" w:line="276" w:lineRule="auto"/>
            <w:ind w:left="720" w:hangingChars="300" w:hanging="720"/>
            <w:rPr>
              <w:noProof/>
            </w:rPr>
          </w:pPr>
          <w:r w:rsidRPr="007A0894">
            <w:rPr>
              <w:noProof/>
            </w:rPr>
            <w:t xml:space="preserve"> Devlin, P. A. (1996). Wind resistance of roof coverings. In </w:t>
          </w:r>
          <w:r w:rsidRPr="007A0894">
            <w:rPr>
              <w:i/>
              <w:iCs/>
              <w:noProof/>
            </w:rPr>
            <w:t>Natural Hazard Mitigation Insights.</w:t>
          </w:r>
          <w:r w:rsidRPr="007A0894">
            <w:rPr>
              <w:noProof/>
            </w:rPr>
            <w:t xml:space="preserve"> Insurance Institute for Property Loss Reduction.</w:t>
          </w:r>
        </w:p>
        <w:p w:rsidR="00142172" w:rsidRPr="007A0894" w:rsidRDefault="00142172" w:rsidP="00142172">
          <w:pPr>
            <w:spacing w:after="200" w:line="276" w:lineRule="auto"/>
            <w:ind w:left="720" w:hangingChars="300" w:hanging="720"/>
            <w:rPr>
              <w:noProof/>
            </w:rPr>
          </w:pPr>
          <w:r w:rsidRPr="007A0894">
            <w:rPr>
              <w:noProof/>
            </w:rPr>
            <w:t xml:space="preserve">Dingle, A. N., Lee, Y. (1972). Terminal Fall Speeds of Raindrops. </w:t>
          </w:r>
          <w:r w:rsidRPr="007A0894">
            <w:rPr>
              <w:i/>
              <w:iCs/>
              <w:noProof/>
            </w:rPr>
            <w:t>Journal of Applied Meteorology, 11</w:t>
          </w:r>
          <w:r w:rsidRPr="007A0894">
            <w:rPr>
              <w:noProof/>
            </w:rPr>
            <w:t>, 877-879.</w:t>
          </w:r>
        </w:p>
        <w:p w:rsidR="00142172" w:rsidRDefault="00142172" w:rsidP="00F933D1">
          <w:pPr>
            <w:pStyle w:val="Ref"/>
          </w:pPr>
          <w:r>
            <w:t xml:space="preserve">Dixon, C.R., Masters, F.J., Prevatt, D.O., Gurley, K.R. (2012). </w:t>
          </w:r>
          <w:r w:rsidRPr="00902299">
            <w:t>An Historical Perspective on the Wind Resistance of Asphalt Shingles,</w:t>
          </w:r>
          <w:r>
            <w:t xml:space="preserve"> </w:t>
          </w:r>
          <w:r w:rsidRPr="00902299">
            <w:rPr>
              <w:i/>
            </w:rPr>
            <w:t>Interface Journal of the RCI</w:t>
          </w:r>
          <w:r>
            <w:t>, May/June.</w:t>
          </w:r>
        </w:p>
        <w:p w:rsidR="00142172" w:rsidRDefault="00142172" w:rsidP="00142172">
          <w:pPr>
            <w:spacing w:after="200" w:line="276" w:lineRule="auto"/>
            <w:ind w:left="720" w:hangingChars="300" w:hanging="720"/>
            <w:rPr>
              <w:noProof/>
            </w:rPr>
          </w:pPr>
          <w:r w:rsidRPr="007A0894">
            <w:rPr>
              <w:noProof/>
            </w:rPr>
            <w:t xml:space="preserve">Dyrbye, C., Hansen, S. O. (1997). </w:t>
          </w:r>
          <w:r w:rsidRPr="007A0894">
            <w:rPr>
              <w:i/>
              <w:iCs/>
              <w:noProof/>
            </w:rPr>
            <w:t>Wind Loads on Structures.</w:t>
          </w:r>
          <w:r w:rsidRPr="007A0894">
            <w:rPr>
              <w:noProof/>
            </w:rPr>
            <w:t xml:space="preserve"> Chichester: John Wiley &amp; Sons.</w:t>
          </w:r>
        </w:p>
        <w:p w:rsidR="00142172" w:rsidRDefault="00142172" w:rsidP="00142172">
          <w:pPr>
            <w:ind w:left="720" w:hanging="720"/>
          </w:pPr>
          <w:r>
            <w:rPr>
              <w:sz w:val="23"/>
              <w:szCs w:val="23"/>
            </w:rPr>
            <w:t xml:space="preserve">Drysdale, R. G., Hamid, A. (2008). </w:t>
          </w:r>
          <w:r>
            <w:rPr>
              <w:i/>
              <w:iCs/>
              <w:sz w:val="23"/>
              <w:szCs w:val="23"/>
            </w:rPr>
            <w:t xml:space="preserve">Masonry Structures - Behavior and Design 2nd Edition. </w:t>
          </w:r>
          <w:r>
            <w:rPr>
              <w:sz w:val="23"/>
              <w:szCs w:val="23"/>
            </w:rPr>
            <w:t>Boulder, Colorado: The Masonry Society.</w:t>
          </w:r>
        </w:p>
        <w:p w:rsidR="00142172" w:rsidRPr="00A236D0" w:rsidRDefault="00142172" w:rsidP="00142172"/>
        <w:p w:rsidR="00142172" w:rsidRPr="007A0894" w:rsidRDefault="00142172" w:rsidP="00142172">
          <w:pPr>
            <w:spacing w:after="200" w:line="276" w:lineRule="auto"/>
            <w:ind w:left="720" w:hangingChars="300" w:hanging="720"/>
            <w:rPr>
              <w:noProof/>
            </w:rPr>
          </w:pPr>
          <w:r w:rsidRPr="007A0894">
            <w:rPr>
              <w:noProof/>
            </w:rPr>
            <w:lastRenderedPageBreak/>
            <w:t xml:space="preserve">Ellingwood, B., Rosowsky, D., Li, Y., Kim, J. (2004). Fragility assessment of light-frame wood construction subjected to wind and earthquake hazards. </w:t>
          </w:r>
          <w:r w:rsidRPr="007A0894">
            <w:rPr>
              <w:i/>
              <w:iCs/>
              <w:noProof/>
            </w:rPr>
            <w:t>Journal of Structural Engineering, 130</w:t>
          </w:r>
          <w:r w:rsidRPr="007A0894">
            <w:rPr>
              <w:noProof/>
            </w:rPr>
            <w:t>(12), 1921-1930.</w:t>
          </w:r>
        </w:p>
        <w:p w:rsidR="00142172" w:rsidRPr="007A0894" w:rsidRDefault="00142172" w:rsidP="00142172">
          <w:pPr>
            <w:spacing w:after="200" w:line="276" w:lineRule="auto"/>
            <w:ind w:left="720" w:hangingChars="300" w:hanging="720"/>
            <w:rPr>
              <w:noProof/>
            </w:rPr>
          </w:pPr>
          <w:r w:rsidRPr="007A0894">
            <w:rPr>
              <w:noProof/>
            </w:rPr>
            <w:t xml:space="preserve">ENR. (2009). </w:t>
          </w:r>
          <w:r w:rsidRPr="007A0894">
            <w:rPr>
              <w:i/>
              <w:iCs/>
              <w:noProof/>
            </w:rPr>
            <w:t>Square Foot Costbook.</w:t>
          </w:r>
          <w:r w:rsidRPr="007A0894">
            <w:rPr>
              <w:noProof/>
            </w:rPr>
            <w:t xml:space="preserve"> Engineering News Record.</w:t>
          </w:r>
        </w:p>
        <w:p w:rsidR="00142172" w:rsidRPr="007A0894" w:rsidRDefault="00142172" w:rsidP="00142172">
          <w:pPr>
            <w:spacing w:after="200" w:line="276" w:lineRule="auto"/>
            <w:ind w:left="720" w:hangingChars="300" w:hanging="720"/>
            <w:rPr>
              <w:noProof/>
            </w:rPr>
          </w:pPr>
          <w:r w:rsidRPr="007A0894">
            <w:rPr>
              <w:noProof/>
            </w:rPr>
            <w:t xml:space="preserve">FEMA. (1992). </w:t>
          </w:r>
          <w:r w:rsidRPr="007A0894">
            <w:rPr>
              <w:i/>
              <w:iCs/>
              <w:noProof/>
            </w:rPr>
            <w:t>Building performance: Hurricane Andrew in Florida observations, recommendations, and technical guidance.</w:t>
          </w:r>
          <w:r w:rsidRPr="007A0894">
            <w:rPr>
              <w:noProof/>
            </w:rPr>
            <w:t xml:space="preserve"> FEMA Report FIA-22. Washington, D.C.: Federal Emergency Management Agency.</w:t>
          </w:r>
        </w:p>
        <w:p w:rsidR="00142172" w:rsidRPr="007A0894" w:rsidRDefault="00142172" w:rsidP="00142172">
          <w:pPr>
            <w:spacing w:after="200" w:line="276" w:lineRule="auto"/>
            <w:ind w:left="720" w:hangingChars="300" w:hanging="720"/>
            <w:rPr>
              <w:noProof/>
            </w:rPr>
          </w:pPr>
          <w:r w:rsidRPr="007A0894">
            <w:rPr>
              <w:noProof/>
            </w:rPr>
            <w:t xml:space="preserve">FEMA. (2003). </w:t>
          </w:r>
          <w:r w:rsidRPr="007A0894">
            <w:rPr>
              <w:i/>
              <w:iCs/>
              <w:noProof/>
            </w:rPr>
            <w:t>Multi-hazard Loss Estimation Methodology, Hurricane Model, HAZUS®MH Technical Manual.</w:t>
          </w:r>
          <w:r w:rsidRPr="007A0894">
            <w:rPr>
              <w:noProof/>
            </w:rPr>
            <w:t xml:space="preserve"> Washington, D.C.: Federal Emergency Management Agency.</w:t>
          </w:r>
        </w:p>
        <w:p w:rsidR="00142172" w:rsidRPr="007A0894" w:rsidRDefault="00142172" w:rsidP="00142172">
          <w:pPr>
            <w:spacing w:after="200" w:line="276" w:lineRule="auto"/>
            <w:ind w:left="720" w:hangingChars="300" w:hanging="720"/>
            <w:rPr>
              <w:noProof/>
            </w:rPr>
          </w:pPr>
          <w:r w:rsidRPr="007A0894">
            <w:rPr>
              <w:noProof/>
            </w:rPr>
            <w:t>FEMA. (2005a). Home Builder’s Guide to Coastal Construction, Technical Fact Sheet Series Nos. 1-31. Washington, D.C.: Federal Emergency Management Agency.</w:t>
          </w:r>
        </w:p>
        <w:p w:rsidR="00142172" w:rsidRPr="007A0894" w:rsidRDefault="00142172" w:rsidP="00142172">
          <w:pPr>
            <w:spacing w:after="200" w:line="276" w:lineRule="auto"/>
            <w:ind w:left="720" w:hangingChars="300" w:hanging="720"/>
            <w:rPr>
              <w:noProof/>
            </w:rPr>
          </w:pPr>
          <w:r w:rsidRPr="007A0894">
            <w:rPr>
              <w:noProof/>
            </w:rPr>
            <w:t xml:space="preserve">FEMA. (2005b). </w:t>
          </w:r>
          <w:r w:rsidRPr="007A0894">
            <w:rPr>
              <w:i/>
              <w:iCs/>
              <w:noProof/>
            </w:rPr>
            <w:t>Hurricane Charley in Florida: Observations, Recommendations and Technical Guidance.</w:t>
          </w:r>
          <w:r w:rsidRPr="007A0894">
            <w:rPr>
              <w:noProof/>
            </w:rPr>
            <w:t xml:space="preserve"> FEMA Report FEMA-488. Washington, D.C.: Federal Emergency Management Agency.</w:t>
          </w:r>
        </w:p>
        <w:p w:rsidR="00142172" w:rsidRPr="007A0894" w:rsidRDefault="00142172" w:rsidP="00142172">
          <w:pPr>
            <w:spacing w:after="200" w:line="276" w:lineRule="auto"/>
            <w:ind w:left="720" w:hangingChars="300" w:hanging="720"/>
            <w:rPr>
              <w:noProof/>
            </w:rPr>
          </w:pPr>
          <w:r w:rsidRPr="007A0894">
            <w:rPr>
              <w:noProof/>
            </w:rPr>
            <w:t xml:space="preserve">FEMA. (2005c). </w:t>
          </w:r>
          <w:r w:rsidRPr="007A0894">
            <w:rPr>
              <w:i/>
              <w:iCs/>
              <w:noProof/>
            </w:rPr>
            <w:t>Hurricane Ivan in Alabama and Florida: Observations, Recommendations and Technical Guidance.</w:t>
          </w:r>
          <w:r w:rsidRPr="007A0894">
            <w:rPr>
              <w:noProof/>
            </w:rPr>
            <w:t xml:space="preserve"> FEMA Report FEMA-489. Washington, D.C.: Federal Emergency Management Agency.</w:t>
          </w:r>
        </w:p>
        <w:p w:rsidR="00142172" w:rsidRPr="007A0894" w:rsidRDefault="00142172" w:rsidP="00142172">
          <w:pPr>
            <w:spacing w:after="200" w:line="276" w:lineRule="auto"/>
            <w:ind w:left="720" w:hangingChars="300" w:hanging="720"/>
            <w:rPr>
              <w:noProof/>
            </w:rPr>
          </w:pPr>
          <w:r w:rsidRPr="007A0894">
            <w:rPr>
              <w:noProof/>
            </w:rPr>
            <w:t xml:space="preserve">FEMA. (2005d). </w:t>
          </w:r>
          <w:r w:rsidRPr="007A0894">
            <w:rPr>
              <w:i/>
              <w:iCs/>
              <w:noProof/>
            </w:rPr>
            <w:t>Hurricanes’ impact on Florida’s Building Codes &amp; Standards.</w:t>
          </w:r>
          <w:r w:rsidRPr="007A0894">
            <w:rPr>
              <w:noProof/>
            </w:rPr>
            <w:t xml:space="preserve"> Washington, D.C.: Federal Emergency Management Agency.</w:t>
          </w:r>
        </w:p>
        <w:p w:rsidR="00142172" w:rsidRPr="007A0894" w:rsidRDefault="00142172" w:rsidP="00142172">
          <w:pPr>
            <w:spacing w:after="200" w:line="276" w:lineRule="auto"/>
            <w:ind w:left="720" w:hangingChars="300" w:hanging="720"/>
            <w:rPr>
              <w:noProof/>
            </w:rPr>
          </w:pPr>
          <w:r w:rsidRPr="007A0894">
            <w:rPr>
              <w:noProof/>
            </w:rPr>
            <w:t xml:space="preserve">FEMA. (2006). </w:t>
          </w:r>
          <w:r w:rsidRPr="007A0894">
            <w:rPr>
              <w:i/>
              <w:iCs/>
              <w:noProof/>
            </w:rPr>
            <w:t>Hurricane Katrina in the Gulf Coast: Observations, Recommendations and Technical Guidance.</w:t>
          </w:r>
          <w:r w:rsidRPr="007A0894">
            <w:rPr>
              <w:noProof/>
            </w:rPr>
            <w:t xml:space="preserve"> FEMA Report FEMA-549. Washington, D.C.: Federal Emergency Management Agency.</w:t>
          </w:r>
        </w:p>
        <w:p w:rsidR="00142172" w:rsidRPr="007A0894" w:rsidRDefault="00142172" w:rsidP="00142172">
          <w:pPr>
            <w:spacing w:after="200" w:line="276" w:lineRule="auto"/>
            <w:ind w:left="720" w:hangingChars="300" w:hanging="720"/>
            <w:rPr>
              <w:noProof/>
            </w:rPr>
          </w:pPr>
          <w:r w:rsidRPr="007A0894">
            <w:rPr>
              <w:noProof/>
            </w:rPr>
            <w:t xml:space="preserve">FEMA. (2007). </w:t>
          </w:r>
          <w:r w:rsidRPr="007A0894">
            <w:rPr>
              <w:i/>
              <w:iCs/>
              <w:noProof/>
            </w:rPr>
            <w:t>Multi-hazard Loss Estimation Methodology, Hurricane Model, HAZUS®MH MR3 Technical Manual.</w:t>
          </w:r>
          <w:r w:rsidRPr="007A0894">
            <w:rPr>
              <w:noProof/>
            </w:rPr>
            <w:t xml:space="preserve"> Washington, D.C.: Federal Emergency Management Agency.</w:t>
          </w:r>
        </w:p>
        <w:p w:rsidR="00142172" w:rsidRPr="007A0894" w:rsidRDefault="00142172" w:rsidP="00142172">
          <w:pPr>
            <w:spacing w:after="200" w:line="276" w:lineRule="auto"/>
            <w:ind w:left="720" w:hangingChars="300" w:hanging="720"/>
            <w:rPr>
              <w:noProof/>
            </w:rPr>
          </w:pPr>
          <w:r w:rsidRPr="007A0894">
            <w:rPr>
              <w:noProof/>
            </w:rPr>
            <w:t xml:space="preserve">Fernandez, G., Masters, F., Gurley, K. (2010). Performance of Hurricane Shutters Under Impact by Roof Tiles. </w:t>
          </w:r>
          <w:r w:rsidRPr="007A0894">
            <w:rPr>
              <w:i/>
              <w:iCs/>
              <w:noProof/>
            </w:rPr>
            <w:t>Engineering Structures, 32</w:t>
          </w:r>
          <w:r w:rsidRPr="007A0894">
            <w:rPr>
              <w:noProof/>
            </w:rPr>
            <w:t>(10), 3384-3393.</w:t>
          </w:r>
        </w:p>
        <w:p w:rsidR="00142172" w:rsidRPr="007A0894" w:rsidRDefault="00142172" w:rsidP="00142172">
          <w:pPr>
            <w:spacing w:after="200" w:line="276" w:lineRule="auto"/>
            <w:ind w:left="720" w:hangingChars="300" w:hanging="720"/>
            <w:rPr>
              <w:noProof/>
            </w:rPr>
          </w:pPr>
          <w:r w:rsidRPr="007A0894">
            <w:rPr>
              <w:noProof/>
            </w:rPr>
            <w:t xml:space="preserve">Florida A&amp;M University. (1987). </w:t>
          </w:r>
          <w:r w:rsidRPr="007A0894">
            <w:rPr>
              <w:i/>
              <w:iCs/>
              <w:noProof/>
            </w:rPr>
            <w:t>Building Construction Regulations in Florida.</w:t>
          </w:r>
          <w:r w:rsidRPr="007A0894">
            <w:rPr>
              <w:noProof/>
            </w:rPr>
            <w:t xml:space="preserve"> Florida A&amp;M University, Institute for Building Sciences. State of Florida Department of Community Affairs – Division of Codes and Standards.</w:t>
          </w:r>
        </w:p>
        <w:p w:rsidR="00142172" w:rsidRPr="007A0894" w:rsidRDefault="00142172" w:rsidP="00142172">
          <w:pPr>
            <w:spacing w:after="200" w:line="276" w:lineRule="auto"/>
            <w:ind w:left="720" w:hangingChars="300" w:hanging="720"/>
            <w:rPr>
              <w:noProof/>
            </w:rPr>
          </w:pPr>
          <w:r w:rsidRPr="007A0894">
            <w:rPr>
              <w:noProof/>
            </w:rPr>
            <w:t>Florida Building Code. (20</w:t>
          </w:r>
          <w:r>
            <w:rPr>
              <w:noProof/>
            </w:rPr>
            <w:t>10</w:t>
          </w:r>
          <w:r w:rsidRPr="007A0894">
            <w:rPr>
              <w:noProof/>
            </w:rPr>
            <w:t xml:space="preserve">). Retrieved from Florida Department of Community Affairs: </w:t>
          </w:r>
          <w:r w:rsidRPr="003B6A2B">
            <w:rPr>
              <w:noProof/>
            </w:rPr>
            <w:t>http://www2.iccsafe.org/states/florida_codes/</w:t>
          </w:r>
          <w:r w:rsidRPr="005F594C">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FM Global Technologies. (2002). </w:t>
          </w:r>
          <w:r w:rsidRPr="007A0894">
            <w:rPr>
              <w:i/>
              <w:iCs/>
              <w:noProof/>
            </w:rPr>
            <w:t>Approval standard for class 1 roof covers (FM 4470).</w:t>
          </w:r>
          <w:r w:rsidRPr="007A0894">
            <w:rPr>
              <w:noProof/>
            </w:rPr>
            <w:t xml:space="preserve"> FM Global Technologies.</w:t>
          </w:r>
        </w:p>
        <w:p w:rsidR="00142172" w:rsidRPr="007A0894" w:rsidRDefault="00142172" w:rsidP="00142172">
          <w:pPr>
            <w:spacing w:after="200" w:line="276" w:lineRule="auto"/>
            <w:ind w:left="720" w:hangingChars="300" w:hanging="720"/>
            <w:rPr>
              <w:noProof/>
            </w:rPr>
          </w:pPr>
          <w:r w:rsidRPr="007A0894">
            <w:rPr>
              <w:noProof/>
            </w:rPr>
            <w:lastRenderedPageBreak/>
            <w:t xml:space="preserve">Foliente, G., Kasal, B., Paevere, P., Macindoe, L., Banks, R., Mike, S., et al. (2000). </w:t>
          </w:r>
          <w:r w:rsidRPr="007A0894">
            <w:rPr>
              <w:i/>
              <w:iCs/>
              <w:noProof/>
            </w:rPr>
            <w:t>Whole structure testing and analysis of a light frame wood building, phase 1 – test house details and preliminary results.</w:t>
          </w:r>
          <w:r w:rsidRPr="007A0894">
            <w:rPr>
              <w:noProof/>
            </w:rPr>
            <w:t xml:space="preserve"> NAHB Research Center.</w:t>
          </w:r>
        </w:p>
        <w:p w:rsidR="00142172" w:rsidRPr="007A0894" w:rsidRDefault="00142172" w:rsidP="00142172">
          <w:pPr>
            <w:spacing w:after="200" w:line="276" w:lineRule="auto"/>
            <w:ind w:left="720" w:hangingChars="300" w:hanging="720"/>
            <w:rPr>
              <w:noProof/>
            </w:rPr>
          </w:pPr>
          <w:r w:rsidRPr="007A0894">
            <w:rPr>
              <w:noProof/>
            </w:rPr>
            <w:t xml:space="preserve">Franklin, J. L., Black, M. L., Valde, K. (2003). GPS dropwindsonde wind profiles in hurricanes and their operational implications. </w:t>
          </w:r>
          <w:r w:rsidRPr="007A0894">
            <w:rPr>
              <w:i/>
              <w:iCs/>
              <w:noProof/>
            </w:rPr>
            <w:t>Weather and Forecasting, 18</w:t>
          </w:r>
          <w:r w:rsidRPr="007A0894">
            <w:rPr>
              <w:noProof/>
            </w:rPr>
            <w:t>, 32– 44.</w:t>
          </w:r>
        </w:p>
        <w:p w:rsidR="00142172" w:rsidRPr="007A0894" w:rsidRDefault="00142172" w:rsidP="00142172">
          <w:pPr>
            <w:spacing w:after="200" w:line="276" w:lineRule="auto"/>
            <w:ind w:left="720" w:hangingChars="300" w:hanging="720"/>
            <w:rPr>
              <w:noProof/>
            </w:rPr>
          </w:pPr>
          <w:r w:rsidRPr="007A0894">
            <w:rPr>
              <w:noProof/>
            </w:rPr>
            <w:t xml:space="preserve">Fronstin, P., &amp; Holtmann, A. G. (1994). The determinants of residential property damage caused by Hurricane Andrew. </w:t>
          </w:r>
          <w:r w:rsidRPr="007A0894">
            <w:rPr>
              <w:i/>
              <w:iCs/>
              <w:noProof/>
            </w:rPr>
            <w:t>Southern Economic Journal, 61</w:t>
          </w:r>
          <w:r w:rsidRPr="007A0894">
            <w:rPr>
              <w:noProof/>
            </w:rPr>
            <w:t>(2), 387-397.</w:t>
          </w:r>
        </w:p>
        <w:p w:rsidR="00142172" w:rsidRPr="007A0894" w:rsidRDefault="00142172" w:rsidP="00142172">
          <w:pPr>
            <w:spacing w:after="200" w:line="276" w:lineRule="auto"/>
            <w:ind w:left="720" w:hangingChars="300" w:hanging="720"/>
            <w:rPr>
              <w:noProof/>
            </w:rPr>
          </w:pPr>
          <w:r w:rsidRPr="007A0894">
            <w:rPr>
              <w:noProof/>
            </w:rPr>
            <w:t xml:space="preserve">Garcia, F. (2005). </w:t>
          </w:r>
          <w:r w:rsidRPr="007A0894">
            <w:rPr>
              <w:i/>
              <w:iCs/>
              <w:noProof/>
            </w:rPr>
            <w:t>Cost Effectiveness of Mitigation Measures in Florida.</w:t>
          </w:r>
          <w:r w:rsidRPr="007A0894">
            <w:rPr>
              <w:noProof/>
            </w:rPr>
            <w:t xml:space="preserve"> MS Thesis, Florida Institute of Technology, Department of Civil Engineering.</w:t>
          </w:r>
        </w:p>
        <w:p w:rsidR="00142172" w:rsidRPr="007A0894" w:rsidRDefault="00142172" w:rsidP="00142172">
          <w:pPr>
            <w:spacing w:after="200" w:line="276" w:lineRule="auto"/>
            <w:ind w:left="720" w:hangingChars="300" w:hanging="720"/>
            <w:rPr>
              <w:noProof/>
            </w:rPr>
          </w:pPr>
          <w:r w:rsidRPr="007A0894">
            <w:rPr>
              <w:noProof/>
            </w:rPr>
            <w:t xml:space="preserve">Getter, L. (1992, October 11). Building Code Eroded over Years Watered-Down Rules Meant Weaker Homes. </w:t>
          </w:r>
          <w:r w:rsidRPr="007A0894">
            <w:rPr>
              <w:i/>
              <w:iCs/>
              <w:noProof/>
            </w:rPr>
            <w:t>The Miami Herald</w:t>
          </w:r>
          <w:r w:rsidRPr="007A0894">
            <w:rPr>
              <w:noProof/>
            </w:rPr>
            <w:t>.</w:t>
          </w:r>
        </w:p>
        <w:p w:rsidR="00142172" w:rsidRPr="007A0894" w:rsidRDefault="00142172" w:rsidP="00142172">
          <w:pPr>
            <w:spacing w:after="200" w:line="276" w:lineRule="auto"/>
            <w:ind w:left="720" w:hangingChars="300" w:hanging="720"/>
            <w:rPr>
              <w:noProof/>
            </w:rPr>
          </w:pPr>
          <w:r w:rsidRPr="007A0894">
            <w:rPr>
              <w:noProof/>
            </w:rPr>
            <w:t xml:space="preserve">Ginger, J. D., Letchford, C. W. (1995). Pressure factors for edge regions on low rise building roofs. </w:t>
          </w:r>
          <w:r w:rsidRPr="007A0894">
            <w:rPr>
              <w:i/>
              <w:iCs/>
              <w:noProof/>
            </w:rPr>
            <w:t>Journal of Wind Engineering and Industrial Aerodynamics, 54-55</w:t>
          </w:r>
          <w:r w:rsidRPr="007A0894">
            <w:rPr>
              <w:noProof/>
            </w:rPr>
            <w:t>, 337-344.</w:t>
          </w:r>
        </w:p>
        <w:p w:rsidR="00142172" w:rsidRPr="007A0894" w:rsidRDefault="00142172" w:rsidP="00142172">
          <w:pPr>
            <w:spacing w:after="200" w:line="276" w:lineRule="auto"/>
            <w:ind w:left="720" w:hangingChars="300" w:hanging="720"/>
            <w:rPr>
              <w:noProof/>
            </w:rPr>
          </w:pPr>
          <w:r w:rsidRPr="007A0894">
            <w:rPr>
              <w:noProof/>
            </w:rPr>
            <w:t xml:space="preserve">Ginger, J. D., Letchford, C. W. (1999). Net pressures on a low-rise full-scale building. </w:t>
          </w:r>
          <w:r w:rsidRPr="007A0894">
            <w:rPr>
              <w:i/>
              <w:iCs/>
              <w:noProof/>
            </w:rPr>
            <w:t>Journal of Wind Engineering and Industrial Aerodynamics, 83</w:t>
          </w:r>
          <w:r w:rsidRPr="007A0894">
            <w:rPr>
              <w:noProof/>
            </w:rPr>
            <w:t>(1-3), 239-250.</w:t>
          </w:r>
        </w:p>
        <w:p w:rsidR="00142172" w:rsidRPr="007A0894" w:rsidRDefault="00142172" w:rsidP="00142172">
          <w:pPr>
            <w:spacing w:after="200" w:line="276" w:lineRule="auto"/>
            <w:ind w:left="720" w:hangingChars="300" w:hanging="720"/>
            <w:rPr>
              <w:noProof/>
            </w:rPr>
          </w:pPr>
          <w:r w:rsidRPr="007A0894">
            <w:rPr>
              <w:noProof/>
            </w:rPr>
            <w:t xml:space="preserve">Gioffre, M., Gurley, K., Cope, A. (2002). Stochastic simulation of correlated wind pressure fields on low-rise gable roof structures. </w:t>
          </w:r>
          <w:r w:rsidRPr="007A0894">
            <w:rPr>
              <w:i/>
              <w:iCs/>
              <w:noProof/>
            </w:rPr>
            <w:t>15th ASCE Engineering Mechanics Conference.</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Gioffre, M., Gusella, V., Grigoriu, M. (2000). Simulation of non-Gaussian field applied to wind pressure fluctuations. </w:t>
          </w:r>
          <w:r w:rsidRPr="007A0894">
            <w:rPr>
              <w:i/>
              <w:iCs/>
              <w:noProof/>
            </w:rPr>
            <w:t>Probabilistic Engineering Mechanics, 15</w:t>
          </w:r>
          <w:r w:rsidRPr="007A0894">
            <w:rPr>
              <w:noProof/>
            </w:rPr>
            <w:t>(4), 339-345.</w:t>
          </w:r>
        </w:p>
        <w:p w:rsidR="00142172" w:rsidRPr="007A0894" w:rsidRDefault="00142172" w:rsidP="00142172">
          <w:pPr>
            <w:spacing w:after="200" w:line="276" w:lineRule="auto"/>
            <w:ind w:left="720" w:hangingChars="300" w:hanging="720"/>
            <w:rPr>
              <w:noProof/>
            </w:rPr>
          </w:pPr>
          <w:r w:rsidRPr="007A0894">
            <w:rPr>
              <w:noProof/>
            </w:rPr>
            <w:t xml:space="preserve">Governor's Building Codes Study Commission. (1997). </w:t>
          </w:r>
          <w:r w:rsidRPr="007A0894">
            <w:rPr>
              <w:i/>
              <w:iCs/>
              <w:noProof/>
            </w:rPr>
            <w:t>Five Foundations for a Better Built Environment.</w:t>
          </w:r>
          <w:r w:rsidRPr="007A0894">
            <w:rPr>
              <w:noProof/>
            </w:rPr>
            <w:t xml:space="preserve"> Tallahassee: Governor's Building Codes Study Commission.</w:t>
          </w:r>
        </w:p>
        <w:p w:rsidR="00142172" w:rsidRDefault="00142172" w:rsidP="00142172">
          <w:pPr>
            <w:spacing w:after="200" w:line="276" w:lineRule="auto"/>
            <w:ind w:left="720" w:hangingChars="300" w:hanging="720"/>
            <w:rPr>
              <w:noProof/>
            </w:rPr>
          </w:pPr>
          <w:r w:rsidRPr="007A0894">
            <w:rPr>
              <w:noProof/>
            </w:rPr>
            <w:t xml:space="preserve">Grossi, P., &amp; Kunreuther, H. (2006, March/April). New Catastrophe Models for Hard Times. </w:t>
          </w:r>
          <w:r w:rsidRPr="007A0894">
            <w:rPr>
              <w:i/>
              <w:iCs/>
              <w:noProof/>
            </w:rPr>
            <w:t>Contingencies</w:t>
          </w:r>
          <w:r w:rsidRPr="007A0894">
            <w:rPr>
              <w:noProof/>
            </w:rPr>
            <w:t>, pp. 32-36.</w:t>
          </w:r>
        </w:p>
        <w:p w:rsidR="00142172" w:rsidRPr="007A0894" w:rsidRDefault="00142172" w:rsidP="00142172">
          <w:pPr>
            <w:spacing w:after="200" w:line="276" w:lineRule="auto"/>
            <w:ind w:left="720" w:hangingChars="300" w:hanging="720"/>
            <w:rPr>
              <w:noProof/>
            </w:rPr>
          </w:pPr>
          <w:r w:rsidRPr="007A0894">
            <w:rPr>
              <w:noProof/>
            </w:rPr>
            <w:t xml:space="preserve"> Gurley, K. (2006). </w:t>
          </w:r>
          <w:r w:rsidRPr="007A0894">
            <w:rPr>
              <w:i/>
              <w:iCs/>
              <w:noProof/>
            </w:rPr>
            <w:t>Post 2004 Hurricane Field Survey – An Evaluation of the Relative Performance of the Standard Building Code and the Florida Building Code.</w:t>
          </w:r>
          <w:r w:rsidRPr="007A0894">
            <w:rPr>
              <w:noProof/>
            </w:rPr>
            <w:t xml:space="preserve"> University of Florida, Department of Civil and Coastal Engineering.</w:t>
          </w:r>
          <w:r>
            <w:rPr>
              <w:noProof/>
            </w:rPr>
            <w:t xml:space="preserve"> Project report presented to the</w:t>
          </w:r>
          <w:r w:rsidRPr="007A0894">
            <w:rPr>
              <w:noProof/>
            </w:rPr>
            <w:t xml:space="preserve"> Florida Building Commission.</w:t>
          </w:r>
        </w:p>
        <w:p w:rsidR="00142172" w:rsidRPr="007A0894" w:rsidRDefault="00142172" w:rsidP="00142172">
          <w:pPr>
            <w:spacing w:after="200" w:line="276" w:lineRule="auto"/>
            <w:ind w:left="720" w:hangingChars="300" w:hanging="720"/>
            <w:rPr>
              <w:noProof/>
            </w:rPr>
          </w:pPr>
          <w:r w:rsidRPr="007A0894">
            <w:rPr>
              <w:noProof/>
            </w:rPr>
            <w:t xml:space="preserve">Gurley, K., Cope, A., Pinelli, J. P., Hamid, S. (2003). A simulation model for wind damage predictions in Florida. </w:t>
          </w:r>
          <w:r w:rsidRPr="007A0894">
            <w:rPr>
              <w:i/>
              <w:iCs/>
              <w:noProof/>
            </w:rPr>
            <w:t>11th International Conference in Wind Engineering.</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Gurley, K., Davis, R. H., Ferrera, S., Burton, J., Masters, F., Reinhold, T. A., et al. (2006). Post 2004 hurricane field survey – an evaluation of the relative performance of the Standard Building Code and the Florida Building Code. </w:t>
          </w:r>
          <w:r w:rsidRPr="007A0894">
            <w:rPr>
              <w:i/>
              <w:iCs/>
              <w:noProof/>
            </w:rPr>
            <w:t>ASCE Structures Congress.</w:t>
          </w:r>
          <w:r w:rsidRPr="007A0894">
            <w:rPr>
              <w:noProof/>
            </w:rPr>
            <w:t xml:space="preserve"> </w:t>
          </w:r>
        </w:p>
        <w:p w:rsidR="00142172" w:rsidRPr="00347C3E" w:rsidRDefault="00142172" w:rsidP="00F933D1">
          <w:pPr>
            <w:pStyle w:val="Ref"/>
            <w:rPr>
              <w:lang w:val="es-AR"/>
            </w:rPr>
          </w:pPr>
          <w:r>
            <w:t>Gurley, K. and Masters, F. (2011).</w:t>
          </w:r>
          <w:r w:rsidRPr="005A1E78">
            <w:t xml:space="preserve"> </w:t>
          </w:r>
          <w:r w:rsidRPr="00902299">
            <w:t>Post 2004 Hurricane Field Survey of Residential Building Performance.</w:t>
          </w:r>
          <w:r w:rsidRPr="005A1E78">
            <w:t xml:space="preserve"> </w:t>
          </w:r>
          <w:r w:rsidRPr="00347C3E">
            <w:rPr>
              <w:i/>
              <w:lang w:val="es-AR"/>
            </w:rPr>
            <w:t>ASCE Natural Hazards Review,</w:t>
          </w:r>
          <w:r w:rsidRPr="00347C3E">
            <w:rPr>
              <w:lang w:val="es-AR"/>
            </w:rPr>
            <w:t xml:space="preserve"> </w:t>
          </w:r>
          <w:r w:rsidRPr="00DD5EF4">
            <w:rPr>
              <w:i/>
              <w:lang w:val="es-AR"/>
            </w:rPr>
            <w:t>12</w:t>
          </w:r>
          <w:r w:rsidRPr="00347C3E">
            <w:rPr>
              <w:lang w:val="es-AR"/>
            </w:rPr>
            <w:t>(4), 177-183.</w:t>
          </w:r>
        </w:p>
        <w:p w:rsidR="00142172" w:rsidRPr="007A0894" w:rsidRDefault="00142172" w:rsidP="00142172">
          <w:pPr>
            <w:spacing w:after="200" w:line="276" w:lineRule="auto"/>
            <w:ind w:left="720" w:hangingChars="300" w:hanging="720"/>
            <w:rPr>
              <w:noProof/>
            </w:rPr>
          </w:pPr>
          <w:r w:rsidRPr="00347C3E">
            <w:rPr>
              <w:noProof/>
              <w:lang w:val="es-AR"/>
            </w:rPr>
            <w:lastRenderedPageBreak/>
            <w:t xml:space="preserve">Hajj, M. R., Jordan, D. A., Tieleman, H. W. (1998). </w:t>
          </w:r>
          <w:r w:rsidRPr="007A0894">
            <w:rPr>
              <w:noProof/>
            </w:rPr>
            <w:t xml:space="preserve">Analysis of atmospheric wind and pressures on a low-rise building. </w:t>
          </w:r>
          <w:r w:rsidRPr="007A0894">
            <w:rPr>
              <w:i/>
              <w:iCs/>
              <w:noProof/>
            </w:rPr>
            <w:t>Journal of Fluids and Structures, 12</w:t>
          </w:r>
          <w:r w:rsidRPr="007A0894">
            <w:rPr>
              <w:noProof/>
            </w:rPr>
            <w:t>(5), 537-547.</w:t>
          </w:r>
        </w:p>
        <w:p w:rsidR="00142172" w:rsidRPr="007A0894" w:rsidRDefault="00142172" w:rsidP="00142172">
          <w:pPr>
            <w:spacing w:after="200" w:line="276" w:lineRule="auto"/>
            <w:ind w:left="720" w:hangingChars="300" w:hanging="720"/>
            <w:rPr>
              <w:noProof/>
            </w:rPr>
          </w:pPr>
          <w:r w:rsidRPr="007A0894">
            <w:rPr>
              <w:noProof/>
            </w:rPr>
            <w:t>Hamid, S., Golam Kibria, B. M.</w:t>
          </w:r>
          <w:r>
            <w:rPr>
              <w:noProof/>
            </w:rPr>
            <w:t xml:space="preserve"> G.</w:t>
          </w:r>
          <w:r w:rsidRPr="007A0894">
            <w:rPr>
              <w:noProof/>
            </w:rPr>
            <w:t xml:space="preserve">, Gulati, S., Powell, M. D., Annane, B., Cocke, S., et al. (2010). Predicting Losses of Residential Structures in the State of Florida by the Public Hurricane Loss Evaluation Models. </w:t>
          </w:r>
          <w:r w:rsidRPr="007A0894">
            <w:rPr>
              <w:i/>
              <w:iCs/>
              <w:noProof/>
            </w:rPr>
            <w:t>Journal of Statistical Methodology, 7</w:t>
          </w:r>
          <w:r w:rsidRPr="007A0894">
            <w:rPr>
              <w:noProof/>
            </w:rPr>
            <w:t>(5), 552-573.</w:t>
          </w:r>
        </w:p>
        <w:p w:rsidR="00142172" w:rsidRPr="007A0894" w:rsidRDefault="00142172" w:rsidP="00142172">
          <w:pPr>
            <w:spacing w:after="200" w:line="276" w:lineRule="auto"/>
            <w:ind w:left="720" w:hangingChars="300" w:hanging="720"/>
            <w:rPr>
              <w:noProof/>
            </w:rPr>
          </w:pPr>
          <w:r w:rsidRPr="007A0894">
            <w:rPr>
              <w:noProof/>
            </w:rPr>
            <w:t xml:space="preserve">Hamid, S., Pinelli, J.-P., Chen, S.-C., Gurley, K. (2011). Catastrophe Model Based Assessment of Hurricane Risk and Estimates of Potential Insured Losses for the State of Florida. </w:t>
          </w:r>
          <w:r w:rsidRPr="007A0894">
            <w:rPr>
              <w:i/>
              <w:iCs/>
              <w:noProof/>
            </w:rPr>
            <w:t>ASCE Natural Hazard Review</w:t>
          </w:r>
          <w:r>
            <w:rPr>
              <w:i/>
              <w:iCs/>
              <w:noProof/>
            </w:rPr>
            <w:t xml:space="preserve">, </w:t>
          </w:r>
          <w:r w:rsidRPr="00DD5EF4">
            <w:rPr>
              <w:i/>
              <w:iCs/>
              <w:noProof/>
            </w:rPr>
            <w:t>12</w:t>
          </w:r>
          <w:r>
            <w:rPr>
              <w:iCs/>
              <w:noProof/>
            </w:rPr>
            <w:t>(4), 171-176.</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Harris, R. I. (1990). The propagation of internal pressures in buildings. </w:t>
          </w:r>
          <w:r w:rsidRPr="007A0894">
            <w:rPr>
              <w:i/>
              <w:iCs/>
              <w:noProof/>
            </w:rPr>
            <w:t>Journal of Wind Engineering and Industrial Aerodynamics, 34</w:t>
          </w:r>
          <w:r w:rsidRPr="007A0894">
            <w:rPr>
              <w:noProof/>
            </w:rPr>
            <w:t>(2), 169-184.</w:t>
          </w:r>
        </w:p>
        <w:p w:rsidR="00142172" w:rsidRPr="007A0894" w:rsidRDefault="00142172" w:rsidP="00142172">
          <w:pPr>
            <w:spacing w:after="200" w:line="276" w:lineRule="auto"/>
            <w:ind w:left="720" w:hangingChars="300" w:hanging="720"/>
            <w:rPr>
              <w:noProof/>
            </w:rPr>
          </w:pPr>
          <w:r w:rsidRPr="007A0894">
            <w:rPr>
              <w:noProof/>
            </w:rPr>
            <w:t xml:space="preserve">Ho, T., Davenport, A. G., Surry, D. (1995). Characteristic pressure distribution shapes and load repetitions for the wind loading of low building roof panels. </w:t>
          </w:r>
          <w:r w:rsidRPr="007A0894">
            <w:rPr>
              <w:i/>
              <w:iCs/>
              <w:noProof/>
            </w:rPr>
            <w:t>Journal of Wind Engineering and Industrial Aerodynamics, 57</w:t>
          </w:r>
          <w:r w:rsidRPr="007A0894">
            <w:rPr>
              <w:noProof/>
            </w:rPr>
            <w:t>(2-3), 261-279.</w:t>
          </w:r>
        </w:p>
        <w:p w:rsidR="00142172" w:rsidRDefault="00142172" w:rsidP="00142172">
          <w:pPr>
            <w:ind w:left="720" w:hanging="720"/>
            <w:rPr>
              <w:rFonts w:eastAsia="MS Mincho"/>
              <w:color w:val="000000"/>
              <w:lang w:eastAsia="en-US"/>
            </w:rPr>
          </w:pPr>
          <w:r w:rsidRPr="007A0894">
            <w:rPr>
              <w:noProof/>
            </w:rPr>
            <w:t xml:space="preserve">Holland, G. J. (1980). An analytic model of the wind and pressure profiles in hurricanes. </w:t>
          </w:r>
          <w:r w:rsidRPr="007A0894">
            <w:rPr>
              <w:i/>
              <w:iCs/>
              <w:noProof/>
            </w:rPr>
            <w:t>Monthly Weather Review, 108</w:t>
          </w:r>
          <w:r w:rsidRPr="007A0894">
            <w:rPr>
              <w:noProof/>
            </w:rPr>
            <w:t>, 1212-1218.</w:t>
          </w:r>
          <w:r w:rsidRPr="00F7555B">
            <w:rPr>
              <w:rFonts w:eastAsia="MS Mincho"/>
              <w:color w:val="000000"/>
              <w:lang w:eastAsia="en-US"/>
            </w:rPr>
            <w:t xml:space="preserve"> </w:t>
          </w:r>
        </w:p>
        <w:p w:rsidR="00142172" w:rsidRDefault="00142172" w:rsidP="00142172">
          <w:pPr>
            <w:ind w:left="720" w:hanging="720"/>
            <w:rPr>
              <w:rFonts w:eastAsia="MS Mincho"/>
              <w:color w:val="000000"/>
              <w:lang w:eastAsia="en-US"/>
            </w:rPr>
          </w:pPr>
        </w:p>
        <w:p w:rsidR="00142172" w:rsidRDefault="00142172" w:rsidP="00142172">
          <w:pPr>
            <w:ind w:left="720" w:hanging="720"/>
            <w:rPr>
              <w:rFonts w:eastAsia="MS Mincho"/>
              <w:color w:val="000000"/>
              <w:lang w:eastAsia="en-US"/>
            </w:rPr>
          </w:pPr>
          <w:r w:rsidRPr="00196F14">
            <w:rPr>
              <w:rFonts w:eastAsia="MS Mincho"/>
              <w:color w:val="000000"/>
              <w:lang w:eastAsia="en-US"/>
            </w:rPr>
            <w:t xml:space="preserve">Holmes, J. D. (1979). Mean and fluctuating internal pressure. </w:t>
          </w:r>
          <w:r w:rsidRPr="00196F14">
            <w:rPr>
              <w:rFonts w:eastAsia="MS Mincho"/>
              <w:i/>
              <w:iCs/>
              <w:color w:val="000000"/>
              <w:lang w:eastAsia="en-US"/>
            </w:rPr>
            <w:t>5th International Conference on Wind Engineering</w:t>
          </w:r>
          <w:r w:rsidRPr="00196F14">
            <w:rPr>
              <w:rFonts w:eastAsia="MS Mincho"/>
              <w:color w:val="000000"/>
              <w:lang w:eastAsia="en-US"/>
            </w:rPr>
            <w:t>, 435–450</w:t>
          </w:r>
          <w:r>
            <w:rPr>
              <w:rFonts w:eastAsia="MS Mincho"/>
              <w:color w:val="000000"/>
              <w:lang w:eastAsia="en-US"/>
            </w:rPr>
            <w:t>,</w:t>
          </w:r>
          <w:r w:rsidRPr="00196F14">
            <w:rPr>
              <w:rFonts w:eastAsia="MS Mincho"/>
              <w:color w:val="000000"/>
              <w:lang w:eastAsia="en-US"/>
            </w:rPr>
            <w:t xml:space="preserve"> Fort Collins, Colorado.</w:t>
          </w:r>
        </w:p>
        <w:p w:rsidR="00142172" w:rsidRPr="00A236D0" w:rsidRDefault="00142172" w:rsidP="00142172">
          <w:pPr>
            <w:ind w:left="720" w:hanging="720"/>
            <w:rPr>
              <w:rFonts w:eastAsia="MS Mincho"/>
              <w:color w:val="000000"/>
              <w:lang w:eastAsia="en-US"/>
            </w:rPr>
          </w:pPr>
        </w:p>
        <w:p w:rsidR="00142172" w:rsidRDefault="00142172" w:rsidP="00142172">
          <w:pPr>
            <w:spacing w:after="200" w:line="276" w:lineRule="auto"/>
            <w:ind w:left="720" w:hangingChars="300" w:hanging="720"/>
            <w:rPr>
              <w:noProof/>
            </w:rPr>
          </w:pPr>
          <w:r w:rsidRPr="007A0894">
            <w:rPr>
              <w:noProof/>
            </w:rPr>
            <w:t xml:space="preserve">Holmes, J. D. (1996). Vulnerability curves for buildings in tropical cyclone regions. </w:t>
          </w:r>
          <w:r w:rsidRPr="007A0894">
            <w:rPr>
              <w:i/>
              <w:iCs/>
              <w:noProof/>
            </w:rPr>
            <w:t>Probabilistic Mechanics and Structural Reliability</w:t>
          </w:r>
          <w:r w:rsidRPr="007A0894">
            <w:rPr>
              <w:noProof/>
            </w:rPr>
            <w:t>, 78-81.</w:t>
          </w:r>
        </w:p>
        <w:p w:rsidR="00142172" w:rsidRPr="00A236D0" w:rsidRDefault="00142172" w:rsidP="00142172">
          <w:pPr>
            <w:autoSpaceDE w:val="0"/>
            <w:autoSpaceDN w:val="0"/>
            <w:adjustRightInd w:val="0"/>
            <w:rPr>
              <w:rFonts w:eastAsia="MS Mincho"/>
              <w:color w:val="000000"/>
              <w:lang w:eastAsia="en-US"/>
            </w:rPr>
          </w:pPr>
          <w:r w:rsidRPr="00A236D0">
            <w:rPr>
              <w:rFonts w:eastAsia="MS Mincho"/>
              <w:color w:val="000000"/>
              <w:lang w:eastAsia="en-US"/>
            </w:rPr>
            <w:t>Holmes, J.</w:t>
          </w:r>
          <w:r>
            <w:rPr>
              <w:rFonts w:eastAsia="MS Mincho"/>
              <w:color w:val="000000"/>
              <w:lang w:eastAsia="en-US"/>
            </w:rPr>
            <w:t xml:space="preserve"> D.</w:t>
          </w:r>
          <w:r w:rsidRPr="00A236D0">
            <w:rPr>
              <w:rFonts w:eastAsia="MS Mincho"/>
              <w:color w:val="000000"/>
              <w:lang w:eastAsia="en-US"/>
            </w:rPr>
            <w:t xml:space="preserve"> (2001). </w:t>
          </w:r>
          <w:r w:rsidRPr="00A236D0">
            <w:rPr>
              <w:rFonts w:eastAsia="MS Mincho"/>
              <w:i/>
              <w:iCs/>
              <w:color w:val="000000"/>
              <w:lang w:eastAsia="en-US"/>
            </w:rPr>
            <w:t xml:space="preserve">Wind Loading of Structures. </w:t>
          </w:r>
          <w:r w:rsidRPr="00A236D0">
            <w:rPr>
              <w:rFonts w:eastAsia="MS Mincho"/>
              <w:color w:val="000000"/>
              <w:lang w:eastAsia="en-US"/>
            </w:rPr>
            <w:t xml:space="preserve">London: Spon Press. </w:t>
          </w:r>
        </w:p>
        <w:p w:rsidR="00142172" w:rsidRPr="00A236D0" w:rsidRDefault="00142172" w:rsidP="00142172"/>
        <w:p w:rsidR="00142172" w:rsidRDefault="00142172" w:rsidP="00142172">
          <w:pPr>
            <w:spacing w:after="200" w:line="276" w:lineRule="auto"/>
            <w:ind w:left="720" w:hangingChars="300" w:hanging="720"/>
            <w:rPr>
              <w:noProof/>
            </w:rPr>
          </w:pPr>
          <w:r w:rsidRPr="007A0894">
            <w:rPr>
              <w:noProof/>
            </w:rPr>
            <w:t xml:space="preserve">Holmes, J. D. (2004). Trajectories of spheres in strong winds with application to wind-borne debris. </w:t>
          </w:r>
          <w:r w:rsidRPr="007A0894">
            <w:rPr>
              <w:i/>
              <w:iCs/>
              <w:noProof/>
            </w:rPr>
            <w:t>Journal of Wind Engineering and Industrial Aerodynamics, 92</w:t>
          </w:r>
          <w:r w:rsidRPr="007A0894">
            <w:rPr>
              <w:noProof/>
            </w:rPr>
            <w:t>(1), 9-22.</w:t>
          </w:r>
        </w:p>
        <w:p w:rsidR="00142172" w:rsidRPr="007A0894" w:rsidRDefault="00142172" w:rsidP="00142172">
          <w:pPr>
            <w:spacing w:after="200" w:line="276" w:lineRule="auto"/>
            <w:ind w:left="720" w:hangingChars="300" w:hanging="720"/>
            <w:rPr>
              <w:noProof/>
            </w:rPr>
          </w:pPr>
          <w:r w:rsidRPr="007A0894">
            <w:rPr>
              <w:noProof/>
            </w:rPr>
            <w:t xml:space="preserve"> Holmes, J. D., Letchford, C. W., Lin, N. (2006). Investigations of plate-type windborne debris--Part II: Computed trajectories. </w:t>
          </w:r>
          <w:r w:rsidRPr="007A0894">
            <w:rPr>
              <w:i/>
              <w:iCs/>
              <w:noProof/>
            </w:rPr>
            <w:t>Journal of Wind Engineering and Industrial Aerodynamics, 94</w:t>
          </w:r>
          <w:r w:rsidRPr="007A0894">
            <w:rPr>
              <w:noProof/>
            </w:rPr>
            <w:t>(1), 21-39.</w:t>
          </w:r>
        </w:p>
        <w:p w:rsidR="00142172" w:rsidRPr="007A0894" w:rsidRDefault="00142172" w:rsidP="00142172">
          <w:pPr>
            <w:spacing w:after="200" w:line="276" w:lineRule="auto"/>
            <w:ind w:left="720" w:hangingChars="300" w:hanging="720"/>
            <w:rPr>
              <w:noProof/>
            </w:rPr>
          </w:pPr>
          <w:r w:rsidRPr="007A0894">
            <w:rPr>
              <w:noProof/>
            </w:rPr>
            <w:t xml:space="preserve">Hosoya, N., Cermak, J., Dodge, S. (1999). Area-averaged pressure fluctuations on surfaces at roof corners and gable peaks. In A. Larsen, G. L. Larose, &amp; F. M. Livesey (Eds.), </w:t>
          </w:r>
          <w:r w:rsidRPr="007A0894">
            <w:rPr>
              <w:i/>
              <w:iCs/>
              <w:noProof/>
            </w:rPr>
            <w:t>Wind Engineering in the 21st Century.</w:t>
          </w:r>
          <w:r w:rsidRPr="007A0894">
            <w:rPr>
              <w:noProof/>
            </w:rPr>
            <w:t xml:space="preserve"> Rotterdam: A.A. Balkema.</w:t>
          </w:r>
        </w:p>
        <w:p w:rsidR="00142172" w:rsidRPr="007A0894" w:rsidRDefault="00142172" w:rsidP="00142172">
          <w:pPr>
            <w:spacing w:after="200" w:line="276" w:lineRule="auto"/>
            <w:ind w:left="720" w:hangingChars="300" w:hanging="720"/>
            <w:rPr>
              <w:noProof/>
            </w:rPr>
          </w:pPr>
          <w:r w:rsidRPr="007A0894">
            <w:rPr>
              <w:noProof/>
            </w:rPr>
            <w:t xml:space="preserve">Huang, Z. (1999). </w:t>
          </w:r>
          <w:r w:rsidRPr="007A0894">
            <w:rPr>
              <w:i/>
              <w:iCs/>
              <w:noProof/>
            </w:rPr>
            <w:t>Stochastic models for hurricane hazard analysis.</w:t>
          </w:r>
          <w:r w:rsidRPr="007A0894">
            <w:rPr>
              <w:noProof/>
            </w:rPr>
            <w:t xml:space="preserve"> PhD Dissertation, Clemson University, Department of Civil Engineering.</w:t>
          </w:r>
        </w:p>
        <w:p w:rsidR="00142172" w:rsidRPr="007A0894" w:rsidRDefault="00142172" w:rsidP="00142172">
          <w:pPr>
            <w:spacing w:after="200" w:line="276" w:lineRule="auto"/>
            <w:ind w:left="720" w:hangingChars="300" w:hanging="720"/>
            <w:rPr>
              <w:noProof/>
            </w:rPr>
          </w:pPr>
          <w:r w:rsidRPr="007A0894">
            <w:rPr>
              <w:noProof/>
            </w:rPr>
            <w:t xml:space="preserve">Huang, Z., Rosowsky, D., Sparks, P. R. (1999). Event-based hurricane simulation for the evaluation of wind speeds and expected insurance loss. In A. Larsen, G. L. Larose, &amp; F. M. Livesey (Eds.), </w:t>
          </w:r>
          <w:r w:rsidRPr="007A0894">
            <w:rPr>
              <w:i/>
              <w:iCs/>
              <w:noProof/>
            </w:rPr>
            <w:t>Wind Engineering into the 21st Century.</w:t>
          </w:r>
          <w:r w:rsidRPr="007A0894">
            <w:rPr>
              <w:noProof/>
            </w:rPr>
            <w:t xml:space="preserve"> Rotterdam: A.A. Balkema.</w:t>
          </w:r>
        </w:p>
        <w:p w:rsidR="00142172" w:rsidRPr="007A0894" w:rsidRDefault="00142172" w:rsidP="00142172">
          <w:pPr>
            <w:spacing w:after="200" w:line="276" w:lineRule="auto"/>
            <w:ind w:left="720" w:hangingChars="300" w:hanging="720"/>
            <w:rPr>
              <w:noProof/>
            </w:rPr>
          </w:pPr>
          <w:r w:rsidRPr="007A0894">
            <w:rPr>
              <w:noProof/>
            </w:rPr>
            <w:lastRenderedPageBreak/>
            <w:t xml:space="preserve">Huang, Z., Rosowsky, D., Sparks, P. R. (2001a). Hurricane simulation techniques for the evaluation of wind-speeds and expected insurance losses. </w:t>
          </w:r>
          <w:r w:rsidRPr="007A0894">
            <w:rPr>
              <w:i/>
              <w:iCs/>
              <w:noProof/>
            </w:rPr>
            <w:t>Journal of Wind Engineering and Industrial Aerodynamics, 89</w:t>
          </w:r>
          <w:r w:rsidRPr="007A0894">
            <w:rPr>
              <w:noProof/>
            </w:rPr>
            <w:t>(7-8), 605-617.</w:t>
          </w:r>
        </w:p>
        <w:p w:rsidR="00142172" w:rsidRPr="007A0894" w:rsidRDefault="00142172" w:rsidP="00142172">
          <w:pPr>
            <w:spacing w:after="200" w:line="276" w:lineRule="auto"/>
            <w:ind w:left="720" w:hangingChars="300" w:hanging="720"/>
            <w:rPr>
              <w:noProof/>
            </w:rPr>
          </w:pPr>
          <w:r w:rsidRPr="007A0894">
            <w:rPr>
              <w:noProof/>
            </w:rPr>
            <w:t xml:space="preserve">Huang, Z., Rosowsky, D., Sparks, P. R. (2001b). Long-term hurricane risk assessment and expected damage to residential structures. </w:t>
          </w:r>
          <w:r w:rsidRPr="007A0894">
            <w:rPr>
              <w:i/>
              <w:iCs/>
              <w:noProof/>
            </w:rPr>
            <w:t>Reliability Engineering and System Safety, 74</w:t>
          </w:r>
          <w:r w:rsidRPr="007A0894">
            <w:rPr>
              <w:noProof/>
            </w:rPr>
            <w:t>(3), 239-249.</w:t>
          </w:r>
        </w:p>
        <w:p w:rsidR="00142172" w:rsidRPr="007A0894" w:rsidRDefault="00142172" w:rsidP="00142172">
          <w:pPr>
            <w:spacing w:after="200" w:line="276" w:lineRule="auto"/>
            <w:ind w:left="720" w:hangingChars="300" w:hanging="720"/>
            <w:rPr>
              <w:noProof/>
            </w:rPr>
          </w:pPr>
          <w:r w:rsidRPr="007A0894">
            <w:rPr>
              <w:noProof/>
            </w:rPr>
            <w:t xml:space="preserve">ICC. (1992). </w:t>
          </w:r>
          <w:r w:rsidRPr="007A0894">
            <w:rPr>
              <w:i/>
              <w:iCs/>
              <w:noProof/>
            </w:rPr>
            <w:t>CABO/ANSI A117.1 Standard.</w:t>
          </w:r>
          <w:r w:rsidRPr="007A0894">
            <w:rPr>
              <w:noProof/>
            </w:rPr>
            <w:t xml:space="preserve"> International Code Council.</w:t>
          </w:r>
        </w:p>
        <w:p w:rsidR="00142172" w:rsidRPr="007A0894" w:rsidRDefault="00142172" w:rsidP="00142172">
          <w:pPr>
            <w:spacing w:after="200" w:line="276" w:lineRule="auto"/>
            <w:ind w:left="720" w:hangingChars="300" w:hanging="720"/>
            <w:rPr>
              <w:noProof/>
            </w:rPr>
          </w:pPr>
          <w:r w:rsidRPr="007A0894">
            <w:rPr>
              <w:noProof/>
            </w:rPr>
            <w:t xml:space="preserve">Iman, R. L., Johnson, M. E., Watson, C. C. (2005a). Sensitivity Analysis for Computer Model Projections of Hurricane Loss. </w:t>
          </w:r>
          <w:r w:rsidRPr="007A0894">
            <w:rPr>
              <w:i/>
              <w:iCs/>
              <w:noProof/>
            </w:rPr>
            <w:t>Risk Analysis, 25</w:t>
          </w:r>
          <w:r w:rsidRPr="007A0894">
            <w:rPr>
              <w:noProof/>
            </w:rPr>
            <w:t>(5), 1277-1297.</w:t>
          </w:r>
        </w:p>
        <w:p w:rsidR="00142172" w:rsidRPr="007A0894" w:rsidRDefault="00142172" w:rsidP="00142172">
          <w:pPr>
            <w:spacing w:after="200" w:line="276" w:lineRule="auto"/>
            <w:ind w:left="720" w:hangingChars="300" w:hanging="720"/>
            <w:rPr>
              <w:noProof/>
            </w:rPr>
          </w:pPr>
          <w:r w:rsidRPr="007A0894">
            <w:rPr>
              <w:noProof/>
            </w:rPr>
            <w:t xml:space="preserve">Iman, R. L., Johnson, M. E., Watson, C. C. (2005b). Uncertainty Analysis for Computer Model Projections of Hurricane Losses. </w:t>
          </w:r>
          <w:r w:rsidRPr="007A0894">
            <w:rPr>
              <w:i/>
              <w:iCs/>
              <w:noProof/>
            </w:rPr>
            <w:t>Risk Analysis, 25</w:t>
          </w:r>
          <w:r w:rsidRPr="007A0894">
            <w:rPr>
              <w:noProof/>
            </w:rPr>
            <w:t>(5), 1299-1312.</w:t>
          </w:r>
        </w:p>
        <w:p w:rsidR="00142172" w:rsidRPr="007A0894" w:rsidRDefault="00142172" w:rsidP="00142172">
          <w:pPr>
            <w:spacing w:after="200" w:line="276" w:lineRule="auto"/>
            <w:ind w:left="720" w:hangingChars="300" w:hanging="720"/>
            <w:rPr>
              <w:noProof/>
            </w:rPr>
          </w:pPr>
          <w:r w:rsidRPr="007A0894">
            <w:rPr>
              <w:noProof/>
            </w:rPr>
            <w:t xml:space="preserve">Institute for Business and Home Safety. (2000, February). Industry Perspective: Impact Resistance Standards. </w:t>
          </w:r>
          <w:r w:rsidRPr="007A0894">
            <w:rPr>
              <w:i/>
              <w:iCs/>
              <w:noProof/>
            </w:rPr>
            <w:t>Natural Hazard Mitigation Insights, 12</w:t>
          </w:r>
          <w:r w:rsidRPr="007A0894">
            <w:rPr>
              <w:noProof/>
            </w:rPr>
            <w:t>.</w:t>
          </w:r>
        </w:p>
        <w:p w:rsidR="00142172" w:rsidRPr="007A0894" w:rsidRDefault="00142172" w:rsidP="00142172">
          <w:pPr>
            <w:spacing w:after="200" w:line="276" w:lineRule="auto"/>
            <w:ind w:left="720" w:hangingChars="300" w:hanging="720"/>
            <w:rPr>
              <w:noProof/>
            </w:rPr>
          </w:pPr>
          <w:r w:rsidRPr="007A0894">
            <w:rPr>
              <w:noProof/>
            </w:rPr>
            <w:t xml:space="preserve">Insurance Information Institute. (2001). Catastrophes: Insurance Issues. </w:t>
          </w:r>
          <w:r w:rsidRPr="007A0894">
            <w:rPr>
              <w:i/>
              <w:iCs/>
              <w:noProof/>
            </w:rPr>
            <w:t>Issues Update</w:t>
          </w:r>
          <w:r w:rsidRPr="007A0894">
            <w:rPr>
              <w:noProof/>
            </w:rPr>
            <w:t>.</w:t>
          </w:r>
        </w:p>
        <w:p w:rsidR="00142172" w:rsidRPr="008B50BF" w:rsidRDefault="00142172" w:rsidP="00142172">
          <w:pPr>
            <w:spacing w:after="200" w:line="276" w:lineRule="auto"/>
            <w:ind w:left="720" w:hangingChars="300" w:hanging="720"/>
            <w:rPr>
              <w:noProof/>
            </w:rPr>
          </w:pPr>
          <w:r w:rsidRPr="007A0894">
            <w:rPr>
              <w:noProof/>
            </w:rPr>
            <w:t xml:space="preserve">Jain, V. K., Guin, J., &amp; He, H. (2009). Statistical Analysis of 2004 and 2005 Hurricane Claims Data. </w:t>
          </w:r>
          <w:r w:rsidRPr="007A0894">
            <w:rPr>
              <w:i/>
              <w:iCs/>
              <w:noProof/>
            </w:rPr>
            <w:t>11th American Conference on Wind Engineering.</w:t>
          </w:r>
          <w:r w:rsidRPr="007A0894">
            <w:rPr>
              <w:noProof/>
            </w:rPr>
            <w:t xml:space="preserve"> </w:t>
          </w:r>
          <w:r w:rsidRPr="008B50BF">
            <w:rPr>
              <w:noProof/>
            </w:rPr>
            <w:t>San Juan.</w:t>
          </w:r>
        </w:p>
        <w:p w:rsidR="00142172" w:rsidRPr="00367447" w:rsidRDefault="00142172" w:rsidP="00142172">
          <w:pPr>
            <w:spacing w:after="200" w:line="276" w:lineRule="auto"/>
            <w:ind w:left="720" w:hangingChars="300" w:hanging="720"/>
            <w:rPr>
              <w:noProof/>
            </w:rPr>
          </w:pPr>
          <w:r>
            <w:t>Johnson, T., Pinelli, J.-P., Baheru</w:t>
          </w:r>
          <w:r w:rsidRPr="00F9158E">
            <w:t>,</w:t>
          </w:r>
          <w:r>
            <w:t xml:space="preserve"> T., Chowdhury, A. G., Weekes, J., </w:t>
          </w:r>
          <w:r w:rsidRPr="00F9158E">
            <w:t>Gurley</w:t>
          </w:r>
          <w:r>
            <w:t>, K., “</w:t>
          </w:r>
          <w:bookmarkStart w:id="202" w:name="_Toc320180066"/>
          <w:r>
            <w:rPr>
              <w:bCs/>
              <w:iCs/>
            </w:rPr>
            <w:t>Simulation of rain penetration in buildings and associated damage within a hurricane vulnerability model</w:t>
          </w:r>
          <w:bookmarkEnd w:id="202"/>
          <w:r>
            <w:rPr>
              <w:bCs/>
              <w:iCs/>
            </w:rPr>
            <w:t xml:space="preserve">,” ASCE Natural Hazard Review, </w:t>
          </w:r>
          <w:r>
            <w:t>19 (2), 04018004, March 2018</w:t>
          </w:r>
          <w:r>
            <w:rPr>
              <w:bCs/>
              <w:iCs/>
            </w:rPr>
            <w:t>.</w:t>
          </w:r>
        </w:p>
        <w:p w:rsidR="00142172" w:rsidRPr="007A0894" w:rsidRDefault="00142172" w:rsidP="00142172">
          <w:pPr>
            <w:spacing w:after="200" w:line="276" w:lineRule="auto"/>
            <w:ind w:left="720" w:hangingChars="300" w:hanging="720"/>
            <w:rPr>
              <w:noProof/>
            </w:rPr>
          </w:pPr>
          <w:r w:rsidRPr="00347C3E">
            <w:rPr>
              <w:noProof/>
              <w:lang w:val="es-AR"/>
            </w:rPr>
            <w:t xml:space="preserve">Jordan, D., Hajj, M., Miksad, R., Tieleman, H. (1999). </w:t>
          </w:r>
          <w:r w:rsidRPr="007A0894">
            <w:rPr>
              <w:noProof/>
            </w:rPr>
            <w:t xml:space="preserve">Analysis of the velocity-pressure peak relation for wind loads in structures. </w:t>
          </w:r>
          <w:r w:rsidRPr="007A0894">
            <w:rPr>
              <w:i/>
              <w:iCs/>
              <w:noProof/>
            </w:rPr>
            <w:t>10th International Conference on Wind Engineering</w:t>
          </w:r>
          <w:r w:rsidRPr="007A0894">
            <w:rPr>
              <w:noProof/>
            </w:rPr>
            <w:t>,</w:t>
          </w:r>
          <w:r>
            <w:rPr>
              <w:noProof/>
            </w:rPr>
            <w:t xml:space="preserve"> </w:t>
          </w:r>
          <w:r w:rsidRPr="007A0894">
            <w:rPr>
              <w:noProof/>
            </w:rPr>
            <w:t>443-448.</w:t>
          </w:r>
        </w:p>
        <w:p w:rsidR="00142172" w:rsidRPr="007A0894" w:rsidRDefault="00142172" w:rsidP="00142172">
          <w:pPr>
            <w:spacing w:after="200" w:line="276" w:lineRule="auto"/>
            <w:ind w:left="720" w:hangingChars="300" w:hanging="720"/>
            <w:rPr>
              <w:noProof/>
            </w:rPr>
          </w:pPr>
          <w:r w:rsidRPr="007A0894">
            <w:rPr>
              <w:noProof/>
            </w:rPr>
            <w:t xml:space="preserve">Kareem, A. (1985). Structural performance and wind speed-damage correlation in Hurricane Alicia. </w:t>
          </w:r>
          <w:r w:rsidRPr="007A0894">
            <w:rPr>
              <w:i/>
              <w:iCs/>
              <w:noProof/>
            </w:rPr>
            <w:t>Journal of Structural Engineering, 111</w:t>
          </w:r>
          <w:r w:rsidRPr="007A0894">
            <w:rPr>
              <w:noProof/>
            </w:rPr>
            <w:t>(12), 2596-2610.</w:t>
          </w:r>
        </w:p>
        <w:p w:rsidR="00142172" w:rsidRPr="007A0894" w:rsidRDefault="00142172" w:rsidP="00142172">
          <w:pPr>
            <w:spacing w:after="200" w:line="276" w:lineRule="auto"/>
            <w:ind w:left="720" w:hangingChars="300" w:hanging="720"/>
            <w:rPr>
              <w:noProof/>
            </w:rPr>
          </w:pPr>
          <w:r w:rsidRPr="007A0894">
            <w:rPr>
              <w:noProof/>
            </w:rPr>
            <w:t xml:space="preserve">Kareem, A. (1986). Performance of cladding in Hurricane Alicia. </w:t>
          </w:r>
          <w:r w:rsidRPr="007A0894">
            <w:rPr>
              <w:i/>
              <w:iCs/>
              <w:noProof/>
            </w:rPr>
            <w:t>Journal of Structural Engineering, 112</w:t>
          </w:r>
          <w:r w:rsidRPr="007A0894">
            <w:rPr>
              <w:noProof/>
            </w:rPr>
            <w:t>(12), 2679-2693.</w:t>
          </w:r>
        </w:p>
        <w:p w:rsidR="00142172" w:rsidRPr="007A0894" w:rsidRDefault="00142172" w:rsidP="00142172">
          <w:pPr>
            <w:spacing w:after="200" w:line="276" w:lineRule="auto"/>
            <w:ind w:left="720" w:hangingChars="300" w:hanging="720"/>
            <w:rPr>
              <w:noProof/>
            </w:rPr>
          </w:pPr>
          <w:r w:rsidRPr="007A0894">
            <w:rPr>
              <w:noProof/>
            </w:rPr>
            <w:t xml:space="preserve">Kareem, A. (1987). Wind effects on structures: a probabilistic viewpoint. </w:t>
          </w:r>
          <w:r w:rsidRPr="007A0894">
            <w:rPr>
              <w:i/>
              <w:iCs/>
              <w:noProof/>
            </w:rPr>
            <w:t>Probabilistic Engineering Mechanics, 2</w:t>
          </w:r>
          <w:r w:rsidRPr="007A0894">
            <w:rPr>
              <w:noProof/>
            </w:rPr>
            <w:t>(4), 166-200.</w:t>
          </w:r>
        </w:p>
        <w:p w:rsidR="00142172" w:rsidRPr="007A0894" w:rsidRDefault="00142172" w:rsidP="00142172">
          <w:pPr>
            <w:spacing w:after="200" w:line="276" w:lineRule="auto"/>
            <w:ind w:left="720" w:hangingChars="300" w:hanging="720"/>
            <w:rPr>
              <w:noProof/>
            </w:rPr>
          </w:pPr>
          <w:r w:rsidRPr="007A0894">
            <w:rPr>
              <w:noProof/>
            </w:rPr>
            <w:t xml:space="preserve">Kasperski, M. (1996). Design wind loads for low-rise buildings: a critical review of wind load specifications for industrial buildings. </w:t>
          </w:r>
          <w:r w:rsidRPr="007A0894">
            <w:rPr>
              <w:i/>
              <w:iCs/>
              <w:noProof/>
            </w:rPr>
            <w:t>Journal of Wind Engineering and Industrial Aerodynamics, 61</w:t>
          </w:r>
          <w:r w:rsidRPr="007A0894">
            <w:rPr>
              <w:noProof/>
            </w:rPr>
            <w:t>(2-3), 169-179.</w:t>
          </w:r>
        </w:p>
        <w:p w:rsidR="00142172" w:rsidRPr="007A0894" w:rsidRDefault="00142172" w:rsidP="00142172">
          <w:pPr>
            <w:spacing w:after="200" w:line="276" w:lineRule="auto"/>
            <w:ind w:left="720" w:hangingChars="300" w:hanging="720"/>
            <w:rPr>
              <w:noProof/>
            </w:rPr>
          </w:pPr>
          <w:r w:rsidRPr="007A0894">
            <w:rPr>
              <w:noProof/>
            </w:rPr>
            <w:t xml:space="preserve">Keith, E. L., Rose, J. D. (1994). Hurricane Andrew – structural performance of buildings in South Florida. </w:t>
          </w:r>
          <w:r w:rsidRPr="007A0894">
            <w:rPr>
              <w:i/>
              <w:iCs/>
              <w:noProof/>
            </w:rPr>
            <w:t>Journal of Performance of Constructed Facilities, 8</w:t>
          </w:r>
          <w:r w:rsidRPr="007A0894">
            <w:rPr>
              <w:noProof/>
            </w:rPr>
            <w:t>(3), 178-191.</w:t>
          </w:r>
        </w:p>
        <w:p w:rsidR="00142172" w:rsidRPr="007A0894" w:rsidRDefault="00142172" w:rsidP="00142172">
          <w:pPr>
            <w:spacing w:after="200" w:line="276" w:lineRule="auto"/>
            <w:ind w:left="720" w:hangingChars="300" w:hanging="720"/>
            <w:rPr>
              <w:noProof/>
            </w:rPr>
          </w:pPr>
          <w:r w:rsidRPr="007A0894">
            <w:rPr>
              <w:noProof/>
            </w:rPr>
            <w:lastRenderedPageBreak/>
            <w:t xml:space="preserve">Khan, M. S., Suaris, W. (1993). Design and Construction Deficiencies and Building Code Adherence. In R. A. Cook, &amp; M. Sotani (Ed.), </w:t>
          </w:r>
          <w:r w:rsidRPr="007A0894">
            <w:rPr>
              <w:i/>
              <w:iCs/>
              <w:noProof/>
            </w:rPr>
            <w:t>Hurricanes of 1992.</w:t>
          </w:r>
          <w:r w:rsidRPr="007A0894">
            <w:rPr>
              <w:noProof/>
            </w:rPr>
            <w:t xml:space="preserve"> American Society of Civil Engineers.</w:t>
          </w:r>
        </w:p>
        <w:p w:rsidR="00142172" w:rsidRDefault="00142172" w:rsidP="00142172">
          <w:pPr>
            <w:spacing w:after="200" w:line="276" w:lineRule="auto"/>
            <w:ind w:left="720" w:hangingChars="300" w:hanging="720"/>
            <w:rPr>
              <w:noProof/>
            </w:rPr>
          </w:pPr>
          <w:r w:rsidRPr="007A0894">
            <w:rPr>
              <w:noProof/>
            </w:rPr>
            <w:t xml:space="preserve">Khanduri, A. C., Morrow, G. C. (2003). Vulnerability of buildings to windstorms and insurance loss estimation. </w:t>
          </w:r>
          <w:r w:rsidRPr="007A0894">
            <w:rPr>
              <w:i/>
              <w:iCs/>
              <w:noProof/>
            </w:rPr>
            <w:t>Journal of Wind Engineering and Industrial Aerodynamics, 91</w:t>
          </w:r>
          <w:r w:rsidRPr="007A0894">
            <w:rPr>
              <w:noProof/>
            </w:rPr>
            <w:t>(4), 455-</w:t>
          </w:r>
          <w:r>
            <w:t>Kijewski-Correa, Tracy; Roueche, David; Pinelli, Jean-Paul; Prevatt, David; Zisis, Ioannis; Gurley, Kurtis; Refan, Maryam; Haan, Jr., Frederick; Pei, Shiling; Rasouli, Ashkan; Elawady, Amal; Rhode-Barbarigos, Landolf, (2018), "RAPID: A Coordinated Structural Engineering Response to Hurricane Irma (in Florida)" , DesignSafe-CI [publisher], Dataset, doi:10.17603/DS2TX0C</w:t>
          </w:r>
        </w:p>
        <w:p w:rsidR="00142172" w:rsidRDefault="00142172" w:rsidP="00142172">
          <w:pPr>
            <w:spacing w:after="200" w:line="276" w:lineRule="auto"/>
            <w:ind w:left="720" w:hangingChars="300" w:hanging="720"/>
            <w:rPr>
              <w:noProof/>
            </w:rPr>
          </w:pPr>
          <w:r w:rsidRPr="007A0894">
            <w:rPr>
              <w:noProof/>
            </w:rPr>
            <w:t xml:space="preserve">Kleindorfer, </w:t>
          </w:r>
          <w:r>
            <w:rPr>
              <w:noProof/>
            </w:rPr>
            <w:t>P</w:t>
          </w:r>
          <w:r w:rsidRPr="007A0894">
            <w:rPr>
              <w:noProof/>
            </w:rPr>
            <w:t xml:space="preserve">. R., Kunreuther, H. (1999). The complementary roles of mitigation and insurance in managing catastrophic risks. </w:t>
          </w:r>
          <w:r w:rsidRPr="007A0894">
            <w:rPr>
              <w:i/>
              <w:iCs/>
              <w:noProof/>
            </w:rPr>
            <w:t>Risk Analysis, 19</w:t>
          </w:r>
          <w:r w:rsidRPr="007A0894">
            <w:rPr>
              <w:noProof/>
            </w:rPr>
            <w:t>(4), 727-738.</w:t>
          </w:r>
        </w:p>
        <w:p w:rsidR="00142172" w:rsidRDefault="00142172" w:rsidP="00142172">
          <w:pPr>
            <w:ind w:left="720" w:hanging="720"/>
            <w:rPr>
              <w:sz w:val="23"/>
              <w:szCs w:val="23"/>
            </w:rPr>
          </w:pPr>
          <w:r>
            <w:rPr>
              <w:sz w:val="23"/>
              <w:szCs w:val="23"/>
            </w:rPr>
            <w:t xml:space="preserve">Kopp, G. A., Oh, J. H., Inculet, D. R. (2008). Wind-Induced Internal Pressures in Houses. </w:t>
          </w:r>
          <w:r>
            <w:rPr>
              <w:i/>
              <w:iCs/>
              <w:sz w:val="23"/>
              <w:szCs w:val="23"/>
            </w:rPr>
            <w:t>Journal of Structural Engineering</w:t>
          </w:r>
          <w:r>
            <w:rPr>
              <w:sz w:val="23"/>
              <w:szCs w:val="23"/>
            </w:rPr>
            <w:t xml:space="preserve">, </w:t>
          </w:r>
          <w:r w:rsidRPr="00DD5EF4">
            <w:rPr>
              <w:i/>
              <w:sz w:val="23"/>
              <w:szCs w:val="23"/>
            </w:rPr>
            <w:t>134</w:t>
          </w:r>
          <w:r>
            <w:rPr>
              <w:sz w:val="23"/>
              <w:szCs w:val="23"/>
            </w:rPr>
            <w:t>(7): 1129-1138.</w:t>
          </w:r>
        </w:p>
        <w:p w:rsidR="00142172" w:rsidRPr="00A236D0" w:rsidRDefault="00142172" w:rsidP="00142172"/>
        <w:p w:rsidR="00142172" w:rsidRPr="00340CA7" w:rsidRDefault="00142172" w:rsidP="00142172">
          <w:pPr>
            <w:spacing w:after="200" w:line="276" w:lineRule="auto"/>
            <w:ind w:left="720" w:hangingChars="300" w:hanging="720"/>
            <w:rPr>
              <w:noProof/>
            </w:rPr>
          </w:pPr>
          <w:r>
            <w:t xml:space="preserve">Kordi, B. and Kopp, G.A. (2009). The debris flight equations by C.J. Baker. </w:t>
          </w:r>
          <w:r w:rsidRPr="00347C3E">
            <w:rPr>
              <w:i/>
            </w:rPr>
            <w:t>Journal of Wind Engineering and Industrial Aerodynamics</w:t>
          </w:r>
          <w:r>
            <w:t>, 97, 151-154.</w:t>
          </w:r>
        </w:p>
        <w:p w:rsidR="00142172" w:rsidRDefault="00142172" w:rsidP="00142172">
          <w:pPr>
            <w:spacing w:after="200" w:line="276" w:lineRule="auto"/>
            <w:ind w:left="720" w:hangingChars="300" w:hanging="720"/>
            <w:rPr>
              <w:noProof/>
            </w:rPr>
          </w:pPr>
          <w:r>
            <w:rPr>
              <w:noProof/>
            </w:rPr>
            <w:t xml:space="preserve">Laboy, S., Smith, D., Gurley, K.R., Masters, F.J. (2013). Roof  tile frangibility and puncture of metal window shutters.  </w:t>
          </w:r>
          <w:r w:rsidRPr="004332AE">
            <w:rPr>
              <w:i/>
              <w:noProof/>
            </w:rPr>
            <w:t>Wind and Structures</w:t>
          </w:r>
          <w:r>
            <w:rPr>
              <w:i/>
              <w:noProof/>
            </w:rPr>
            <w:t xml:space="preserve">, </w:t>
          </w:r>
          <w:r>
            <w:t>17(2): 185-202.</w:t>
          </w:r>
        </w:p>
        <w:p w:rsidR="00142172" w:rsidRPr="007A0894" w:rsidRDefault="00142172" w:rsidP="00142172">
          <w:pPr>
            <w:spacing w:after="200" w:line="276" w:lineRule="auto"/>
            <w:ind w:left="720" w:hangingChars="300" w:hanging="720"/>
            <w:rPr>
              <w:noProof/>
            </w:rPr>
          </w:pPr>
          <w:r w:rsidRPr="007A0894">
            <w:rPr>
              <w:noProof/>
            </w:rPr>
            <w:t xml:space="preserve">Landsea, C. W., Pielke, R. A., Mestas-Nunez, A. M., Knaff, J. A. (1999). Atlantic basin hurricanes: indices of climatic changes. </w:t>
          </w:r>
          <w:r w:rsidRPr="007A0894">
            <w:rPr>
              <w:i/>
              <w:iCs/>
              <w:noProof/>
            </w:rPr>
            <w:t>Climatic Change, 42</w:t>
          </w:r>
          <w:r w:rsidRPr="007A0894">
            <w:rPr>
              <w:noProof/>
            </w:rPr>
            <w:t>, 89-129.</w:t>
          </w:r>
        </w:p>
        <w:p w:rsidR="00142172" w:rsidRPr="007A0894" w:rsidRDefault="00142172" w:rsidP="00142172">
          <w:pPr>
            <w:spacing w:after="200" w:line="276" w:lineRule="auto"/>
            <w:ind w:left="720" w:hangingChars="300" w:hanging="720"/>
            <w:rPr>
              <w:noProof/>
            </w:rPr>
          </w:pPr>
          <w:r w:rsidRPr="007A0894">
            <w:rPr>
              <w:noProof/>
            </w:rPr>
            <w:t xml:space="preserve">Langedyk, R., &amp; Ticola, V. (2002). </w:t>
          </w:r>
          <w:r w:rsidRPr="007A0894">
            <w:rPr>
              <w:i/>
              <w:iCs/>
              <w:noProof/>
            </w:rPr>
            <w:t>CEIA Cost 2002.</w:t>
          </w:r>
          <w:r w:rsidRPr="007A0894">
            <w:rPr>
              <w:noProof/>
            </w:rPr>
            <w:t xml:space="preserve"> Construction Estimating Institute, Sarasota.</w:t>
          </w:r>
        </w:p>
        <w:p w:rsidR="00142172" w:rsidRPr="007A0894" w:rsidRDefault="00142172" w:rsidP="00142172">
          <w:pPr>
            <w:spacing w:after="200" w:line="276" w:lineRule="auto"/>
            <w:ind w:left="720" w:hangingChars="300" w:hanging="720"/>
            <w:rPr>
              <w:noProof/>
            </w:rPr>
          </w:pPr>
          <w:r w:rsidRPr="007A0894">
            <w:rPr>
              <w:noProof/>
            </w:rPr>
            <w:t xml:space="preserve">Lavelle, F. M., Vickery, P. J., Schauer, B., Twisdale, L. A., Laatsch, E. (2003). The HAZUS-MH hurricane model. </w:t>
          </w:r>
          <w:r w:rsidRPr="007A0894">
            <w:rPr>
              <w:i/>
              <w:iCs/>
              <w:noProof/>
            </w:rPr>
            <w:t>11th International Conference on Wind Engineering.</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Li, Y., &amp; Ellingwood, B. R. (2005). Vulnerability of Wood Residential Construction to Hurricane Winds. </w:t>
          </w:r>
          <w:r w:rsidRPr="007A0894">
            <w:rPr>
              <w:i/>
              <w:iCs/>
              <w:noProof/>
            </w:rPr>
            <w:t>Wood Design Focus, 15</w:t>
          </w:r>
          <w:r w:rsidRPr="007A0894">
            <w:rPr>
              <w:noProof/>
            </w:rPr>
            <w:t>(1), 11-16.</w:t>
          </w:r>
        </w:p>
        <w:p w:rsidR="00142172" w:rsidRPr="007A0894" w:rsidRDefault="00142172" w:rsidP="00142172">
          <w:pPr>
            <w:spacing w:after="200" w:line="276" w:lineRule="auto"/>
            <w:ind w:left="720" w:hangingChars="300" w:hanging="720"/>
            <w:rPr>
              <w:noProof/>
            </w:rPr>
          </w:pPr>
          <w:r w:rsidRPr="007A0894">
            <w:rPr>
              <w:noProof/>
            </w:rPr>
            <w:t xml:space="preserve">Liu, Z., Dearhart, E., Prevatt, D., Reinhold, T. A., Gurley, K. (2005). Wind load on components and cladding systems for houses in coastal suburban areas. </w:t>
          </w:r>
          <w:r w:rsidRPr="007A0894">
            <w:rPr>
              <w:i/>
              <w:iCs/>
              <w:noProof/>
            </w:rPr>
            <w:t>10th Americas Conference on Wind Engineering.</w:t>
          </w:r>
          <w:r w:rsidRPr="007A0894">
            <w:rPr>
              <w:noProof/>
            </w:rPr>
            <w:t xml:space="preserve"> </w:t>
          </w:r>
        </w:p>
        <w:p w:rsidR="00142172" w:rsidRDefault="00142172" w:rsidP="00142172">
          <w:pPr>
            <w:spacing w:after="200" w:line="276" w:lineRule="auto"/>
            <w:ind w:left="720" w:hangingChars="300" w:hanging="720"/>
            <w:rPr>
              <w:noProof/>
            </w:rPr>
          </w:pPr>
          <w:r w:rsidRPr="007A0894">
            <w:rPr>
              <w:noProof/>
            </w:rPr>
            <w:t xml:space="preserve">Liu, Z., Pita, G., Francis, R., Mitrani-Reiser, J., Guikema, S., Pinelli, J.-P. (2010). </w:t>
          </w:r>
          <w:r w:rsidRPr="007A0894">
            <w:rPr>
              <w:i/>
              <w:iCs/>
              <w:noProof/>
            </w:rPr>
            <w:t>Imputation Models for Use in Hurricane Building-Risk Analysis.</w:t>
          </w:r>
          <w:r w:rsidRPr="007A0894">
            <w:rPr>
              <w:noProof/>
            </w:rPr>
            <w:t xml:space="preserve"> Salt Lake City: Society of Risk Analysis.</w:t>
          </w:r>
        </w:p>
        <w:p w:rsidR="00142172" w:rsidRDefault="00142172" w:rsidP="00142172">
          <w:pPr>
            <w:spacing w:after="200" w:line="276" w:lineRule="auto"/>
            <w:ind w:left="720" w:hangingChars="300" w:hanging="720"/>
            <w:rPr>
              <w:noProof/>
            </w:rPr>
          </w:pPr>
          <w:r w:rsidRPr="00A236D0">
            <w:t>Liu, Z.,</w:t>
          </w:r>
          <w:r>
            <w:t xml:space="preserve"> </w:t>
          </w:r>
          <w:r w:rsidRPr="00A236D0">
            <w:t>Pogorzelski,</w:t>
          </w:r>
          <w:r>
            <w:t xml:space="preserve"> </w:t>
          </w:r>
          <w:r w:rsidRPr="00A236D0">
            <w:t>H.,</w:t>
          </w:r>
          <w:r>
            <w:t xml:space="preserve"> </w:t>
          </w:r>
          <w:r w:rsidRPr="00A236D0">
            <w:t>Masters,</w:t>
          </w:r>
          <w:r>
            <w:t xml:space="preserve"> </w:t>
          </w:r>
          <w:r w:rsidRPr="00A236D0">
            <w:t>F.</w:t>
          </w:r>
          <w:r>
            <w:t xml:space="preserve"> </w:t>
          </w:r>
          <w:r w:rsidRPr="00A236D0">
            <w:t>M.,</w:t>
          </w:r>
          <w:r>
            <w:t xml:space="preserve"> </w:t>
          </w:r>
          <w:r w:rsidRPr="00A236D0">
            <w:t>Tezak,</w:t>
          </w:r>
          <w:r>
            <w:t xml:space="preserve"> </w:t>
          </w:r>
          <w:r w:rsidRPr="00A236D0">
            <w:t>S.,</w:t>
          </w:r>
          <w:r>
            <w:t xml:space="preserve"> </w:t>
          </w:r>
          <w:r w:rsidRPr="00A236D0">
            <w:t>Reinhold,</w:t>
          </w:r>
          <w:r>
            <w:t xml:space="preserve"> </w:t>
          </w:r>
          <w:r w:rsidRPr="00A236D0">
            <w:t>T.</w:t>
          </w:r>
          <w:r>
            <w:t xml:space="preserve"> </w:t>
          </w:r>
          <w:r w:rsidRPr="00A236D0">
            <w:t>A.,</w:t>
          </w:r>
          <w:r>
            <w:t xml:space="preserve"> (</w:t>
          </w:r>
          <w:r w:rsidRPr="00A236D0">
            <w:t>2010</w:t>
          </w:r>
          <w:r>
            <w:t>)</w:t>
          </w:r>
          <w:r w:rsidRPr="00A236D0">
            <w:t>.</w:t>
          </w:r>
          <w:r>
            <w:t xml:space="preserve"> </w:t>
          </w:r>
          <w:r w:rsidRPr="00A236D0">
            <w:t>Surviving nature's fury:</w:t>
          </w:r>
          <w:r>
            <w:t xml:space="preserve"> </w:t>
          </w:r>
          <w:r w:rsidRPr="00A236D0">
            <w:t>performance</w:t>
          </w:r>
          <w:r>
            <w:t xml:space="preserve"> </w:t>
          </w:r>
          <w:r w:rsidRPr="00A236D0">
            <w:t>of</w:t>
          </w:r>
          <w:r>
            <w:t xml:space="preserve"> </w:t>
          </w:r>
          <w:r w:rsidRPr="00A236D0">
            <w:t>asphalt</w:t>
          </w:r>
          <w:r>
            <w:t xml:space="preserve"> </w:t>
          </w:r>
          <w:r w:rsidRPr="00A236D0">
            <w:t>shingle</w:t>
          </w:r>
          <w:r>
            <w:t xml:space="preserve"> </w:t>
          </w:r>
          <w:r w:rsidRPr="00A236D0">
            <w:t>roofs</w:t>
          </w:r>
          <w:r>
            <w:t xml:space="preserve"> </w:t>
          </w:r>
          <w:r w:rsidRPr="00A236D0">
            <w:t>in</w:t>
          </w:r>
          <w:r>
            <w:t xml:space="preserve"> </w:t>
          </w:r>
          <w:r w:rsidRPr="00A236D0">
            <w:t>the</w:t>
          </w:r>
          <w:r>
            <w:t xml:space="preserve"> </w:t>
          </w:r>
          <w:r w:rsidRPr="00A236D0">
            <w:t>real</w:t>
          </w:r>
          <w:r>
            <w:t xml:space="preserve"> </w:t>
          </w:r>
          <w:r w:rsidRPr="00A236D0">
            <w:t>world.</w:t>
          </w:r>
          <w:r>
            <w:t xml:space="preserve"> </w:t>
          </w:r>
          <w:r w:rsidRPr="00DD5EF4">
            <w:rPr>
              <w:i/>
            </w:rPr>
            <w:t>RCI Interface Mag.11,</w:t>
          </w:r>
          <w:r>
            <w:rPr>
              <w:i/>
            </w:rPr>
            <w:t xml:space="preserve"> </w:t>
          </w:r>
          <w:r w:rsidRPr="00B607E3">
            <w:t>29–44</w:t>
          </w:r>
          <w:r>
            <w:t>.</w:t>
          </w:r>
        </w:p>
        <w:p w:rsidR="00142172" w:rsidRPr="007A0894" w:rsidRDefault="00142172" w:rsidP="00142172">
          <w:pPr>
            <w:spacing w:after="200" w:line="276" w:lineRule="auto"/>
            <w:ind w:left="720" w:hangingChars="300" w:hanging="720"/>
            <w:rPr>
              <w:noProof/>
            </w:rPr>
          </w:pPr>
          <w:r w:rsidRPr="007A0894">
            <w:rPr>
              <w:noProof/>
            </w:rPr>
            <w:t xml:space="preserve">Liu, Z., Prevatt, D., Gurley, K., Reinhold, T. A. (2007). Validating wind tunnel technique using full scale wind pressure data. </w:t>
          </w:r>
          <w:r w:rsidRPr="007A0894">
            <w:rPr>
              <w:i/>
              <w:iCs/>
              <w:noProof/>
            </w:rPr>
            <w:t>12th International Conference on Wind Engineering.</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lastRenderedPageBreak/>
            <w:t xml:space="preserve">Lonfat, M., Marks, F. D., Chen, S. S. (2004). Precipitation Distribution in Tropical Cyclones Using the Tropical Rainfall Measuring Mission (TRMM) Microwave Imager: A Global Perspective. </w:t>
          </w:r>
          <w:r w:rsidRPr="007A0894">
            <w:rPr>
              <w:i/>
              <w:iCs/>
              <w:noProof/>
            </w:rPr>
            <w:t>Monthly Weather Review, 132</w:t>
          </w:r>
          <w:r w:rsidRPr="007A0894">
            <w:rPr>
              <w:noProof/>
            </w:rPr>
            <w:t>(7), 1645-1660.</w:t>
          </w:r>
        </w:p>
        <w:p w:rsidR="00142172" w:rsidRPr="007A0894" w:rsidRDefault="00142172" w:rsidP="00142172">
          <w:pPr>
            <w:spacing w:after="200" w:line="276" w:lineRule="auto"/>
            <w:ind w:left="720" w:hangingChars="300" w:hanging="720"/>
            <w:rPr>
              <w:noProof/>
            </w:rPr>
          </w:pPr>
          <w:r w:rsidRPr="007A0894">
            <w:rPr>
              <w:noProof/>
            </w:rPr>
            <w:t xml:space="preserve">Lonfat, M., Rogers, R., Marchok, T., Marks, F. D. (2007). A Parametric Model for Predicting Hurricane Rainfall. </w:t>
          </w:r>
          <w:r w:rsidRPr="007A0894">
            <w:rPr>
              <w:i/>
              <w:iCs/>
              <w:noProof/>
            </w:rPr>
            <w:t>Monthly Weather Review, 135</w:t>
          </w:r>
          <w:r w:rsidRPr="007A0894">
            <w:rPr>
              <w:noProof/>
            </w:rPr>
            <w:t>(9), 3086–3097.</w:t>
          </w:r>
        </w:p>
        <w:p w:rsidR="00142172" w:rsidRPr="007A0894" w:rsidRDefault="00142172" w:rsidP="00142172">
          <w:pPr>
            <w:spacing w:after="200" w:line="276" w:lineRule="auto"/>
            <w:ind w:left="720" w:hangingChars="300" w:hanging="720"/>
            <w:rPr>
              <w:noProof/>
            </w:rPr>
          </w:pPr>
          <w:r w:rsidRPr="007A0894">
            <w:rPr>
              <w:noProof/>
            </w:rPr>
            <w:t xml:space="preserve">Lstiburek, J. W. (2005). </w:t>
          </w:r>
          <w:r w:rsidRPr="007A0894">
            <w:rPr>
              <w:i/>
              <w:iCs/>
              <w:noProof/>
            </w:rPr>
            <w:t>Rainwater Management Performance of Newly Constructed Residential Building Enclosures During August and September 2004.</w:t>
          </w:r>
          <w:r w:rsidRPr="007A0894">
            <w:rPr>
              <w:noProof/>
            </w:rPr>
            <w:t xml:space="preserve"> Florida Home Builders Association.</w:t>
          </w:r>
        </w:p>
        <w:p w:rsidR="00142172" w:rsidRPr="007A0894" w:rsidRDefault="00142172" w:rsidP="00142172">
          <w:pPr>
            <w:spacing w:after="200" w:line="276" w:lineRule="auto"/>
            <w:ind w:left="720" w:hangingChars="300" w:hanging="720"/>
            <w:rPr>
              <w:noProof/>
            </w:rPr>
          </w:pPr>
          <w:r w:rsidRPr="007A0894">
            <w:rPr>
              <w:noProof/>
            </w:rPr>
            <w:t xml:space="preserve">Mahendran, M. (1995). Wind resistant low-rise buildings in the tropics. </w:t>
          </w:r>
          <w:r w:rsidRPr="007A0894">
            <w:rPr>
              <w:i/>
              <w:iCs/>
              <w:noProof/>
            </w:rPr>
            <w:t>Journal of Performance of Constructed Facilities, 9</w:t>
          </w:r>
          <w:r w:rsidRPr="007A0894">
            <w:rPr>
              <w:noProof/>
            </w:rPr>
            <w:t>(4), 330-346.</w:t>
          </w:r>
        </w:p>
        <w:p w:rsidR="00142172" w:rsidRPr="007A0894" w:rsidRDefault="00142172" w:rsidP="00142172">
          <w:pPr>
            <w:spacing w:after="200" w:line="276" w:lineRule="auto"/>
            <w:ind w:left="720" w:hangingChars="300" w:hanging="720"/>
            <w:rPr>
              <w:noProof/>
            </w:rPr>
          </w:pPr>
          <w:r w:rsidRPr="007A0894">
            <w:rPr>
              <w:noProof/>
            </w:rPr>
            <w:t xml:space="preserve">Marks, F. D., Atlas, D., Willis, P. T. (1993). Probability-matched Reflectivity-Rainfall relations for a Hurricane from Aircraft Observations. </w:t>
          </w:r>
          <w:r w:rsidRPr="007A0894">
            <w:rPr>
              <w:i/>
              <w:iCs/>
              <w:noProof/>
            </w:rPr>
            <w:t>Journal of Applied Meteorology, 32</w:t>
          </w:r>
          <w:r w:rsidRPr="007A0894">
            <w:rPr>
              <w:noProof/>
            </w:rPr>
            <w:t>, 1134-1141.</w:t>
          </w:r>
        </w:p>
        <w:p w:rsidR="00142172" w:rsidRPr="007A0894" w:rsidRDefault="00142172" w:rsidP="00142172">
          <w:pPr>
            <w:spacing w:after="200" w:line="276" w:lineRule="auto"/>
            <w:ind w:left="720" w:hangingChars="300" w:hanging="720"/>
            <w:rPr>
              <w:noProof/>
            </w:rPr>
          </w:pPr>
          <w:r w:rsidRPr="007A0894">
            <w:rPr>
              <w:noProof/>
            </w:rPr>
            <w:t xml:space="preserve">Marshall, R. D. (1977). </w:t>
          </w:r>
          <w:r w:rsidRPr="007A0894">
            <w:rPr>
              <w:i/>
              <w:iCs/>
              <w:noProof/>
            </w:rPr>
            <w:t>The measurement of wind loads on a full-scale mobile home (NBS IR 77-1289).</w:t>
          </w:r>
          <w:r w:rsidRPr="007A0894">
            <w:rPr>
              <w:noProof/>
            </w:rPr>
            <w:t xml:space="preserve"> National Bureau of Standards.</w:t>
          </w:r>
        </w:p>
        <w:p w:rsidR="00142172" w:rsidRPr="007A0894" w:rsidRDefault="00142172" w:rsidP="00142172">
          <w:pPr>
            <w:spacing w:after="200" w:line="276" w:lineRule="auto"/>
            <w:ind w:left="720" w:hangingChars="300" w:hanging="720"/>
            <w:rPr>
              <w:noProof/>
            </w:rPr>
          </w:pPr>
          <w:r w:rsidRPr="007A0894">
            <w:rPr>
              <w:noProof/>
            </w:rPr>
            <w:t xml:space="preserve">Marshall, R. D. (1993). </w:t>
          </w:r>
          <w:r w:rsidRPr="007A0894">
            <w:rPr>
              <w:i/>
              <w:iCs/>
              <w:noProof/>
            </w:rPr>
            <w:t>Wind load provisions of the manufactured home construction and safety standards: A review and recommendations for improvement (NIST IR 5189).</w:t>
          </w:r>
          <w:r w:rsidRPr="007A0894">
            <w:rPr>
              <w:noProof/>
            </w:rPr>
            <w:t xml:space="preserve"> National Institute of Standards and Technology.</w:t>
          </w:r>
        </w:p>
        <w:p w:rsidR="00142172" w:rsidRDefault="00142172" w:rsidP="00142172">
          <w:pPr>
            <w:spacing w:after="200" w:line="276" w:lineRule="auto"/>
            <w:ind w:left="720" w:hangingChars="300" w:hanging="720"/>
            <w:rPr>
              <w:noProof/>
            </w:rPr>
          </w:pPr>
          <w:r w:rsidRPr="007A0894">
            <w:rPr>
              <w:noProof/>
            </w:rPr>
            <w:t xml:space="preserve">Marshall, R. D. (1994). </w:t>
          </w:r>
          <w:r w:rsidRPr="007A0894">
            <w:rPr>
              <w:i/>
              <w:iCs/>
              <w:noProof/>
            </w:rPr>
            <w:t>Manufactured homes – probability of failure and the need for better windstorm protection through improved anchoring systems (NIST IR 5370).</w:t>
          </w:r>
          <w:r w:rsidRPr="007A0894">
            <w:rPr>
              <w:noProof/>
            </w:rPr>
            <w:t xml:space="preserve"> National Institute of Standards and Technology.</w:t>
          </w:r>
        </w:p>
        <w:p w:rsidR="00142172" w:rsidRPr="007A0894" w:rsidRDefault="00142172" w:rsidP="00142172">
          <w:pPr>
            <w:spacing w:after="200" w:line="276" w:lineRule="auto"/>
            <w:ind w:left="720" w:hangingChars="300" w:hanging="720"/>
            <w:rPr>
              <w:noProof/>
            </w:rPr>
          </w:pPr>
          <w:r w:rsidRPr="007A0894">
            <w:rPr>
              <w:noProof/>
            </w:rPr>
            <w:t xml:space="preserve"> Marshall, R. D., Yokel, F. (1995). </w:t>
          </w:r>
          <w:r w:rsidRPr="007A0894">
            <w:rPr>
              <w:i/>
              <w:iCs/>
              <w:noProof/>
            </w:rPr>
            <w:t>Recommended Performance-Based Criteria for the Design of Manufactured Home Foundation Systems to Resist Wind and Seismic Loads (NIST IR 5664).</w:t>
          </w:r>
          <w:r w:rsidRPr="007A0894">
            <w:rPr>
              <w:noProof/>
            </w:rPr>
            <w:t xml:space="preserve"> National Institute of Standards and Technology.</w:t>
          </w:r>
        </w:p>
        <w:p w:rsidR="00142172" w:rsidRPr="007A0894" w:rsidRDefault="00142172" w:rsidP="00142172">
          <w:pPr>
            <w:spacing w:after="200" w:line="276" w:lineRule="auto"/>
            <w:ind w:left="720" w:hangingChars="300" w:hanging="720"/>
            <w:rPr>
              <w:noProof/>
            </w:rPr>
          </w:pPr>
          <w:r w:rsidRPr="007A0894">
            <w:rPr>
              <w:noProof/>
            </w:rPr>
            <w:t xml:space="preserve">Maruta, E., Kanda, M., Sato, J. (1998). Effects on surface roughness for wind pressure on glass and cladding of buildings. </w:t>
          </w:r>
          <w:r w:rsidRPr="007A0894">
            <w:rPr>
              <w:i/>
              <w:iCs/>
              <w:noProof/>
            </w:rPr>
            <w:t>Journal of Wind Engineering and Industrial Aerodynamics, 74-76</w:t>
          </w:r>
          <w:r w:rsidRPr="007A0894">
            <w:rPr>
              <w:noProof/>
            </w:rPr>
            <w:t>, 651-663.</w:t>
          </w:r>
        </w:p>
        <w:p w:rsidR="00142172" w:rsidRPr="007A0894" w:rsidRDefault="00142172" w:rsidP="00142172">
          <w:pPr>
            <w:spacing w:after="200" w:line="276" w:lineRule="auto"/>
            <w:ind w:left="720" w:hangingChars="300" w:hanging="720"/>
            <w:rPr>
              <w:noProof/>
            </w:rPr>
          </w:pPr>
          <w:r w:rsidRPr="007A0894">
            <w:rPr>
              <w:noProof/>
            </w:rPr>
            <w:t xml:space="preserve">Marwood, R., Wood, C. J. (1997). Conical vortex movement and its effect on roof pressures. </w:t>
          </w:r>
          <w:r w:rsidRPr="007A0894">
            <w:rPr>
              <w:i/>
              <w:iCs/>
              <w:noProof/>
            </w:rPr>
            <w:t>Journal of Wind Engineering and Industrial Aerodynamics, 69-71</w:t>
          </w:r>
          <w:r w:rsidRPr="007A0894">
            <w:rPr>
              <w:noProof/>
            </w:rPr>
            <w:t>, 589-595.</w:t>
          </w:r>
        </w:p>
        <w:p w:rsidR="00142172" w:rsidRPr="00AD6450" w:rsidRDefault="00142172" w:rsidP="00142172">
          <w:pPr>
            <w:spacing w:after="240" w:line="276" w:lineRule="auto"/>
            <w:ind w:left="720" w:hanging="720"/>
          </w:pPr>
          <w:r w:rsidRPr="00AD6450">
            <w:rPr>
              <w:rStyle w:val="Strong"/>
              <w:b w:val="0"/>
            </w:rPr>
            <w:t>Masters, F</w:t>
          </w:r>
          <w:r>
            <w:rPr>
              <w:rStyle w:val="Strong"/>
              <w:b w:val="0"/>
            </w:rPr>
            <w:t>.</w:t>
          </w:r>
          <w:r w:rsidRPr="00AD6450">
            <w:rPr>
              <w:rStyle w:val="Strong"/>
              <w:b w:val="0"/>
            </w:rPr>
            <w:t xml:space="preserve"> J. and Kiesling, Audra A. 2012.</w:t>
          </w:r>
          <w:r w:rsidRPr="00AD6450">
            <w:t xml:space="preserve"> </w:t>
          </w:r>
          <w:r w:rsidRPr="00DD5EF4">
            <w:rPr>
              <w:i/>
            </w:rPr>
            <w:t>Task 5 Final Report-Soffits (structural and wind driven-rain resistance of soffits)</w:t>
          </w:r>
          <w:r w:rsidRPr="00AD6450">
            <w:t>. University of Florida Department of Civil and Coastal Engineering. s.l.: Florida Building Commission, 2012.</w:t>
          </w:r>
        </w:p>
        <w:p w:rsidR="00142172" w:rsidRPr="00AD6450" w:rsidRDefault="00142172" w:rsidP="00142172">
          <w:pPr>
            <w:spacing w:after="240" w:line="276" w:lineRule="auto"/>
            <w:ind w:left="720" w:hanging="720"/>
          </w:pPr>
          <w:r w:rsidRPr="00AD6450">
            <w:t xml:space="preserve">Masters, </w:t>
          </w:r>
          <w:r>
            <w:t>F.</w:t>
          </w:r>
          <w:r w:rsidRPr="00AD6450">
            <w:t xml:space="preserve"> J. 2006. </w:t>
          </w:r>
          <w:r w:rsidRPr="00DD5EF4">
            <w:rPr>
              <w:i/>
            </w:rPr>
            <w:t>Preliminary Investigation of Wind-Driven Rain Intrusion through soffits. Miami</w:t>
          </w:r>
          <w:r>
            <w:t>,</w:t>
          </w:r>
          <w:r w:rsidRPr="00AD6450">
            <w:t xml:space="preserve"> The International Hurricane Research Center Florida International University, 2006.</w:t>
          </w:r>
        </w:p>
        <w:p w:rsidR="00142172" w:rsidRPr="007A0894" w:rsidRDefault="00142172" w:rsidP="00142172">
          <w:pPr>
            <w:spacing w:after="200" w:line="276" w:lineRule="auto"/>
            <w:ind w:left="720" w:hangingChars="300" w:hanging="720"/>
            <w:rPr>
              <w:noProof/>
            </w:rPr>
          </w:pPr>
          <w:r w:rsidRPr="007A0894">
            <w:rPr>
              <w:noProof/>
            </w:rPr>
            <w:t xml:space="preserve">Masters, F. J., Gurley, K., Shah, N., Fernandez, G. (2010). Vulnerability of Residential Window Glass to Lightweight Windborne Debris. </w:t>
          </w:r>
          <w:r w:rsidRPr="007A0894">
            <w:rPr>
              <w:i/>
              <w:iCs/>
              <w:noProof/>
            </w:rPr>
            <w:t>Engineering Structures, 32</w:t>
          </w:r>
          <w:r w:rsidRPr="007A0894">
            <w:rPr>
              <w:noProof/>
            </w:rPr>
            <w:t>(4), 911-921.</w:t>
          </w:r>
        </w:p>
        <w:p w:rsidR="00142172" w:rsidRPr="007A0894" w:rsidRDefault="00142172" w:rsidP="00142172">
          <w:pPr>
            <w:spacing w:after="200" w:line="276" w:lineRule="auto"/>
            <w:ind w:left="720" w:hangingChars="300" w:hanging="720"/>
            <w:rPr>
              <w:noProof/>
            </w:rPr>
          </w:pPr>
          <w:r w:rsidRPr="007A0894">
            <w:rPr>
              <w:noProof/>
            </w:rPr>
            <w:lastRenderedPageBreak/>
            <w:t xml:space="preserve">Meecham, D. (1992). The improved performance of hip roofs in extreme winds -- A case study. </w:t>
          </w:r>
          <w:r w:rsidRPr="007A0894">
            <w:rPr>
              <w:i/>
              <w:iCs/>
              <w:noProof/>
            </w:rPr>
            <w:t>Journal of Wind Engineering and Industrial Aerodynamics, 43</w:t>
          </w:r>
          <w:r w:rsidRPr="007A0894">
            <w:rPr>
              <w:noProof/>
            </w:rPr>
            <w:t>(1-3), 1717-1726.</w:t>
          </w:r>
        </w:p>
        <w:p w:rsidR="00142172" w:rsidRPr="00973202" w:rsidRDefault="00142172" w:rsidP="00142172">
          <w:pPr>
            <w:spacing w:after="200" w:line="276" w:lineRule="auto"/>
            <w:ind w:left="720" w:hangingChars="300" w:hanging="720"/>
            <w:rPr>
              <w:noProof/>
            </w:rPr>
          </w:pPr>
          <w:r w:rsidRPr="007A0894">
            <w:rPr>
              <w:noProof/>
            </w:rPr>
            <w:t>Meecham, D.</w:t>
          </w:r>
          <w:r>
            <w:rPr>
              <w:noProof/>
            </w:rPr>
            <w:t>, Surry, D., Davenport, A.G.</w:t>
          </w:r>
          <w:r w:rsidRPr="007A0894">
            <w:rPr>
              <w:noProof/>
            </w:rPr>
            <w:t xml:space="preserve"> (199</w:t>
          </w:r>
          <w:r>
            <w:rPr>
              <w:noProof/>
            </w:rPr>
            <w:t>1</w:t>
          </w:r>
          <w:r w:rsidRPr="007A0894">
            <w:rPr>
              <w:noProof/>
            </w:rPr>
            <w:t xml:space="preserve">). </w:t>
          </w:r>
          <w:r>
            <w:rPr>
              <w:noProof/>
            </w:rPr>
            <w:t>The magnitude and distribution of wind-induced pressures on hip and gable roofs</w:t>
          </w:r>
          <w:r w:rsidRPr="007A0894">
            <w:rPr>
              <w:noProof/>
            </w:rPr>
            <w:t xml:space="preserve">. </w:t>
          </w:r>
          <w:r w:rsidRPr="007A0894">
            <w:rPr>
              <w:i/>
              <w:iCs/>
              <w:noProof/>
            </w:rPr>
            <w:t>Journal of Wind Engineering</w:t>
          </w:r>
          <w:r>
            <w:rPr>
              <w:i/>
              <w:iCs/>
              <w:noProof/>
            </w:rPr>
            <w:t xml:space="preserve"> and Industrial Aerodynamics, 38</w:t>
          </w:r>
          <w:r>
            <w:rPr>
              <w:noProof/>
            </w:rPr>
            <w:t>, 257-272</w:t>
          </w:r>
          <w:r w:rsidRPr="007A0894">
            <w:rPr>
              <w:noProof/>
            </w:rPr>
            <w:t>.</w:t>
          </w:r>
        </w:p>
        <w:p w:rsidR="00142172" w:rsidRPr="007A0894" w:rsidRDefault="00142172" w:rsidP="00142172">
          <w:pPr>
            <w:spacing w:after="200" w:line="276" w:lineRule="auto"/>
            <w:ind w:left="720" w:hangingChars="300" w:hanging="720"/>
            <w:rPr>
              <w:noProof/>
            </w:rPr>
          </w:pPr>
          <w:r w:rsidRPr="007A0894">
            <w:rPr>
              <w:noProof/>
            </w:rPr>
            <w:t xml:space="preserve">Mehta, K. C. (2010). Wind Load History: ANSI A58.1-1972 to ASCE 7-05. </w:t>
          </w:r>
          <w:r w:rsidRPr="00DD5EF4">
            <w:rPr>
              <w:i/>
              <w:noProof/>
            </w:rPr>
            <w:t>Structures Congress</w:t>
          </w:r>
          <w:r>
            <w:rPr>
              <w:noProof/>
            </w:rPr>
            <w:t>, 2134-2140.</w:t>
          </w:r>
        </w:p>
        <w:p w:rsidR="00142172" w:rsidRPr="007A0894" w:rsidRDefault="00142172" w:rsidP="00142172">
          <w:pPr>
            <w:spacing w:after="200" w:line="276" w:lineRule="auto"/>
            <w:ind w:left="720" w:hangingChars="300" w:hanging="720"/>
            <w:rPr>
              <w:noProof/>
            </w:rPr>
          </w:pPr>
          <w:r w:rsidRPr="007A0894">
            <w:rPr>
              <w:noProof/>
            </w:rPr>
            <w:t xml:space="preserve">Mehta, K. C., Cheshire, R. H., McDonald, J. R. (1992). Wind resistance categorization of buildings for insurance. </w:t>
          </w:r>
          <w:r w:rsidRPr="007A0894">
            <w:rPr>
              <w:i/>
              <w:iCs/>
              <w:noProof/>
            </w:rPr>
            <w:t>Journal of Wind Engineering and Industrial Aerodynamics, 44</w:t>
          </w:r>
          <w:r w:rsidRPr="007A0894">
            <w:rPr>
              <w:noProof/>
            </w:rPr>
            <w:t>(1-3), 2617-2628.</w:t>
          </w:r>
        </w:p>
        <w:p w:rsidR="00142172" w:rsidRPr="007A0894" w:rsidRDefault="00142172" w:rsidP="00142172">
          <w:pPr>
            <w:spacing w:after="200" w:line="276" w:lineRule="auto"/>
            <w:ind w:left="720" w:hangingChars="300" w:hanging="720"/>
            <w:rPr>
              <w:noProof/>
            </w:rPr>
          </w:pPr>
          <w:r w:rsidRPr="007A0894">
            <w:rPr>
              <w:noProof/>
            </w:rPr>
            <w:t xml:space="preserve">Meloy, N., Sen, R., Pai, N., Mullins, G. (2007). Roof damage in new homes caused by Hurricane Charley. </w:t>
          </w:r>
          <w:r w:rsidRPr="007A0894">
            <w:rPr>
              <w:i/>
              <w:iCs/>
              <w:noProof/>
            </w:rPr>
            <w:t>Journal of Performance of Constructed Facilities, 21</w:t>
          </w:r>
          <w:r w:rsidRPr="007A0894">
            <w:rPr>
              <w:noProof/>
            </w:rPr>
            <w:t>(2), 97-107.</w:t>
          </w:r>
        </w:p>
        <w:p w:rsidR="00142172" w:rsidRDefault="00142172" w:rsidP="00142172">
          <w:pPr>
            <w:spacing w:after="200" w:line="276" w:lineRule="auto"/>
            <w:ind w:left="720" w:hangingChars="300" w:hanging="720"/>
            <w:rPr>
              <w:noProof/>
            </w:rPr>
          </w:pPr>
          <w:r w:rsidRPr="007A0894">
            <w:rPr>
              <w:noProof/>
            </w:rPr>
            <w:t xml:space="preserve">Mewis, B., Babbitt, C., Baker, T. (Eds.). (2009). </w:t>
          </w:r>
          <w:r w:rsidRPr="007A0894">
            <w:rPr>
              <w:i/>
              <w:iCs/>
              <w:noProof/>
            </w:rPr>
            <w:t>RSMeans Residential Cost Data 2010.</w:t>
          </w:r>
          <w:r w:rsidRPr="007A0894">
            <w:rPr>
              <w:noProof/>
            </w:rPr>
            <w:t xml:space="preserve"> R.S. Means.</w:t>
          </w:r>
        </w:p>
        <w:p w:rsidR="00142172" w:rsidRDefault="00142172" w:rsidP="00142172">
          <w:pPr>
            <w:spacing w:after="200" w:line="276" w:lineRule="auto"/>
            <w:ind w:left="720" w:hangingChars="300" w:hanging="720"/>
            <w:rPr>
              <w:noProof/>
            </w:rPr>
          </w:pPr>
          <w:r>
            <w:rPr>
              <w:noProof/>
            </w:rPr>
            <w:t>Michalsi, J., (2016) Building Exposure Study in the State of Florida and Application to the Florida Public Hurricane Loss Model, Master thesis, Department of Civil Engineering and Cosntruction Management, Florida Tech, Melbourne, FL.</w:t>
          </w:r>
        </w:p>
        <w:p w:rsidR="00142172" w:rsidRPr="00116A1A" w:rsidRDefault="00142172" w:rsidP="00142172"/>
        <w:p w:rsidR="00142172" w:rsidRDefault="00142172" w:rsidP="00142172">
          <w:pPr>
            <w:spacing w:after="200" w:line="276" w:lineRule="auto"/>
            <w:ind w:left="720" w:hangingChars="300" w:hanging="720"/>
            <w:rPr>
              <w:noProof/>
            </w:rPr>
          </w:pPr>
          <w:r w:rsidRPr="007A0894">
            <w:rPr>
              <w:noProof/>
            </w:rPr>
            <w:t xml:space="preserve">Mileti, D. (1999). </w:t>
          </w:r>
          <w:r w:rsidRPr="007A0894">
            <w:rPr>
              <w:i/>
              <w:iCs/>
              <w:noProof/>
            </w:rPr>
            <w:t>Disasters by Design: A Reassessment of Natural Hazards in the United States.</w:t>
          </w:r>
          <w:r w:rsidRPr="007A0894">
            <w:rPr>
              <w:noProof/>
            </w:rPr>
            <w:t xml:space="preserve"> Joseph Henry Press.</w:t>
          </w:r>
        </w:p>
        <w:p w:rsidR="00142172" w:rsidRPr="007A0894" w:rsidRDefault="00142172" w:rsidP="00142172">
          <w:pPr>
            <w:spacing w:after="200" w:line="276" w:lineRule="auto"/>
            <w:ind w:left="720" w:hangingChars="300" w:hanging="720"/>
            <w:rPr>
              <w:noProof/>
            </w:rPr>
          </w:pPr>
          <w:r w:rsidRPr="007A0894">
            <w:rPr>
              <w:noProof/>
            </w:rPr>
            <w:t xml:space="preserve">Minor, J. E. (1994). Windborne debris and the building envelope. </w:t>
          </w:r>
          <w:r w:rsidRPr="007A0894">
            <w:rPr>
              <w:i/>
              <w:iCs/>
              <w:noProof/>
            </w:rPr>
            <w:t>Journal of Wind Engineering and Industrial Aerodynamics, 53</w:t>
          </w:r>
          <w:r w:rsidRPr="007A0894">
            <w:rPr>
              <w:noProof/>
            </w:rPr>
            <w:t>(1-2), 207-227.</w:t>
          </w:r>
        </w:p>
        <w:p w:rsidR="00142172" w:rsidRPr="007A0894" w:rsidRDefault="00142172" w:rsidP="00142172">
          <w:pPr>
            <w:spacing w:after="200" w:line="276" w:lineRule="auto"/>
            <w:ind w:left="720" w:hangingChars="300" w:hanging="720"/>
            <w:rPr>
              <w:noProof/>
            </w:rPr>
          </w:pPr>
          <w:r w:rsidRPr="007A0894">
            <w:rPr>
              <w:noProof/>
            </w:rPr>
            <w:t xml:space="preserve">Minor, J. E., &amp; Schneider, P. (2001). Hurricane loss estimation – The HAZUS preview model. </w:t>
          </w:r>
          <w:r w:rsidRPr="007A0894">
            <w:rPr>
              <w:i/>
              <w:iCs/>
              <w:noProof/>
            </w:rPr>
            <w:t>1st America’s Conference on Wind Engineering.</w:t>
          </w:r>
          <w:r w:rsidRPr="007A0894">
            <w:rPr>
              <w:noProof/>
            </w:rPr>
            <w:t xml:space="preserve"> </w:t>
          </w:r>
        </w:p>
        <w:p w:rsidR="00142172" w:rsidRPr="00347C3E" w:rsidRDefault="00142172" w:rsidP="00142172">
          <w:pPr>
            <w:spacing w:after="200" w:line="276" w:lineRule="auto"/>
            <w:ind w:left="720" w:hangingChars="300" w:hanging="720"/>
          </w:pPr>
          <w:r w:rsidRPr="007A0894">
            <w:rPr>
              <w:noProof/>
            </w:rPr>
            <w:t xml:space="preserve">Mitsuta, Y., Fujii, T., Nagashima, I. (1996). A predicting method of typhoon wind damages. </w:t>
          </w:r>
          <w:r w:rsidRPr="007A0894">
            <w:rPr>
              <w:i/>
              <w:iCs/>
              <w:noProof/>
            </w:rPr>
            <w:t>7th Specialty Conference</w:t>
          </w:r>
          <w:r>
            <w:rPr>
              <w:noProof/>
            </w:rPr>
            <w:t xml:space="preserve">, </w:t>
          </w:r>
          <w:r w:rsidRPr="00DD5EF4">
            <w:rPr>
              <w:i/>
              <w:noProof/>
            </w:rPr>
            <w:t>Probabilistic Mechanics and Structural Reliability</w:t>
          </w:r>
          <w:r>
            <w:rPr>
              <w:noProof/>
            </w:rPr>
            <w:t>,</w:t>
          </w:r>
          <w:r w:rsidRPr="000479AF">
            <w:rPr>
              <w:noProof/>
            </w:rPr>
            <w:t xml:space="preserve"> </w:t>
          </w:r>
          <w:r>
            <w:rPr>
              <w:noProof/>
            </w:rPr>
            <w:t>970-973.</w:t>
          </w:r>
        </w:p>
        <w:p w:rsidR="00142172" w:rsidRDefault="00142172" w:rsidP="00142172">
          <w:pPr>
            <w:spacing w:after="200" w:line="276" w:lineRule="auto"/>
            <w:ind w:left="720" w:hangingChars="300" w:hanging="720"/>
            <w:rPr>
              <w:noProof/>
            </w:rPr>
          </w:pPr>
          <w:r w:rsidRPr="007A0894">
            <w:rPr>
              <w:noProof/>
            </w:rPr>
            <w:t xml:space="preserve">Mizzell, D. P. (1994). </w:t>
          </w:r>
          <w:r w:rsidRPr="007A0894">
            <w:rPr>
              <w:i/>
              <w:iCs/>
              <w:noProof/>
            </w:rPr>
            <w:t>Wind Resistance of Sheathing for Residential Roofs.</w:t>
          </w:r>
          <w:r w:rsidRPr="007A0894">
            <w:rPr>
              <w:noProof/>
            </w:rPr>
            <w:t xml:space="preserve"> MS Thesis, Clemson University, Department of Civil Engineering.</w:t>
          </w:r>
        </w:p>
        <w:p w:rsidR="00142172" w:rsidRPr="00823A26" w:rsidRDefault="00142172" w:rsidP="00142172">
          <w:pPr>
            <w:spacing w:after="200" w:line="276" w:lineRule="auto"/>
            <w:ind w:left="720" w:hangingChars="300" w:hanging="720"/>
            <w:rPr>
              <w:noProof/>
            </w:rPr>
          </w:pPr>
          <w:r>
            <w:t>Morrison, M.J., Henderson, D.J., Kopp, G.A. (2012).  The response of a wood-frame, gable roof to fluctuating wind loads.</w:t>
          </w:r>
          <w:r w:rsidRPr="00347C3E">
            <w:rPr>
              <w:i/>
            </w:rPr>
            <w:t xml:space="preserve"> Engineering Structures</w:t>
          </w:r>
          <w:r>
            <w:t xml:space="preserve">, </w:t>
          </w:r>
          <w:r w:rsidRPr="00DD5EF4">
            <w:rPr>
              <w:i/>
            </w:rPr>
            <w:t>41</w:t>
          </w:r>
          <w:r>
            <w:t>, 498-509.</w:t>
          </w:r>
        </w:p>
        <w:p w:rsidR="00142172" w:rsidRPr="007A0894" w:rsidRDefault="00142172" w:rsidP="00142172">
          <w:pPr>
            <w:spacing w:after="200" w:line="276" w:lineRule="auto"/>
            <w:ind w:left="720" w:hangingChars="300" w:hanging="720"/>
            <w:rPr>
              <w:noProof/>
            </w:rPr>
          </w:pPr>
          <w:r w:rsidRPr="007A0894">
            <w:rPr>
              <w:noProof/>
            </w:rPr>
            <w:t xml:space="preserve">Mullens, M., Hoekstra, R., Nahmens, I., Martinez, F. (2006). </w:t>
          </w:r>
          <w:r w:rsidRPr="007A0894">
            <w:rPr>
              <w:i/>
              <w:iCs/>
              <w:noProof/>
            </w:rPr>
            <w:t>Water Intrusion in Central Florida Homes During Hurricane Jeanne in September 2004.</w:t>
          </w:r>
          <w:r w:rsidRPr="007A0894">
            <w:rPr>
              <w:noProof/>
            </w:rPr>
            <w:t xml:space="preserve"> University of Central Florida Constructability Lab.</w:t>
          </w:r>
        </w:p>
        <w:p w:rsidR="00142172" w:rsidRPr="007A0894" w:rsidRDefault="00142172" w:rsidP="00142172">
          <w:pPr>
            <w:spacing w:after="200" w:line="276" w:lineRule="auto"/>
            <w:ind w:left="720" w:hangingChars="300" w:hanging="720"/>
            <w:rPr>
              <w:noProof/>
            </w:rPr>
          </w:pPr>
          <w:r w:rsidRPr="007A0894">
            <w:rPr>
              <w:noProof/>
            </w:rPr>
            <w:t xml:space="preserve">Munich Re Group. (2002). </w:t>
          </w:r>
          <w:r w:rsidRPr="007A0894">
            <w:rPr>
              <w:i/>
              <w:iCs/>
              <w:noProof/>
            </w:rPr>
            <w:t>topics - Annual Review: Natural Catastrophes 2001.</w:t>
          </w:r>
          <w:r w:rsidRPr="007A0894">
            <w:rPr>
              <w:noProof/>
            </w:rPr>
            <w:t xml:space="preserve"> Annual Review. Munich: Munich Re Group.</w:t>
          </w:r>
        </w:p>
        <w:p w:rsidR="00142172" w:rsidRPr="007A0894" w:rsidRDefault="00142172" w:rsidP="00142172">
          <w:pPr>
            <w:spacing w:after="200" w:line="276" w:lineRule="auto"/>
            <w:ind w:left="720" w:hangingChars="300" w:hanging="720"/>
            <w:rPr>
              <w:noProof/>
            </w:rPr>
          </w:pPr>
          <w:r w:rsidRPr="007A0894">
            <w:rPr>
              <w:noProof/>
            </w:rPr>
            <w:lastRenderedPageBreak/>
            <w:t xml:space="preserve">Munson, B., Young, D., Okiishi, T. (1990). </w:t>
          </w:r>
          <w:r w:rsidRPr="007A0894">
            <w:rPr>
              <w:i/>
              <w:iCs/>
              <w:noProof/>
            </w:rPr>
            <w:t>Fundamentals of Fluid Mechanics.</w:t>
          </w:r>
          <w:r w:rsidRPr="007A0894">
            <w:rPr>
              <w:noProof/>
            </w:rPr>
            <w:t xml:space="preserve"> John Wiley &amp; Sons.</w:t>
          </w:r>
        </w:p>
        <w:p w:rsidR="00142172" w:rsidRPr="007A0894" w:rsidRDefault="00142172" w:rsidP="00142172">
          <w:pPr>
            <w:spacing w:after="200" w:line="276" w:lineRule="auto"/>
            <w:ind w:left="720" w:hangingChars="300" w:hanging="720"/>
            <w:rPr>
              <w:noProof/>
            </w:rPr>
          </w:pPr>
          <w:r w:rsidRPr="007A0894">
            <w:rPr>
              <w:noProof/>
            </w:rPr>
            <w:t xml:space="preserve">Murphree, J. (2004). </w:t>
          </w:r>
          <w:r w:rsidRPr="007A0894">
            <w:rPr>
              <w:i/>
              <w:iCs/>
              <w:noProof/>
            </w:rPr>
            <w:t>Florida Public Hurricane Loss Projection Model:Development Calibration and Validation of Vulnerability Matrices.</w:t>
          </w:r>
          <w:r w:rsidRPr="007A0894">
            <w:rPr>
              <w:noProof/>
            </w:rPr>
            <w:t xml:space="preserve"> MS Thesis, Florida Institute of Technology, Department of Civil Engineering.</w:t>
          </w:r>
        </w:p>
        <w:p w:rsidR="00142172" w:rsidRPr="007A0894" w:rsidRDefault="00142172" w:rsidP="00142172">
          <w:pPr>
            <w:spacing w:after="200" w:line="276" w:lineRule="auto"/>
            <w:ind w:left="720" w:hangingChars="300" w:hanging="720"/>
            <w:rPr>
              <w:noProof/>
            </w:rPr>
          </w:pPr>
          <w:r w:rsidRPr="007A0894">
            <w:rPr>
              <w:noProof/>
            </w:rPr>
            <w:t xml:space="preserve">NAHB Research Center. (1993). </w:t>
          </w:r>
          <w:r w:rsidRPr="007A0894">
            <w:rPr>
              <w:i/>
              <w:iCs/>
              <w:noProof/>
            </w:rPr>
            <w:t>Assessment of Damage to Single-Family Homes Caused by Hurricanes Andrew and Iniki.</w:t>
          </w:r>
          <w:r w:rsidRPr="007A0894">
            <w:rPr>
              <w:noProof/>
            </w:rPr>
            <w:t xml:space="preserve"> U.S. Department of Housing and Urban Development.</w:t>
          </w:r>
        </w:p>
        <w:p w:rsidR="00142172" w:rsidRPr="007A0894" w:rsidRDefault="00142172" w:rsidP="00142172">
          <w:pPr>
            <w:spacing w:after="200" w:line="276" w:lineRule="auto"/>
            <w:ind w:left="720" w:hangingChars="300" w:hanging="720"/>
            <w:rPr>
              <w:noProof/>
            </w:rPr>
          </w:pPr>
          <w:r w:rsidRPr="007A0894">
            <w:rPr>
              <w:noProof/>
            </w:rPr>
            <w:t xml:space="preserve">NAHB Research Center. (1996). </w:t>
          </w:r>
          <w:r w:rsidRPr="007A0894">
            <w:rPr>
              <w:i/>
              <w:iCs/>
              <w:noProof/>
            </w:rPr>
            <w:t>Assessment of Damage to Homes caused by Hurricane Opal.</w:t>
          </w:r>
          <w:r w:rsidRPr="007A0894">
            <w:rPr>
              <w:noProof/>
            </w:rPr>
            <w:t xml:space="preserve"> Florida State Home Builders Association.</w:t>
          </w:r>
        </w:p>
        <w:p w:rsidR="00142172" w:rsidRPr="007A0894" w:rsidRDefault="00142172" w:rsidP="00142172">
          <w:pPr>
            <w:spacing w:after="200" w:line="276" w:lineRule="auto"/>
            <w:ind w:left="720" w:hangingChars="300" w:hanging="720"/>
            <w:rPr>
              <w:noProof/>
            </w:rPr>
          </w:pPr>
          <w:r w:rsidRPr="007A0894">
            <w:rPr>
              <w:noProof/>
            </w:rPr>
            <w:t xml:space="preserve">NAHB Research Center. (1998). </w:t>
          </w:r>
          <w:r w:rsidRPr="007A0894">
            <w:rPr>
              <w:i/>
              <w:iCs/>
              <w:noProof/>
            </w:rPr>
            <w:t>Factory and site built housing, a comparison for the 21st century.</w:t>
          </w:r>
          <w:r w:rsidRPr="007A0894">
            <w:rPr>
              <w:noProof/>
            </w:rPr>
            <w:t xml:space="preserve"> U.S. Department of Housing and Urban Development.</w:t>
          </w:r>
        </w:p>
        <w:p w:rsidR="00142172" w:rsidRPr="007A0894" w:rsidRDefault="00142172" w:rsidP="00142172">
          <w:pPr>
            <w:spacing w:after="200" w:line="276" w:lineRule="auto"/>
            <w:ind w:left="720" w:hangingChars="300" w:hanging="720"/>
            <w:rPr>
              <w:noProof/>
            </w:rPr>
          </w:pPr>
          <w:r w:rsidRPr="007A0894">
            <w:rPr>
              <w:noProof/>
            </w:rPr>
            <w:t xml:space="preserve">NAHB Research Center. (1999). </w:t>
          </w:r>
          <w:r w:rsidRPr="007A0894">
            <w:rPr>
              <w:i/>
              <w:iCs/>
              <w:noProof/>
            </w:rPr>
            <w:t>Reliability of conventional residential construction: an assessment of roof component performance in Hurricane Andrew and typical wind regions of the United States.</w:t>
          </w:r>
          <w:r w:rsidRPr="007A0894">
            <w:rPr>
              <w:noProof/>
            </w:rPr>
            <w:t xml:space="preserve"> U.S. Department of Housing and Urban Development.</w:t>
          </w:r>
        </w:p>
        <w:p w:rsidR="00142172" w:rsidRDefault="00142172" w:rsidP="00142172">
          <w:pPr>
            <w:spacing w:after="200" w:line="276" w:lineRule="auto"/>
            <w:ind w:left="720" w:hangingChars="300" w:hanging="720"/>
            <w:rPr>
              <w:noProof/>
            </w:rPr>
          </w:pPr>
          <w:r w:rsidRPr="007A0894">
            <w:rPr>
              <w:noProof/>
            </w:rPr>
            <w:t xml:space="preserve">NAHB Research Center. (2003). </w:t>
          </w:r>
          <w:r w:rsidRPr="007A0894">
            <w:rPr>
              <w:i/>
              <w:iCs/>
              <w:noProof/>
            </w:rPr>
            <w:t>Roof Sheathing Connection Tolerances.</w:t>
          </w:r>
          <w:r w:rsidRPr="007A0894">
            <w:rPr>
              <w:noProof/>
            </w:rPr>
            <w:t xml:space="preserve"> US Department of Housing and Urban Development.</w:t>
          </w:r>
        </w:p>
        <w:p w:rsidR="00142172" w:rsidRPr="00DD5EF4" w:rsidRDefault="00142172" w:rsidP="00142172">
          <w:pPr>
            <w:ind w:left="720" w:hanging="720"/>
            <w:rPr>
              <w:szCs w:val="23"/>
            </w:rPr>
          </w:pPr>
          <w:r w:rsidRPr="00DD5EF4">
            <w:rPr>
              <w:szCs w:val="23"/>
            </w:rPr>
            <w:t xml:space="preserve">Neuenhofer, A. (2006). Lateral Stiffness of Shear Walls with Openings. </w:t>
          </w:r>
          <w:r w:rsidRPr="00DD5EF4">
            <w:rPr>
              <w:i/>
              <w:iCs/>
              <w:szCs w:val="23"/>
            </w:rPr>
            <w:t>ASCE Journal of Structural Engineering</w:t>
          </w:r>
          <w:r w:rsidRPr="00DD5EF4">
            <w:rPr>
              <w:szCs w:val="23"/>
            </w:rPr>
            <w:t xml:space="preserve">, </w:t>
          </w:r>
          <w:r w:rsidRPr="00DD5EF4">
            <w:rPr>
              <w:i/>
              <w:szCs w:val="23"/>
            </w:rPr>
            <w:t>132</w:t>
          </w:r>
          <w:r w:rsidRPr="00DD5EF4">
            <w:rPr>
              <w:szCs w:val="23"/>
            </w:rPr>
            <w:t>(11): 1846-1851.</w:t>
          </w:r>
        </w:p>
        <w:p w:rsidR="00142172" w:rsidRPr="00A236D0" w:rsidRDefault="00142172" w:rsidP="00142172"/>
        <w:p w:rsidR="00142172" w:rsidRPr="007A0894" w:rsidRDefault="00142172" w:rsidP="00142172">
          <w:pPr>
            <w:spacing w:after="200" w:line="276" w:lineRule="auto"/>
            <w:ind w:left="720" w:hangingChars="300" w:hanging="720"/>
            <w:rPr>
              <w:noProof/>
            </w:rPr>
          </w:pPr>
          <w:r w:rsidRPr="007A0894">
            <w:rPr>
              <w:noProof/>
            </w:rPr>
            <w:t xml:space="preserve">Oliver, C., &amp; Hanson, C. (1994). Failure of Residential building envelopes as a result of hurricane Andrew in Dade County. In R. A. Cook, &amp; M. Soltani (Ed.), </w:t>
          </w:r>
          <w:r w:rsidRPr="007A0894">
            <w:rPr>
              <w:i/>
              <w:iCs/>
              <w:noProof/>
            </w:rPr>
            <w:t>Hurricanes of 1992</w:t>
          </w:r>
          <w:r w:rsidRPr="007A0894">
            <w:rPr>
              <w:noProof/>
            </w:rPr>
            <w:t>, 496-508.</w:t>
          </w:r>
        </w:p>
        <w:p w:rsidR="00142172" w:rsidRPr="007A0894" w:rsidRDefault="00142172" w:rsidP="00142172">
          <w:pPr>
            <w:spacing w:after="200" w:line="276" w:lineRule="auto"/>
            <w:ind w:left="720" w:hangingChars="300" w:hanging="720"/>
            <w:rPr>
              <w:noProof/>
            </w:rPr>
          </w:pPr>
          <w:r w:rsidRPr="007A0894">
            <w:rPr>
              <w:noProof/>
            </w:rPr>
            <w:t>Owens Corning. (2001). Certificate of conformance, owens corning select vinyl siding. Owens Corning.</w:t>
          </w:r>
        </w:p>
        <w:p w:rsidR="00142172" w:rsidRPr="007A0894" w:rsidRDefault="00142172" w:rsidP="00142172">
          <w:pPr>
            <w:spacing w:after="200" w:line="276" w:lineRule="auto"/>
            <w:ind w:left="720" w:hangingChars="300" w:hanging="720"/>
            <w:rPr>
              <w:noProof/>
            </w:rPr>
          </w:pPr>
          <w:r w:rsidRPr="007A0894">
            <w:rPr>
              <w:noProof/>
            </w:rPr>
            <w:t xml:space="preserve">Pearson, J. E., Longinow, A., &amp; Meinheit, D. F. (1996). Wind protection tie- downs for manufactured homes. </w:t>
          </w:r>
          <w:r w:rsidRPr="007A0894">
            <w:rPr>
              <w:i/>
              <w:iCs/>
              <w:noProof/>
            </w:rPr>
            <w:t>Practice Periodical on Structural Design and Construction, 1</w:t>
          </w:r>
          <w:r w:rsidRPr="007A0894">
            <w:rPr>
              <w:noProof/>
            </w:rPr>
            <w:t>(4), 126-140.</w:t>
          </w:r>
        </w:p>
        <w:p w:rsidR="00142172" w:rsidRPr="007A0894" w:rsidRDefault="00142172" w:rsidP="00142172">
          <w:pPr>
            <w:spacing w:after="200" w:line="276" w:lineRule="auto"/>
            <w:ind w:left="720" w:hangingChars="300" w:hanging="720"/>
            <w:rPr>
              <w:noProof/>
            </w:rPr>
          </w:pPr>
          <w:r w:rsidRPr="007A0894">
            <w:rPr>
              <w:noProof/>
            </w:rPr>
            <w:t xml:space="preserve">Peterka, J. A., Cermak, J. E., Cochran, L. S., Cochran, B. C., Hosoya, N., Derickson, R. G., et al. (1997). Wind uplift model for asphalt shingles. </w:t>
          </w:r>
          <w:r w:rsidRPr="007A0894">
            <w:rPr>
              <w:i/>
              <w:iCs/>
              <w:noProof/>
            </w:rPr>
            <w:t>Journal of Architectural Engineering, 3</w:t>
          </w:r>
          <w:r w:rsidRPr="007A0894">
            <w:rPr>
              <w:noProof/>
            </w:rPr>
            <w:t>(4), 147-155.</w:t>
          </w:r>
        </w:p>
        <w:p w:rsidR="00142172" w:rsidRPr="007A0894" w:rsidRDefault="00142172" w:rsidP="00142172">
          <w:pPr>
            <w:spacing w:after="200" w:line="276" w:lineRule="auto"/>
            <w:ind w:left="720" w:hangingChars="300" w:hanging="720"/>
            <w:rPr>
              <w:noProof/>
            </w:rPr>
          </w:pPr>
          <w:r w:rsidRPr="007A0894">
            <w:rPr>
              <w:noProof/>
            </w:rPr>
            <w:t xml:space="preserve">Peterka, J. A., Hosoya, N., Dodge, S., Cochran, L. S., Cermak, J. E. (1998). Area average peak pressures in a gable roof vortex region. </w:t>
          </w:r>
          <w:r w:rsidRPr="007A0894">
            <w:rPr>
              <w:i/>
              <w:iCs/>
              <w:noProof/>
            </w:rPr>
            <w:t>Journal of Wind Engineering and Industrial Aerodynamics, 77-78</w:t>
          </w:r>
          <w:r w:rsidRPr="007A0894">
            <w:rPr>
              <w:noProof/>
            </w:rPr>
            <w:t>, 205-215.</w:t>
          </w:r>
        </w:p>
        <w:p w:rsidR="00142172" w:rsidRPr="007A0894" w:rsidRDefault="00142172" w:rsidP="00142172">
          <w:pPr>
            <w:spacing w:after="200" w:line="276" w:lineRule="auto"/>
            <w:ind w:left="720" w:hangingChars="300" w:hanging="720"/>
            <w:rPr>
              <w:noProof/>
            </w:rPr>
          </w:pPr>
          <w:r w:rsidRPr="007A0894">
            <w:rPr>
              <w:noProof/>
            </w:rPr>
            <w:t xml:space="preserve">Pettit, C., Jones, N., Ghanem, R. (1999). Detection, analysis and simulation of roof-corner pressure transients. </w:t>
          </w:r>
          <w:r w:rsidRPr="007A0894">
            <w:rPr>
              <w:i/>
              <w:iCs/>
              <w:noProof/>
            </w:rPr>
            <w:t>10th International Conference on Wind Engineering</w:t>
          </w:r>
          <w:r w:rsidRPr="007A0894">
            <w:rPr>
              <w:noProof/>
            </w:rPr>
            <w:t>, 1831-1838.</w:t>
          </w:r>
        </w:p>
        <w:p w:rsidR="00142172" w:rsidRPr="007A0894" w:rsidRDefault="00142172" w:rsidP="00142172">
          <w:pPr>
            <w:spacing w:after="200" w:line="276" w:lineRule="auto"/>
            <w:ind w:left="720" w:hangingChars="300" w:hanging="720"/>
            <w:rPr>
              <w:noProof/>
            </w:rPr>
          </w:pPr>
          <w:r w:rsidRPr="007A0894">
            <w:rPr>
              <w:noProof/>
            </w:rPr>
            <w:t>Phang, M. K. (1999). Wind damage investigation of low rise buildings.</w:t>
          </w:r>
          <w:r w:rsidRPr="00DD5EF4">
            <w:rPr>
              <w:i/>
              <w:noProof/>
            </w:rPr>
            <w:t xml:space="preserve"> Structures Congress.</w:t>
          </w:r>
        </w:p>
        <w:p w:rsidR="00142172" w:rsidRPr="007A0894" w:rsidRDefault="00142172" w:rsidP="00142172">
          <w:pPr>
            <w:spacing w:after="200" w:line="276" w:lineRule="auto"/>
            <w:ind w:left="720" w:hangingChars="300" w:hanging="720"/>
            <w:rPr>
              <w:noProof/>
            </w:rPr>
          </w:pPr>
          <w:r w:rsidRPr="007A0894">
            <w:rPr>
              <w:noProof/>
            </w:rPr>
            <w:lastRenderedPageBreak/>
            <w:t xml:space="preserve">Pielke, R. A., Landsea, C. W. (1998). Normalized hurricane damages in the United States: 1925-1995. </w:t>
          </w:r>
          <w:r w:rsidRPr="007A0894">
            <w:rPr>
              <w:i/>
              <w:iCs/>
              <w:noProof/>
            </w:rPr>
            <w:t>Weather and Forecasting, 13</w:t>
          </w:r>
          <w:r w:rsidRPr="007A0894">
            <w:rPr>
              <w:noProof/>
            </w:rPr>
            <w:t>(3), 621-631.</w:t>
          </w:r>
        </w:p>
        <w:p w:rsidR="00142172" w:rsidRPr="007A0894" w:rsidRDefault="00142172" w:rsidP="00142172">
          <w:pPr>
            <w:spacing w:after="200" w:line="276" w:lineRule="auto"/>
            <w:ind w:left="720" w:hangingChars="300" w:hanging="720"/>
            <w:rPr>
              <w:noProof/>
            </w:rPr>
          </w:pPr>
          <w:r w:rsidRPr="007A0894">
            <w:rPr>
              <w:noProof/>
            </w:rPr>
            <w:t xml:space="preserve">Pielke, R. A., Landsea, C. W., Musulin, R. T., Downton, M. (1999). Evaluation of catastrophic models using a normalized historical record: Why it is needed and how to do it. </w:t>
          </w:r>
          <w:r w:rsidRPr="007A0894">
            <w:rPr>
              <w:i/>
              <w:iCs/>
              <w:noProof/>
            </w:rPr>
            <w:t>Journal of Risk and Insurance, 18</w:t>
          </w:r>
          <w:r w:rsidRPr="007A0894">
            <w:rPr>
              <w:noProof/>
            </w:rPr>
            <w:t>(2), 177-194.</w:t>
          </w:r>
        </w:p>
        <w:p w:rsidR="00142172" w:rsidRPr="007A0894" w:rsidRDefault="00142172" w:rsidP="00142172">
          <w:pPr>
            <w:spacing w:after="200" w:line="276" w:lineRule="auto"/>
            <w:ind w:left="720" w:hangingChars="300" w:hanging="720"/>
            <w:rPr>
              <w:noProof/>
            </w:rPr>
          </w:pPr>
          <w:r w:rsidRPr="007A0894">
            <w:rPr>
              <w:noProof/>
            </w:rPr>
            <w:t xml:space="preserve">Pinelli, J.-P., &amp; O'Neill, S. (2000). Effect of tornadoes on residential masonry structures. </w:t>
          </w:r>
          <w:r w:rsidRPr="007A0894">
            <w:rPr>
              <w:i/>
              <w:iCs/>
              <w:noProof/>
            </w:rPr>
            <w:t>Wind and Structures, 3</w:t>
          </w:r>
          <w:r w:rsidRPr="007A0894">
            <w:rPr>
              <w:noProof/>
            </w:rPr>
            <w:t>(1)</w:t>
          </w:r>
          <w:r>
            <w:rPr>
              <w:noProof/>
            </w:rPr>
            <w:t>, 23-40</w:t>
          </w:r>
          <w:r w:rsidRPr="007A0894">
            <w:rPr>
              <w:noProof/>
            </w:rPr>
            <w:t>.</w:t>
          </w:r>
        </w:p>
        <w:p w:rsidR="00142172" w:rsidRPr="007A0894" w:rsidRDefault="00142172" w:rsidP="00142172">
          <w:pPr>
            <w:spacing w:after="200" w:line="276" w:lineRule="auto"/>
            <w:ind w:left="720" w:hangingChars="300" w:hanging="720"/>
            <w:rPr>
              <w:noProof/>
            </w:rPr>
          </w:pPr>
          <w:r w:rsidRPr="007A0894">
            <w:rPr>
              <w:noProof/>
            </w:rPr>
            <w:t xml:space="preserve">Pinelli, J.-P., Gurley, K., Pita, G. (2010a). Hurricane Risk Management in Florida. </w:t>
          </w:r>
          <w:r w:rsidRPr="007A0894">
            <w:rPr>
              <w:i/>
              <w:iCs/>
              <w:noProof/>
            </w:rPr>
            <w:t>14th Australasian Wind Engineering Workshop.</w:t>
          </w:r>
          <w:r w:rsidRPr="007A0894">
            <w:rPr>
              <w:noProof/>
            </w:rPr>
            <w:t xml:space="preserve"> Canberra.</w:t>
          </w:r>
        </w:p>
        <w:p w:rsidR="00142172" w:rsidRPr="007A0894" w:rsidRDefault="00142172" w:rsidP="00142172">
          <w:pPr>
            <w:spacing w:after="200" w:line="276" w:lineRule="auto"/>
            <w:ind w:left="720" w:hangingChars="300" w:hanging="720"/>
            <w:rPr>
              <w:noProof/>
            </w:rPr>
          </w:pPr>
          <w:r w:rsidRPr="007A0894">
            <w:rPr>
              <w:noProof/>
            </w:rPr>
            <w:t xml:space="preserve">Pinelli, J.-P., Gurley, K., Subramanian, C., Hamid, S., Pita, G. (2008a). Validation of a probabilistic model for hurricane insurance loss projections in Florida. </w:t>
          </w:r>
          <w:r w:rsidRPr="007A0894">
            <w:rPr>
              <w:i/>
              <w:iCs/>
              <w:noProof/>
            </w:rPr>
            <w:t>Journal of Reliability Engineering and System Safety, 93</w:t>
          </w:r>
          <w:r w:rsidRPr="007A0894">
            <w:rPr>
              <w:noProof/>
            </w:rPr>
            <w:t>(12), 1896-1905.</w:t>
          </w:r>
        </w:p>
        <w:p w:rsidR="00142172" w:rsidRPr="007A0894" w:rsidRDefault="00142172" w:rsidP="00142172">
          <w:pPr>
            <w:spacing w:after="200" w:line="276" w:lineRule="auto"/>
            <w:ind w:left="720" w:hangingChars="300" w:hanging="720"/>
            <w:rPr>
              <w:noProof/>
            </w:rPr>
          </w:pPr>
          <w:r w:rsidRPr="007A0894">
            <w:rPr>
              <w:noProof/>
            </w:rPr>
            <w:t xml:space="preserve">Pinelli, J.-P., Hamid, S., Gurley, K., Pita, G. (2009a). Florida Public Hurricane Loss Model: Vulnerability Modeling, Loss Prediction, and Certification Process. </w:t>
          </w:r>
          <w:r w:rsidRPr="007A0894">
            <w:rPr>
              <w:i/>
              <w:iCs/>
              <w:noProof/>
            </w:rPr>
            <w:t>2nd International Conference on Asian Catastrophe Insurance.</w:t>
          </w:r>
          <w:r w:rsidRPr="007A0894">
            <w:rPr>
              <w:noProof/>
            </w:rPr>
            <w:t xml:space="preserve"> Beijing.</w:t>
          </w:r>
        </w:p>
        <w:p w:rsidR="00142172" w:rsidRPr="00A236D0" w:rsidRDefault="00142172" w:rsidP="00142172">
          <w:pPr>
            <w:spacing w:after="200" w:line="276" w:lineRule="auto"/>
            <w:ind w:left="720" w:hangingChars="300" w:hanging="720"/>
            <w:rPr>
              <w:noProof/>
            </w:rPr>
          </w:pPr>
          <w:r w:rsidRPr="007A0894">
            <w:rPr>
              <w:noProof/>
            </w:rPr>
            <w:t xml:space="preserve">Pinelli, J.-P., Hamid, S., Gurley, K., Pita, G., Subramanian, C. (2008b). Impact of the 2004 Hurricane Season on the Florida Public Hurricane Loss Model. </w:t>
          </w:r>
          <w:r w:rsidRPr="00A236D0">
            <w:rPr>
              <w:noProof/>
            </w:rPr>
            <w:t xml:space="preserve">Vancouver: </w:t>
          </w:r>
          <w:r w:rsidRPr="00DD5EF4">
            <w:rPr>
              <w:i/>
              <w:noProof/>
            </w:rPr>
            <w:t>Structures Congress</w:t>
          </w:r>
          <w:r w:rsidRPr="00A236D0">
            <w:rPr>
              <w:noProof/>
            </w:rPr>
            <w:t>.</w:t>
          </w:r>
        </w:p>
        <w:p w:rsidR="00142172" w:rsidRDefault="00142172" w:rsidP="00142172">
          <w:pPr>
            <w:spacing w:after="200" w:line="276" w:lineRule="auto"/>
            <w:ind w:left="720" w:hangingChars="300" w:hanging="720"/>
          </w:pPr>
          <w:r w:rsidRPr="00866479">
            <w:t>Pinelli,</w:t>
          </w:r>
          <w:r>
            <w:t xml:space="preserve"> J.-P.,</w:t>
          </w:r>
          <w:r w:rsidRPr="00866479">
            <w:t xml:space="preserve"> Johnson, </w:t>
          </w:r>
          <w:r>
            <w:t>T.,</w:t>
          </w:r>
          <w:r w:rsidRPr="00866479">
            <w:t xml:space="preserve"> Gurley, </w:t>
          </w:r>
          <w:r>
            <w:t xml:space="preserve">K., </w:t>
          </w:r>
          <w:r w:rsidRPr="00866479">
            <w:t xml:space="preserve">Weekes, </w:t>
          </w:r>
          <w:r>
            <w:t xml:space="preserve">J., </w:t>
          </w:r>
          <w:r w:rsidRPr="00866479">
            <w:t xml:space="preserve">Pita, </w:t>
          </w:r>
          <w:r>
            <w:t>G</w:t>
          </w:r>
          <w:r w:rsidRPr="00866479">
            <w:t>.</w:t>
          </w:r>
          <w:r>
            <w:t>,</w:t>
          </w:r>
          <w:r w:rsidRPr="00866479">
            <w:t xml:space="preserve"> Cocke, S.</w:t>
          </w:r>
          <w:r>
            <w:t>,</w:t>
          </w:r>
          <w:r w:rsidRPr="00866479">
            <w:t xml:space="preserve"> Hamid,</w:t>
          </w:r>
          <w:r>
            <w:t xml:space="preserve"> S. (2013a) Vulnerability Model for Mid/High-Rise Buildings Subjected to Hurricane Winds and Rain.</w:t>
          </w:r>
          <w:r w:rsidRPr="009F676C">
            <w:t xml:space="preserve"> </w:t>
          </w:r>
          <w:r w:rsidRPr="00DD5EF4">
            <w:rPr>
              <w:i/>
            </w:rPr>
            <w:t>Proceedings, 12th Americas Conference on Wind Engineering</w:t>
          </w:r>
          <w:r>
            <w:t>, June 16-20, Seattle, WA.</w:t>
          </w:r>
        </w:p>
        <w:p w:rsidR="00142172" w:rsidRPr="008B03B3" w:rsidRDefault="00142172" w:rsidP="00142172">
          <w:pPr>
            <w:ind w:left="720" w:hanging="720"/>
          </w:pPr>
          <w:r w:rsidRPr="0057032D">
            <w:rPr>
              <w:rFonts w:eastAsia="MS Mincho"/>
            </w:rPr>
            <w:t>Pinelli,</w:t>
          </w:r>
          <w:r w:rsidRPr="0057032D">
            <w:t xml:space="preserve"> </w:t>
          </w:r>
          <w:r w:rsidRPr="0057032D">
            <w:rPr>
              <w:rFonts w:eastAsia="MS Mincho"/>
            </w:rPr>
            <w:t>J.-P., Gurley,</w:t>
          </w:r>
          <w:r w:rsidRPr="0057032D">
            <w:t xml:space="preserve"> K.,</w:t>
          </w:r>
          <w:r w:rsidRPr="0057032D">
            <w:rPr>
              <w:rFonts w:eastAsia="MS Mincho"/>
            </w:rPr>
            <w:t xml:space="preserve"> Pita</w:t>
          </w:r>
          <w:r w:rsidRPr="0057032D">
            <w:t xml:space="preserve">, G. </w:t>
          </w:r>
          <w:r w:rsidRPr="008B03B3">
            <w:t>Johnson,</w:t>
          </w:r>
          <w:r w:rsidRPr="00A236D0">
            <w:rPr>
              <w:rFonts w:eastAsia="MS Mincho"/>
            </w:rPr>
            <w:t xml:space="preserve"> </w:t>
          </w:r>
          <w:r>
            <w:t>T</w:t>
          </w:r>
          <w:r w:rsidRPr="008B03B3">
            <w:t>. Weekes,</w:t>
          </w:r>
          <w:r>
            <w:t xml:space="preserve"> J.</w:t>
          </w:r>
          <w:r w:rsidRPr="008B03B3">
            <w:t xml:space="preserve"> </w:t>
          </w:r>
          <w:r>
            <w:t xml:space="preserve">(2013). </w:t>
          </w:r>
          <w:r w:rsidRPr="008B03B3">
            <w:t>Modeling the vulnerability of mid/high rise commercial residential buildings to wind and rain in tropical cyclones</w:t>
          </w:r>
          <w:r>
            <w:t>.</w:t>
          </w:r>
          <w:r w:rsidRPr="008B03B3">
            <w:t xml:space="preserve"> </w:t>
          </w:r>
          <w:r w:rsidRPr="00DD5EF4">
            <w:rPr>
              <w:i/>
            </w:rPr>
            <w:t>Proceedings, 11th International Conference on Structural Safety &amp; Reliability</w:t>
          </w:r>
          <w:r w:rsidRPr="008B03B3">
            <w:t>, June 16-20, 2013, Columbia University, New York, NY.</w:t>
          </w:r>
        </w:p>
        <w:p w:rsidR="00142172" w:rsidRDefault="00142172" w:rsidP="00142172">
          <w:pPr>
            <w:ind w:left="720" w:hanging="720"/>
          </w:pPr>
        </w:p>
        <w:p w:rsidR="00142172" w:rsidRPr="008B03B3" w:rsidRDefault="00142172" w:rsidP="00142172">
          <w:pPr>
            <w:ind w:left="720" w:hanging="720"/>
          </w:pPr>
          <w:r w:rsidRPr="00A236D0">
            <w:rPr>
              <w:rFonts w:eastAsia="MS Mincho"/>
            </w:rPr>
            <w:t>Pinelli,</w:t>
          </w:r>
          <w:r w:rsidRPr="008B03B3">
            <w:t xml:space="preserve"> </w:t>
          </w:r>
          <w:r>
            <w:t>J.-P.,</w:t>
          </w:r>
          <w:r w:rsidRPr="008B03B3">
            <w:t xml:space="preserve"> Johnson,</w:t>
          </w:r>
          <w:r w:rsidRPr="00A236D0">
            <w:rPr>
              <w:rFonts w:eastAsia="MS Mincho"/>
            </w:rPr>
            <w:t xml:space="preserve"> </w:t>
          </w:r>
          <w:r>
            <w:rPr>
              <w:rFonts w:eastAsia="MS Mincho"/>
            </w:rPr>
            <w:t>T.,</w:t>
          </w:r>
          <w:r w:rsidRPr="00A236D0">
            <w:rPr>
              <w:rFonts w:eastAsia="MS Mincho"/>
            </w:rPr>
            <w:t xml:space="preserve"> Pita</w:t>
          </w:r>
          <w:r w:rsidRPr="008B03B3">
            <w:t xml:space="preserve">, </w:t>
          </w:r>
          <w:r>
            <w:rPr>
              <w:rFonts w:eastAsia="MS Mincho"/>
            </w:rPr>
            <w:t>G</w:t>
          </w:r>
          <w:r w:rsidRPr="00A236D0">
            <w:rPr>
              <w:rFonts w:eastAsia="MS Mincho"/>
            </w:rPr>
            <w:t>.</w:t>
          </w:r>
          <w:r>
            <w:rPr>
              <w:rFonts w:eastAsia="MS Mincho"/>
            </w:rPr>
            <w:t>,</w:t>
          </w:r>
          <w:r w:rsidRPr="00A236D0">
            <w:rPr>
              <w:rFonts w:eastAsia="MS Mincho"/>
            </w:rPr>
            <w:t xml:space="preserve"> Gurley, </w:t>
          </w:r>
          <w:r>
            <w:rPr>
              <w:rFonts w:eastAsia="MS Mincho"/>
            </w:rPr>
            <w:t xml:space="preserve">K. </w:t>
          </w:r>
          <w:r w:rsidRPr="00A236D0">
            <w:rPr>
              <w:rFonts w:eastAsia="MS Mincho"/>
            </w:rPr>
            <w:t>(2012)</w:t>
          </w:r>
          <w:r>
            <w:t xml:space="preserve">. </w:t>
          </w:r>
          <w:r w:rsidRPr="008B03B3">
            <w:t>Life-cycle assessment of personal residential roof decking and cover under hurricane threat</w:t>
          </w:r>
          <w:r>
            <w:t>.</w:t>
          </w:r>
          <w:r w:rsidRPr="008B03B3">
            <w:t xml:space="preserve"> </w:t>
          </w:r>
          <w:r w:rsidRPr="00DD5EF4">
            <w:rPr>
              <w:i/>
            </w:rPr>
            <w:t>Proceedings, Advances in Hurricane Engineering</w:t>
          </w:r>
          <w:r w:rsidRPr="008B03B3">
            <w:t>, October 24-26, Miami, FL.</w:t>
          </w:r>
        </w:p>
        <w:p w:rsidR="00142172" w:rsidRPr="00A236D0" w:rsidRDefault="00142172" w:rsidP="00142172"/>
        <w:p w:rsidR="00142172" w:rsidRPr="007A0894" w:rsidRDefault="00142172" w:rsidP="00142172">
          <w:pPr>
            <w:spacing w:after="200" w:line="276" w:lineRule="auto"/>
            <w:ind w:left="720" w:hangingChars="300" w:hanging="720"/>
            <w:rPr>
              <w:noProof/>
            </w:rPr>
          </w:pPr>
          <w:r w:rsidRPr="001F0A23">
            <w:rPr>
              <w:noProof/>
            </w:rPr>
            <w:t xml:space="preserve">Pinelli, J.-P., Murphree, J., Subramanian, C., Zhang, L., Gurley, K., Cope, A., et al. </w:t>
          </w:r>
          <w:r w:rsidRPr="007A0894">
            <w:rPr>
              <w:noProof/>
            </w:rPr>
            <w:t xml:space="preserve">(2004a). Hurricane loss estimation: model development, results and validation. </w:t>
          </w:r>
          <w:r w:rsidRPr="007A0894">
            <w:rPr>
              <w:i/>
              <w:iCs/>
              <w:noProof/>
            </w:rPr>
            <w:t>Joint International Conference on Probabilistic Safety Assessment and Management.</w:t>
          </w:r>
          <w:r w:rsidRPr="007A0894">
            <w:rPr>
              <w:noProof/>
            </w:rPr>
            <w:t xml:space="preserve"> </w:t>
          </w:r>
        </w:p>
        <w:p w:rsidR="00142172" w:rsidRPr="007A0894" w:rsidRDefault="00142172" w:rsidP="00142172">
          <w:pPr>
            <w:spacing w:after="200" w:line="276" w:lineRule="auto"/>
            <w:ind w:left="720" w:hangingChars="300" w:hanging="720"/>
            <w:rPr>
              <w:noProof/>
            </w:rPr>
          </w:pPr>
          <w:r w:rsidRPr="00347C3E">
            <w:rPr>
              <w:noProof/>
              <w:lang w:val="es-AR"/>
            </w:rPr>
            <w:t xml:space="preserve">Pinelli, J.-P., Pita, G., Gurley, K., Subramanian, C., Hamid, S. (2010b). </w:t>
          </w:r>
          <w:r w:rsidRPr="007A0894">
            <w:rPr>
              <w:noProof/>
            </w:rPr>
            <w:t xml:space="preserve">Commercial-Residential Buildings Vulnerability in the Florida Public Hurricane Loss Model. Orlando: </w:t>
          </w:r>
          <w:r w:rsidRPr="00DD5EF4">
            <w:rPr>
              <w:i/>
              <w:noProof/>
            </w:rPr>
            <w:t>Structures Congress</w:t>
          </w:r>
          <w:r w:rsidRPr="007A0894">
            <w:rPr>
              <w:noProof/>
            </w:rPr>
            <w:t>.</w:t>
          </w:r>
        </w:p>
        <w:p w:rsidR="00142172" w:rsidRPr="00130EFB" w:rsidRDefault="00142172" w:rsidP="00142172">
          <w:pPr>
            <w:spacing w:after="200" w:line="276" w:lineRule="auto"/>
            <w:ind w:left="720" w:hangingChars="300" w:hanging="720"/>
            <w:rPr>
              <w:noProof/>
            </w:rPr>
          </w:pPr>
          <w:r w:rsidRPr="007A0894">
            <w:rPr>
              <w:noProof/>
            </w:rPr>
            <w:lastRenderedPageBreak/>
            <w:t xml:space="preserve">Pinelli, J.-P., Pita, G., Gurley, K., Torkian, B. B., Hamid, S., Subramanian, C. (2011). Damage Characterization: Application to Florida Public Hurricane Loss Model. </w:t>
          </w:r>
          <w:r w:rsidRPr="007A0894">
            <w:rPr>
              <w:i/>
              <w:iCs/>
              <w:noProof/>
            </w:rPr>
            <w:t>ASCE Natural Hazard Review</w:t>
          </w:r>
          <w:r>
            <w:rPr>
              <w:noProof/>
            </w:rPr>
            <w:t xml:space="preserve">, </w:t>
          </w:r>
          <w:r w:rsidRPr="00DD5EF4">
            <w:rPr>
              <w:i/>
              <w:noProof/>
            </w:rPr>
            <w:t>12</w:t>
          </w:r>
          <w:r>
            <w:rPr>
              <w:noProof/>
            </w:rPr>
            <w:t>(4), 190-195.</w:t>
          </w:r>
          <w:r w:rsidRPr="006B6C3F">
            <w:rPr>
              <w:noProof/>
            </w:rPr>
            <w:t xml:space="preserve"> </w:t>
          </w:r>
        </w:p>
        <w:p w:rsidR="00142172" w:rsidRDefault="00142172" w:rsidP="00142172">
          <w:pPr>
            <w:spacing w:after="200" w:line="276" w:lineRule="auto"/>
            <w:ind w:left="720" w:hangingChars="300" w:hanging="720"/>
          </w:pPr>
          <w:r w:rsidRPr="001B3ACD">
            <w:t>Pinelli</w:t>
          </w:r>
          <w:r>
            <w:t xml:space="preserve">, </w:t>
          </w:r>
          <w:r w:rsidRPr="001B3ACD">
            <w:t>J.-P.</w:t>
          </w:r>
          <w:r>
            <w:t>, Pita</w:t>
          </w:r>
          <w:r w:rsidRPr="001B3ACD">
            <w:t xml:space="preserve">, </w:t>
          </w:r>
          <w:r>
            <w:t>G.L., (2011b).</w:t>
          </w:r>
          <w:r w:rsidRPr="001B3ACD">
            <w:t xml:space="preserve"> </w:t>
          </w:r>
          <w:r w:rsidRPr="001B3ACD">
            <w:rPr>
              <w:szCs w:val="28"/>
            </w:rPr>
            <w:t>Management of Hurricane Risk in Florida</w:t>
          </w:r>
          <w:r>
            <w:t>.</w:t>
          </w:r>
          <w:r w:rsidRPr="001B3ACD">
            <w:t xml:space="preserve"> </w:t>
          </w:r>
          <w:r w:rsidRPr="00DD5EF4">
            <w:rPr>
              <w:i/>
            </w:rPr>
            <w:t>Proceedings, ESREL 11</w:t>
          </w:r>
          <w:r w:rsidRPr="001B3ACD">
            <w:t>, September 18-22, Troyes, France.</w:t>
          </w:r>
        </w:p>
        <w:p w:rsidR="00142172" w:rsidRPr="007A0894" w:rsidRDefault="00142172" w:rsidP="00142172">
          <w:pPr>
            <w:spacing w:after="200" w:line="276" w:lineRule="auto"/>
            <w:ind w:left="720" w:hangingChars="300" w:hanging="720"/>
            <w:rPr>
              <w:noProof/>
            </w:rPr>
          </w:pPr>
          <w:r w:rsidRPr="001F0A23">
            <w:rPr>
              <w:noProof/>
            </w:rPr>
            <w:t xml:space="preserve">Pinelli, J.-P., Simiu, E., Gurley, K., Subramanian, C., Zhang, L., Cope, A., et al. </w:t>
          </w:r>
          <w:r w:rsidRPr="007A0894">
            <w:rPr>
              <w:noProof/>
            </w:rPr>
            <w:t xml:space="preserve">(2004b). Hurricane damage prediction model for residential structures. </w:t>
          </w:r>
          <w:r w:rsidRPr="007A0894">
            <w:rPr>
              <w:i/>
              <w:iCs/>
              <w:noProof/>
            </w:rPr>
            <w:t>Journal of Structural Engineering, 130</w:t>
          </w:r>
          <w:r w:rsidRPr="007A0894">
            <w:rPr>
              <w:noProof/>
            </w:rPr>
            <w:t>(11), 1685-1691.</w:t>
          </w:r>
        </w:p>
        <w:p w:rsidR="00142172" w:rsidRDefault="00142172" w:rsidP="00142172">
          <w:pPr>
            <w:spacing w:after="200" w:line="276" w:lineRule="auto"/>
            <w:ind w:left="720" w:hangingChars="300" w:hanging="720"/>
            <w:rPr>
              <w:noProof/>
            </w:rPr>
          </w:pPr>
          <w:r w:rsidRPr="007A0894">
            <w:rPr>
              <w:noProof/>
            </w:rPr>
            <w:t xml:space="preserve">Pinelli, J.-P., Subramanian, C., Artiles, A., Gurley, K., Hamid, S. (2006). Validation of a probabilistic model for hurricane insurance loss projections in Florida. </w:t>
          </w:r>
          <w:r w:rsidRPr="007A0894">
            <w:rPr>
              <w:i/>
              <w:iCs/>
              <w:noProof/>
            </w:rPr>
            <w:t>European Safety and Reliability Conference.</w:t>
          </w:r>
          <w:r w:rsidRPr="007A0894">
            <w:rPr>
              <w:noProof/>
            </w:rPr>
            <w:t xml:space="preserve"> </w:t>
          </w:r>
        </w:p>
        <w:p w:rsidR="00142172" w:rsidRPr="007A0894" w:rsidRDefault="00142172" w:rsidP="00142172">
          <w:pPr>
            <w:spacing w:after="200" w:line="276" w:lineRule="auto"/>
            <w:ind w:left="720" w:hangingChars="300" w:hanging="720"/>
            <w:rPr>
              <w:noProof/>
            </w:rPr>
          </w:pPr>
          <w:r w:rsidRPr="00367447">
            <w:rPr>
              <w:noProof/>
            </w:rPr>
            <w:t xml:space="preserve">Pinelli, J.-P., Subramanian, C., Garcia, F., Gurley, K. (2007a). </w:t>
          </w:r>
          <w:r w:rsidRPr="007A0894">
            <w:rPr>
              <w:noProof/>
            </w:rPr>
            <w:t xml:space="preserve">A study of hurricane mitigation cost effectiveness in Florida. </w:t>
          </w:r>
          <w:r w:rsidRPr="007A0894">
            <w:rPr>
              <w:i/>
              <w:iCs/>
              <w:noProof/>
            </w:rPr>
            <w:t>European Safety and Reliability Conference.</w:t>
          </w:r>
          <w:r w:rsidRPr="007A0894">
            <w:rPr>
              <w:noProof/>
            </w:rPr>
            <w:t xml:space="preserve"> </w:t>
          </w:r>
        </w:p>
        <w:p w:rsidR="00142172" w:rsidRPr="007A0894" w:rsidRDefault="00142172" w:rsidP="00142172">
          <w:pPr>
            <w:spacing w:after="200" w:line="276" w:lineRule="auto"/>
            <w:ind w:left="720" w:hangingChars="300" w:hanging="720"/>
            <w:rPr>
              <w:noProof/>
            </w:rPr>
          </w:pPr>
          <w:r w:rsidRPr="005161F1">
            <w:rPr>
              <w:noProof/>
            </w:rPr>
            <w:t xml:space="preserve">Pinelli, J.-P., Subramanian, C., Gurley, K., Hamid, S. (2007b). </w:t>
          </w:r>
          <w:r w:rsidRPr="007A0894">
            <w:rPr>
              <w:noProof/>
            </w:rPr>
            <w:t xml:space="preserve">Validation of the Florida public hurricane loss model. </w:t>
          </w:r>
          <w:r w:rsidRPr="007A0894">
            <w:rPr>
              <w:i/>
              <w:iCs/>
              <w:noProof/>
            </w:rPr>
            <w:t>12th International Conference on Wind Engineering.</w:t>
          </w:r>
          <w:r w:rsidRPr="007A0894">
            <w:rPr>
              <w:noProof/>
            </w:rPr>
            <w:t xml:space="preserve"> </w:t>
          </w:r>
        </w:p>
        <w:p w:rsidR="00142172" w:rsidRPr="007A0894" w:rsidRDefault="00142172" w:rsidP="00142172">
          <w:pPr>
            <w:spacing w:after="200" w:line="276" w:lineRule="auto"/>
            <w:ind w:left="720" w:hangingChars="300" w:hanging="720"/>
            <w:rPr>
              <w:noProof/>
            </w:rPr>
          </w:pPr>
          <w:r w:rsidRPr="001F0A23">
            <w:rPr>
              <w:noProof/>
            </w:rPr>
            <w:t xml:space="preserve">Pinelli, J.-P., Subramanian, C., Murphree, J., Gurley, K., Cope, A., Gulati, S., et al. </w:t>
          </w:r>
          <w:r w:rsidRPr="007A0894">
            <w:rPr>
              <w:noProof/>
            </w:rPr>
            <w:t xml:space="preserve">(2005a). Hurricane loss prediction: model development, results, and validation. </w:t>
          </w:r>
          <w:r w:rsidRPr="007A0894">
            <w:rPr>
              <w:i/>
              <w:iCs/>
              <w:noProof/>
            </w:rPr>
            <w:t>International Conference on Structural Safety and Reliability.</w:t>
          </w:r>
          <w:r w:rsidRPr="007A0894">
            <w:rPr>
              <w:noProof/>
            </w:rPr>
            <w:t xml:space="preserve"> Rome.</w:t>
          </w:r>
        </w:p>
        <w:p w:rsidR="00142172" w:rsidRPr="007A0894" w:rsidRDefault="00142172" w:rsidP="00142172">
          <w:pPr>
            <w:spacing w:after="200" w:line="276" w:lineRule="auto"/>
            <w:ind w:left="720" w:hangingChars="300" w:hanging="720"/>
            <w:rPr>
              <w:noProof/>
            </w:rPr>
          </w:pPr>
          <w:r w:rsidRPr="007A0894">
            <w:rPr>
              <w:noProof/>
            </w:rPr>
            <w:t xml:space="preserve">Pinelli, J.-P., Subramanian, C., Murphree, J., Gurley, K., Hamid, S., Gulati, S. (2005b). Florida public hurricane loss projection vulnerability model. </w:t>
          </w:r>
          <w:r w:rsidRPr="007A0894">
            <w:rPr>
              <w:i/>
              <w:iCs/>
              <w:noProof/>
            </w:rPr>
            <w:t>10th American Conference on Wind Engineering.</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Pinelli, J.-P., Subramanian, C., Zhang, L., Gurley, K., Cope , A., Simiu, E., et al. (2003a). A model to predict hurricane damage for residential structures. </w:t>
          </w:r>
          <w:r w:rsidRPr="007A0894">
            <w:rPr>
              <w:i/>
              <w:iCs/>
              <w:noProof/>
            </w:rPr>
            <w:t>11th International Conference on Wind Engineering.</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Pinelli, J.-P., Torkian, B. B., Gurley, K., Subramanian, C., Hamid, S. (2009b). Cost effectiveness of hurricane mitigation measures for residential buildings. </w:t>
          </w:r>
          <w:r w:rsidRPr="007A0894">
            <w:rPr>
              <w:i/>
              <w:iCs/>
              <w:noProof/>
            </w:rPr>
            <w:t>11th Americas Conference on Wind Engineering.</w:t>
          </w:r>
          <w:r w:rsidRPr="007A0894">
            <w:rPr>
              <w:noProof/>
            </w:rPr>
            <w:t xml:space="preserve"> San Juan.</w:t>
          </w:r>
        </w:p>
        <w:p w:rsidR="00142172" w:rsidRDefault="00142172" w:rsidP="00142172">
          <w:pPr>
            <w:spacing w:after="200" w:line="276" w:lineRule="auto"/>
            <w:ind w:left="720" w:hangingChars="300" w:hanging="720"/>
            <w:rPr>
              <w:noProof/>
            </w:rPr>
          </w:pPr>
          <w:r w:rsidRPr="005161F1">
            <w:rPr>
              <w:noProof/>
            </w:rPr>
            <w:t xml:space="preserve">Pinelli, J.-P., Zhang, L., Subramanian, C., Cope, A., Gurley, K., Gulati, S., et al. </w:t>
          </w:r>
          <w:r w:rsidRPr="007A0894">
            <w:rPr>
              <w:noProof/>
            </w:rPr>
            <w:t xml:space="preserve">(2003b). Classification of structural models for wind damage predictions in Florida. </w:t>
          </w:r>
          <w:r w:rsidRPr="007A0894">
            <w:rPr>
              <w:i/>
              <w:iCs/>
              <w:noProof/>
            </w:rPr>
            <w:t>11th International Conference on Wind Engineering.</w:t>
          </w:r>
          <w:r w:rsidRPr="006B6C3F">
            <w:rPr>
              <w:noProof/>
            </w:rPr>
            <w:t xml:space="preserve"> </w:t>
          </w:r>
        </w:p>
        <w:p w:rsidR="00142172" w:rsidRPr="008B50BF" w:rsidRDefault="00142172" w:rsidP="00142172">
          <w:pPr>
            <w:ind w:left="810" w:hanging="810"/>
          </w:pPr>
          <w:r w:rsidRPr="008B50BF">
            <w:t>Pinelli, J.-P., David Roueche, Tracy Kijewski-Correa, David Prevatt, Ioannis Zisis, Amal Elawady, Fred Haan, Shiling Pei, Kurt Gurley, Ashkan Rasouli, Maryam Refan, Landolf Rhode-Barbarigos, “Overview of Damage Observed in Regional Construction During the Passage of Hurricane Irma over the State of Florida,” ASCE Forensic 18, Austin, TX, Nov 29 – Dec. 2, 2018</w:t>
          </w:r>
        </w:p>
        <w:p w:rsidR="00142172" w:rsidRDefault="00142172" w:rsidP="00142172">
          <w:pPr>
            <w:ind w:left="720" w:hanging="720"/>
          </w:pPr>
        </w:p>
        <w:p w:rsidR="00142172" w:rsidRPr="008B50BF" w:rsidRDefault="00142172" w:rsidP="00142172">
          <w:pPr>
            <w:ind w:left="810" w:hanging="810"/>
          </w:pPr>
          <w:r w:rsidRPr="008B50BF">
            <w:lastRenderedPageBreak/>
            <w:t>Pita, G. L., Pinelli, J-.P, Gurley, K., Weekes,  J.,  Cocke, S., Hamid, S.,” Hurricane vulnerability model for mid/high-rise residential buildings,” Wind and Structures, an International Journal, Techno-Press, Vol. 23, No. 5 (2016) 449-464.</w:t>
          </w:r>
        </w:p>
        <w:p w:rsidR="00142172" w:rsidRDefault="00142172" w:rsidP="00142172">
          <w:pPr>
            <w:ind w:left="720" w:hanging="720"/>
            <w:rPr>
              <w:rFonts w:eastAsia="MS Mincho"/>
              <w:lang w:eastAsia="ja-JP"/>
            </w:rPr>
          </w:pPr>
        </w:p>
        <w:p w:rsidR="00142172" w:rsidRPr="00A236D0" w:rsidRDefault="00142172" w:rsidP="00142172">
          <w:pPr>
            <w:ind w:left="720" w:hanging="720"/>
            <w:rPr>
              <w:rFonts w:eastAsia="MS Mincho"/>
              <w:lang w:eastAsia="ja-JP"/>
            </w:rPr>
          </w:pPr>
          <w:r>
            <w:rPr>
              <w:rFonts w:eastAsia="MS Mincho" w:hint="eastAsia"/>
              <w:lang w:eastAsia="ja-JP"/>
            </w:rPr>
            <w:t>Pita, G.</w:t>
          </w:r>
          <w:r>
            <w:rPr>
              <w:rFonts w:eastAsia="MS Mincho"/>
              <w:lang w:eastAsia="ja-JP"/>
            </w:rPr>
            <w:t>L.</w:t>
          </w:r>
          <w:r>
            <w:rPr>
              <w:rFonts w:eastAsia="MS Mincho" w:hint="eastAsia"/>
              <w:lang w:eastAsia="ja-JP"/>
            </w:rPr>
            <w:t xml:space="preserve"> (2012), </w:t>
          </w:r>
          <w:r w:rsidRPr="00DD5EF4">
            <w:rPr>
              <w:rFonts w:eastAsia="MS Mincho"/>
              <w:i/>
              <w:lang w:eastAsia="ja-JP"/>
            </w:rPr>
            <w:t>H</w:t>
          </w:r>
          <w:r w:rsidRPr="00DD5EF4">
            <w:rPr>
              <w:rFonts w:eastAsia="MS Mincho"/>
              <w:i/>
              <w:lang w:eastAsia="en-US"/>
            </w:rPr>
            <w:t>urricane vulnerability of commercial-residential buildings</w:t>
          </w:r>
          <w:r>
            <w:rPr>
              <w:rFonts w:eastAsia="MS Mincho" w:hint="eastAsia"/>
              <w:lang w:eastAsia="ja-JP"/>
            </w:rPr>
            <w:t xml:space="preserve">. </w:t>
          </w:r>
          <w:r w:rsidRPr="007A0894">
            <w:rPr>
              <w:noProof/>
            </w:rPr>
            <w:t>PhD Dissertation, Florida</w:t>
          </w:r>
          <w:r>
            <w:rPr>
              <w:rFonts w:eastAsia="MS Mincho" w:hint="eastAsia"/>
              <w:noProof/>
              <w:lang w:eastAsia="ja-JP"/>
            </w:rPr>
            <w:t xml:space="preserve"> Tech</w:t>
          </w:r>
          <w:r w:rsidRPr="007A0894">
            <w:rPr>
              <w:noProof/>
            </w:rPr>
            <w:t>, Department of Civil Engineering</w:t>
          </w:r>
          <w:r>
            <w:rPr>
              <w:rFonts w:eastAsia="MS Mincho" w:hint="eastAsia"/>
              <w:noProof/>
              <w:lang w:eastAsia="ja-JP"/>
            </w:rPr>
            <w:t>.</w:t>
          </w:r>
        </w:p>
        <w:p w:rsidR="00142172" w:rsidRDefault="00142172" w:rsidP="00007700">
          <w:pPr>
            <w:pStyle w:val="Ref"/>
          </w:pPr>
          <w:r w:rsidRPr="008C5520">
            <w:t>Pita,</w:t>
          </w:r>
          <w:r>
            <w:t xml:space="preserve"> G.L., </w:t>
          </w:r>
          <w:r w:rsidRPr="008C5520">
            <w:t xml:space="preserve">Pinelli, </w:t>
          </w:r>
          <w:r>
            <w:t>J.P.,</w:t>
          </w:r>
          <w:r w:rsidRPr="008C5520">
            <w:t xml:space="preserve"> Gurley, </w:t>
          </w:r>
          <w:r>
            <w:t xml:space="preserve">K., </w:t>
          </w:r>
          <w:r w:rsidRPr="008C5520">
            <w:t>Mitrani-Reiser,</w:t>
          </w:r>
          <w:r>
            <w:t xml:space="preserve"> J. (2014)</w:t>
          </w:r>
          <w:r w:rsidRPr="008C5520">
            <w:t xml:space="preserve"> “State of the Art of Hur</w:t>
          </w:r>
          <w:r>
            <w:t>ricane Vulnerability Estimation</w:t>
          </w:r>
          <w:r w:rsidRPr="008C5520">
            <w:t xml:space="preserve"> Methods: A Review,</w:t>
          </w:r>
          <w:r>
            <w:t>”</w:t>
          </w:r>
          <w:r w:rsidRPr="008C5520">
            <w:t xml:space="preserve"> </w:t>
          </w:r>
          <w:r>
            <w:t>accepted</w:t>
          </w:r>
          <w:r w:rsidRPr="008C5520">
            <w:t xml:space="preserve"> for publication </w:t>
          </w:r>
          <w:r w:rsidRPr="00DD5EF4">
            <w:rPr>
              <w:i/>
            </w:rPr>
            <w:t>ASCE Natural Hazard Review</w:t>
          </w:r>
          <w:r>
            <w:t>.</w:t>
          </w:r>
        </w:p>
        <w:p w:rsidR="00142172" w:rsidRPr="006B0399" w:rsidRDefault="00142172" w:rsidP="00007700">
          <w:pPr>
            <w:pStyle w:val="Ref"/>
          </w:pPr>
          <w:r w:rsidRPr="006B0399">
            <w:t>Pita,</w:t>
          </w:r>
          <w:r>
            <w:t xml:space="preserve"> G.L., </w:t>
          </w:r>
          <w:r w:rsidRPr="006B0399">
            <w:t>Pinelli,</w:t>
          </w:r>
          <w:r>
            <w:t xml:space="preserve"> J.P., </w:t>
          </w:r>
          <w:r w:rsidRPr="006B0399">
            <w:t xml:space="preserve"> Gurley, </w:t>
          </w:r>
          <w:r>
            <w:t xml:space="preserve">K., </w:t>
          </w:r>
          <w:r w:rsidRPr="006B0399">
            <w:t>Hamid,</w:t>
          </w:r>
          <w:r>
            <w:t xml:space="preserve"> S. </w:t>
          </w:r>
          <w:r w:rsidRPr="006B0399">
            <w:t xml:space="preserve">(2013) “Hurricane Vulnerability Modeling: Evolution and Future Trends,” </w:t>
          </w:r>
          <w:r w:rsidRPr="00DD5EF4">
            <w:rPr>
              <w:i/>
            </w:rPr>
            <w:t>Journal of Wind Engineering &amp; Industrial Aerodynamics, 114</w:t>
          </w:r>
          <w:r>
            <w:t>,</w:t>
          </w:r>
          <w:r w:rsidRPr="006B0399">
            <w:t xml:space="preserve"> 96–105.</w:t>
          </w:r>
        </w:p>
        <w:p w:rsidR="00142172" w:rsidRDefault="00142172" w:rsidP="00F933D1">
          <w:pPr>
            <w:pStyle w:val="Ref"/>
          </w:pPr>
          <w:r>
            <w:t xml:space="preserve">Pita, G.L., Pinelli, J.P., Cocke, S., Gurley, K., Weekes, J. and Mitrani-Reiser J. (2012a). </w:t>
          </w:r>
          <w:r w:rsidRPr="00902299">
            <w:t>Assessment of hurricane-induced internal damage to low-rise buildings in the Florida Public Loss Model,</w:t>
          </w:r>
          <w:r>
            <w:t xml:space="preserve"> </w:t>
          </w:r>
          <w:r w:rsidRPr="00902299">
            <w:rPr>
              <w:i/>
              <w:szCs w:val="24"/>
            </w:rPr>
            <w:t>Journal of Wind Engineering and Industrial Aerodynamics,</w:t>
          </w:r>
          <w:r>
            <w:rPr>
              <w:szCs w:val="24"/>
            </w:rPr>
            <w:t xml:space="preserve"> </w:t>
          </w:r>
          <w:r w:rsidRPr="00DD5EF4">
            <w:rPr>
              <w:i/>
              <w:szCs w:val="24"/>
            </w:rPr>
            <w:t>104</w:t>
          </w:r>
          <w:r>
            <w:rPr>
              <w:szCs w:val="24"/>
            </w:rPr>
            <w:t>: 76-87</w:t>
          </w:r>
          <w:r>
            <w:t>.</w:t>
          </w:r>
        </w:p>
        <w:p w:rsidR="00142172" w:rsidRDefault="00142172" w:rsidP="00142172">
          <w:pPr>
            <w:spacing w:after="200" w:line="276" w:lineRule="auto"/>
            <w:ind w:left="720" w:hangingChars="300" w:hanging="720"/>
            <w:rPr>
              <w:noProof/>
            </w:rPr>
          </w:pPr>
          <w:r w:rsidRPr="00C151CF">
            <w:t>Pita, G.L.</w:t>
          </w:r>
          <w:r>
            <w:t xml:space="preserve">, </w:t>
          </w:r>
          <w:r w:rsidRPr="00C151CF">
            <w:t>Pinelli,</w:t>
          </w:r>
          <w:r>
            <w:t xml:space="preserve"> </w:t>
          </w:r>
          <w:r w:rsidRPr="00C151CF">
            <w:t>J.-P.</w:t>
          </w:r>
          <w:r>
            <w:t xml:space="preserve"> (2012b)</w:t>
          </w:r>
          <w:r w:rsidRPr="00C151CF">
            <w:t xml:space="preserve">  “</w:t>
          </w:r>
          <w:r>
            <w:t xml:space="preserve">Probabilistic Hurricane Rain Model for the Evaluation of Building Damage Due to Water Penetration,” </w:t>
          </w:r>
          <w:r w:rsidRPr="00DD5EF4">
            <w:rPr>
              <w:i/>
            </w:rPr>
            <w:t>Proceedings, ESREL 12</w:t>
          </w:r>
          <w:r>
            <w:t>, June 25-29, Helsinki, Finland.</w:t>
          </w:r>
        </w:p>
        <w:p w:rsidR="00142172" w:rsidRPr="00C151CF" w:rsidRDefault="00142172" w:rsidP="00007700">
          <w:pPr>
            <w:pStyle w:val="Ref"/>
          </w:pPr>
          <w:r w:rsidRPr="00C151CF">
            <w:t>Pita, G.L.</w:t>
          </w:r>
          <w:r>
            <w:t xml:space="preserve">, </w:t>
          </w:r>
          <w:r w:rsidRPr="00C151CF">
            <w:t>Pinelli,</w:t>
          </w:r>
          <w:r>
            <w:t xml:space="preserve"> </w:t>
          </w:r>
          <w:r w:rsidRPr="00C151CF">
            <w:t>J.-P.</w:t>
          </w:r>
          <w:r>
            <w:t xml:space="preserve"> (2011a)</w:t>
          </w:r>
          <w:r w:rsidRPr="00C151CF">
            <w:t xml:space="preserve"> “Analytical Method for Low Rise Building Vulnerability Curves</w:t>
          </w:r>
          <w:r>
            <w:t xml:space="preserve">,” </w:t>
          </w:r>
          <w:r w:rsidRPr="00DD5EF4">
            <w:rPr>
              <w:i/>
            </w:rPr>
            <w:t>Proceedings, ESREL 11</w:t>
          </w:r>
          <w:r>
            <w:t>, September 18-22, Troyes, France.</w:t>
          </w:r>
        </w:p>
        <w:p w:rsidR="00142172" w:rsidRDefault="00142172" w:rsidP="00142172">
          <w:pPr>
            <w:spacing w:after="200" w:line="276" w:lineRule="auto"/>
            <w:ind w:left="720" w:hangingChars="300" w:hanging="720"/>
          </w:pPr>
          <w:r w:rsidRPr="00C151CF">
            <w:t>Pita, G.L.</w:t>
          </w:r>
          <w:r>
            <w:t xml:space="preserve">, </w:t>
          </w:r>
          <w:r w:rsidRPr="00C151CF">
            <w:t>Pinelli,</w:t>
          </w:r>
          <w:r>
            <w:t xml:space="preserve"> </w:t>
          </w:r>
          <w:r w:rsidRPr="00C151CF">
            <w:t>J.-P.</w:t>
          </w:r>
          <w:r>
            <w:t xml:space="preserve"> (2011b)</w:t>
          </w:r>
          <w:r w:rsidRPr="002A6D07">
            <w:t xml:space="preserve"> </w:t>
          </w:r>
          <w:r>
            <w:t xml:space="preserve">'Wind Vulnerability Curves Assessment in the Florida Public Hurricane Loss Model,' </w:t>
          </w:r>
          <w:r w:rsidRPr="00DD5EF4">
            <w:rPr>
              <w:i/>
            </w:rPr>
            <w:t>Proceedings, ICVRAM 2011</w:t>
          </w:r>
          <w:r>
            <w:t>, Hyattsville, MD, April 11-13, 2011.</w:t>
          </w:r>
        </w:p>
        <w:p w:rsidR="00142172" w:rsidRDefault="00142172" w:rsidP="00142172">
          <w:pPr>
            <w:spacing w:after="200" w:line="276" w:lineRule="auto"/>
            <w:ind w:left="720" w:hangingChars="300" w:hanging="720"/>
            <w:rPr>
              <w:noProof/>
            </w:rPr>
          </w:pPr>
          <w:r w:rsidRPr="00C151CF">
            <w:t>Pita, G.L.</w:t>
          </w:r>
          <w:r>
            <w:t xml:space="preserve">, </w:t>
          </w:r>
          <w:r w:rsidRPr="00C151CF">
            <w:t>Pinelli,</w:t>
          </w:r>
          <w:r>
            <w:t xml:space="preserve"> </w:t>
          </w:r>
          <w:r w:rsidRPr="00C151CF">
            <w:t>J.-P.</w:t>
          </w:r>
          <w:r w:rsidRPr="002A6D07">
            <w:t xml:space="preserve">, Gurley, </w:t>
          </w:r>
          <w:r>
            <w:t>K.,</w:t>
          </w:r>
          <w:r w:rsidRPr="002A6D07">
            <w:t xml:space="preserve"> </w:t>
          </w:r>
          <w:r w:rsidRPr="00A361DE">
            <w:t>Weekes</w:t>
          </w:r>
          <w:r>
            <w:t>,</w:t>
          </w:r>
          <w:r w:rsidRPr="004C2439">
            <w:t xml:space="preserve"> </w:t>
          </w:r>
          <w:r w:rsidRPr="002A6D07">
            <w:t>J.</w:t>
          </w:r>
          <w:r>
            <w:t>,</w:t>
          </w:r>
          <w:r w:rsidRPr="002A6D07">
            <w:t xml:space="preserve"> </w:t>
          </w:r>
          <w:r>
            <w:t xml:space="preserve"> Hamid,</w:t>
          </w:r>
          <w:r w:rsidRPr="004C2439">
            <w:t xml:space="preserve"> </w:t>
          </w:r>
          <w:r>
            <w:t xml:space="preserve">S., (2011c) “Challenges in Developing the Florida Public Hurricane Loss Model for Residential and Commercial-Residential structures,” </w:t>
          </w:r>
          <w:r w:rsidRPr="00DD5EF4">
            <w:rPr>
              <w:i/>
            </w:rPr>
            <w:t>Proceedings, 11th International Conference on Applications of Statistics and Probability in Civil Engineering</w:t>
          </w:r>
          <w:r>
            <w:t>, August 1-4, Zurich, Switzerland.</w:t>
          </w:r>
        </w:p>
        <w:p w:rsidR="00142172" w:rsidRPr="007A0894" w:rsidRDefault="00142172" w:rsidP="00142172">
          <w:pPr>
            <w:spacing w:after="200" w:line="276" w:lineRule="auto"/>
            <w:ind w:left="720" w:hangingChars="300" w:hanging="720"/>
            <w:rPr>
              <w:noProof/>
            </w:rPr>
          </w:pPr>
          <w:r w:rsidRPr="007A0894">
            <w:rPr>
              <w:noProof/>
            </w:rPr>
            <w:t>Pita, G.</w:t>
          </w:r>
          <w:r w:rsidRPr="001F0A23">
            <w:rPr>
              <w:noProof/>
            </w:rPr>
            <w:t>L.</w:t>
          </w:r>
          <w:r w:rsidRPr="007A0894">
            <w:rPr>
              <w:noProof/>
            </w:rPr>
            <w:t xml:space="preserve">, Pinelli, J.-P., Gurley, K., Weekes, J., Subramanian, C., &amp; Hamid, S. (2009a). Vulnerability of low-rise commercial-residential buildings in the Florida Public Hurricane Loss Model. </w:t>
          </w:r>
          <w:r w:rsidRPr="007A0894">
            <w:rPr>
              <w:i/>
              <w:iCs/>
              <w:noProof/>
            </w:rPr>
            <w:t>11th Americas Conference on Wind Engineering.</w:t>
          </w:r>
          <w:r w:rsidRPr="007A0894">
            <w:rPr>
              <w:noProof/>
            </w:rPr>
            <w:t xml:space="preserve"> San Juan.</w:t>
          </w:r>
        </w:p>
        <w:p w:rsidR="00142172" w:rsidRPr="007A0894" w:rsidRDefault="00142172" w:rsidP="00142172">
          <w:pPr>
            <w:spacing w:after="200" w:line="276" w:lineRule="auto"/>
            <w:ind w:left="720" w:hangingChars="300" w:hanging="720"/>
            <w:rPr>
              <w:noProof/>
            </w:rPr>
          </w:pPr>
          <w:r w:rsidRPr="007A0894">
            <w:rPr>
              <w:noProof/>
            </w:rPr>
            <w:t>Pita, G.</w:t>
          </w:r>
          <w:r>
            <w:rPr>
              <w:noProof/>
            </w:rPr>
            <w:t>L.</w:t>
          </w:r>
          <w:r w:rsidRPr="007A0894">
            <w:rPr>
              <w:noProof/>
            </w:rPr>
            <w:t xml:space="preserve">, Pinelli, J.-P., Gurley, K., Weekes, J., Subramanian, C., &amp; Hamid, S. (2009b). Vulnerability of Mid/high-rise Commercial-Residential buildings in the Florida Public Hurricane Loss Model. </w:t>
          </w:r>
          <w:r w:rsidRPr="007A0894">
            <w:rPr>
              <w:i/>
              <w:iCs/>
              <w:noProof/>
            </w:rPr>
            <w:t>European Safety and Reliability Conference.</w:t>
          </w:r>
          <w:r w:rsidRPr="007A0894">
            <w:rPr>
              <w:noProof/>
            </w:rPr>
            <w:t xml:space="preserve"> Prague.</w:t>
          </w:r>
        </w:p>
        <w:p w:rsidR="00142172" w:rsidRPr="00347C3E" w:rsidRDefault="00142172" w:rsidP="00142172">
          <w:pPr>
            <w:spacing w:after="200" w:line="276" w:lineRule="auto"/>
            <w:ind w:left="720" w:hangingChars="300" w:hanging="720"/>
            <w:rPr>
              <w:noProof/>
              <w:lang w:val="es-AR"/>
            </w:rPr>
          </w:pPr>
          <w:r w:rsidRPr="007A0894">
            <w:rPr>
              <w:noProof/>
            </w:rPr>
            <w:t>Pita, G.</w:t>
          </w:r>
          <w:r>
            <w:rPr>
              <w:noProof/>
            </w:rPr>
            <w:t>L.</w:t>
          </w:r>
          <w:r w:rsidRPr="007A0894">
            <w:rPr>
              <w:noProof/>
            </w:rPr>
            <w:t xml:space="preserve">, Pinelli, J.-P., Mitrani-Reiser, J., Gurley, K., &amp; Hamid, S. (2010). Latest Improvements in the Florida Public Hurricane Loss Model. </w:t>
          </w:r>
          <w:r w:rsidRPr="007A0894">
            <w:rPr>
              <w:i/>
              <w:iCs/>
              <w:noProof/>
            </w:rPr>
            <w:t>2nd American Association for Wind Engineering Workshop.</w:t>
          </w:r>
          <w:r w:rsidRPr="007A0894">
            <w:rPr>
              <w:noProof/>
            </w:rPr>
            <w:t xml:space="preserve"> </w:t>
          </w:r>
          <w:r w:rsidRPr="00347C3E">
            <w:rPr>
              <w:noProof/>
              <w:lang w:val="es-AR"/>
            </w:rPr>
            <w:t>Marco Island.</w:t>
          </w:r>
        </w:p>
        <w:p w:rsidR="00142172" w:rsidRPr="007A0894" w:rsidRDefault="00142172" w:rsidP="00142172">
          <w:pPr>
            <w:spacing w:after="200" w:line="276" w:lineRule="auto"/>
            <w:ind w:left="720" w:hangingChars="300" w:hanging="720"/>
            <w:rPr>
              <w:noProof/>
            </w:rPr>
          </w:pPr>
          <w:r w:rsidRPr="00347C3E">
            <w:rPr>
              <w:noProof/>
              <w:lang w:val="es-AR"/>
            </w:rPr>
            <w:t>Pita, G.</w:t>
          </w:r>
          <w:r>
            <w:rPr>
              <w:noProof/>
              <w:lang w:val="es-AR"/>
            </w:rPr>
            <w:t>L.</w:t>
          </w:r>
          <w:r w:rsidRPr="00347C3E">
            <w:rPr>
              <w:noProof/>
              <w:lang w:val="es-AR"/>
            </w:rPr>
            <w:t xml:space="preserve">, Pinelli, J.-P., Mitrani-Reiser, J., Gurley, K., Hamid, S., &amp; Jones, N. (2009c). </w:t>
          </w:r>
          <w:r w:rsidRPr="007A0894">
            <w:rPr>
              <w:noProof/>
            </w:rPr>
            <w:t xml:space="preserve">Risk analysis of Buildings with the Florida Public Hurricane Loss Model. </w:t>
          </w:r>
          <w:r w:rsidRPr="007A0894">
            <w:rPr>
              <w:i/>
              <w:iCs/>
              <w:noProof/>
            </w:rPr>
            <w:t>Society of Risk Analysis.</w:t>
          </w:r>
          <w:r w:rsidRPr="007A0894">
            <w:rPr>
              <w:noProof/>
            </w:rPr>
            <w:t xml:space="preserve"> Baltimore.</w:t>
          </w:r>
        </w:p>
        <w:p w:rsidR="00142172" w:rsidRPr="007A0894" w:rsidRDefault="00142172" w:rsidP="00142172">
          <w:pPr>
            <w:spacing w:after="200" w:line="276" w:lineRule="auto"/>
            <w:ind w:left="720" w:hangingChars="300" w:hanging="720"/>
            <w:rPr>
              <w:noProof/>
            </w:rPr>
          </w:pPr>
          <w:r w:rsidRPr="007A0894">
            <w:rPr>
              <w:noProof/>
            </w:rPr>
            <w:lastRenderedPageBreak/>
            <w:t>Pita, G.</w:t>
          </w:r>
          <w:r w:rsidRPr="001F0A23">
            <w:rPr>
              <w:noProof/>
            </w:rPr>
            <w:t>L.</w:t>
          </w:r>
          <w:r w:rsidRPr="007A0894">
            <w:rPr>
              <w:noProof/>
            </w:rPr>
            <w:t xml:space="preserve">, Pinelli, J.-P., Subramanian, C., Gurley, K., &amp; Hamid, S. (2008). Hurricane Vulnerability of Multi-Story Residential Buildings in Florida. </w:t>
          </w:r>
          <w:r w:rsidRPr="007A0894">
            <w:rPr>
              <w:i/>
              <w:iCs/>
              <w:noProof/>
            </w:rPr>
            <w:t>European Safety &amp; Reliability Conference.</w:t>
          </w:r>
          <w:r w:rsidRPr="007A0894">
            <w:rPr>
              <w:noProof/>
            </w:rPr>
            <w:t xml:space="preserve"> Valencia.</w:t>
          </w:r>
        </w:p>
        <w:p w:rsidR="00142172" w:rsidRPr="007A0894" w:rsidRDefault="00142172" w:rsidP="00142172">
          <w:pPr>
            <w:spacing w:after="200" w:line="276" w:lineRule="auto"/>
            <w:ind w:left="720" w:hangingChars="300" w:hanging="720"/>
            <w:rPr>
              <w:noProof/>
            </w:rPr>
          </w:pPr>
          <w:r w:rsidRPr="007A0894">
            <w:rPr>
              <w:noProof/>
            </w:rPr>
            <w:t xml:space="preserve">Porter, K., Scawthorn, C., &amp; Beck, J. (2006). Cost-effectiveness of stronger woodframe buildings. </w:t>
          </w:r>
          <w:r w:rsidRPr="007A0894">
            <w:rPr>
              <w:i/>
              <w:iCs/>
              <w:noProof/>
            </w:rPr>
            <w:t>Earthquake Spectra, 22</w:t>
          </w:r>
          <w:r w:rsidRPr="007A0894">
            <w:rPr>
              <w:noProof/>
            </w:rPr>
            <w:t>(1), 239–266.</w:t>
          </w:r>
        </w:p>
        <w:p w:rsidR="00142172" w:rsidRPr="007A0894" w:rsidRDefault="00142172" w:rsidP="00142172">
          <w:pPr>
            <w:spacing w:after="200" w:line="276" w:lineRule="auto"/>
            <w:ind w:left="720" w:hangingChars="300" w:hanging="720"/>
            <w:rPr>
              <w:noProof/>
            </w:rPr>
          </w:pPr>
          <w:r w:rsidRPr="007A0894">
            <w:rPr>
              <w:noProof/>
            </w:rPr>
            <w:t xml:space="preserve">Powell, M. D., Houston, S. H., &amp; Reinhold, T. (1996). Hurricane Andrew's landfall in south Florida. Part I: Standardizing measurements for documentation of surface wind fields. </w:t>
          </w:r>
          <w:r w:rsidRPr="007A0894">
            <w:rPr>
              <w:i/>
              <w:iCs/>
              <w:noProof/>
            </w:rPr>
            <w:t>Weather and Forecasting, 11</w:t>
          </w:r>
          <w:r w:rsidRPr="007A0894">
            <w:rPr>
              <w:noProof/>
            </w:rPr>
            <w:t>, 304-328.</w:t>
          </w:r>
        </w:p>
        <w:p w:rsidR="00142172" w:rsidRPr="007A0894" w:rsidRDefault="00142172" w:rsidP="00142172">
          <w:pPr>
            <w:spacing w:after="200" w:line="276" w:lineRule="auto"/>
            <w:ind w:left="720" w:hangingChars="300" w:hanging="720"/>
            <w:rPr>
              <w:noProof/>
            </w:rPr>
          </w:pPr>
          <w:r w:rsidRPr="007A0894">
            <w:rPr>
              <w:noProof/>
            </w:rPr>
            <w:t xml:space="preserve">Powell, M. D., Soukup, G., Cocke, S., Gulati, S., Morisseau-Leroy, N., Hamid, S., et al. (2005). State of Florida hurricane loss projection model: atmospheric science component. </w:t>
          </w:r>
          <w:r w:rsidRPr="007A0894">
            <w:rPr>
              <w:i/>
              <w:iCs/>
              <w:noProof/>
            </w:rPr>
            <w:t>Journal of Wind Engineering and Industrial Aerodynamics, 93</w:t>
          </w:r>
          <w:r w:rsidRPr="007A0894">
            <w:rPr>
              <w:noProof/>
            </w:rPr>
            <w:t>, 651-674.</w:t>
          </w:r>
        </w:p>
        <w:p w:rsidR="00142172" w:rsidRDefault="00142172" w:rsidP="00142172">
          <w:pPr>
            <w:spacing w:after="200" w:line="276" w:lineRule="auto"/>
            <w:ind w:left="720" w:hangingChars="300" w:hanging="720"/>
            <w:rPr>
              <w:noProof/>
            </w:rPr>
          </w:pPr>
          <w:r w:rsidRPr="007A0894">
            <w:rPr>
              <w:noProof/>
            </w:rPr>
            <w:t xml:space="preserve">Prevatt, D. O., Hill, K. M., Datin, P. L., &amp; Kopp, G. A. (2009). Revisiting Wind Uplift Testing of Wood Roof Sheathing - Interpretation of Static and Dynamic Test Results. </w:t>
          </w:r>
          <w:r w:rsidRPr="007A0894">
            <w:rPr>
              <w:i/>
              <w:iCs/>
              <w:noProof/>
            </w:rPr>
            <w:t>Hurricane Hugo 20th Anniversary Symposium on Building Safer Communities - Improving Disaster Resilience.</w:t>
          </w:r>
          <w:r w:rsidRPr="007A0894">
            <w:rPr>
              <w:noProof/>
            </w:rPr>
            <w:t xml:space="preserve"> Charleston.</w:t>
          </w:r>
        </w:p>
        <w:p w:rsidR="00142172" w:rsidRPr="004F5DFD" w:rsidRDefault="00142172" w:rsidP="00142172">
          <w:pPr>
            <w:rPr>
              <w:noProof/>
            </w:rPr>
          </w:pPr>
          <w:r w:rsidRPr="004F5DFD">
            <w:rPr>
              <w:noProof/>
            </w:rPr>
            <w:t xml:space="preserve">RSMeans. (2008a). </w:t>
          </w:r>
          <w:r w:rsidRPr="004F5DFD">
            <w:rPr>
              <w:i/>
              <w:iCs/>
              <w:noProof/>
            </w:rPr>
            <w:t xml:space="preserve">RSMeans Residential Cost Data. </w:t>
          </w:r>
          <w:r w:rsidRPr="004F5DFD">
            <w:rPr>
              <w:noProof/>
            </w:rPr>
            <w:t>Reed Construction Data.</w:t>
          </w:r>
        </w:p>
        <w:p w:rsidR="00142172" w:rsidRPr="00425335" w:rsidRDefault="00142172" w:rsidP="00142172">
          <w:pPr>
            <w:rPr>
              <w:rFonts w:ascii="Calibri" w:hAnsi="Calibri"/>
              <w:sz w:val="22"/>
              <w:szCs w:val="22"/>
              <w:lang w:eastAsia="zh-CN"/>
            </w:rPr>
          </w:pPr>
        </w:p>
        <w:p w:rsidR="00142172" w:rsidRDefault="00142172" w:rsidP="00142172">
          <w:pPr>
            <w:rPr>
              <w:noProof/>
            </w:rPr>
          </w:pPr>
          <w:r w:rsidRPr="004F5DFD">
            <w:rPr>
              <w:noProof/>
            </w:rPr>
            <w:t xml:space="preserve">RSMeans. (2008b). </w:t>
          </w:r>
          <w:r w:rsidRPr="004F5DFD">
            <w:rPr>
              <w:i/>
              <w:iCs/>
              <w:noProof/>
            </w:rPr>
            <w:t xml:space="preserve">RSMeans Square Foot Costs. </w:t>
          </w:r>
          <w:r w:rsidRPr="004F5DFD">
            <w:rPr>
              <w:noProof/>
            </w:rPr>
            <w:t>Reed Construction Data.</w:t>
          </w:r>
        </w:p>
        <w:p w:rsidR="00142172" w:rsidRPr="00BE159C" w:rsidRDefault="00142172" w:rsidP="00142172"/>
        <w:p w:rsidR="00142172" w:rsidRPr="007A0894" w:rsidRDefault="00142172" w:rsidP="00142172">
          <w:pPr>
            <w:spacing w:after="200" w:line="276" w:lineRule="auto"/>
            <w:ind w:left="720" w:hangingChars="300" w:hanging="720"/>
            <w:rPr>
              <w:noProof/>
            </w:rPr>
          </w:pPr>
          <w:r w:rsidRPr="007A0894">
            <w:rPr>
              <w:noProof/>
            </w:rPr>
            <w:t xml:space="preserve">Ratay, R. (2009). </w:t>
          </w:r>
          <w:r w:rsidRPr="007A0894">
            <w:rPr>
              <w:i/>
              <w:iCs/>
              <w:noProof/>
            </w:rPr>
            <w:t>Forensic Structural Engineering Handbook.</w:t>
          </w:r>
          <w:r w:rsidRPr="007A0894">
            <w:rPr>
              <w:noProof/>
            </w:rPr>
            <w:t xml:space="preserve"> McGraw-Hill Professional.</w:t>
          </w:r>
        </w:p>
        <w:p w:rsidR="00142172" w:rsidRPr="007A0894" w:rsidRDefault="00142172" w:rsidP="00142172">
          <w:pPr>
            <w:spacing w:after="200" w:line="276" w:lineRule="auto"/>
            <w:ind w:left="720" w:hangingChars="300" w:hanging="720"/>
            <w:rPr>
              <w:noProof/>
            </w:rPr>
          </w:pPr>
          <w:r w:rsidRPr="007A0894">
            <w:rPr>
              <w:noProof/>
            </w:rPr>
            <w:t xml:space="preserve">Reed, T., Rosowksy, D., &amp; Schiff, S. (1997). Uplift capacity of light-frame rafter to top plate connections. </w:t>
          </w:r>
          <w:r w:rsidRPr="007A0894">
            <w:rPr>
              <w:i/>
              <w:iCs/>
              <w:noProof/>
            </w:rPr>
            <w:t>Journal of Architectural Engineering, 3</w:t>
          </w:r>
          <w:r w:rsidRPr="007A0894">
            <w:rPr>
              <w:noProof/>
            </w:rPr>
            <w:t>(4), 156-163.</w:t>
          </w:r>
        </w:p>
        <w:p w:rsidR="00142172" w:rsidRPr="007A0894" w:rsidRDefault="00142172" w:rsidP="00142172">
          <w:pPr>
            <w:spacing w:after="200" w:line="276" w:lineRule="auto"/>
            <w:ind w:left="720" w:hangingChars="300" w:hanging="720"/>
            <w:rPr>
              <w:noProof/>
            </w:rPr>
          </w:pPr>
          <w:r w:rsidRPr="007A0894">
            <w:rPr>
              <w:noProof/>
            </w:rPr>
            <w:t xml:space="preserve">Reed, T., Rosowsky, D., &amp; Schiff, S. (1996). </w:t>
          </w:r>
          <w:r w:rsidRPr="007A0894">
            <w:rPr>
              <w:i/>
              <w:iCs/>
              <w:noProof/>
            </w:rPr>
            <w:t>Structural analysis of light-framed wood roof construction (PBS-9606-02).</w:t>
          </w:r>
          <w:r w:rsidRPr="007A0894">
            <w:rPr>
              <w:noProof/>
            </w:rPr>
            <w:t xml:space="preserve"> Clemson University, Wind Load Test Facility.</w:t>
          </w:r>
        </w:p>
        <w:p w:rsidR="00142172" w:rsidRPr="007A0894" w:rsidRDefault="00142172" w:rsidP="00142172">
          <w:pPr>
            <w:spacing w:after="200" w:line="276" w:lineRule="auto"/>
            <w:ind w:left="720" w:hangingChars="300" w:hanging="720"/>
            <w:rPr>
              <w:noProof/>
            </w:rPr>
          </w:pPr>
          <w:r w:rsidRPr="007A0894">
            <w:rPr>
              <w:noProof/>
            </w:rPr>
            <w:t xml:space="preserve">Reedy Creek Improvement District. (2002). </w:t>
          </w:r>
          <w:r w:rsidRPr="007A0894">
            <w:rPr>
              <w:i/>
              <w:iCs/>
              <w:noProof/>
            </w:rPr>
            <w:t>EPCOT Building Code, 2002 Edition</w:t>
          </w:r>
          <w:r w:rsidRPr="007A0894">
            <w:rPr>
              <w:noProof/>
            </w:rPr>
            <w:t xml:space="preserve"> (13th ed.). Lake Buena Vista, Florida.</w:t>
          </w:r>
        </w:p>
        <w:p w:rsidR="00142172" w:rsidRPr="007A0894" w:rsidRDefault="00142172" w:rsidP="00142172">
          <w:pPr>
            <w:spacing w:after="200" w:line="276" w:lineRule="auto"/>
            <w:ind w:left="720" w:hangingChars="300" w:hanging="720"/>
            <w:rPr>
              <w:noProof/>
            </w:rPr>
          </w:pPr>
          <w:r w:rsidRPr="007A0894">
            <w:rPr>
              <w:noProof/>
            </w:rPr>
            <w:t xml:space="preserve">Reinhold, T. A. (2002). 13 Homes destroyed. </w:t>
          </w:r>
          <w:r w:rsidRPr="007A0894">
            <w:rPr>
              <w:i/>
              <w:iCs/>
              <w:noProof/>
            </w:rPr>
            <w:t>Disaster Safety Review, 1</w:t>
          </w:r>
          <w:r w:rsidRPr="007A0894">
            <w:rPr>
              <w:noProof/>
            </w:rPr>
            <w:t>(1), 9-14.</w:t>
          </w:r>
        </w:p>
        <w:p w:rsidR="00142172" w:rsidRPr="007A0894" w:rsidRDefault="00142172" w:rsidP="00142172">
          <w:pPr>
            <w:spacing w:after="200" w:line="276" w:lineRule="auto"/>
            <w:ind w:left="720" w:hangingChars="300" w:hanging="720"/>
            <w:rPr>
              <w:noProof/>
            </w:rPr>
          </w:pPr>
          <w:r w:rsidRPr="007A0894">
            <w:rPr>
              <w:noProof/>
            </w:rPr>
            <w:t xml:space="preserve">Reinhold, T. A., Dearhart, A., Gurley, K., &amp; Prevatt, D. (2005). Wind loads on low-rise buildings: is one set of pressure coefficients sufficient for all types of terrain? </w:t>
          </w:r>
          <w:r w:rsidRPr="007A0894">
            <w:rPr>
              <w:i/>
              <w:iCs/>
              <w:noProof/>
            </w:rPr>
            <w:t>The Second International Symposium on Wind Effects on Buildings and Urban Environment.</w:t>
          </w:r>
          <w:r w:rsidRPr="007A0894">
            <w:rPr>
              <w:noProof/>
            </w:rPr>
            <w:t xml:space="preserve"> Tokyo.</w:t>
          </w:r>
        </w:p>
        <w:p w:rsidR="00142172" w:rsidRPr="007A0894" w:rsidRDefault="00142172" w:rsidP="00142172">
          <w:pPr>
            <w:spacing w:after="200" w:line="276" w:lineRule="auto"/>
            <w:ind w:left="720" w:hangingChars="300" w:hanging="720"/>
            <w:rPr>
              <w:noProof/>
            </w:rPr>
          </w:pPr>
          <w:r w:rsidRPr="007A0894">
            <w:rPr>
              <w:noProof/>
            </w:rPr>
            <w:t xml:space="preserve">Reinhold, T. A., Gurley, K., Masters, F., &amp; Burton, J. (2005). US hurricanes of 2004: A clear demonstration that improvements in building codes, enforcement and construction are reducing structural damage. </w:t>
          </w:r>
          <w:r w:rsidRPr="007A0894">
            <w:rPr>
              <w:i/>
              <w:iCs/>
              <w:noProof/>
            </w:rPr>
            <w:t>6th Asia Pacific Conference on Wind Engineering.</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Rigato, A., Chang, P., &amp; Simiu, E. (2001). Database-assisted design, standardization, and wind direction effects. </w:t>
          </w:r>
          <w:r w:rsidRPr="007A0894">
            <w:rPr>
              <w:i/>
              <w:iCs/>
              <w:noProof/>
            </w:rPr>
            <w:t>Journal of Structural Engineering, 127</w:t>
          </w:r>
          <w:r w:rsidRPr="007A0894">
            <w:rPr>
              <w:noProof/>
            </w:rPr>
            <w:t>(8), 855-860.</w:t>
          </w:r>
        </w:p>
        <w:p w:rsidR="00142172" w:rsidRPr="007A0894" w:rsidRDefault="00142172" w:rsidP="00142172">
          <w:pPr>
            <w:spacing w:after="200" w:line="276" w:lineRule="auto"/>
            <w:ind w:left="720" w:hangingChars="300" w:hanging="720"/>
            <w:rPr>
              <w:noProof/>
            </w:rPr>
          </w:pPr>
          <w:r w:rsidRPr="007A0894">
            <w:rPr>
              <w:noProof/>
            </w:rPr>
            <w:lastRenderedPageBreak/>
            <w:t xml:space="preserve">Robertson, A. P. (1992). The wind-Induced response of a full-scale portal framed building. </w:t>
          </w:r>
          <w:r w:rsidRPr="007A0894">
            <w:rPr>
              <w:i/>
              <w:iCs/>
              <w:noProof/>
            </w:rPr>
            <w:t>Journal of Wind Engineering and Industrial Aerodynamics, 41</w:t>
          </w:r>
          <w:r w:rsidRPr="007A0894">
            <w:rPr>
              <w:noProof/>
            </w:rPr>
            <w:t>, 1677-1688.</w:t>
          </w:r>
        </w:p>
        <w:p w:rsidR="00142172" w:rsidRPr="007A0894" w:rsidRDefault="00142172" w:rsidP="00142172">
          <w:pPr>
            <w:spacing w:after="200" w:line="276" w:lineRule="auto"/>
            <w:ind w:left="720" w:hangingChars="300" w:hanging="720"/>
            <w:rPr>
              <w:noProof/>
            </w:rPr>
          </w:pPr>
          <w:r w:rsidRPr="007A0894">
            <w:rPr>
              <w:noProof/>
            </w:rPr>
            <w:t xml:space="preserve">Rosowsky, D., &amp; Cheng, N. (1998). </w:t>
          </w:r>
          <w:r w:rsidRPr="007A0894">
            <w:rPr>
              <w:i/>
              <w:iCs/>
              <w:noProof/>
            </w:rPr>
            <w:t>Reliability of a light frame roof systems subjected to wind uplift.</w:t>
          </w:r>
          <w:r w:rsidRPr="007A0894">
            <w:rPr>
              <w:noProof/>
            </w:rPr>
            <w:t xml:space="preserve"> NAHB Research Center and the National Association of Home Builders.</w:t>
          </w:r>
        </w:p>
        <w:p w:rsidR="00142172" w:rsidRPr="007A0894" w:rsidRDefault="00142172" w:rsidP="00142172">
          <w:pPr>
            <w:spacing w:after="200" w:line="276" w:lineRule="auto"/>
            <w:ind w:left="720" w:hangingChars="300" w:hanging="720"/>
            <w:rPr>
              <w:noProof/>
            </w:rPr>
          </w:pPr>
          <w:r w:rsidRPr="007A0894">
            <w:rPr>
              <w:noProof/>
            </w:rPr>
            <w:t xml:space="preserve">Rosowsky, D., &amp; Reinhold, T. A. (1999). Rate-of-load and duration-of-load effects for wood fasteners. </w:t>
          </w:r>
          <w:r w:rsidRPr="007A0894">
            <w:rPr>
              <w:i/>
              <w:iCs/>
              <w:noProof/>
            </w:rPr>
            <w:t>Journal of Structural Engineering, 125</w:t>
          </w:r>
          <w:r w:rsidRPr="007A0894">
            <w:rPr>
              <w:noProof/>
            </w:rPr>
            <w:t>(7), 719-724.</w:t>
          </w:r>
        </w:p>
        <w:p w:rsidR="00142172" w:rsidRPr="007A0894" w:rsidRDefault="00142172" w:rsidP="00142172">
          <w:pPr>
            <w:spacing w:after="200" w:line="276" w:lineRule="auto"/>
            <w:ind w:left="720" w:hangingChars="300" w:hanging="720"/>
            <w:rPr>
              <w:noProof/>
            </w:rPr>
          </w:pPr>
          <w:r w:rsidRPr="007A0894">
            <w:rPr>
              <w:noProof/>
            </w:rPr>
            <w:t xml:space="preserve">Rosowsky, D., &amp; Schiff, S. (1999). Combined loads on sheathing to framing fasteners in wood construction. </w:t>
          </w:r>
          <w:r w:rsidRPr="007A0894">
            <w:rPr>
              <w:i/>
              <w:iCs/>
              <w:noProof/>
            </w:rPr>
            <w:t>Journal of Architectural Engineering, 5</w:t>
          </w:r>
          <w:r w:rsidRPr="007A0894">
            <w:rPr>
              <w:noProof/>
            </w:rPr>
            <w:t>(2), 37-43.</w:t>
          </w:r>
        </w:p>
        <w:p w:rsidR="00142172" w:rsidRPr="007A0894" w:rsidRDefault="00142172" w:rsidP="00142172">
          <w:pPr>
            <w:spacing w:after="200" w:line="276" w:lineRule="auto"/>
            <w:ind w:left="720" w:hangingChars="300" w:hanging="720"/>
            <w:rPr>
              <w:noProof/>
            </w:rPr>
          </w:pPr>
          <w:r w:rsidRPr="007A0894">
            <w:rPr>
              <w:noProof/>
            </w:rPr>
            <w:t xml:space="preserve">Rosowsky, D., Schiff, S., Reinhold, T. A., Sparks, P. R., &amp; Sill, B. (2000). Performance of Low-Rise Structures Subject to High Wind Loads: Experimental and Analytical Program. In </w:t>
          </w:r>
          <w:r w:rsidRPr="007A0894">
            <w:rPr>
              <w:i/>
              <w:iCs/>
              <w:noProof/>
            </w:rPr>
            <w:t>Wind Performance and Safety of Wood Buildings</w:t>
          </w:r>
          <w:r>
            <w:rPr>
              <w:noProof/>
            </w:rPr>
            <w:t>,</w:t>
          </w:r>
          <w:r w:rsidRPr="007A0894">
            <w:rPr>
              <w:noProof/>
            </w:rPr>
            <w:t xml:space="preserve"> 67-83. Madison: Forest Products Society.</w:t>
          </w:r>
        </w:p>
        <w:p w:rsidR="00142172" w:rsidRPr="007A0894" w:rsidRDefault="00142172" w:rsidP="00142172">
          <w:pPr>
            <w:spacing w:after="200" w:line="276" w:lineRule="auto"/>
            <w:ind w:left="720" w:hangingChars="300" w:hanging="720"/>
            <w:rPr>
              <w:noProof/>
            </w:rPr>
          </w:pPr>
          <w:r w:rsidRPr="007A0894">
            <w:rPr>
              <w:noProof/>
            </w:rPr>
            <w:t xml:space="preserve">Russell, J. (2004). </w:t>
          </w:r>
          <w:r w:rsidRPr="007A0894">
            <w:rPr>
              <w:i/>
              <w:iCs/>
              <w:noProof/>
            </w:rPr>
            <w:t>National Renovation &amp; Insurance Repair Estimator.</w:t>
          </w:r>
          <w:r w:rsidRPr="007A0894">
            <w:rPr>
              <w:noProof/>
            </w:rPr>
            <w:t xml:space="preserve"> Carlsbad, California: Craftsman Book Company.</w:t>
          </w:r>
        </w:p>
        <w:p w:rsidR="00142172" w:rsidRPr="007A0894" w:rsidRDefault="00142172" w:rsidP="00142172">
          <w:pPr>
            <w:spacing w:after="200" w:line="276" w:lineRule="auto"/>
            <w:ind w:left="720" w:hangingChars="300" w:hanging="720"/>
            <w:rPr>
              <w:noProof/>
            </w:rPr>
          </w:pPr>
          <w:r w:rsidRPr="007A0894">
            <w:rPr>
              <w:noProof/>
            </w:rPr>
            <w:t xml:space="preserve">Sadek, F., &amp; Simiu, E. (2002). Peak non-gaussian wind effects for database-assisted low rise building design. </w:t>
          </w:r>
          <w:r w:rsidRPr="007A0894">
            <w:rPr>
              <w:i/>
              <w:iCs/>
              <w:noProof/>
            </w:rPr>
            <w:t>Journal of Engineering Mechanics, 128</w:t>
          </w:r>
          <w:r w:rsidRPr="007A0894">
            <w:rPr>
              <w:noProof/>
            </w:rPr>
            <w:t>(5), 530-539.</w:t>
          </w:r>
        </w:p>
        <w:p w:rsidR="00142172" w:rsidRPr="007A0894" w:rsidRDefault="00142172" w:rsidP="00142172">
          <w:pPr>
            <w:spacing w:after="200" w:line="276" w:lineRule="auto"/>
            <w:ind w:left="720" w:hangingChars="300" w:hanging="720"/>
            <w:rPr>
              <w:noProof/>
            </w:rPr>
          </w:pPr>
          <w:r w:rsidRPr="007A0894">
            <w:rPr>
              <w:noProof/>
            </w:rPr>
            <w:t xml:space="preserve">Salzano, C., Masters, F., &amp; Katsaros, J. (2010). Water Penetration Resistance of Residential Window Installation Options for Hurricane-Prone Areas. </w:t>
          </w:r>
          <w:r w:rsidRPr="007A0894">
            <w:rPr>
              <w:i/>
              <w:iCs/>
              <w:noProof/>
            </w:rPr>
            <w:t>Building and Environment, 45</w:t>
          </w:r>
          <w:r w:rsidRPr="007A0894">
            <w:rPr>
              <w:noProof/>
            </w:rPr>
            <w:t>(6), 1373-1388.</w:t>
          </w:r>
        </w:p>
        <w:p w:rsidR="00142172" w:rsidRPr="007A0894" w:rsidRDefault="00142172" w:rsidP="00142172">
          <w:pPr>
            <w:spacing w:after="200" w:line="276" w:lineRule="auto"/>
            <w:ind w:left="720" w:hangingChars="300" w:hanging="720"/>
            <w:rPr>
              <w:noProof/>
            </w:rPr>
          </w:pPr>
          <w:r w:rsidRPr="007A0894">
            <w:rPr>
              <w:noProof/>
            </w:rPr>
            <w:t xml:space="preserve">Sambare, D., Khan, H., Tecle, A., &amp; Bitsuamlak, G. (2008). Assessing Effectiveness of Roof Secondary Water Barriers. </w:t>
          </w:r>
          <w:r w:rsidRPr="007A0894">
            <w:rPr>
              <w:i/>
              <w:iCs/>
              <w:noProof/>
            </w:rPr>
            <w:t>1st Workshop of the American Association for Wind Engineering.</w:t>
          </w:r>
          <w:r w:rsidRPr="007A0894">
            <w:rPr>
              <w:noProof/>
            </w:rPr>
            <w:t xml:space="preserve"> Vail, Colorado.</w:t>
          </w:r>
        </w:p>
        <w:p w:rsidR="00142172" w:rsidRPr="007A0894" w:rsidRDefault="00142172" w:rsidP="00142172">
          <w:pPr>
            <w:spacing w:after="200" w:line="276" w:lineRule="auto"/>
            <w:ind w:left="720" w:hangingChars="300" w:hanging="720"/>
            <w:rPr>
              <w:noProof/>
            </w:rPr>
          </w:pPr>
          <w:r w:rsidRPr="007A0894">
            <w:rPr>
              <w:noProof/>
            </w:rPr>
            <w:t>Sarasota Journal. (1956, April 23). County Building Code is Approved. p. 1956.</w:t>
          </w:r>
        </w:p>
        <w:p w:rsidR="00142172" w:rsidRPr="007A0894" w:rsidRDefault="00142172" w:rsidP="00142172">
          <w:pPr>
            <w:spacing w:after="200" w:line="276" w:lineRule="auto"/>
            <w:ind w:left="720" w:hangingChars="300" w:hanging="720"/>
            <w:rPr>
              <w:noProof/>
            </w:rPr>
          </w:pPr>
          <w:r w:rsidRPr="00347C3E">
            <w:rPr>
              <w:noProof/>
              <w:lang w:val="fr-FR"/>
            </w:rPr>
            <w:t xml:space="preserve">Schneider, P. J., &amp; Schauer, B. A. (2006). </w:t>
          </w:r>
          <w:r w:rsidRPr="007A0894">
            <w:rPr>
              <w:noProof/>
            </w:rPr>
            <w:t xml:space="preserve">HAZUS - Its Development and Its Future. </w:t>
          </w:r>
          <w:r w:rsidRPr="007A0894">
            <w:rPr>
              <w:i/>
              <w:iCs/>
              <w:noProof/>
            </w:rPr>
            <w:t>Natural Hazards Review, 7</w:t>
          </w:r>
          <w:r w:rsidRPr="007A0894">
            <w:rPr>
              <w:noProof/>
            </w:rPr>
            <w:t>(2), 40-44.</w:t>
          </w:r>
        </w:p>
        <w:p w:rsidR="00142172" w:rsidRPr="007A0894" w:rsidRDefault="00142172" w:rsidP="00142172">
          <w:pPr>
            <w:spacing w:after="200" w:line="276" w:lineRule="auto"/>
            <w:ind w:left="720" w:hangingChars="300" w:hanging="720"/>
            <w:rPr>
              <w:noProof/>
            </w:rPr>
          </w:pPr>
          <w:r w:rsidRPr="007A0894">
            <w:rPr>
              <w:noProof/>
            </w:rPr>
            <w:t xml:space="preserve">Sciaudone, J., Freuerborn, D., Rao, G., &amp; Daneshvaran, S. (1997). Development of objective wind damage functions to predict wind damage to low-rise structures. </w:t>
          </w:r>
          <w:r w:rsidRPr="007A0894">
            <w:rPr>
              <w:i/>
              <w:iCs/>
              <w:noProof/>
            </w:rPr>
            <w:t>8th U.S. National Conference on Wind Engineering.</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Shanmugam, B., Nielson, B. G., &amp; Prevatt, D. O. (2009). Statistical and analytical models for roof components in existing light-framed wood structures. </w:t>
          </w:r>
          <w:r w:rsidRPr="007A0894">
            <w:rPr>
              <w:i/>
              <w:iCs/>
              <w:noProof/>
            </w:rPr>
            <w:t>Engineering Structures, 31</w:t>
          </w:r>
          <w:r w:rsidRPr="007A0894">
            <w:rPr>
              <w:noProof/>
            </w:rPr>
            <w:t>(11), 2607-2616.</w:t>
          </w:r>
        </w:p>
        <w:p w:rsidR="00142172" w:rsidRPr="007A0894" w:rsidRDefault="00142172" w:rsidP="00142172">
          <w:pPr>
            <w:spacing w:after="200" w:line="276" w:lineRule="auto"/>
            <w:ind w:left="720" w:hangingChars="300" w:hanging="720"/>
            <w:rPr>
              <w:noProof/>
            </w:rPr>
          </w:pPr>
          <w:r w:rsidRPr="007A0894">
            <w:rPr>
              <w:noProof/>
            </w:rPr>
            <w:t xml:space="preserve">Sharma, R. N., &amp; Richards, P. J. (1997). The effect of roof flexibility on internal pressure fluctuations. </w:t>
          </w:r>
          <w:r w:rsidRPr="007A0894">
            <w:rPr>
              <w:i/>
              <w:iCs/>
              <w:noProof/>
            </w:rPr>
            <w:t>Journal of Wind Engineering and Industrial Aerodynamics, 72</w:t>
          </w:r>
          <w:r w:rsidRPr="007A0894">
            <w:rPr>
              <w:noProof/>
            </w:rPr>
            <w:t>, 175-186.</w:t>
          </w:r>
        </w:p>
        <w:p w:rsidR="00142172" w:rsidRPr="007A0894" w:rsidRDefault="00142172" w:rsidP="00142172">
          <w:pPr>
            <w:spacing w:after="200" w:line="276" w:lineRule="auto"/>
            <w:ind w:left="720" w:hangingChars="300" w:hanging="720"/>
            <w:rPr>
              <w:noProof/>
            </w:rPr>
          </w:pPr>
          <w:r w:rsidRPr="007A0894">
            <w:rPr>
              <w:noProof/>
            </w:rPr>
            <w:t xml:space="preserve">Sheffield, J. (1993). A Survey of Building Performance in Hurricane Iniki and Typhoon Omar. </w:t>
          </w:r>
          <w:r w:rsidRPr="007A0894">
            <w:rPr>
              <w:i/>
              <w:iCs/>
              <w:noProof/>
            </w:rPr>
            <w:t>Hurricanes of 1992</w:t>
          </w:r>
          <w:r w:rsidRPr="007A0894">
            <w:rPr>
              <w:noProof/>
            </w:rPr>
            <w:t xml:space="preserve"> (pp. 446-455). American Society of Civil Engineers.</w:t>
          </w:r>
        </w:p>
        <w:p w:rsidR="00142172" w:rsidRPr="007A0894" w:rsidRDefault="00142172" w:rsidP="00142172">
          <w:pPr>
            <w:spacing w:after="200" w:line="276" w:lineRule="auto"/>
            <w:ind w:left="720" w:hangingChars="300" w:hanging="720"/>
            <w:rPr>
              <w:noProof/>
            </w:rPr>
          </w:pPr>
          <w:r w:rsidRPr="007A0894">
            <w:rPr>
              <w:noProof/>
            </w:rPr>
            <w:lastRenderedPageBreak/>
            <w:t xml:space="preserve">Shingle, H. (2007). Joe Belcher lives with the Florida Building Code. </w:t>
          </w:r>
          <w:r w:rsidRPr="007A0894">
            <w:rPr>
              <w:i/>
              <w:iCs/>
              <w:noProof/>
            </w:rPr>
            <w:t>Hurricane Protection Magazine</w:t>
          </w:r>
          <w:r w:rsidRPr="007A0894">
            <w:rPr>
              <w:noProof/>
            </w:rPr>
            <w:t>.</w:t>
          </w:r>
        </w:p>
        <w:p w:rsidR="00142172" w:rsidRPr="007A0894" w:rsidRDefault="00142172" w:rsidP="00142172">
          <w:pPr>
            <w:spacing w:after="200" w:line="276" w:lineRule="auto"/>
            <w:ind w:left="720" w:hangingChars="300" w:hanging="720"/>
            <w:rPr>
              <w:noProof/>
            </w:rPr>
          </w:pPr>
          <w:r w:rsidRPr="007A0894">
            <w:rPr>
              <w:noProof/>
            </w:rPr>
            <w:t xml:space="preserve">Siddiq Khan &amp; Associates. (1993). </w:t>
          </w:r>
          <w:r w:rsidRPr="007A0894">
            <w:rPr>
              <w:i/>
              <w:iCs/>
              <w:noProof/>
            </w:rPr>
            <w:t>Identified Violations and Constructions Deficiencies in the Aftermath of Hurricane Andrew Reports.</w:t>
          </w:r>
          <w:r w:rsidRPr="007A0894">
            <w:rPr>
              <w:noProof/>
            </w:rPr>
            <w:t xml:space="preserve"> Metro-Dade County Building and Zoning Department.</w:t>
          </w:r>
        </w:p>
        <w:p w:rsidR="00142172" w:rsidRPr="007A0894" w:rsidRDefault="00142172" w:rsidP="00142172">
          <w:pPr>
            <w:spacing w:after="200" w:line="276" w:lineRule="auto"/>
            <w:ind w:left="720" w:hangingChars="300" w:hanging="720"/>
            <w:rPr>
              <w:noProof/>
            </w:rPr>
          </w:pPr>
          <w:r w:rsidRPr="007A0894">
            <w:rPr>
              <w:noProof/>
            </w:rPr>
            <w:t xml:space="preserve">Sill, B. L., &amp; Kozlowski, R. T. (1997). Analysis of storm damage factors for low-rise structures. </w:t>
          </w:r>
          <w:r w:rsidRPr="007A0894">
            <w:rPr>
              <w:i/>
              <w:iCs/>
              <w:noProof/>
            </w:rPr>
            <w:t>Journal of Performance of Constructed Facilities, 11</w:t>
          </w:r>
          <w:r w:rsidRPr="007A0894">
            <w:rPr>
              <w:noProof/>
            </w:rPr>
            <w:t>(4), 168-176.</w:t>
          </w:r>
        </w:p>
        <w:p w:rsidR="00142172" w:rsidRPr="007A0894" w:rsidRDefault="00142172" w:rsidP="00142172">
          <w:pPr>
            <w:spacing w:after="200" w:line="276" w:lineRule="auto"/>
            <w:ind w:left="720" w:hangingChars="300" w:hanging="720"/>
            <w:rPr>
              <w:noProof/>
            </w:rPr>
          </w:pPr>
          <w:r w:rsidRPr="007A0894">
            <w:rPr>
              <w:noProof/>
            </w:rPr>
            <w:t xml:space="preserve">Sill, B. L., &amp; Sparks, P. R. (1990). Hurricane Hugo one year later. </w:t>
          </w:r>
          <w:r w:rsidRPr="007A0894">
            <w:rPr>
              <w:i/>
              <w:iCs/>
              <w:noProof/>
            </w:rPr>
            <w:t>Symposium and Public Forum.</w:t>
          </w:r>
          <w:r w:rsidRPr="007A0894">
            <w:rPr>
              <w:noProof/>
            </w:rPr>
            <w:t xml:space="preserve"> American Society of Civil Engineers.</w:t>
          </w:r>
        </w:p>
        <w:p w:rsidR="00142172" w:rsidRPr="007A0894" w:rsidRDefault="00142172" w:rsidP="00142172">
          <w:pPr>
            <w:spacing w:after="200" w:line="276" w:lineRule="auto"/>
            <w:ind w:left="720" w:hangingChars="300" w:hanging="720"/>
            <w:rPr>
              <w:noProof/>
            </w:rPr>
          </w:pPr>
          <w:r w:rsidRPr="007A0894">
            <w:rPr>
              <w:noProof/>
            </w:rPr>
            <w:t xml:space="preserve">Simiu, E., &amp; Cordes, M. R. (1980). </w:t>
          </w:r>
          <w:r w:rsidRPr="007A0894">
            <w:rPr>
              <w:i/>
              <w:iCs/>
              <w:noProof/>
            </w:rPr>
            <w:t>Probabilistic assessment of tornado-borne missile speeds.</w:t>
          </w:r>
          <w:r w:rsidRPr="007A0894">
            <w:rPr>
              <w:noProof/>
            </w:rPr>
            <w:t xml:space="preserve"> Technical Report, National Engineering Lab, Report No. 80-2117.</w:t>
          </w:r>
        </w:p>
        <w:p w:rsidR="00142172" w:rsidRPr="007A0894" w:rsidRDefault="00142172" w:rsidP="00142172">
          <w:pPr>
            <w:spacing w:after="200" w:line="276" w:lineRule="auto"/>
            <w:ind w:left="720" w:hangingChars="300" w:hanging="720"/>
            <w:rPr>
              <w:noProof/>
            </w:rPr>
          </w:pPr>
          <w:r w:rsidRPr="007A0894">
            <w:rPr>
              <w:noProof/>
            </w:rPr>
            <w:t xml:space="preserve">Simiu, E., &amp; Cordes, M. R. (1983). Tornado-borne Missile Speed Probabilities. </w:t>
          </w:r>
          <w:r w:rsidRPr="007A0894">
            <w:rPr>
              <w:i/>
              <w:iCs/>
              <w:noProof/>
            </w:rPr>
            <w:t>Journal of Structural Engineering, 109</w:t>
          </w:r>
          <w:r w:rsidRPr="007A0894">
            <w:rPr>
              <w:noProof/>
            </w:rPr>
            <w:t>(1), 154-168.</w:t>
          </w:r>
        </w:p>
        <w:p w:rsidR="00142172" w:rsidRDefault="00142172" w:rsidP="00142172">
          <w:pPr>
            <w:spacing w:after="200" w:line="276" w:lineRule="auto"/>
            <w:ind w:left="720" w:hangingChars="300" w:hanging="720"/>
            <w:rPr>
              <w:noProof/>
            </w:rPr>
          </w:pPr>
          <w:r w:rsidRPr="007A0894">
            <w:rPr>
              <w:noProof/>
            </w:rPr>
            <w:t xml:space="preserve">Simiu, E., &amp; Scanlan, R. (1996). </w:t>
          </w:r>
          <w:r w:rsidRPr="007A0894">
            <w:rPr>
              <w:i/>
              <w:iCs/>
              <w:noProof/>
            </w:rPr>
            <w:t>Wind Effects on Structures, Fundamentals and Applications to Design</w:t>
          </w:r>
          <w:r w:rsidRPr="007A0894">
            <w:rPr>
              <w:noProof/>
            </w:rPr>
            <w:t xml:space="preserve"> (3rd ed.). New York: John Wiley &amp; Sons.</w:t>
          </w:r>
        </w:p>
        <w:p w:rsidR="00142172" w:rsidRDefault="00142172" w:rsidP="00142172">
          <w:pPr>
            <w:ind w:left="720" w:hanging="720"/>
            <w:rPr>
              <w:sz w:val="23"/>
              <w:szCs w:val="23"/>
            </w:rPr>
          </w:pPr>
          <w:r>
            <w:rPr>
              <w:sz w:val="23"/>
              <w:szCs w:val="23"/>
            </w:rPr>
            <w:t xml:space="preserve">Simiu, E., Vickery, P., &amp; Kareem, A. (2007). Relation between Saffir-Simpson Hurricane Scale Wind Speeds and Peak 3-s Gust Speeds over Open Terrain. </w:t>
          </w:r>
          <w:r>
            <w:rPr>
              <w:i/>
              <w:iCs/>
              <w:sz w:val="23"/>
              <w:szCs w:val="23"/>
            </w:rPr>
            <w:t>Journal of Structural Engineering</w:t>
          </w:r>
          <w:r>
            <w:rPr>
              <w:sz w:val="23"/>
              <w:szCs w:val="23"/>
            </w:rPr>
            <w:t xml:space="preserve">, </w:t>
          </w:r>
          <w:r w:rsidRPr="00DD5EF4">
            <w:rPr>
              <w:i/>
              <w:sz w:val="23"/>
              <w:szCs w:val="23"/>
            </w:rPr>
            <w:t>133</w:t>
          </w:r>
          <w:r>
            <w:rPr>
              <w:sz w:val="23"/>
              <w:szCs w:val="23"/>
            </w:rPr>
            <w:t>(7): 1043-1045.</w:t>
          </w:r>
        </w:p>
        <w:p w:rsidR="00142172" w:rsidRPr="00A236D0" w:rsidRDefault="00142172" w:rsidP="00142172">
          <w:pPr>
            <w:ind w:left="720" w:hanging="720"/>
          </w:pPr>
        </w:p>
        <w:p w:rsidR="00142172" w:rsidRPr="007A0894" w:rsidRDefault="00142172" w:rsidP="00142172">
          <w:pPr>
            <w:spacing w:after="200" w:line="276" w:lineRule="auto"/>
            <w:ind w:left="720" w:hangingChars="300" w:hanging="720"/>
            <w:rPr>
              <w:noProof/>
            </w:rPr>
          </w:pPr>
          <w:r w:rsidRPr="007A0894">
            <w:rPr>
              <w:noProof/>
            </w:rPr>
            <w:t xml:space="preserve">Simmons, K., &amp; Kruse, J. (2002). Does a market of mitigation exist? </w:t>
          </w:r>
          <w:r w:rsidRPr="007A0894">
            <w:rPr>
              <w:i/>
              <w:iCs/>
              <w:noProof/>
            </w:rPr>
            <w:t>Disaster Safety Review, 3</w:t>
          </w:r>
          <w:r w:rsidRPr="007A0894">
            <w:rPr>
              <w:noProof/>
            </w:rPr>
            <w:t>, 7-8.</w:t>
          </w:r>
        </w:p>
        <w:p w:rsidR="00142172" w:rsidRPr="007A0894" w:rsidRDefault="00142172" w:rsidP="00142172">
          <w:pPr>
            <w:spacing w:after="200" w:line="276" w:lineRule="auto"/>
            <w:ind w:left="720" w:hangingChars="300" w:hanging="720"/>
            <w:rPr>
              <w:noProof/>
            </w:rPr>
          </w:pPr>
          <w:r w:rsidRPr="007A0894">
            <w:rPr>
              <w:noProof/>
            </w:rPr>
            <w:t xml:space="preserve">Simmons, K., &amp; Willner, J. (2001). Hurricane mitigation: rational choice or market failure. </w:t>
          </w:r>
          <w:r w:rsidRPr="007A0894">
            <w:rPr>
              <w:i/>
              <w:iCs/>
              <w:noProof/>
            </w:rPr>
            <w:t>Atlantic Economic Journal, 29</w:t>
          </w:r>
          <w:r w:rsidRPr="007A0894">
            <w:rPr>
              <w:noProof/>
            </w:rPr>
            <w:t>(4), 470-471.</w:t>
          </w:r>
        </w:p>
        <w:p w:rsidR="00142172" w:rsidRDefault="00142172" w:rsidP="00142172">
          <w:pPr>
            <w:spacing w:after="200" w:line="276" w:lineRule="auto"/>
            <w:ind w:left="720" w:hangingChars="300" w:hanging="720"/>
            <w:rPr>
              <w:noProof/>
            </w:rPr>
          </w:pPr>
          <w:r w:rsidRPr="007A0894">
            <w:rPr>
              <w:noProof/>
            </w:rPr>
            <w:t xml:space="preserve">Simpson Strongtie. (2003). </w:t>
          </w:r>
          <w:r w:rsidRPr="007A0894">
            <w:rPr>
              <w:i/>
              <w:iCs/>
              <w:noProof/>
            </w:rPr>
            <w:t>Connectors for factory built homes, Technical Bulletin T-FBS02.</w:t>
          </w:r>
          <w:r w:rsidRPr="007A0894">
            <w:rPr>
              <w:noProof/>
            </w:rPr>
            <w:t xml:space="preserve"> Retrieved from http://www.strongtie.com/ftp/bulletins/T-FBS02.pdf</w:t>
          </w:r>
        </w:p>
        <w:p w:rsidR="00142172" w:rsidRDefault="00142172" w:rsidP="00142172">
          <w:pPr>
            <w:rPr>
              <w:noProof/>
            </w:rPr>
          </w:pPr>
          <w:r>
            <w:rPr>
              <w:noProof/>
            </w:rPr>
            <w:t>Simpson Strongtie. (2011</w:t>
          </w:r>
          <w:r w:rsidRPr="007A0894">
            <w:rPr>
              <w:noProof/>
            </w:rPr>
            <w:t xml:space="preserve">). </w:t>
          </w:r>
          <w:r>
            <w:rPr>
              <w:i/>
              <w:iCs/>
              <w:noProof/>
            </w:rPr>
            <w:t>High Wind Resistant Construction Guide</w:t>
          </w:r>
          <w:r w:rsidRPr="007A0894">
            <w:rPr>
              <w:i/>
              <w:iCs/>
              <w:noProof/>
            </w:rPr>
            <w:t>.</w:t>
          </w:r>
          <w:r w:rsidRPr="007A0894">
            <w:rPr>
              <w:noProof/>
            </w:rPr>
            <w:t xml:space="preserve"> Retrieved from</w:t>
          </w:r>
        </w:p>
        <w:p w:rsidR="00142172" w:rsidRDefault="00142172" w:rsidP="00142172">
          <w:pPr>
            <w:ind w:left="720"/>
            <w:rPr>
              <w:noProof/>
            </w:rPr>
          </w:pPr>
          <w:r w:rsidRPr="007A0894">
            <w:rPr>
              <w:noProof/>
            </w:rPr>
            <w:t xml:space="preserve"> </w:t>
          </w:r>
          <w:r w:rsidRPr="00181305">
            <w:rPr>
              <w:noProof/>
            </w:rPr>
            <w:t>http://www.strongtie.com/products/highwind/</w:t>
          </w:r>
          <w:r>
            <w:rPr>
              <w:noProof/>
            </w:rPr>
            <w:t>.</w:t>
          </w:r>
        </w:p>
        <w:p w:rsidR="00142172" w:rsidRPr="00347C3E" w:rsidRDefault="00142172" w:rsidP="00142172"/>
        <w:p w:rsidR="00142172" w:rsidRPr="007A0894" w:rsidRDefault="00142172" w:rsidP="00142172">
          <w:pPr>
            <w:spacing w:after="200" w:line="276" w:lineRule="auto"/>
            <w:ind w:left="720" w:hangingChars="300" w:hanging="720"/>
            <w:rPr>
              <w:noProof/>
            </w:rPr>
          </w:pPr>
          <w:r w:rsidRPr="007A0894">
            <w:rPr>
              <w:noProof/>
            </w:rPr>
            <w:t xml:space="preserve">Smith, T. L. (1994). Causes of Roof Covering Damage and Failure Modes: Insights provided by Hurricane Andrew. </w:t>
          </w:r>
          <w:r w:rsidRPr="007A0894">
            <w:rPr>
              <w:i/>
              <w:iCs/>
              <w:noProof/>
            </w:rPr>
            <w:t>Hurricanes of 1992</w:t>
          </w:r>
          <w:r>
            <w:rPr>
              <w:noProof/>
            </w:rPr>
            <w:t xml:space="preserve">, </w:t>
          </w:r>
          <w:r w:rsidRPr="007A0894">
            <w:rPr>
              <w:noProof/>
            </w:rPr>
            <w:t>303-312. New York: ASCE.</w:t>
          </w:r>
        </w:p>
        <w:p w:rsidR="00142172" w:rsidRPr="007A0894" w:rsidRDefault="00142172" w:rsidP="00142172">
          <w:pPr>
            <w:spacing w:after="200" w:line="276" w:lineRule="auto"/>
            <w:ind w:left="720" w:hangingChars="300" w:hanging="720"/>
            <w:rPr>
              <w:noProof/>
            </w:rPr>
          </w:pPr>
          <w:r w:rsidRPr="007A0894">
            <w:rPr>
              <w:noProof/>
            </w:rPr>
            <w:t>South Florida Building Code. (1957). Board of County Commissioners, Miami, Florida.</w:t>
          </w:r>
        </w:p>
        <w:p w:rsidR="00142172" w:rsidRPr="007A0894" w:rsidRDefault="00142172" w:rsidP="00142172">
          <w:pPr>
            <w:spacing w:after="200" w:line="276" w:lineRule="auto"/>
            <w:ind w:left="720" w:hangingChars="300" w:hanging="720"/>
            <w:rPr>
              <w:noProof/>
            </w:rPr>
          </w:pPr>
          <w:r w:rsidRPr="007A0894">
            <w:rPr>
              <w:noProof/>
            </w:rPr>
            <w:t xml:space="preserve">Southern Building Code Congress International. (1975). </w:t>
          </w:r>
          <w:r w:rsidRPr="007A0894">
            <w:rPr>
              <w:i/>
              <w:iCs/>
              <w:noProof/>
            </w:rPr>
            <w:t>Standard Building Code.</w:t>
          </w:r>
          <w:r w:rsidRPr="007A0894">
            <w:rPr>
              <w:noProof/>
            </w:rPr>
            <w:t xml:space="preserve"> Birmingham, Alabama.</w:t>
          </w:r>
        </w:p>
        <w:p w:rsidR="00142172" w:rsidRPr="007A0894" w:rsidRDefault="00142172" w:rsidP="00142172">
          <w:pPr>
            <w:spacing w:after="200" w:line="276" w:lineRule="auto"/>
            <w:ind w:left="720" w:hangingChars="300" w:hanging="720"/>
            <w:rPr>
              <w:noProof/>
            </w:rPr>
          </w:pPr>
          <w:r w:rsidRPr="007A0894">
            <w:rPr>
              <w:noProof/>
            </w:rPr>
            <w:t xml:space="preserve">Sparks, P. R. (1991). Damages and lessons learned from hurricane Hugo. </w:t>
          </w:r>
          <w:r w:rsidRPr="007A0894">
            <w:rPr>
              <w:i/>
              <w:iCs/>
              <w:noProof/>
            </w:rPr>
            <w:t>23rd Joint Meeting of the US-Japan Cooperative Program in Natural Resources Panel on Wind and Seismic Effects.</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lastRenderedPageBreak/>
            <w:t xml:space="preserve">Sparks, P. R., &amp; Schiff, P. (1994). Wind damage to the envelopes of houses and consequent insurance losses. </w:t>
          </w:r>
          <w:r w:rsidRPr="007A0894">
            <w:rPr>
              <w:i/>
              <w:iCs/>
              <w:noProof/>
            </w:rPr>
            <w:t>Journal of Wind Engineering and Industrial Aerodynamics, 53</w:t>
          </w:r>
          <w:r w:rsidRPr="007A0894">
            <w:rPr>
              <w:noProof/>
            </w:rPr>
            <w:t>, 145–155.</w:t>
          </w:r>
        </w:p>
        <w:p w:rsidR="00142172" w:rsidRPr="007A0894" w:rsidRDefault="00142172" w:rsidP="00142172">
          <w:pPr>
            <w:spacing w:after="200" w:line="276" w:lineRule="auto"/>
            <w:ind w:left="720" w:hangingChars="300" w:hanging="720"/>
            <w:rPr>
              <w:noProof/>
            </w:rPr>
          </w:pPr>
          <w:r w:rsidRPr="007A0894">
            <w:rPr>
              <w:noProof/>
            </w:rPr>
            <w:t xml:space="preserve">Stewart, M. G. (2003). Cyclone damage and temporal changes to building vulnerability and economic risks for residential construction. </w:t>
          </w:r>
          <w:r w:rsidRPr="007A0894">
            <w:rPr>
              <w:i/>
              <w:iCs/>
              <w:noProof/>
            </w:rPr>
            <w:t>Journal of Wind Engineering and Industrial Aerodynamics, 91</w:t>
          </w:r>
          <w:r w:rsidRPr="007A0894">
            <w:rPr>
              <w:noProof/>
            </w:rPr>
            <w:t>(5), 671-691.</w:t>
          </w:r>
        </w:p>
        <w:p w:rsidR="00142172" w:rsidRPr="007A0894" w:rsidRDefault="00142172" w:rsidP="00142172">
          <w:pPr>
            <w:spacing w:after="200" w:line="276" w:lineRule="auto"/>
            <w:ind w:left="720" w:hangingChars="300" w:hanging="720"/>
            <w:rPr>
              <w:noProof/>
            </w:rPr>
          </w:pPr>
          <w:r w:rsidRPr="007A0894">
            <w:rPr>
              <w:noProof/>
            </w:rPr>
            <w:t xml:space="preserve">Stewart, M. G., Rosowsky, D., &amp; Huang, Z. (2003). Hurricane risks and economic viability of strengthened construction subjected to wind and earthquake hazards. </w:t>
          </w:r>
          <w:r w:rsidRPr="007A0894">
            <w:rPr>
              <w:i/>
              <w:iCs/>
              <w:noProof/>
            </w:rPr>
            <w:t>Natural Hazard Review, 4</w:t>
          </w:r>
          <w:r w:rsidRPr="007A0894">
            <w:rPr>
              <w:noProof/>
            </w:rPr>
            <w:t>(1), 12-19.</w:t>
          </w:r>
        </w:p>
        <w:p w:rsidR="00142172" w:rsidRPr="007A0894" w:rsidRDefault="00142172" w:rsidP="00142172">
          <w:pPr>
            <w:spacing w:after="200" w:line="276" w:lineRule="auto"/>
            <w:ind w:left="720" w:hangingChars="300" w:hanging="720"/>
            <w:rPr>
              <w:noProof/>
            </w:rPr>
          </w:pPr>
          <w:r w:rsidRPr="007A0894">
            <w:rPr>
              <w:noProof/>
            </w:rPr>
            <w:t xml:space="preserve">Straube, J. F., &amp; Burnett, E. F. (2000). Simplified Prediction of Driving Rain Deposition. </w:t>
          </w:r>
          <w:r w:rsidRPr="007A0894">
            <w:rPr>
              <w:i/>
              <w:iCs/>
              <w:noProof/>
            </w:rPr>
            <w:t>International Building Physics Conference</w:t>
          </w:r>
          <w:r w:rsidRPr="007A0894">
            <w:rPr>
              <w:noProof/>
            </w:rPr>
            <w:t>,</w:t>
          </w:r>
          <w:r>
            <w:rPr>
              <w:noProof/>
            </w:rPr>
            <w:t xml:space="preserve"> </w:t>
          </w:r>
          <w:r w:rsidRPr="007A0894">
            <w:rPr>
              <w:noProof/>
            </w:rPr>
            <w:t>375-382. Eindhoven, Netherlands.</w:t>
          </w:r>
        </w:p>
        <w:p w:rsidR="00142172" w:rsidRPr="007A0894" w:rsidRDefault="00142172" w:rsidP="00142172">
          <w:pPr>
            <w:spacing w:after="200" w:line="276" w:lineRule="auto"/>
            <w:ind w:left="720" w:hangingChars="300" w:hanging="720"/>
            <w:rPr>
              <w:noProof/>
            </w:rPr>
          </w:pPr>
          <w:r w:rsidRPr="007A0894">
            <w:rPr>
              <w:noProof/>
            </w:rPr>
            <w:t xml:space="preserve">Stricklin, D. L. (1996). </w:t>
          </w:r>
          <w:r w:rsidRPr="007A0894">
            <w:rPr>
              <w:i/>
              <w:iCs/>
              <w:noProof/>
            </w:rPr>
            <w:t>Investigation of light-framed wood wall systems under wind uplift loads.</w:t>
          </w:r>
          <w:r w:rsidRPr="007A0894">
            <w:rPr>
              <w:noProof/>
            </w:rPr>
            <w:t xml:space="preserve"> MS Thesis, Clemson University, Department of Civil Engineering.</w:t>
          </w:r>
        </w:p>
        <w:p w:rsidR="00142172" w:rsidRPr="007A0894" w:rsidRDefault="00142172" w:rsidP="00142172">
          <w:pPr>
            <w:spacing w:after="200" w:line="276" w:lineRule="auto"/>
            <w:ind w:left="720" w:hangingChars="300" w:hanging="720"/>
            <w:rPr>
              <w:noProof/>
            </w:rPr>
          </w:pPr>
          <w:r w:rsidRPr="007A0894">
            <w:rPr>
              <w:noProof/>
            </w:rPr>
            <w:t xml:space="preserve">Stubbs, N., &amp; Perry, D. C. (1996). A Damage Simulation model for Buildings and Contents in a Hurricane Environment. </w:t>
          </w:r>
          <w:r w:rsidRPr="007A0894">
            <w:rPr>
              <w:i/>
              <w:iCs/>
              <w:noProof/>
            </w:rPr>
            <w:t>ASCE Structures Congress XIV</w:t>
          </w:r>
          <w:r w:rsidRPr="007A0894">
            <w:rPr>
              <w:noProof/>
            </w:rPr>
            <w:t>, 989-996.</w:t>
          </w:r>
        </w:p>
        <w:p w:rsidR="00142172" w:rsidRPr="007A0894" w:rsidRDefault="00142172" w:rsidP="00142172">
          <w:pPr>
            <w:spacing w:after="200" w:line="276" w:lineRule="auto"/>
            <w:ind w:left="720" w:hangingChars="300" w:hanging="720"/>
            <w:rPr>
              <w:noProof/>
            </w:rPr>
          </w:pPr>
          <w:r w:rsidRPr="007A0894">
            <w:rPr>
              <w:noProof/>
            </w:rPr>
            <w:t xml:space="preserve">Suresh Kumar, K., &amp; Stathopoulos, T. (1998). Power spectra of wind pressures on low building roofs. </w:t>
          </w:r>
          <w:r w:rsidRPr="007A0894">
            <w:rPr>
              <w:i/>
              <w:iCs/>
              <w:noProof/>
            </w:rPr>
            <w:t>Journal of Wind Engineering and Industrial Aerodynamics, 74-76</w:t>
          </w:r>
          <w:r w:rsidRPr="007A0894">
            <w:rPr>
              <w:noProof/>
            </w:rPr>
            <w:t>, 665-674.</w:t>
          </w:r>
        </w:p>
        <w:p w:rsidR="00142172" w:rsidRPr="007A0894" w:rsidRDefault="00142172" w:rsidP="00142172">
          <w:pPr>
            <w:spacing w:after="200" w:line="276" w:lineRule="auto"/>
            <w:ind w:left="720" w:hangingChars="300" w:hanging="720"/>
            <w:rPr>
              <w:noProof/>
            </w:rPr>
          </w:pPr>
          <w:r w:rsidRPr="007A0894">
            <w:rPr>
              <w:noProof/>
            </w:rPr>
            <w:t>The Morning Journal. (1946, December 6). New Building Code Gets First Okeh. p. 2.</w:t>
          </w:r>
        </w:p>
        <w:p w:rsidR="00142172" w:rsidRPr="007A0894" w:rsidRDefault="00142172" w:rsidP="00142172">
          <w:pPr>
            <w:spacing w:after="200" w:line="276" w:lineRule="auto"/>
            <w:ind w:left="720" w:hangingChars="300" w:hanging="720"/>
            <w:rPr>
              <w:noProof/>
            </w:rPr>
          </w:pPr>
          <w:r w:rsidRPr="007A0894">
            <w:rPr>
              <w:noProof/>
            </w:rPr>
            <w:t>The Palm Beach Post. (1957, September 26). p. 8.</w:t>
          </w:r>
        </w:p>
        <w:p w:rsidR="00142172" w:rsidRPr="007A0894" w:rsidRDefault="00142172" w:rsidP="00142172">
          <w:pPr>
            <w:spacing w:after="200" w:line="276" w:lineRule="auto"/>
            <w:ind w:left="720" w:hangingChars="300" w:hanging="720"/>
            <w:rPr>
              <w:noProof/>
            </w:rPr>
          </w:pPr>
          <w:r w:rsidRPr="007A0894">
            <w:rPr>
              <w:noProof/>
            </w:rPr>
            <w:t xml:space="preserve">Torkian, B. B. (2009). </w:t>
          </w:r>
          <w:r w:rsidRPr="007A0894">
            <w:rPr>
              <w:i/>
              <w:iCs/>
              <w:noProof/>
            </w:rPr>
            <w:t>Vulnerability and Cost Effectiveness of Residential Structures Mitigated Against Hurricane.</w:t>
          </w:r>
          <w:r w:rsidRPr="007A0894">
            <w:rPr>
              <w:noProof/>
            </w:rPr>
            <w:t xml:space="preserve"> MS Thesis, Florida Institute of Technology, Department of Civil Engineering.</w:t>
          </w:r>
        </w:p>
        <w:p w:rsidR="00142172" w:rsidRDefault="00142172" w:rsidP="00142172">
          <w:pPr>
            <w:spacing w:after="200" w:line="276" w:lineRule="auto"/>
            <w:ind w:left="720" w:hangingChars="300" w:hanging="720"/>
            <w:rPr>
              <w:noProof/>
            </w:rPr>
          </w:pPr>
          <w:r w:rsidRPr="007A0894">
            <w:rPr>
              <w:noProof/>
            </w:rPr>
            <w:t xml:space="preserve">Torkian, B. B., Pinelli, J.-P., &amp; Gurley, K. (2010). Mitigation Techniques to Improve Residential Buildings Behavior During Hurricanes. </w:t>
          </w:r>
          <w:r w:rsidRPr="007A0894">
            <w:rPr>
              <w:i/>
              <w:iCs/>
              <w:noProof/>
            </w:rPr>
            <w:t>ASCE 2010 Structures Congress.</w:t>
          </w:r>
          <w:r w:rsidRPr="007A0894">
            <w:rPr>
              <w:noProof/>
            </w:rPr>
            <w:t xml:space="preserve"> Orlando, Florida.</w:t>
          </w:r>
          <w:r w:rsidRPr="00AE204D">
            <w:rPr>
              <w:noProof/>
            </w:rPr>
            <w:t xml:space="preserve"> </w:t>
          </w:r>
        </w:p>
        <w:p w:rsidR="00142172" w:rsidRDefault="00142172" w:rsidP="00142172">
          <w:pPr>
            <w:spacing w:after="200" w:line="276" w:lineRule="auto"/>
            <w:ind w:left="720" w:hangingChars="300" w:hanging="720"/>
          </w:pPr>
          <w:r>
            <w:t xml:space="preserve">Torkian, B., Pinelli, J.-P., Gurley, K., &amp; Hamid, S. (2011). Classification of Current Building Stock for Hurricane Risk Analysis.  </w:t>
          </w:r>
          <w:r>
            <w:rPr>
              <w:rStyle w:val="Emphasis"/>
            </w:rPr>
            <w:t>Proceedings, ICVRAM 2011,</w:t>
          </w:r>
          <w:r>
            <w:t xml:space="preserve"> Hyattsville, MD, April 11-13.</w:t>
          </w:r>
        </w:p>
        <w:p w:rsidR="00142172" w:rsidRPr="00B043CF" w:rsidRDefault="00142172" w:rsidP="00142172">
          <w:pPr>
            <w:spacing w:before="100" w:beforeAutospacing="1" w:after="100" w:afterAutospacing="1"/>
            <w:ind w:left="720" w:hanging="720"/>
            <w:rPr>
              <w:lang w:eastAsia="en-US"/>
            </w:rPr>
          </w:pPr>
          <w:r>
            <w:t>Torkian, B., Pinelli, J.-P., Gurley, K., &amp; Hamid, S. (2014).</w:t>
          </w:r>
          <w:r>
            <w:rPr>
              <w:vertAlign w:val="superscript"/>
            </w:rPr>
            <w:t xml:space="preserve"> </w:t>
          </w:r>
          <w:r>
            <w:t xml:space="preserve">Cost and Benefit Evaluation of Windstorm Damage Mitigation Techniques in Florida. </w:t>
          </w:r>
          <w:r>
            <w:rPr>
              <w:rStyle w:val="Emphasis"/>
            </w:rPr>
            <w:t>ASCE Natural Hazard Review,15</w:t>
          </w:r>
          <w:r>
            <w:t>, 150-157</w:t>
          </w:r>
          <w:r w:rsidRPr="00E41EED">
            <w:rPr>
              <w:lang w:eastAsia="en-US"/>
            </w:rPr>
            <w:t>.</w:t>
          </w:r>
        </w:p>
        <w:p w:rsidR="00142172" w:rsidRPr="007A0894" w:rsidRDefault="00142172" w:rsidP="00142172">
          <w:pPr>
            <w:spacing w:after="200" w:line="276" w:lineRule="auto"/>
            <w:ind w:left="720" w:hangingChars="300" w:hanging="720"/>
            <w:rPr>
              <w:noProof/>
            </w:rPr>
          </w:pPr>
          <w:r w:rsidRPr="007A0894">
            <w:rPr>
              <w:noProof/>
            </w:rPr>
            <w:t xml:space="preserve">Torres, D. S., Porrá, J. M., &amp; Creutin, J.-D. (1994). A General Formulation of Raindrop Size Distributions. </w:t>
          </w:r>
          <w:r w:rsidRPr="007A0894">
            <w:rPr>
              <w:i/>
              <w:iCs/>
              <w:noProof/>
            </w:rPr>
            <w:t>Journal of Applied Meteorology, 33</w:t>
          </w:r>
          <w:r w:rsidRPr="007A0894">
            <w:rPr>
              <w:noProof/>
            </w:rPr>
            <w:t>, 1494-1502.</w:t>
          </w:r>
        </w:p>
        <w:p w:rsidR="00142172" w:rsidRPr="007A0894" w:rsidRDefault="00142172" w:rsidP="00142172">
          <w:pPr>
            <w:spacing w:after="200" w:line="276" w:lineRule="auto"/>
            <w:ind w:left="720" w:hangingChars="300" w:hanging="720"/>
            <w:rPr>
              <w:noProof/>
            </w:rPr>
          </w:pPr>
          <w:r w:rsidRPr="007A0894">
            <w:rPr>
              <w:noProof/>
            </w:rPr>
            <w:t xml:space="preserve">Uematsu, Y., &amp; Isyumov, N. (1999). Wind pressures acting on low-rise buildings. </w:t>
          </w:r>
          <w:r w:rsidRPr="007A0894">
            <w:rPr>
              <w:i/>
              <w:iCs/>
              <w:noProof/>
            </w:rPr>
            <w:t>Journal of Wind Engineering and Industrial Aerodynamics, 82</w:t>
          </w:r>
          <w:r w:rsidRPr="007A0894">
            <w:rPr>
              <w:noProof/>
            </w:rPr>
            <w:t>, 1-25.</w:t>
          </w:r>
        </w:p>
        <w:p w:rsidR="00142172" w:rsidRPr="007A0894" w:rsidRDefault="00142172" w:rsidP="00142172">
          <w:pPr>
            <w:spacing w:after="200" w:line="276" w:lineRule="auto"/>
            <w:ind w:left="720" w:hangingChars="300" w:hanging="720"/>
            <w:rPr>
              <w:noProof/>
            </w:rPr>
          </w:pPr>
          <w:r w:rsidRPr="007A0894">
            <w:rPr>
              <w:noProof/>
            </w:rPr>
            <w:t xml:space="preserve">Unanwa, C. O. (1997). </w:t>
          </w:r>
          <w:r w:rsidRPr="007A0894">
            <w:rPr>
              <w:i/>
              <w:iCs/>
              <w:noProof/>
            </w:rPr>
            <w:t>A model for probable maximum loss in hurricanes.</w:t>
          </w:r>
          <w:r w:rsidRPr="007A0894">
            <w:rPr>
              <w:noProof/>
            </w:rPr>
            <w:t xml:space="preserve"> Ph.D. Dissertation, Tech University, Lubbock, Texas.</w:t>
          </w:r>
        </w:p>
        <w:p w:rsidR="00142172" w:rsidRPr="007A0894" w:rsidRDefault="00142172" w:rsidP="00142172">
          <w:pPr>
            <w:spacing w:after="200" w:line="276" w:lineRule="auto"/>
            <w:ind w:left="720" w:hangingChars="300" w:hanging="720"/>
            <w:rPr>
              <w:noProof/>
            </w:rPr>
          </w:pPr>
          <w:r w:rsidRPr="007A0894">
            <w:rPr>
              <w:noProof/>
            </w:rPr>
            <w:lastRenderedPageBreak/>
            <w:t xml:space="preserve">Unanwa, C. O., McDonald, J. R., Mehta, K. C., &amp; Smith, D. A. (2000). The development of wind damage bands for buildings. </w:t>
          </w:r>
          <w:r w:rsidRPr="007A0894">
            <w:rPr>
              <w:i/>
              <w:iCs/>
              <w:noProof/>
            </w:rPr>
            <w:t>Journal of Wind Engineering and Industrial Aerodynamics, 84</w:t>
          </w:r>
          <w:r w:rsidRPr="007A0894">
            <w:rPr>
              <w:noProof/>
            </w:rPr>
            <w:t>, 119-149.</w:t>
          </w:r>
        </w:p>
        <w:p w:rsidR="00142172" w:rsidRPr="007A0894" w:rsidRDefault="00142172" w:rsidP="00142172">
          <w:pPr>
            <w:spacing w:after="200" w:line="276" w:lineRule="auto"/>
            <w:ind w:left="720" w:hangingChars="300" w:hanging="720"/>
            <w:rPr>
              <w:noProof/>
            </w:rPr>
          </w:pPr>
          <w:r w:rsidRPr="007A0894">
            <w:rPr>
              <w:noProof/>
            </w:rPr>
            <w:t xml:space="preserve">van de Lindt, J. W., Graettinger, A., Gupta, R., Skaggs, T., Pryor, S., &amp; Fridley, K. J. (2007). Performance of wood-frame structures during Hurricane Katrina. </w:t>
          </w:r>
          <w:r w:rsidRPr="007A0894">
            <w:rPr>
              <w:i/>
              <w:iCs/>
              <w:noProof/>
            </w:rPr>
            <w:t>Journal of Performance of Constructed Facilities, 21</w:t>
          </w:r>
          <w:r w:rsidRPr="007A0894">
            <w:rPr>
              <w:noProof/>
            </w:rPr>
            <w:t>(2), 108-116.</w:t>
          </w:r>
        </w:p>
        <w:p w:rsidR="00142172" w:rsidRPr="007A0894" w:rsidRDefault="00142172" w:rsidP="00142172">
          <w:pPr>
            <w:spacing w:after="200" w:line="276" w:lineRule="auto"/>
            <w:ind w:left="720" w:hangingChars="300" w:hanging="720"/>
            <w:rPr>
              <w:noProof/>
            </w:rPr>
          </w:pPr>
          <w:r w:rsidRPr="007A0894">
            <w:rPr>
              <w:noProof/>
            </w:rPr>
            <w:t xml:space="preserve">Vickery, B. J. (1986). Gust-factors for internal-pressures in low rise buildings. </w:t>
          </w:r>
          <w:r w:rsidRPr="007A0894">
            <w:rPr>
              <w:i/>
              <w:iCs/>
              <w:noProof/>
            </w:rPr>
            <w:t>Journal of Wind Engineering and Industrial Aerodynamics, 23</w:t>
          </w:r>
          <w:r w:rsidRPr="007A0894">
            <w:rPr>
              <w:noProof/>
            </w:rPr>
            <w:t>, 259-271.</w:t>
          </w:r>
        </w:p>
        <w:p w:rsidR="00142172" w:rsidRPr="007A0894" w:rsidRDefault="00142172" w:rsidP="00142172">
          <w:pPr>
            <w:spacing w:after="200" w:line="276" w:lineRule="auto"/>
            <w:ind w:left="720" w:hangingChars="300" w:hanging="720"/>
            <w:rPr>
              <w:noProof/>
            </w:rPr>
          </w:pPr>
          <w:r w:rsidRPr="007A0894">
            <w:rPr>
              <w:noProof/>
            </w:rPr>
            <w:t xml:space="preserve">Vickery, B. J. (1994). Internal pressures and interactions with the building envelope. </w:t>
          </w:r>
          <w:r w:rsidRPr="007A0894">
            <w:rPr>
              <w:i/>
              <w:iCs/>
              <w:noProof/>
            </w:rPr>
            <w:t>Journal of Wind Engineering and Industrial Aerodynamics, 53</w:t>
          </w:r>
          <w:r w:rsidRPr="007A0894">
            <w:rPr>
              <w:noProof/>
            </w:rPr>
            <w:t>, 125-144.</w:t>
          </w:r>
        </w:p>
        <w:p w:rsidR="00142172" w:rsidRPr="007A0894" w:rsidRDefault="00142172" w:rsidP="00142172">
          <w:pPr>
            <w:spacing w:after="200" w:line="276" w:lineRule="auto"/>
            <w:ind w:left="720" w:hangingChars="300" w:hanging="720"/>
            <w:rPr>
              <w:noProof/>
            </w:rPr>
          </w:pPr>
          <w:r w:rsidRPr="007A0894">
            <w:rPr>
              <w:noProof/>
            </w:rPr>
            <w:t xml:space="preserve">Vickery, B. J., &amp; Georgiou, P. N. (1991). A simplified approach to the determination of the influence of internal pressures on the dynamics of large span roofs. </w:t>
          </w:r>
          <w:r w:rsidRPr="007A0894">
            <w:rPr>
              <w:i/>
              <w:iCs/>
              <w:noProof/>
            </w:rPr>
            <w:t>Journal of Wind Engineering and Industrial Aerodynamics, 38</w:t>
          </w:r>
          <w:r w:rsidRPr="007A0894">
            <w:rPr>
              <w:noProof/>
            </w:rPr>
            <w:t>, 357-369.</w:t>
          </w:r>
        </w:p>
        <w:p w:rsidR="00142172" w:rsidRDefault="00142172" w:rsidP="00142172">
          <w:pPr>
            <w:spacing w:after="200" w:line="276" w:lineRule="auto"/>
            <w:ind w:left="720" w:hangingChars="300" w:hanging="720"/>
            <w:rPr>
              <w:noProof/>
            </w:rPr>
          </w:pPr>
          <w:r w:rsidRPr="007A0894">
            <w:rPr>
              <w:noProof/>
            </w:rPr>
            <w:t xml:space="preserve">Vickery, P. J. (2005). Simple empirical models for estimating the increase in the central pressure of tropical cyclones after landfall along the coastline of the United States. </w:t>
          </w:r>
          <w:r w:rsidRPr="007A0894">
            <w:rPr>
              <w:i/>
              <w:iCs/>
              <w:noProof/>
            </w:rPr>
            <w:t>Journal of Applied Meteorology, 44</w:t>
          </w:r>
          <w:r w:rsidRPr="007A0894">
            <w:rPr>
              <w:noProof/>
            </w:rPr>
            <w:t>, 1807-1826.</w:t>
          </w:r>
        </w:p>
        <w:p w:rsidR="00142172" w:rsidRDefault="00142172" w:rsidP="00142172">
          <w:pPr>
            <w:ind w:left="720" w:hanging="720"/>
            <w:rPr>
              <w:sz w:val="23"/>
              <w:szCs w:val="23"/>
            </w:rPr>
          </w:pPr>
          <w:r>
            <w:rPr>
              <w:sz w:val="23"/>
              <w:szCs w:val="23"/>
            </w:rPr>
            <w:t xml:space="preserve">Vickery, P. (2008). Component and Cladding Wind Loads for Soffits. </w:t>
          </w:r>
          <w:r>
            <w:rPr>
              <w:i/>
              <w:iCs/>
              <w:sz w:val="23"/>
              <w:szCs w:val="23"/>
            </w:rPr>
            <w:t>Journal of Structural Engineering</w:t>
          </w:r>
          <w:r>
            <w:rPr>
              <w:sz w:val="23"/>
              <w:szCs w:val="23"/>
            </w:rPr>
            <w:t xml:space="preserve">, </w:t>
          </w:r>
          <w:r w:rsidRPr="00DD5EF4">
            <w:rPr>
              <w:i/>
              <w:sz w:val="23"/>
              <w:szCs w:val="23"/>
            </w:rPr>
            <w:t>134</w:t>
          </w:r>
          <w:r>
            <w:rPr>
              <w:sz w:val="23"/>
              <w:szCs w:val="23"/>
            </w:rPr>
            <w:t>(5): 846-853.</w:t>
          </w:r>
        </w:p>
        <w:p w:rsidR="00142172" w:rsidRPr="00A236D0" w:rsidRDefault="00142172" w:rsidP="00142172"/>
        <w:p w:rsidR="00142172" w:rsidRPr="007A0894" w:rsidRDefault="00142172" w:rsidP="00142172">
          <w:pPr>
            <w:spacing w:after="200" w:line="276" w:lineRule="auto"/>
            <w:ind w:left="720" w:hangingChars="300" w:hanging="720"/>
            <w:rPr>
              <w:noProof/>
            </w:rPr>
          </w:pPr>
          <w:r w:rsidRPr="007A0894">
            <w:rPr>
              <w:noProof/>
            </w:rPr>
            <w:t xml:space="preserve">Vickery, P. J., &amp; Skerlj, P. F. (2005). Hurricane gust factors revisited. </w:t>
          </w:r>
          <w:r w:rsidRPr="007A0894">
            <w:rPr>
              <w:i/>
              <w:iCs/>
              <w:noProof/>
            </w:rPr>
            <w:t>Journal of Structural Engineering, 131</w:t>
          </w:r>
          <w:r w:rsidRPr="007A0894">
            <w:rPr>
              <w:noProof/>
            </w:rPr>
            <w:t>, 825-832.</w:t>
          </w:r>
        </w:p>
        <w:p w:rsidR="00142172" w:rsidRPr="007A0894" w:rsidRDefault="00142172" w:rsidP="00142172">
          <w:pPr>
            <w:spacing w:after="200" w:line="276" w:lineRule="auto"/>
            <w:ind w:left="720" w:hangingChars="300" w:hanging="720"/>
            <w:rPr>
              <w:noProof/>
            </w:rPr>
          </w:pPr>
          <w:r w:rsidRPr="007A0894">
            <w:rPr>
              <w:noProof/>
            </w:rPr>
            <w:t xml:space="preserve">Vickery, P. J., Lavelle, F. M., Drury, C., &amp; Schauer, B. A. (2003). FEMA’s HAZUS hurricane model. </w:t>
          </w:r>
          <w:r w:rsidRPr="007A0894">
            <w:rPr>
              <w:i/>
              <w:iCs/>
              <w:noProof/>
            </w:rPr>
            <w:t>11th International Conference on Wind Engineering.</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Vickery, P. J., Lin, J., Skerlj, P. F., Twisdale, L. A., &amp; Huang, K. (2006a). HAZUS-MH Hurricane Model Methodology. I: Hurricane Hazard, Terrain, and Wind Load Modeling. </w:t>
          </w:r>
          <w:r w:rsidRPr="007A0894">
            <w:rPr>
              <w:i/>
              <w:iCs/>
              <w:noProof/>
            </w:rPr>
            <w:t>Natural Hazards Review, 7</w:t>
          </w:r>
          <w:r w:rsidRPr="007A0894">
            <w:rPr>
              <w:noProof/>
            </w:rPr>
            <w:t>(2), 82-93.</w:t>
          </w:r>
        </w:p>
        <w:p w:rsidR="00142172" w:rsidRPr="007A0894" w:rsidRDefault="00142172" w:rsidP="00142172">
          <w:pPr>
            <w:spacing w:after="200" w:line="276" w:lineRule="auto"/>
            <w:ind w:left="720" w:hangingChars="300" w:hanging="720"/>
            <w:rPr>
              <w:noProof/>
            </w:rPr>
          </w:pPr>
          <w:r w:rsidRPr="007A0894">
            <w:rPr>
              <w:noProof/>
            </w:rPr>
            <w:t xml:space="preserve">Vickery, P. J., Skerlj, P. F., Lin, J., Twisdale, L. A., Young, M. A., &amp; Lavelle, F. M. (2006b). HAZUS-MH Hurricane Model Methodology. II: Damage and Loss Estimation. </w:t>
          </w:r>
          <w:r w:rsidRPr="007A0894">
            <w:rPr>
              <w:i/>
              <w:iCs/>
              <w:noProof/>
            </w:rPr>
            <w:t>Natural Hazards Review, 7</w:t>
          </w:r>
          <w:r w:rsidRPr="007A0894">
            <w:rPr>
              <w:noProof/>
            </w:rPr>
            <w:t>(2), 94-103.</w:t>
          </w:r>
        </w:p>
        <w:p w:rsidR="00142172" w:rsidRDefault="00142172" w:rsidP="00142172">
          <w:pPr>
            <w:spacing w:after="200" w:line="276" w:lineRule="auto"/>
            <w:ind w:left="720" w:hangingChars="300" w:hanging="720"/>
            <w:rPr>
              <w:noProof/>
            </w:rPr>
          </w:pPr>
          <w:r w:rsidRPr="007A0894">
            <w:rPr>
              <w:noProof/>
            </w:rPr>
            <w:t xml:space="preserve">Walpole, R., Myers, R., &amp; Myers, S. (1997). </w:t>
          </w:r>
          <w:r w:rsidRPr="007A0894">
            <w:rPr>
              <w:i/>
              <w:iCs/>
              <w:noProof/>
            </w:rPr>
            <w:t>Probability and Statistics for Engineers and Scientists</w:t>
          </w:r>
          <w:r w:rsidRPr="007A0894">
            <w:rPr>
              <w:noProof/>
            </w:rPr>
            <w:t xml:space="preserve"> (6th ed.). Prentice Hall.</w:t>
          </w:r>
        </w:p>
        <w:p w:rsidR="00142172" w:rsidRDefault="00142172" w:rsidP="00142172">
          <w:pPr>
            <w:ind w:left="720" w:hanging="720"/>
            <w:rPr>
              <w:sz w:val="23"/>
              <w:szCs w:val="23"/>
            </w:rPr>
          </w:pPr>
          <w:r>
            <w:rPr>
              <w:sz w:val="23"/>
              <w:szCs w:val="23"/>
            </w:rPr>
            <w:t xml:space="preserve">Watford, S. W. (1991). </w:t>
          </w:r>
          <w:r w:rsidRPr="00A236D0">
            <w:rPr>
              <w:i/>
              <w:sz w:val="23"/>
              <w:szCs w:val="23"/>
            </w:rPr>
            <w:t>A Statistical Analysis of Wind Damages to Single Family Dwellings Due to Hurricane Hugo</w:t>
          </w:r>
          <w:r>
            <w:rPr>
              <w:sz w:val="23"/>
              <w:szCs w:val="23"/>
            </w:rPr>
            <w:t>. Masters Thesis, Clemson University.</w:t>
          </w:r>
        </w:p>
        <w:p w:rsidR="00142172" w:rsidRPr="00A236D0" w:rsidRDefault="00142172" w:rsidP="00142172"/>
        <w:p w:rsidR="00142172" w:rsidRPr="007A0894" w:rsidRDefault="00142172" w:rsidP="00142172">
          <w:pPr>
            <w:spacing w:after="200" w:line="276" w:lineRule="auto"/>
            <w:ind w:left="720" w:hangingChars="300" w:hanging="720"/>
            <w:rPr>
              <w:noProof/>
            </w:rPr>
          </w:pPr>
          <w:r w:rsidRPr="007A0894">
            <w:rPr>
              <w:noProof/>
            </w:rPr>
            <w:t xml:space="preserve">Watson, C., &amp; Johnson, M. (2004). Hurricane Loss Estimation Models: Opportunities for Improving the State of the Art. </w:t>
          </w:r>
          <w:r w:rsidRPr="007A0894">
            <w:rPr>
              <w:i/>
              <w:iCs/>
              <w:noProof/>
            </w:rPr>
            <w:t>Bulletin of the American Meteorological Society, 85</w:t>
          </w:r>
          <w:r w:rsidRPr="007A0894">
            <w:rPr>
              <w:noProof/>
            </w:rPr>
            <w:t>(11), 1713-1726.</w:t>
          </w:r>
        </w:p>
        <w:p w:rsidR="00142172" w:rsidRDefault="00142172" w:rsidP="00142172">
          <w:pPr>
            <w:spacing w:after="200" w:line="276" w:lineRule="auto"/>
            <w:ind w:left="720" w:hangingChars="300" w:hanging="720"/>
            <w:rPr>
              <w:noProof/>
            </w:rPr>
          </w:pPr>
          <w:r w:rsidRPr="007A0894">
            <w:rPr>
              <w:noProof/>
            </w:rPr>
            <w:lastRenderedPageBreak/>
            <w:t xml:space="preserve">Weekes, J., Balderrama, J., Gurley, K., Pinelli, J.-P., Pita, G., &amp; Hamid, S. (2009). Physical Damage Modeling of Commercial-Residential Structures in Hurricane Winds. </w:t>
          </w:r>
          <w:r w:rsidRPr="007A0894">
            <w:rPr>
              <w:i/>
              <w:iCs/>
              <w:noProof/>
            </w:rPr>
            <w:t>11th Americas Conference on Wind Engineering.</w:t>
          </w:r>
          <w:r w:rsidRPr="007A0894">
            <w:rPr>
              <w:noProof/>
            </w:rPr>
            <w:t xml:space="preserve"> </w:t>
          </w:r>
        </w:p>
        <w:p w:rsidR="00142172" w:rsidRPr="00A236D0" w:rsidRDefault="00142172" w:rsidP="00142172">
          <w:pPr>
            <w:spacing w:after="200" w:line="276" w:lineRule="auto"/>
            <w:ind w:left="720" w:hangingChars="300" w:hanging="720"/>
            <w:rPr>
              <w:i/>
              <w:iCs/>
              <w:noProof/>
            </w:rPr>
          </w:pPr>
          <w:r>
            <w:t xml:space="preserve">Weekes, J. </w:t>
          </w:r>
          <w:r>
            <w:rPr>
              <w:noProof/>
            </w:rPr>
            <w:t>(2014).</w:t>
          </w:r>
          <w:r w:rsidRPr="007B0D48">
            <w:rPr>
              <w:i/>
              <w:iCs/>
              <w:noProof/>
            </w:rPr>
            <w:t xml:space="preserve"> Predicti</w:t>
          </w:r>
          <w:r>
            <w:rPr>
              <w:i/>
              <w:iCs/>
              <w:noProof/>
            </w:rPr>
            <w:t>ng the Vulnerability of Typical Commercial a</w:t>
          </w:r>
          <w:r w:rsidRPr="007B0D48">
            <w:rPr>
              <w:i/>
              <w:iCs/>
              <w:noProof/>
            </w:rPr>
            <w:t>nd Singl</w:t>
          </w:r>
          <w:r>
            <w:rPr>
              <w:i/>
              <w:iCs/>
              <w:noProof/>
            </w:rPr>
            <w:t>e Family Residential Buildings t</w:t>
          </w:r>
          <w:r w:rsidRPr="007B0D48">
            <w:rPr>
              <w:i/>
              <w:iCs/>
              <w:noProof/>
            </w:rPr>
            <w:t>o Hurricane Damage</w:t>
          </w:r>
          <w:r w:rsidRPr="007A0894">
            <w:rPr>
              <w:i/>
              <w:iCs/>
              <w:noProof/>
            </w:rPr>
            <w:t>.</w:t>
          </w:r>
          <w:r w:rsidRPr="007A0894">
            <w:rPr>
              <w:noProof/>
            </w:rPr>
            <w:t xml:space="preserve"> PhD Dissertation, University of Florida, Department of Civil </w:t>
          </w:r>
          <w:r>
            <w:rPr>
              <w:noProof/>
            </w:rPr>
            <w:t xml:space="preserve">and Coastal </w:t>
          </w:r>
          <w:r w:rsidRPr="007A0894">
            <w:rPr>
              <w:noProof/>
            </w:rPr>
            <w:t>Engineering</w:t>
          </w:r>
          <w:r>
            <w:rPr>
              <w:noProof/>
            </w:rPr>
            <w:t>.</w:t>
          </w:r>
        </w:p>
        <w:p w:rsidR="00142172" w:rsidRPr="007A0894" w:rsidRDefault="00142172" w:rsidP="00142172">
          <w:pPr>
            <w:spacing w:after="200" w:line="276" w:lineRule="auto"/>
            <w:ind w:left="720" w:hangingChars="300" w:hanging="720"/>
            <w:rPr>
              <w:noProof/>
            </w:rPr>
          </w:pPr>
          <w:r w:rsidRPr="007A0894">
            <w:rPr>
              <w:noProof/>
            </w:rPr>
            <w:t xml:space="preserve">Willis, P. T., &amp; Tattelman , P. (1989). Drop-Size Distribution Associated With Intense Rainfall. </w:t>
          </w:r>
          <w:r w:rsidRPr="007A0894">
            <w:rPr>
              <w:i/>
              <w:iCs/>
              <w:noProof/>
            </w:rPr>
            <w:t>Journal of Applied Meteorology, 28</w:t>
          </w:r>
          <w:r w:rsidRPr="007A0894">
            <w:rPr>
              <w:noProof/>
            </w:rPr>
            <w:t>, 3-15.</w:t>
          </w:r>
        </w:p>
        <w:p w:rsidR="00142172" w:rsidRDefault="00142172" w:rsidP="00142172">
          <w:pPr>
            <w:spacing w:after="200" w:line="276" w:lineRule="auto"/>
            <w:ind w:left="720" w:hangingChars="300" w:hanging="720"/>
            <w:rPr>
              <w:noProof/>
            </w:rPr>
          </w:pPr>
          <w:r w:rsidRPr="007A0894">
            <w:rPr>
              <w:noProof/>
            </w:rPr>
            <w:t xml:space="preserve">Wills, J. A., Lee, B. E., &amp; Wyatt, T. A. (2002). A model of wind-borne debris damage. </w:t>
          </w:r>
          <w:r w:rsidRPr="007A0894">
            <w:rPr>
              <w:i/>
              <w:iCs/>
              <w:noProof/>
            </w:rPr>
            <w:t>Journal of Wind Engineering and Industrial Aerodynamics, 90</w:t>
          </w:r>
          <w:r w:rsidRPr="007A0894">
            <w:rPr>
              <w:noProof/>
            </w:rPr>
            <w:t>, 555-565.</w:t>
          </w:r>
        </w:p>
        <w:p w:rsidR="00142172" w:rsidRDefault="00142172" w:rsidP="00142172">
          <w:pPr>
            <w:ind w:left="720" w:hanging="720"/>
            <w:rPr>
              <w:sz w:val="23"/>
              <w:szCs w:val="23"/>
            </w:rPr>
          </w:pPr>
          <w:r>
            <w:rPr>
              <w:sz w:val="23"/>
              <w:szCs w:val="23"/>
            </w:rPr>
            <w:t xml:space="preserve">Wolfe, R., &amp; LaBissoniere, T. (1991). Structural Performance of Light-Frame Roof Assemblies. </w:t>
          </w:r>
          <w:r>
            <w:rPr>
              <w:i/>
              <w:iCs/>
              <w:sz w:val="23"/>
              <w:szCs w:val="23"/>
            </w:rPr>
            <w:t>United States Department of Agriculture</w:t>
          </w:r>
          <w:r>
            <w:rPr>
              <w:sz w:val="23"/>
              <w:szCs w:val="23"/>
            </w:rPr>
            <w:t>.</w:t>
          </w:r>
        </w:p>
        <w:p w:rsidR="00142172" w:rsidRPr="00A236D0" w:rsidRDefault="00142172" w:rsidP="00142172"/>
        <w:p w:rsidR="00142172" w:rsidRPr="007A0894" w:rsidRDefault="00142172" w:rsidP="00142172">
          <w:pPr>
            <w:spacing w:after="200" w:line="276" w:lineRule="auto"/>
            <w:ind w:left="720" w:hangingChars="300" w:hanging="720"/>
            <w:rPr>
              <w:noProof/>
            </w:rPr>
          </w:pPr>
          <w:r w:rsidRPr="007A0894">
            <w:rPr>
              <w:noProof/>
            </w:rPr>
            <w:t xml:space="preserve">Xu, Y. L., &amp; Reardon, G. F. (1998). Variations of wind pressure on hip roofs with roof pitch. </w:t>
          </w:r>
          <w:r w:rsidRPr="007A0894">
            <w:rPr>
              <w:i/>
              <w:iCs/>
              <w:noProof/>
            </w:rPr>
            <w:t>Journal of Wind Engineering and Industrial Aerodynamics, 73</w:t>
          </w:r>
          <w:r w:rsidRPr="007A0894">
            <w:rPr>
              <w:noProof/>
            </w:rPr>
            <w:t>(3), 267-284.</w:t>
          </w:r>
        </w:p>
        <w:p w:rsidR="00142172" w:rsidRPr="007A0894" w:rsidRDefault="00142172" w:rsidP="00142172">
          <w:pPr>
            <w:spacing w:after="200" w:line="276" w:lineRule="auto"/>
            <w:ind w:left="720" w:hangingChars="300" w:hanging="720"/>
            <w:rPr>
              <w:noProof/>
            </w:rPr>
          </w:pPr>
          <w:r w:rsidRPr="007A0894">
            <w:rPr>
              <w:noProof/>
            </w:rPr>
            <w:t xml:space="preserve">Yancey, C. W., Cheok, G. S., Sadek, F., &amp; Mohraz, B. (1988). </w:t>
          </w:r>
          <w:r w:rsidRPr="007A0894">
            <w:rPr>
              <w:i/>
              <w:iCs/>
              <w:noProof/>
            </w:rPr>
            <w:t>A summary of the Structural Performance of Single-Family, Wood-Frame Housing.</w:t>
          </w:r>
          <w:r w:rsidRPr="007A0894">
            <w:rPr>
              <w:noProof/>
            </w:rPr>
            <w:t xml:space="preserve"> Gaithersburg: U.S. Deptartment of Commerce, Technology Administration, National Institute of Standards and Technology.</w:t>
          </w:r>
        </w:p>
        <w:p w:rsidR="00142172" w:rsidRPr="007A0894" w:rsidRDefault="00142172" w:rsidP="00142172">
          <w:pPr>
            <w:spacing w:after="200" w:line="276" w:lineRule="auto"/>
            <w:ind w:left="720" w:hangingChars="300" w:hanging="720"/>
            <w:rPr>
              <w:noProof/>
            </w:rPr>
          </w:pPr>
          <w:r w:rsidRPr="007A0894">
            <w:rPr>
              <w:noProof/>
            </w:rPr>
            <w:t xml:space="preserve">Yokel, F., Chung, R., Rankin, F., &amp; Yancey, C. (1982). </w:t>
          </w:r>
          <w:r w:rsidRPr="007A0894">
            <w:rPr>
              <w:i/>
              <w:iCs/>
              <w:noProof/>
            </w:rPr>
            <w:t>Load-displacement characteristics of shallow soil anchors.</w:t>
          </w:r>
          <w:r w:rsidRPr="007A0894">
            <w:rPr>
              <w:noProof/>
            </w:rPr>
            <w:t xml:space="preserve"> Washington, D.C.: U.S. Department of Commerce, National Bureau of Standards.</w:t>
          </w:r>
        </w:p>
        <w:p w:rsidR="00142172" w:rsidRPr="007A0894" w:rsidRDefault="00142172" w:rsidP="00142172">
          <w:pPr>
            <w:spacing w:after="200" w:line="276" w:lineRule="auto"/>
            <w:ind w:left="720" w:hangingChars="300" w:hanging="720"/>
            <w:rPr>
              <w:noProof/>
            </w:rPr>
          </w:pPr>
          <w:r w:rsidRPr="007A0894">
            <w:rPr>
              <w:noProof/>
            </w:rPr>
            <w:t xml:space="preserve">Young, M. A. (1997). </w:t>
          </w:r>
          <w:r w:rsidRPr="007A0894">
            <w:rPr>
              <w:i/>
              <w:iCs/>
              <w:noProof/>
            </w:rPr>
            <w:t>Effect of open fields on low building wind loads in a suburban environment.</w:t>
          </w:r>
          <w:r w:rsidRPr="007A0894">
            <w:rPr>
              <w:noProof/>
            </w:rPr>
            <w:t xml:space="preserve"> MS Thesis, University of Western Ontario, Department of Civil Engineering.</w:t>
          </w:r>
        </w:p>
        <w:p w:rsidR="00142172" w:rsidRPr="007A0894" w:rsidRDefault="00142172" w:rsidP="00142172">
          <w:pPr>
            <w:spacing w:after="200" w:line="276" w:lineRule="auto"/>
            <w:ind w:left="720" w:hangingChars="300" w:hanging="720"/>
            <w:rPr>
              <w:noProof/>
            </w:rPr>
          </w:pPr>
          <w:r w:rsidRPr="007A0894">
            <w:rPr>
              <w:noProof/>
            </w:rPr>
            <w:t xml:space="preserve">Zhang, L. (2003). </w:t>
          </w:r>
          <w:r w:rsidRPr="007A0894">
            <w:rPr>
              <w:i/>
              <w:iCs/>
              <w:noProof/>
            </w:rPr>
            <w:t>Public hurricane loss projection model: exposure and vulnerability components.</w:t>
          </w:r>
          <w:r w:rsidRPr="007A0894">
            <w:rPr>
              <w:noProof/>
            </w:rPr>
            <w:t xml:space="preserve"> MS Thesis, Florida Institute of Technology, Department of Civil Engineering.</w:t>
          </w:r>
        </w:p>
        <w:p w:rsidR="00440B6E" w:rsidRDefault="00142172" w:rsidP="00440B6E">
          <w:pPr>
            <w:pStyle w:val="Anonymoussubsubsectiontitle"/>
            <w:rPr>
              <w:noProof/>
            </w:rPr>
          </w:pPr>
          <w:r w:rsidRPr="007A0894">
            <w:rPr>
              <w:noProof/>
            </w:rPr>
            <w:fldChar w:fldCharType="end"/>
          </w:r>
        </w:p>
        <w:p w:rsidR="006E0990" w:rsidRDefault="006E0990" w:rsidP="00440B6E">
          <w:pPr>
            <w:pStyle w:val="Anonymoussubsubsectiontitle"/>
          </w:pPr>
          <w:r w:rsidRPr="006E0990">
            <w:t>Actuarial Standards</w:t>
          </w:r>
        </w:p>
        <w:sdt>
          <w:sdtPr>
            <w:rPr>
              <w:vanish/>
              <w:highlight w:val="yellow"/>
            </w:rPr>
            <w:id w:val="836436588"/>
            <w:bibliography/>
          </w:sdtPr>
          <w:sdtEndPr>
            <w:rPr>
              <w:vanish w:val="0"/>
            </w:rPr>
          </w:sdtEndPr>
          <w:sdtContent>
            <w:p w:rsidR="006E0990" w:rsidRPr="00CD536D" w:rsidRDefault="006E0990" w:rsidP="006E0990">
              <w:pPr>
                <w:pStyle w:val="Bibliography"/>
                <w:spacing w:after="200" w:line="276" w:lineRule="auto"/>
                <w:ind w:left="720" w:hangingChars="300" w:hanging="720"/>
                <w:rPr>
                  <w:noProof/>
                </w:rPr>
              </w:pPr>
              <w:r w:rsidRPr="00CD536D">
                <w:fldChar w:fldCharType="begin" w:fldLock="1"/>
              </w:r>
              <w:r w:rsidRPr="006E0990">
                <w:instrText xml:space="preserve"> BIBLIOGRAPHY </w:instrText>
              </w:r>
              <w:r w:rsidRPr="00CD536D">
                <w:fldChar w:fldCharType="separate"/>
              </w:r>
              <w:r w:rsidRPr="00CD536D">
                <w:rPr>
                  <w:noProof/>
                </w:rPr>
                <w:t xml:space="preserve">Hogg, R. V., &amp; Klugman, S. (1984). </w:t>
              </w:r>
              <w:r w:rsidRPr="00CD536D">
                <w:rPr>
                  <w:i/>
                  <w:iCs/>
                  <w:noProof/>
                </w:rPr>
                <w:t>Loss Distributions.</w:t>
              </w:r>
              <w:r w:rsidRPr="00CD536D">
                <w:rPr>
                  <w:noProof/>
                </w:rPr>
                <w:t xml:space="preserve"> New York: Wiley.</w:t>
              </w:r>
            </w:p>
            <w:p w:rsidR="006E0990" w:rsidRPr="00CD536D" w:rsidRDefault="006E0990" w:rsidP="006E0990">
              <w:pPr>
                <w:pStyle w:val="Bibliography"/>
                <w:spacing w:after="200" w:line="276" w:lineRule="auto"/>
                <w:ind w:left="720" w:hangingChars="300" w:hanging="720"/>
                <w:rPr>
                  <w:noProof/>
                </w:rPr>
              </w:pPr>
              <w:r w:rsidRPr="00CD536D">
                <w:rPr>
                  <w:noProof/>
                </w:rPr>
                <w:t xml:space="preserve">Klugman, S., Panjer, H., &amp; Willmot, G. (1998). </w:t>
              </w:r>
              <w:r w:rsidRPr="00CD536D">
                <w:rPr>
                  <w:i/>
                  <w:iCs/>
                  <w:noProof/>
                </w:rPr>
                <w:t>Loss Models: From Data to Decisions.</w:t>
              </w:r>
              <w:r w:rsidRPr="00CD536D">
                <w:rPr>
                  <w:noProof/>
                </w:rPr>
                <w:t xml:space="preserve"> New York: Wiley.</w:t>
              </w:r>
            </w:p>
            <w:p w:rsidR="006E0990" w:rsidRPr="00CD536D" w:rsidRDefault="006E0990" w:rsidP="006E0990">
              <w:pPr>
                <w:pStyle w:val="Bibliography"/>
                <w:spacing w:after="200" w:line="276" w:lineRule="auto"/>
                <w:ind w:left="720" w:hangingChars="300" w:hanging="720"/>
                <w:rPr>
                  <w:noProof/>
                </w:rPr>
              </w:pPr>
              <w:r w:rsidRPr="00CD536D">
                <w:rPr>
                  <w:noProof/>
                </w:rPr>
                <w:t xml:space="preserve">Wilkinson, M. E. (1982). Estimating Probable Maximum Loss with Order Statistics. </w:t>
              </w:r>
              <w:r w:rsidRPr="00CD536D">
                <w:rPr>
                  <w:i/>
                  <w:iCs/>
                  <w:noProof/>
                </w:rPr>
                <w:t>Casualty Actuarial Society</w:t>
              </w:r>
              <w:r w:rsidRPr="00CD536D">
                <w:rPr>
                  <w:noProof/>
                </w:rPr>
                <w:t xml:space="preserve">, </w:t>
              </w:r>
              <w:r w:rsidRPr="00CD536D">
                <w:rPr>
                  <w:i/>
                  <w:iCs/>
                  <w:noProof/>
                </w:rPr>
                <w:t>LXIX</w:t>
              </w:r>
              <w:r w:rsidRPr="00CD536D">
                <w:rPr>
                  <w:noProof/>
                </w:rPr>
                <w:t>, pp. 195-209.</w:t>
              </w:r>
            </w:p>
            <w:p w:rsidR="00440B6E" w:rsidRDefault="006E0990" w:rsidP="006E0990">
              <w:pPr>
                <w:pStyle w:val="Anonymoussubsubsectiontitle"/>
                <w:rPr>
                  <w:noProof/>
                </w:rPr>
              </w:pPr>
              <w:r w:rsidRPr="00CD536D">
                <w:rPr>
                  <w:noProof/>
                </w:rPr>
                <w:fldChar w:fldCharType="end"/>
              </w:r>
            </w:p>
            <w:p w:rsidR="00440B6E" w:rsidRDefault="00440B6E">
              <w:pPr>
                <w:jc w:val="left"/>
                <w:rPr>
                  <w:rFonts w:ascii="Arial" w:hAnsi="Arial"/>
                  <w:b/>
                  <w:noProof/>
                  <w:sz w:val="22"/>
                  <w:lang w:val="it-IT"/>
                </w:rPr>
              </w:pPr>
              <w:r>
                <w:rPr>
                  <w:noProof/>
                </w:rPr>
                <w:br w:type="page"/>
              </w:r>
            </w:p>
            <w:p w:rsidR="006E0990" w:rsidRDefault="006E0990" w:rsidP="006E0990">
              <w:pPr>
                <w:pStyle w:val="Anonymoussubsubsectiontitle"/>
              </w:pPr>
              <w:r w:rsidRPr="006E0990">
                <w:lastRenderedPageBreak/>
                <w:t>Computer</w:t>
              </w:r>
              <w:r>
                <w:t xml:space="preserve"> Science Standards</w:t>
              </w:r>
            </w:p>
            <w:sdt>
              <w:sdtPr>
                <w:rPr>
                  <w:vanish/>
                  <w:highlight w:val="yellow"/>
                </w:rPr>
                <w:id w:val="-866673543"/>
                <w:bibliography/>
              </w:sdtPr>
              <w:sdtEndPr/>
              <w:sdtContent>
                <w:p w:rsidR="006E0990" w:rsidRDefault="006E0990" w:rsidP="006E0990">
                  <w:pPr>
                    <w:pStyle w:val="Bibliography"/>
                    <w:spacing w:after="200" w:line="276" w:lineRule="auto"/>
                    <w:ind w:left="720" w:hangingChars="300" w:hanging="720"/>
                    <w:rPr>
                      <w:noProof/>
                    </w:rPr>
                  </w:pPr>
                  <w:r w:rsidRPr="00376386">
                    <w:fldChar w:fldCharType="begin" w:fldLock="1"/>
                  </w:r>
                  <w:r w:rsidRPr="00C16512">
                    <w:instrText xml:space="preserve"> BIBLIOGRAPHY </w:instrText>
                  </w:r>
                  <w:r w:rsidRPr="00376386">
                    <w:fldChar w:fldCharType="separate"/>
                  </w:r>
                  <w:r>
                    <w:rPr>
                      <w:noProof/>
                    </w:rPr>
                    <w:t xml:space="preserve">AIRAC. (1986). </w:t>
                  </w:r>
                  <w:r>
                    <w:rPr>
                      <w:i/>
                      <w:iCs/>
                      <w:noProof/>
                    </w:rPr>
                    <w:t>Catastrophic Losses: How the Insurance System Would Handle Two $7 Billion Hurricanes.</w:t>
                  </w:r>
                  <w:r>
                    <w:rPr>
                      <w:noProof/>
                    </w:rPr>
                    <w:t xml:space="preserve"> Oak Brook, Illinois: The All-Industry Research Advisory Council.</w:t>
                  </w:r>
                </w:p>
                <w:p w:rsidR="006E0990" w:rsidRDefault="006E0990" w:rsidP="006E0990">
                  <w:pPr>
                    <w:pStyle w:val="Bibliography"/>
                    <w:spacing w:after="200" w:line="276" w:lineRule="auto"/>
                    <w:ind w:left="720" w:hangingChars="300" w:hanging="720"/>
                    <w:rPr>
                      <w:noProof/>
                    </w:rPr>
                  </w:pPr>
                  <w:r>
                    <w:rPr>
                      <w:noProof/>
                    </w:rPr>
                    <w:t xml:space="preserve">Boehm, B., &amp; Abts, C. (1999). COTS Integration: Plug and Pray? </w:t>
                  </w:r>
                  <w:r>
                    <w:rPr>
                      <w:i/>
                      <w:iCs/>
                      <w:noProof/>
                    </w:rPr>
                    <w:t>Computer, 32</w:t>
                  </w:r>
                  <w:r>
                    <w:rPr>
                      <w:noProof/>
                    </w:rPr>
                    <w:t>(1), pp. 135-138.</w:t>
                  </w:r>
                </w:p>
                <w:p w:rsidR="006E0990" w:rsidRDefault="006E0990" w:rsidP="006E0990">
                  <w:pPr>
                    <w:pStyle w:val="Bibliography"/>
                    <w:spacing w:after="200" w:line="276" w:lineRule="auto"/>
                    <w:ind w:left="720" w:hangingChars="300" w:hanging="720"/>
                    <w:rPr>
                      <w:noProof/>
                    </w:rPr>
                  </w:pPr>
                  <w:r>
                    <w:rPr>
                      <w:noProof/>
                    </w:rPr>
                    <w:t xml:space="preserve">Brereton, P., &amp; Budgen, D. (2000). Component-Based Systems: A Classification of Issues. </w:t>
                  </w:r>
                  <w:r>
                    <w:rPr>
                      <w:i/>
                      <w:iCs/>
                      <w:noProof/>
                    </w:rPr>
                    <w:t>Computer, 33</w:t>
                  </w:r>
                  <w:r>
                    <w:rPr>
                      <w:noProof/>
                    </w:rPr>
                    <w:t>(11), pp. 54-62.</w:t>
                  </w:r>
                </w:p>
                <w:p w:rsidR="006E0990" w:rsidRDefault="006E0990" w:rsidP="006E0990">
                  <w:pPr>
                    <w:pStyle w:val="Bibliography"/>
                    <w:spacing w:after="200" w:line="276" w:lineRule="auto"/>
                    <w:ind w:left="720" w:hangingChars="300" w:hanging="720"/>
                    <w:rPr>
                      <w:noProof/>
                    </w:rPr>
                  </w:pPr>
                  <w:r>
                    <w:rPr>
                      <w:noProof/>
                    </w:rPr>
                    <w:t xml:space="preserve">Bruegge, B., &amp; Dutoit, A. H. (2004). </w:t>
                  </w:r>
                  <w:r>
                    <w:rPr>
                      <w:i/>
                      <w:iCs/>
                      <w:noProof/>
                    </w:rPr>
                    <w:t>Object-oriented Software Engineering Using UML, Patterns, and Java</w:t>
                  </w:r>
                  <w:r>
                    <w:rPr>
                      <w:noProof/>
                    </w:rPr>
                    <w:t xml:space="preserve"> (2nd ed.). Upper Saddle River, NJ: Prentice Hall.</w:t>
                  </w:r>
                </w:p>
                <w:p w:rsidR="006E0990" w:rsidRDefault="006E0990" w:rsidP="006E0990">
                  <w:pPr>
                    <w:pStyle w:val="Bibliography"/>
                    <w:spacing w:after="200" w:line="276" w:lineRule="auto"/>
                    <w:ind w:left="720" w:hangingChars="300" w:hanging="720"/>
                    <w:rPr>
                      <w:noProof/>
                    </w:rPr>
                  </w:pPr>
                  <w:r>
                    <w:rPr>
                      <w:noProof/>
                    </w:rPr>
                    <w:t xml:space="preserve">Cai, X., Lyu, M. R., &amp; Wong, K. (2000). Component-based Software Engineering: Technologies, Development Frameworks, and Quality Assurance Schemes. </w:t>
                  </w:r>
                  <w:r>
                    <w:rPr>
                      <w:i/>
                      <w:iCs/>
                      <w:noProof/>
                    </w:rPr>
                    <w:t>7th Asia-Pacific Software Engineering Conference</w:t>
                  </w:r>
                  <w:r>
                    <w:rPr>
                      <w:noProof/>
                    </w:rPr>
                    <w:t>, (pp. 372-379). Singapore.</w:t>
                  </w:r>
                </w:p>
                <w:p w:rsidR="006E0990" w:rsidRDefault="006E0990" w:rsidP="006E0990">
                  <w:pPr>
                    <w:pStyle w:val="Bibliography"/>
                    <w:spacing w:after="200" w:line="276" w:lineRule="auto"/>
                    <w:ind w:left="720" w:hangingChars="300" w:hanging="720"/>
                    <w:rPr>
                      <w:noProof/>
                    </w:rPr>
                  </w:pPr>
                  <w:r>
                    <w:rPr>
                      <w:noProof/>
                    </w:rPr>
                    <w:t xml:space="preserve">Chatterjee, K., Saleem, K., Zhao, N., Chen, M., Chen, S.-C., &amp; Hamid, S. (2006). Modeling Methodology for Component Reuse and System Integration for Hurricane Loss Projection Application. </w:t>
                  </w:r>
                  <w:r>
                    <w:rPr>
                      <w:i/>
                      <w:iCs/>
                      <w:noProof/>
                    </w:rPr>
                    <w:t>2006 IEEE International Conference on Information Reuse and Integration</w:t>
                  </w:r>
                  <w:r>
                    <w:rPr>
                      <w:noProof/>
                    </w:rPr>
                    <w:t>, (pp. 57-62). Hawaii, USA.</w:t>
                  </w:r>
                </w:p>
                <w:p w:rsidR="006E0990" w:rsidRDefault="006E0990" w:rsidP="006E0990">
                  <w:pPr>
                    <w:pStyle w:val="Bibliography"/>
                    <w:spacing w:after="200" w:line="276" w:lineRule="auto"/>
                    <w:ind w:left="720" w:hangingChars="300" w:hanging="720"/>
                    <w:rPr>
                      <w:noProof/>
                    </w:rPr>
                  </w:pPr>
                  <w:r>
                    <w:rPr>
                      <w:noProof/>
                    </w:rPr>
                    <w:t xml:space="preserve">Chen, S.-C., Chen, M., Zhao, N., Hamid, S., Chatterjee, K., &amp; Armella, M. (2009, April). Florida Public Hurricane Loss Model: Research in Multi-Disciplinary System Integration Assisting Government Policy Making. </w:t>
                  </w:r>
                  <w:r>
                    <w:rPr>
                      <w:i/>
                      <w:iCs/>
                      <w:noProof/>
                    </w:rPr>
                    <w:t>Government Information Quarterly, 26</w:t>
                  </w:r>
                  <w:r>
                    <w:rPr>
                      <w:noProof/>
                    </w:rPr>
                    <w:t>(2), 285-294.</w:t>
                  </w:r>
                </w:p>
                <w:p w:rsidR="006E0990" w:rsidRDefault="006E0990" w:rsidP="006E0990">
                  <w:pPr>
                    <w:pStyle w:val="Bibliography"/>
                    <w:spacing w:after="200" w:line="276" w:lineRule="auto"/>
                    <w:ind w:left="720" w:hangingChars="300" w:hanging="720"/>
                    <w:rPr>
                      <w:noProof/>
                    </w:rPr>
                  </w:pPr>
                  <w:r>
                    <w:rPr>
                      <w:noProof/>
                    </w:rPr>
                    <w:t xml:space="preserve">Chen, S.-C., Chen, M., Zhao, N., Hamid, S., Saleem, K., &amp; Chatterjee, K. (2008a). Florida Public Hurricane Loss Model (FPHLM) Research Experience in System Integration. </w:t>
                  </w:r>
                  <w:r>
                    <w:rPr>
                      <w:i/>
                      <w:iCs/>
                      <w:noProof/>
                    </w:rPr>
                    <w:t>9th Annual International Conference on Digital Government Research.</w:t>
                  </w:r>
                  <w:r>
                    <w:rPr>
                      <w:noProof/>
                    </w:rPr>
                    <w:t xml:space="preserve"> Montreal, Canada.</w:t>
                  </w:r>
                </w:p>
                <w:p w:rsidR="006E0990" w:rsidRDefault="006E0990" w:rsidP="006E0990">
                  <w:pPr>
                    <w:pStyle w:val="Bibliography"/>
                    <w:spacing w:after="200" w:line="276" w:lineRule="auto"/>
                    <w:ind w:left="720" w:hangingChars="300" w:hanging="720"/>
                    <w:rPr>
                      <w:noProof/>
                    </w:rPr>
                  </w:pPr>
                  <w:r>
                    <w:rPr>
                      <w:noProof/>
                    </w:rPr>
                    <w:t xml:space="preserve">Chen, S.-C., Chen, M., Zhao, N., Hamid, S., Saleem, K., &amp; Chatterjee, K. (2008b). Florida Public Hurricane Loss Model (FPHLM): Research Experience in System Integration. </w:t>
                  </w:r>
                  <w:r>
                    <w:rPr>
                      <w:i/>
                      <w:iCs/>
                      <w:noProof/>
                    </w:rPr>
                    <w:t>9th Annual International Conference on Digital Government Research</w:t>
                  </w:r>
                  <w:r>
                    <w:rPr>
                      <w:noProof/>
                    </w:rPr>
                    <w:t>, (pp. 99-106). Montreal, Canada.</w:t>
                  </w:r>
                </w:p>
                <w:p w:rsidR="006E0990" w:rsidRDefault="006E0990" w:rsidP="006E0990">
                  <w:pPr>
                    <w:pStyle w:val="Bibliography"/>
                    <w:spacing w:after="200" w:line="276" w:lineRule="auto"/>
                    <w:ind w:left="720" w:hangingChars="300" w:hanging="720"/>
                    <w:rPr>
                      <w:noProof/>
                    </w:rPr>
                  </w:pPr>
                  <w:r>
                    <w:rPr>
                      <w:noProof/>
                    </w:rPr>
                    <w:t xml:space="preserve">Chen, S.-C., Gulati, S., Hamid, S., Huang, X., Luo, L., Morisseau-Leroy, N., et al. (2003a). A Three-Tier System Architecture Design and Development for Hurricane Occurrence Simulation. </w:t>
                  </w:r>
                  <w:r>
                    <w:rPr>
                      <w:i/>
                      <w:iCs/>
                      <w:noProof/>
                    </w:rPr>
                    <w:t>IEEE International Conference on Information Technology: Research and Education</w:t>
                  </w:r>
                  <w:r>
                    <w:rPr>
                      <w:noProof/>
                    </w:rPr>
                    <w:t>, (pp. 113-117). Newark, New Jersey.</w:t>
                  </w:r>
                </w:p>
                <w:p w:rsidR="006E0990" w:rsidRDefault="006E0990" w:rsidP="006E0990">
                  <w:pPr>
                    <w:pStyle w:val="Bibliography"/>
                    <w:spacing w:after="200" w:line="276" w:lineRule="auto"/>
                    <w:ind w:left="720" w:hangingChars="300" w:hanging="720"/>
                    <w:rPr>
                      <w:noProof/>
                    </w:rPr>
                  </w:pPr>
                  <w:r>
                    <w:rPr>
                      <w:noProof/>
                    </w:rPr>
                    <w:t xml:space="preserve">Chen, S.-C., Gulati, S., Hamid, S., Huang, X., Luo, L., Morisseau-Leroy, N., et al. (2004a). A Web-based Distributed System for Hurricane Occurrence Projection. </w:t>
                  </w:r>
                  <w:r>
                    <w:rPr>
                      <w:i/>
                      <w:iCs/>
                      <w:noProof/>
                    </w:rPr>
                    <w:t>Software: Practice and Experience, 34</w:t>
                  </w:r>
                  <w:r>
                    <w:rPr>
                      <w:noProof/>
                    </w:rPr>
                    <w:t>(6), 549-571.</w:t>
                  </w:r>
                </w:p>
                <w:p w:rsidR="006E0990" w:rsidRDefault="006E0990" w:rsidP="006E0990">
                  <w:pPr>
                    <w:pStyle w:val="Bibliography"/>
                    <w:spacing w:after="200" w:line="276" w:lineRule="auto"/>
                    <w:ind w:left="720" w:hangingChars="300" w:hanging="720"/>
                    <w:rPr>
                      <w:noProof/>
                    </w:rPr>
                  </w:pPr>
                  <w:r>
                    <w:rPr>
                      <w:noProof/>
                    </w:rPr>
                    <w:t xml:space="preserve">Chen, S.-C., Hamid, S., Gulati, S., Chen, G., Huang, X., Luo, L., et al. (2003b). Information Reuse and System Integration in the Development of a Hurricane Simulation System. </w:t>
                  </w:r>
                  <w:r>
                    <w:rPr>
                      <w:i/>
                      <w:iCs/>
                      <w:noProof/>
                    </w:rPr>
                    <w:lastRenderedPageBreak/>
                    <w:t>2003 IEEE International Conference on Information Reuse and Integration</w:t>
                  </w:r>
                  <w:r>
                    <w:rPr>
                      <w:noProof/>
                    </w:rPr>
                    <w:t>, (pp. 535-542). Las Vegas, Nevada.</w:t>
                  </w:r>
                </w:p>
                <w:p w:rsidR="006E0990" w:rsidRDefault="006E0990" w:rsidP="006E0990">
                  <w:pPr>
                    <w:pStyle w:val="Bibliography"/>
                    <w:spacing w:after="200" w:line="276" w:lineRule="auto"/>
                    <w:ind w:left="720" w:hangingChars="300" w:hanging="720"/>
                    <w:rPr>
                      <w:noProof/>
                    </w:rPr>
                  </w:pPr>
                  <w:r>
                    <w:rPr>
                      <w:noProof/>
                    </w:rPr>
                    <w:t xml:space="preserve">Chen, S.-C., Hamid, S., Gulati, S., Zhao, N., Zhang, C., &amp; Gupta, P. (2004b). A Reliable Web-based System for Hurricane Analysis and Simulation. </w:t>
                  </w:r>
                  <w:r>
                    <w:rPr>
                      <w:i/>
                      <w:iCs/>
                      <w:noProof/>
                    </w:rPr>
                    <w:t>the IEEE International Conference on Systems, Man and Cybernetics</w:t>
                  </w:r>
                  <w:r>
                    <w:rPr>
                      <w:noProof/>
                    </w:rPr>
                    <w:t>, (pp. 5215-5220). The Hague, The Netherlands.</w:t>
                  </w:r>
                </w:p>
                <w:p w:rsidR="006E0990" w:rsidRDefault="006E0990" w:rsidP="006E0990">
                  <w:pPr>
                    <w:pStyle w:val="Bibliography"/>
                    <w:spacing w:after="200" w:line="276" w:lineRule="auto"/>
                    <w:ind w:left="720" w:hangingChars="300" w:hanging="720"/>
                    <w:rPr>
                      <w:noProof/>
                    </w:rPr>
                  </w:pPr>
                  <w:r>
                    <w:rPr>
                      <w:noProof/>
                    </w:rPr>
                    <w:t xml:space="preserve">Fraternali, P. (1992). Tools and Approaches for Developing Data-intensive Web Applications: A Survey. </w:t>
                  </w:r>
                  <w:r>
                    <w:rPr>
                      <w:i/>
                      <w:iCs/>
                      <w:noProof/>
                    </w:rPr>
                    <w:t>ACM Computing Survey, 31</w:t>
                  </w:r>
                  <w:r>
                    <w:rPr>
                      <w:noProof/>
                    </w:rPr>
                    <w:t>(3), 227-263.</w:t>
                  </w:r>
                </w:p>
                <w:p w:rsidR="006E0990" w:rsidRDefault="006E0990" w:rsidP="006E0990">
                  <w:pPr>
                    <w:pStyle w:val="Bibliography"/>
                    <w:spacing w:after="200" w:line="276" w:lineRule="auto"/>
                    <w:ind w:left="720" w:hangingChars="300" w:hanging="720"/>
                    <w:rPr>
                      <w:noProof/>
                    </w:rPr>
                  </w:pPr>
                  <w:r>
                    <w:rPr>
                      <w:noProof/>
                    </w:rPr>
                    <w:t xml:space="preserve">Garcia, R., Machado, D., Ha, H.-Y., Yang, Y., Chen, S.-C., &amp; Hamid, S. (2014). A Web-based Task-Tracking Collaboration System for the Florida Public Hurricane Loss Model. </w:t>
                  </w:r>
                  <w:r w:rsidRPr="002D3B8A">
                    <w:rPr>
                      <w:i/>
                      <w:noProof/>
                    </w:rPr>
                    <w:t>2014 IEEE Ineternational Conference on Collaborative Computing: Networkin</w:t>
                  </w:r>
                  <w:r>
                    <w:rPr>
                      <w:i/>
                      <w:noProof/>
                    </w:rPr>
                    <w:t>g, Applications and Worksharing</w:t>
                  </w:r>
                  <w:r w:rsidRPr="002D3B8A">
                    <w:rPr>
                      <w:noProof/>
                    </w:rPr>
                    <w:t>,</w:t>
                  </w:r>
                  <w:r w:rsidRPr="002D3B8A">
                    <w:rPr>
                      <w:iCs/>
                      <w:noProof/>
                    </w:rPr>
                    <w:t xml:space="preserve"> (pp. </w:t>
                  </w:r>
                  <w:r>
                    <w:rPr>
                      <w:iCs/>
                      <w:noProof/>
                    </w:rPr>
                    <w:t>304-311</w:t>
                  </w:r>
                  <w:r w:rsidRPr="002D3B8A">
                    <w:rPr>
                      <w:iCs/>
                      <w:noProof/>
                    </w:rPr>
                    <w:t>)</w:t>
                  </w:r>
                  <w:r>
                    <w:rPr>
                      <w:iCs/>
                      <w:noProof/>
                    </w:rPr>
                    <w:t xml:space="preserve">. Miami, Florida. </w:t>
                  </w:r>
                </w:p>
                <w:p w:rsidR="006E0990" w:rsidRPr="00FE115F" w:rsidRDefault="006E0990" w:rsidP="006E0990">
                  <w:pPr>
                    <w:pStyle w:val="Bibliography"/>
                    <w:spacing w:after="200" w:line="276" w:lineRule="auto"/>
                    <w:ind w:left="720" w:hangingChars="300" w:hanging="720"/>
                    <w:rPr>
                      <w:noProof/>
                    </w:rPr>
                  </w:pPr>
                  <w:r>
                    <w:rPr>
                      <w:noProof/>
                    </w:rPr>
                    <w:t xml:space="preserve">Gornik, D. (2002). </w:t>
                  </w:r>
                  <w:r>
                    <w:rPr>
                      <w:i/>
                      <w:iCs/>
                      <w:noProof/>
                    </w:rPr>
                    <w:t>UML Data Modeling Profile.</w:t>
                  </w:r>
                  <w:r>
                    <w:rPr>
                      <w:noProof/>
                    </w:rPr>
                    <w:t xml:space="preserve"> Technical Report, IBM Rational Software Whitepaper.</w:t>
                  </w:r>
                </w:p>
                <w:p w:rsidR="006E0990" w:rsidRDefault="006E0990" w:rsidP="006E0990">
                  <w:pPr>
                    <w:pStyle w:val="Bibliography"/>
                    <w:spacing w:after="200" w:line="276" w:lineRule="auto"/>
                    <w:ind w:left="720" w:hangingChars="300" w:hanging="720"/>
                    <w:rPr>
                      <w:noProof/>
                    </w:rPr>
                  </w:pPr>
                  <w:r>
                    <w:rPr>
                      <w:noProof/>
                    </w:rPr>
                    <w:t xml:space="preserve">Needham, D., Caballero, R., Demurjian, S., Eickhoff, F., Mehta, J., &amp; Zhang, Y. (2005). A Reuse Definition, Assessment, and Analysis Framework for UML. In H. Yang (Ed.), </w:t>
                  </w:r>
                  <w:r>
                    <w:rPr>
                      <w:i/>
                      <w:iCs/>
                      <w:noProof/>
                    </w:rPr>
                    <w:t>Advances in UML and XML-Based Software Evolution</w:t>
                  </w:r>
                  <w:r>
                    <w:rPr>
                      <w:noProof/>
                    </w:rPr>
                    <w:t xml:space="preserve"> (pp. 292-307). Hershey, Pennsylvania: Idea Group Publishing.</w:t>
                  </w:r>
                </w:p>
                <w:p w:rsidR="006E0990" w:rsidRDefault="006E0990" w:rsidP="006E0990">
                  <w:pPr>
                    <w:pStyle w:val="Bibliography"/>
                    <w:spacing w:after="200" w:line="276" w:lineRule="auto"/>
                    <w:ind w:left="720" w:hangingChars="300" w:hanging="720"/>
                    <w:rPr>
                      <w:noProof/>
                    </w:rPr>
                  </w:pPr>
                  <w:r>
                    <w:rPr>
                      <w:noProof/>
                    </w:rPr>
                    <w:t xml:space="preserve">Price, M. W., &amp; Demurjian, S. A. (1997). Analyzing and Measuring Reusability in Object-Oriented Design. </w:t>
                  </w:r>
                  <w:r>
                    <w:rPr>
                      <w:i/>
                      <w:iCs/>
                      <w:noProof/>
                    </w:rPr>
                    <w:t>12th ACM SIGPLAN Conference on Object-oriented programming, systems, languages, and applications</w:t>
                  </w:r>
                  <w:r>
                    <w:rPr>
                      <w:noProof/>
                    </w:rPr>
                    <w:t>, (pp. 22-33). Atlanta, Georgia.</w:t>
                  </w:r>
                </w:p>
                <w:p w:rsidR="006E0990" w:rsidRDefault="006E0990" w:rsidP="006E0990">
                  <w:pPr>
                    <w:pStyle w:val="Bibliography"/>
                    <w:spacing w:after="200" w:line="276" w:lineRule="auto"/>
                    <w:ind w:left="720" w:hangingChars="300" w:hanging="720"/>
                    <w:rPr>
                      <w:noProof/>
                    </w:rPr>
                  </w:pPr>
                  <w:r>
                    <w:rPr>
                      <w:noProof/>
                    </w:rPr>
                    <w:t xml:space="preserve">Price, M. W., Demurjian, S. A., &amp; Needham, D. (1997). Reusability Measurement Framework and tool for Ada95. </w:t>
                  </w:r>
                  <w:r>
                    <w:rPr>
                      <w:i/>
                      <w:iCs/>
                      <w:noProof/>
                    </w:rPr>
                    <w:t>TRI-Ada'97</w:t>
                  </w:r>
                  <w:r>
                    <w:rPr>
                      <w:noProof/>
                    </w:rPr>
                    <w:t>, (pp. 125-132). St. Louis, Missouri.</w:t>
                  </w:r>
                </w:p>
                <w:p w:rsidR="006E0990" w:rsidRDefault="006E0990" w:rsidP="006E0990">
                  <w:pPr>
                    <w:pStyle w:val="Bibliography"/>
                    <w:spacing w:after="200" w:line="276" w:lineRule="auto"/>
                    <w:ind w:left="720" w:hangingChars="300" w:hanging="720"/>
                    <w:rPr>
                      <w:noProof/>
                    </w:rPr>
                  </w:pPr>
                  <w:r>
                    <w:rPr>
                      <w:noProof/>
                    </w:rPr>
                    <w:t xml:space="preserve">Russell, L. R. (1971). Probability Distributions for Hurricane Effects. </w:t>
                  </w:r>
                  <w:r>
                    <w:rPr>
                      <w:i/>
                      <w:iCs/>
                      <w:noProof/>
                    </w:rPr>
                    <w:t>Journal of the Waterways, Harbors, and Coastal Engineering Division</w:t>
                  </w:r>
                  <w:r>
                    <w:rPr>
                      <w:noProof/>
                    </w:rPr>
                    <w:t>, 139-154.</w:t>
                  </w:r>
                </w:p>
                <w:p w:rsidR="006E0990" w:rsidRDefault="006E0990" w:rsidP="006E0990">
                  <w:pPr>
                    <w:pStyle w:val="Bibliography"/>
                    <w:spacing w:after="200" w:line="276" w:lineRule="auto"/>
                    <w:ind w:left="720" w:hangingChars="300" w:hanging="720"/>
                    <w:rPr>
                      <w:noProof/>
                    </w:rPr>
                  </w:pPr>
                  <w:r>
                    <w:rPr>
                      <w:noProof/>
                    </w:rPr>
                    <w:t xml:space="preserve">Sheldon, F. T., Jerath, K., Kwon, Y.-J., &amp; Baik, Y.-W. (2002). Case Study: Implementing a Web Based Auction System Using UML and Component-Based Programming. </w:t>
                  </w:r>
                  <w:r>
                    <w:rPr>
                      <w:i/>
                      <w:iCs/>
                      <w:noProof/>
                    </w:rPr>
                    <w:t>26th International Computer Software and Applications Conference</w:t>
                  </w:r>
                  <w:r>
                    <w:rPr>
                      <w:noProof/>
                    </w:rPr>
                    <w:t>, (pp. 211-216). Oxford, England.</w:t>
                  </w:r>
                </w:p>
                <w:p w:rsidR="006E0990" w:rsidRPr="006E0990" w:rsidRDefault="006E0990" w:rsidP="006E0990">
                  <w:pPr>
                    <w:pStyle w:val="Ref"/>
                  </w:pPr>
                  <w:r w:rsidRPr="006E0990">
                    <w:t>Tao Li, Ning Xie, Chunqiu Zeng, Wubai Zhou, Li Zheng, Yexi Jiang, Yimin Yang, Hsin-Yu Ha, Wei Xue, Yue Huang, Shu-Ching Chen, Jainendra Navlakha, and S. S. Iyengar</w:t>
                  </w:r>
                  <w:r>
                    <w:t xml:space="preserve"> (2017). </w:t>
                  </w:r>
                  <w:r w:rsidRPr="006E0990">
                    <w:t>Data-driven Techniques in Disaster Information Management</w:t>
                  </w:r>
                  <w:r>
                    <w:t>.</w:t>
                  </w:r>
                  <w:r w:rsidRPr="006E0990">
                    <w:t xml:space="preserve"> </w:t>
                  </w:r>
                  <w:r w:rsidRPr="006E0990">
                    <w:rPr>
                      <w:i/>
                    </w:rPr>
                    <w:t>ACM Computing Surveys</w:t>
                  </w:r>
                  <w:r w:rsidRPr="006E0990">
                    <w:t>, Volume 50, Issue 1, Article No. 1</w:t>
                  </w:r>
                  <w:r>
                    <w:t xml:space="preserve">, </w:t>
                  </w:r>
                  <w:r w:rsidRPr="006E0990">
                    <w:t>45 pages.</w:t>
                  </w:r>
                </w:p>
                <w:p w:rsidR="006E0990" w:rsidRPr="00A279C5" w:rsidRDefault="006E0990" w:rsidP="006E0990">
                  <w:pPr>
                    <w:pStyle w:val="Bibliography"/>
                    <w:spacing w:after="200" w:line="276" w:lineRule="auto"/>
                    <w:ind w:left="720" w:hangingChars="300" w:hanging="720"/>
                    <w:rPr>
                      <w:noProof/>
                    </w:rPr>
                  </w:pPr>
                  <w:r w:rsidRPr="00A279C5">
                    <w:rPr>
                      <w:noProof/>
                    </w:rPr>
                    <w:t>Tian, H., Ha, H.-Y., Pouyanfar, S., Yan, Y., Guan, S., Chen, S.-C., Shyu, M.-L., &amp; Hamid, S.</w:t>
                  </w:r>
                  <w:r>
                    <w:rPr>
                      <w:noProof/>
                    </w:rPr>
                    <w:t xml:space="preserve"> </w:t>
                  </w:r>
                  <w:r w:rsidRPr="00A279C5">
                    <w:rPr>
                      <w:noProof/>
                    </w:rPr>
                    <w:t xml:space="preserve">(2016). A Scalable and Automatic Validation Process for Florida Public Hurricane Loss Model. </w:t>
                  </w:r>
                  <w:r w:rsidRPr="00A279C5">
                    <w:rPr>
                      <w:i/>
                      <w:noProof/>
                    </w:rPr>
                    <w:t>2016 IEEE International Conference on Information Reuse and Integration</w:t>
                  </w:r>
                  <w:r w:rsidRPr="00A279C5">
                    <w:rPr>
                      <w:noProof/>
                    </w:rPr>
                    <w:t xml:space="preserve">, (pp. 324-331). Pittsburgh, </w:t>
                  </w:r>
                  <w:r>
                    <w:rPr>
                      <w:noProof/>
                    </w:rPr>
                    <w:t>P</w:t>
                  </w:r>
                  <w:r w:rsidRPr="00FE115F">
                    <w:rPr>
                      <w:noProof/>
                    </w:rPr>
                    <w:t>ennsylvania</w:t>
                  </w:r>
                  <w:r w:rsidRPr="00A279C5">
                    <w:rPr>
                      <w:noProof/>
                    </w:rPr>
                    <w:t>.</w:t>
                  </w:r>
                </w:p>
                <w:p w:rsidR="006E0990" w:rsidRDefault="006E0990" w:rsidP="006E0990">
                  <w:pPr>
                    <w:pStyle w:val="Bibliography"/>
                    <w:spacing w:after="200" w:line="276" w:lineRule="auto"/>
                    <w:ind w:left="720" w:hangingChars="300" w:hanging="720"/>
                    <w:rPr>
                      <w:noProof/>
                    </w:rPr>
                  </w:pPr>
                  <w:r>
                    <w:rPr>
                      <w:noProof/>
                    </w:rPr>
                    <w:lastRenderedPageBreak/>
                    <w:t xml:space="preserve">USDA. (1992). </w:t>
                  </w:r>
                  <w:r>
                    <w:rPr>
                      <w:i/>
                      <w:iCs/>
                      <w:noProof/>
                    </w:rPr>
                    <w:t>State Soil Geographic (STATSGO) Data Users Guide.</w:t>
                  </w:r>
                  <w:r>
                    <w:rPr>
                      <w:noProof/>
                    </w:rPr>
                    <w:t xml:space="preserve"> Miscellaneous Publicatin No. 1492. United States Department of Agriculture, Natural Resources Conservation Service.</w:t>
                  </w:r>
                </w:p>
                <w:p w:rsidR="006E0990" w:rsidRDefault="006E0990" w:rsidP="006E0990">
                  <w:pPr>
                    <w:pStyle w:val="Bibliography"/>
                    <w:spacing w:after="200" w:line="276" w:lineRule="auto"/>
                    <w:ind w:left="720" w:hangingChars="300" w:hanging="720"/>
                    <w:rPr>
                      <w:noProof/>
                    </w:rPr>
                  </w:pPr>
                  <w:r>
                    <w:rPr>
                      <w:noProof/>
                    </w:rPr>
                    <w:t xml:space="preserve">Yan, Y., Pouyanfar, S., Tian, H., Guan, S., Ha, H.-Y., Chen, S.-C., Shyu, M.-L., &amp; Hamid, S. (2016). Domain Knowledge Assisted Data Processing for Floirda Public Hurricane Loss Model. </w:t>
                  </w:r>
                  <w:r w:rsidRPr="00FE115F">
                    <w:rPr>
                      <w:i/>
                      <w:noProof/>
                    </w:rPr>
                    <w:t>2016 IEEE International Conference on Information Reuse and Integration</w:t>
                  </w:r>
                  <w:r>
                    <w:rPr>
                      <w:noProof/>
                    </w:rPr>
                    <w:t>, (pp. 441-447). Pittsburgh, P</w:t>
                  </w:r>
                  <w:r w:rsidRPr="00FE115F">
                    <w:rPr>
                      <w:noProof/>
                    </w:rPr>
                    <w:t>ennsylvania</w:t>
                  </w:r>
                  <w:r>
                    <w:rPr>
                      <w:noProof/>
                    </w:rPr>
                    <w:t>.</w:t>
                  </w:r>
                </w:p>
                <w:p w:rsidR="006E0990" w:rsidRDefault="006E0990" w:rsidP="006E0990">
                  <w:pPr>
                    <w:pStyle w:val="Bibliography"/>
                    <w:spacing w:after="200" w:line="276" w:lineRule="auto"/>
                    <w:ind w:left="720" w:hangingChars="300" w:hanging="720"/>
                    <w:rPr>
                      <w:noProof/>
                    </w:rPr>
                  </w:pPr>
                  <w:r>
                    <w:rPr>
                      <w:noProof/>
                    </w:rPr>
                    <w:t xml:space="preserve">Yang, Y., Lopez, D., Tian, H., Pouyanfar, S., Fleites, F., Chen, S.-C., &amp; Hamid, S. (2015). Integrated Execution Framework for Catastrophe Modeling. </w:t>
                  </w:r>
                  <w:r w:rsidRPr="00FE115F">
                    <w:rPr>
                      <w:i/>
                      <w:noProof/>
                    </w:rPr>
                    <w:t>2015 IEEE International Conference on Semantic Computing</w:t>
                  </w:r>
                  <w:r>
                    <w:rPr>
                      <w:noProof/>
                    </w:rPr>
                    <w:t>, (pp. 201-207). Anaheim, California.</w:t>
                  </w:r>
                </w:p>
                <w:p w:rsidR="006E0990" w:rsidRDefault="006E0990" w:rsidP="006E0990">
                  <w:pPr>
                    <w:pStyle w:val="Bibliography"/>
                    <w:spacing w:after="200" w:line="276" w:lineRule="auto"/>
                    <w:ind w:left="720" w:hangingChars="300" w:hanging="720"/>
                    <w:rPr>
                      <w:noProof/>
                    </w:rPr>
                  </w:pPr>
                  <w:r>
                    <w:rPr>
                      <w:noProof/>
                    </w:rPr>
                    <w:t xml:space="preserve">Zhou, Y., Chen, Y., &amp; Lu, H. (2004). UML-based Systems Integration Modeling Technique for the Design and Development of Intelligent Transportation Management System. </w:t>
                  </w:r>
                  <w:r>
                    <w:rPr>
                      <w:i/>
                      <w:iCs/>
                      <w:noProof/>
                    </w:rPr>
                    <w:t>IEEE International Conference on Systems, Man and Cybernetics</w:t>
                  </w:r>
                  <w:r>
                    <w:rPr>
                      <w:noProof/>
                    </w:rPr>
                    <w:t>, (pp. 6061-6066). The Hague, The Netherlands.</w:t>
                  </w:r>
                </w:p>
                <w:p w:rsidR="006E0990" w:rsidRDefault="006E0990" w:rsidP="006E0990"/>
                <w:p w:rsidR="006E0990" w:rsidRDefault="006E0990" w:rsidP="006E0990">
                  <w:pPr>
                    <w:rPr>
                      <w:vanish/>
                      <w:highlight w:val="yellow"/>
                    </w:rPr>
                  </w:pPr>
                  <w:r w:rsidRPr="00376386">
                    <w:rPr>
                      <w:b/>
                      <w:bCs/>
                      <w:noProof/>
                    </w:rPr>
                    <w:fldChar w:fldCharType="end"/>
                  </w:r>
                </w:p>
              </w:sdtContent>
            </w:sdt>
            <w:p w:rsidR="00440B6E" w:rsidRDefault="00D44815" w:rsidP="00440B6E">
              <w:pPr>
                <w:rPr>
                  <w:highlight w:val="yellow"/>
                </w:rPr>
              </w:pPr>
            </w:p>
          </w:sdtContent>
        </w:sdt>
        <w:p w:rsidR="00440B6E" w:rsidRDefault="00440B6E">
          <w:pPr>
            <w:jc w:val="left"/>
            <w:rPr>
              <w:rFonts w:ascii="Arial" w:hAnsi="Arial"/>
              <w:b/>
              <w:sz w:val="22"/>
              <w:lang w:val="it-IT"/>
            </w:rPr>
          </w:pPr>
          <w:r>
            <w:br w:type="page"/>
          </w:r>
        </w:p>
        <w:p w:rsidR="00CC5FD8" w:rsidRPr="00440B6E" w:rsidRDefault="00CC5FD8" w:rsidP="00440B6E">
          <w:pPr>
            <w:pStyle w:val="Anonymoussubsubsectiontitle"/>
            <w:rPr>
              <w:highlight w:val="yellow"/>
            </w:rPr>
          </w:pPr>
          <w:r>
            <w:lastRenderedPageBreak/>
            <w:t>Statistical Standards</w:t>
          </w:r>
        </w:p>
        <w:sdt>
          <w:sdtPr>
            <w:rPr>
              <w:vanish/>
              <w:highlight w:val="yellow"/>
            </w:rPr>
            <w:id w:val="1197502969"/>
            <w:bibliography/>
          </w:sdtPr>
          <w:sdtEndPr/>
          <w:sdtContent>
            <w:p w:rsidR="00CC5FD8" w:rsidRDefault="00CC5FD8" w:rsidP="00CC5FD8">
              <w:pPr>
                <w:pStyle w:val="Bibliography"/>
                <w:keepNext/>
                <w:spacing w:after="200" w:line="276" w:lineRule="auto"/>
                <w:ind w:left="720" w:hangingChars="300" w:hanging="720"/>
                <w:rPr>
                  <w:rFonts w:asciiTheme="minorHAnsi" w:hAnsiTheme="minorHAnsi"/>
                  <w:noProof/>
                  <w:sz w:val="22"/>
                </w:rPr>
              </w:pPr>
              <w:r>
                <w:fldChar w:fldCharType="begin" w:fldLock="1"/>
              </w:r>
              <w:r w:rsidRPr="00C16512">
                <w:instrText xml:space="preserve"> BIBLIOGRAPHY </w:instrText>
              </w:r>
              <w:r>
                <w:fldChar w:fldCharType="separate"/>
              </w:r>
              <w:r>
                <w:rPr>
                  <w:noProof/>
                </w:rPr>
                <w:t xml:space="preserve">Burpee, R. W., Aberson, S. D., Black, P. G., Demaria, M., Franklin, J. L., Griffin, J. S., et al. (1994). Real-Time Guidance Provided by NOAA's Hurricane Research Division to Forecasters during Emily of 1993. </w:t>
              </w:r>
              <w:r>
                <w:rPr>
                  <w:i/>
                  <w:iCs/>
                  <w:noProof/>
                </w:rPr>
                <w:t>Bulletin of the American Meteorological Society, 75</w:t>
              </w:r>
              <w:r>
                <w:rPr>
                  <w:noProof/>
                </w:rPr>
                <w:t>(10), 1765-1784.</w:t>
              </w:r>
            </w:p>
            <w:p w:rsidR="00CC5FD8" w:rsidRDefault="00CC5FD8" w:rsidP="00CC5FD8">
              <w:pPr>
                <w:pStyle w:val="Bibliography"/>
                <w:keepNext/>
                <w:spacing w:after="200" w:line="276" w:lineRule="auto"/>
                <w:ind w:left="720" w:hangingChars="300" w:hanging="720"/>
                <w:rPr>
                  <w:noProof/>
                </w:rPr>
              </w:pPr>
              <w:r>
                <w:rPr>
                  <w:noProof/>
                </w:rPr>
                <w:t xml:space="preserve">Conover, W. J. (1999). </w:t>
              </w:r>
              <w:r>
                <w:rPr>
                  <w:i/>
                  <w:iCs/>
                  <w:noProof/>
                </w:rPr>
                <w:t>Practical Nonparametric Statistics.</w:t>
              </w:r>
              <w:r>
                <w:rPr>
                  <w:noProof/>
                </w:rPr>
                <w:t xml:space="preserve"> New York: Wiley.</w:t>
              </w:r>
            </w:p>
            <w:p w:rsidR="00CC5FD8" w:rsidRDefault="00CC5FD8" w:rsidP="00CC5FD8">
              <w:pPr>
                <w:pStyle w:val="Bibliography"/>
                <w:keepNext/>
                <w:spacing w:after="200" w:line="276" w:lineRule="auto"/>
                <w:ind w:left="720" w:hangingChars="300" w:hanging="720"/>
                <w:rPr>
                  <w:noProof/>
                </w:rPr>
              </w:pPr>
              <w:r>
                <w:rPr>
                  <w:noProof/>
                </w:rPr>
                <w:t xml:space="preserve">Draper, N. R., &amp; Smith, H. (1998). </w:t>
              </w:r>
              <w:r>
                <w:rPr>
                  <w:i/>
                  <w:iCs/>
                  <w:noProof/>
                </w:rPr>
                <w:t>Applied Regression Analysis.</w:t>
              </w:r>
              <w:r>
                <w:rPr>
                  <w:noProof/>
                </w:rPr>
                <w:t xml:space="preserve"> New York: Wiley.</w:t>
              </w:r>
            </w:p>
            <w:p w:rsidR="00CC5FD8" w:rsidRDefault="00CC5FD8" w:rsidP="00CC5FD8">
              <w:pPr>
                <w:pStyle w:val="Bibliography"/>
                <w:keepNext/>
                <w:spacing w:after="200" w:line="276" w:lineRule="auto"/>
                <w:ind w:left="720" w:hangingChars="300" w:hanging="720"/>
                <w:rPr>
                  <w:noProof/>
                </w:rPr>
              </w:pPr>
              <w:r>
                <w:rPr>
                  <w:noProof/>
                </w:rPr>
                <w:t xml:space="preserve">Greene, W. H. (2003). </w:t>
              </w:r>
              <w:r>
                <w:rPr>
                  <w:i/>
                  <w:iCs/>
                  <w:noProof/>
                </w:rPr>
                <w:t>Econometric Analysis</w:t>
              </w:r>
              <w:r>
                <w:rPr>
                  <w:noProof/>
                </w:rPr>
                <w:t xml:space="preserve"> (5th ed.). New Jersey: Prentice Hall.</w:t>
              </w:r>
            </w:p>
            <w:p w:rsidR="00CC5FD8" w:rsidRDefault="00CC5FD8" w:rsidP="00CC5FD8">
              <w:pPr>
                <w:pStyle w:val="Bibliography"/>
                <w:keepNext/>
                <w:spacing w:after="200" w:line="276" w:lineRule="auto"/>
                <w:ind w:left="720" w:hangingChars="300" w:hanging="720"/>
                <w:rPr>
                  <w:noProof/>
                </w:rPr>
              </w:pPr>
              <w:r>
                <w:rPr>
                  <w:noProof/>
                </w:rPr>
                <w:t xml:space="preserve">Hamid, S., Golam Kibria, B. M. G., Gulati, S., Powell, M. D., Annane, B., Cocke, S., et al. (2010a). Authors' responses to the discussion on Predicting losses of residential structures in the state of Florida by the Public Hurricane Loss Evaluation Model. </w:t>
              </w:r>
              <w:r>
                <w:rPr>
                  <w:i/>
                  <w:iCs/>
                  <w:noProof/>
                </w:rPr>
                <w:t>Statistical Methodology, 7</w:t>
              </w:r>
              <w:r>
                <w:rPr>
                  <w:noProof/>
                </w:rPr>
                <w:t>(5), 596-600.</w:t>
              </w:r>
            </w:p>
            <w:p w:rsidR="00CC5FD8" w:rsidRDefault="00CC5FD8" w:rsidP="00CC5FD8">
              <w:pPr>
                <w:pStyle w:val="Bibliography"/>
                <w:keepNext/>
                <w:spacing w:after="200" w:line="276" w:lineRule="auto"/>
                <w:ind w:left="720" w:hangingChars="300" w:hanging="720"/>
                <w:rPr>
                  <w:noProof/>
                </w:rPr>
              </w:pPr>
              <w:r>
                <w:rPr>
                  <w:noProof/>
                </w:rPr>
                <w:t xml:space="preserve">Hamid, S., Golam Kibria, B. M. G., Gulati, S., Powell, M. D., Annane, B., Cocke, S., et al. (2010b). Predicting Losses of Residential Structures in the State of Florida by the Public Hurricane Loss Evaluation Models. </w:t>
              </w:r>
              <w:r>
                <w:rPr>
                  <w:i/>
                  <w:iCs/>
                  <w:noProof/>
                </w:rPr>
                <w:t>Statistical Methodology, 7</w:t>
              </w:r>
              <w:r>
                <w:rPr>
                  <w:noProof/>
                </w:rPr>
                <w:t>(5), 552-573.</w:t>
              </w:r>
            </w:p>
            <w:p w:rsidR="00CC5FD8" w:rsidRDefault="00CC5FD8" w:rsidP="00CC5FD8">
              <w:pPr>
                <w:pStyle w:val="Bibliography"/>
                <w:keepNext/>
                <w:spacing w:after="200" w:line="276" w:lineRule="auto"/>
                <w:ind w:left="720" w:hangingChars="300" w:hanging="720"/>
                <w:rPr>
                  <w:noProof/>
                </w:rPr>
              </w:pPr>
              <w:r>
                <w:rPr>
                  <w:noProof/>
                </w:rPr>
                <w:t xml:space="preserve">Iman, R. L., Johnson, M. E., &amp; Schroeder, T. (2000a). Assessing Hurricane Effects. Part 1. Sensitivity Analysis. </w:t>
              </w:r>
              <w:r>
                <w:rPr>
                  <w:i/>
                  <w:iCs/>
                  <w:noProof/>
                </w:rPr>
                <w:t>Reliability Engineering &amp; System Safety, 78</w:t>
              </w:r>
              <w:r>
                <w:rPr>
                  <w:noProof/>
                </w:rPr>
                <w:t>(2), 131-145.</w:t>
              </w:r>
            </w:p>
            <w:p w:rsidR="00CC5FD8" w:rsidRDefault="00CC5FD8" w:rsidP="00CC5FD8">
              <w:pPr>
                <w:pStyle w:val="Bibliography"/>
                <w:keepNext/>
                <w:spacing w:after="200" w:line="276" w:lineRule="auto"/>
                <w:ind w:left="720" w:hangingChars="300" w:hanging="720"/>
                <w:rPr>
                  <w:noProof/>
                </w:rPr>
              </w:pPr>
              <w:r>
                <w:rPr>
                  <w:noProof/>
                </w:rPr>
                <w:t xml:space="preserve">Iman, R. L., Johnson, M. E., &amp; Schroeder, T. (2000b). Assessing Hurricane Effects. Part 2. Uncertainty Analysis. </w:t>
              </w:r>
              <w:r>
                <w:rPr>
                  <w:i/>
                  <w:iCs/>
                  <w:noProof/>
                </w:rPr>
                <w:t>Reliability Engineering &amp; System Safety, 78</w:t>
              </w:r>
              <w:r>
                <w:rPr>
                  <w:noProof/>
                </w:rPr>
                <w:t>(2), 147-155.</w:t>
              </w:r>
            </w:p>
            <w:p w:rsidR="00CC5FD8" w:rsidRDefault="00CC5FD8" w:rsidP="00CC5FD8">
              <w:pPr>
                <w:pStyle w:val="Bibliography"/>
                <w:keepNext/>
                <w:spacing w:after="200" w:line="276" w:lineRule="auto"/>
                <w:ind w:left="720" w:hangingChars="300" w:hanging="720"/>
                <w:rPr>
                  <w:noProof/>
                </w:rPr>
              </w:pPr>
              <w:r>
                <w:rPr>
                  <w:noProof/>
                </w:rPr>
                <w:t xml:space="preserve">Lin, L. I. (1989). A concordance correlation coefficient to evaluate reproducibility. </w:t>
              </w:r>
              <w:r>
                <w:rPr>
                  <w:i/>
                  <w:iCs/>
                  <w:noProof/>
                </w:rPr>
                <w:t>Biometrics, 45</w:t>
              </w:r>
              <w:r>
                <w:rPr>
                  <w:noProof/>
                </w:rPr>
                <w:t>, 255-268.</w:t>
              </w:r>
            </w:p>
            <w:p w:rsidR="00CC5FD8" w:rsidRDefault="00CC5FD8" w:rsidP="00CC5FD8">
              <w:pPr>
                <w:pStyle w:val="Bibliography"/>
                <w:keepNext/>
                <w:spacing w:after="200" w:line="276" w:lineRule="auto"/>
                <w:ind w:left="720" w:hangingChars="300" w:hanging="720"/>
                <w:rPr>
                  <w:noProof/>
                </w:rPr>
              </w:pPr>
              <w:r>
                <w:rPr>
                  <w:noProof/>
                </w:rPr>
                <w:t xml:space="preserve">Reiss, R. D. (1989). </w:t>
              </w:r>
              <w:r>
                <w:rPr>
                  <w:i/>
                  <w:iCs/>
                  <w:noProof/>
                </w:rPr>
                <w:t>Approximate Distributions of Order Statistics with Applications to Nonparametric Statistics.</w:t>
              </w:r>
              <w:r>
                <w:rPr>
                  <w:noProof/>
                </w:rPr>
                <w:t xml:space="preserve"> New York: Springer Verlag.</w:t>
              </w:r>
            </w:p>
            <w:p w:rsidR="00CC5FD8" w:rsidRDefault="00CC5FD8" w:rsidP="00CC5FD8">
              <w:pPr>
                <w:pStyle w:val="Bibliography"/>
                <w:keepNext/>
                <w:spacing w:after="200" w:line="276" w:lineRule="auto"/>
                <w:ind w:left="720" w:hangingChars="300" w:hanging="720"/>
                <w:rPr>
                  <w:noProof/>
                </w:rPr>
              </w:pPr>
              <w:r>
                <w:rPr>
                  <w:noProof/>
                </w:rPr>
                <w:t xml:space="preserve">Tamhane, A. C., &amp; Dunlop, D. (2000). </w:t>
              </w:r>
              <w:r>
                <w:rPr>
                  <w:i/>
                  <w:iCs/>
                  <w:noProof/>
                </w:rPr>
                <w:t>Statistics and Data Analysis.</w:t>
              </w:r>
              <w:r>
                <w:rPr>
                  <w:noProof/>
                </w:rPr>
                <w:t xml:space="preserve"> New York: Prentice Hall.</w:t>
              </w:r>
            </w:p>
            <w:p w:rsidR="00CC5FD8" w:rsidRDefault="00CC5FD8" w:rsidP="00CC5FD8">
              <w:pPr>
                <w:rPr>
                  <w:vanish/>
                  <w:highlight w:val="yellow"/>
                </w:rPr>
              </w:pPr>
              <w:r>
                <w:rPr>
                  <w:b/>
                  <w:bCs/>
                  <w:noProof/>
                </w:rPr>
                <w:fldChar w:fldCharType="end"/>
              </w:r>
            </w:p>
          </w:sdtContent>
        </w:sdt>
        <w:p w:rsidR="00B8763D" w:rsidRDefault="00B8763D" w:rsidP="00CC5FD8">
          <w:pPr>
            <w:rPr>
              <w:sz w:val="36"/>
            </w:rPr>
          </w:pPr>
          <w:r>
            <w:br w:type="page"/>
          </w:r>
        </w:p>
        <w:p w:rsidR="00B16541" w:rsidRDefault="00B16541" w:rsidP="00B16541">
          <w:pPr>
            <w:pStyle w:val="AnonymousTitle"/>
            <w:rPr>
              <w:noProof/>
            </w:rPr>
          </w:pPr>
          <w:r w:rsidRPr="00B16541">
            <w:rPr>
              <w:noProof/>
            </w:rPr>
            <w:lastRenderedPageBreak/>
            <w:t>Relevant Web Sites</w:t>
          </w:r>
        </w:p>
        <w:p w:rsidR="005C5AEA" w:rsidRDefault="005C5AEA" w:rsidP="005C5AEA">
          <w:pPr>
            <w:pStyle w:val="Normal-leftaligned"/>
          </w:pPr>
        </w:p>
        <w:p w:rsidR="005C5AEA" w:rsidRDefault="005C5AEA" w:rsidP="005C5AEA">
          <w:pPr>
            <w:pStyle w:val="Normal-leftaligned"/>
          </w:pPr>
          <w:r>
            <w:t xml:space="preserve">Applied Insurance Research, Inc. (AIR) page. </w:t>
          </w:r>
        </w:p>
        <w:p w:rsidR="005C5AEA" w:rsidRDefault="00D44815" w:rsidP="005C5AEA">
          <w:pPr>
            <w:pStyle w:val="Normal-leftaligned"/>
          </w:pPr>
          <w:hyperlink r:id="rId34" w:history="1">
            <w:r w:rsidR="005C5AEA" w:rsidRPr="005C5AEA">
              <w:rPr>
                <w:rStyle w:val="Hyperlink"/>
              </w:rPr>
              <w:t>http://www.airboston.com_public/html/rmansoft.asp</w:t>
            </w:r>
          </w:hyperlink>
        </w:p>
        <w:p w:rsidR="005C5AEA" w:rsidRDefault="005C5AEA" w:rsidP="005C5AEA">
          <w:pPr>
            <w:pStyle w:val="Normal-leftaligned"/>
          </w:pPr>
        </w:p>
        <w:p w:rsidR="005C5AEA" w:rsidRDefault="005C5AEA" w:rsidP="005C5AEA">
          <w:pPr>
            <w:pStyle w:val="Normal-leftaligned"/>
          </w:pPr>
          <w:r>
            <w:t xml:space="preserve">Applied Research Associates, Inc. (ARA) page. </w:t>
          </w:r>
        </w:p>
        <w:p w:rsidR="005C5AEA" w:rsidRDefault="00D44815" w:rsidP="005C5AEA">
          <w:pPr>
            <w:pStyle w:val="Normal-leftaligned"/>
          </w:pPr>
          <w:hyperlink r:id="rId35" w:history="1">
            <w:r w:rsidR="005C5AEA" w:rsidRPr="005C5AEA">
              <w:rPr>
                <w:rStyle w:val="Hyperlink"/>
              </w:rPr>
              <w:t>http://www.ara.com/risk_and_reliability_analysis.htm</w:t>
            </w:r>
          </w:hyperlink>
        </w:p>
        <w:p w:rsidR="005C5AEA" w:rsidRDefault="005C5AEA" w:rsidP="005C5AEA">
          <w:pPr>
            <w:pStyle w:val="Normal-leftaligned"/>
          </w:pPr>
        </w:p>
        <w:p w:rsidR="005C5AEA" w:rsidRDefault="005C5AEA" w:rsidP="005C5AEA">
          <w:pPr>
            <w:pStyle w:val="Normal-leftaligned"/>
          </w:pPr>
          <w:r>
            <w:t>ARIS Reference.</w:t>
          </w:r>
        </w:p>
        <w:p w:rsidR="005C5AEA" w:rsidRDefault="00D44815" w:rsidP="005C5AEA">
          <w:pPr>
            <w:pStyle w:val="Normal-leftaligned"/>
          </w:pPr>
          <w:hyperlink r:id="rId36" w:history="1">
            <w:r w:rsidR="005C5AEA" w:rsidRPr="005C5AEA">
              <w:rPr>
                <w:rStyle w:val="Hyperlink"/>
              </w:rPr>
              <w:t>http://www.idsscheer.com/international/english/products/aris_design_platform/50324</w:t>
            </w:r>
          </w:hyperlink>
        </w:p>
        <w:p w:rsidR="005C5AEA" w:rsidRDefault="005C5AEA" w:rsidP="005C5AEA">
          <w:pPr>
            <w:pStyle w:val="Normal-leftaligned"/>
          </w:pPr>
        </w:p>
        <w:p w:rsidR="005C5AEA" w:rsidRDefault="005C5AEA" w:rsidP="005C5AEA">
          <w:pPr>
            <w:pStyle w:val="Normal-leftaligned"/>
          </w:pPr>
          <w:r>
            <w:t xml:space="preserve">CIMOSA Reference. </w:t>
          </w:r>
          <w:hyperlink r:id="rId37" w:history="1">
            <w:r w:rsidRPr="005C5AEA">
              <w:rPr>
                <w:rStyle w:val="Hyperlink"/>
              </w:rPr>
              <w:t>http://cimosa.cnt.pl</w:t>
            </w:r>
          </w:hyperlink>
        </w:p>
        <w:p w:rsidR="005C5AEA" w:rsidRDefault="005C5AEA" w:rsidP="005C5AEA">
          <w:pPr>
            <w:pStyle w:val="Normal-leftaligned"/>
          </w:pPr>
        </w:p>
        <w:p w:rsidR="005C5AEA" w:rsidRDefault="005C5AEA" w:rsidP="005C5AEA">
          <w:pPr>
            <w:pStyle w:val="Normal-leftaligned"/>
          </w:pPr>
          <w:r>
            <w:t xml:space="preserve">EQECAT home page. </w:t>
          </w:r>
          <w:hyperlink r:id="rId38" w:history="1">
            <w:r w:rsidRPr="005C5AEA">
              <w:rPr>
                <w:rStyle w:val="Hyperlink"/>
              </w:rPr>
              <w:t>http://www.eqecat.com/</w:t>
            </w:r>
          </w:hyperlink>
        </w:p>
        <w:p w:rsidR="005C5AEA" w:rsidRDefault="005C5AEA" w:rsidP="005C5AEA">
          <w:pPr>
            <w:pStyle w:val="Normal-leftaligned"/>
          </w:pPr>
        </w:p>
        <w:p w:rsidR="005C5AEA" w:rsidRDefault="005C5AEA" w:rsidP="005C5AEA">
          <w:pPr>
            <w:pStyle w:val="Normal-leftaligned"/>
          </w:pPr>
          <w:r>
            <w:t xml:space="preserve">FEMA hurricanes page. </w:t>
          </w:r>
          <w:hyperlink r:id="rId39" w:history="1">
            <w:r w:rsidRPr="005C5AEA">
              <w:rPr>
                <w:rStyle w:val="Hyperlink"/>
              </w:rPr>
              <w:t>http://www.fema.gov/hazards/hurricanes</w:t>
            </w:r>
          </w:hyperlink>
        </w:p>
        <w:p w:rsidR="005C5AEA" w:rsidRDefault="005C5AEA" w:rsidP="005C5AEA">
          <w:pPr>
            <w:pStyle w:val="Normal-leftaligned"/>
          </w:pPr>
        </w:p>
        <w:p w:rsidR="005C5AEA" w:rsidRDefault="005C5AEA" w:rsidP="005C5AEA">
          <w:pPr>
            <w:pStyle w:val="Normal-leftaligned"/>
          </w:pPr>
          <w:r>
            <w:t>Florida Water Management District Land Use Data, Statewide 2004-2011, as compiled by the Florida State Department of Environmental Protection:</w:t>
          </w:r>
        </w:p>
        <w:p w:rsidR="005C5AEA" w:rsidRDefault="00D44815" w:rsidP="005C5AEA">
          <w:pPr>
            <w:pStyle w:val="Normal-leftaligned"/>
          </w:pPr>
          <w:hyperlink r:id="rId40" w:history="1">
            <w:r w:rsidR="005C5AEA" w:rsidRPr="005C5AEA">
              <w:rPr>
                <w:rStyle w:val="Hyperlink"/>
              </w:rPr>
              <w:t>http://www.dep.state.fl.us/gis/datadir.htm</w:t>
            </w:r>
          </w:hyperlink>
          <w:r w:rsidR="005C5AEA">
            <w:t xml:space="preserve"> </w:t>
          </w:r>
        </w:p>
        <w:p w:rsidR="005C5AEA" w:rsidRDefault="005C5AEA" w:rsidP="005C5AEA">
          <w:pPr>
            <w:pStyle w:val="Normal-leftaligned"/>
          </w:pPr>
          <w:r>
            <w:t xml:space="preserve">Actual data is at </w:t>
          </w:r>
          <w:hyperlink r:id="rId41" w:history="1">
            <w:r w:rsidRPr="005C5AEA">
              <w:rPr>
                <w:rStyle w:val="Hyperlink"/>
              </w:rPr>
              <w:t>http://publicfiles.dep.state.fl.us/otis/gis/data/STATEWIDE_LANDUSE_2004_2011.zip</w:t>
            </w:r>
          </w:hyperlink>
        </w:p>
        <w:p w:rsidR="005C5AEA" w:rsidRDefault="005C5AEA" w:rsidP="005C5AEA">
          <w:pPr>
            <w:pStyle w:val="Normal-leftaligned"/>
          </w:pPr>
        </w:p>
        <w:p w:rsidR="005C5AEA" w:rsidRDefault="005C5AEA" w:rsidP="005C5AEA">
          <w:pPr>
            <w:pStyle w:val="Normal-leftaligned"/>
          </w:pPr>
          <w:r>
            <w:t xml:space="preserve">Global Ecosystems Database (GED).  </w:t>
          </w:r>
          <w:hyperlink r:id="rId42" w:history="1">
            <w:r w:rsidRPr="005C5AEA">
              <w:rPr>
                <w:rStyle w:val="Hyperlink"/>
              </w:rPr>
              <w:t>http://www.ngdc.noaa.gov/seg/fliers/se- 2006.shtml</w:t>
            </w:r>
          </w:hyperlink>
        </w:p>
        <w:p w:rsidR="005C5AEA" w:rsidRDefault="005C5AEA" w:rsidP="005C5AEA">
          <w:pPr>
            <w:pStyle w:val="Normal-leftaligned"/>
          </w:pPr>
        </w:p>
        <w:p w:rsidR="005C5AEA" w:rsidRDefault="005C5AEA" w:rsidP="005C5AEA">
          <w:pPr>
            <w:pStyle w:val="Normal-leftaligned"/>
          </w:pPr>
          <w:r>
            <w:t xml:space="preserve">HAZUS Home. </w:t>
          </w:r>
          <w:hyperlink r:id="rId43" w:history="1">
            <w:r w:rsidRPr="005C5AEA">
              <w:rPr>
                <w:rStyle w:val="Hyperlink"/>
              </w:rPr>
              <w:t>http://www.hazus.org/</w:t>
            </w:r>
          </w:hyperlink>
        </w:p>
        <w:p w:rsidR="005C5AEA" w:rsidRDefault="005C5AEA" w:rsidP="005C5AEA">
          <w:pPr>
            <w:pStyle w:val="Normal-leftaligned"/>
          </w:pPr>
        </w:p>
        <w:p w:rsidR="005C5AEA" w:rsidRDefault="005C5AEA" w:rsidP="005C5AEA">
          <w:pPr>
            <w:pStyle w:val="Normal-leftaligned"/>
          </w:pPr>
          <w:r>
            <w:t xml:space="preserve">HAZUS Overview. </w:t>
          </w:r>
          <w:hyperlink r:id="rId44" w:history="1">
            <w:r w:rsidRPr="005C5AEA">
              <w:rPr>
                <w:rStyle w:val="Hyperlink"/>
              </w:rPr>
              <w:t>http://www.nibs.org/hazusweb/verview/overview.php</w:t>
            </w:r>
          </w:hyperlink>
        </w:p>
        <w:p w:rsidR="005C5AEA" w:rsidRDefault="005C5AEA" w:rsidP="005C5AEA">
          <w:pPr>
            <w:pStyle w:val="Normal-leftaligned"/>
          </w:pPr>
        </w:p>
        <w:p w:rsidR="005C5AEA" w:rsidRDefault="005C5AEA" w:rsidP="005C5AEA">
          <w:pPr>
            <w:pStyle w:val="Normal-leftaligned"/>
          </w:pPr>
          <w:r>
            <w:t xml:space="preserve">HAZUS manuals page, </w:t>
          </w:r>
          <w:hyperlink r:id="rId45" w:history="1">
            <w:r w:rsidRPr="005C5AEA">
              <w:rPr>
                <w:rStyle w:val="Hyperlink"/>
              </w:rPr>
              <w:t>http://www.fema.gov/hazus/li_manuals.shtm</w:t>
            </w:r>
          </w:hyperlink>
        </w:p>
        <w:p w:rsidR="005C5AEA" w:rsidRDefault="005C5AEA" w:rsidP="005C5AEA">
          <w:pPr>
            <w:pStyle w:val="Normal-leftaligned"/>
          </w:pPr>
        </w:p>
        <w:p w:rsidR="005C5AEA" w:rsidRDefault="005C5AEA" w:rsidP="005C5AEA">
          <w:pPr>
            <w:pStyle w:val="Normal-leftaligned"/>
          </w:pPr>
          <w:r>
            <w:t xml:space="preserve">HURDAT data. </w:t>
          </w:r>
          <w:hyperlink r:id="rId46" w:history="1">
            <w:r w:rsidRPr="005C5AEA">
              <w:rPr>
                <w:rStyle w:val="Hyperlink"/>
              </w:rPr>
              <w:t>http://www.aoml.noaa.gov/hrd/hurdat/Data Storm.html</w:t>
            </w:r>
          </w:hyperlink>
        </w:p>
        <w:p w:rsidR="005C5AEA" w:rsidRDefault="005C5AEA" w:rsidP="005C5AEA">
          <w:pPr>
            <w:pStyle w:val="Normal-leftaligned"/>
          </w:pPr>
        </w:p>
        <w:p w:rsidR="005C5AEA" w:rsidRDefault="005C5AEA" w:rsidP="005C5AEA">
          <w:pPr>
            <w:pStyle w:val="Normal-leftaligned"/>
          </w:pPr>
          <w:r>
            <w:t>IMSL Mathematical &amp; Statistical Libraries</w:t>
          </w:r>
          <w:r w:rsidR="000F2F00">
            <w:t xml:space="preserve">. </w:t>
          </w:r>
          <w:hyperlink r:id="rId47" w:history="1">
            <w:r w:rsidR="000F2F00" w:rsidRPr="000F2F00">
              <w:rPr>
                <w:rStyle w:val="Hyperlink"/>
              </w:rPr>
              <w:t>https://www.roguewave.com/help-support/documentation/imsl-numerical-libraries</w:t>
            </w:r>
          </w:hyperlink>
        </w:p>
        <w:p w:rsidR="005C5AEA" w:rsidRDefault="005C5AEA" w:rsidP="005C5AEA">
          <w:pPr>
            <w:pStyle w:val="Normal-leftaligned"/>
          </w:pPr>
        </w:p>
        <w:p w:rsidR="005C5AEA" w:rsidRDefault="005C5AEA" w:rsidP="005C5AEA">
          <w:pPr>
            <w:pStyle w:val="Normal-leftaligned"/>
          </w:pPr>
          <w:r>
            <w:t xml:space="preserve">Java Native Interface. </w:t>
          </w:r>
          <w:hyperlink r:id="rId48" w:history="1">
            <w:r w:rsidR="000F2F00" w:rsidRPr="000F2F00">
              <w:rPr>
                <w:rStyle w:val="Hyperlink"/>
              </w:rPr>
              <w:t>https://docs.oracle.com/javase/8/docs/technotes/guides/jni/spec/jniTOC.html</w:t>
            </w:r>
          </w:hyperlink>
        </w:p>
        <w:p w:rsidR="000F2F00" w:rsidRDefault="000F2F00" w:rsidP="005C5AEA">
          <w:pPr>
            <w:pStyle w:val="Normal-leftaligned"/>
          </w:pPr>
        </w:p>
        <w:p w:rsidR="005C5AEA" w:rsidRDefault="005C5AEA" w:rsidP="005C5AEA">
          <w:pPr>
            <w:pStyle w:val="Normal-leftaligned"/>
          </w:pPr>
          <w:r>
            <w:t>Java Server Pages (TM) Technology</w:t>
          </w:r>
          <w:r w:rsidR="00EE5713">
            <w:t xml:space="preserve">. </w:t>
          </w:r>
          <w:hyperlink r:id="rId49" w:history="1">
            <w:r w:rsidR="00EE5713" w:rsidRPr="00EE5713">
              <w:rPr>
                <w:rStyle w:val="Hyperlink"/>
              </w:rPr>
              <w:t>https://docs.oracle.com/cd/E13222_01/wls/docs81/jsp/intro.html</w:t>
            </w:r>
          </w:hyperlink>
        </w:p>
        <w:p w:rsidR="00EE5713" w:rsidRDefault="00EE5713" w:rsidP="005C5AEA">
          <w:pPr>
            <w:pStyle w:val="Normal-leftaligned"/>
          </w:pPr>
        </w:p>
        <w:p w:rsidR="005C5AEA" w:rsidRDefault="005C5AEA" w:rsidP="005C5AEA">
          <w:pPr>
            <w:pStyle w:val="Normal-leftaligned"/>
          </w:pPr>
          <w:r>
            <w:t xml:space="preserve">National Hurricane Center. </w:t>
          </w:r>
          <w:hyperlink r:id="rId50" w:history="1">
            <w:r w:rsidRPr="005C5AEA">
              <w:rPr>
                <w:rStyle w:val="Hyperlink"/>
              </w:rPr>
              <w:t>http://www.nhc.noaa.gov/</w:t>
            </w:r>
          </w:hyperlink>
        </w:p>
        <w:p w:rsidR="005C5AEA" w:rsidRDefault="005C5AEA" w:rsidP="005C5AEA">
          <w:pPr>
            <w:pStyle w:val="Normal-leftaligned"/>
          </w:pPr>
        </w:p>
        <w:p w:rsidR="005C5AEA" w:rsidRDefault="005C5AEA" w:rsidP="005C5AEA">
          <w:pPr>
            <w:pStyle w:val="Normal-leftaligned"/>
          </w:pPr>
          <w:r>
            <w:t xml:space="preserve">NIST Aerodynamic Database - </w:t>
          </w:r>
          <w:hyperlink r:id="rId51" w:history="1">
            <w:r w:rsidRPr="005C5AEA">
              <w:rPr>
                <w:rStyle w:val="Hyperlink"/>
              </w:rPr>
              <w:t>http://fris2.nist.gov/winddata</w:t>
            </w:r>
          </w:hyperlink>
        </w:p>
        <w:p w:rsidR="005C5AEA" w:rsidRDefault="005C5AEA" w:rsidP="005C5AEA">
          <w:pPr>
            <w:pStyle w:val="Normal-leftaligned"/>
          </w:pPr>
        </w:p>
        <w:p w:rsidR="005C5AEA" w:rsidRDefault="005C5AEA" w:rsidP="005C5AEA">
          <w:pPr>
            <w:pStyle w:val="Normal-leftaligned"/>
          </w:pPr>
          <w:r>
            <w:t xml:space="preserve">NOAA Coastal Services Center. </w:t>
          </w:r>
          <w:hyperlink r:id="rId52" w:history="1">
            <w:r w:rsidRPr="005C5AEA">
              <w:rPr>
                <w:rStyle w:val="Hyperlink"/>
              </w:rPr>
              <w:t>http:www.csc.noaa.gov</w:t>
            </w:r>
          </w:hyperlink>
        </w:p>
        <w:p w:rsidR="005C5AEA" w:rsidRDefault="005C5AEA" w:rsidP="005C5AEA">
          <w:pPr>
            <w:pStyle w:val="Normal-leftaligned"/>
          </w:pPr>
        </w:p>
        <w:p w:rsidR="005C5AEA" w:rsidRDefault="005C5AEA" w:rsidP="005C5AEA">
          <w:pPr>
            <w:pStyle w:val="Normal-leftaligned"/>
          </w:pPr>
          <w:r>
            <w:t xml:space="preserve">NOAA EL Nino Page. </w:t>
          </w:r>
          <w:hyperlink r:id="rId53" w:history="1">
            <w:r w:rsidRPr="005C5AEA">
              <w:rPr>
                <w:rStyle w:val="Hyperlink"/>
              </w:rPr>
              <w:t>http://www.elnino.noaa.gov/</w:t>
            </w:r>
          </w:hyperlink>
        </w:p>
        <w:p w:rsidR="005C5AEA" w:rsidRDefault="005C5AEA" w:rsidP="005C5AEA">
          <w:pPr>
            <w:pStyle w:val="Normal-leftaligned"/>
          </w:pPr>
        </w:p>
        <w:p w:rsidR="005C5AEA" w:rsidRDefault="005C5AEA" w:rsidP="005C5AEA">
          <w:pPr>
            <w:pStyle w:val="Normal-leftaligned"/>
          </w:pPr>
          <w:r>
            <w:t xml:space="preserve">NOAA LA Nina Page. </w:t>
          </w:r>
          <w:hyperlink r:id="rId54" w:history="1">
            <w:r w:rsidRPr="00B1668A">
              <w:rPr>
                <w:rStyle w:val="Hyperlink"/>
              </w:rPr>
              <w:t>http://www.elnino.noaa.gov/lanina.html</w:t>
            </w:r>
          </w:hyperlink>
        </w:p>
        <w:p w:rsidR="005C5AEA" w:rsidRDefault="005C5AEA" w:rsidP="005C5AEA">
          <w:pPr>
            <w:pStyle w:val="Normal-leftaligned"/>
          </w:pPr>
        </w:p>
        <w:p w:rsidR="005C5AEA" w:rsidRDefault="005C5AEA" w:rsidP="005C5AEA">
          <w:pPr>
            <w:pStyle w:val="Normal-leftaligned"/>
          </w:pPr>
          <w:r>
            <w:t xml:space="preserve">PHRLM Manual. </w:t>
          </w:r>
          <w:hyperlink r:id="rId55" w:history="1">
            <w:r w:rsidRPr="00B1668A">
              <w:rPr>
                <w:rStyle w:val="Hyperlink"/>
              </w:rPr>
              <w:t>http://www.cis.fiu.edu/hurricaneloss</w:t>
            </w:r>
          </w:hyperlink>
        </w:p>
        <w:p w:rsidR="005C5AEA" w:rsidRDefault="005C5AEA" w:rsidP="005C5AEA">
          <w:pPr>
            <w:pStyle w:val="Normal-leftaligned"/>
          </w:pPr>
        </w:p>
        <w:p w:rsidR="005C5AEA" w:rsidRDefault="005C5AEA" w:rsidP="005C5AEA">
          <w:pPr>
            <w:pStyle w:val="Normal-leftaligned"/>
          </w:pPr>
          <w:r>
            <w:t xml:space="preserve">RAMS: Regional Atmospheric Modeling System. </w:t>
          </w:r>
          <w:hyperlink r:id="rId56" w:history="1">
            <w:r w:rsidRPr="00B1668A">
              <w:rPr>
                <w:rStyle w:val="Hyperlink"/>
              </w:rPr>
              <w:t>http://rams.atmos.colostate.edu/</w:t>
            </w:r>
          </w:hyperlink>
        </w:p>
        <w:p w:rsidR="005C5AEA" w:rsidRDefault="005C5AEA" w:rsidP="005C5AEA">
          <w:pPr>
            <w:pStyle w:val="Normal-leftaligned"/>
          </w:pPr>
        </w:p>
        <w:p w:rsidR="005C5AEA" w:rsidRDefault="005C5AEA" w:rsidP="005C5AEA">
          <w:pPr>
            <w:pStyle w:val="Normal-leftaligned"/>
          </w:pPr>
          <w:r>
            <w:t xml:space="preserve">R.L. Walko, C.J. Tremback, “RAMS: regional atmospheric modeling system, version 4.3/4.4 - Introduction to RAMS 4.3/4.4.” </w:t>
          </w:r>
        </w:p>
        <w:p w:rsidR="005C5AEA" w:rsidRDefault="00D44815" w:rsidP="005C5AEA">
          <w:pPr>
            <w:pStyle w:val="Normal-leftaligned"/>
          </w:pPr>
          <w:hyperlink r:id="rId57" w:history="1">
            <w:r w:rsidR="005C5AEA" w:rsidRPr="00B1668A">
              <w:rPr>
                <w:rStyle w:val="Hyperlink"/>
              </w:rPr>
              <w:t>http://www.atmet.com/html/docs/rams/ug44-rams-intro.pdf</w:t>
            </w:r>
          </w:hyperlink>
        </w:p>
        <w:p w:rsidR="005C5AEA" w:rsidRDefault="005C5AEA" w:rsidP="005C5AEA">
          <w:pPr>
            <w:pStyle w:val="Normal-leftaligned"/>
          </w:pPr>
        </w:p>
        <w:p w:rsidR="005C5AEA" w:rsidRDefault="005C5AEA" w:rsidP="005C5AEA">
          <w:pPr>
            <w:pStyle w:val="Normal-leftaligned"/>
          </w:pPr>
          <w:r>
            <w:t xml:space="preserve">RMS home page. </w:t>
          </w:r>
          <w:hyperlink r:id="rId58" w:history="1">
            <w:r w:rsidRPr="00B1668A">
              <w:rPr>
                <w:rStyle w:val="Hyperlink"/>
              </w:rPr>
              <w:t>http://www.rms.com</w:t>
            </w:r>
          </w:hyperlink>
        </w:p>
        <w:p w:rsidR="005C5AEA" w:rsidRDefault="005C5AEA" w:rsidP="005C5AEA">
          <w:pPr>
            <w:pStyle w:val="Normal-leftaligned"/>
          </w:pPr>
        </w:p>
        <w:p w:rsidR="005C5AEA" w:rsidRDefault="005C5AEA" w:rsidP="005C5AEA">
          <w:pPr>
            <w:pStyle w:val="Normal-leftaligned"/>
          </w:pPr>
          <w:r>
            <w:t xml:space="preserve">The JDBC API Universal Data Access for the Enterprise. </w:t>
          </w:r>
        </w:p>
        <w:p w:rsidR="005C5AEA" w:rsidRDefault="00D44815" w:rsidP="005C5AEA">
          <w:pPr>
            <w:pStyle w:val="Normal-leftaligned"/>
          </w:pPr>
          <w:hyperlink r:id="rId59" w:history="1">
            <w:r w:rsidR="005C5AEA" w:rsidRPr="00B1668A">
              <w:rPr>
                <w:rStyle w:val="Hyperlink"/>
              </w:rPr>
              <w:t>http://java.sun.com/products/jdbc/overview.html</w:t>
            </w:r>
          </w:hyperlink>
        </w:p>
        <w:p w:rsidR="005C5AEA" w:rsidRDefault="005C5AEA" w:rsidP="005C5AEA">
          <w:pPr>
            <w:pStyle w:val="Normal-leftaligned"/>
          </w:pPr>
        </w:p>
        <w:p w:rsidR="005C5AEA" w:rsidRDefault="005C5AEA" w:rsidP="005C5AEA">
          <w:pPr>
            <w:pStyle w:val="Normal-leftaligned"/>
          </w:pPr>
          <w:r>
            <w:t xml:space="preserve">The Interactive Data Language. </w:t>
          </w:r>
          <w:hyperlink r:id="rId60" w:history="1">
            <w:r w:rsidR="00AE2F0E" w:rsidRPr="00AE2F0E">
              <w:rPr>
                <w:rStyle w:val="Hyperlink"/>
              </w:rPr>
              <w:t>https://www.harrisgeospatial.com/Software-Technology/IDL</w:t>
            </w:r>
          </w:hyperlink>
        </w:p>
        <w:p w:rsidR="00AE2F0E" w:rsidRDefault="00AE2F0E" w:rsidP="005C5AEA">
          <w:pPr>
            <w:pStyle w:val="Normal-leftaligned"/>
          </w:pPr>
        </w:p>
        <w:p w:rsidR="005C5AEA" w:rsidRDefault="005C5AEA" w:rsidP="005C5AEA">
          <w:pPr>
            <w:pStyle w:val="Normal-leftaligned"/>
          </w:pPr>
          <w:r>
            <w:t xml:space="preserve">Track of hurricane Andrew (1992) (Source from NOVA). </w:t>
          </w:r>
          <w:hyperlink r:id="rId61" w:history="1">
            <w:r w:rsidRPr="00B1668A">
              <w:rPr>
                <w:rStyle w:val="Hyperlink"/>
              </w:rPr>
              <w:t>http://www.pbs.org/newshour/science/hurricane/facts.html</w:t>
            </w:r>
          </w:hyperlink>
        </w:p>
        <w:p w:rsidR="005C5AEA" w:rsidRDefault="005C5AEA" w:rsidP="005C5AEA">
          <w:pPr>
            <w:pStyle w:val="Normal-leftaligned"/>
          </w:pPr>
        </w:p>
        <w:p w:rsidR="00D47EBC" w:rsidRDefault="005C5AEA" w:rsidP="00F0330F">
          <w:pPr>
            <w:pStyle w:val="Normal-leftaligned"/>
          </w:pPr>
          <w:r>
            <w:t xml:space="preserve">Tropical cyclone heat potential: </w:t>
          </w:r>
          <w:hyperlink r:id="rId62" w:history="1">
            <w:r w:rsidRPr="00B1668A">
              <w:rPr>
                <w:rStyle w:val="Hyperlink"/>
              </w:rPr>
              <w:t>http://www.aoml.noaa.gov/phod/cyclone/data/</w:t>
            </w:r>
          </w:hyperlink>
        </w:p>
        <w:p w:rsidR="00D47EBC" w:rsidRDefault="00D47EBC" w:rsidP="00F0330F">
          <w:pPr>
            <w:pStyle w:val="Normal-leftaligned"/>
          </w:pPr>
        </w:p>
        <w:p w:rsidR="005B3315" w:rsidRPr="00F0330F" w:rsidRDefault="00B8763D" w:rsidP="00434466">
          <w:r>
            <w:rPr>
              <w:highlight w:val="yellow"/>
            </w:rPr>
            <w:br w:type="page"/>
          </w:r>
        </w:p>
      </w:sdtContent>
    </w:sdt>
    <w:p w:rsidR="00BC381D" w:rsidRDefault="00E74E5D" w:rsidP="00B73298">
      <w:pPr>
        <w:pStyle w:val="Disclosure"/>
      </w:pPr>
      <w:r>
        <w:lastRenderedPageBreak/>
        <w:t>5. Provide the following information related to changes in the hurricane model from the previously-accepted hurricane model to the initial submission this year.</w:t>
      </w:r>
    </w:p>
    <w:p w:rsidR="00582764" w:rsidRPr="00D102D3" w:rsidRDefault="00582764" w:rsidP="00B73298">
      <w:pPr>
        <w:pStyle w:val="Disclosure"/>
      </w:pPr>
      <w:r>
        <w:t>A. Hurricane M</w:t>
      </w:r>
      <w:r w:rsidRPr="00582764">
        <w:t>odel changes:</w:t>
      </w:r>
    </w:p>
    <w:p w:rsidR="00582764" w:rsidRDefault="00582764" w:rsidP="00B73298">
      <w:pPr>
        <w:pStyle w:val="Disclosure"/>
      </w:pPr>
      <w:r w:rsidRPr="00582764">
        <w:t>1. A summary description of changes that affect the personal or commercial residential hurricane loss costs or hurricane probable maximum loss levels,</w:t>
      </w:r>
    </w:p>
    <w:p w:rsidR="007E33F0" w:rsidRDefault="007E33F0" w:rsidP="007E33F0">
      <w:pPr>
        <w:pStyle w:val="Normal-centered-bold"/>
      </w:pPr>
      <w:r w:rsidRPr="007E33F0">
        <w:t>Meteorological Component</w:t>
      </w:r>
    </w:p>
    <w:p w:rsidR="007E33F0" w:rsidRDefault="007E33F0" w:rsidP="009B5DDF">
      <w:pPr>
        <w:pStyle w:val="ListParagraph"/>
      </w:pPr>
      <w:r>
        <w:t>We updated to a recent version of HURDAT2 (5/1/2018) which includes storms up through the 2017 season.</w:t>
      </w:r>
    </w:p>
    <w:p w:rsidR="007E33F0" w:rsidRDefault="007E33F0" w:rsidP="009B5DDF">
      <w:pPr>
        <w:pStyle w:val="ListParagraph"/>
      </w:pPr>
      <w:r>
        <w:t>We updated the ZIP Code database to the April</w:t>
      </w:r>
      <w:r w:rsidR="00730601">
        <w:t xml:space="preserve"> </w:t>
      </w:r>
      <w:r>
        <w:t>2017 ZIP Code boundaries as per Standard G-3.</w:t>
      </w:r>
    </w:p>
    <w:p w:rsidR="00A11692" w:rsidRPr="00A11692" w:rsidRDefault="00A11692" w:rsidP="00A11692"/>
    <w:p w:rsidR="00A11692" w:rsidRDefault="00A11692" w:rsidP="00A11692">
      <w:pPr>
        <w:pStyle w:val="Normal-centered-bold"/>
      </w:pPr>
      <w:r w:rsidRPr="00A11692">
        <w:t>Vulnerability Component</w:t>
      </w:r>
    </w:p>
    <w:p w:rsidR="00A11692" w:rsidRPr="00A11692" w:rsidRDefault="00A11692" w:rsidP="009B5DDF">
      <w:pPr>
        <w:pStyle w:val="ListParagraph"/>
      </w:pPr>
      <w:r w:rsidRPr="00A11692">
        <w:t>There are no changes to report</w:t>
      </w:r>
      <w:r w:rsidR="00AC002C">
        <w:t>.</w:t>
      </w:r>
    </w:p>
    <w:p w:rsidR="00582764" w:rsidRDefault="00582764" w:rsidP="00B73298">
      <w:pPr>
        <w:pStyle w:val="Disclosure"/>
      </w:pPr>
      <w:r w:rsidRPr="00582764">
        <w:t>2. A list of all other changes, and</w:t>
      </w:r>
    </w:p>
    <w:p w:rsidR="00582764" w:rsidRPr="00582764" w:rsidRDefault="00D94895" w:rsidP="00582764">
      <w:r>
        <w:t>None.</w:t>
      </w:r>
    </w:p>
    <w:p w:rsidR="00582764" w:rsidRDefault="00582764" w:rsidP="00B73298">
      <w:pPr>
        <w:pStyle w:val="Disclosure"/>
      </w:pPr>
      <w:r w:rsidRPr="00582764">
        <w:t>3. The rationale for each change.</w:t>
      </w:r>
    </w:p>
    <w:p w:rsidR="005F5731" w:rsidRDefault="005F5731" w:rsidP="005F5731">
      <w:pPr>
        <w:pStyle w:val="Normal-centered-bold"/>
      </w:pPr>
      <w:r w:rsidRPr="007E33F0">
        <w:t>Meteorological Component</w:t>
      </w:r>
    </w:p>
    <w:p w:rsidR="005F5731" w:rsidRPr="00A40E59" w:rsidRDefault="005F5731" w:rsidP="009B5DDF">
      <w:pPr>
        <w:pStyle w:val="ListParagraph"/>
      </w:pPr>
      <w:r w:rsidRPr="00A40E59">
        <w:t xml:space="preserve">Change made to update to a recent version of HURDAT2 (5/1/2018) as per Standard M-1. </w:t>
      </w:r>
    </w:p>
    <w:p w:rsidR="00582764" w:rsidRPr="00A40E59" w:rsidRDefault="005F5731" w:rsidP="009B5DDF">
      <w:pPr>
        <w:pStyle w:val="ListParagraph"/>
      </w:pPr>
      <w:r w:rsidRPr="00A40E59">
        <w:t>Updated centroid locations as per Standard G-3.</w:t>
      </w:r>
    </w:p>
    <w:p w:rsidR="00582764" w:rsidRDefault="00582764" w:rsidP="00B73298">
      <w:pPr>
        <w:pStyle w:val="Disclosure"/>
      </w:pPr>
      <w:r>
        <w:t>B. Percentage difference in average annual zero deductible statewide hurricane loss costs based on the 2012 Florida Hurricane Catastrophe Fund’s aggregate personal and commercial residential zero deductible exposure data found in the file named “hlpm2012c.exe” for:</w:t>
      </w:r>
    </w:p>
    <w:p w:rsidR="00582764" w:rsidRDefault="00582764" w:rsidP="00B73298">
      <w:pPr>
        <w:pStyle w:val="Disclosure"/>
      </w:pPr>
      <w:r>
        <w:t>1. All changes combined, and</w:t>
      </w:r>
    </w:p>
    <w:p w:rsidR="009D7639" w:rsidRDefault="009D7639" w:rsidP="009D7639">
      <w:r>
        <w:t xml:space="preserve">The impact of all model changes </w:t>
      </w:r>
      <w:r w:rsidRPr="00E71B0F">
        <w:t>combined is</w:t>
      </w:r>
      <w:r w:rsidR="00E71B0F">
        <w:t xml:space="preserve"> +2.44%.</w:t>
      </w:r>
      <w:r w:rsidR="004B124B">
        <w:t xml:space="preserve"> </w:t>
      </w:r>
    </w:p>
    <w:p w:rsidR="00582764" w:rsidRDefault="00582764" w:rsidP="00B73298">
      <w:pPr>
        <w:pStyle w:val="Disclosure"/>
      </w:pPr>
      <w:r>
        <w:t>2. Each individual hurricane model component change.</w:t>
      </w:r>
    </w:p>
    <w:p w:rsidR="000615AC" w:rsidRDefault="000615AC" w:rsidP="000615AC">
      <w:pPr>
        <w:pStyle w:val="Normal-centered-bold"/>
      </w:pPr>
      <w:r w:rsidRPr="007E33F0">
        <w:t>Meteorological Component</w:t>
      </w:r>
    </w:p>
    <w:p w:rsidR="000615AC" w:rsidRPr="000615AC" w:rsidRDefault="000615AC" w:rsidP="000615AC">
      <w:r w:rsidRPr="000615AC">
        <w:t>The statewide impact of the meteorological components:</w:t>
      </w:r>
    </w:p>
    <w:p w:rsidR="000615AC" w:rsidRPr="000615AC" w:rsidRDefault="000615AC" w:rsidP="009B5DDF">
      <w:pPr>
        <w:pStyle w:val="ListParagraph"/>
      </w:pPr>
      <w:r w:rsidRPr="000615AC">
        <w:t>H</w:t>
      </w:r>
      <w:r w:rsidR="00D66019">
        <w:t xml:space="preserve">URDAT update                  </w:t>
      </w:r>
      <w:r w:rsidR="00D66019">
        <w:tab/>
      </w:r>
      <w:r w:rsidR="00CE4728">
        <w:t>+</w:t>
      </w:r>
      <w:r w:rsidR="000D4687" w:rsidRPr="000D4687">
        <w:t>2.35</w:t>
      </w:r>
      <w:r w:rsidRPr="000615AC">
        <w:t>%</w:t>
      </w:r>
    </w:p>
    <w:p w:rsidR="000615AC" w:rsidRPr="000615AC" w:rsidRDefault="000615AC" w:rsidP="009B5DDF">
      <w:pPr>
        <w:pStyle w:val="ListParagraph"/>
      </w:pPr>
      <w:r w:rsidRPr="000615AC">
        <w:t xml:space="preserve">ZIP Code centroid update       </w:t>
      </w:r>
      <w:r w:rsidR="00CE4728">
        <w:t>+</w:t>
      </w:r>
      <w:r w:rsidR="000D4687" w:rsidRPr="000D4687">
        <w:t>0.002%</w:t>
      </w:r>
    </w:p>
    <w:p w:rsidR="000615AC" w:rsidRPr="000615AC" w:rsidRDefault="000615AC" w:rsidP="000615AC"/>
    <w:p w:rsidR="000615AC" w:rsidRPr="000615AC" w:rsidRDefault="000615AC" w:rsidP="000615AC">
      <w:r w:rsidRPr="004B124B">
        <w:t xml:space="preserve">The changes shown above are for </w:t>
      </w:r>
      <w:r w:rsidR="004B124B" w:rsidRPr="004B124B">
        <w:t>Personal Residential, Low-rise Commercial Residential, and Mid/High-rise Commercial Residential models</w:t>
      </w:r>
      <w:r w:rsidRPr="004B124B">
        <w:t xml:space="preserve"> combined.</w:t>
      </w:r>
    </w:p>
    <w:p w:rsidR="00582764" w:rsidRDefault="00582764" w:rsidP="00B73298">
      <w:pPr>
        <w:pStyle w:val="Disclosure"/>
      </w:pPr>
      <w:r>
        <w:lastRenderedPageBreak/>
        <w:t>C. Color-coded maps by county reflecting the percentage difference in average annual zero deductible statewide hurricane loss costs based on the 2012 Florida Hurricane Catastrophe Fund’s aggregate personal and commercial residential zero deductible exposure data found in the file named “hlpm2012c.exe” for each hurricane model component change.</w:t>
      </w:r>
    </w:p>
    <w:p w:rsidR="00582764" w:rsidRDefault="004A30C5" w:rsidP="00582764">
      <w:r>
        <w:t>S</w:t>
      </w:r>
      <w:r w:rsidR="00482522">
        <w:t xml:space="preserve">ee </w:t>
      </w:r>
      <w:r w:rsidR="00482522">
        <w:fldChar w:fldCharType="begin"/>
      </w:r>
      <w:r w:rsidR="00482522">
        <w:instrText xml:space="preserve"> REF _Ref528741244 \h </w:instrText>
      </w:r>
      <w:r w:rsidR="00482522">
        <w:fldChar w:fldCharType="separate"/>
      </w:r>
      <w:r w:rsidR="00F609A5">
        <w:t xml:space="preserve">Figure </w:t>
      </w:r>
      <w:r w:rsidR="00F609A5">
        <w:rPr>
          <w:noProof/>
        </w:rPr>
        <w:t>20</w:t>
      </w:r>
      <w:r w:rsidR="00482522">
        <w:fldChar w:fldCharType="end"/>
      </w:r>
      <w:r w:rsidR="00482522">
        <w:t xml:space="preserve"> and </w:t>
      </w:r>
      <w:r w:rsidR="00482522">
        <w:fldChar w:fldCharType="begin"/>
      </w:r>
      <w:r w:rsidR="00482522">
        <w:instrText xml:space="preserve"> REF _Ref528741268 \h </w:instrText>
      </w:r>
      <w:r w:rsidR="00482522">
        <w:fldChar w:fldCharType="separate"/>
      </w:r>
      <w:r w:rsidR="00F609A5">
        <w:t xml:space="preserve">Figure </w:t>
      </w:r>
      <w:r w:rsidR="00F609A5">
        <w:rPr>
          <w:noProof/>
        </w:rPr>
        <w:t>21</w:t>
      </w:r>
      <w:r w:rsidR="00482522">
        <w:fldChar w:fldCharType="end"/>
      </w:r>
      <w:r w:rsidR="00482522">
        <w:t>.</w:t>
      </w:r>
    </w:p>
    <w:p w:rsidR="00582764" w:rsidRDefault="00582764" w:rsidP="00B73298">
      <w:pPr>
        <w:pStyle w:val="Disclosure"/>
      </w:pPr>
      <w:r>
        <w:t>D. Color-coded map by county reflecting the percentage difference in average annual zero deductible statewide hurricane loss costs based on the 2012 Florida Hurricane Catastrophe Fund’s aggregate personal and commercial residential zero deductible exposure data found in the file named “hlpm2012c.exe” for all hurricane model components changed.</w:t>
      </w:r>
    </w:p>
    <w:p w:rsidR="00D75111" w:rsidRPr="0083703A" w:rsidRDefault="00482522" w:rsidP="00D75111">
      <w:r w:rsidRPr="0083703A">
        <w:t>See</w:t>
      </w:r>
      <w:r w:rsidR="00C70371">
        <w:t xml:space="preserve"> </w:t>
      </w:r>
      <w:r w:rsidR="00C70371">
        <w:fldChar w:fldCharType="begin"/>
      </w:r>
      <w:r w:rsidR="00C70371">
        <w:instrText xml:space="preserve"> REF _Ref529274699 \h </w:instrText>
      </w:r>
      <w:r w:rsidR="00C70371">
        <w:fldChar w:fldCharType="separate"/>
      </w:r>
      <w:r w:rsidR="00C70371">
        <w:t xml:space="preserve">Figure </w:t>
      </w:r>
      <w:r w:rsidR="00C70371">
        <w:rPr>
          <w:noProof/>
        </w:rPr>
        <w:t>22</w:t>
      </w:r>
      <w:r w:rsidR="00C70371">
        <w:fldChar w:fldCharType="end"/>
      </w:r>
      <w:r w:rsidR="00C70371">
        <w:t>.</w:t>
      </w:r>
    </w:p>
    <w:p w:rsidR="00582764" w:rsidRPr="002645D6" w:rsidRDefault="002645D6" w:rsidP="00B73298">
      <w:pPr>
        <w:pStyle w:val="Disclosure"/>
      </w:pPr>
      <w:r w:rsidRPr="002645D6">
        <w:t>6. Provide a list and description of any potential interim updates to underlying data relied upon by the hurricane model. State whether the time interval for the update has a possibility of occurring during the period of time the hurricane model could be found acceptable by the Commission under the review cycle in this Hurricane Standards Report of Activities.</w:t>
      </w:r>
    </w:p>
    <w:p w:rsidR="003B7ED5" w:rsidRPr="005538CB" w:rsidRDefault="005538CB" w:rsidP="003B7ED5">
      <w:pPr>
        <w:rPr>
          <w:rFonts w:eastAsia="MS Mincho"/>
          <w:lang w:eastAsia="ja-JP"/>
        </w:rPr>
      </w:pPr>
      <w:r w:rsidRPr="00FD1EB6">
        <w:rPr>
          <w:rFonts w:eastAsia="MS Mincho"/>
          <w:lang w:eastAsia="ja-JP"/>
        </w:rPr>
        <w:t>The FPHLM currently</w:t>
      </w:r>
      <w:r>
        <w:rPr>
          <w:rFonts w:eastAsia="MS Mincho"/>
          <w:lang w:eastAsia="ja-JP"/>
        </w:rPr>
        <w:t xml:space="preserve"> does not anticipate any interim updates.</w:t>
      </w:r>
    </w:p>
    <w:p w:rsidR="002645D6" w:rsidRDefault="002645D6" w:rsidP="003B7ED5">
      <w:pPr>
        <w:rPr>
          <w:b/>
        </w:rPr>
      </w:pPr>
    </w:p>
    <w:p w:rsidR="00482522" w:rsidRDefault="00BB1E15" w:rsidP="00482522">
      <w:pPr>
        <w:keepNext/>
        <w:jc w:val="center"/>
      </w:pPr>
      <w:r>
        <w:br w:type="page"/>
      </w:r>
      <w:r w:rsidR="00482522">
        <w:rPr>
          <w:noProof/>
        </w:rPr>
        <w:lastRenderedPageBreak/>
        <w:drawing>
          <wp:inline distT="0" distB="0" distL="0" distR="0">
            <wp:extent cx="6000750" cy="7765415"/>
            <wp:effectExtent l="0" t="0" r="6350" b="0"/>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 name="20181023_FormG1-5_hurdat_2012CatFund.png"/>
                    <pic:cNvPicPr/>
                  </pic:nvPicPr>
                  <pic:blipFill>
                    <a:blip r:embed="rId63">
                      <a:extLst>
                        <a:ext uri="{28A0092B-C50C-407E-A947-70E740481C1C}">
                          <a14:useLocalDpi xmlns:a14="http://schemas.microsoft.com/office/drawing/2010/main" val="0"/>
                        </a:ext>
                      </a:extLst>
                    </a:blip>
                    <a:stretch>
                      <a:fillRect/>
                    </a:stretch>
                  </pic:blipFill>
                  <pic:spPr>
                    <a:xfrm>
                      <a:off x="0" y="0"/>
                      <a:ext cx="6000750" cy="7765415"/>
                    </a:xfrm>
                    <a:prstGeom prst="rect">
                      <a:avLst/>
                    </a:prstGeom>
                  </pic:spPr>
                </pic:pic>
              </a:graphicData>
            </a:graphic>
          </wp:inline>
        </w:drawing>
      </w:r>
    </w:p>
    <w:p w:rsidR="00BB1E15" w:rsidRDefault="00482522" w:rsidP="00500EB8">
      <w:pPr>
        <w:pStyle w:val="Caption"/>
      </w:pPr>
      <w:bookmarkStart w:id="203" w:name="_Ref528741244"/>
      <w:bookmarkStart w:id="204" w:name="_Toc529271956"/>
      <w:r>
        <w:t xml:space="preserve">Figure </w:t>
      </w:r>
      <w:r w:rsidR="003E44ED">
        <w:rPr>
          <w:noProof/>
        </w:rPr>
        <w:fldChar w:fldCharType="begin"/>
      </w:r>
      <w:r w:rsidR="003E44ED">
        <w:rPr>
          <w:noProof/>
        </w:rPr>
        <w:instrText xml:space="preserve"> SEQ Figure \* ARABIC </w:instrText>
      </w:r>
      <w:r w:rsidR="003E44ED">
        <w:rPr>
          <w:noProof/>
        </w:rPr>
        <w:fldChar w:fldCharType="separate"/>
      </w:r>
      <w:r w:rsidR="00F609A5">
        <w:rPr>
          <w:noProof/>
        </w:rPr>
        <w:t>20</w:t>
      </w:r>
      <w:r w:rsidR="003E44ED">
        <w:rPr>
          <w:noProof/>
        </w:rPr>
        <w:fldChar w:fldCharType="end"/>
      </w:r>
      <w:bookmarkEnd w:id="203"/>
      <w:r>
        <w:t xml:space="preserve">. </w:t>
      </w:r>
      <w:r w:rsidRPr="00B213B6">
        <w:t>Countywide Percentage Change due to Updated HURDAT – Personal and Commercial Residential Loss Costs Combined</w:t>
      </w:r>
      <w:r>
        <w:t xml:space="preserve"> (</w:t>
      </w:r>
      <w:r w:rsidRPr="00482522">
        <w:t>2012 FHCF Exposure Data</w:t>
      </w:r>
      <w:r>
        <w:t>)</w:t>
      </w:r>
      <w:bookmarkEnd w:id="204"/>
    </w:p>
    <w:p w:rsidR="00482522" w:rsidRDefault="00482522" w:rsidP="00482522">
      <w:pPr>
        <w:keepNext/>
      </w:pPr>
      <w:r>
        <w:rPr>
          <w:noProof/>
        </w:rPr>
        <w:lastRenderedPageBreak/>
        <w:drawing>
          <wp:inline distT="0" distB="0" distL="0" distR="0">
            <wp:extent cx="6000750" cy="7765415"/>
            <wp:effectExtent l="0" t="0" r="6350"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 name="20181023_FormG1-5_roughness_2012CatFund.png"/>
                    <pic:cNvPicPr/>
                  </pic:nvPicPr>
                  <pic:blipFill>
                    <a:blip r:embed="rId64">
                      <a:extLst>
                        <a:ext uri="{28A0092B-C50C-407E-A947-70E740481C1C}">
                          <a14:useLocalDpi xmlns:a14="http://schemas.microsoft.com/office/drawing/2010/main" val="0"/>
                        </a:ext>
                      </a:extLst>
                    </a:blip>
                    <a:stretch>
                      <a:fillRect/>
                    </a:stretch>
                  </pic:blipFill>
                  <pic:spPr>
                    <a:xfrm>
                      <a:off x="0" y="0"/>
                      <a:ext cx="6000750" cy="7765415"/>
                    </a:xfrm>
                    <a:prstGeom prst="rect">
                      <a:avLst/>
                    </a:prstGeom>
                  </pic:spPr>
                </pic:pic>
              </a:graphicData>
            </a:graphic>
          </wp:inline>
        </w:drawing>
      </w:r>
    </w:p>
    <w:p w:rsidR="00482522" w:rsidRDefault="00482522" w:rsidP="00500EB8">
      <w:pPr>
        <w:pStyle w:val="Caption"/>
      </w:pPr>
      <w:bookmarkStart w:id="205" w:name="_Ref528741268"/>
      <w:bookmarkStart w:id="206" w:name="_Toc529271957"/>
      <w:r>
        <w:t xml:space="preserve">Figure </w:t>
      </w:r>
      <w:r w:rsidR="003E44ED">
        <w:rPr>
          <w:noProof/>
        </w:rPr>
        <w:fldChar w:fldCharType="begin"/>
      </w:r>
      <w:r w:rsidR="003E44ED">
        <w:rPr>
          <w:noProof/>
        </w:rPr>
        <w:instrText xml:space="preserve"> SEQ Figure \* ARABIC </w:instrText>
      </w:r>
      <w:r w:rsidR="003E44ED">
        <w:rPr>
          <w:noProof/>
        </w:rPr>
        <w:fldChar w:fldCharType="separate"/>
      </w:r>
      <w:r w:rsidR="00F609A5">
        <w:rPr>
          <w:noProof/>
        </w:rPr>
        <w:t>21</w:t>
      </w:r>
      <w:r w:rsidR="003E44ED">
        <w:rPr>
          <w:noProof/>
        </w:rPr>
        <w:fldChar w:fldCharType="end"/>
      </w:r>
      <w:bookmarkEnd w:id="205"/>
      <w:r>
        <w:t xml:space="preserve">. </w:t>
      </w:r>
      <w:r w:rsidRPr="0078148B">
        <w:t xml:space="preserve">Countywide Percentage Change due to </w:t>
      </w:r>
      <w:r w:rsidRPr="00482522">
        <w:t>Updated</w:t>
      </w:r>
      <w:r w:rsidRPr="0078148B">
        <w:t xml:space="preserve"> ZIP Code Centroids – Personal and Commercial Residential Loss Costs Combined</w:t>
      </w:r>
      <w:r>
        <w:t xml:space="preserve"> (2012 FHCF Exposure Data)</w:t>
      </w:r>
      <w:bookmarkEnd w:id="206"/>
    </w:p>
    <w:p w:rsidR="00500EB8" w:rsidRDefault="00500EB8" w:rsidP="00500EB8">
      <w:pPr>
        <w:keepNext/>
      </w:pPr>
      <w:r>
        <w:rPr>
          <w:noProof/>
        </w:rPr>
        <w:lastRenderedPageBreak/>
        <w:drawing>
          <wp:inline distT="0" distB="0" distL="0" distR="0">
            <wp:extent cx="6000750" cy="7765415"/>
            <wp:effectExtent l="0" t="0" r="635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20181105_FormG1-5_all_model_changes_2012CatFund_withDS.png"/>
                    <pic:cNvPicPr/>
                  </pic:nvPicPr>
                  <pic:blipFill>
                    <a:blip r:embed="rId65">
                      <a:extLst>
                        <a:ext uri="{28A0092B-C50C-407E-A947-70E740481C1C}">
                          <a14:useLocalDpi xmlns:a14="http://schemas.microsoft.com/office/drawing/2010/main" val="0"/>
                        </a:ext>
                      </a:extLst>
                    </a:blip>
                    <a:stretch>
                      <a:fillRect/>
                    </a:stretch>
                  </pic:blipFill>
                  <pic:spPr>
                    <a:xfrm>
                      <a:off x="0" y="0"/>
                      <a:ext cx="6000750" cy="7765415"/>
                    </a:xfrm>
                    <a:prstGeom prst="rect">
                      <a:avLst/>
                    </a:prstGeom>
                  </pic:spPr>
                </pic:pic>
              </a:graphicData>
            </a:graphic>
          </wp:inline>
        </w:drawing>
      </w:r>
    </w:p>
    <w:p w:rsidR="00500EB8" w:rsidRPr="00500EB8" w:rsidRDefault="00500EB8" w:rsidP="00500EB8">
      <w:pPr>
        <w:pStyle w:val="Caption"/>
      </w:pPr>
      <w:bookmarkStart w:id="207" w:name="_Ref529274699"/>
      <w:bookmarkStart w:id="208" w:name="_Toc529271958"/>
      <w:r>
        <w:t xml:space="preserve">Figure </w:t>
      </w:r>
      <w:r w:rsidR="00C70371">
        <w:rPr>
          <w:noProof/>
        </w:rPr>
        <w:fldChar w:fldCharType="begin"/>
      </w:r>
      <w:r w:rsidR="00C70371">
        <w:rPr>
          <w:noProof/>
        </w:rPr>
        <w:instrText xml:space="preserve"> SEQ Figure \* ARABIC </w:instrText>
      </w:r>
      <w:r w:rsidR="00C70371">
        <w:rPr>
          <w:noProof/>
        </w:rPr>
        <w:fldChar w:fldCharType="separate"/>
      </w:r>
      <w:r w:rsidR="00F609A5">
        <w:rPr>
          <w:noProof/>
        </w:rPr>
        <w:t>22</w:t>
      </w:r>
      <w:r w:rsidR="00C70371">
        <w:rPr>
          <w:noProof/>
        </w:rPr>
        <w:fldChar w:fldCharType="end"/>
      </w:r>
      <w:bookmarkEnd w:id="207"/>
      <w:r>
        <w:t>. Countywide Percentage Change due to All Revisions Combined - Personal and Commercial Residential Loss Costs Combined (2012 FHCF Exposure Data)</w:t>
      </w:r>
      <w:bookmarkEnd w:id="208"/>
    </w:p>
    <w:p w:rsidR="00246311" w:rsidRDefault="00173BC2" w:rsidP="0007529D">
      <w:pPr>
        <w:pStyle w:val="Heading2"/>
      </w:pPr>
      <w:bookmarkStart w:id="209" w:name="_Toc529271648"/>
      <w:r w:rsidRPr="00173BC2">
        <w:lastRenderedPageBreak/>
        <w:t>G-2 Qualifications of Modeling Organization Personnel and Consultants Engaged in Development of the Hurricane Model</w:t>
      </w:r>
      <w:bookmarkEnd w:id="209"/>
    </w:p>
    <w:p w:rsidR="00173BC2" w:rsidRDefault="00173BC2" w:rsidP="00B73298">
      <w:pPr>
        <w:pStyle w:val="Disclosure"/>
      </w:pPr>
      <w:r>
        <w:t>A. Hurricane m</w:t>
      </w:r>
      <w:r w:rsidRPr="00173BC2">
        <w:t>odel construction, testing, and evaluation shall be performed by modeling organization personnel or consultants who possess the necessary skills, formal education, and experience to develop the relevant components for hurricane loss projection methodologies.</w:t>
      </w:r>
    </w:p>
    <w:p w:rsidR="00173BC2" w:rsidRDefault="00B735BB" w:rsidP="00173BC2">
      <w:r w:rsidRPr="00B735BB">
        <w:t xml:space="preserve">The model was developed, tested, and evaluated by a multi-disciplinary team of professors and experts in the fields of meteorology, wind and structural engineering, computer science, statistics, finance, economics, and actuarial science. The experts work primarily at Florida International University, Florida Institute of Technology, Florida State University, University of Florida, Hurricane Research Division of NOAA, and University of Miami. </w:t>
      </w:r>
    </w:p>
    <w:p w:rsidR="00173BC2" w:rsidRDefault="00173BC2" w:rsidP="00B73298">
      <w:pPr>
        <w:pStyle w:val="Disclosure"/>
      </w:pPr>
      <w:r>
        <w:t xml:space="preserve">B. </w:t>
      </w:r>
      <w:r w:rsidRPr="00173BC2">
        <w:t>The hurricane model and hurricane model submission documentation shall be reviewed by modeling organization personnel or consultants in the following professional disciplines with requisite experience: structural/wind engineering (licensed Professional Engineer), statistics (advanced degree), actuarial science (Associate or Fellow of Casualty Actuarial Society or Society of Actuaries), meteorology (advanced degree), and computer/information science (advanced degree or equivalent experience and certifications). These individuals shall certify Expert Certification Forms G-1 through G-6</w:t>
      </w:r>
      <w:r>
        <w:t>, as applicable.</w:t>
      </w:r>
    </w:p>
    <w:p w:rsidR="00173BC2" w:rsidRDefault="00B735BB" w:rsidP="00173BC2">
      <w:r w:rsidRPr="00B735BB">
        <w:t>The model has been reviewed by modeler personnel and consultants in the required professional disciplines. These individuals abide by the standards of professional conduct as adopted by their profession.</w:t>
      </w:r>
    </w:p>
    <w:p w:rsidR="00173BC2" w:rsidRDefault="00360C21" w:rsidP="00B73298">
      <w:pPr>
        <w:pStyle w:val="Disclosure"/>
      </w:pPr>
      <w:r w:rsidRPr="00360C21">
        <w:t>Disclosures</w:t>
      </w:r>
    </w:p>
    <w:p w:rsidR="00121304" w:rsidRDefault="00121304" w:rsidP="00B73298">
      <w:pPr>
        <w:pStyle w:val="Disclosure"/>
      </w:pPr>
      <w:r>
        <w:t>1. Organization Background</w:t>
      </w:r>
    </w:p>
    <w:p w:rsidR="00121304" w:rsidRDefault="00121304" w:rsidP="00B73298">
      <w:pPr>
        <w:pStyle w:val="Disclosure"/>
      </w:pPr>
      <w:r>
        <w:t>A. Describe the ownership structure of the modeling organization engaged in the development of the hurricane model. Describe affiliations with other companies and the nature of the relationship, if any. Indicate if the organization has changed its name and explain the circumstances.</w:t>
      </w:r>
    </w:p>
    <w:p w:rsidR="00121304" w:rsidRPr="00121304" w:rsidRDefault="00466B1C" w:rsidP="00121304">
      <w:r w:rsidRPr="00466B1C">
        <w:t xml:space="preserve">The model was developed independently by a multi-disciplinary team of professors and experts. The lead university is the Florida International University. The model was commissioned by the Florida Office of Insurance Regulation. </w:t>
      </w:r>
    </w:p>
    <w:p w:rsidR="00425F05" w:rsidRDefault="00425F05">
      <w:pPr>
        <w:jc w:val="left"/>
        <w:rPr>
          <w:rFonts w:ascii="Arial" w:hAnsi="Arial"/>
          <w:b/>
          <w:i/>
        </w:rPr>
      </w:pPr>
      <w:r>
        <w:br w:type="page"/>
      </w:r>
    </w:p>
    <w:p w:rsidR="00121304" w:rsidRDefault="00121304" w:rsidP="00B73298">
      <w:pPr>
        <w:pStyle w:val="Disclosure"/>
      </w:pPr>
      <w:r>
        <w:lastRenderedPageBreak/>
        <w:t>B. If the hurricane model is developed by an entity other than the modeling organization, describe its organizational structure and indicate how proprietary rights and control over the hurricane model and its components is are exercised. If more than one entity is involved in the development of the hurricane model, describe all involved.</w:t>
      </w:r>
    </w:p>
    <w:p w:rsidR="00D5647C" w:rsidRDefault="00D5647C" w:rsidP="00D5647C">
      <w:pPr>
        <w:keepNext/>
        <w:jc w:val="center"/>
      </w:pPr>
      <w:r>
        <w:rPr>
          <w:noProof/>
          <w:lang w:eastAsia="en-US"/>
        </w:rPr>
        <w:drawing>
          <wp:inline distT="0" distB="0" distL="0" distR="0" wp14:anchorId="70BC7024" wp14:editId="0826FD75">
            <wp:extent cx="5943600" cy="3657600"/>
            <wp:effectExtent l="0" t="0" r="0" b="0"/>
            <wp:docPr id="55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a:extLst>
                        <a:ext uri="{28A0092B-C50C-407E-A947-70E740481C1C}">
                          <a14:useLocalDpi xmlns:a14="http://schemas.microsoft.com/office/drawing/2010/main" val="0"/>
                        </a:ext>
                      </a:extLst>
                    </a:blip>
                    <a:srcRect b="-3322"/>
                    <a:stretch>
                      <a:fillRect/>
                    </a:stretch>
                  </pic:blipFill>
                  <pic:spPr bwMode="auto">
                    <a:xfrm>
                      <a:off x="0" y="0"/>
                      <a:ext cx="5943600" cy="3657600"/>
                    </a:xfrm>
                    <a:prstGeom prst="rect">
                      <a:avLst/>
                    </a:prstGeom>
                    <a:noFill/>
                    <a:ln>
                      <a:noFill/>
                    </a:ln>
                  </pic:spPr>
                </pic:pic>
              </a:graphicData>
            </a:graphic>
          </wp:inline>
        </w:drawing>
      </w:r>
    </w:p>
    <w:p w:rsidR="00D5647C" w:rsidRDefault="00D5647C" w:rsidP="00500EB8">
      <w:pPr>
        <w:pStyle w:val="Caption"/>
      </w:pPr>
      <w:bookmarkStart w:id="210" w:name="_Toc529271959"/>
      <w:r>
        <w:t xml:space="preserve">Figure </w:t>
      </w:r>
      <w:r w:rsidR="003E44ED">
        <w:rPr>
          <w:noProof/>
        </w:rPr>
        <w:fldChar w:fldCharType="begin"/>
      </w:r>
      <w:r w:rsidR="003E44ED">
        <w:rPr>
          <w:noProof/>
        </w:rPr>
        <w:instrText xml:space="preserve"> SEQ Figure \* ARABIC </w:instrText>
      </w:r>
      <w:r w:rsidR="003E44ED">
        <w:rPr>
          <w:noProof/>
        </w:rPr>
        <w:fldChar w:fldCharType="separate"/>
      </w:r>
      <w:r w:rsidR="00F609A5">
        <w:rPr>
          <w:noProof/>
        </w:rPr>
        <w:t>23</w:t>
      </w:r>
      <w:r w:rsidR="003E44ED">
        <w:rPr>
          <w:noProof/>
        </w:rPr>
        <w:fldChar w:fldCharType="end"/>
      </w:r>
      <w:r>
        <w:t xml:space="preserve">. </w:t>
      </w:r>
      <w:r w:rsidRPr="00F35E34">
        <w:t>Organizational structure.</w:t>
      </w:r>
      <w:bookmarkEnd w:id="210"/>
    </w:p>
    <w:p w:rsidR="00D5647C" w:rsidRPr="00D5647C" w:rsidRDefault="00D5647C" w:rsidP="00D5647C">
      <w:r w:rsidRPr="00D5647C">
        <w:t>The Florida Office of Insurance Regulation (OIR) contracted and funded Florida International University to develop the Florida Public Hurricane Loss Model. The model is based at the Laboratory for Insurance, Financial and Economic Research, which is part of the International Hurricane Research Center at Florida International University. The OIR did not influence the development of the model. The model was developed independently by a team of professors, experts, and graduate students working primarily at Florida International University, Florida Institute of Technology, Florida State University, University of Florida, Hurricane Research Division of NOAA, University of Miami, and AMI Risk Consultants. The copyright for the model belongs to OIR.</w:t>
      </w:r>
    </w:p>
    <w:p w:rsidR="00121304" w:rsidRDefault="00121304" w:rsidP="00B73298">
      <w:pPr>
        <w:pStyle w:val="Disclosure"/>
      </w:pPr>
      <w:r>
        <w:t>C. If the hurricane model is developed by an entity other than the modeling organization, describe the funding source for the development of the hurricane model.</w:t>
      </w:r>
    </w:p>
    <w:p w:rsidR="00121304" w:rsidRPr="00121304" w:rsidRDefault="00D5647C" w:rsidP="00121304">
      <w:r w:rsidRPr="00D5647C">
        <w:t>The model was funded by the state legislature at the request of the Florida Office of Insurance Regulation.</w:t>
      </w:r>
    </w:p>
    <w:p w:rsidR="00425F05" w:rsidRDefault="00425F05">
      <w:pPr>
        <w:jc w:val="left"/>
        <w:rPr>
          <w:rFonts w:ascii="Arial" w:hAnsi="Arial"/>
          <w:b/>
          <w:i/>
        </w:rPr>
      </w:pPr>
      <w:r>
        <w:br w:type="page"/>
      </w:r>
    </w:p>
    <w:p w:rsidR="00121304" w:rsidRDefault="00121304" w:rsidP="00B73298">
      <w:pPr>
        <w:pStyle w:val="Disclosure"/>
      </w:pPr>
      <w:r>
        <w:lastRenderedPageBreak/>
        <w:t>D. Describe any services other than hurricane modeling provided by the modeling organization.</w:t>
      </w:r>
    </w:p>
    <w:p w:rsidR="00D5647C" w:rsidRDefault="00D5647C" w:rsidP="00D5647C">
      <w:r>
        <w:t xml:space="preserve">No other services beside hurricane modeling is provided by modeling organization. </w:t>
      </w:r>
    </w:p>
    <w:p w:rsidR="00D5647C" w:rsidRDefault="00D5647C" w:rsidP="00D5647C"/>
    <w:p w:rsidR="00D5647C" w:rsidRDefault="00D5647C" w:rsidP="00D5647C">
      <w:r>
        <w:t>Until 2008 the modeler provided services to only one major client, the FL-OIR. Effective January 2009 the modeler is providing services to the firms and organizations in the insurance and reinsurance industries. It has expanded the infrastructure and computational capacity to handle the added load.</w:t>
      </w:r>
    </w:p>
    <w:p w:rsidR="00D5647C" w:rsidRDefault="00D5647C" w:rsidP="00D5647C"/>
    <w:p w:rsidR="00D5647C" w:rsidRDefault="00D5647C" w:rsidP="00D5647C">
      <w:r>
        <w:t>The first version of the model was completed in May 2005 and was based on the knowledge and the limited data available prior to the 2004–2005 hurricane seasons. It was not used for purposes of estimating loss costs for insurance company exposures. Essentially, it was an internal model that was never implemented.</w:t>
      </w:r>
    </w:p>
    <w:p w:rsidR="00D5647C" w:rsidRDefault="00D5647C" w:rsidP="00D5647C"/>
    <w:p w:rsidR="00D5647C" w:rsidRDefault="00D5647C" w:rsidP="00D5647C">
      <w:r>
        <w:t>The next version of the model was developed upon the acquisition of a limited amount of meteorological, engineering, and insurance claim data from the 2004–2005 hurricane events and was implemented in March 2006. This version was used to process the insurance company data on behalf of the Florida Office of Insurance Regulation.</w:t>
      </w:r>
    </w:p>
    <w:p w:rsidR="00B73298" w:rsidRDefault="00B73298" w:rsidP="00D5647C"/>
    <w:p w:rsidR="00D5647C" w:rsidRDefault="00B73298" w:rsidP="00D5647C">
      <w:r w:rsidRPr="00B73298">
        <w:t xml:space="preserve">In summer 2007 a revised and updated version of the model, 2.6, was accepted by the Florida Commission on Hurricane Loss Projection Methodology and put to immediate use. Another revised and updated version, 3.0, was accepted by the Commission in June 2008. The next updated version of the model was 3.1, which was accepted by the Commission in June 2009. This was followed by version of the model was 4.1, which was accepted by the </w:t>
      </w:r>
      <w:r w:rsidRPr="003966A9">
        <w:t>Commission in August 2011, the version 5.0 accepted in July 2013</w:t>
      </w:r>
      <w:r w:rsidR="003966A9" w:rsidRPr="003966A9">
        <w:t>, and the version 6.1 accepted in July 2015</w:t>
      </w:r>
      <w:r w:rsidRPr="000E1DB0">
        <w:t>. The latest updated version of the model is 6.</w:t>
      </w:r>
      <w:r w:rsidR="003966A9" w:rsidRPr="000E1DB0">
        <w:t>2</w:t>
      </w:r>
      <w:r w:rsidRPr="000E1DB0">
        <w:t xml:space="preserve">, which was accepted by the Commission in </w:t>
      </w:r>
      <w:r w:rsidR="000E1DB0" w:rsidRPr="000E1DB0">
        <w:t>May</w:t>
      </w:r>
      <w:r w:rsidRPr="000E1DB0">
        <w:t xml:space="preserve"> 201</w:t>
      </w:r>
      <w:r w:rsidR="003966A9" w:rsidRPr="000E1DB0">
        <w:t>7</w:t>
      </w:r>
      <w:r w:rsidRPr="000E1DB0">
        <w:t>.</w:t>
      </w:r>
    </w:p>
    <w:p w:rsidR="00121304" w:rsidRDefault="00121304" w:rsidP="00B73298">
      <w:pPr>
        <w:pStyle w:val="Disclosure"/>
      </w:pPr>
      <w:r>
        <w:t>E. Indicate if the modeling organization has ever been involved directly in litigation or challenged by a governmental authority where the credibility of one of its U.S. hurricane model versions for projection of hurricane loss costs or hurricane probable maximum loss levels was disputed. Describe the nature of each case and its conclusion.</w:t>
      </w:r>
    </w:p>
    <w:p w:rsidR="00121304" w:rsidRDefault="00DA2941" w:rsidP="00121304">
      <w:r>
        <w:t>None.</w:t>
      </w:r>
    </w:p>
    <w:p w:rsidR="00440B6E" w:rsidRDefault="00440B6E">
      <w:pPr>
        <w:jc w:val="left"/>
        <w:rPr>
          <w:rFonts w:ascii="Arial" w:hAnsi="Arial"/>
          <w:b/>
          <w:i/>
        </w:rPr>
      </w:pPr>
      <w:r>
        <w:br w:type="page"/>
      </w:r>
    </w:p>
    <w:p w:rsidR="002A3CC7" w:rsidRPr="002A3CC7" w:rsidRDefault="00121304" w:rsidP="00B73298">
      <w:pPr>
        <w:pStyle w:val="Disclosure"/>
      </w:pPr>
      <w:r>
        <w:lastRenderedPageBreak/>
        <w:t>2. Professional Credentials</w:t>
      </w:r>
    </w:p>
    <w:p w:rsidR="00121304" w:rsidRDefault="00121304" w:rsidP="00B73298">
      <w:pPr>
        <w:pStyle w:val="Disclosure"/>
      </w:pPr>
      <w:r>
        <w:t>A. Provide in a tabular format (a) the highest degree obtained (discipline and university), (b) employment or consultant status and tenure in years, and (c) relevant experience and responsibilities of individuals currently involved in the acceptability process or in any of the following aspects of the hurricane model:</w:t>
      </w:r>
    </w:p>
    <w:p w:rsidR="00E83216" w:rsidRDefault="00E83216" w:rsidP="00B73298">
      <w:pPr>
        <w:pStyle w:val="Disclosure"/>
      </w:pPr>
      <w:r>
        <w:t>1. Meteorology</w:t>
      </w:r>
    </w:p>
    <w:p w:rsidR="00E83216" w:rsidRDefault="00E83216" w:rsidP="00B73298">
      <w:pPr>
        <w:pStyle w:val="Disclosure"/>
      </w:pPr>
      <w:r>
        <w:t>2. Statistics</w:t>
      </w:r>
    </w:p>
    <w:p w:rsidR="00E83216" w:rsidRDefault="00E83216" w:rsidP="00B73298">
      <w:pPr>
        <w:pStyle w:val="Disclosure"/>
      </w:pPr>
      <w:r>
        <w:t>3. Vulnerability</w:t>
      </w:r>
    </w:p>
    <w:p w:rsidR="00E83216" w:rsidRDefault="00E83216" w:rsidP="00B73298">
      <w:pPr>
        <w:pStyle w:val="Disclosure"/>
      </w:pPr>
      <w:r>
        <w:t>4. Actuarial Science</w:t>
      </w:r>
    </w:p>
    <w:p w:rsidR="00E83216" w:rsidRPr="00E83216" w:rsidRDefault="00E83216" w:rsidP="00B73298">
      <w:pPr>
        <w:pStyle w:val="Disclosure"/>
      </w:pPr>
      <w:r>
        <w:t>5. Computer/Information Science</w:t>
      </w:r>
    </w:p>
    <w:p w:rsidR="001900D2" w:rsidRDefault="001900D2" w:rsidP="002951C7">
      <w:r w:rsidRPr="002A3CC7">
        <w:t xml:space="preserve">See </w:t>
      </w:r>
      <w:r w:rsidRPr="002951C7">
        <w:t>below</w:t>
      </w:r>
      <w:r w:rsidRPr="002A3CC7">
        <w:t>.</w:t>
      </w:r>
    </w:p>
    <w:p w:rsidR="00425F05" w:rsidRDefault="00425F05" w:rsidP="002951C7"/>
    <w:tbl>
      <w:tblPr>
        <w:tblW w:w="94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5"/>
        <w:gridCol w:w="1548"/>
        <w:gridCol w:w="1347"/>
        <w:gridCol w:w="2011"/>
        <w:gridCol w:w="849"/>
        <w:gridCol w:w="1947"/>
      </w:tblGrid>
      <w:tr w:rsidR="001900D2" w:rsidRPr="004A3CBF" w:rsidTr="00BB4520">
        <w:trPr>
          <w:tblHeader/>
          <w:jc w:val="center"/>
        </w:trPr>
        <w:tc>
          <w:tcPr>
            <w:tcW w:w="1795" w:type="dxa"/>
            <w:vAlign w:val="center"/>
          </w:tcPr>
          <w:p w:rsidR="001900D2" w:rsidRPr="006434F7" w:rsidRDefault="001900D2" w:rsidP="006A0BF3">
            <w:pPr>
              <w:pStyle w:val="Tableheader"/>
            </w:pPr>
            <w:r w:rsidRPr="006434F7">
              <w:t>Key Personnel</w:t>
            </w:r>
          </w:p>
        </w:tc>
        <w:tc>
          <w:tcPr>
            <w:tcW w:w="1548" w:type="dxa"/>
            <w:vAlign w:val="center"/>
          </w:tcPr>
          <w:p w:rsidR="001900D2" w:rsidRPr="006434F7" w:rsidRDefault="001900D2" w:rsidP="006A0BF3">
            <w:pPr>
              <w:pStyle w:val="Tableheader"/>
            </w:pPr>
            <w:r w:rsidRPr="006434F7">
              <w:t>Degree/</w:t>
            </w:r>
          </w:p>
          <w:p w:rsidR="001900D2" w:rsidRPr="006434F7" w:rsidRDefault="001900D2" w:rsidP="006A0BF3">
            <w:pPr>
              <w:pStyle w:val="Tableheader"/>
            </w:pPr>
            <w:r w:rsidRPr="006434F7">
              <w:t>Discipline</w:t>
            </w:r>
          </w:p>
        </w:tc>
        <w:tc>
          <w:tcPr>
            <w:tcW w:w="1347" w:type="dxa"/>
            <w:vAlign w:val="center"/>
          </w:tcPr>
          <w:p w:rsidR="001900D2" w:rsidRPr="006434F7" w:rsidRDefault="001900D2" w:rsidP="006A0BF3">
            <w:pPr>
              <w:pStyle w:val="Tableheader"/>
            </w:pPr>
            <w:r w:rsidRPr="006434F7">
              <w:t>University</w:t>
            </w:r>
          </w:p>
        </w:tc>
        <w:tc>
          <w:tcPr>
            <w:tcW w:w="2011" w:type="dxa"/>
            <w:vAlign w:val="center"/>
          </w:tcPr>
          <w:p w:rsidR="001900D2" w:rsidRPr="006434F7" w:rsidRDefault="001900D2" w:rsidP="006A0BF3">
            <w:pPr>
              <w:pStyle w:val="Tableheader"/>
            </w:pPr>
            <w:r w:rsidRPr="006434F7">
              <w:t>Employment Status</w:t>
            </w:r>
          </w:p>
        </w:tc>
        <w:tc>
          <w:tcPr>
            <w:tcW w:w="849" w:type="dxa"/>
            <w:vAlign w:val="center"/>
          </w:tcPr>
          <w:p w:rsidR="001900D2" w:rsidRPr="006434F7" w:rsidRDefault="001900D2" w:rsidP="006A0BF3">
            <w:pPr>
              <w:pStyle w:val="Tableheader"/>
            </w:pPr>
            <w:r w:rsidRPr="006434F7">
              <w:t>Tenure</w:t>
            </w:r>
          </w:p>
        </w:tc>
        <w:tc>
          <w:tcPr>
            <w:tcW w:w="1947" w:type="dxa"/>
            <w:vAlign w:val="center"/>
          </w:tcPr>
          <w:p w:rsidR="001900D2" w:rsidRPr="006434F7" w:rsidRDefault="001900D2" w:rsidP="006A0BF3">
            <w:pPr>
              <w:pStyle w:val="Tableheader"/>
            </w:pPr>
            <w:r w:rsidRPr="006434F7">
              <w:t>Experience</w:t>
            </w:r>
          </w:p>
        </w:tc>
      </w:tr>
      <w:tr w:rsidR="001900D2" w:rsidRPr="004A3CBF" w:rsidTr="00BB4520">
        <w:trPr>
          <w:trHeight w:val="255"/>
          <w:jc w:val="center"/>
        </w:trPr>
        <w:tc>
          <w:tcPr>
            <w:tcW w:w="1795" w:type="dxa"/>
            <w:vAlign w:val="center"/>
          </w:tcPr>
          <w:p w:rsidR="001900D2" w:rsidRPr="006434F7" w:rsidRDefault="001900D2" w:rsidP="006A0BF3">
            <w:pPr>
              <w:pStyle w:val="Tableheader"/>
            </w:pPr>
            <w:r w:rsidRPr="006434F7">
              <w:t>Meteorology</w:t>
            </w:r>
          </w:p>
        </w:tc>
        <w:tc>
          <w:tcPr>
            <w:tcW w:w="1548" w:type="dxa"/>
            <w:vAlign w:val="center"/>
          </w:tcPr>
          <w:p w:rsidR="001900D2" w:rsidRPr="006434F7" w:rsidRDefault="001900D2" w:rsidP="006A0BF3">
            <w:pPr>
              <w:pStyle w:val="Tableheader"/>
            </w:pPr>
            <w:r w:rsidRPr="006434F7">
              <w:t> </w:t>
            </w:r>
          </w:p>
        </w:tc>
        <w:tc>
          <w:tcPr>
            <w:tcW w:w="1347" w:type="dxa"/>
            <w:vAlign w:val="center"/>
          </w:tcPr>
          <w:p w:rsidR="001900D2" w:rsidRPr="006434F7" w:rsidRDefault="001900D2" w:rsidP="006A0BF3">
            <w:pPr>
              <w:pStyle w:val="Tableheader"/>
            </w:pPr>
            <w:r w:rsidRPr="006434F7">
              <w:t> </w:t>
            </w:r>
          </w:p>
        </w:tc>
        <w:tc>
          <w:tcPr>
            <w:tcW w:w="2011" w:type="dxa"/>
            <w:vAlign w:val="center"/>
          </w:tcPr>
          <w:p w:rsidR="001900D2" w:rsidRPr="006434F7" w:rsidRDefault="001900D2" w:rsidP="006A0BF3">
            <w:pPr>
              <w:pStyle w:val="Tableheader"/>
            </w:pPr>
            <w:r w:rsidRPr="006434F7">
              <w:t> </w:t>
            </w:r>
          </w:p>
        </w:tc>
        <w:tc>
          <w:tcPr>
            <w:tcW w:w="849" w:type="dxa"/>
            <w:vAlign w:val="center"/>
          </w:tcPr>
          <w:p w:rsidR="001900D2" w:rsidRPr="006434F7" w:rsidRDefault="001900D2" w:rsidP="006A0BF3">
            <w:pPr>
              <w:pStyle w:val="Tableheader"/>
            </w:pPr>
            <w:r w:rsidRPr="006434F7">
              <w:t> </w:t>
            </w:r>
          </w:p>
        </w:tc>
        <w:tc>
          <w:tcPr>
            <w:tcW w:w="1947" w:type="dxa"/>
            <w:vAlign w:val="center"/>
          </w:tcPr>
          <w:p w:rsidR="001900D2" w:rsidRPr="006434F7" w:rsidRDefault="001900D2" w:rsidP="006A0BF3">
            <w:pPr>
              <w:pStyle w:val="Tableheader"/>
            </w:pPr>
            <w:r w:rsidRPr="006434F7">
              <w:t> </w:t>
            </w:r>
          </w:p>
        </w:tc>
      </w:tr>
      <w:tr w:rsidR="001900D2" w:rsidRPr="004A3CBF" w:rsidTr="00BB4520">
        <w:trPr>
          <w:trHeight w:val="450"/>
          <w:jc w:val="center"/>
        </w:trPr>
        <w:tc>
          <w:tcPr>
            <w:tcW w:w="1795" w:type="dxa"/>
            <w:vAlign w:val="center"/>
          </w:tcPr>
          <w:p w:rsidR="001900D2" w:rsidRPr="004A3CBF" w:rsidRDefault="001900D2" w:rsidP="00091890">
            <w:pPr>
              <w:pStyle w:val="Tablebody-leftaligned"/>
            </w:pPr>
            <w:r w:rsidRPr="004A3CBF">
              <w:t>Dr. Steve Cocke</w:t>
            </w:r>
          </w:p>
        </w:tc>
        <w:tc>
          <w:tcPr>
            <w:tcW w:w="1548" w:type="dxa"/>
            <w:vAlign w:val="center"/>
          </w:tcPr>
          <w:p w:rsidR="001900D2" w:rsidRPr="004A3CBF" w:rsidRDefault="001900D2" w:rsidP="00091890">
            <w:pPr>
              <w:pStyle w:val="Tablebody-leftaligned"/>
            </w:pPr>
            <w:r w:rsidRPr="004A3CBF">
              <w:t>Ph.D. Physics</w:t>
            </w:r>
          </w:p>
        </w:tc>
        <w:tc>
          <w:tcPr>
            <w:tcW w:w="1347" w:type="dxa"/>
            <w:vAlign w:val="center"/>
          </w:tcPr>
          <w:p w:rsidR="001900D2" w:rsidRPr="004A3CBF" w:rsidRDefault="001900D2" w:rsidP="00091890">
            <w:pPr>
              <w:pStyle w:val="Tablebody-leftaligned"/>
            </w:pPr>
            <w:r w:rsidRPr="004A3CBF">
              <w:t>Univ. Texas Austin</w:t>
            </w:r>
          </w:p>
        </w:tc>
        <w:tc>
          <w:tcPr>
            <w:tcW w:w="2011" w:type="dxa"/>
            <w:vAlign w:val="center"/>
          </w:tcPr>
          <w:p w:rsidR="001900D2" w:rsidRPr="004A3CBF" w:rsidRDefault="001900D2" w:rsidP="00091890">
            <w:pPr>
              <w:pStyle w:val="Tablebody-leftaligned"/>
            </w:pPr>
            <w:r w:rsidRPr="004A3CBF">
              <w:t>Scholar/Scientist FSU, Dept of Meteorology</w:t>
            </w:r>
          </w:p>
        </w:tc>
        <w:tc>
          <w:tcPr>
            <w:tcW w:w="849" w:type="dxa"/>
            <w:vAlign w:val="center"/>
          </w:tcPr>
          <w:p w:rsidR="001900D2" w:rsidRPr="004A3CBF" w:rsidRDefault="001900D2" w:rsidP="00091890">
            <w:pPr>
              <w:pStyle w:val="Tablebody-leftaligned"/>
            </w:pPr>
            <w:r>
              <w:t>2</w:t>
            </w:r>
            <w:r w:rsidR="00C7045B">
              <w:t>2</w:t>
            </w:r>
          </w:p>
        </w:tc>
        <w:tc>
          <w:tcPr>
            <w:tcW w:w="1947" w:type="dxa"/>
            <w:vAlign w:val="center"/>
          </w:tcPr>
          <w:p w:rsidR="001900D2" w:rsidRPr="004A3CBF" w:rsidRDefault="001900D2" w:rsidP="00091890">
            <w:pPr>
              <w:pStyle w:val="Tablebody-leftaligned"/>
            </w:pPr>
            <w:r w:rsidRPr="004A3CBF">
              <w:t>Meteorology track, intensity, roughness models</w:t>
            </w:r>
          </w:p>
        </w:tc>
      </w:tr>
      <w:tr w:rsidR="001900D2" w:rsidRPr="004A3CBF" w:rsidTr="00BB4520">
        <w:trPr>
          <w:trHeight w:val="450"/>
          <w:jc w:val="center"/>
        </w:trPr>
        <w:tc>
          <w:tcPr>
            <w:tcW w:w="1795" w:type="dxa"/>
            <w:vAlign w:val="center"/>
          </w:tcPr>
          <w:p w:rsidR="001900D2" w:rsidRPr="004A3CBF" w:rsidRDefault="001900D2" w:rsidP="00091890">
            <w:pPr>
              <w:pStyle w:val="Tablebody-leftaligned"/>
            </w:pPr>
            <w:r>
              <w:t>Dr. Dongw</w:t>
            </w:r>
            <w:r w:rsidRPr="00307571">
              <w:t>ook Shin</w:t>
            </w:r>
          </w:p>
        </w:tc>
        <w:tc>
          <w:tcPr>
            <w:tcW w:w="1548" w:type="dxa"/>
            <w:vAlign w:val="center"/>
          </w:tcPr>
          <w:p w:rsidR="001900D2" w:rsidRPr="004A3CBF" w:rsidRDefault="001900D2" w:rsidP="00091890">
            <w:pPr>
              <w:pStyle w:val="Tablebody-leftaligned"/>
            </w:pPr>
            <w:r>
              <w:t>Ph.D.</w:t>
            </w:r>
            <w:r w:rsidRPr="00307571">
              <w:t xml:space="preserve"> Meteorology</w:t>
            </w:r>
          </w:p>
        </w:tc>
        <w:tc>
          <w:tcPr>
            <w:tcW w:w="1347" w:type="dxa"/>
            <w:vAlign w:val="center"/>
          </w:tcPr>
          <w:p w:rsidR="001900D2" w:rsidRPr="004A3CBF" w:rsidRDefault="001900D2" w:rsidP="00091890">
            <w:pPr>
              <w:pStyle w:val="Tablebody-leftaligned"/>
            </w:pPr>
            <w:r w:rsidRPr="004A3CBF">
              <w:t>Florida State University</w:t>
            </w:r>
          </w:p>
        </w:tc>
        <w:tc>
          <w:tcPr>
            <w:tcW w:w="2011" w:type="dxa"/>
            <w:vAlign w:val="center"/>
          </w:tcPr>
          <w:p w:rsidR="001900D2" w:rsidRPr="004A3CBF" w:rsidRDefault="001900D2" w:rsidP="00091890">
            <w:pPr>
              <w:pStyle w:val="Tablebody-leftaligned"/>
              <w:rPr>
                <w:szCs w:val="16"/>
              </w:rPr>
            </w:pPr>
            <w:r w:rsidRPr="00EB3BD6">
              <w:rPr>
                <w:rFonts w:eastAsia="Times New Roman"/>
                <w:szCs w:val="16"/>
              </w:rPr>
              <w:t xml:space="preserve">FSU/COAPS, </w:t>
            </w:r>
            <w:r w:rsidRPr="00F12AE8">
              <w:rPr>
                <w:rFonts w:hint="eastAsia"/>
              </w:rPr>
              <w:t>Associate Research Scientist</w:t>
            </w:r>
          </w:p>
        </w:tc>
        <w:tc>
          <w:tcPr>
            <w:tcW w:w="849" w:type="dxa"/>
            <w:vAlign w:val="center"/>
          </w:tcPr>
          <w:p w:rsidR="001900D2" w:rsidRDefault="001900D2" w:rsidP="00091890">
            <w:pPr>
              <w:pStyle w:val="Tablebody-leftaligned"/>
            </w:pPr>
            <w:r>
              <w:t>1</w:t>
            </w:r>
            <w:r w:rsidR="00C7045B">
              <w:t>7</w:t>
            </w:r>
          </w:p>
        </w:tc>
        <w:tc>
          <w:tcPr>
            <w:tcW w:w="1947" w:type="dxa"/>
            <w:vAlign w:val="center"/>
          </w:tcPr>
          <w:p w:rsidR="001900D2" w:rsidRPr="004A3CBF" w:rsidRDefault="001900D2" w:rsidP="00091890">
            <w:pPr>
              <w:pStyle w:val="Tablebody-leftaligned"/>
            </w:pPr>
            <w:r>
              <w:t>Meteorology</w:t>
            </w:r>
          </w:p>
        </w:tc>
      </w:tr>
      <w:tr w:rsidR="001900D2" w:rsidRPr="004A3CBF" w:rsidTr="00BB4520">
        <w:trPr>
          <w:trHeight w:val="450"/>
          <w:jc w:val="center"/>
        </w:trPr>
        <w:tc>
          <w:tcPr>
            <w:tcW w:w="1795" w:type="dxa"/>
            <w:vAlign w:val="center"/>
          </w:tcPr>
          <w:p w:rsidR="001900D2" w:rsidRPr="004A3CBF" w:rsidRDefault="001900D2" w:rsidP="00091890">
            <w:pPr>
              <w:pStyle w:val="Tablebody-leftaligned"/>
            </w:pPr>
            <w:r w:rsidRPr="004A3CBF">
              <w:t>Bachir Annane</w:t>
            </w:r>
          </w:p>
        </w:tc>
        <w:tc>
          <w:tcPr>
            <w:tcW w:w="1548" w:type="dxa"/>
            <w:vAlign w:val="center"/>
          </w:tcPr>
          <w:p w:rsidR="001900D2" w:rsidRPr="004A3CBF" w:rsidRDefault="001900D2" w:rsidP="00091890">
            <w:pPr>
              <w:pStyle w:val="Tablebody-leftaligned"/>
            </w:pPr>
            <w:r w:rsidRPr="004A3CBF">
              <w:t xml:space="preserve">M.S. Meteorology, </w:t>
            </w:r>
            <w:r w:rsidRPr="004A3CBF">
              <w:br/>
              <w:t>M.S. Mathematics</w:t>
            </w:r>
          </w:p>
        </w:tc>
        <w:tc>
          <w:tcPr>
            <w:tcW w:w="1347" w:type="dxa"/>
            <w:vAlign w:val="center"/>
          </w:tcPr>
          <w:p w:rsidR="001900D2" w:rsidRPr="004A3CBF" w:rsidRDefault="001900D2" w:rsidP="00091890">
            <w:pPr>
              <w:pStyle w:val="Tablebody-leftaligned"/>
            </w:pPr>
            <w:r w:rsidRPr="004A3CBF">
              <w:t>Florida State University</w:t>
            </w:r>
          </w:p>
        </w:tc>
        <w:tc>
          <w:tcPr>
            <w:tcW w:w="2011" w:type="dxa"/>
            <w:vAlign w:val="center"/>
          </w:tcPr>
          <w:p w:rsidR="001900D2" w:rsidRPr="004A3CBF" w:rsidRDefault="001900D2" w:rsidP="00091890">
            <w:pPr>
              <w:pStyle w:val="Tablebody-leftaligned"/>
            </w:pPr>
            <w:r w:rsidRPr="004A3CBF">
              <w:t>Meteorologist</w:t>
            </w:r>
            <w:r>
              <w:t>, Univ. of Miami</w:t>
            </w:r>
          </w:p>
        </w:tc>
        <w:tc>
          <w:tcPr>
            <w:tcW w:w="849" w:type="dxa"/>
            <w:vAlign w:val="center"/>
          </w:tcPr>
          <w:p w:rsidR="001900D2" w:rsidRPr="004A3CBF" w:rsidRDefault="001900D2" w:rsidP="00091890">
            <w:pPr>
              <w:pStyle w:val="Tablebody-leftaligned"/>
            </w:pPr>
            <w:r>
              <w:t>2</w:t>
            </w:r>
            <w:r w:rsidR="00C7045B">
              <w:t>4</w:t>
            </w:r>
          </w:p>
        </w:tc>
        <w:tc>
          <w:tcPr>
            <w:tcW w:w="1947" w:type="dxa"/>
            <w:vAlign w:val="center"/>
          </w:tcPr>
          <w:p w:rsidR="001900D2" w:rsidRPr="004A3CBF" w:rsidRDefault="001900D2" w:rsidP="00091890">
            <w:pPr>
              <w:pStyle w:val="Tablebody-leftaligned"/>
            </w:pPr>
            <w:r w:rsidRPr="004A3CBF">
              <w:t>Meteorology</w:t>
            </w:r>
          </w:p>
        </w:tc>
      </w:tr>
      <w:tr w:rsidR="001900D2" w:rsidRPr="004A3CBF" w:rsidTr="00BB4520">
        <w:trPr>
          <w:trHeight w:val="450"/>
          <w:jc w:val="center"/>
        </w:trPr>
        <w:tc>
          <w:tcPr>
            <w:tcW w:w="1795" w:type="dxa"/>
            <w:vAlign w:val="center"/>
          </w:tcPr>
          <w:p w:rsidR="001900D2" w:rsidRPr="004A3CBF" w:rsidRDefault="001900D2" w:rsidP="00091890">
            <w:pPr>
              <w:pStyle w:val="Tablebody-leftaligned"/>
            </w:pPr>
            <w:r w:rsidRPr="004A3CBF">
              <w:t>Neal D</w:t>
            </w:r>
            <w:r>
              <w:t>o</w:t>
            </w:r>
            <w:r w:rsidRPr="004A3CBF">
              <w:t>rst</w:t>
            </w:r>
          </w:p>
        </w:tc>
        <w:tc>
          <w:tcPr>
            <w:tcW w:w="1548" w:type="dxa"/>
            <w:vAlign w:val="center"/>
          </w:tcPr>
          <w:p w:rsidR="001900D2" w:rsidRPr="004A3CBF" w:rsidRDefault="001900D2" w:rsidP="00091890">
            <w:pPr>
              <w:pStyle w:val="Tablebody-leftaligned"/>
            </w:pPr>
            <w:r w:rsidRPr="004A3CBF">
              <w:t>B.S. Meteorology</w:t>
            </w:r>
          </w:p>
        </w:tc>
        <w:tc>
          <w:tcPr>
            <w:tcW w:w="1347" w:type="dxa"/>
            <w:vAlign w:val="center"/>
          </w:tcPr>
          <w:p w:rsidR="001900D2" w:rsidRPr="004A3CBF" w:rsidRDefault="001900D2" w:rsidP="00091890">
            <w:pPr>
              <w:pStyle w:val="Tablebody-leftaligned"/>
            </w:pPr>
            <w:r w:rsidRPr="004A3CBF">
              <w:t>Florida State University</w:t>
            </w:r>
          </w:p>
        </w:tc>
        <w:tc>
          <w:tcPr>
            <w:tcW w:w="2011" w:type="dxa"/>
            <w:vAlign w:val="center"/>
          </w:tcPr>
          <w:p w:rsidR="001900D2" w:rsidRPr="004A3CBF" w:rsidRDefault="001900D2" w:rsidP="00091890">
            <w:pPr>
              <w:pStyle w:val="Tablebody-leftaligned"/>
            </w:pPr>
            <w:r w:rsidRPr="004A3CBF">
              <w:t>Meteorologist</w:t>
            </w:r>
            <w:r>
              <w:t>, HRD/NOAA</w:t>
            </w:r>
          </w:p>
        </w:tc>
        <w:tc>
          <w:tcPr>
            <w:tcW w:w="849" w:type="dxa"/>
            <w:vAlign w:val="center"/>
          </w:tcPr>
          <w:p w:rsidR="001900D2" w:rsidRPr="004A3CBF" w:rsidRDefault="001900D2" w:rsidP="00091890">
            <w:pPr>
              <w:pStyle w:val="Tablebody-leftaligned"/>
            </w:pPr>
            <w:r>
              <w:t>3</w:t>
            </w:r>
            <w:r w:rsidR="00C7045B">
              <w:t>4</w:t>
            </w:r>
          </w:p>
        </w:tc>
        <w:tc>
          <w:tcPr>
            <w:tcW w:w="1947" w:type="dxa"/>
            <w:vAlign w:val="center"/>
          </w:tcPr>
          <w:p w:rsidR="001900D2" w:rsidRPr="004A3CBF" w:rsidRDefault="001900D2" w:rsidP="00091890">
            <w:pPr>
              <w:pStyle w:val="Tablebody-leftaligned"/>
            </w:pPr>
            <w:r w:rsidRPr="004A3CBF">
              <w:t>Meteorology</w:t>
            </w:r>
          </w:p>
        </w:tc>
      </w:tr>
      <w:tr w:rsidR="001900D2" w:rsidRPr="004A3CBF" w:rsidTr="00BB4520">
        <w:trPr>
          <w:trHeight w:val="450"/>
          <w:jc w:val="center"/>
        </w:trPr>
        <w:tc>
          <w:tcPr>
            <w:tcW w:w="1795" w:type="dxa"/>
            <w:vAlign w:val="center"/>
          </w:tcPr>
          <w:p w:rsidR="001900D2" w:rsidRPr="004A3CBF" w:rsidRDefault="001900D2" w:rsidP="006A0BF3">
            <w:pPr>
              <w:pStyle w:val="Tableheader"/>
              <w:rPr>
                <w:sz w:val="16"/>
                <w:szCs w:val="16"/>
              </w:rPr>
            </w:pPr>
            <w:r w:rsidRPr="00C113E2">
              <w:t>Statistics</w:t>
            </w:r>
          </w:p>
        </w:tc>
        <w:tc>
          <w:tcPr>
            <w:tcW w:w="1548" w:type="dxa"/>
            <w:vAlign w:val="center"/>
          </w:tcPr>
          <w:p w:rsidR="001900D2" w:rsidRPr="004A3CBF" w:rsidRDefault="001900D2" w:rsidP="006A0BF3">
            <w:pPr>
              <w:pStyle w:val="Tableheader"/>
            </w:pPr>
          </w:p>
        </w:tc>
        <w:tc>
          <w:tcPr>
            <w:tcW w:w="1347" w:type="dxa"/>
            <w:vAlign w:val="center"/>
          </w:tcPr>
          <w:p w:rsidR="001900D2" w:rsidRPr="004A3CBF" w:rsidRDefault="001900D2" w:rsidP="006A0BF3">
            <w:pPr>
              <w:pStyle w:val="Tableheader"/>
            </w:pPr>
          </w:p>
        </w:tc>
        <w:tc>
          <w:tcPr>
            <w:tcW w:w="2011" w:type="dxa"/>
            <w:vAlign w:val="center"/>
          </w:tcPr>
          <w:p w:rsidR="001900D2" w:rsidRPr="004A3CBF" w:rsidRDefault="001900D2" w:rsidP="006A0BF3">
            <w:pPr>
              <w:pStyle w:val="Tableheader"/>
            </w:pPr>
          </w:p>
        </w:tc>
        <w:tc>
          <w:tcPr>
            <w:tcW w:w="849" w:type="dxa"/>
            <w:vAlign w:val="center"/>
          </w:tcPr>
          <w:p w:rsidR="001900D2" w:rsidRDefault="001900D2" w:rsidP="006A0BF3">
            <w:pPr>
              <w:pStyle w:val="Tableheader"/>
            </w:pPr>
          </w:p>
        </w:tc>
        <w:tc>
          <w:tcPr>
            <w:tcW w:w="1947" w:type="dxa"/>
            <w:vAlign w:val="center"/>
          </w:tcPr>
          <w:p w:rsidR="001900D2" w:rsidRPr="004A3CBF" w:rsidRDefault="001900D2" w:rsidP="006A0BF3">
            <w:pPr>
              <w:pStyle w:val="Tableheader"/>
            </w:pPr>
          </w:p>
        </w:tc>
      </w:tr>
      <w:tr w:rsidR="001900D2" w:rsidRPr="004A3CBF" w:rsidTr="00BB4520">
        <w:trPr>
          <w:trHeight w:val="450"/>
          <w:jc w:val="center"/>
        </w:trPr>
        <w:tc>
          <w:tcPr>
            <w:tcW w:w="1795" w:type="dxa"/>
            <w:vAlign w:val="center"/>
          </w:tcPr>
          <w:p w:rsidR="001900D2" w:rsidRPr="001F0A23" w:rsidRDefault="001900D2" w:rsidP="00091890">
            <w:pPr>
              <w:pStyle w:val="Tablebody-leftaligned"/>
              <w:rPr>
                <w:lang w:val="es-AR"/>
              </w:rPr>
            </w:pPr>
            <w:r w:rsidRPr="001F0A23">
              <w:rPr>
                <w:lang w:val="es-AR"/>
              </w:rPr>
              <w:t>Dr. B. M. Golam Kibria</w:t>
            </w:r>
          </w:p>
        </w:tc>
        <w:tc>
          <w:tcPr>
            <w:tcW w:w="1548" w:type="dxa"/>
            <w:vAlign w:val="center"/>
          </w:tcPr>
          <w:p w:rsidR="001900D2" w:rsidRPr="004A3CBF" w:rsidRDefault="001900D2" w:rsidP="00091890">
            <w:pPr>
              <w:pStyle w:val="Tablebody-leftaligned"/>
            </w:pPr>
            <w:r>
              <w:t>Ph.D. Statistics</w:t>
            </w:r>
          </w:p>
        </w:tc>
        <w:tc>
          <w:tcPr>
            <w:tcW w:w="1347" w:type="dxa"/>
            <w:vAlign w:val="center"/>
          </w:tcPr>
          <w:p w:rsidR="001900D2" w:rsidRDefault="001900D2" w:rsidP="00091890">
            <w:pPr>
              <w:pStyle w:val="Tablebody-leftaligned"/>
            </w:pPr>
            <w:r>
              <w:t>University of Western Ontario</w:t>
            </w:r>
          </w:p>
        </w:tc>
        <w:tc>
          <w:tcPr>
            <w:tcW w:w="2011" w:type="dxa"/>
            <w:vAlign w:val="center"/>
          </w:tcPr>
          <w:p w:rsidR="001900D2" w:rsidRDefault="001900D2" w:rsidP="00091890">
            <w:pPr>
              <w:pStyle w:val="Tablebody-leftaligned"/>
            </w:pPr>
            <w:r>
              <w:t>Professor of Statistics</w:t>
            </w:r>
            <w:r w:rsidR="00AC3374">
              <w:t xml:space="preserve">, </w:t>
            </w:r>
            <w:r>
              <w:t>FIU</w:t>
            </w:r>
          </w:p>
        </w:tc>
        <w:tc>
          <w:tcPr>
            <w:tcW w:w="849" w:type="dxa"/>
            <w:vAlign w:val="center"/>
          </w:tcPr>
          <w:p w:rsidR="001900D2" w:rsidRDefault="001900D2" w:rsidP="00091890">
            <w:pPr>
              <w:pStyle w:val="Tablebody-leftaligned"/>
            </w:pPr>
            <w:r>
              <w:t>1</w:t>
            </w:r>
            <w:r w:rsidR="00A61066">
              <w:t>8</w:t>
            </w:r>
          </w:p>
        </w:tc>
        <w:tc>
          <w:tcPr>
            <w:tcW w:w="1947" w:type="dxa"/>
            <w:vAlign w:val="center"/>
          </w:tcPr>
          <w:p w:rsidR="005825F4" w:rsidRPr="005825F4" w:rsidRDefault="005825F4" w:rsidP="00091890">
            <w:pPr>
              <w:pStyle w:val="Tablebody-leftaligned"/>
            </w:pPr>
            <w:r w:rsidRPr="005825F4">
              <w:t>Distribution Theory</w:t>
            </w:r>
            <w:r>
              <w:t xml:space="preserve">, </w:t>
            </w:r>
            <w:r w:rsidRPr="005825F4">
              <w:t>Ridge regression</w:t>
            </w:r>
            <w:r>
              <w:t>,</w:t>
            </w:r>
          </w:p>
          <w:p w:rsidR="001900D2" w:rsidRPr="004A3CBF" w:rsidRDefault="005825F4" w:rsidP="00091890">
            <w:pPr>
              <w:pStyle w:val="Tablebody-leftaligned"/>
            </w:pPr>
            <w:r w:rsidRPr="005825F4">
              <w:t>Statistical Inference</w:t>
            </w:r>
            <w:r>
              <w:t xml:space="preserve">, </w:t>
            </w:r>
            <w:r w:rsidRPr="005825F4">
              <w:t>Sensitivity Analysis</w:t>
            </w:r>
          </w:p>
        </w:tc>
      </w:tr>
      <w:tr w:rsidR="005825F4" w:rsidRPr="004A3CBF" w:rsidTr="00BB4520">
        <w:trPr>
          <w:trHeight w:val="450"/>
          <w:jc w:val="center"/>
        </w:trPr>
        <w:tc>
          <w:tcPr>
            <w:tcW w:w="1795" w:type="dxa"/>
            <w:vAlign w:val="center"/>
          </w:tcPr>
          <w:p w:rsidR="005825F4" w:rsidRPr="001F0A23" w:rsidRDefault="002325D2" w:rsidP="00091890">
            <w:pPr>
              <w:pStyle w:val="Tablebody-leftaligned"/>
              <w:rPr>
                <w:lang w:val="es-AR"/>
              </w:rPr>
            </w:pPr>
            <w:r>
              <w:rPr>
                <w:lang w:val="es-AR"/>
              </w:rPr>
              <w:t xml:space="preserve">Dr. </w:t>
            </w:r>
            <w:r w:rsidRPr="002325D2">
              <w:rPr>
                <w:lang w:val="es-AR"/>
              </w:rPr>
              <w:t>Wensong Wu</w:t>
            </w:r>
          </w:p>
        </w:tc>
        <w:tc>
          <w:tcPr>
            <w:tcW w:w="1548" w:type="dxa"/>
            <w:vAlign w:val="center"/>
          </w:tcPr>
          <w:p w:rsidR="005825F4" w:rsidRDefault="002325D2" w:rsidP="00091890">
            <w:pPr>
              <w:pStyle w:val="Tablebody-leftaligned"/>
            </w:pPr>
            <w:r>
              <w:t>Ph.D. Statistics</w:t>
            </w:r>
          </w:p>
        </w:tc>
        <w:tc>
          <w:tcPr>
            <w:tcW w:w="1347" w:type="dxa"/>
            <w:vAlign w:val="center"/>
          </w:tcPr>
          <w:p w:rsidR="005825F4" w:rsidRDefault="00AC3374" w:rsidP="00091890">
            <w:pPr>
              <w:pStyle w:val="Tablebody-leftaligned"/>
            </w:pPr>
            <w:r w:rsidRPr="00AC3374">
              <w:t>University of South Carolina</w:t>
            </w:r>
          </w:p>
        </w:tc>
        <w:tc>
          <w:tcPr>
            <w:tcW w:w="2011" w:type="dxa"/>
            <w:vAlign w:val="center"/>
          </w:tcPr>
          <w:p w:rsidR="005825F4" w:rsidRDefault="00AC3374" w:rsidP="00091890">
            <w:pPr>
              <w:pStyle w:val="Tablebody-leftaligned"/>
            </w:pPr>
            <w:r w:rsidRPr="00AC3374">
              <w:t>Associate Professor, Statistics</w:t>
            </w:r>
            <w:r>
              <w:t xml:space="preserve">, </w:t>
            </w:r>
            <w:r w:rsidRPr="00AC3374">
              <w:t>FIU</w:t>
            </w:r>
          </w:p>
        </w:tc>
        <w:tc>
          <w:tcPr>
            <w:tcW w:w="849" w:type="dxa"/>
            <w:vAlign w:val="center"/>
          </w:tcPr>
          <w:p w:rsidR="005825F4" w:rsidRDefault="00551D4A" w:rsidP="00091890">
            <w:pPr>
              <w:pStyle w:val="Tablebody-leftaligned"/>
            </w:pPr>
            <w:r>
              <w:t>7</w:t>
            </w:r>
          </w:p>
        </w:tc>
        <w:tc>
          <w:tcPr>
            <w:tcW w:w="1947" w:type="dxa"/>
            <w:vAlign w:val="center"/>
          </w:tcPr>
          <w:p w:rsidR="005825F4" w:rsidRPr="005825F4" w:rsidRDefault="00AC3374" w:rsidP="00091890">
            <w:pPr>
              <w:pStyle w:val="Tablebody-leftaligned"/>
            </w:pPr>
            <w:r w:rsidRPr="00AC3374">
              <w:t>Bayesian decision theory and computation,  model selection and model averaging in risk analysis</w:t>
            </w:r>
          </w:p>
        </w:tc>
      </w:tr>
      <w:tr w:rsidR="001900D2" w:rsidRPr="004A3CBF" w:rsidTr="00BB4520">
        <w:trPr>
          <w:trHeight w:val="255"/>
          <w:jc w:val="center"/>
        </w:trPr>
        <w:tc>
          <w:tcPr>
            <w:tcW w:w="1795" w:type="dxa"/>
            <w:vAlign w:val="center"/>
          </w:tcPr>
          <w:p w:rsidR="001900D2" w:rsidRPr="004A3CBF" w:rsidRDefault="001900D2" w:rsidP="006A0BF3">
            <w:pPr>
              <w:pStyle w:val="Tableheader"/>
            </w:pPr>
            <w:r w:rsidRPr="004A3CBF">
              <w:t>Engineering</w:t>
            </w:r>
          </w:p>
        </w:tc>
        <w:tc>
          <w:tcPr>
            <w:tcW w:w="1548" w:type="dxa"/>
            <w:vAlign w:val="center"/>
          </w:tcPr>
          <w:p w:rsidR="001900D2" w:rsidRPr="004A3CBF" w:rsidRDefault="001900D2" w:rsidP="006A0BF3">
            <w:pPr>
              <w:pStyle w:val="Tableheader"/>
            </w:pPr>
            <w:r w:rsidRPr="004A3CBF">
              <w:t> </w:t>
            </w:r>
          </w:p>
        </w:tc>
        <w:tc>
          <w:tcPr>
            <w:tcW w:w="1347" w:type="dxa"/>
            <w:vAlign w:val="center"/>
          </w:tcPr>
          <w:p w:rsidR="001900D2" w:rsidRPr="004A3CBF" w:rsidRDefault="001900D2" w:rsidP="006A0BF3">
            <w:pPr>
              <w:pStyle w:val="Tableheader"/>
            </w:pPr>
            <w:r w:rsidRPr="004A3CBF">
              <w:t> </w:t>
            </w:r>
          </w:p>
        </w:tc>
        <w:tc>
          <w:tcPr>
            <w:tcW w:w="2011" w:type="dxa"/>
            <w:vAlign w:val="center"/>
          </w:tcPr>
          <w:p w:rsidR="001900D2" w:rsidRPr="004A3CBF" w:rsidRDefault="001900D2" w:rsidP="006A0BF3">
            <w:pPr>
              <w:pStyle w:val="Tableheader"/>
            </w:pPr>
            <w:r w:rsidRPr="004A3CBF">
              <w:t> </w:t>
            </w:r>
          </w:p>
        </w:tc>
        <w:tc>
          <w:tcPr>
            <w:tcW w:w="849" w:type="dxa"/>
            <w:vAlign w:val="center"/>
          </w:tcPr>
          <w:p w:rsidR="001900D2" w:rsidRPr="004A3CBF" w:rsidRDefault="001900D2" w:rsidP="006A0BF3">
            <w:pPr>
              <w:pStyle w:val="Tableheader"/>
            </w:pPr>
            <w:r w:rsidRPr="004A3CBF">
              <w:t> </w:t>
            </w:r>
          </w:p>
        </w:tc>
        <w:tc>
          <w:tcPr>
            <w:tcW w:w="1947" w:type="dxa"/>
            <w:vAlign w:val="center"/>
          </w:tcPr>
          <w:p w:rsidR="001900D2" w:rsidRPr="004A3CBF" w:rsidRDefault="001900D2" w:rsidP="006A0BF3">
            <w:pPr>
              <w:pStyle w:val="Tableheader"/>
            </w:pPr>
            <w:r w:rsidRPr="004A3CBF">
              <w:t> </w:t>
            </w:r>
          </w:p>
        </w:tc>
      </w:tr>
      <w:tr w:rsidR="001900D2" w:rsidRPr="004A3CBF" w:rsidTr="00BB4520">
        <w:trPr>
          <w:trHeight w:val="450"/>
          <w:jc w:val="center"/>
        </w:trPr>
        <w:tc>
          <w:tcPr>
            <w:tcW w:w="1795" w:type="dxa"/>
            <w:vAlign w:val="center"/>
          </w:tcPr>
          <w:p w:rsidR="001900D2" w:rsidRPr="004A3CBF" w:rsidRDefault="001900D2" w:rsidP="00091890">
            <w:pPr>
              <w:pStyle w:val="Tablebody-leftaligned"/>
            </w:pPr>
            <w:r w:rsidRPr="004A3CBF">
              <w:t>Dr. Jean-Paul Pinelli</w:t>
            </w:r>
          </w:p>
        </w:tc>
        <w:tc>
          <w:tcPr>
            <w:tcW w:w="1548" w:type="dxa"/>
            <w:vAlign w:val="center"/>
          </w:tcPr>
          <w:p w:rsidR="001900D2" w:rsidRPr="004A3CBF" w:rsidRDefault="001900D2" w:rsidP="00091890">
            <w:pPr>
              <w:pStyle w:val="Tablebody-leftaligned"/>
            </w:pPr>
            <w:r w:rsidRPr="004A3CBF">
              <w:t>Ph.D. Civil Engineering</w:t>
            </w:r>
          </w:p>
        </w:tc>
        <w:tc>
          <w:tcPr>
            <w:tcW w:w="1347" w:type="dxa"/>
            <w:vAlign w:val="center"/>
          </w:tcPr>
          <w:p w:rsidR="001900D2" w:rsidRPr="004A3CBF" w:rsidRDefault="001900D2" w:rsidP="00091890">
            <w:pPr>
              <w:pStyle w:val="Tablebody-leftaligned"/>
            </w:pPr>
            <w:r w:rsidRPr="004A3CBF">
              <w:t>Georgia Tech</w:t>
            </w:r>
          </w:p>
        </w:tc>
        <w:tc>
          <w:tcPr>
            <w:tcW w:w="2011" w:type="dxa"/>
            <w:vAlign w:val="center"/>
          </w:tcPr>
          <w:p w:rsidR="001900D2" w:rsidRPr="004A3CBF" w:rsidRDefault="001900D2" w:rsidP="00091890">
            <w:pPr>
              <w:pStyle w:val="Tablebody-leftaligned"/>
            </w:pPr>
            <w:r>
              <w:t>P</w:t>
            </w:r>
            <w:r w:rsidRPr="004A3CBF">
              <w:t>rofessor, CE Florida Institute of Technology</w:t>
            </w:r>
          </w:p>
        </w:tc>
        <w:tc>
          <w:tcPr>
            <w:tcW w:w="849" w:type="dxa"/>
            <w:vAlign w:val="center"/>
          </w:tcPr>
          <w:p w:rsidR="001900D2" w:rsidRPr="004A3CBF" w:rsidRDefault="001900D2" w:rsidP="00091890">
            <w:pPr>
              <w:pStyle w:val="Tablebody-leftaligned"/>
            </w:pPr>
            <w:r>
              <w:t>2</w:t>
            </w:r>
            <w:r w:rsidR="00C7045B">
              <w:t>2</w:t>
            </w:r>
          </w:p>
        </w:tc>
        <w:tc>
          <w:tcPr>
            <w:tcW w:w="1947" w:type="dxa"/>
            <w:vAlign w:val="center"/>
          </w:tcPr>
          <w:p w:rsidR="001900D2" w:rsidRPr="004A3CBF" w:rsidRDefault="001900D2" w:rsidP="00091890">
            <w:pPr>
              <w:pStyle w:val="Tablebody-leftaligned"/>
            </w:pPr>
            <w:r w:rsidRPr="004A3CBF">
              <w:t>Wind engineering, vulnerability functions</w:t>
            </w:r>
          </w:p>
        </w:tc>
      </w:tr>
      <w:tr w:rsidR="001900D2" w:rsidRPr="004A3CBF" w:rsidTr="00BB4520">
        <w:trPr>
          <w:trHeight w:val="450"/>
          <w:jc w:val="center"/>
        </w:trPr>
        <w:tc>
          <w:tcPr>
            <w:tcW w:w="1795" w:type="dxa"/>
            <w:vAlign w:val="center"/>
          </w:tcPr>
          <w:p w:rsidR="001900D2" w:rsidRPr="004A3CBF" w:rsidRDefault="001900D2" w:rsidP="00091890">
            <w:pPr>
              <w:pStyle w:val="Tablebody-leftaligned"/>
            </w:pPr>
            <w:r w:rsidRPr="004A3CBF">
              <w:t>Dr. Kurt Gurley</w:t>
            </w:r>
          </w:p>
        </w:tc>
        <w:tc>
          <w:tcPr>
            <w:tcW w:w="1548" w:type="dxa"/>
            <w:vAlign w:val="center"/>
          </w:tcPr>
          <w:p w:rsidR="001900D2" w:rsidRPr="004A3CBF" w:rsidRDefault="001900D2" w:rsidP="00091890">
            <w:pPr>
              <w:pStyle w:val="Tablebody-leftaligned"/>
            </w:pPr>
            <w:r w:rsidRPr="004A3CBF">
              <w:t>Ph.D. Civil Engineering</w:t>
            </w:r>
          </w:p>
        </w:tc>
        <w:tc>
          <w:tcPr>
            <w:tcW w:w="1347" w:type="dxa"/>
            <w:vAlign w:val="center"/>
          </w:tcPr>
          <w:p w:rsidR="001900D2" w:rsidRPr="004A3CBF" w:rsidRDefault="001900D2" w:rsidP="00091890">
            <w:pPr>
              <w:pStyle w:val="Tablebody-leftaligned"/>
            </w:pPr>
            <w:r w:rsidRPr="004A3CBF">
              <w:t>Uni</w:t>
            </w:r>
            <w:r>
              <w:t>versity</w:t>
            </w:r>
            <w:r w:rsidRPr="004A3CBF">
              <w:t xml:space="preserve"> of Notre Dame</w:t>
            </w:r>
          </w:p>
        </w:tc>
        <w:tc>
          <w:tcPr>
            <w:tcW w:w="2011" w:type="dxa"/>
            <w:vAlign w:val="center"/>
          </w:tcPr>
          <w:p w:rsidR="001900D2" w:rsidRPr="004A3CBF" w:rsidRDefault="001900D2" w:rsidP="00091890">
            <w:pPr>
              <w:pStyle w:val="Tablebody-leftaligned"/>
            </w:pPr>
            <w:r w:rsidRPr="004A3CBF">
              <w:t>Assoc</w:t>
            </w:r>
            <w:r>
              <w:t>iate P</w:t>
            </w:r>
            <w:r w:rsidRPr="004A3CBF">
              <w:t>rofessor, CE Univ</w:t>
            </w:r>
            <w:r>
              <w:t xml:space="preserve">ersity </w:t>
            </w:r>
            <w:r w:rsidRPr="004A3CBF">
              <w:t>of Florida</w:t>
            </w:r>
          </w:p>
        </w:tc>
        <w:tc>
          <w:tcPr>
            <w:tcW w:w="849" w:type="dxa"/>
            <w:vAlign w:val="center"/>
          </w:tcPr>
          <w:p w:rsidR="001900D2" w:rsidRPr="004A3CBF" w:rsidRDefault="001900D2" w:rsidP="00091890">
            <w:pPr>
              <w:pStyle w:val="Tablebody-leftaligned"/>
            </w:pPr>
            <w:r w:rsidRPr="004A3CBF">
              <w:t>1</w:t>
            </w:r>
            <w:r w:rsidR="00C7045B">
              <w:t>9</w:t>
            </w:r>
          </w:p>
        </w:tc>
        <w:tc>
          <w:tcPr>
            <w:tcW w:w="1947" w:type="dxa"/>
            <w:vAlign w:val="center"/>
          </w:tcPr>
          <w:p w:rsidR="001900D2" w:rsidRPr="004A3CBF" w:rsidRDefault="001900D2" w:rsidP="00091890">
            <w:pPr>
              <w:pStyle w:val="Tablebody-leftaligned"/>
            </w:pPr>
            <w:r w:rsidRPr="004A3CBF">
              <w:t>Wind engineering, simulations</w:t>
            </w:r>
          </w:p>
        </w:tc>
      </w:tr>
      <w:tr w:rsidR="001900D2" w:rsidRPr="004A3CBF" w:rsidTr="00BB4520">
        <w:trPr>
          <w:trHeight w:val="638"/>
          <w:jc w:val="center"/>
        </w:trPr>
        <w:tc>
          <w:tcPr>
            <w:tcW w:w="1795" w:type="dxa"/>
            <w:vAlign w:val="center"/>
          </w:tcPr>
          <w:p w:rsidR="001900D2" w:rsidRPr="00EF2E3B" w:rsidRDefault="001900D2" w:rsidP="00091890">
            <w:pPr>
              <w:pStyle w:val="Tablebody-leftaligned"/>
              <w:rPr>
                <w:lang w:val="es-AR"/>
              </w:rPr>
            </w:pPr>
            <w:r w:rsidRPr="00EF2E3B">
              <w:rPr>
                <w:lang w:val="es-AR"/>
              </w:rPr>
              <w:lastRenderedPageBreak/>
              <w:t>Roberto Vicente Silva de Abreu</w:t>
            </w:r>
          </w:p>
        </w:tc>
        <w:tc>
          <w:tcPr>
            <w:tcW w:w="1548" w:type="dxa"/>
            <w:vAlign w:val="center"/>
          </w:tcPr>
          <w:p w:rsidR="001900D2" w:rsidRPr="00583FA3" w:rsidRDefault="001900D2" w:rsidP="00091890">
            <w:pPr>
              <w:pStyle w:val="Tablebody-leftaligned"/>
            </w:pPr>
            <w:r>
              <w:rPr>
                <w:rFonts w:hint="eastAsia"/>
              </w:rPr>
              <w:t>B</w:t>
            </w:r>
            <w:r w:rsidRPr="00583FA3">
              <w:t>.S. Civil Engineering</w:t>
            </w:r>
          </w:p>
        </w:tc>
        <w:tc>
          <w:tcPr>
            <w:tcW w:w="1347" w:type="dxa"/>
            <w:vAlign w:val="center"/>
          </w:tcPr>
          <w:p w:rsidR="001900D2" w:rsidRPr="00583FA3" w:rsidRDefault="001900D2" w:rsidP="00091890">
            <w:pPr>
              <w:pStyle w:val="Tablebody-leftaligned"/>
            </w:pPr>
            <w:r>
              <w:t>Florida Institute of Technology</w:t>
            </w:r>
          </w:p>
        </w:tc>
        <w:tc>
          <w:tcPr>
            <w:tcW w:w="2011" w:type="dxa"/>
            <w:vAlign w:val="center"/>
          </w:tcPr>
          <w:p w:rsidR="001900D2" w:rsidRPr="00583FA3" w:rsidRDefault="001900D2" w:rsidP="00091890">
            <w:pPr>
              <w:pStyle w:val="Tablebody-leftaligned"/>
            </w:pPr>
            <w:r>
              <w:t xml:space="preserve">M. S.. </w:t>
            </w:r>
            <w:r>
              <w:rPr>
                <w:rFonts w:eastAsia="Times New Roman"/>
              </w:rPr>
              <w:t xml:space="preserve">Candidate </w:t>
            </w:r>
            <w:r>
              <w:t>in Civil Engineering</w:t>
            </w:r>
            <w:r w:rsidR="00AC3374">
              <w:t xml:space="preserve">, </w:t>
            </w:r>
            <w:r w:rsidRPr="004A3CBF">
              <w:t>Florida Institute of Technology</w:t>
            </w:r>
          </w:p>
        </w:tc>
        <w:tc>
          <w:tcPr>
            <w:tcW w:w="849" w:type="dxa"/>
            <w:vAlign w:val="center"/>
          </w:tcPr>
          <w:p w:rsidR="001900D2" w:rsidRPr="00583FA3" w:rsidRDefault="001900D2" w:rsidP="00091890">
            <w:pPr>
              <w:pStyle w:val="Tablebody-leftaligned"/>
            </w:pPr>
            <w:r>
              <w:t>1</w:t>
            </w:r>
          </w:p>
        </w:tc>
        <w:tc>
          <w:tcPr>
            <w:tcW w:w="1947" w:type="dxa"/>
            <w:vAlign w:val="center"/>
          </w:tcPr>
          <w:p w:rsidR="001900D2" w:rsidRPr="00583FA3" w:rsidRDefault="001900D2" w:rsidP="00091890">
            <w:pPr>
              <w:pStyle w:val="Tablebody-leftaligned"/>
            </w:pPr>
            <w:r w:rsidRPr="00583FA3">
              <w:t>Wind and structural engineering</w:t>
            </w:r>
          </w:p>
        </w:tc>
      </w:tr>
      <w:tr w:rsidR="001900D2" w:rsidRPr="004A3CBF" w:rsidTr="00BB4520">
        <w:trPr>
          <w:trHeight w:val="255"/>
          <w:jc w:val="center"/>
        </w:trPr>
        <w:tc>
          <w:tcPr>
            <w:tcW w:w="1795" w:type="dxa"/>
            <w:vAlign w:val="center"/>
          </w:tcPr>
          <w:p w:rsidR="001900D2" w:rsidRPr="00FF4070" w:rsidRDefault="001900D2" w:rsidP="00091890">
            <w:pPr>
              <w:pStyle w:val="Tablebody-leftaligned"/>
            </w:pPr>
            <w:r>
              <w:t>Josemar Faustino Da Cruz</w:t>
            </w:r>
          </w:p>
        </w:tc>
        <w:tc>
          <w:tcPr>
            <w:tcW w:w="1548" w:type="dxa"/>
            <w:vAlign w:val="center"/>
          </w:tcPr>
          <w:p w:rsidR="001900D2" w:rsidRPr="00FF4070" w:rsidRDefault="001900D2" w:rsidP="00091890">
            <w:pPr>
              <w:pStyle w:val="Tablebody-leftaligned"/>
            </w:pPr>
            <w:r>
              <w:t>M.S. Computer Engineering</w:t>
            </w:r>
          </w:p>
        </w:tc>
        <w:tc>
          <w:tcPr>
            <w:tcW w:w="1347" w:type="dxa"/>
            <w:vAlign w:val="center"/>
          </w:tcPr>
          <w:p w:rsidR="001900D2" w:rsidRPr="00FF4070" w:rsidRDefault="001900D2" w:rsidP="00091890">
            <w:pPr>
              <w:pStyle w:val="Tablebody-leftaligned"/>
              <w:rPr>
                <w:rFonts w:eastAsia="Times New Roman"/>
              </w:rPr>
            </w:pPr>
            <w:r>
              <w:t>Florida Institute of Technology</w:t>
            </w:r>
          </w:p>
        </w:tc>
        <w:tc>
          <w:tcPr>
            <w:tcW w:w="2011" w:type="dxa"/>
            <w:vAlign w:val="center"/>
          </w:tcPr>
          <w:p w:rsidR="001900D2" w:rsidRDefault="001900D2" w:rsidP="00091890">
            <w:pPr>
              <w:pStyle w:val="Tablebody-leftaligned"/>
            </w:pPr>
            <w:r>
              <w:t>Ph.D. Candidate in Computer Science,</w:t>
            </w:r>
          </w:p>
          <w:p w:rsidR="001900D2" w:rsidRPr="00FF4070" w:rsidRDefault="001900D2" w:rsidP="00091890">
            <w:pPr>
              <w:pStyle w:val="Tablebody-leftaligned"/>
            </w:pPr>
            <w:r>
              <w:t xml:space="preserve">Florida Institute of Technology  </w:t>
            </w:r>
          </w:p>
        </w:tc>
        <w:tc>
          <w:tcPr>
            <w:tcW w:w="849" w:type="dxa"/>
            <w:vAlign w:val="center"/>
          </w:tcPr>
          <w:p w:rsidR="001900D2" w:rsidRPr="00FF4070" w:rsidRDefault="001900D2" w:rsidP="00091890">
            <w:pPr>
              <w:pStyle w:val="Tablebody-leftaligned"/>
            </w:pPr>
            <w:r>
              <w:t>1</w:t>
            </w:r>
          </w:p>
        </w:tc>
        <w:tc>
          <w:tcPr>
            <w:tcW w:w="1947" w:type="dxa"/>
            <w:vAlign w:val="center"/>
          </w:tcPr>
          <w:p w:rsidR="001900D2" w:rsidRPr="00FF4070" w:rsidRDefault="001900D2" w:rsidP="00091890">
            <w:pPr>
              <w:pStyle w:val="Tablebody-leftaligned"/>
              <w:rPr>
                <w:rFonts w:eastAsia="Times New Roman"/>
              </w:rPr>
            </w:pPr>
            <w:r>
              <w:t xml:space="preserve">Software and database development </w:t>
            </w:r>
          </w:p>
        </w:tc>
      </w:tr>
      <w:tr w:rsidR="001900D2" w:rsidRPr="004A3CBF" w:rsidTr="00BB4520">
        <w:trPr>
          <w:trHeight w:val="584"/>
          <w:jc w:val="center"/>
        </w:trPr>
        <w:tc>
          <w:tcPr>
            <w:tcW w:w="1795" w:type="dxa"/>
            <w:vAlign w:val="center"/>
          </w:tcPr>
          <w:p w:rsidR="001900D2" w:rsidRPr="00FF4070" w:rsidRDefault="001900D2" w:rsidP="00091890">
            <w:pPr>
              <w:pStyle w:val="Tablebody-leftaligned"/>
              <w:rPr>
                <w:i/>
                <w:iCs/>
              </w:rPr>
            </w:pPr>
            <w:r w:rsidRPr="00FF4070">
              <w:t>Karthik Yarasuri</w:t>
            </w:r>
          </w:p>
        </w:tc>
        <w:tc>
          <w:tcPr>
            <w:tcW w:w="1548" w:type="dxa"/>
            <w:vAlign w:val="center"/>
          </w:tcPr>
          <w:p w:rsidR="001900D2" w:rsidRPr="00FF4070" w:rsidRDefault="001900D2" w:rsidP="00091890">
            <w:pPr>
              <w:pStyle w:val="Tablebody-leftaligned"/>
            </w:pPr>
            <w:r w:rsidRPr="00FF4070">
              <w:t>B.S. Civil Engineering</w:t>
            </w:r>
          </w:p>
        </w:tc>
        <w:tc>
          <w:tcPr>
            <w:tcW w:w="1347" w:type="dxa"/>
            <w:vAlign w:val="center"/>
          </w:tcPr>
          <w:p w:rsidR="001900D2" w:rsidRPr="00FF4070" w:rsidRDefault="001900D2" w:rsidP="00091890">
            <w:pPr>
              <w:pStyle w:val="Tablebody-leftaligned"/>
            </w:pPr>
            <w:r w:rsidRPr="00FF4070">
              <w:t>Jawaharlal Nehru Te</w:t>
            </w:r>
            <w:r>
              <w:t>chnological University</w:t>
            </w:r>
          </w:p>
        </w:tc>
        <w:tc>
          <w:tcPr>
            <w:tcW w:w="2011" w:type="dxa"/>
            <w:vAlign w:val="center"/>
          </w:tcPr>
          <w:p w:rsidR="001900D2" w:rsidRPr="00FF4070" w:rsidRDefault="001900D2" w:rsidP="00091890">
            <w:pPr>
              <w:pStyle w:val="Tablebody-leftaligned"/>
            </w:pPr>
            <w:r w:rsidRPr="00FF4070">
              <w:t xml:space="preserve">Ph.D. </w:t>
            </w:r>
            <w:r>
              <w:t xml:space="preserve">Candidate </w:t>
            </w:r>
            <w:r w:rsidRPr="00FF4070">
              <w:t>in Civil Engineering, University of Florida</w:t>
            </w:r>
          </w:p>
        </w:tc>
        <w:tc>
          <w:tcPr>
            <w:tcW w:w="849" w:type="dxa"/>
            <w:vAlign w:val="center"/>
          </w:tcPr>
          <w:p w:rsidR="001900D2" w:rsidRPr="00FF4070" w:rsidRDefault="00B8772C" w:rsidP="00091890">
            <w:pPr>
              <w:pStyle w:val="Tablebody-leftaligned"/>
            </w:pPr>
            <w:r>
              <w:t>4</w:t>
            </w:r>
          </w:p>
        </w:tc>
        <w:tc>
          <w:tcPr>
            <w:tcW w:w="1947" w:type="dxa"/>
            <w:vAlign w:val="center"/>
          </w:tcPr>
          <w:p w:rsidR="001900D2" w:rsidRPr="00FF4070" w:rsidRDefault="001900D2" w:rsidP="00091890">
            <w:pPr>
              <w:pStyle w:val="Tablebody-leftaligned"/>
            </w:pPr>
            <w:r w:rsidRPr="00FF4070">
              <w:t>Wind engineering, simulations</w:t>
            </w:r>
          </w:p>
        </w:tc>
      </w:tr>
      <w:tr w:rsidR="001900D2" w:rsidRPr="004A3CBF" w:rsidTr="00BB4520">
        <w:trPr>
          <w:trHeight w:val="255"/>
          <w:jc w:val="center"/>
        </w:trPr>
        <w:tc>
          <w:tcPr>
            <w:tcW w:w="1795" w:type="dxa"/>
            <w:vAlign w:val="center"/>
          </w:tcPr>
          <w:p w:rsidR="001900D2" w:rsidRPr="004A3CBF" w:rsidRDefault="001900D2" w:rsidP="006A0BF3">
            <w:pPr>
              <w:pStyle w:val="Tableheader"/>
            </w:pPr>
            <w:r w:rsidRPr="004A3CBF">
              <w:t>Actuarial/Finance</w:t>
            </w:r>
          </w:p>
        </w:tc>
        <w:tc>
          <w:tcPr>
            <w:tcW w:w="1548" w:type="dxa"/>
            <w:vAlign w:val="center"/>
          </w:tcPr>
          <w:p w:rsidR="001900D2" w:rsidRPr="004A3CBF" w:rsidRDefault="001900D2" w:rsidP="006A0BF3">
            <w:pPr>
              <w:pStyle w:val="Tableheader"/>
            </w:pPr>
            <w:r w:rsidRPr="004A3CBF">
              <w:t> </w:t>
            </w:r>
          </w:p>
        </w:tc>
        <w:tc>
          <w:tcPr>
            <w:tcW w:w="1347" w:type="dxa"/>
            <w:vAlign w:val="center"/>
          </w:tcPr>
          <w:p w:rsidR="001900D2" w:rsidRPr="004A3CBF" w:rsidRDefault="001900D2" w:rsidP="006A0BF3">
            <w:pPr>
              <w:pStyle w:val="Tableheader"/>
            </w:pPr>
            <w:r w:rsidRPr="004A3CBF">
              <w:t> </w:t>
            </w:r>
          </w:p>
        </w:tc>
        <w:tc>
          <w:tcPr>
            <w:tcW w:w="2011" w:type="dxa"/>
            <w:vAlign w:val="center"/>
          </w:tcPr>
          <w:p w:rsidR="001900D2" w:rsidRPr="004A3CBF" w:rsidRDefault="001900D2" w:rsidP="006A0BF3">
            <w:pPr>
              <w:pStyle w:val="Tableheader"/>
            </w:pPr>
            <w:r w:rsidRPr="004A3CBF">
              <w:t> </w:t>
            </w:r>
          </w:p>
        </w:tc>
        <w:tc>
          <w:tcPr>
            <w:tcW w:w="849" w:type="dxa"/>
            <w:vAlign w:val="center"/>
          </w:tcPr>
          <w:p w:rsidR="001900D2" w:rsidRPr="004A3CBF" w:rsidRDefault="001900D2" w:rsidP="006A0BF3">
            <w:pPr>
              <w:pStyle w:val="Tableheader"/>
            </w:pPr>
            <w:r w:rsidRPr="004A3CBF">
              <w:t> </w:t>
            </w:r>
          </w:p>
        </w:tc>
        <w:tc>
          <w:tcPr>
            <w:tcW w:w="1947" w:type="dxa"/>
            <w:vAlign w:val="center"/>
          </w:tcPr>
          <w:p w:rsidR="001900D2" w:rsidRPr="004A3CBF" w:rsidRDefault="001900D2" w:rsidP="006A0BF3">
            <w:pPr>
              <w:pStyle w:val="Tableheader"/>
            </w:pPr>
            <w:r w:rsidRPr="004A3CBF">
              <w:t> </w:t>
            </w:r>
          </w:p>
        </w:tc>
      </w:tr>
      <w:tr w:rsidR="001900D2" w:rsidRPr="004A3CBF" w:rsidTr="00BB4520">
        <w:trPr>
          <w:trHeight w:val="585"/>
          <w:jc w:val="center"/>
        </w:trPr>
        <w:tc>
          <w:tcPr>
            <w:tcW w:w="1795" w:type="dxa"/>
            <w:vAlign w:val="center"/>
          </w:tcPr>
          <w:p w:rsidR="001900D2" w:rsidRPr="004A3CBF" w:rsidRDefault="001900D2" w:rsidP="00091890">
            <w:pPr>
              <w:pStyle w:val="Tablebody-leftaligned"/>
            </w:pPr>
            <w:r w:rsidRPr="004A3CBF">
              <w:t>Dr. Shahid Hamid</w:t>
            </w:r>
            <w:r>
              <w:t xml:space="preserve">            </w:t>
            </w:r>
            <w:r w:rsidRPr="004A3CBF">
              <w:t xml:space="preserve">Project </w:t>
            </w:r>
            <w:r>
              <w:t>M</w:t>
            </w:r>
            <w:r w:rsidRPr="004A3CBF">
              <w:t>anager, PI</w:t>
            </w:r>
          </w:p>
        </w:tc>
        <w:tc>
          <w:tcPr>
            <w:tcW w:w="1548" w:type="dxa"/>
            <w:vAlign w:val="center"/>
          </w:tcPr>
          <w:p w:rsidR="001900D2" w:rsidRPr="004A3CBF" w:rsidRDefault="001900D2" w:rsidP="00091890">
            <w:pPr>
              <w:pStyle w:val="Tablebody-leftaligned"/>
            </w:pPr>
            <w:r w:rsidRPr="004A3CBF">
              <w:t>Ph.D. Economics (Financial)</w:t>
            </w:r>
            <w:r>
              <w:t>, CFA</w:t>
            </w:r>
          </w:p>
        </w:tc>
        <w:tc>
          <w:tcPr>
            <w:tcW w:w="1347" w:type="dxa"/>
            <w:vAlign w:val="center"/>
          </w:tcPr>
          <w:p w:rsidR="001900D2" w:rsidRPr="004A3CBF" w:rsidRDefault="001900D2" w:rsidP="00091890">
            <w:pPr>
              <w:pStyle w:val="Tablebody-leftaligned"/>
            </w:pPr>
            <w:r>
              <w:t xml:space="preserve">University </w:t>
            </w:r>
            <w:r w:rsidRPr="004A3CBF">
              <w:t>of Maryland</w:t>
            </w:r>
          </w:p>
        </w:tc>
        <w:tc>
          <w:tcPr>
            <w:tcW w:w="2011" w:type="dxa"/>
            <w:vAlign w:val="center"/>
          </w:tcPr>
          <w:p w:rsidR="001900D2" w:rsidRPr="004A3CBF" w:rsidRDefault="001900D2" w:rsidP="00091890">
            <w:pPr>
              <w:pStyle w:val="Tablebody-leftaligned"/>
            </w:pPr>
            <w:r w:rsidRPr="004A3CBF">
              <w:t>Professor of Finance Florida International University</w:t>
            </w:r>
          </w:p>
        </w:tc>
        <w:tc>
          <w:tcPr>
            <w:tcW w:w="849" w:type="dxa"/>
            <w:vAlign w:val="center"/>
          </w:tcPr>
          <w:p w:rsidR="001900D2" w:rsidRPr="004A3CBF" w:rsidRDefault="00C7045B" w:rsidP="00091890">
            <w:pPr>
              <w:pStyle w:val="Tablebody-leftaligned"/>
            </w:pPr>
            <w:r>
              <w:t>30</w:t>
            </w:r>
          </w:p>
        </w:tc>
        <w:tc>
          <w:tcPr>
            <w:tcW w:w="1947" w:type="dxa"/>
            <w:vAlign w:val="center"/>
          </w:tcPr>
          <w:p w:rsidR="001900D2" w:rsidRPr="004A3CBF" w:rsidRDefault="001900D2" w:rsidP="00091890">
            <w:pPr>
              <w:pStyle w:val="Tablebody-leftaligned"/>
            </w:pPr>
            <w:r w:rsidRPr="004A3CBF">
              <w:t>Insurance and finance</w:t>
            </w:r>
          </w:p>
        </w:tc>
      </w:tr>
      <w:tr w:rsidR="001900D2" w:rsidRPr="004A3CBF" w:rsidTr="00BB4520">
        <w:trPr>
          <w:trHeight w:val="450"/>
          <w:jc w:val="center"/>
        </w:trPr>
        <w:tc>
          <w:tcPr>
            <w:tcW w:w="1795" w:type="dxa"/>
            <w:vAlign w:val="center"/>
          </w:tcPr>
          <w:p w:rsidR="001900D2" w:rsidRPr="004A3CBF" w:rsidRDefault="001900D2" w:rsidP="00091890">
            <w:pPr>
              <w:pStyle w:val="Tablebody-leftaligned"/>
            </w:pPr>
            <w:r w:rsidRPr="004A3CBF">
              <w:t>Gail Flannery</w:t>
            </w:r>
          </w:p>
        </w:tc>
        <w:tc>
          <w:tcPr>
            <w:tcW w:w="1548" w:type="dxa"/>
            <w:vAlign w:val="center"/>
          </w:tcPr>
          <w:p w:rsidR="001900D2" w:rsidRPr="004A3CBF" w:rsidRDefault="001900D2" w:rsidP="00091890">
            <w:pPr>
              <w:pStyle w:val="Tablebody-leftaligned"/>
            </w:pPr>
            <w:r w:rsidRPr="004A3CBF">
              <w:t>FCAS, Actuary</w:t>
            </w:r>
          </w:p>
        </w:tc>
        <w:tc>
          <w:tcPr>
            <w:tcW w:w="1347" w:type="dxa"/>
            <w:vAlign w:val="center"/>
          </w:tcPr>
          <w:p w:rsidR="001900D2" w:rsidRPr="004A3CBF" w:rsidRDefault="001900D2" w:rsidP="00091890">
            <w:pPr>
              <w:pStyle w:val="Tablebody-leftaligned"/>
            </w:pPr>
            <w:r w:rsidRPr="004A3CBF">
              <w:t>CAS</w:t>
            </w:r>
          </w:p>
        </w:tc>
        <w:tc>
          <w:tcPr>
            <w:tcW w:w="2011" w:type="dxa"/>
            <w:vAlign w:val="center"/>
          </w:tcPr>
          <w:p w:rsidR="001900D2" w:rsidRPr="004A3CBF" w:rsidRDefault="001900D2" w:rsidP="00091890">
            <w:pPr>
              <w:pStyle w:val="Tablebody-leftaligned"/>
            </w:pPr>
            <w:r w:rsidRPr="004A3CBF">
              <w:t>VP, AMI Risk Consultants</w:t>
            </w:r>
          </w:p>
        </w:tc>
        <w:tc>
          <w:tcPr>
            <w:tcW w:w="849" w:type="dxa"/>
            <w:vAlign w:val="center"/>
          </w:tcPr>
          <w:p w:rsidR="001900D2" w:rsidRPr="004A3CBF" w:rsidRDefault="001900D2" w:rsidP="00091890">
            <w:pPr>
              <w:pStyle w:val="Tablebody-leftaligned"/>
            </w:pPr>
            <w:r>
              <w:t>3</w:t>
            </w:r>
            <w:r w:rsidR="00C7045B">
              <w:t>3</w:t>
            </w:r>
          </w:p>
        </w:tc>
        <w:tc>
          <w:tcPr>
            <w:tcW w:w="1947" w:type="dxa"/>
            <w:vAlign w:val="center"/>
          </w:tcPr>
          <w:p w:rsidR="001900D2" w:rsidRPr="004A3CBF" w:rsidRDefault="001900D2" w:rsidP="00091890">
            <w:pPr>
              <w:pStyle w:val="Tablebody-leftaligned"/>
            </w:pPr>
            <w:r>
              <w:t>Reviewer, demand s</w:t>
            </w:r>
            <w:r w:rsidRPr="004A3CBF">
              <w:t>urge</w:t>
            </w:r>
            <w:r>
              <w:t>, actuarial analysis</w:t>
            </w:r>
          </w:p>
        </w:tc>
      </w:tr>
      <w:tr w:rsidR="001900D2" w:rsidRPr="004A3CBF" w:rsidTr="00BB4520">
        <w:trPr>
          <w:trHeight w:val="450"/>
          <w:jc w:val="center"/>
        </w:trPr>
        <w:tc>
          <w:tcPr>
            <w:tcW w:w="1795" w:type="dxa"/>
            <w:vAlign w:val="center"/>
          </w:tcPr>
          <w:p w:rsidR="001900D2" w:rsidRPr="004A3CBF" w:rsidRDefault="001900D2" w:rsidP="00091890">
            <w:pPr>
              <w:pStyle w:val="Tablebody-leftaligned"/>
            </w:pPr>
            <w:r w:rsidRPr="004A3CBF">
              <w:t xml:space="preserve">Aguedo Ingco </w:t>
            </w:r>
          </w:p>
        </w:tc>
        <w:tc>
          <w:tcPr>
            <w:tcW w:w="1548" w:type="dxa"/>
            <w:vAlign w:val="center"/>
          </w:tcPr>
          <w:p w:rsidR="001900D2" w:rsidRPr="004A3CBF" w:rsidRDefault="001900D2" w:rsidP="00091890">
            <w:pPr>
              <w:pStyle w:val="Tablebody-leftaligned"/>
            </w:pPr>
            <w:r w:rsidRPr="004A3CBF">
              <w:t>FCAS, Actuary</w:t>
            </w:r>
          </w:p>
        </w:tc>
        <w:tc>
          <w:tcPr>
            <w:tcW w:w="1347" w:type="dxa"/>
            <w:vAlign w:val="center"/>
          </w:tcPr>
          <w:p w:rsidR="001900D2" w:rsidRPr="004A3CBF" w:rsidRDefault="001900D2" w:rsidP="00091890">
            <w:pPr>
              <w:pStyle w:val="Tablebody-leftaligned"/>
            </w:pPr>
            <w:r w:rsidRPr="004A3CBF">
              <w:t>CAS</w:t>
            </w:r>
          </w:p>
        </w:tc>
        <w:tc>
          <w:tcPr>
            <w:tcW w:w="2011" w:type="dxa"/>
            <w:vAlign w:val="center"/>
          </w:tcPr>
          <w:p w:rsidR="001900D2" w:rsidRPr="004A3CBF" w:rsidRDefault="001900D2" w:rsidP="00091890">
            <w:pPr>
              <w:pStyle w:val="Tablebody-leftaligned"/>
            </w:pPr>
            <w:r w:rsidRPr="004A3CBF">
              <w:t>President, AMI Risk Con</w:t>
            </w:r>
            <w:r>
              <w:t>s</w:t>
            </w:r>
            <w:r w:rsidRPr="004A3CBF">
              <w:t>ultants</w:t>
            </w:r>
          </w:p>
        </w:tc>
        <w:tc>
          <w:tcPr>
            <w:tcW w:w="849" w:type="dxa"/>
            <w:vAlign w:val="center"/>
          </w:tcPr>
          <w:p w:rsidR="001900D2" w:rsidRPr="004A3CBF" w:rsidRDefault="001900D2" w:rsidP="00091890">
            <w:pPr>
              <w:pStyle w:val="Tablebody-leftaligned"/>
            </w:pPr>
            <w:r>
              <w:t>4</w:t>
            </w:r>
            <w:r w:rsidR="00C7045B">
              <w:t>3</w:t>
            </w:r>
          </w:p>
        </w:tc>
        <w:tc>
          <w:tcPr>
            <w:tcW w:w="1947" w:type="dxa"/>
            <w:vAlign w:val="center"/>
          </w:tcPr>
          <w:p w:rsidR="001900D2" w:rsidRPr="004A3CBF" w:rsidRDefault="001900D2" w:rsidP="00091890">
            <w:pPr>
              <w:pStyle w:val="Tablebody-leftaligned"/>
            </w:pPr>
            <w:r>
              <w:t>Reviewer, demand s</w:t>
            </w:r>
            <w:r w:rsidRPr="004A3CBF">
              <w:t>urge</w:t>
            </w:r>
          </w:p>
        </w:tc>
      </w:tr>
      <w:tr w:rsidR="001900D2" w:rsidRPr="004A3CBF" w:rsidTr="00BB4520">
        <w:trPr>
          <w:trHeight w:val="255"/>
          <w:jc w:val="center"/>
        </w:trPr>
        <w:tc>
          <w:tcPr>
            <w:tcW w:w="1795" w:type="dxa"/>
            <w:vAlign w:val="center"/>
          </w:tcPr>
          <w:p w:rsidR="001900D2" w:rsidRPr="00741CCE" w:rsidRDefault="001900D2" w:rsidP="006A0BF3">
            <w:pPr>
              <w:pStyle w:val="Tableheader"/>
            </w:pPr>
            <w:r w:rsidRPr="00741CCE">
              <w:t>Computer Science</w:t>
            </w:r>
          </w:p>
        </w:tc>
        <w:tc>
          <w:tcPr>
            <w:tcW w:w="1548" w:type="dxa"/>
            <w:vAlign w:val="center"/>
          </w:tcPr>
          <w:p w:rsidR="001900D2" w:rsidRPr="00741CCE" w:rsidRDefault="001900D2" w:rsidP="006A0BF3">
            <w:pPr>
              <w:pStyle w:val="Tableheader"/>
            </w:pPr>
            <w:r w:rsidRPr="00741CCE">
              <w:t> </w:t>
            </w:r>
          </w:p>
        </w:tc>
        <w:tc>
          <w:tcPr>
            <w:tcW w:w="1347" w:type="dxa"/>
            <w:vAlign w:val="center"/>
          </w:tcPr>
          <w:p w:rsidR="001900D2" w:rsidRPr="00741CCE" w:rsidRDefault="001900D2" w:rsidP="006A0BF3">
            <w:pPr>
              <w:pStyle w:val="Tableheader"/>
            </w:pPr>
            <w:r w:rsidRPr="00741CCE">
              <w:t> </w:t>
            </w:r>
          </w:p>
        </w:tc>
        <w:tc>
          <w:tcPr>
            <w:tcW w:w="2011" w:type="dxa"/>
            <w:vAlign w:val="center"/>
          </w:tcPr>
          <w:p w:rsidR="001900D2" w:rsidRPr="00741CCE" w:rsidRDefault="001900D2" w:rsidP="006A0BF3">
            <w:pPr>
              <w:pStyle w:val="Tableheader"/>
            </w:pPr>
            <w:r w:rsidRPr="00741CCE">
              <w:t> </w:t>
            </w:r>
          </w:p>
        </w:tc>
        <w:tc>
          <w:tcPr>
            <w:tcW w:w="849" w:type="dxa"/>
            <w:vAlign w:val="center"/>
          </w:tcPr>
          <w:p w:rsidR="001900D2" w:rsidRPr="00741CCE" w:rsidRDefault="001900D2" w:rsidP="006A0BF3">
            <w:pPr>
              <w:pStyle w:val="Tableheader"/>
            </w:pPr>
            <w:r w:rsidRPr="00741CCE">
              <w:t> </w:t>
            </w:r>
          </w:p>
        </w:tc>
        <w:tc>
          <w:tcPr>
            <w:tcW w:w="1947" w:type="dxa"/>
            <w:vAlign w:val="center"/>
          </w:tcPr>
          <w:p w:rsidR="001900D2" w:rsidRPr="00741CCE" w:rsidRDefault="001900D2" w:rsidP="006A0BF3">
            <w:pPr>
              <w:pStyle w:val="Tableheader"/>
            </w:pPr>
            <w:r w:rsidRPr="00741CCE">
              <w:t> </w:t>
            </w:r>
          </w:p>
        </w:tc>
      </w:tr>
      <w:tr w:rsidR="001900D2" w:rsidRPr="004A3CBF" w:rsidTr="00BB4520">
        <w:trPr>
          <w:trHeight w:val="450"/>
          <w:jc w:val="center"/>
        </w:trPr>
        <w:tc>
          <w:tcPr>
            <w:tcW w:w="1795" w:type="dxa"/>
            <w:vAlign w:val="center"/>
          </w:tcPr>
          <w:p w:rsidR="001900D2" w:rsidRPr="00B31093" w:rsidRDefault="001900D2" w:rsidP="00091890">
            <w:pPr>
              <w:pStyle w:val="Tablebody-leftaligned"/>
            </w:pPr>
            <w:r w:rsidRPr="00B31093">
              <w:t>Dr. Shu-Ching Chen</w:t>
            </w:r>
          </w:p>
        </w:tc>
        <w:tc>
          <w:tcPr>
            <w:tcW w:w="1548" w:type="dxa"/>
            <w:vAlign w:val="center"/>
          </w:tcPr>
          <w:p w:rsidR="001900D2" w:rsidRPr="00B31093" w:rsidRDefault="001900D2" w:rsidP="00091890">
            <w:pPr>
              <w:pStyle w:val="Tablebody-leftaligned"/>
            </w:pPr>
            <w:r w:rsidRPr="00B31093">
              <w:t>Ph</w:t>
            </w:r>
            <w:r>
              <w:t>.</w:t>
            </w:r>
            <w:r w:rsidRPr="00B31093">
              <w:t>D</w:t>
            </w:r>
            <w:r>
              <w:t>.</w:t>
            </w:r>
            <w:r w:rsidRPr="00B31093">
              <w:t xml:space="preserve"> Electrical and Computer Engineering</w:t>
            </w:r>
          </w:p>
        </w:tc>
        <w:tc>
          <w:tcPr>
            <w:tcW w:w="1347" w:type="dxa"/>
            <w:vAlign w:val="center"/>
          </w:tcPr>
          <w:p w:rsidR="001900D2" w:rsidRPr="00B31093" w:rsidRDefault="001900D2" w:rsidP="00091890">
            <w:pPr>
              <w:pStyle w:val="Tablebody-leftaligned"/>
            </w:pPr>
            <w:r w:rsidRPr="00B31093">
              <w:t>Purdue University</w:t>
            </w:r>
          </w:p>
        </w:tc>
        <w:tc>
          <w:tcPr>
            <w:tcW w:w="2011" w:type="dxa"/>
            <w:vAlign w:val="center"/>
          </w:tcPr>
          <w:p w:rsidR="001900D2" w:rsidRPr="00B31093" w:rsidRDefault="001900D2" w:rsidP="00091890">
            <w:pPr>
              <w:pStyle w:val="Tablebody-leftaligned"/>
            </w:pPr>
            <w:r w:rsidRPr="00B31093">
              <w:t>Professor of Computer Science</w:t>
            </w:r>
            <w:r w:rsidR="00AC3374">
              <w:t xml:space="preserve">, </w:t>
            </w:r>
            <w:r w:rsidRPr="00B31093">
              <w:t>FIU</w:t>
            </w:r>
          </w:p>
        </w:tc>
        <w:tc>
          <w:tcPr>
            <w:tcW w:w="849" w:type="dxa"/>
            <w:vAlign w:val="center"/>
          </w:tcPr>
          <w:p w:rsidR="001900D2" w:rsidRPr="00B31093" w:rsidRDefault="001900D2" w:rsidP="00091890">
            <w:pPr>
              <w:pStyle w:val="Tablebody-leftaligned"/>
            </w:pPr>
            <w:r w:rsidRPr="00B31093">
              <w:t>1</w:t>
            </w:r>
            <w:r>
              <w:t>8</w:t>
            </w:r>
          </w:p>
        </w:tc>
        <w:tc>
          <w:tcPr>
            <w:tcW w:w="1947" w:type="dxa"/>
            <w:vAlign w:val="center"/>
          </w:tcPr>
          <w:p w:rsidR="001900D2" w:rsidRPr="00B31093" w:rsidRDefault="001900D2" w:rsidP="00091890">
            <w:pPr>
              <w:pStyle w:val="Tablebody-leftaligned"/>
            </w:pPr>
            <w:r w:rsidRPr="00B31093">
              <w:t>Software and database development</w:t>
            </w:r>
          </w:p>
        </w:tc>
      </w:tr>
      <w:tr w:rsidR="001900D2" w:rsidRPr="004A3CBF" w:rsidTr="00BB4520">
        <w:trPr>
          <w:trHeight w:val="765"/>
          <w:jc w:val="center"/>
        </w:trPr>
        <w:tc>
          <w:tcPr>
            <w:tcW w:w="1795" w:type="dxa"/>
            <w:vAlign w:val="center"/>
          </w:tcPr>
          <w:p w:rsidR="001900D2" w:rsidRPr="00B31093" w:rsidRDefault="001900D2" w:rsidP="00091890">
            <w:pPr>
              <w:pStyle w:val="Tablebody-leftaligned"/>
            </w:pPr>
            <w:r w:rsidRPr="00B31093">
              <w:t>Dr. Mei-ling Shyu</w:t>
            </w:r>
          </w:p>
        </w:tc>
        <w:tc>
          <w:tcPr>
            <w:tcW w:w="1548" w:type="dxa"/>
            <w:vAlign w:val="center"/>
          </w:tcPr>
          <w:p w:rsidR="001900D2" w:rsidRPr="00B31093" w:rsidRDefault="001900D2" w:rsidP="00091890">
            <w:pPr>
              <w:pStyle w:val="Tablebody-leftaligned"/>
            </w:pPr>
            <w:r w:rsidRPr="00B31093">
              <w:t>Ph</w:t>
            </w:r>
            <w:r>
              <w:t>.</w:t>
            </w:r>
            <w:r w:rsidRPr="00B31093">
              <w:t>D</w:t>
            </w:r>
            <w:r>
              <w:t>.</w:t>
            </w:r>
            <w:r w:rsidRPr="00B31093">
              <w:t xml:space="preserve"> Electrical and Computer Engineering</w:t>
            </w:r>
          </w:p>
        </w:tc>
        <w:tc>
          <w:tcPr>
            <w:tcW w:w="1347" w:type="dxa"/>
            <w:vAlign w:val="center"/>
          </w:tcPr>
          <w:p w:rsidR="001900D2" w:rsidRPr="00B31093" w:rsidRDefault="001900D2" w:rsidP="00091890">
            <w:pPr>
              <w:pStyle w:val="Tablebody-leftaligned"/>
            </w:pPr>
            <w:r w:rsidRPr="00B31093">
              <w:t>Purdue University</w:t>
            </w:r>
          </w:p>
        </w:tc>
        <w:tc>
          <w:tcPr>
            <w:tcW w:w="2011" w:type="dxa"/>
            <w:vAlign w:val="center"/>
          </w:tcPr>
          <w:p w:rsidR="001900D2" w:rsidRPr="00B31093" w:rsidRDefault="001900D2" w:rsidP="00091890">
            <w:pPr>
              <w:pStyle w:val="Tablebody-leftaligned"/>
            </w:pPr>
            <w:r w:rsidRPr="00B31093">
              <w:t>Professor of Electrical and Computer Engineering</w:t>
            </w:r>
            <w:r w:rsidR="00AC3374">
              <w:t xml:space="preserve">, </w:t>
            </w:r>
            <w:r w:rsidRPr="00B31093">
              <w:t>U</w:t>
            </w:r>
            <w:r w:rsidR="00AC3374">
              <w:t xml:space="preserve">niversity of </w:t>
            </w:r>
            <w:r w:rsidRPr="00B31093">
              <w:t>M</w:t>
            </w:r>
            <w:r w:rsidR="00AC3374">
              <w:t>iami</w:t>
            </w:r>
          </w:p>
        </w:tc>
        <w:tc>
          <w:tcPr>
            <w:tcW w:w="849" w:type="dxa"/>
            <w:vAlign w:val="center"/>
          </w:tcPr>
          <w:p w:rsidR="001900D2" w:rsidRPr="00B31093" w:rsidRDefault="001900D2" w:rsidP="00091890">
            <w:pPr>
              <w:pStyle w:val="Tablebody-leftaligned"/>
            </w:pPr>
            <w:r w:rsidRPr="00B31093">
              <w:t>1</w:t>
            </w:r>
            <w:r>
              <w:t>8</w:t>
            </w:r>
          </w:p>
        </w:tc>
        <w:tc>
          <w:tcPr>
            <w:tcW w:w="1947" w:type="dxa"/>
            <w:vAlign w:val="center"/>
          </w:tcPr>
          <w:p w:rsidR="001900D2" w:rsidRPr="00B31093" w:rsidRDefault="001900D2" w:rsidP="00091890">
            <w:pPr>
              <w:pStyle w:val="Tablebody-leftaligned"/>
            </w:pPr>
            <w:r w:rsidRPr="00B31093">
              <w:t>Software quality assurance</w:t>
            </w:r>
          </w:p>
        </w:tc>
      </w:tr>
      <w:tr w:rsidR="001900D2" w:rsidRPr="004A3CBF" w:rsidTr="00BB4520">
        <w:trPr>
          <w:trHeight w:val="710"/>
          <w:jc w:val="center"/>
        </w:trPr>
        <w:tc>
          <w:tcPr>
            <w:tcW w:w="1795" w:type="dxa"/>
            <w:vAlign w:val="center"/>
          </w:tcPr>
          <w:p w:rsidR="001900D2" w:rsidRPr="00B31093" w:rsidRDefault="001900D2" w:rsidP="00091890">
            <w:pPr>
              <w:pStyle w:val="Tablebody-leftaligned"/>
            </w:pPr>
            <w:r w:rsidRPr="00B31093">
              <w:t>Raul Garcia</w:t>
            </w:r>
          </w:p>
        </w:tc>
        <w:tc>
          <w:tcPr>
            <w:tcW w:w="1548" w:type="dxa"/>
            <w:vAlign w:val="center"/>
          </w:tcPr>
          <w:p w:rsidR="001900D2" w:rsidRPr="00B31093" w:rsidRDefault="001900D2" w:rsidP="00091890">
            <w:pPr>
              <w:pStyle w:val="Tablebody-leftaligned"/>
            </w:pPr>
            <w:r>
              <w:t>M.</w:t>
            </w:r>
            <w:r w:rsidRPr="00B31093">
              <w:t>S</w:t>
            </w:r>
            <w:r>
              <w:t>.</w:t>
            </w:r>
            <w:r w:rsidRPr="00B31093">
              <w:t xml:space="preserve"> Computer Science</w:t>
            </w:r>
          </w:p>
        </w:tc>
        <w:tc>
          <w:tcPr>
            <w:tcW w:w="1347" w:type="dxa"/>
            <w:vAlign w:val="center"/>
          </w:tcPr>
          <w:p w:rsidR="001900D2" w:rsidRPr="00B31093" w:rsidRDefault="001900D2" w:rsidP="00091890">
            <w:pPr>
              <w:pStyle w:val="Tablebody-leftaligned"/>
            </w:pPr>
            <w:r>
              <w:t>Georgia Institute of Technology</w:t>
            </w:r>
          </w:p>
        </w:tc>
        <w:tc>
          <w:tcPr>
            <w:tcW w:w="2011" w:type="dxa"/>
            <w:vAlign w:val="center"/>
          </w:tcPr>
          <w:p w:rsidR="001900D2" w:rsidRPr="00B31093" w:rsidRDefault="001900D2" w:rsidP="00091890">
            <w:pPr>
              <w:pStyle w:val="Tablebody-leftaligned"/>
            </w:pPr>
            <w:r>
              <w:t>Research Specialist II</w:t>
            </w:r>
            <w:r w:rsidR="00AC3374">
              <w:t>, FIU</w:t>
            </w:r>
          </w:p>
        </w:tc>
        <w:tc>
          <w:tcPr>
            <w:tcW w:w="849" w:type="dxa"/>
            <w:vAlign w:val="center"/>
          </w:tcPr>
          <w:p w:rsidR="001900D2" w:rsidRPr="00B31093" w:rsidRDefault="001900D2" w:rsidP="00091890">
            <w:pPr>
              <w:pStyle w:val="Tablebody-leftaligned"/>
            </w:pPr>
            <w:r>
              <w:t>8</w:t>
            </w:r>
          </w:p>
        </w:tc>
        <w:tc>
          <w:tcPr>
            <w:tcW w:w="1947" w:type="dxa"/>
            <w:vAlign w:val="center"/>
          </w:tcPr>
          <w:p w:rsidR="001900D2" w:rsidRPr="00B31093" w:rsidRDefault="001900D2" w:rsidP="00091890">
            <w:pPr>
              <w:pStyle w:val="Tablebody-leftaligned"/>
            </w:pPr>
            <w:r w:rsidRPr="00B31093">
              <w:t>Software and database development</w:t>
            </w:r>
          </w:p>
        </w:tc>
      </w:tr>
      <w:tr w:rsidR="001900D2" w:rsidRPr="004A3CBF" w:rsidTr="00BB4520">
        <w:trPr>
          <w:trHeight w:val="647"/>
          <w:jc w:val="center"/>
        </w:trPr>
        <w:tc>
          <w:tcPr>
            <w:tcW w:w="1795" w:type="dxa"/>
            <w:vAlign w:val="center"/>
          </w:tcPr>
          <w:p w:rsidR="001900D2" w:rsidRPr="00B31093" w:rsidRDefault="001900D2" w:rsidP="00091890">
            <w:pPr>
              <w:pStyle w:val="Tablebody-leftaligned"/>
            </w:pPr>
            <w:r w:rsidRPr="00B31093">
              <w:t>Diana Machado</w:t>
            </w:r>
          </w:p>
        </w:tc>
        <w:tc>
          <w:tcPr>
            <w:tcW w:w="1548" w:type="dxa"/>
            <w:vAlign w:val="center"/>
          </w:tcPr>
          <w:p w:rsidR="001900D2" w:rsidRPr="00B31093" w:rsidRDefault="001900D2" w:rsidP="00091890">
            <w:pPr>
              <w:pStyle w:val="Tablebody-leftaligned"/>
            </w:pPr>
            <w:r>
              <w:t>M.</w:t>
            </w:r>
            <w:r w:rsidRPr="00B31093">
              <w:t>S</w:t>
            </w:r>
            <w:r>
              <w:t>.</w:t>
            </w:r>
            <w:r w:rsidRPr="00B31093">
              <w:t xml:space="preserve"> Computer Science</w:t>
            </w:r>
          </w:p>
        </w:tc>
        <w:tc>
          <w:tcPr>
            <w:tcW w:w="1347" w:type="dxa"/>
            <w:vAlign w:val="center"/>
          </w:tcPr>
          <w:p w:rsidR="001900D2" w:rsidRPr="00B31093" w:rsidRDefault="001900D2" w:rsidP="00091890">
            <w:pPr>
              <w:pStyle w:val="Tablebody-leftaligned"/>
            </w:pPr>
            <w:r>
              <w:t>Georgia Institute of Technology</w:t>
            </w:r>
          </w:p>
        </w:tc>
        <w:tc>
          <w:tcPr>
            <w:tcW w:w="2011" w:type="dxa"/>
            <w:vAlign w:val="center"/>
          </w:tcPr>
          <w:p w:rsidR="001900D2" w:rsidRPr="00B31093" w:rsidRDefault="001900D2" w:rsidP="00091890">
            <w:pPr>
              <w:pStyle w:val="Tablebody-leftaligned"/>
            </w:pPr>
            <w:r>
              <w:t>Research Specialist II</w:t>
            </w:r>
            <w:r w:rsidR="00AC3374">
              <w:t>, FIU</w:t>
            </w:r>
          </w:p>
        </w:tc>
        <w:tc>
          <w:tcPr>
            <w:tcW w:w="849" w:type="dxa"/>
            <w:vAlign w:val="center"/>
          </w:tcPr>
          <w:p w:rsidR="001900D2" w:rsidRPr="00B31093" w:rsidRDefault="001900D2" w:rsidP="00091890">
            <w:pPr>
              <w:pStyle w:val="Tablebody-leftaligned"/>
            </w:pPr>
            <w:r>
              <w:t>7</w:t>
            </w:r>
          </w:p>
        </w:tc>
        <w:tc>
          <w:tcPr>
            <w:tcW w:w="1947" w:type="dxa"/>
            <w:vAlign w:val="center"/>
          </w:tcPr>
          <w:p w:rsidR="001900D2" w:rsidRPr="00B31093" w:rsidRDefault="001900D2" w:rsidP="00091890">
            <w:pPr>
              <w:pStyle w:val="Tablebody-leftaligned"/>
            </w:pPr>
            <w:r w:rsidRPr="00B31093">
              <w:t>Software and database development</w:t>
            </w:r>
          </w:p>
        </w:tc>
      </w:tr>
      <w:tr w:rsidR="001900D2" w:rsidRPr="004A3CBF" w:rsidTr="00BB4520">
        <w:trPr>
          <w:trHeight w:val="584"/>
          <w:jc w:val="center"/>
        </w:trPr>
        <w:tc>
          <w:tcPr>
            <w:tcW w:w="1795" w:type="dxa"/>
            <w:vAlign w:val="center"/>
          </w:tcPr>
          <w:p w:rsidR="001900D2" w:rsidRPr="00B31093" w:rsidRDefault="001900D2" w:rsidP="00091890">
            <w:pPr>
              <w:pStyle w:val="Tablebody-leftaligned"/>
            </w:pPr>
            <w:r w:rsidRPr="00B31093">
              <w:t>Haiman Tian</w:t>
            </w:r>
          </w:p>
        </w:tc>
        <w:tc>
          <w:tcPr>
            <w:tcW w:w="1548" w:type="dxa"/>
            <w:vAlign w:val="center"/>
          </w:tcPr>
          <w:p w:rsidR="001900D2" w:rsidRPr="00B31093" w:rsidRDefault="001900D2" w:rsidP="00091890">
            <w:pPr>
              <w:pStyle w:val="Tablebody-leftaligned"/>
            </w:pPr>
            <w:r w:rsidRPr="00B31093">
              <w:t>M</w:t>
            </w:r>
            <w:r>
              <w:t>.</w:t>
            </w:r>
            <w:r w:rsidRPr="00B31093">
              <w:t>S</w:t>
            </w:r>
            <w:r>
              <w:t>.</w:t>
            </w:r>
            <w:r w:rsidRPr="00B31093">
              <w:t xml:space="preserve"> Computer Engineering</w:t>
            </w:r>
          </w:p>
        </w:tc>
        <w:tc>
          <w:tcPr>
            <w:tcW w:w="1347" w:type="dxa"/>
            <w:vAlign w:val="center"/>
          </w:tcPr>
          <w:p w:rsidR="001900D2" w:rsidRPr="00B31093" w:rsidRDefault="001900D2" w:rsidP="00091890">
            <w:pPr>
              <w:pStyle w:val="Tablebody-leftaligned"/>
            </w:pPr>
            <w:r w:rsidRPr="00B31093">
              <w:t>Florida International University</w:t>
            </w:r>
          </w:p>
        </w:tc>
        <w:tc>
          <w:tcPr>
            <w:tcW w:w="2011" w:type="dxa"/>
            <w:vAlign w:val="center"/>
          </w:tcPr>
          <w:p w:rsidR="001900D2" w:rsidRPr="00B31093" w:rsidRDefault="001900D2" w:rsidP="00091890">
            <w:pPr>
              <w:pStyle w:val="Tablebody-leftaligned"/>
            </w:pPr>
            <w:r w:rsidRPr="00B31093">
              <w:t xml:space="preserve">Ph.D. </w:t>
            </w:r>
            <w:r>
              <w:t xml:space="preserve">Candidate </w:t>
            </w:r>
            <w:r w:rsidRPr="00B31093">
              <w:t>in Computer Science</w:t>
            </w:r>
            <w:r w:rsidR="00AC3374">
              <w:t xml:space="preserve">, </w:t>
            </w:r>
            <w:r w:rsidRPr="00B31093">
              <w:t>FIU</w:t>
            </w:r>
          </w:p>
        </w:tc>
        <w:tc>
          <w:tcPr>
            <w:tcW w:w="849" w:type="dxa"/>
            <w:vAlign w:val="center"/>
          </w:tcPr>
          <w:p w:rsidR="001900D2" w:rsidRPr="00B31093" w:rsidRDefault="001900D2" w:rsidP="00091890">
            <w:pPr>
              <w:pStyle w:val="Tablebody-leftaligned"/>
            </w:pPr>
            <w:r>
              <w:t>5</w:t>
            </w:r>
          </w:p>
        </w:tc>
        <w:tc>
          <w:tcPr>
            <w:tcW w:w="1947" w:type="dxa"/>
            <w:vAlign w:val="center"/>
          </w:tcPr>
          <w:p w:rsidR="001900D2" w:rsidRPr="00B31093" w:rsidRDefault="001900D2" w:rsidP="00091890">
            <w:pPr>
              <w:pStyle w:val="Tablebody-leftaligned"/>
            </w:pPr>
            <w:r w:rsidRPr="00B31093">
              <w:t>Software and database development</w:t>
            </w:r>
          </w:p>
        </w:tc>
      </w:tr>
      <w:tr w:rsidR="001900D2" w:rsidRPr="004A3CBF" w:rsidTr="00BB4520">
        <w:trPr>
          <w:trHeight w:val="450"/>
          <w:jc w:val="center"/>
        </w:trPr>
        <w:tc>
          <w:tcPr>
            <w:tcW w:w="1795" w:type="dxa"/>
            <w:vAlign w:val="center"/>
          </w:tcPr>
          <w:p w:rsidR="001900D2" w:rsidRPr="00B31093" w:rsidRDefault="001900D2" w:rsidP="00091890">
            <w:pPr>
              <w:pStyle w:val="Tablebody-leftaligned"/>
            </w:pPr>
            <w:r w:rsidRPr="00B31093">
              <w:t>Samira Pouyanfar</w:t>
            </w:r>
          </w:p>
        </w:tc>
        <w:tc>
          <w:tcPr>
            <w:tcW w:w="1548" w:type="dxa"/>
            <w:vAlign w:val="center"/>
          </w:tcPr>
          <w:p w:rsidR="001900D2" w:rsidRPr="00B31093" w:rsidRDefault="001900D2" w:rsidP="00091890">
            <w:pPr>
              <w:pStyle w:val="Tablebody-leftaligned"/>
            </w:pPr>
            <w:r w:rsidRPr="00B31093">
              <w:t>M</w:t>
            </w:r>
            <w:r>
              <w:t>.</w:t>
            </w:r>
            <w:r w:rsidRPr="00B31093">
              <w:t>S</w:t>
            </w:r>
            <w:r>
              <w:t>.</w:t>
            </w:r>
            <w:r w:rsidRPr="00B31093">
              <w:t xml:space="preserve"> Computer Engineering</w:t>
            </w:r>
          </w:p>
        </w:tc>
        <w:tc>
          <w:tcPr>
            <w:tcW w:w="1347" w:type="dxa"/>
            <w:vAlign w:val="center"/>
          </w:tcPr>
          <w:p w:rsidR="001900D2" w:rsidRPr="00B31093" w:rsidRDefault="001900D2" w:rsidP="00091890">
            <w:pPr>
              <w:pStyle w:val="Tablebody-leftaligned"/>
            </w:pPr>
            <w:r w:rsidRPr="00B31093">
              <w:t>Sharif University of Technology</w:t>
            </w:r>
          </w:p>
        </w:tc>
        <w:tc>
          <w:tcPr>
            <w:tcW w:w="2011" w:type="dxa"/>
            <w:vAlign w:val="center"/>
          </w:tcPr>
          <w:p w:rsidR="001900D2" w:rsidRPr="00B31093" w:rsidRDefault="001900D2" w:rsidP="00091890">
            <w:pPr>
              <w:pStyle w:val="Tablebody-leftaligned"/>
            </w:pPr>
            <w:r w:rsidRPr="00B31093">
              <w:t xml:space="preserve">Ph.D. </w:t>
            </w:r>
            <w:r>
              <w:t xml:space="preserve">Candidate </w:t>
            </w:r>
            <w:r w:rsidRPr="00B31093">
              <w:t>in Computer Science</w:t>
            </w:r>
            <w:r w:rsidR="00AC3374">
              <w:t xml:space="preserve">, </w:t>
            </w:r>
            <w:r w:rsidRPr="00B31093">
              <w:t xml:space="preserve"> FIU</w:t>
            </w:r>
          </w:p>
        </w:tc>
        <w:tc>
          <w:tcPr>
            <w:tcW w:w="849" w:type="dxa"/>
            <w:vAlign w:val="center"/>
          </w:tcPr>
          <w:p w:rsidR="001900D2" w:rsidRPr="00B31093" w:rsidRDefault="001900D2" w:rsidP="00091890">
            <w:pPr>
              <w:pStyle w:val="Tablebody-leftaligned"/>
            </w:pPr>
            <w:r>
              <w:t>5</w:t>
            </w:r>
          </w:p>
        </w:tc>
        <w:tc>
          <w:tcPr>
            <w:tcW w:w="1947" w:type="dxa"/>
            <w:vAlign w:val="center"/>
          </w:tcPr>
          <w:p w:rsidR="001900D2" w:rsidRPr="00B31093" w:rsidRDefault="00622A73" w:rsidP="00091890">
            <w:pPr>
              <w:pStyle w:val="Tablebody-leftaligned"/>
            </w:pPr>
            <w:r>
              <w:t>S</w:t>
            </w:r>
            <w:r w:rsidR="001900D2" w:rsidRPr="00B31093">
              <w:t>oftware and database development</w:t>
            </w:r>
          </w:p>
        </w:tc>
      </w:tr>
      <w:tr w:rsidR="001900D2" w:rsidRPr="004A3CBF" w:rsidTr="00BB4520">
        <w:trPr>
          <w:trHeight w:val="255"/>
          <w:jc w:val="center"/>
        </w:trPr>
        <w:tc>
          <w:tcPr>
            <w:tcW w:w="1795" w:type="dxa"/>
            <w:vAlign w:val="center"/>
          </w:tcPr>
          <w:p w:rsidR="001900D2" w:rsidRDefault="001900D2" w:rsidP="00091890">
            <w:pPr>
              <w:pStyle w:val="Tablebody-leftaligned"/>
            </w:pPr>
            <w:r>
              <w:t>Yudong Tao</w:t>
            </w:r>
          </w:p>
        </w:tc>
        <w:tc>
          <w:tcPr>
            <w:tcW w:w="1548" w:type="dxa"/>
            <w:vAlign w:val="center"/>
          </w:tcPr>
          <w:p w:rsidR="001900D2" w:rsidRDefault="001900D2" w:rsidP="00091890">
            <w:pPr>
              <w:pStyle w:val="Tablebody-leftaligned"/>
            </w:pPr>
            <w:r>
              <w:rPr>
                <w:rFonts w:hint="eastAsia"/>
              </w:rPr>
              <w:t>B</w:t>
            </w:r>
            <w:r>
              <w:t xml:space="preserve">.S. </w:t>
            </w:r>
            <w:r>
              <w:rPr>
                <w:rFonts w:hint="eastAsia"/>
              </w:rPr>
              <w:t>Microelectronics</w:t>
            </w:r>
          </w:p>
        </w:tc>
        <w:tc>
          <w:tcPr>
            <w:tcW w:w="1347" w:type="dxa"/>
            <w:vAlign w:val="center"/>
          </w:tcPr>
          <w:p w:rsidR="001900D2" w:rsidRPr="00E607C1" w:rsidRDefault="001900D2" w:rsidP="00091890">
            <w:pPr>
              <w:pStyle w:val="Tablebody-leftaligned"/>
            </w:pPr>
            <w:r>
              <w:rPr>
                <w:rFonts w:hint="eastAsia"/>
              </w:rPr>
              <w:t>Fudan University</w:t>
            </w:r>
          </w:p>
        </w:tc>
        <w:tc>
          <w:tcPr>
            <w:tcW w:w="2011" w:type="dxa"/>
            <w:vAlign w:val="center"/>
          </w:tcPr>
          <w:p w:rsidR="001900D2" w:rsidRPr="00B31093" w:rsidRDefault="001900D2" w:rsidP="00091890">
            <w:pPr>
              <w:pStyle w:val="Tablebody-leftaligned"/>
            </w:pPr>
            <w:r>
              <w:t>Ph.D. Candidate in Electrical and Computer Engineering</w:t>
            </w:r>
            <w:r w:rsidR="00AC3374">
              <w:t xml:space="preserve">, </w:t>
            </w:r>
            <w:r>
              <w:t>UM</w:t>
            </w:r>
          </w:p>
        </w:tc>
        <w:tc>
          <w:tcPr>
            <w:tcW w:w="849" w:type="dxa"/>
            <w:vAlign w:val="center"/>
          </w:tcPr>
          <w:p w:rsidR="001900D2" w:rsidRDefault="001900D2" w:rsidP="00091890">
            <w:pPr>
              <w:pStyle w:val="Tablebody-leftaligned"/>
            </w:pPr>
            <w:r>
              <w:t>3</w:t>
            </w:r>
          </w:p>
        </w:tc>
        <w:tc>
          <w:tcPr>
            <w:tcW w:w="1947" w:type="dxa"/>
            <w:vAlign w:val="center"/>
          </w:tcPr>
          <w:p w:rsidR="001900D2" w:rsidRPr="00B31093" w:rsidRDefault="001900D2" w:rsidP="00091890">
            <w:pPr>
              <w:pStyle w:val="Tablebody-leftaligned"/>
            </w:pPr>
            <w:r w:rsidRPr="00B31093">
              <w:t>Software and database development</w:t>
            </w:r>
          </w:p>
        </w:tc>
      </w:tr>
      <w:tr w:rsidR="001900D2" w:rsidRPr="004A3CBF" w:rsidTr="00BB4520">
        <w:trPr>
          <w:trHeight w:val="450"/>
          <w:jc w:val="center"/>
        </w:trPr>
        <w:tc>
          <w:tcPr>
            <w:tcW w:w="1795" w:type="dxa"/>
            <w:vAlign w:val="center"/>
          </w:tcPr>
          <w:p w:rsidR="001900D2" w:rsidRDefault="001900D2" w:rsidP="00091890">
            <w:pPr>
              <w:pStyle w:val="Tablebody-leftaligned"/>
            </w:pPr>
            <w:r w:rsidRPr="00307571">
              <w:t>Maria Presa Reyes</w:t>
            </w:r>
          </w:p>
        </w:tc>
        <w:tc>
          <w:tcPr>
            <w:tcW w:w="1548" w:type="dxa"/>
            <w:vAlign w:val="center"/>
          </w:tcPr>
          <w:p w:rsidR="001900D2" w:rsidRPr="00B31093" w:rsidRDefault="001900D2" w:rsidP="00091890">
            <w:pPr>
              <w:pStyle w:val="Tablebody-leftaligned"/>
            </w:pPr>
            <w:r>
              <w:t>M.S. Computer Science</w:t>
            </w:r>
          </w:p>
        </w:tc>
        <w:tc>
          <w:tcPr>
            <w:tcW w:w="1347" w:type="dxa"/>
            <w:vAlign w:val="center"/>
          </w:tcPr>
          <w:p w:rsidR="001900D2" w:rsidRPr="00B31093" w:rsidRDefault="001900D2" w:rsidP="00091890">
            <w:pPr>
              <w:pStyle w:val="Tablebody-leftaligned"/>
            </w:pPr>
            <w:r>
              <w:t>Florida International University</w:t>
            </w:r>
          </w:p>
        </w:tc>
        <w:tc>
          <w:tcPr>
            <w:tcW w:w="2011" w:type="dxa"/>
            <w:vAlign w:val="center"/>
          </w:tcPr>
          <w:p w:rsidR="001900D2" w:rsidRPr="00B31093" w:rsidRDefault="001900D2" w:rsidP="00091890">
            <w:pPr>
              <w:pStyle w:val="Tablebody-leftaligned"/>
            </w:pPr>
            <w:r w:rsidRPr="00B31093">
              <w:t xml:space="preserve">Ph.D. </w:t>
            </w:r>
            <w:r>
              <w:rPr>
                <w:rFonts w:hint="eastAsia"/>
              </w:rPr>
              <w:t>student</w:t>
            </w:r>
            <w:r>
              <w:t xml:space="preserve"> </w:t>
            </w:r>
            <w:r w:rsidRPr="00B31093">
              <w:t>in Computer Science</w:t>
            </w:r>
            <w:r w:rsidR="00AC3374">
              <w:t xml:space="preserve">, </w:t>
            </w:r>
            <w:r w:rsidRPr="00B31093">
              <w:t>FIU</w:t>
            </w:r>
          </w:p>
        </w:tc>
        <w:tc>
          <w:tcPr>
            <w:tcW w:w="849" w:type="dxa"/>
            <w:vAlign w:val="center"/>
          </w:tcPr>
          <w:p w:rsidR="001900D2" w:rsidRPr="00B31093" w:rsidRDefault="001900D2" w:rsidP="00091890">
            <w:pPr>
              <w:pStyle w:val="Tablebody-leftaligned"/>
            </w:pPr>
            <w:r>
              <w:t>3</w:t>
            </w:r>
          </w:p>
        </w:tc>
        <w:tc>
          <w:tcPr>
            <w:tcW w:w="1947" w:type="dxa"/>
            <w:vAlign w:val="center"/>
          </w:tcPr>
          <w:p w:rsidR="001900D2" w:rsidRPr="00B31093" w:rsidRDefault="001900D2" w:rsidP="00091890">
            <w:pPr>
              <w:pStyle w:val="Tablebody-leftaligned"/>
            </w:pPr>
            <w:r w:rsidRPr="00B31093">
              <w:t>Software and database development</w:t>
            </w:r>
          </w:p>
        </w:tc>
      </w:tr>
      <w:tr w:rsidR="001900D2" w:rsidRPr="004A3CBF" w:rsidTr="00BB4520">
        <w:trPr>
          <w:trHeight w:val="450"/>
          <w:jc w:val="center"/>
        </w:trPr>
        <w:tc>
          <w:tcPr>
            <w:tcW w:w="1795" w:type="dxa"/>
            <w:vAlign w:val="center"/>
          </w:tcPr>
          <w:p w:rsidR="001900D2" w:rsidRDefault="001900D2" w:rsidP="00091890">
            <w:pPr>
              <w:pStyle w:val="Tablebody-leftaligned"/>
            </w:pPr>
            <w:r>
              <w:t>Tianyi Wang</w:t>
            </w:r>
          </w:p>
        </w:tc>
        <w:tc>
          <w:tcPr>
            <w:tcW w:w="1548" w:type="dxa"/>
            <w:vAlign w:val="center"/>
          </w:tcPr>
          <w:p w:rsidR="001900D2" w:rsidRPr="00B31093" w:rsidRDefault="001900D2" w:rsidP="00091890">
            <w:pPr>
              <w:pStyle w:val="Tablebody-leftaligned"/>
            </w:pPr>
            <w:r>
              <w:t>M.S. Computer Science</w:t>
            </w:r>
          </w:p>
        </w:tc>
        <w:tc>
          <w:tcPr>
            <w:tcW w:w="1347" w:type="dxa"/>
            <w:vAlign w:val="center"/>
          </w:tcPr>
          <w:p w:rsidR="001900D2" w:rsidRPr="00E0605C" w:rsidRDefault="001900D2" w:rsidP="00091890">
            <w:pPr>
              <w:pStyle w:val="Tablebody-leftaligned"/>
            </w:pPr>
            <w:r w:rsidRPr="00E0605C">
              <w:t>Florida International University</w:t>
            </w:r>
          </w:p>
        </w:tc>
        <w:tc>
          <w:tcPr>
            <w:tcW w:w="2011" w:type="dxa"/>
            <w:vAlign w:val="center"/>
          </w:tcPr>
          <w:p w:rsidR="001900D2" w:rsidRPr="00B31093" w:rsidRDefault="001900D2" w:rsidP="00091890">
            <w:pPr>
              <w:pStyle w:val="Tablebody-leftaligned"/>
            </w:pPr>
            <w:r>
              <w:t xml:space="preserve">Ph.D. </w:t>
            </w:r>
            <w:r>
              <w:rPr>
                <w:rFonts w:hint="eastAsia"/>
              </w:rPr>
              <w:t>student</w:t>
            </w:r>
            <w:r>
              <w:t xml:space="preserve"> in </w:t>
            </w:r>
            <w:r w:rsidRPr="00B31093">
              <w:t>Computer Science</w:t>
            </w:r>
            <w:r w:rsidR="00AC3374">
              <w:t xml:space="preserve">, </w:t>
            </w:r>
            <w:r w:rsidRPr="00B31093">
              <w:t>FIU</w:t>
            </w:r>
          </w:p>
        </w:tc>
        <w:tc>
          <w:tcPr>
            <w:tcW w:w="849" w:type="dxa"/>
            <w:vAlign w:val="center"/>
          </w:tcPr>
          <w:p w:rsidR="001900D2" w:rsidRPr="00B31093" w:rsidRDefault="001900D2" w:rsidP="00091890">
            <w:pPr>
              <w:pStyle w:val="Tablebody-leftaligned"/>
            </w:pPr>
            <w:r>
              <w:t>1</w:t>
            </w:r>
          </w:p>
        </w:tc>
        <w:tc>
          <w:tcPr>
            <w:tcW w:w="1947" w:type="dxa"/>
            <w:vAlign w:val="center"/>
          </w:tcPr>
          <w:p w:rsidR="001900D2" w:rsidRPr="00B31093" w:rsidRDefault="001900D2" w:rsidP="00091890">
            <w:pPr>
              <w:pStyle w:val="Tablebody-leftaligned"/>
            </w:pPr>
            <w:r w:rsidRPr="00B31093">
              <w:t>Software and database development</w:t>
            </w:r>
          </w:p>
        </w:tc>
      </w:tr>
      <w:tr w:rsidR="001900D2" w:rsidRPr="004A3CBF" w:rsidTr="00BB4520">
        <w:trPr>
          <w:trHeight w:val="450"/>
          <w:jc w:val="center"/>
        </w:trPr>
        <w:tc>
          <w:tcPr>
            <w:tcW w:w="1795" w:type="dxa"/>
            <w:vAlign w:val="center"/>
          </w:tcPr>
          <w:p w:rsidR="001900D2" w:rsidRDefault="001900D2" w:rsidP="00091890">
            <w:pPr>
              <w:pStyle w:val="Tablebody-leftaligned"/>
            </w:pPr>
            <w:r>
              <w:t>Hector Cen</w:t>
            </w:r>
          </w:p>
        </w:tc>
        <w:tc>
          <w:tcPr>
            <w:tcW w:w="1548" w:type="dxa"/>
            <w:vAlign w:val="center"/>
          </w:tcPr>
          <w:p w:rsidR="001900D2" w:rsidRPr="00B31093" w:rsidRDefault="001900D2" w:rsidP="00091890">
            <w:pPr>
              <w:pStyle w:val="Tablebody-leftaligned"/>
            </w:pPr>
            <w:r>
              <w:t>M.S. Information Technology</w:t>
            </w:r>
          </w:p>
        </w:tc>
        <w:tc>
          <w:tcPr>
            <w:tcW w:w="1347" w:type="dxa"/>
            <w:vAlign w:val="center"/>
          </w:tcPr>
          <w:p w:rsidR="001900D2" w:rsidRPr="001F0A23" w:rsidRDefault="001900D2" w:rsidP="00091890">
            <w:pPr>
              <w:pStyle w:val="Tablebody-leftaligned"/>
              <w:rPr>
                <w:rFonts w:ascii="Times" w:hAnsi="Times" w:cs="Times"/>
                <w:lang w:val="es-AR"/>
              </w:rPr>
            </w:pPr>
            <w:r w:rsidRPr="00E0605C">
              <w:t>Florida International University</w:t>
            </w:r>
          </w:p>
        </w:tc>
        <w:tc>
          <w:tcPr>
            <w:tcW w:w="2011" w:type="dxa"/>
            <w:vAlign w:val="center"/>
          </w:tcPr>
          <w:p w:rsidR="001900D2" w:rsidRDefault="001900D2" w:rsidP="00091890">
            <w:pPr>
              <w:pStyle w:val="Tablebody-leftaligned"/>
            </w:pPr>
            <w:r>
              <w:t>Research assistant in the DMIS lab</w:t>
            </w:r>
            <w:r w:rsidR="00AC3374">
              <w:t>, FIU</w:t>
            </w:r>
          </w:p>
        </w:tc>
        <w:tc>
          <w:tcPr>
            <w:tcW w:w="849" w:type="dxa"/>
            <w:vAlign w:val="center"/>
          </w:tcPr>
          <w:p w:rsidR="001900D2" w:rsidRDefault="001900D2" w:rsidP="00091890">
            <w:pPr>
              <w:pStyle w:val="Tablebody-leftaligned"/>
            </w:pPr>
            <w:r>
              <w:t>1</w:t>
            </w:r>
          </w:p>
        </w:tc>
        <w:tc>
          <w:tcPr>
            <w:tcW w:w="1947" w:type="dxa"/>
            <w:vAlign w:val="center"/>
          </w:tcPr>
          <w:p w:rsidR="001900D2" w:rsidRPr="00B31093" w:rsidRDefault="001900D2" w:rsidP="00091890">
            <w:pPr>
              <w:pStyle w:val="Tablebody-leftaligned"/>
            </w:pPr>
            <w:r w:rsidRPr="00B31093">
              <w:t>Software and database development</w:t>
            </w:r>
          </w:p>
        </w:tc>
      </w:tr>
      <w:tr w:rsidR="00622A73" w:rsidRPr="004A3CBF" w:rsidTr="00BB4520">
        <w:trPr>
          <w:trHeight w:val="450"/>
          <w:jc w:val="center"/>
        </w:trPr>
        <w:tc>
          <w:tcPr>
            <w:tcW w:w="1795" w:type="dxa"/>
            <w:vAlign w:val="center"/>
          </w:tcPr>
          <w:p w:rsidR="00622A73" w:rsidRDefault="00622A73" w:rsidP="00091890">
            <w:pPr>
              <w:pStyle w:val="Tablebody-leftaligned"/>
            </w:pPr>
            <w:r>
              <w:lastRenderedPageBreak/>
              <w:t>Daniel Martinez</w:t>
            </w:r>
          </w:p>
        </w:tc>
        <w:tc>
          <w:tcPr>
            <w:tcW w:w="1548" w:type="dxa"/>
            <w:vAlign w:val="center"/>
          </w:tcPr>
          <w:p w:rsidR="00622A73" w:rsidRDefault="00622A73" w:rsidP="00091890">
            <w:pPr>
              <w:pStyle w:val="Tablebody-leftaligned"/>
            </w:pPr>
            <w:r>
              <w:t>High School</w:t>
            </w:r>
          </w:p>
        </w:tc>
        <w:tc>
          <w:tcPr>
            <w:tcW w:w="1347" w:type="dxa"/>
            <w:vAlign w:val="center"/>
          </w:tcPr>
          <w:p w:rsidR="00622A73" w:rsidRPr="00E0605C" w:rsidRDefault="00622A73" w:rsidP="00091890">
            <w:pPr>
              <w:pStyle w:val="Tablebody-leftaligned"/>
            </w:pPr>
            <w:r>
              <w:t>Florida International University</w:t>
            </w:r>
          </w:p>
        </w:tc>
        <w:tc>
          <w:tcPr>
            <w:tcW w:w="2011" w:type="dxa"/>
            <w:vAlign w:val="center"/>
          </w:tcPr>
          <w:p w:rsidR="00622A73" w:rsidRDefault="00622A73" w:rsidP="00091890">
            <w:pPr>
              <w:pStyle w:val="Tablebody-leftaligned"/>
            </w:pPr>
            <w:r>
              <w:t>Student assistant in the DMIS lab, FIU</w:t>
            </w:r>
          </w:p>
        </w:tc>
        <w:tc>
          <w:tcPr>
            <w:tcW w:w="849" w:type="dxa"/>
            <w:vAlign w:val="center"/>
          </w:tcPr>
          <w:p w:rsidR="00622A73" w:rsidRDefault="00622A73" w:rsidP="00091890">
            <w:pPr>
              <w:pStyle w:val="Tablebody-leftaligned"/>
            </w:pPr>
            <w:r>
              <w:t>1</w:t>
            </w:r>
          </w:p>
        </w:tc>
        <w:tc>
          <w:tcPr>
            <w:tcW w:w="1947" w:type="dxa"/>
            <w:vAlign w:val="center"/>
          </w:tcPr>
          <w:p w:rsidR="00622A73" w:rsidRPr="00B31093" w:rsidRDefault="00577F5E" w:rsidP="00091890">
            <w:pPr>
              <w:pStyle w:val="Tablebody-leftaligned"/>
            </w:pPr>
            <w:r>
              <w:t>Information management systems</w:t>
            </w:r>
          </w:p>
        </w:tc>
      </w:tr>
    </w:tbl>
    <w:p w:rsidR="001900D2" w:rsidRPr="001900D2" w:rsidRDefault="008D5ED1" w:rsidP="00500EB8">
      <w:pPr>
        <w:pStyle w:val="Caption"/>
      </w:pPr>
      <w:bookmarkStart w:id="211" w:name="_Toc529272235"/>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F609A5">
        <w:rPr>
          <w:noProof/>
        </w:rPr>
        <w:t>10</w:t>
      </w:r>
      <w:r w:rsidR="00B77751">
        <w:rPr>
          <w:noProof/>
        </w:rPr>
        <w:fldChar w:fldCharType="end"/>
      </w:r>
      <w:r>
        <w:t>. Professional credentials</w:t>
      </w:r>
      <w:bookmarkEnd w:id="211"/>
    </w:p>
    <w:p w:rsidR="00121304" w:rsidRDefault="00121304" w:rsidP="00B73298">
      <w:pPr>
        <w:pStyle w:val="Disclosure"/>
      </w:pPr>
      <w:r>
        <w:t>B. Identify any new employees or consultants (since the previous submission) engaged in the development of the hurricane model or the acceptability process.</w:t>
      </w:r>
    </w:p>
    <w:p w:rsidR="00DC4750" w:rsidRDefault="00DC4750" w:rsidP="00A31341">
      <w:r w:rsidRPr="00A31341">
        <w:t>Roberto</w:t>
      </w:r>
      <w:r w:rsidRPr="00DC4750">
        <w:t xml:space="preserve"> Vicente Silva de Abreu</w:t>
      </w:r>
      <w:r>
        <w:t xml:space="preserve">, </w:t>
      </w:r>
      <w:r w:rsidRPr="00DC4750">
        <w:t>Josemar Faustino Da Cruz</w:t>
      </w:r>
      <w:r>
        <w:t xml:space="preserve">, Tianyi Wang, Hector Cen, </w:t>
      </w:r>
      <w:r w:rsidR="00622A73">
        <w:t xml:space="preserve">Daniel Martinez, </w:t>
      </w:r>
      <w:r w:rsidR="00A31341">
        <w:t xml:space="preserve">Dr. </w:t>
      </w:r>
      <w:r>
        <w:t>Wensong Wu</w:t>
      </w:r>
      <w:r w:rsidRPr="00DC4750">
        <w:t>.</w:t>
      </w:r>
    </w:p>
    <w:p w:rsidR="00121304" w:rsidRDefault="00121304" w:rsidP="00B73298">
      <w:pPr>
        <w:pStyle w:val="Disclosure"/>
      </w:pPr>
      <w:r>
        <w:t>C. Provide visual business workflow documentation connecting all personnel related to hurricane model design, testing, execution, maintenance, and decision-making.</w:t>
      </w:r>
    </w:p>
    <w:p w:rsidR="00D26392" w:rsidRDefault="00D26392" w:rsidP="00D26392">
      <w:pPr>
        <w:keepNext/>
        <w:jc w:val="center"/>
      </w:pPr>
      <w:r>
        <w:rPr>
          <w:noProof/>
        </w:rPr>
        <w:drawing>
          <wp:inline distT="0" distB="0" distL="0" distR="0">
            <wp:extent cx="6000750" cy="4500880"/>
            <wp:effectExtent l="0" t="0" r="6350" b="0"/>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 name="personnel.pdf"/>
                    <pic:cNvPicPr/>
                  </pic:nvPicPr>
                  <pic:blipFill>
                    <a:blip r:embed="rId67">
                      <a:extLst>
                        <a:ext uri="{28A0092B-C50C-407E-A947-70E740481C1C}">
                          <a14:useLocalDpi xmlns:a14="http://schemas.microsoft.com/office/drawing/2010/main" val="0"/>
                        </a:ext>
                      </a:extLst>
                    </a:blip>
                    <a:stretch>
                      <a:fillRect/>
                    </a:stretch>
                  </pic:blipFill>
                  <pic:spPr>
                    <a:xfrm>
                      <a:off x="0" y="0"/>
                      <a:ext cx="6000750" cy="4500880"/>
                    </a:xfrm>
                    <a:prstGeom prst="rect">
                      <a:avLst/>
                    </a:prstGeom>
                  </pic:spPr>
                </pic:pic>
              </a:graphicData>
            </a:graphic>
          </wp:inline>
        </w:drawing>
      </w:r>
    </w:p>
    <w:p w:rsidR="00D26392" w:rsidRPr="00D26392" w:rsidRDefault="00D26392" w:rsidP="00500EB8">
      <w:pPr>
        <w:pStyle w:val="Caption"/>
      </w:pPr>
      <w:bookmarkStart w:id="212" w:name="_Toc529271960"/>
      <w:r>
        <w:t xml:space="preserve">Figure </w:t>
      </w:r>
      <w:r w:rsidR="003E44ED">
        <w:rPr>
          <w:noProof/>
        </w:rPr>
        <w:fldChar w:fldCharType="begin"/>
      </w:r>
      <w:r w:rsidR="003E44ED">
        <w:rPr>
          <w:noProof/>
        </w:rPr>
        <w:instrText xml:space="preserve"> SEQ Figure \* ARABIC </w:instrText>
      </w:r>
      <w:r w:rsidR="003E44ED">
        <w:rPr>
          <w:noProof/>
        </w:rPr>
        <w:fldChar w:fldCharType="separate"/>
      </w:r>
      <w:r w:rsidR="00F609A5">
        <w:rPr>
          <w:noProof/>
        </w:rPr>
        <w:t>24</w:t>
      </w:r>
      <w:r w:rsidR="003E44ED">
        <w:rPr>
          <w:noProof/>
        </w:rPr>
        <w:fldChar w:fldCharType="end"/>
      </w:r>
      <w:r>
        <w:t xml:space="preserve">. </w:t>
      </w:r>
      <w:r w:rsidRPr="005F0738">
        <w:t>Florida Public Hurricane Loss Model workflow</w:t>
      </w:r>
      <w:bookmarkEnd w:id="212"/>
    </w:p>
    <w:p w:rsidR="00425F05" w:rsidRDefault="00425F05">
      <w:pPr>
        <w:jc w:val="left"/>
        <w:rPr>
          <w:rFonts w:ascii="Arial" w:hAnsi="Arial"/>
          <w:b/>
          <w:i/>
        </w:rPr>
      </w:pPr>
      <w:r>
        <w:br w:type="page"/>
      </w:r>
    </w:p>
    <w:p w:rsidR="00121304" w:rsidRDefault="00121304" w:rsidP="00B73298">
      <w:pPr>
        <w:pStyle w:val="Disclosure"/>
      </w:pPr>
      <w:r>
        <w:lastRenderedPageBreak/>
        <w:t>3. Independent Peer Review</w:t>
      </w:r>
    </w:p>
    <w:p w:rsidR="00121304" w:rsidRDefault="00121304" w:rsidP="00B73298">
      <w:pPr>
        <w:pStyle w:val="Disclosure"/>
      </w:pPr>
      <w:r>
        <w:t>A. Provide reviewer names and dates of external independent peer reviews that have been performed on the following components as currently functioning in the hurricane model:</w:t>
      </w:r>
    </w:p>
    <w:p w:rsidR="00121304" w:rsidRDefault="00121304" w:rsidP="00B73298">
      <w:pPr>
        <w:pStyle w:val="Disclosure"/>
      </w:pPr>
      <w:r>
        <w:t>1. Meteorology</w:t>
      </w:r>
    </w:p>
    <w:p w:rsidR="00121304" w:rsidRDefault="00121304" w:rsidP="00B73298">
      <w:pPr>
        <w:pStyle w:val="Disclosure"/>
      </w:pPr>
      <w:r>
        <w:t>2. Statistics</w:t>
      </w:r>
    </w:p>
    <w:p w:rsidR="00121304" w:rsidRDefault="00121304" w:rsidP="00B73298">
      <w:pPr>
        <w:pStyle w:val="Disclosure"/>
      </w:pPr>
      <w:r>
        <w:t>3. Vulnerability</w:t>
      </w:r>
    </w:p>
    <w:p w:rsidR="00121304" w:rsidRDefault="00121304" w:rsidP="00B73298">
      <w:pPr>
        <w:pStyle w:val="Disclosure"/>
      </w:pPr>
      <w:r>
        <w:t>4. Actuarial Science</w:t>
      </w:r>
    </w:p>
    <w:p w:rsidR="00121304" w:rsidRDefault="00121304" w:rsidP="00B73298">
      <w:pPr>
        <w:pStyle w:val="Disclosure"/>
      </w:pPr>
      <w:r>
        <w:t>5. Computer/Information Science</w:t>
      </w:r>
    </w:p>
    <w:p w:rsidR="00C75C60" w:rsidRDefault="00C75C60" w:rsidP="00C75C60">
      <w:r>
        <w:t>Dr. Gary Barnes, Professor of Meteorology at University of Hawaii, performed the external review of the meteorology component in February 2007. The current version was reviewed by modeler personnel.</w:t>
      </w:r>
    </w:p>
    <w:p w:rsidR="00C75C60" w:rsidRDefault="00C75C60" w:rsidP="00C75C60"/>
    <w:p w:rsidR="00C75C60" w:rsidRDefault="00C75C60" w:rsidP="00C75C60">
      <w:r>
        <w:t>Gail Flannery, FCAS, and Aguedo Ingco, FCAS, actuaries and vice president and president, respectively, of AMI Risk Consultants in Miami, performed the external review of the actuarial component and submission in October 2018. Gail Flannery was also involved in the development of the demand surge model and the commercial residential model.</w:t>
      </w:r>
    </w:p>
    <w:p w:rsidR="00C75C60" w:rsidRDefault="00C75C60" w:rsidP="00C75C60"/>
    <w:p w:rsidR="00DF2F95" w:rsidRPr="00DF2F95" w:rsidRDefault="00C75C60" w:rsidP="00C75C60">
      <w:r>
        <w:t>The vulnerability, statistical, and computer science components were reviewed by modeler personnel.</w:t>
      </w:r>
    </w:p>
    <w:p w:rsidR="00121304" w:rsidRDefault="00121304" w:rsidP="00B73298">
      <w:pPr>
        <w:pStyle w:val="Disclosure"/>
      </w:pPr>
      <w:r w:rsidRPr="00DF2F95">
        <w:t>B. Provide documentation of independent peer reviews directly relevant to the modeling organization’s responses to the current hurricane standards, disclosures, or forms. Identify any unresolved or outstanding issues as a result of these reviews.</w:t>
      </w:r>
    </w:p>
    <w:p w:rsidR="00C75C60" w:rsidRDefault="00C75C60" w:rsidP="00C75C60">
      <w:r>
        <w:t>The written independent review of the wind component by Dr. Gary Barnes is presented in Appendix A. No unresolved outstanding issues remain after the review.</w:t>
      </w:r>
    </w:p>
    <w:p w:rsidR="00C75C60" w:rsidRDefault="00C75C60" w:rsidP="00C75C60"/>
    <w:p w:rsidR="00DF2F95" w:rsidRPr="00DF2F95" w:rsidRDefault="00C75C60" w:rsidP="00C75C60">
      <w:r>
        <w:t xml:space="preserve">Gail Flannery, FCAS, performed the independent review of the actuarial component. She attended many meetings with the model team and helped in the understanding of the requirements of the actuarial standards, disclosures, and forms. She was provided with all relevant forms and supporting documents. She conducted independent analysis of the A forms and asked questions and provided feedback and suggestions; her questions were addressed, and the feedback and suggestions were acted upon so that no unresolved outstanding issues remain. She prepared the submission document for the actuarial standards. A letter from Gail Flannery can be found in </w:t>
      </w:r>
      <w:hyperlink w:anchor="AppendixA" w:history="1">
        <w:r w:rsidRPr="00C75C60">
          <w:rPr>
            <w:rStyle w:val="Hyperlink"/>
          </w:rPr>
          <w:t>Appendix A</w:t>
        </w:r>
      </w:hyperlink>
      <w:r>
        <w:t xml:space="preserve">. See also </w:t>
      </w:r>
      <w:hyperlink w:anchor="FormG5" w:history="1">
        <w:r w:rsidRPr="00C75C60">
          <w:rPr>
            <w:rStyle w:val="Hyperlink"/>
          </w:rPr>
          <w:t>Form G-5</w:t>
        </w:r>
      </w:hyperlink>
      <w:r>
        <w:t>.</w:t>
      </w:r>
    </w:p>
    <w:p w:rsidR="00425F05" w:rsidRDefault="00425F05">
      <w:pPr>
        <w:jc w:val="left"/>
        <w:rPr>
          <w:rFonts w:ascii="Arial" w:hAnsi="Arial"/>
          <w:b/>
          <w:i/>
        </w:rPr>
      </w:pPr>
      <w:r>
        <w:br w:type="page"/>
      </w:r>
    </w:p>
    <w:p w:rsidR="00121304" w:rsidRDefault="00121304" w:rsidP="00B73298">
      <w:pPr>
        <w:pStyle w:val="Disclosure"/>
      </w:pPr>
      <w:r>
        <w:lastRenderedPageBreak/>
        <w:t>C. Describe the nature of any on-going or functional relationship the organization has with any of the persons performing the independent peer reviews.</w:t>
      </w:r>
    </w:p>
    <w:p w:rsidR="00121304" w:rsidRDefault="00C75C60" w:rsidP="00121304">
      <w:r w:rsidRPr="00C75C60">
        <w:t>Dr. Gary Barnes, Professor of Meteorology at University of Hawaii, performed the external review of the version 2.6 meteorology component of the model, particularly the wind field model. He has no on-going or functional relationship to FIU or the modeling organization, other than as an independent reviewer. He did not take part in the development or testing of the model. His role in the model has been confined to being an independent external reviewer.</w:t>
      </w:r>
    </w:p>
    <w:p w:rsidR="00121304" w:rsidRDefault="00121304" w:rsidP="00B73298">
      <w:pPr>
        <w:pStyle w:val="Disclosure"/>
      </w:pPr>
      <w:r>
        <w:t xml:space="preserve">4. Provide a completed Form G-1, General Standards Expert Certification. Provide a link to the location of the form </w:t>
      </w:r>
      <w:r w:rsidR="00471679">
        <w:t>here.</w:t>
      </w:r>
    </w:p>
    <w:p w:rsidR="00F07D66" w:rsidRPr="00F07D66" w:rsidRDefault="00E81907" w:rsidP="00F07D66">
      <w:r w:rsidRPr="00E81907">
        <w:t xml:space="preserve">See </w:t>
      </w:r>
      <w:hyperlink w:anchor="FormG1" w:history="1">
        <w:r w:rsidRPr="00E81907">
          <w:rPr>
            <w:rStyle w:val="Hyperlink"/>
          </w:rPr>
          <w:t>Form G-1</w:t>
        </w:r>
      </w:hyperlink>
      <w:r>
        <w:t>.</w:t>
      </w:r>
    </w:p>
    <w:p w:rsidR="00121304" w:rsidRDefault="00121304" w:rsidP="00B73298">
      <w:pPr>
        <w:pStyle w:val="Disclosure"/>
      </w:pPr>
      <w:r>
        <w:t xml:space="preserve">5. Provide a completed Form G-2, Meteorological Standards Expert Certification. Provide a link to the location of the form </w:t>
      </w:r>
      <w:r w:rsidR="00471679">
        <w:t>here.</w:t>
      </w:r>
    </w:p>
    <w:p w:rsidR="00F07D66" w:rsidRPr="00F07D66" w:rsidRDefault="00E81907" w:rsidP="00F07D66">
      <w:r>
        <w:t xml:space="preserve">See </w:t>
      </w:r>
      <w:hyperlink w:anchor="FormG2" w:history="1">
        <w:r w:rsidRPr="00E81907">
          <w:rPr>
            <w:rStyle w:val="Hyperlink"/>
          </w:rPr>
          <w:t>Form G-2</w:t>
        </w:r>
      </w:hyperlink>
      <w:r>
        <w:t>.</w:t>
      </w:r>
    </w:p>
    <w:p w:rsidR="00121304" w:rsidRDefault="00121304" w:rsidP="00B73298">
      <w:pPr>
        <w:pStyle w:val="Disclosure"/>
      </w:pPr>
      <w:r>
        <w:t xml:space="preserve">6. Provide a completed Form G-3, Statistical Standards Expert Certification. Provide a link to the location of the form </w:t>
      </w:r>
      <w:r w:rsidR="00471679">
        <w:t>here.</w:t>
      </w:r>
    </w:p>
    <w:p w:rsidR="00F07D66" w:rsidRPr="00F07D66" w:rsidRDefault="00E81907" w:rsidP="00F07D66">
      <w:r>
        <w:t xml:space="preserve">See </w:t>
      </w:r>
      <w:hyperlink w:anchor="FormG3" w:history="1">
        <w:r w:rsidRPr="00E81907">
          <w:rPr>
            <w:rStyle w:val="Hyperlink"/>
          </w:rPr>
          <w:t>Form G-3</w:t>
        </w:r>
      </w:hyperlink>
      <w:r>
        <w:t>.</w:t>
      </w:r>
    </w:p>
    <w:p w:rsidR="00121304" w:rsidRDefault="00121304" w:rsidP="00B73298">
      <w:pPr>
        <w:pStyle w:val="Disclosure"/>
      </w:pPr>
      <w:r>
        <w:t xml:space="preserve">7. Provide a completed Form G-4, Vulnerability Standards Expert Certification. Provide a link to the location of the form </w:t>
      </w:r>
      <w:r w:rsidR="00471679">
        <w:t>here.</w:t>
      </w:r>
    </w:p>
    <w:p w:rsidR="00F07D66" w:rsidRPr="00F07D66" w:rsidRDefault="00E81907" w:rsidP="00F07D66">
      <w:r>
        <w:t xml:space="preserve">See </w:t>
      </w:r>
      <w:hyperlink w:anchor="FormG4" w:history="1">
        <w:r w:rsidRPr="00E81907">
          <w:rPr>
            <w:rStyle w:val="Hyperlink"/>
          </w:rPr>
          <w:t>Form G-4</w:t>
        </w:r>
      </w:hyperlink>
      <w:r>
        <w:t>.</w:t>
      </w:r>
    </w:p>
    <w:p w:rsidR="00121304" w:rsidRDefault="00121304" w:rsidP="00B73298">
      <w:pPr>
        <w:pStyle w:val="Disclosure"/>
      </w:pPr>
      <w:r>
        <w:t xml:space="preserve">8. Provide a completed Form G-5, Actuarial Standards Expert Certification. Provide a link to the location of the form </w:t>
      </w:r>
      <w:r w:rsidR="00471679">
        <w:t>here.</w:t>
      </w:r>
    </w:p>
    <w:p w:rsidR="00F07D66" w:rsidRPr="00F07D66" w:rsidRDefault="00E81907" w:rsidP="00F07D66">
      <w:r>
        <w:t xml:space="preserve">See </w:t>
      </w:r>
      <w:hyperlink w:anchor="FormG5" w:history="1">
        <w:r w:rsidRPr="00E81907">
          <w:rPr>
            <w:rStyle w:val="Hyperlink"/>
          </w:rPr>
          <w:t>Form G-5</w:t>
        </w:r>
      </w:hyperlink>
      <w:r>
        <w:t>.</w:t>
      </w:r>
    </w:p>
    <w:p w:rsidR="00121304" w:rsidRDefault="00121304" w:rsidP="00B73298">
      <w:pPr>
        <w:pStyle w:val="Disclosure"/>
      </w:pPr>
      <w:r>
        <w:t xml:space="preserve">9. Provide a completed Form G-6, Computer/Information Standards Expert Certification. Provide a link to the location of the </w:t>
      </w:r>
      <w:r w:rsidR="00471679">
        <w:t>here.</w:t>
      </w:r>
    </w:p>
    <w:p w:rsidR="00F07D66" w:rsidRDefault="00E81907" w:rsidP="00F07D66">
      <w:r>
        <w:t xml:space="preserve">See </w:t>
      </w:r>
      <w:hyperlink w:anchor="FormG6" w:history="1">
        <w:r w:rsidRPr="00E81907">
          <w:rPr>
            <w:rStyle w:val="Hyperlink"/>
          </w:rPr>
          <w:t>Form G-6</w:t>
        </w:r>
      </w:hyperlink>
      <w:r>
        <w:t>.</w:t>
      </w:r>
    </w:p>
    <w:p w:rsidR="003835E2" w:rsidRDefault="003835E2">
      <w:r>
        <w:br w:type="page"/>
      </w:r>
    </w:p>
    <w:p w:rsidR="003835E2" w:rsidRDefault="003835E2" w:rsidP="0007529D">
      <w:pPr>
        <w:pStyle w:val="Heading2"/>
      </w:pPr>
      <w:bookmarkStart w:id="213" w:name="_Toc529271649"/>
      <w:r w:rsidRPr="003835E2">
        <w:lastRenderedPageBreak/>
        <w:t>G-3 Insured Exposure Location</w:t>
      </w:r>
      <w:bookmarkEnd w:id="213"/>
    </w:p>
    <w:p w:rsidR="003835E2" w:rsidRDefault="003835E2" w:rsidP="00B73298">
      <w:pPr>
        <w:pStyle w:val="Disclosure"/>
      </w:pPr>
      <w:r>
        <w:t>A. ZIP Codes used in the hurricane model shall not differ from the United States Postal Service publication date by more than 24 months at the date of submission of the hurricane model. ZIP Code information shall originate from the United States Postal Service.</w:t>
      </w:r>
    </w:p>
    <w:p w:rsidR="00913F84" w:rsidRPr="00913F84" w:rsidRDefault="006277AE" w:rsidP="00913F84">
      <w:r w:rsidRPr="006277AE">
        <w:t xml:space="preserve">Our model uses ZIP Code data exclusively from a third-party developer, which bases its information on the ZIP Code definitions issued by the United States Postal Service. The version we used has a USPS vintage of </w:t>
      </w:r>
      <w:r w:rsidR="00B77216">
        <w:t xml:space="preserve">April </w:t>
      </w:r>
      <w:r w:rsidRPr="006277AE">
        <w:t>201</w:t>
      </w:r>
      <w:r w:rsidR="00B77216">
        <w:t>7</w:t>
      </w:r>
      <w:r w:rsidRPr="006277AE">
        <w:t xml:space="preserve">. The ZIP Code data have been changed in the current release of the model from </w:t>
      </w:r>
      <w:r w:rsidR="009E72D4">
        <w:t xml:space="preserve">the </w:t>
      </w:r>
      <w:r w:rsidRPr="006277AE">
        <w:t>last submission.</w:t>
      </w:r>
    </w:p>
    <w:p w:rsidR="003835E2" w:rsidRDefault="003835E2" w:rsidP="00B73298">
      <w:pPr>
        <w:pStyle w:val="Disclosure"/>
      </w:pPr>
      <w:r>
        <w:t>B. ZIP Code centroids, when used in the hurricane model, shall be based on population data.</w:t>
      </w:r>
    </w:p>
    <w:p w:rsidR="00993029" w:rsidRDefault="00993029" w:rsidP="00B73298">
      <w:pPr>
        <w:pStyle w:val="Disclosure"/>
        <w:rPr>
          <w:rFonts w:ascii="Times New Roman" w:hAnsi="Times New Roman"/>
          <w:b w:val="0"/>
          <w:i w:val="0"/>
        </w:rPr>
      </w:pPr>
      <w:r w:rsidRPr="00993029">
        <w:rPr>
          <w:rFonts w:ascii="Times New Roman" w:hAnsi="Times New Roman"/>
          <w:b w:val="0"/>
          <w:i w:val="0"/>
        </w:rPr>
        <w:t xml:space="preserve">ZIP Code centroids used in the model are population centroids. </w:t>
      </w:r>
    </w:p>
    <w:p w:rsidR="003835E2" w:rsidRDefault="003835E2" w:rsidP="00B73298">
      <w:pPr>
        <w:pStyle w:val="Disclosure"/>
      </w:pPr>
      <w:r>
        <w:t>C. ZIP Code information purchased by the modeling organization shall be verified by the modeling organization for accuracy and appropriateness.</w:t>
      </w:r>
    </w:p>
    <w:p w:rsidR="00913F84" w:rsidRPr="00913F84" w:rsidRDefault="00993029" w:rsidP="00913F84">
      <w:r w:rsidRPr="00993029">
        <w:t>The ZIP Code information is checked for consistency by experts developing our model. Maps showing the ZIP Code boundaries and the associated centroids will be provided to the professional team during the on-site visit.</w:t>
      </w:r>
    </w:p>
    <w:p w:rsidR="003835E2" w:rsidRDefault="003835E2" w:rsidP="00B73298">
      <w:pPr>
        <w:pStyle w:val="Disclosure"/>
      </w:pPr>
      <w:r>
        <w:t>D. If any hazard or any hurricane model vulnerability components are dependent on ZIP Code databases, the modeling organization shall maintain a logical process for ensuring these components are consistent with the recent ZIP Code database updates.</w:t>
      </w:r>
    </w:p>
    <w:p w:rsidR="00913F84" w:rsidRPr="00913F84" w:rsidRDefault="00993029" w:rsidP="00913F84">
      <w:r w:rsidRPr="00993029">
        <w:t>All ZIP Code-dependent components are recreated using the latest update of the ZIP code data in the model</w:t>
      </w:r>
      <w:r>
        <w:t>.</w:t>
      </w:r>
    </w:p>
    <w:p w:rsidR="003835E2" w:rsidRDefault="003835E2" w:rsidP="00B73298">
      <w:pPr>
        <w:pStyle w:val="Disclosure"/>
      </w:pPr>
      <w:r>
        <w:t>E. Geocoding methodology shall be justified.</w:t>
      </w:r>
    </w:p>
    <w:p w:rsidR="00913F84" w:rsidRDefault="00993029" w:rsidP="00913F84">
      <w:r w:rsidRPr="00993029">
        <w:t>The FPHLM uses an enterprise class geocoding engine for converting street addresses to latitude-longitude values.</w:t>
      </w:r>
    </w:p>
    <w:p w:rsidR="00B93C88" w:rsidRDefault="00B93C88" w:rsidP="00B73298">
      <w:pPr>
        <w:pStyle w:val="Disclosure"/>
      </w:pPr>
      <w:r>
        <w:t>Disclosures</w:t>
      </w:r>
    </w:p>
    <w:p w:rsidR="00B93C88" w:rsidRDefault="00B93C88" w:rsidP="00B73298">
      <w:pPr>
        <w:pStyle w:val="Disclosure"/>
      </w:pPr>
      <w:r>
        <w:t>1. List the current ZIP Code databases used by the hurricane model and the hurricane model components to which they relate. Provide the effective (official United States Postal Service) dates corresponding to the ZIP Code databases.</w:t>
      </w:r>
    </w:p>
    <w:p w:rsidR="00DB0BAD" w:rsidRDefault="00DB0BAD" w:rsidP="00DB0BAD">
      <w:r>
        <w:t xml:space="preserve">The FPHLM uses 5-digit ZIP Codes distributed by zip-codes.com. The 5-digit ZIP Codes product constitutes a geographic data set that contains the boundaries for each 5-digit ZIP Code in the United States assigned by the U.S. Postal Service. </w:t>
      </w:r>
    </w:p>
    <w:p w:rsidR="00DB0BAD" w:rsidRDefault="00DB0BAD" w:rsidP="00DB0BAD">
      <w:r>
        <w:lastRenderedPageBreak/>
        <w:t xml:space="preserve">The ZIP Code data are updated </w:t>
      </w:r>
      <w:r w:rsidR="007D5028" w:rsidRPr="007D5028">
        <w:t>monthly</w:t>
      </w:r>
      <w:r>
        <w:t xml:space="preserve">. The release we used in this submission has a vintage of 2017.04 (April 2017). </w:t>
      </w:r>
    </w:p>
    <w:p w:rsidR="00DB0BAD" w:rsidRDefault="00DB0BAD" w:rsidP="00DB0BAD"/>
    <w:p w:rsidR="00B93C88" w:rsidRPr="00B93C88" w:rsidRDefault="00DB0BAD" w:rsidP="00DB0BAD">
      <w:r>
        <w:t>The ZIP Code data are used in the Wind Speed Correction and Insured Loss modules of the model.</w:t>
      </w:r>
    </w:p>
    <w:p w:rsidR="00B93C88" w:rsidRDefault="00B93C88" w:rsidP="00B73298">
      <w:pPr>
        <w:pStyle w:val="Disclosure"/>
      </w:pPr>
      <w:r>
        <w:t>2. Describe in detail how invalid ZIP Codes are handled.</w:t>
      </w:r>
    </w:p>
    <w:p w:rsidR="00B93C88" w:rsidRPr="00B93C88" w:rsidRDefault="00B12D9C" w:rsidP="00B93C88">
      <w:r w:rsidRPr="00B12D9C">
        <w:t>For historical loss costs where street addresses are not available, we use contemporaneous ZIP Codes and associated population-based centroids to locate the exposure. The Wind Speed Correction module subsequently determines the current (201</w:t>
      </w:r>
      <w:r>
        <w:t>7</w:t>
      </w:r>
      <w:r w:rsidRPr="00B12D9C">
        <w:t>) ZIP Code that contains the historical centroid, and the exposure is then modeled on the basis of the 201</w:t>
      </w:r>
      <w:r>
        <w:t>7</w:t>
      </w:r>
      <w:r w:rsidRPr="00B12D9C">
        <w:t xml:space="preserve"> ZIP code centroid location. If a policy has a ZIP Code that cannot be found in the contemporaneous database of ZIP Codes, it is not modeled.</w:t>
      </w:r>
    </w:p>
    <w:p w:rsidR="00B93C88" w:rsidRDefault="00B93C88" w:rsidP="00B73298">
      <w:pPr>
        <w:pStyle w:val="Disclosure"/>
      </w:pPr>
      <w:r>
        <w:t>3. Describe the data, methods, and process used in the hurricane model to convert among street addresses, geocode locations (latitude-longitude), and ZIP Codes.</w:t>
      </w:r>
    </w:p>
    <w:p w:rsidR="00B93C88" w:rsidRPr="00B93C88" w:rsidRDefault="00B12D9C" w:rsidP="00B93C88">
      <w:r w:rsidRPr="00B12D9C">
        <w:t>The FPHLM uses Street Map Premium for ArcGIS vintage 2018.R1 to geocode street addresses</w:t>
      </w:r>
      <w:r>
        <w:t>.</w:t>
      </w:r>
    </w:p>
    <w:p w:rsidR="00B93C88" w:rsidRDefault="00B93C88" w:rsidP="00B73298">
      <w:pPr>
        <w:pStyle w:val="Disclosure"/>
      </w:pPr>
      <w:r>
        <w:t>4. List and provide a brief description of each hurricane model ZIP Code-based database (e.g., ZIP Code centroids).</w:t>
      </w:r>
    </w:p>
    <w:p w:rsidR="00CC203B" w:rsidRDefault="00CC203B" w:rsidP="00CC203B">
      <w:r>
        <w:t xml:space="preserve">Population-based </w:t>
      </w:r>
      <w:r w:rsidR="00CB3C9B">
        <w:t>ZIP C</w:t>
      </w:r>
      <w:r>
        <w:t xml:space="preserve">ode centroids and roughness. This database provides the </w:t>
      </w:r>
      <w:r w:rsidR="00CB3C9B">
        <w:t>ZIP</w:t>
      </w:r>
      <w:r>
        <w:t xml:space="preserve"> </w:t>
      </w:r>
      <w:r w:rsidR="00CB3C9B">
        <w:t>C</w:t>
      </w:r>
      <w:r>
        <w:t>ode centroid location and corresponding population-weighted roughness and distance to coast for each incoming wind direction octant.</w:t>
      </w:r>
    </w:p>
    <w:p w:rsidR="00CB3C9B" w:rsidRDefault="00CB3C9B" w:rsidP="00CC203B"/>
    <w:p w:rsidR="00B93C88" w:rsidRPr="00B93C88" w:rsidRDefault="00CC203B" w:rsidP="00CC203B">
      <w:r>
        <w:t>Wind-borne Debris Region (WBDR) ZIP Codes. This database provides the lists of Florida ZIP Codes that fall within the WBDR specified by the Florida Building Code.</w:t>
      </w:r>
    </w:p>
    <w:p w:rsidR="00913F84" w:rsidRDefault="00B93C88" w:rsidP="00B73298">
      <w:pPr>
        <w:pStyle w:val="Disclosure"/>
      </w:pPr>
      <w:r>
        <w:t>5. Describe the process for updating hurricane model ZIP Code-based databases.</w:t>
      </w:r>
    </w:p>
    <w:p w:rsidR="00B93C88" w:rsidRDefault="002B27F7" w:rsidP="00B93C88">
      <w:r w:rsidRPr="002B27F7">
        <w:t xml:space="preserve">The </w:t>
      </w:r>
      <w:r>
        <w:t>ZIP C</w:t>
      </w:r>
      <w:r w:rsidRPr="002B27F7">
        <w:t xml:space="preserve">ode boundaries received from the vendor are checked and then the boundaries are used in the recalculation of the </w:t>
      </w:r>
      <w:r>
        <w:t>ZIP C</w:t>
      </w:r>
      <w:r w:rsidRPr="002B27F7">
        <w:t>ode centroids, roughness</w:t>
      </w:r>
      <w:r>
        <w:t>,</w:t>
      </w:r>
      <w:r w:rsidRPr="002B27F7">
        <w:t xml:space="preserve"> and distance to coast.</w:t>
      </w:r>
    </w:p>
    <w:p w:rsidR="00436E65" w:rsidRDefault="00436E65">
      <w:r>
        <w:br w:type="page"/>
      </w:r>
    </w:p>
    <w:p w:rsidR="00436E65" w:rsidRDefault="00436E65" w:rsidP="0007529D">
      <w:pPr>
        <w:pStyle w:val="Heading2"/>
      </w:pPr>
      <w:bookmarkStart w:id="214" w:name="_Toc529271650"/>
      <w:r w:rsidRPr="00436E65">
        <w:lastRenderedPageBreak/>
        <w:t>G-4 Independence of Hurricane Model Components</w:t>
      </w:r>
      <w:bookmarkEnd w:id="214"/>
    </w:p>
    <w:p w:rsidR="00436E65" w:rsidRDefault="00436E65" w:rsidP="00B73298">
      <w:pPr>
        <w:pStyle w:val="Disclosure"/>
      </w:pPr>
      <w:r w:rsidRPr="00436E65">
        <w:t>The meteorological, vulnerability, and actuarial components of the hurricane model shall each be theoretically sound without compensation for potential bias from the other two components.</w:t>
      </w:r>
    </w:p>
    <w:p w:rsidR="00436E65" w:rsidRDefault="00CD5538" w:rsidP="00436E65">
      <w:r w:rsidRPr="00CD5538">
        <w:t>The meteorology, vulnerability, and actuarial components of the model are theoretically sound and were developed and validated independently before being integrated. The model components were tested individually.</w:t>
      </w:r>
    </w:p>
    <w:p w:rsidR="00C71E38" w:rsidRDefault="00C71E38">
      <w:r>
        <w:br w:type="page"/>
      </w:r>
    </w:p>
    <w:p w:rsidR="00436E65" w:rsidRDefault="00C71E38" w:rsidP="0007529D">
      <w:pPr>
        <w:pStyle w:val="Heading2"/>
      </w:pPr>
      <w:bookmarkStart w:id="215" w:name="_Toc529271651"/>
      <w:r w:rsidRPr="00C71E38">
        <w:lastRenderedPageBreak/>
        <w:t>G-5 Editorial Compliance</w:t>
      </w:r>
      <w:bookmarkEnd w:id="215"/>
    </w:p>
    <w:p w:rsidR="00C71E38" w:rsidRDefault="00C71E38" w:rsidP="00B73298">
      <w:pPr>
        <w:pStyle w:val="Disclosure"/>
      </w:pPr>
      <w:r w:rsidRPr="00C71E38">
        <w:t>The submission and any revisions provided to the Commission throughout the review process shall be reviewed and edited by a person or persons with experience in reviewing technical documents who shall certify on Form G-7, Editorial Review Expert Certification, that the submission has been personally reviewed and is editorially correct.</w:t>
      </w:r>
    </w:p>
    <w:p w:rsidR="006039BA" w:rsidRDefault="00F668BD" w:rsidP="00C71E38">
      <w:r w:rsidRPr="00F668BD">
        <w:t xml:space="preserve">The current submission document has been reviewed and edited by persons who are qualified to perform such tasks. Future revisions and related documentation will likewise be reviewed and edited by the qualified individual listed </w:t>
      </w:r>
      <w:r w:rsidR="00C91407">
        <w:t>in Form G-7.</w:t>
      </w:r>
    </w:p>
    <w:p w:rsidR="006039BA" w:rsidRDefault="006039BA" w:rsidP="00B73298">
      <w:pPr>
        <w:pStyle w:val="Disclosure"/>
      </w:pPr>
      <w:r w:rsidRPr="006039BA">
        <w:t>Disclosures</w:t>
      </w:r>
    </w:p>
    <w:p w:rsidR="006039BA" w:rsidRDefault="006039BA" w:rsidP="00B73298">
      <w:pPr>
        <w:pStyle w:val="Disclosure"/>
      </w:pPr>
      <w:r w:rsidRPr="006039BA">
        <w:t>1. Describe the process used for document control of the submission. Describe the process used to ensure that the paper and electronic versions of specific files are identical in content.</w:t>
      </w:r>
    </w:p>
    <w:p w:rsidR="006039BA" w:rsidRPr="006039BA" w:rsidRDefault="00C91407" w:rsidP="006039BA">
      <w:r w:rsidRPr="00C91407">
        <w:t xml:space="preserve">All submission document revisions are passed to the Editor prior to inclusion in the document. The editor is responsible for the electronic version of the document and the technical software issues. Several </w:t>
      </w:r>
      <w:r>
        <w:t xml:space="preserve">Microsoft </w:t>
      </w:r>
      <w:r w:rsidRPr="00C91407">
        <w:t xml:space="preserve">Word tools are utilized to automate the process of formatting and editing the document. For example, we used Source Manager for APA-style bibliographies, consistent formatting via styles for standards, forms and disclosures, cross-references to cite figures and tables, and multi-level lists to ensure consistent numbering. In addition, </w:t>
      </w:r>
      <w:r>
        <w:t xml:space="preserve">Microsoft </w:t>
      </w:r>
      <w:r w:rsidRPr="00C91407">
        <w:t>Word’s track changes tool is used to keep track of modifications to the document since the initial submission. An export filter to PDF format is used to export the document directly to PDF format, which subsequently is printed directly to paper via a printer. The PDF and printed document should be identical barring unforeseen bugs in the PDF export plug-in or PDF printing software.</w:t>
      </w:r>
    </w:p>
    <w:p w:rsidR="006039BA" w:rsidRDefault="006039BA" w:rsidP="00B73298">
      <w:pPr>
        <w:pStyle w:val="Disclosure"/>
      </w:pPr>
      <w:r w:rsidRPr="006039BA">
        <w:t>2. Describe the process used by the signatories on Expert Certification Forms G-1 through G-6</w:t>
      </w:r>
      <w:r>
        <w:t xml:space="preserve"> </w:t>
      </w:r>
      <w:r w:rsidRPr="006039BA">
        <w:t>to ensure that the information contained under each set of hurricane standards is accurate and complete.</w:t>
      </w:r>
    </w:p>
    <w:p w:rsidR="006039BA" w:rsidRPr="006039BA" w:rsidRDefault="00C91407" w:rsidP="006039BA">
      <w:r w:rsidRPr="00C91407">
        <w:t>Each signatory was responsible for doing a final review of the standards related to their expertise prior to submission to verify the accuracy and completeness of the information in the submission document. A technical editor performs a thorough edit of the document. All signatories were required to proof-read a PDF version of the document to ensure accuracy and completeness. On-site meetings were held to perform a thorough review of the final version of the document.</w:t>
      </w:r>
    </w:p>
    <w:p w:rsidR="006039BA" w:rsidRDefault="006039BA" w:rsidP="00B73298">
      <w:pPr>
        <w:pStyle w:val="Disclosure"/>
      </w:pPr>
      <w:r w:rsidRPr="006039BA">
        <w:t xml:space="preserve">3. Provide a completed Form G-7, Editorial Review Expert Certification. Provide a link to the location of the form </w:t>
      </w:r>
      <w:r w:rsidR="00CA4E7A">
        <w:t>here</w:t>
      </w:r>
      <w:r w:rsidRPr="006039BA">
        <w:t>.</w:t>
      </w:r>
    </w:p>
    <w:p w:rsidR="006039BA" w:rsidRDefault="00C91407" w:rsidP="006039BA">
      <w:r>
        <w:t xml:space="preserve">See </w:t>
      </w:r>
      <w:hyperlink w:anchor="FormG7" w:history="1">
        <w:r w:rsidRPr="00C91407">
          <w:rPr>
            <w:rStyle w:val="Hyperlink"/>
          </w:rPr>
          <w:t>Form G-7</w:t>
        </w:r>
      </w:hyperlink>
      <w:r>
        <w:t>.</w:t>
      </w:r>
    </w:p>
    <w:p w:rsidR="00C23453" w:rsidRDefault="00C23453" w:rsidP="006039BA"/>
    <w:p w:rsidR="00C23453" w:rsidRDefault="00C23453">
      <w:r>
        <w:br w:type="page"/>
      </w:r>
    </w:p>
    <w:p w:rsidR="00246311" w:rsidRDefault="00B635B4" w:rsidP="00B635B4">
      <w:pPr>
        <w:pStyle w:val="Heading1"/>
      </w:pPr>
      <w:bookmarkStart w:id="216" w:name="_Toc529271652"/>
      <w:r w:rsidRPr="00B635B4">
        <w:lastRenderedPageBreak/>
        <w:t>METEOROLOGICAL STANDARDS</w:t>
      </w:r>
      <w:bookmarkEnd w:id="216"/>
    </w:p>
    <w:p w:rsidR="00B635B4" w:rsidRDefault="00B635B4" w:rsidP="0007529D">
      <w:pPr>
        <w:pStyle w:val="Heading2"/>
      </w:pPr>
      <w:bookmarkStart w:id="217" w:name="_Toc529271653"/>
      <w:r w:rsidRPr="00B635B4">
        <w:t>M-1 Base Hurricane Storm Set</w:t>
      </w:r>
      <w:bookmarkEnd w:id="217"/>
    </w:p>
    <w:p w:rsidR="00B635B4" w:rsidRDefault="00980BAE" w:rsidP="00B73298">
      <w:pPr>
        <w:pStyle w:val="Disclosure"/>
      </w:pPr>
      <w:r w:rsidRPr="00980BAE">
        <w:t>A. The Base Hurricane Storm Set is the National Hurricane Center HURDAT2 as of</w:t>
      </w:r>
      <w:r>
        <w:t xml:space="preserve"> </w:t>
      </w:r>
      <w:r w:rsidRPr="00980BAE">
        <w:t>April 11, 2017 (or later), incorporating the period 1900-2016. Annual frequencies used in both hurricane model calibration and hurricane model validation shall be based upon the Base Hurricane Storm Set. Complete additional season increments based on updates to HURDAT2 approved by the Tropical Prediction Center/National Hurricane Center are acceptable modifications to these data. Peer reviewed atmospheric science literature may be used to justify modifications to the Base Hurricane Storm Set.</w:t>
      </w:r>
    </w:p>
    <w:p w:rsidR="00980BAE" w:rsidRPr="00980BAE" w:rsidRDefault="00477010" w:rsidP="00980BAE">
      <w:r w:rsidRPr="00477010">
        <w:t>Validation of the FPHLM is based on the 1900–2017 period of historical record as provided in the May 1, 201</w:t>
      </w:r>
      <w:r w:rsidR="00D97CA5">
        <w:t>8</w:t>
      </w:r>
      <w:r w:rsidRPr="00477010">
        <w:t xml:space="preserve"> version of HURDAT released by the National Hurricane Center.</w:t>
      </w:r>
    </w:p>
    <w:p w:rsidR="00980BAE" w:rsidRDefault="00980BAE" w:rsidP="00B73298">
      <w:pPr>
        <w:pStyle w:val="Disclosure"/>
      </w:pPr>
      <w:r w:rsidRPr="00980BAE">
        <w:t>B. Any trends, weighting, or partitioning shall be justif</w:t>
      </w:r>
      <w:r>
        <w:t xml:space="preserve">ied and consistent with current </w:t>
      </w:r>
      <w:r w:rsidRPr="00980BAE">
        <w:t>scientific and technical literature. Calibration and validation shall encompass the complete Base Hurricane Storm Set as well as any partitions.</w:t>
      </w:r>
    </w:p>
    <w:p w:rsidR="00980BAE" w:rsidRDefault="00DE4CFB" w:rsidP="00980BAE">
      <w:r w:rsidRPr="00DE4CFB">
        <w:t>Validation and comparison of the FPHLM encompasses the complete Base Hurricane Storm Set provided in HURDAT.  We conduct no trending, weighting, or partitioning of the Base Hurricane Set.</w:t>
      </w:r>
      <w:r>
        <w:t xml:space="preserve"> </w:t>
      </w:r>
    </w:p>
    <w:p w:rsidR="00980BAE" w:rsidRDefault="00980BAE" w:rsidP="00B73298">
      <w:pPr>
        <w:pStyle w:val="Disclosure"/>
      </w:pPr>
      <w:r>
        <w:t>Disclosures</w:t>
      </w:r>
    </w:p>
    <w:p w:rsidR="00980BAE" w:rsidRDefault="00980BAE" w:rsidP="00B73298">
      <w:pPr>
        <w:pStyle w:val="Disclosure"/>
      </w:pPr>
      <w:r>
        <w:t>1. Specify the Base Hurricane Storm Set release date and the time period used to develop and implement landfall and by-passing hurricane frequencies into the hurricane model.</w:t>
      </w:r>
    </w:p>
    <w:p w:rsidR="00980BAE" w:rsidRPr="00980BAE" w:rsidRDefault="009C4D3A" w:rsidP="00980BAE">
      <w:r w:rsidRPr="009C4D3A">
        <w:t>The National Hurricane Center HURDAT file from May 1, 2018 for the period 1900–2017 is used to establish the official hurricane base set used by our model. All HURDAT storm tracks that have made landfall in Florida or bypassed Florida but passed close enough to produce damaging winds are documented in our archives.</w:t>
      </w:r>
    </w:p>
    <w:p w:rsidR="00980BAE" w:rsidRDefault="00980BAE" w:rsidP="00B73298">
      <w:pPr>
        <w:pStyle w:val="Disclosure"/>
      </w:pPr>
      <w:r>
        <w:t>2. If the modeling organization has made any modifications to the Base Hurricane Storm Set related to hurricane landfall frequency and characteristics, provide justification for such modifications.</w:t>
      </w:r>
    </w:p>
    <w:p w:rsidR="009C70DD" w:rsidRDefault="009C70DD" w:rsidP="009C70DD">
      <w:r>
        <w:t>For stochastic hurricane loss modeling, the HURDAT database indicated in Disclosure 1 is used, unmodified, to develop the probability distribution functions for track and intensity changes and to determine storm frequency.</w:t>
      </w:r>
    </w:p>
    <w:p w:rsidR="009C70DD" w:rsidRDefault="009C70DD" w:rsidP="009C70DD"/>
    <w:p w:rsidR="00980BAE" w:rsidRPr="00980BAE" w:rsidRDefault="009C70DD" w:rsidP="009C70DD">
      <w:r>
        <w:t xml:space="preserve">To model historical losses, we developed a Historical Base Set.  This base set is based on the latest HURDAT but includes additional data, such as central pressure and </w:t>
      </w:r>
      <w:r w:rsidRPr="00737280">
        <w:rPr>
          <w:i/>
        </w:rPr>
        <w:t>Rmax</w:t>
      </w:r>
      <w:r>
        <w:t>, that may not be available in HURDAT but is needed by the wind model.</w:t>
      </w:r>
    </w:p>
    <w:p w:rsidR="00980BAE" w:rsidRDefault="00980BAE" w:rsidP="00B73298">
      <w:pPr>
        <w:pStyle w:val="Disclosure"/>
      </w:pPr>
      <w:r>
        <w:lastRenderedPageBreak/>
        <w:t>3. If the hurricane model incorporates short-term, long-term, or other systematic modification of the historical data leading to differences between modeled climatology and that in the Base Hurricane Storm Set, describe how this is incorporated.</w:t>
      </w:r>
    </w:p>
    <w:p w:rsidR="00980BAE" w:rsidRPr="00980BAE" w:rsidRDefault="000479A4" w:rsidP="00980BAE">
      <w:r w:rsidRPr="000479A4">
        <w:t>The FPHLM incorporates no short-term, long-term, or other systematic modifications of the climate record. Storm frequencies are based on historical occurrences derived from HURDAT and thus implicitly contain any long- or short-term variations that are contained in the historical record. No attempt is made to explicitly model long- or short-term variations.</w:t>
      </w:r>
    </w:p>
    <w:p w:rsidR="00980BAE" w:rsidRDefault="00980BAE" w:rsidP="00B73298">
      <w:pPr>
        <w:pStyle w:val="Disclosure"/>
      </w:pPr>
      <w:r>
        <w:t>4. Provide a completed Form M-1, Annual Occurrence Rates. Provide a link to the location of the form here.</w:t>
      </w:r>
    </w:p>
    <w:p w:rsidR="00980BAE" w:rsidRPr="007E0D73" w:rsidRDefault="007E0D73" w:rsidP="007E0D73">
      <w:r>
        <w:t xml:space="preserve">See </w:t>
      </w:r>
      <w:hyperlink w:anchor="FormM1" w:history="1">
        <w:r w:rsidRPr="007E0D73">
          <w:rPr>
            <w:rStyle w:val="Hyperlink"/>
          </w:rPr>
          <w:t>Form M-1</w:t>
        </w:r>
      </w:hyperlink>
      <w:r>
        <w:t>.</w:t>
      </w:r>
    </w:p>
    <w:p w:rsidR="00CB443D" w:rsidRDefault="00CB443D">
      <w:r>
        <w:br w:type="page"/>
      </w:r>
    </w:p>
    <w:p w:rsidR="00CB443D" w:rsidRDefault="00BF25D8" w:rsidP="0007529D">
      <w:pPr>
        <w:pStyle w:val="Heading2"/>
      </w:pPr>
      <w:bookmarkStart w:id="218" w:name="_Toc529271654"/>
      <w:r w:rsidRPr="00BF25D8">
        <w:lastRenderedPageBreak/>
        <w:t>M-2 Hurricane Parameters and Characteristics</w:t>
      </w:r>
      <w:bookmarkEnd w:id="218"/>
    </w:p>
    <w:p w:rsidR="00BF25D8" w:rsidRPr="00BF25D8" w:rsidRDefault="00BF25D8" w:rsidP="00B73298">
      <w:pPr>
        <w:pStyle w:val="Disclosure"/>
        <w:rPr>
          <w:rFonts w:ascii="Times New Roman" w:hAnsi="Times New Roman"/>
        </w:rPr>
      </w:pPr>
      <w:r w:rsidRPr="00BF25D8">
        <w:t>Methods for depicting all modeled hurricane parameters and characteristics, including but not limited to windspeed, radial distributions of wind and pressure, minimum central pressure, radius of maximum winds, landfall frequency, tracks, spatial and time variant windfields, and conversion factors, shall be based on information documented in current</w:t>
      </w:r>
      <w:r>
        <w:t xml:space="preserve"> </w:t>
      </w:r>
      <w:r w:rsidRPr="00BF25D8">
        <w:t>scientific and technical literature.</w:t>
      </w:r>
    </w:p>
    <w:p w:rsidR="00BF25D8" w:rsidRPr="00BF25D8" w:rsidRDefault="00E36E2A" w:rsidP="00BF25D8">
      <w:r w:rsidRPr="00E36E2A">
        <w:t>All methods used to depict storm characteristics are based on methods described in the peer-reviewed scientific literature. Our scientists developed datasets using data from published reports, the HURDAT database, archives, observations, and analyses from NOAA’s Hurricane Research Division, The Florida State University, Florida International University, and the Florida Coastal Monitoring Program.</w:t>
      </w:r>
    </w:p>
    <w:p w:rsidR="00CE6E84" w:rsidRDefault="00246311" w:rsidP="00B73298">
      <w:pPr>
        <w:pStyle w:val="Disclosure"/>
      </w:pPr>
      <w:r w:rsidRPr="00246311">
        <w:t xml:space="preserve"> </w:t>
      </w:r>
      <w:r w:rsidR="00CE6E84">
        <w:t>Disclosures</w:t>
      </w:r>
    </w:p>
    <w:p w:rsidR="00CE6E84" w:rsidRDefault="00CE6E84" w:rsidP="00B73298">
      <w:pPr>
        <w:pStyle w:val="Disclosure"/>
      </w:pPr>
      <w:r>
        <w:t>1. Identify the hurricane parameters (e.g., central pressure, radius of maximum winds) that are used in the hurricane model.</w:t>
      </w:r>
    </w:p>
    <w:p w:rsidR="009271E4" w:rsidRDefault="009271E4" w:rsidP="009271E4">
      <w:r w:rsidDel="00AF23AA">
        <w:t>Hurricane parameters used in the model</w:t>
      </w:r>
      <w:r>
        <w:t xml:space="preserve"> include storm track (translation speed and direction of the storm), radius of maximum wind (</w:t>
      </w:r>
      <w:r w:rsidRPr="008127F1">
        <w:rPr>
          <w:i/>
          <w:iCs/>
        </w:rPr>
        <w:t>Rmax</w:t>
      </w:r>
      <w:r>
        <w:t>), Holland surface pressure profile parameter (</w:t>
      </w:r>
      <w:r w:rsidRPr="007A0894">
        <w:rPr>
          <w:i/>
        </w:rPr>
        <w:t>B</w:t>
      </w:r>
      <w:r>
        <w:t>), the minimum central sea level pressure (</w:t>
      </w:r>
      <w:r w:rsidRPr="008127F1">
        <w:rPr>
          <w:i/>
          <w:iCs/>
        </w:rPr>
        <w:t>Pmin</w:t>
      </w:r>
      <w:r>
        <w:t>), the damage threshold distance, and the pressure decay as a function of time after landfall.</w:t>
      </w:r>
    </w:p>
    <w:p w:rsidR="009271E4" w:rsidRDefault="009271E4" w:rsidP="009271E4"/>
    <w:p w:rsidR="009271E4" w:rsidRDefault="009271E4" w:rsidP="009271E4">
      <w:r>
        <w:t xml:space="preserve">The storm initial position and motion are modeled using the HURDAT database. For pressure decay we use the Vickery (2005) decay model. Vickery developed the model on the basis of pressure observations in HURDAT and NWS-38, together with </w:t>
      </w:r>
      <w:r w:rsidRPr="008127F1">
        <w:rPr>
          <w:i/>
          <w:iCs/>
        </w:rPr>
        <w:t>Rmax</w:t>
      </w:r>
      <w:r w:rsidRPr="006D76A0">
        <w:t xml:space="preserve"> </w:t>
      </w:r>
      <w:r>
        <w:t xml:space="preserve">and storm motion data as described in the publication. The radius of maximum winds at landfall is modeled by fitting a gamma distribution to a comprehensive set of historical data published in NWS-38 by Ho et al. (1987) and supplemented by the extended best track data of DeMaria, NOAA HRD research flight data, and NOAA-AOML-HRD H*Wind analyses </w:t>
      </w:r>
      <w:r>
        <w:rPr>
          <w:noProof/>
        </w:rPr>
        <w:t>(Powell &amp; Houston, 1996; Powell et al., 1996; Powell &amp; Houston, 1998; Powell et al., 1998)</w:t>
      </w:r>
      <w:r>
        <w:t>.</w:t>
      </w:r>
    </w:p>
    <w:p w:rsidR="009271E4" w:rsidRDefault="009271E4" w:rsidP="009271E4"/>
    <w:p w:rsidR="009271E4" w:rsidRDefault="009271E4" w:rsidP="009271E4">
      <w:r>
        <w:t xml:space="preserve">Additional research was used to construct a historical landfall </w:t>
      </w:r>
      <w:r w:rsidRPr="008127F1">
        <w:rPr>
          <w:i/>
          <w:iCs/>
        </w:rPr>
        <w:t>Rmax</w:t>
      </w:r>
      <w:r w:rsidRPr="008127F1">
        <w:rPr>
          <w:i/>
        </w:rPr>
        <w:t>-</w:t>
      </w:r>
      <w:r w:rsidRPr="008127F1">
        <w:rPr>
          <w:i/>
          <w:iCs/>
        </w:rPr>
        <w:t>Pmin</w:t>
      </w:r>
      <w:r>
        <w:t xml:space="preserve"> database using existing literature </w:t>
      </w:r>
      <w:r>
        <w:rPr>
          <w:noProof/>
        </w:rPr>
        <w:t>(Ho et al., 1987)</w:t>
      </w:r>
      <w:r>
        <w:t>, extended best track data, HRD Hurricane field program data, and the H*Wind wind analysis archive</w:t>
      </w:r>
      <w:r>
        <w:rPr>
          <w:noProof/>
        </w:rPr>
        <w:t xml:space="preserve"> (Demuth et al., 2006)</w:t>
      </w:r>
      <w:r>
        <w:t xml:space="preserve">. We developed an </w:t>
      </w:r>
      <w:r w:rsidRPr="008127F1">
        <w:rPr>
          <w:i/>
        </w:rPr>
        <w:t>Rmax</w:t>
      </w:r>
      <w:r w:rsidRPr="006D76A0">
        <w:t xml:space="preserve"> </w:t>
      </w:r>
      <w:r>
        <w:t xml:space="preserve">model using the revised landfall </w:t>
      </w:r>
      <w:r w:rsidRPr="008127F1">
        <w:rPr>
          <w:i/>
        </w:rPr>
        <w:t>Rmax</w:t>
      </w:r>
      <w:r>
        <w:t xml:space="preserve"> database, which includes more than 100 measurements for hurricanes up to 2012. We have opted to model the </w:t>
      </w:r>
      <w:r w:rsidRPr="008127F1">
        <w:rPr>
          <w:i/>
        </w:rPr>
        <w:t>Rmax</w:t>
      </w:r>
      <w:r>
        <w:t xml:space="preserve"> at landfall rather than the entire basin for a variety of reasons. One is that the distribution of landfall </w:t>
      </w:r>
      <w:r w:rsidRPr="008127F1">
        <w:rPr>
          <w:i/>
        </w:rPr>
        <w:t>Rmax</w:t>
      </w:r>
      <w:r>
        <w:t xml:space="preserve"> may be different than that over open water. An analysis of the landfall </w:t>
      </w:r>
      <w:r w:rsidRPr="008127F1">
        <w:rPr>
          <w:i/>
        </w:rPr>
        <w:t>Rmax</w:t>
      </w:r>
      <w:r>
        <w:t xml:space="preserve"> database and the 1988–2007 extended best track data shows that there appears to be a difference in the dependence of </w:t>
      </w:r>
      <w:r w:rsidRPr="008127F1">
        <w:rPr>
          <w:i/>
        </w:rPr>
        <w:t xml:space="preserve">Rmax </w:t>
      </w:r>
      <w:r>
        <w:t>on central pressure (</w:t>
      </w:r>
      <w:r w:rsidRPr="008127F1">
        <w:rPr>
          <w:i/>
        </w:rPr>
        <w:t>Pmin</w:t>
      </w:r>
      <w:r>
        <w:t xml:space="preserve">) between the two datasets </w:t>
      </w:r>
      <w:r>
        <w:rPr>
          <w:noProof/>
        </w:rPr>
        <w:t>(Demuth et al., 2006)</w:t>
      </w:r>
      <w:r>
        <w:t xml:space="preserve">. The landfall dataset provides a larger set of independent measurements (more than 100 storms compared to about 31 storms affecting the Florida threat area region in the best track data). Since landfall </w:t>
      </w:r>
      <w:r w:rsidRPr="008127F1">
        <w:rPr>
          <w:i/>
        </w:rPr>
        <w:t>Rmax</w:t>
      </w:r>
      <w:r>
        <w:t xml:space="preserve"> is most relevant for loss cost estimation and has a larger independent sample size, we have chosen to model the landfall dataset.</w:t>
      </w:r>
    </w:p>
    <w:p w:rsidR="009271E4" w:rsidRDefault="009271E4" w:rsidP="009271E4"/>
    <w:p w:rsidR="009271E4" w:rsidRDefault="009271E4" w:rsidP="009271E4">
      <w:r>
        <w:t xml:space="preserve">Recent research results by Willoughby and Rahn (2004) based on the NOAA-AOML-HRD annual hurricane field program and Air Force reconnaissance flight-level observations are used to create a </w:t>
      </w:r>
      <w:r>
        <w:lastRenderedPageBreak/>
        <w:t>model for the “</w:t>
      </w:r>
      <w:r w:rsidRPr="007A0894">
        <w:rPr>
          <w:i/>
        </w:rPr>
        <w:t>Holland B</w:t>
      </w:r>
      <w:r>
        <w:t xml:space="preserve">” parameter.  Ongoing research on the relationship between horizontal surface wind distributions (based on Stepped Frequency Microwave Radiometer observations) to flight level distributions </w:t>
      </w:r>
      <w:r>
        <w:rPr>
          <w:noProof/>
        </w:rPr>
        <w:t>(Powell et al., 2009)</w:t>
      </w:r>
      <w:r>
        <w:t xml:space="preserve"> is used to correct the flight-level </w:t>
      </w:r>
      <w:r w:rsidRPr="008127F1">
        <w:rPr>
          <w:i/>
          <w:iCs/>
        </w:rPr>
        <w:t>Rmax</w:t>
      </w:r>
      <w:r>
        <w:t xml:space="preserve"> to a surface </w:t>
      </w:r>
      <w:r w:rsidRPr="008127F1">
        <w:rPr>
          <w:i/>
          <w:iCs/>
        </w:rPr>
        <w:t>Rmax</w:t>
      </w:r>
      <w:r w:rsidRPr="006D76A0">
        <w:t xml:space="preserve"> </w:t>
      </w:r>
      <w:r>
        <w:t xml:space="preserve">when developing a relationship for the </w:t>
      </w:r>
      <w:r w:rsidRPr="007A0894">
        <w:rPr>
          <w:i/>
        </w:rPr>
        <w:t>Holland B</w:t>
      </w:r>
      <w:r>
        <w:t xml:space="preserve"> term. We multiply the flight-level </w:t>
      </w:r>
      <w:r w:rsidRPr="008127F1">
        <w:rPr>
          <w:i/>
          <w:iCs/>
        </w:rPr>
        <w:t>Rmax</w:t>
      </w:r>
      <w:r w:rsidRPr="006D76A0">
        <w:t xml:space="preserve"> </w:t>
      </w:r>
      <w:r>
        <w:t xml:space="preserve">from the Willoughby and Rahn (2004) dataset by 0.815 to estimate the surface </w:t>
      </w:r>
      <w:r w:rsidRPr="008127F1">
        <w:rPr>
          <w:i/>
          <w:iCs/>
        </w:rPr>
        <w:t>Rmax</w:t>
      </w:r>
      <w:r>
        <w:t xml:space="preserve"> (based on SFMR, flight-level maxima pair data).  This adjustment keeps the Holland pressure profile parameter consistent with a surface </w:t>
      </w:r>
      <w:r w:rsidRPr="008127F1">
        <w:rPr>
          <w:i/>
          <w:iCs/>
        </w:rPr>
        <w:t>Rmax</w:t>
      </w:r>
      <w:r w:rsidRPr="006D76A0">
        <w:t xml:space="preserve"> </w:t>
      </w:r>
      <w:r>
        <w:t xml:space="preserve">and because of the negative term in the equation produces a larger value of </w:t>
      </w:r>
      <w:r w:rsidRPr="007A0894">
        <w:rPr>
          <w:i/>
        </w:rPr>
        <w:t>B</w:t>
      </w:r>
      <w:r>
        <w:t xml:space="preserve"> than if a flight-level value of </w:t>
      </w:r>
      <w:r w:rsidRPr="008127F1">
        <w:rPr>
          <w:i/>
          <w:iCs/>
        </w:rPr>
        <w:t>Rmax</w:t>
      </w:r>
      <w:r w:rsidRPr="006D76A0">
        <w:t xml:space="preserve"> </w:t>
      </w:r>
      <w:r>
        <w:t xml:space="preserve">were used.  </w:t>
      </w:r>
      <w:r w:rsidRPr="00D001A2">
        <w:t>This is consistent with the concept of a stronger radial pressure gradient for the mean boundary layer slab than at flight level</w:t>
      </w:r>
      <w:r>
        <w:t xml:space="preserve"> (due to the warm core of the storm), which agrees with GPS dropsonde wind profile observations showing boundary layer winds that are stronger than those at the 10,000 ft flight level, which is the level for most of the </w:t>
      </w:r>
      <w:r w:rsidRPr="007A0894">
        <w:rPr>
          <w:i/>
        </w:rPr>
        <w:t>B</w:t>
      </w:r>
      <w:r>
        <w:t xml:space="preserve"> data in Willoughby and Rahn (2004).  The </w:t>
      </w:r>
      <w:r w:rsidRPr="007A0894">
        <w:rPr>
          <w:i/>
        </w:rPr>
        <w:t>B</w:t>
      </w:r>
      <w:r>
        <w:t xml:space="preserve"> adjustment for a surface </w:t>
      </w:r>
      <w:r w:rsidRPr="008127F1">
        <w:rPr>
          <w:i/>
          <w:iCs/>
        </w:rPr>
        <w:t>Rmax</w:t>
      </w:r>
      <w:r w:rsidRPr="006D76A0">
        <w:t xml:space="preserve"> </w:t>
      </w:r>
      <w:r>
        <w:t xml:space="preserve">produces an overall stronger surface wind field than if </w:t>
      </w:r>
      <w:r w:rsidRPr="007A0894">
        <w:rPr>
          <w:i/>
        </w:rPr>
        <w:t>B</w:t>
      </w:r>
      <w:r>
        <w:t xml:space="preserve"> were not adjusted. In addition, surface pressures from the “best track” information on HURDAT are used to associate a particular flight-level pressure profile </w:t>
      </w:r>
      <w:r w:rsidRPr="007A0894">
        <w:rPr>
          <w:i/>
        </w:rPr>
        <w:t>B</w:t>
      </w:r>
      <w:r>
        <w:t xml:space="preserve"> with a surface pressure.  </w:t>
      </w:r>
    </w:p>
    <w:p w:rsidR="009271E4" w:rsidRDefault="009271E4" w:rsidP="009271E4"/>
    <w:p w:rsidR="009271E4" w:rsidRPr="009271E4" w:rsidRDefault="009271E4" w:rsidP="009271E4">
      <w:r>
        <w:t xml:space="preserve">The NOAA-AOML-HRD H*Wind analysis archive was used to develop a relationship between </w:t>
      </w:r>
      <w:r w:rsidRPr="008127F1">
        <w:rPr>
          <w:i/>
          <w:iCs/>
        </w:rPr>
        <w:t>Rmax</w:t>
      </w:r>
      <w:r>
        <w:t xml:space="preserve"> and the extent of damaging winds to make sure that the model would only consider land locations that have potential for damaging winds.  HRD wind modeling research initiated by Ooyama (1969) and extended by Shapiro (1983) has been used to develop the HRD wind field model.  This model is based on the concept of a slab boundary layer model, a concept pioneered at NOAA-AOML-HRD and now in use by other modelers for risk applications </w:t>
      </w:r>
      <w:r>
        <w:rPr>
          <w:noProof/>
        </w:rPr>
        <w:t>(Thompson &amp; Cardone, 1996; Vickery &amp; Twisdale, 1995; Vickery et al., 2000b)</w:t>
      </w:r>
      <w:r>
        <w:t>.  The HURDAT historical database is used to develop the track and intensity model.  Historical data used for computing the potential intensity is based on the National Centers for Environmental Prediction (NCEP) sea surface temperature archives and the NCEP reanalysis for determining the upper tropospheric outflow temperatures.  Use cases describing the various model functions and their research bases are available with the model documentation.</w:t>
      </w:r>
    </w:p>
    <w:p w:rsidR="00CE6E84" w:rsidRDefault="00CE6E84" w:rsidP="00B73298">
      <w:pPr>
        <w:pStyle w:val="Disclosure"/>
      </w:pPr>
      <w:r>
        <w:t>2. Describe the dependencies among variables in the windfield component and how they are represented in the hurricane model, including the mathematical dependence of modeled windfield as a function of distance and direction from the center position.</w:t>
      </w:r>
    </w:p>
    <w:p w:rsidR="002A5574" w:rsidRPr="00E62FC3" w:rsidRDefault="00E62FC3" w:rsidP="00E62FC3">
      <w:r w:rsidRPr="007A0894">
        <w:rPr>
          <w:i/>
        </w:rPr>
        <w:t>B</w:t>
      </w:r>
      <w:r w:rsidRPr="00505C35">
        <w:t xml:space="preserve"> d</w:t>
      </w:r>
      <w:r>
        <w:t>epends linearly on latitude</w:t>
      </w:r>
      <w:r w:rsidRPr="00505C35">
        <w:t xml:space="preserve"> and </w:t>
      </w:r>
      <w:r w:rsidRPr="008127F1">
        <w:rPr>
          <w:i/>
          <w:iCs/>
        </w:rPr>
        <w:t>Rmax</w:t>
      </w:r>
      <w:r w:rsidRPr="006D76A0">
        <w:rPr>
          <w:iCs/>
        </w:rPr>
        <w:t xml:space="preserve">, and quadratically on </w:t>
      </w:r>
      <w:r w:rsidRPr="008127F1">
        <w:rPr>
          <w:i/>
          <w:iCs/>
        </w:rPr>
        <w:t>DelP</w:t>
      </w:r>
      <w:r w:rsidRPr="006D76A0">
        <w:t>.</w:t>
      </w:r>
      <w:r>
        <w:t xml:space="preserve"> The gradient wind for the slab boundary layer depends on </w:t>
      </w:r>
      <w:r w:rsidRPr="008127F1">
        <w:rPr>
          <w:i/>
          <w:iCs/>
        </w:rPr>
        <w:t>Pmin</w:t>
      </w:r>
      <w:r w:rsidRPr="006D76A0">
        <w:t xml:space="preserve"> (through </w:t>
      </w:r>
      <w:r w:rsidRPr="008127F1">
        <w:rPr>
          <w:i/>
          <w:iCs/>
        </w:rPr>
        <w:t>DelP</w:t>
      </w:r>
      <w:r>
        <w:t xml:space="preserve">) and </w:t>
      </w:r>
      <w:r w:rsidRPr="007A0894">
        <w:rPr>
          <w:i/>
        </w:rPr>
        <w:t>B</w:t>
      </w:r>
      <w:r>
        <w:t xml:space="preserve">; the mean slab planetary boundary layer (PBL) wind depends on the gradient wind, the drag coefficient (which depends on wind speed), the air density, the gradients of the tangential and radial components of the wind, and the Coriolis parameter (which also depends on latitude). The wind field model solves the equations of motion on a polar grid with a 0.1 </w:t>
      </w:r>
      <w:r w:rsidRPr="004D3EBD">
        <w:rPr>
          <w:i/>
          <w:iCs/>
        </w:rPr>
        <w:t>R</w:t>
      </w:r>
      <w:r w:rsidRPr="002E42A5">
        <w:rPr>
          <w:i/>
        </w:rPr>
        <w:t>/</w:t>
      </w:r>
      <w:r w:rsidRPr="002E42A5">
        <w:rPr>
          <w:i/>
          <w:iCs/>
        </w:rPr>
        <w:t>Rmax</w:t>
      </w:r>
      <w:r>
        <w:t xml:space="preserve"> radial grid resolution. The input </w:t>
      </w:r>
      <w:r w:rsidRPr="008127F1">
        <w:rPr>
          <w:i/>
          <w:iCs/>
        </w:rPr>
        <w:t>Rmax</w:t>
      </w:r>
      <w:r w:rsidRPr="006D76A0">
        <w:t xml:space="preserve"> </w:t>
      </w:r>
      <w:r>
        <w:t xml:space="preserve">is reduced by 10% to correct a small bias in </w:t>
      </w:r>
      <w:r w:rsidRPr="008127F1">
        <w:rPr>
          <w:i/>
          <w:iCs/>
        </w:rPr>
        <w:t>Rmax</w:t>
      </w:r>
      <w:r>
        <w:t xml:space="preserve"> caused by a tendency of the wind field solution to place </w:t>
      </w:r>
      <w:r w:rsidRPr="008127F1">
        <w:rPr>
          <w:i/>
          <w:iCs/>
        </w:rPr>
        <w:t>Rmax</w:t>
      </w:r>
      <w:r>
        <w:t xml:space="preserve"> radially outward by one grid point. The wind field model terms and dependencies are further described in Powell et al. (2005).</w:t>
      </w:r>
      <w:r w:rsidR="002A5574">
        <w:br w:type="page"/>
      </w:r>
    </w:p>
    <w:p w:rsidR="00CE6E84" w:rsidRDefault="00CE6E84" w:rsidP="00B73298">
      <w:pPr>
        <w:pStyle w:val="Disclosure"/>
      </w:pPr>
      <w:r>
        <w:lastRenderedPageBreak/>
        <w:t>3. Identify whether hurricane parameters are modeled as random variables, functions, or fixed values for the stochastic storm set. Provide rationale for the choice of parameter representations.</w:t>
      </w:r>
    </w:p>
    <w:p w:rsidR="00705B24" w:rsidRDefault="00705B24" w:rsidP="00705B24">
      <w:pPr>
        <w:keepNext/>
      </w:pPr>
      <w:r>
        <w:t xml:space="preserve">Initial storm positions and motion changes derived from HURDAT are modified by the addition of small uniform random error terms. Subsequent storm motion change and intensity are obtained by sampling from empirically derived PDFs as described in Section G-1.2. The random error term for the B parameter is a normal distribution with zero mean and a standard deviation derived from observed reconnaissance aircraft pressure profile fits for B (Willoughby &amp; Rahn, 2004). The radius of maximum winds is sampled from a gamma distribution based on landfall </w:t>
      </w:r>
      <w:r w:rsidRPr="00AF02FD">
        <w:rPr>
          <w:i/>
        </w:rPr>
        <w:t>Rmax</w:t>
      </w:r>
      <w:r>
        <w:t xml:space="preserve"> data and is described in more detail below and in Standard G-1.2.</w:t>
      </w:r>
    </w:p>
    <w:p w:rsidR="00705B24" w:rsidRDefault="00705B24" w:rsidP="00705B24">
      <w:pPr>
        <w:keepNext/>
      </w:pPr>
    </w:p>
    <w:p w:rsidR="00705B24" w:rsidRDefault="00705B24" w:rsidP="00705B24">
      <w:pPr>
        <w:keepNext/>
      </w:pPr>
      <w:r>
        <w:t xml:space="preserve">Since </w:t>
      </w:r>
      <w:r w:rsidRPr="00AF02FD">
        <w:rPr>
          <w:i/>
        </w:rPr>
        <w:t>Rmax</w:t>
      </w:r>
      <w:r>
        <w:t xml:space="preserve"> is nonnegative and skewed, we model the distribution using a gamma distribution. Using the maximum likelihood estimators, we found the parameters for the gamma distribution to be </w:t>
      </w:r>
      <w:r w:rsidRPr="00AF02FD">
        <w:rPr>
          <w:i/>
        </w:rPr>
        <w:t>k</w:t>
      </w:r>
      <w:r>
        <w:t xml:space="preserve">=4.76, </w:t>
      </w:r>
      <w:r w:rsidRPr="00AF02FD">
        <w:rPr>
          <w:i/>
        </w:rPr>
        <w:t>θ</w:t>
      </w:r>
      <w:r>
        <w:t xml:space="preserve">=5.41. A discussion of the goodness of fit for </w:t>
      </w:r>
      <w:r w:rsidRPr="009514F8">
        <w:rPr>
          <w:i/>
        </w:rPr>
        <w:t>Rmax</w:t>
      </w:r>
      <w:r>
        <w:t xml:space="preserve"> is found in Standard S-1.</w:t>
      </w:r>
    </w:p>
    <w:p w:rsidR="00705B24" w:rsidRDefault="00705B24" w:rsidP="00705B24">
      <w:pPr>
        <w:rPr>
          <w:b/>
          <w:lang w:eastAsia="en-US"/>
        </w:rPr>
      </w:pPr>
    </w:p>
    <w:p w:rsidR="00705B24" w:rsidRPr="00694A4B" w:rsidRDefault="00705B24" w:rsidP="00705B24">
      <w:r>
        <w:t xml:space="preserve">An examination of the </w:t>
      </w:r>
      <w:r w:rsidRPr="008127F1">
        <w:rPr>
          <w:i/>
        </w:rPr>
        <w:t>Rmax</w:t>
      </w:r>
      <w:r>
        <w:t xml:space="preserve"> database shows that intense storms, essentially Category 5 storms, have rather small radii. Thermodynamic considerations </w:t>
      </w:r>
      <w:r>
        <w:rPr>
          <w:noProof/>
        </w:rPr>
        <w:t>(Willoughby, 1998)</w:t>
      </w:r>
      <w:r>
        <w:t xml:space="preserve"> also suggest that smaller radii are </w:t>
      </w:r>
      <w:r w:rsidRPr="00462207">
        <w:t>more likely for these storms. Thus, we model Category 5 (</w:t>
      </w:r>
      <w:r w:rsidRPr="00462207">
        <w:rPr>
          <w:i/>
        </w:rPr>
        <w:t>DelP</w:t>
      </w:r>
      <w:r w:rsidRPr="00462207">
        <w:t xml:space="preserve">&gt;90 mb, where </w:t>
      </w:r>
      <w:r w:rsidRPr="00462207">
        <w:rPr>
          <w:i/>
        </w:rPr>
        <w:t>DelP</w:t>
      </w:r>
      <w:r w:rsidRPr="00462207">
        <w:t>=1013-</w:t>
      </w:r>
      <w:r w:rsidRPr="00462207">
        <w:rPr>
          <w:i/>
        </w:rPr>
        <w:t>Pmin</w:t>
      </w:r>
      <w:r w:rsidRPr="00462207">
        <w:t xml:space="preserve"> and </w:t>
      </w:r>
      <w:r w:rsidRPr="00462207">
        <w:rPr>
          <w:i/>
        </w:rPr>
        <w:t>Pmin</w:t>
      </w:r>
      <w:r w:rsidRPr="00462207">
        <w:t xml:space="preserve"> is the central pressure of the storm) storms using a gamma distribution, but with a smaller value of the </w:t>
      </w:r>
      <w:r w:rsidRPr="007A0894">
        <w:rPr>
          <w:rFonts w:eastAsia="Lucida Grande"/>
          <w:i/>
        </w:rPr>
        <w:t>θ</w:t>
      </w:r>
      <w:r w:rsidRPr="007A0894">
        <w:rPr>
          <w:i/>
        </w:rPr>
        <w:t xml:space="preserve"> </w:t>
      </w:r>
      <w:r w:rsidRPr="00462207">
        <w:t xml:space="preserve">parameter, which yields a smaller mean </w:t>
      </w:r>
      <w:r w:rsidRPr="00462207">
        <w:rPr>
          <w:i/>
        </w:rPr>
        <w:t>Rmax</w:t>
      </w:r>
      <w:r w:rsidRPr="00462207">
        <w:t xml:space="preserve"> as well as smaller variance. We have found that for Category 1–4 (</w:t>
      </w:r>
      <w:r w:rsidRPr="00462207">
        <w:rPr>
          <w:i/>
        </w:rPr>
        <w:t>DelP</w:t>
      </w:r>
      <w:r w:rsidRPr="00462207">
        <w:t>&lt;80</w:t>
      </w:r>
      <w:r>
        <w:t xml:space="preserve"> mb</w:t>
      </w:r>
      <w:r w:rsidRPr="00462207">
        <w:t xml:space="preserve">) storms there is essentially no discernable dependence of </w:t>
      </w:r>
      <w:r w:rsidRPr="00462207">
        <w:rPr>
          <w:i/>
        </w:rPr>
        <w:t>Rmax</w:t>
      </w:r>
      <w:r w:rsidRPr="00462207">
        <w:t xml:space="preserve"> on central pressure. This is further verified by looking at the mean and variance of </w:t>
      </w:r>
      <w:r w:rsidRPr="00462207">
        <w:rPr>
          <w:i/>
        </w:rPr>
        <w:t>Rmax</w:t>
      </w:r>
      <w:r w:rsidRPr="00462207">
        <w:t xml:space="preserve"> in each 10</w:t>
      </w:r>
      <w:r>
        <w:t xml:space="preserve"> </w:t>
      </w:r>
      <w:r w:rsidRPr="00462207">
        <w:t xml:space="preserve">mb interval. Thus, we model Category 1–4 storms with a single set of parameters. For a gamma distribution, the mean is given by </w:t>
      </w:r>
      <w:r w:rsidRPr="00462207">
        <w:rPr>
          <w:i/>
        </w:rPr>
        <w:t>k</w:t>
      </w:r>
      <w:r w:rsidRPr="007A0894">
        <w:rPr>
          <w:rFonts w:eastAsia="Lucida Grande"/>
          <w:i/>
        </w:rPr>
        <w:t>θ</w:t>
      </w:r>
      <w:r w:rsidRPr="00462207">
        <w:t xml:space="preserve">, and variance is </w:t>
      </w:r>
      <w:r w:rsidRPr="00D84FCA">
        <w:rPr>
          <w:i/>
        </w:rPr>
        <w:t>k</w:t>
      </w:r>
      <w:r w:rsidRPr="007A0894">
        <w:rPr>
          <w:rFonts w:eastAsia="Lucida Grande"/>
          <w:i/>
        </w:rPr>
        <w:t>θ</w:t>
      </w:r>
      <w:r w:rsidRPr="00D84FCA">
        <w:rPr>
          <w:i/>
          <w:vertAlign w:val="superscript"/>
        </w:rPr>
        <w:t>2</w:t>
      </w:r>
      <w:r w:rsidRPr="00462207">
        <w:t xml:space="preserve">. For Category 5 storms, we adjust </w:t>
      </w:r>
      <w:r w:rsidRPr="007A0894">
        <w:rPr>
          <w:rFonts w:eastAsia="Lucida Grande"/>
          <w:i/>
        </w:rPr>
        <w:t>θ</w:t>
      </w:r>
      <w:r w:rsidRPr="00462207">
        <w:t xml:space="preserve"> such that the mean is equal to the mean of the three Category 5 storms in the database: 1935 No Name, 1969 Camille, and 1992 Andrew. An intermediate zone between </w:t>
      </w:r>
      <w:r w:rsidRPr="00462207">
        <w:rPr>
          <w:i/>
        </w:rPr>
        <w:t>DelP</w:t>
      </w:r>
      <w:r w:rsidRPr="00462207">
        <w:t xml:space="preserve">=80 mb and </w:t>
      </w:r>
      <w:r w:rsidRPr="00462207">
        <w:rPr>
          <w:i/>
        </w:rPr>
        <w:t>DelP</w:t>
      </w:r>
      <w:r w:rsidRPr="00462207">
        <w:t xml:space="preserve">=90 mb is established where the mean of the distribution is linearly interpolated between the Category 1–4 value and the Category 5 value. As the </w:t>
      </w:r>
      <w:r w:rsidRPr="007A0894">
        <w:rPr>
          <w:rFonts w:eastAsia="Lucida Grande"/>
          <w:i/>
        </w:rPr>
        <w:t>θ</w:t>
      </w:r>
      <w:r w:rsidRPr="00462207">
        <w:t xml:space="preserve"> value is reduced, the variance is likewise reduced. Since there are insufficient observations to determine what the variance should be for Category 5 storms, we rely on the assumption that variance is appropriately described by the rescaled </w:t>
      </w:r>
      <w:r w:rsidRPr="007A0894">
        <w:rPr>
          <w:rFonts w:eastAsia="Lucida Grande"/>
          <w:i/>
        </w:rPr>
        <w:t>θ</w:t>
      </w:r>
      <w:r w:rsidRPr="00462207">
        <w:t xml:space="preserve">, via </w:t>
      </w:r>
      <w:r w:rsidRPr="00462207">
        <w:rPr>
          <w:i/>
        </w:rPr>
        <w:t>k</w:t>
      </w:r>
      <w:r w:rsidRPr="007A0894">
        <w:rPr>
          <w:rFonts w:eastAsia="Lucida Grande"/>
          <w:i/>
        </w:rPr>
        <w:t>θ</w:t>
      </w:r>
      <w:r w:rsidRPr="00462207">
        <w:rPr>
          <w:i/>
          <w:vertAlign w:val="superscript"/>
        </w:rPr>
        <w:t>2</w:t>
      </w:r>
      <w:r w:rsidRPr="00462207">
        <w:t xml:space="preserve">. </w:t>
      </w:r>
    </w:p>
    <w:p w:rsidR="00705B24" w:rsidRDefault="00705B24" w:rsidP="00705B24"/>
    <w:p w:rsidR="00705B24" w:rsidRDefault="00705B24" w:rsidP="00705B24">
      <w:r w:rsidRPr="00AF02FD">
        <w:t xml:space="preserve">A simple method is used to generate the gamma-distributed values. A uniformly distributed variable is mapped onto the range of </w:t>
      </w:r>
      <w:r w:rsidRPr="00AF02FD">
        <w:rPr>
          <w:i/>
        </w:rPr>
        <w:t>Rmax</w:t>
      </w:r>
      <w:r w:rsidRPr="00AF02FD">
        <w:t xml:space="preserve"> values via the inverse cumulative gamma distribution function. For computational efficiency, a lookup table is used for the inverse cumulative gamma distribution function.</w:t>
      </w:r>
    </w:p>
    <w:p w:rsidR="00705B24" w:rsidRDefault="00705B24" w:rsidP="00705B24">
      <w:pPr>
        <w:rPr>
          <w:lang w:eastAsia="en-US"/>
        </w:rPr>
      </w:pPr>
    </w:p>
    <w:p w:rsidR="00705B24" w:rsidRDefault="00705B24" w:rsidP="00705B24">
      <w:r>
        <w:t>For Category 5 and intermediate Category 4–5 storms, we use the property that the gamma cumulative distribution function is a function of (</w:t>
      </w:r>
      <w:r>
        <w:rPr>
          <w:i/>
        </w:rPr>
        <w:t>k</w:t>
      </w:r>
      <w:r>
        <w:t>,</w:t>
      </w:r>
      <w:r>
        <w:rPr>
          <w:i/>
        </w:rPr>
        <w:t>x</w:t>
      </w:r>
      <w:r>
        <w:t>/</w:t>
      </w:r>
      <w:r w:rsidRPr="007A0894">
        <w:rPr>
          <w:i/>
        </w:rPr>
        <w:t>θ</w:t>
      </w:r>
      <w:r>
        <w:t>). Thus, by rescaling</w:t>
      </w:r>
      <w:r w:rsidRPr="007A0894">
        <w:rPr>
          <w:i/>
        </w:rPr>
        <w:t xml:space="preserve"> θ</w:t>
      </w:r>
      <w:r>
        <w:t xml:space="preserve">, we can use the same function (lookup table), but just rescale </w:t>
      </w:r>
      <w:r>
        <w:rPr>
          <w:i/>
        </w:rPr>
        <w:t>x</w:t>
      </w:r>
      <w:r>
        <w:t xml:space="preserve"> (</w:t>
      </w:r>
      <w:r>
        <w:rPr>
          <w:i/>
        </w:rPr>
        <w:t>Rmax</w:t>
      </w:r>
      <w:r>
        <w:t xml:space="preserve">). The rescaled </w:t>
      </w:r>
      <w:r>
        <w:rPr>
          <w:i/>
        </w:rPr>
        <w:t>Rmax</w:t>
      </w:r>
      <w:r>
        <w:t xml:space="preserve"> will then still have a gamma distribution but with different mean and variance.</w:t>
      </w:r>
    </w:p>
    <w:p w:rsidR="00705B24" w:rsidRDefault="00705B24" w:rsidP="00705B24"/>
    <w:p w:rsidR="00705B24" w:rsidRDefault="00705B24" w:rsidP="00705B24">
      <w:r w:rsidRPr="00AF02FD">
        <w:t xml:space="preserve">The storms in the stochastic model will undergo central pressure changes during the storm life cycle. When a storm is generated, an appropriate </w:t>
      </w:r>
      <w:r w:rsidRPr="00AF02FD">
        <w:rPr>
          <w:i/>
        </w:rPr>
        <w:t>Rmax</w:t>
      </w:r>
      <w:r w:rsidRPr="00AF02FD">
        <w:t xml:space="preserve"> is sampled for the storm. To ensure the appropriate mean values of </w:t>
      </w:r>
      <w:r w:rsidRPr="00AF02FD">
        <w:rPr>
          <w:i/>
        </w:rPr>
        <w:t>Rmax</w:t>
      </w:r>
      <w:r w:rsidRPr="00AF02FD">
        <w:t xml:space="preserve"> as pressure changes, the </w:t>
      </w:r>
      <w:r w:rsidRPr="00AF02FD">
        <w:rPr>
          <w:i/>
        </w:rPr>
        <w:t>Rmax</w:t>
      </w:r>
      <w:r w:rsidRPr="00AF02FD">
        <w:t xml:space="preserve"> is rescaled every time step as necessary.  As long as the storm has </w:t>
      </w:r>
      <w:r w:rsidRPr="00AF02FD">
        <w:rPr>
          <w:i/>
        </w:rPr>
        <w:t>DelP</w:t>
      </w:r>
      <w:r w:rsidRPr="00AF02FD">
        <w:t xml:space="preserve"> &lt; 80 mb, there is in effect no rescaling. In the stochastic storm generator, we limit the range of </w:t>
      </w:r>
      <w:r w:rsidRPr="00AF02FD">
        <w:rPr>
          <w:i/>
        </w:rPr>
        <w:t>Rmax</w:t>
      </w:r>
      <w:r w:rsidRPr="00AF02FD">
        <w:t xml:space="preserve"> from 4 sm to 120 sm. The wind field solution, after including the translation speed, results in values of </w:t>
      </w:r>
      <w:r w:rsidRPr="00AF02FD">
        <w:rPr>
          <w:i/>
        </w:rPr>
        <w:t>Rmax</w:t>
      </w:r>
      <w:r w:rsidRPr="00AF02FD">
        <w:t xml:space="preserve"> that are outside this range less than 2% of the time.</w:t>
      </w:r>
    </w:p>
    <w:p w:rsidR="00CE6E84" w:rsidRDefault="00CE6E84" w:rsidP="00B73298">
      <w:pPr>
        <w:pStyle w:val="Disclosure"/>
      </w:pPr>
      <w:r>
        <w:lastRenderedPageBreak/>
        <w:t>4. Describe if and how any hurricane parameters are treated differently in the historical and stochastic storm sets and provide rationale.</w:t>
      </w:r>
    </w:p>
    <w:p w:rsidR="00536AEE" w:rsidRPr="00536AEE" w:rsidRDefault="00BE038D" w:rsidP="00536AEE">
      <w:r w:rsidRPr="00BE038D">
        <w:t>All historical storm sets consist of input files containing information derived from HURDAT or other observation sources as described in Standard M-1. All stochastic input storm tracks are modeled.</w:t>
      </w:r>
    </w:p>
    <w:p w:rsidR="00CE6E84" w:rsidRDefault="00CE6E84" w:rsidP="00B73298">
      <w:pPr>
        <w:pStyle w:val="Disclosure"/>
      </w:pPr>
      <w:r>
        <w:t>5. State whether the hurricane model simulates surface winds directly or requires conversion between some other reference level or layer and the surface. Describe the source(s) of conversion factors and the rationale for their use. Describe the process for converting the modeled vortex winds to surface winds including the treatment of the inherent uncertainties in the conversion factor with respect to location of the site compared to the radius of</w:t>
      </w:r>
      <w:r w:rsidR="00254777">
        <w:t xml:space="preserve"> </w:t>
      </w:r>
      <w:r>
        <w:t>maximum winds over time. Justify the variation in the surface winds conversion factor as a function of hurricane intensity and distance from the hurricane center.</w:t>
      </w:r>
    </w:p>
    <w:p w:rsidR="00BB3BD4" w:rsidRDefault="00BB3BD4" w:rsidP="00F41469">
      <w:r w:rsidRPr="00BB3BD4">
        <w:t>The mean boundary layer winds computed by the model are adjusted to the surface using results from Powell et al. (2003), which estimated a mean surface wind factor of 77.5% on the basis of over 300 GPS sonde wind profile observations in hurricanes. The surface wind factor is based on the ratio of the surface wind speed at 10 m to the mean wind speed for the 0–500 m layer (mean boundary layer wind speed or MBL) published in Powell et al. (2003). This ratio is far more relevant to a slab boundary layer model than using data based on higher, reconnaissance aircraft flight levels. The depth of the slab boundary layer model is assigned a value of 450 m, which is the level of the maximum mean wind speed from GPS sonde wind profiles published in Powell et al. (2003). The uncertainty of the surface wind factor is ~8%, based on the standard deviation of the measurements, but no attempt is made to model this uncertainty. No radial distance from center or intensity dependent variation of reduction factor is used at this time because of a lack of dependency on these quantities based on examination of GPS dropsonde data (</w:t>
      </w:r>
      <w:r w:rsidR="00986941">
        <w:fldChar w:fldCharType="begin"/>
      </w:r>
      <w:r w:rsidR="00986941" w:rsidRPr="00F41469">
        <w:instrText xml:space="preserve"> REF _Ref526933722 \h </w:instrText>
      </w:r>
      <w:r w:rsidR="00F41469" w:rsidRPr="00F41469">
        <w:instrText xml:space="preserve"> \* MERGEFORMAT </w:instrText>
      </w:r>
      <w:r w:rsidR="00986941">
        <w:fldChar w:fldCharType="separate"/>
      </w:r>
      <w:r w:rsidR="00F609A5">
        <w:t xml:space="preserve">Figure </w:t>
      </w:r>
      <w:r w:rsidR="00F609A5">
        <w:rPr>
          <w:noProof/>
        </w:rPr>
        <w:t>25</w:t>
      </w:r>
      <w:r w:rsidR="00986941">
        <w:fldChar w:fldCharType="end"/>
      </w:r>
      <w:r w:rsidRPr="00BB3BD4">
        <w:t xml:space="preserve">).  </w:t>
      </w:r>
    </w:p>
    <w:p w:rsidR="00AE6988" w:rsidRDefault="00AE3C78" w:rsidP="0082359B">
      <w:pPr>
        <w:pStyle w:val="Disclosure"/>
        <w:jc w:val="center"/>
      </w:pPr>
      <w:r>
        <w:rPr>
          <w:noProof/>
          <w:lang w:eastAsia="en-US"/>
        </w:rPr>
        <w:lastRenderedPageBreak/>
        <w:drawing>
          <wp:inline distT="0" distB="0" distL="0" distR="0" wp14:anchorId="251D9AA0" wp14:editId="7BC1B76D">
            <wp:extent cx="5059680" cy="5744512"/>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071390" cy="5757807"/>
                    </a:xfrm>
                    <a:prstGeom prst="rect">
                      <a:avLst/>
                    </a:prstGeom>
                    <a:noFill/>
                  </pic:spPr>
                </pic:pic>
              </a:graphicData>
            </a:graphic>
          </wp:inline>
        </w:drawing>
      </w:r>
    </w:p>
    <w:p w:rsidR="00AE3C78" w:rsidRPr="00AE6988" w:rsidRDefault="00AE6988" w:rsidP="00500EB8">
      <w:pPr>
        <w:pStyle w:val="Caption"/>
        <w:rPr>
          <w:rFonts w:ascii="Arial" w:hAnsi="Arial"/>
          <w:i/>
        </w:rPr>
      </w:pPr>
      <w:bookmarkStart w:id="219" w:name="_Ref526933722"/>
      <w:bookmarkStart w:id="220" w:name="_Toc529271961"/>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F609A5">
        <w:rPr>
          <w:noProof/>
        </w:rPr>
        <w:t>25</w:t>
      </w:r>
      <w:r w:rsidR="00B77751">
        <w:rPr>
          <w:noProof/>
        </w:rPr>
        <w:fldChar w:fldCharType="end"/>
      </w:r>
      <w:bookmarkEnd w:id="219"/>
      <w:r>
        <w:t>.</w:t>
      </w:r>
      <w:r w:rsidR="00A36EEE">
        <w:t xml:space="preserve"> </w:t>
      </w:r>
      <w:r w:rsidRPr="00A33C21">
        <w:t>Analysis of 742 GPS dropsonde profiles launched from 2-4 km with flight-level winds at launch greater than hurricane force and with measured surface winds.  Upper figure:  Dependence of the ratio of 10 m wind speed (U10) to the mean boundary layer wind</w:t>
      </w:r>
      <w:r>
        <w:t xml:space="preserve"> </w:t>
      </w:r>
      <w:r w:rsidRPr="00AE6988">
        <w:t>speed (MBL) on the scaled radius (ratio of radius of last measured wind (Rlmw) to the radius of maximum wind at flight level (RmaxFL).  Lower figure: Surface wind factor (U10/MBL) dependence on maximum flight level wind speed (Vflmax, in units of miles per hour / 2.23).</w:t>
      </w:r>
      <w:bookmarkEnd w:id="220"/>
    </w:p>
    <w:p w:rsidR="00CE6E84" w:rsidRDefault="00CE6E84" w:rsidP="00B73298">
      <w:pPr>
        <w:pStyle w:val="Disclosure"/>
      </w:pPr>
      <w:r>
        <w:t>6. Describe how the windspeeds generated in the windfield model are converted from sustained to gust and identify the averaging time.</w:t>
      </w:r>
    </w:p>
    <w:p w:rsidR="00536AEE" w:rsidRPr="00537D44" w:rsidRDefault="006361F6" w:rsidP="00537D44">
      <w:r w:rsidRPr="006361F6">
        <w:t xml:space="preserve">Wind speeds from the HRD slab boundary layer wind field model are assumed to represent ten-minute averages. A sustained wind is computed by applying a gust factor to account for the highest one-minute wind speed over the ten-minute period. A peak three-second gust is also computed. Gust factors depend on wind speed and the upstream fetch roughness, which in turn depends on wind direction at a particular location. Gust factor calculations were developed using research in </w:t>
      </w:r>
      <w:r w:rsidRPr="006361F6">
        <w:lastRenderedPageBreak/>
        <w:t>the Engineering Sciences Data Unit (ESDU) series papers as summarized and applied to tropical cyclones by Vickery and Skerlj (2005).</w:t>
      </w:r>
    </w:p>
    <w:p w:rsidR="00CE6E84" w:rsidRDefault="00CE6E84" w:rsidP="00B73298">
      <w:pPr>
        <w:pStyle w:val="Disclosure"/>
      </w:pPr>
      <w:r>
        <w:t>7. Describe the historical data used as the basis for the hurricane model’s hurricane tracks. Discuss the appropriateness of the hurricane model stochastic hurricane tracks with reference to the historical hurricane data.</w:t>
      </w:r>
    </w:p>
    <w:p w:rsidR="00060E36" w:rsidRDefault="00060E36" w:rsidP="00060E36">
      <w:r>
        <w:t xml:space="preserve">The hurricane tracks are modeled as a Markov process. Initial storm conditions are derived from HURDAT. Small uniform random perturbations are added to the historical initial conditions, including initial storm location, change in motion, and intensity. </w:t>
      </w:r>
    </w:p>
    <w:p w:rsidR="00060E36" w:rsidRDefault="00060E36" w:rsidP="00060E36"/>
    <w:p w:rsidR="00060E36" w:rsidRDefault="00060E36" w:rsidP="00060E36">
      <w:r>
        <w:t>Storm motion is determined by sampling empirical distributions, based on HURDAT, of change in speed and change in direction, as well as change in relative intensity. These functions are also spatially dependent, binned in variable box sizes (typically 2.5 degrees), and enlarged as necessary to ensure sufficient density of storms for the distribution.</w:t>
      </w:r>
    </w:p>
    <w:p w:rsidR="00060E36" w:rsidRDefault="00060E36" w:rsidP="00060E36"/>
    <w:p w:rsidR="00537D44" w:rsidRPr="00537D44" w:rsidRDefault="00060E36" w:rsidP="00060E36">
      <w:r>
        <w:t>The model has been validated by examining key hurricane statistics relative to HURDAT at roughly 30 sm milepost locations along the Gulf and Atlantic coasts. The parameters examined include average central pressure deficit, average heading angle and speed, and total occurrence by Saffir-Simpson category.</w:t>
      </w:r>
    </w:p>
    <w:p w:rsidR="00CE6E84" w:rsidRDefault="00CE6E84" w:rsidP="00B73298">
      <w:pPr>
        <w:pStyle w:val="Disclosure"/>
      </w:pPr>
      <w:r>
        <w:t>8. If the historical data are partitioned or modified, describe how the hurricane parameters are affected.</w:t>
      </w:r>
    </w:p>
    <w:p w:rsidR="00537D44" w:rsidRPr="00537D44" w:rsidRDefault="00357E5F" w:rsidP="00537D44">
      <w:r w:rsidRPr="00357E5F">
        <w:t>The FPHLM does not partition or modify the historical data.</w:t>
      </w:r>
    </w:p>
    <w:p w:rsidR="00CE6E84" w:rsidRDefault="00CE6E84" w:rsidP="00B73298">
      <w:pPr>
        <w:pStyle w:val="Disclosure"/>
      </w:pPr>
      <w:r>
        <w:t>9. Describe how the coastline is segmented (or partitioned) in determining the parameters for hurricane frequency used in the hurricane model. Provide the hurricane frequency distribution by intensity for each segment.</w:t>
      </w:r>
    </w:p>
    <w:p w:rsidR="00537D44" w:rsidRPr="00537D44" w:rsidRDefault="00D063B3" w:rsidP="00537D44">
      <w:r w:rsidRPr="00D063B3">
        <w:t>The model does not use coastline segmentation to determine hurricane frequency.</w:t>
      </w:r>
    </w:p>
    <w:p w:rsidR="00246311" w:rsidRDefault="00CE6E84" w:rsidP="00B73298">
      <w:pPr>
        <w:pStyle w:val="Disclosure"/>
      </w:pPr>
      <w:r>
        <w:t>10. Describe any evolution of the functional representation of hurricane parameters during an individual storm life cycle.</w:t>
      </w:r>
    </w:p>
    <w:p w:rsidR="00537D44" w:rsidRDefault="00237E80" w:rsidP="00537D44">
      <w:r w:rsidRPr="00237E80">
        <w:t>Upon landfall, the evolution of the central pressure changes from sampling a PDF to a decay model described in Vickery (2005). When the storm exits back over water, the pressure is again modeled via the PDF. After landfall, the slab boundary layer, surface drag coefficient changes from a functional marine form to a constant based on a mean aerodynamic roughness length of 0.2 m. The slab boundary layer height increases from 450 m to 1 km after the center makes landfall and decreases back to 450 m if the center exits land to go back to sea.</w:t>
      </w:r>
    </w:p>
    <w:p w:rsidR="00D11278" w:rsidRDefault="00D11278" w:rsidP="00537D44"/>
    <w:p w:rsidR="00AD352F" w:rsidRDefault="00AD352F">
      <w:pPr>
        <w:jc w:val="left"/>
        <w:rPr>
          <w:rFonts w:ascii="Arial" w:eastAsiaTheme="majorEastAsia" w:hAnsi="Arial" w:cstheme="majorBidi"/>
          <w:b/>
          <w:i/>
          <w:color w:val="000000" w:themeColor="text1"/>
          <w:sz w:val="28"/>
          <w:szCs w:val="26"/>
        </w:rPr>
      </w:pPr>
      <w:r>
        <w:br w:type="page"/>
      </w:r>
    </w:p>
    <w:p w:rsidR="00E15773" w:rsidRDefault="00DF27F9" w:rsidP="0007529D">
      <w:pPr>
        <w:pStyle w:val="Heading2"/>
      </w:pPr>
      <w:bookmarkStart w:id="221" w:name="_Toc529271655"/>
      <w:r w:rsidRPr="00DF27F9">
        <w:lastRenderedPageBreak/>
        <w:t>M-3 Hurricane</w:t>
      </w:r>
      <w:r>
        <w:t xml:space="preserve"> </w:t>
      </w:r>
      <w:r w:rsidRPr="00DF27F9">
        <w:t>Probability Distributions</w:t>
      </w:r>
      <w:bookmarkEnd w:id="221"/>
    </w:p>
    <w:p w:rsidR="000D51D1" w:rsidRDefault="000D51D1" w:rsidP="00B73298">
      <w:pPr>
        <w:pStyle w:val="Disclosure"/>
      </w:pPr>
      <w:r>
        <w:t>A. Modeled probability distributions of hurricane parameters and characteristics shall be consistent with historical hurricanes in the Atlantic basin.</w:t>
      </w:r>
    </w:p>
    <w:p w:rsidR="000D51D1" w:rsidRPr="000D51D1" w:rsidRDefault="00EB47B8" w:rsidP="000D51D1">
      <w:r w:rsidRPr="00EB47B8">
        <w:t xml:space="preserve">Hurricane motion (track) is modeled based on historical geographic probability distributions of hurricane translation velocity and velocity change, initial intensity, intensity change, and potential intensity. Modeled probability distributions for hurricane intensity, forward speed, </w:t>
      </w:r>
      <w:r w:rsidRPr="002652E1">
        <w:rPr>
          <w:i/>
        </w:rPr>
        <w:t>Rmax</w:t>
      </w:r>
      <w:r w:rsidRPr="00EB47B8">
        <w:t>, and storm heading are consistent with historical hurricanes in the Atlantic basin.</w:t>
      </w:r>
    </w:p>
    <w:p w:rsidR="000D51D1" w:rsidRDefault="000D51D1" w:rsidP="00B73298">
      <w:pPr>
        <w:pStyle w:val="Disclosure"/>
      </w:pPr>
      <w:r>
        <w:t>B. Modeled hurricane landfall frequency distributions shall reflect the Base Hurricane Storm Set used for category 1 to 5 hurricanes and shall be consistent with those observed for each coastal segment of Florida and neighboring states (Alabama, Georgia, and Mississippi).</w:t>
      </w:r>
    </w:p>
    <w:p w:rsidR="000D51D1" w:rsidRPr="000D51D1" w:rsidRDefault="00FA3811" w:rsidP="000D51D1">
      <w:r w:rsidRPr="00FA3811">
        <w:t xml:space="preserve">As shown in Form M-1 and the accompanying plots, our model reflects reasonably the 1900–2017 Base Hurricane Set for hurricanes of Saffir-Simpson Categories 1–5 in each coastal region of Florida, as well as in the neighboring states. In addition, a finer scale coastal milepost study of model parameters (occurrence rate, storm translation speed, storm heading, and </w:t>
      </w:r>
      <w:r w:rsidRPr="00A47A97">
        <w:rPr>
          <w:i/>
        </w:rPr>
        <w:t>Pmin</w:t>
      </w:r>
      <w:r w:rsidRPr="00FA3811">
        <w:t>) was conducted during the development of the model.</w:t>
      </w:r>
    </w:p>
    <w:p w:rsidR="000D51D1" w:rsidRDefault="000D51D1" w:rsidP="00B73298">
      <w:pPr>
        <w:pStyle w:val="Disclosure"/>
      </w:pPr>
      <w:r>
        <w:t>C. Hurricane models shall use maximum one-minute sustained 10-meter windspeed when defining hurricane landfall intensity. This applies both to the Base Hurricane Storm Set used to develop landfall frequency distributions as a function of coastal location and to the modeled winds in each hurricane which causes damage. The associated maximum one- minute sustained 10-meter windspeed shall be within the range of windspeeds (in statute miles per hour) categorized by the Saffir- Simpson Hurricane Wind Scale.</w:t>
      </w:r>
    </w:p>
    <w:p w:rsidR="00DF27F9" w:rsidRDefault="000D51D1" w:rsidP="00B73298">
      <w:pPr>
        <w:pStyle w:val="Disclosure"/>
      </w:pPr>
      <w:r>
        <w:t>Saffir-Simpson Hurricane Wind Scale:</w:t>
      </w:r>
    </w:p>
    <w:tbl>
      <w:tblPr>
        <w:tblW w:w="0" w:type="auto"/>
        <w:jc w:val="center"/>
        <w:tblLayout w:type="fixed"/>
        <w:tblCellMar>
          <w:left w:w="120" w:type="dxa"/>
          <w:right w:w="120" w:type="dxa"/>
        </w:tblCellMar>
        <w:tblLook w:val="0000" w:firstRow="0" w:lastRow="0" w:firstColumn="0" w:lastColumn="0" w:noHBand="0" w:noVBand="0"/>
      </w:tblPr>
      <w:tblGrid>
        <w:gridCol w:w="1800"/>
        <w:gridCol w:w="2250"/>
        <w:gridCol w:w="2070"/>
      </w:tblGrid>
      <w:tr w:rsidR="00812AFD" w:rsidTr="00760DC5">
        <w:trPr>
          <w:tblHeader/>
          <w:jc w:val="center"/>
        </w:trPr>
        <w:tc>
          <w:tcPr>
            <w:tcW w:w="1800" w:type="dxa"/>
            <w:tcBorders>
              <w:top w:val="single" w:sz="8" w:space="0" w:color="000000"/>
              <w:left w:val="single" w:sz="8" w:space="0" w:color="000000"/>
              <w:bottom w:val="single" w:sz="8"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b/>
              </w:rPr>
            </w:pPr>
            <w:r>
              <w:rPr>
                <w:rFonts w:ascii="Arial" w:hAnsi="Arial" w:cs="Arial"/>
                <w:b/>
              </w:rPr>
              <w:t>Category</w:t>
            </w:r>
          </w:p>
        </w:tc>
        <w:tc>
          <w:tcPr>
            <w:tcW w:w="2250" w:type="dxa"/>
            <w:tcBorders>
              <w:top w:val="single" w:sz="8" w:space="0" w:color="000000"/>
              <w:left w:val="single" w:sz="8" w:space="0" w:color="000000"/>
              <w:bottom w:val="single" w:sz="8"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b/>
              </w:rPr>
            </w:pPr>
            <w:r>
              <w:rPr>
                <w:rFonts w:ascii="Arial" w:hAnsi="Arial" w:cs="Arial"/>
                <w:b/>
              </w:rPr>
              <w:t>Winds (mph)</w:t>
            </w:r>
          </w:p>
        </w:tc>
        <w:tc>
          <w:tcPr>
            <w:tcW w:w="2070" w:type="dxa"/>
            <w:tcBorders>
              <w:top w:val="single" w:sz="8" w:space="0" w:color="000000"/>
              <w:left w:val="single" w:sz="8" w:space="0" w:color="000000"/>
              <w:bottom w:val="single" w:sz="8" w:space="0" w:color="000000"/>
              <w:right w:val="single" w:sz="8"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b/>
              </w:rPr>
              <w:t>Damage</w:t>
            </w:r>
          </w:p>
        </w:tc>
      </w:tr>
      <w:tr w:rsidR="00812AFD" w:rsidTr="00760DC5">
        <w:trPr>
          <w:jc w:val="center"/>
        </w:trPr>
        <w:tc>
          <w:tcPr>
            <w:tcW w:w="1800" w:type="dxa"/>
            <w:tcBorders>
              <w:top w:val="single" w:sz="8" w:space="0" w:color="000000"/>
              <w:left w:val="single" w:sz="8" w:space="0" w:color="000000"/>
              <w:bottom w:val="single" w:sz="4"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1</w:t>
            </w:r>
          </w:p>
        </w:tc>
        <w:tc>
          <w:tcPr>
            <w:tcW w:w="2250" w:type="dxa"/>
            <w:tcBorders>
              <w:top w:val="single" w:sz="8" w:space="0" w:color="000000"/>
              <w:left w:val="single" w:sz="4" w:space="0" w:color="000000"/>
              <w:bottom w:val="single" w:sz="4"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74 – 95</w:t>
            </w:r>
          </w:p>
        </w:tc>
        <w:tc>
          <w:tcPr>
            <w:tcW w:w="2070" w:type="dxa"/>
            <w:tcBorders>
              <w:top w:val="single" w:sz="8" w:space="0" w:color="000000"/>
              <w:left w:val="single" w:sz="4" w:space="0" w:color="000000"/>
              <w:bottom w:val="single" w:sz="4" w:space="0" w:color="000000"/>
              <w:right w:val="single" w:sz="8"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Minimal</w:t>
            </w:r>
          </w:p>
        </w:tc>
      </w:tr>
      <w:tr w:rsidR="00812AFD" w:rsidTr="00760DC5">
        <w:trPr>
          <w:jc w:val="center"/>
        </w:trPr>
        <w:tc>
          <w:tcPr>
            <w:tcW w:w="1800" w:type="dxa"/>
            <w:tcBorders>
              <w:top w:val="single" w:sz="4" w:space="0" w:color="000000"/>
              <w:left w:val="single" w:sz="8" w:space="0" w:color="000000"/>
              <w:bottom w:val="single" w:sz="4"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2</w:t>
            </w:r>
          </w:p>
        </w:tc>
        <w:tc>
          <w:tcPr>
            <w:tcW w:w="2250" w:type="dxa"/>
            <w:tcBorders>
              <w:top w:val="single" w:sz="4" w:space="0" w:color="000000"/>
              <w:left w:val="single" w:sz="4" w:space="0" w:color="000000"/>
              <w:bottom w:val="single" w:sz="4"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 xml:space="preserve">  96 – 110</w:t>
            </w:r>
          </w:p>
        </w:tc>
        <w:tc>
          <w:tcPr>
            <w:tcW w:w="2070" w:type="dxa"/>
            <w:tcBorders>
              <w:top w:val="single" w:sz="4" w:space="0" w:color="000000"/>
              <w:left w:val="single" w:sz="4" w:space="0" w:color="000000"/>
              <w:bottom w:val="single" w:sz="4" w:space="0" w:color="000000"/>
              <w:right w:val="single" w:sz="8"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Moderate</w:t>
            </w:r>
          </w:p>
        </w:tc>
      </w:tr>
      <w:tr w:rsidR="00812AFD" w:rsidTr="00760DC5">
        <w:trPr>
          <w:jc w:val="center"/>
        </w:trPr>
        <w:tc>
          <w:tcPr>
            <w:tcW w:w="1800" w:type="dxa"/>
            <w:tcBorders>
              <w:top w:val="single" w:sz="4" w:space="0" w:color="000000"/>
              <w:left w:val="single" w:sz="8" w:space="0" w:color="000000"/>
              <w:bottom w:val="single" w:sz="4"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3</w:t>
            </w:r>
          </w:p>
        </w:tc>
        <w:tc>
          <w:tcPr>
            <w:tcW w:w="2250" w:type="dxa"/>
            <w:tcBorders>
              <w:top w:val="single" w:sz="4" w:space="0" w:color="000000"/>
              <w:left w:val="single" w:sz="4" w:space="0" w:color="000000"/>
              <w:bottom w:val="single" w:sz="4"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111 – 129</w:t>
            </w:r>
          </w:p>
        </w:tc>
        <w:tc>
          <w:tcPr>
            <w:tcW w:w="2070" w:type="dxa"/>
            <w:tcBorders>
              <w:top w:val="single" w:sz="4" w:space="0" w:color="000000"/>
              <w:left w:val="single" w:sz="4" w:space="0" w:color="000000"/>
              <w:bottom w:val="single" w:sz="4" w:space="0" w:color="000000"/>
              <w:right w:val="single" w:sz="8"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Extensive</w:t>
            </w:r>
          </w:p>
        </w:tc>
      </w:tr>
      <w:tr w:rsidR="00812AFD" w:rsidTr="00760DC5">
        <w:trPr>
          <w:jc w:val="center"/>
        </w:trPr>
        <w:tc>
          <w:tcPr>
            <w:tcW w:w="1800" w:type="dxa"/>
            <w:tcBorders>
              <w:top w:val="single" w:sz="4" w:space="0" w:color="000000"/>
              <w:left w:val="single" w:sz="8" w:space="0" w:color="000000"/>
              <w:bottom w:val="single" w:sz="4"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4</w:t>
            </w:r>
          </w:p>
        </w:tc>
        <w:tc>
          <w:tcPr>
            <w:tcW w:w="2250" w:type="dxa"/>
            <w:tcBorders>
              <w:top w:val="single" w:sz="4" w:space="0" w:color="000000"/>
              <w:left w:val="single" w:sz="4" w:space="0" w:color="000000"/>
              <w:bottom w:val="single" w:sz="4"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130 – 156</w:t>
            </w:r>
          </w:p>
        </w:tc>
        <w:tc>
          <w:tcPr>
            <w:tcW w:w="2070" w:type="dxa"/>
            <w:tcBorders>
              <w:top w:val="single" w:sz="4" w:space="0" w:color="000000"/>
              <w:left w:val="single" w:sz="4" w:space="0" w:color="000000"/>
              <w:bottom w:val="single" w:sz="4" w:space="0" w:color="000000"/>
              <w:right w:val="single" w:sz="8"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Extreme</w:t>
            </w:r>
          </w:p>
        </w:tc>
      </w:tr>
      <w:tr w:rsidR="00812AFD" w:rsidTr="00760DC5">
        <w:trPr>
          <w:jc w:val="center"/>
        </w:trPr>
        <w:tc>
          <w:tcPr>
            <w:tcW w:w="1800" w:type="dxa"/>
            <w:tcBorders>
              <w:top w:val="single" w:sz="4" w:space="0" w:color="000000"/>
              <w:left w:val="single" w:sz="8" w:space="0" w:color="000000"/>
              <w:bottom w:val="single" w:sz="8"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5</w:t>
            </w:r>
          </w:p>
        </w:tc>
        <w:tc>
          <w:tcPr>
            <w:tcW w:w="2250" w:type="dxa"/>
            <w:tcBorders>
              <w:top w:val="single" w:sz="4" w:space="0" w:color="000000"/>
              <w:left w:val="single" w:sz="4" w:space="0" w:color="000000"/>
              <w:bottom w:val="single" w:sz="8"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157 or higher</w:t>
            </w:r>
          </w:p>
        </w:tc>
        <w:tc>
          <w:tcPr>
            <w:tcW w:w="2070" w:type="dxa"/>
            <w:tcBorders>
              <w:top w:val="single" w:sz="4" w:space="0" w:color="000000"/>
              <w:left w:val="single" w:sz="4" w:space="0" w:color="000000"/>
              <w:bottom w:val="single" w:sz="8" w:space="0" w:color="000000"/>
              <w:right w:val="single" w:sz="8"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pPr>
            <w:r>
              <w:rPr>
                <w:rFonts w:ascii="Arial" w:hAnsi="Arial" w:cs="Arial"/>
              </w:rPr>
              <w:t>Catastrophic</w:t>
            </w:r>
          </w:p>
        </w:tc>
      </w:tr>
    </w:tbl>
    <w:p w:rsidR="002D6B31" w:rsidRDefault="002D6B31" w:rsidP="00812AFD"/>
    <w:p w:rsidR="00800C26" w:rsidRDefault="00952D0F" w:rsidP="00812AFD">
      <w:r w:rsidRPr="00952D0F">
        <w:t>The HRD wind field model simulates landfall intensity according to the maximum one-minute sustained wind for the 10 m level for both stochastic simulations and the Base Hurricane Set. The Saffir-Simpson damage potential scale is used to further categorize the intensity at landfall, and the range of simulated wind speeds (in miles per hour) is within the range defined in the scale.</w:t>
      </w:r>
    </w:p>
    <w:p w:rsidR="00800C26" w:rsidRDefault="00800C26" w:rsidP="00B73298">
      <w:pPr>
        <w:pStyle w:val="Disclosure"/>
      </w:pPr>
      <w:r>
        <w:lastRenderedPageBreak/>
        <w:t>Disclosures</w:t>
      </w:r>
    </w:p>
    <w:p w:rsidR="00800C26" w:rsidRDefault="00800C26" w:rsidP="00B73298">
      <w:pPr>
        <w:pStyle w:val="Disclosure"/>
      </w:pPr>
      <w:r>
        <w:t>1. Provide a complete list of the assumptions used in creating the hurricane characteristics databases.</w:t>
      </w:r>
    </w:p>
    <w:p w:rsidR="00A47A97" w:rsidRDefault="00A47A97" w:rsidP="00A47A97">
      <w:pPr>
        <w:keepNext/>
      </w:pPr>
      <w:r>
        <w:t xml:space="preserve">The </w:t>
      </w:r>
      <w:r w:rsidRPr="007A0894">
        <w:rPr>
          <w:i/>
        </w:rPr>
        <w:t>Holland B</w:t>
      </w:r>
      <w:r>
        <w:t xml:space="preserve"> database is based on flight-level pressure profiles corresponding to constant pressure surfaces at 700 mb and below. Because of a lack of surface pressure field data, an assumption is made that the </w:t>
      </w:r>
      <w:r w:rsidRPr="007A0894">
        <w:rPr>
          <w:i/>
        </w:rPr>
        <w:t>Holland B</w:t>
      </w:r>
      <w:r>
        <w:t xml:space="preserve"> at the surface is equivalent to a </w:t>
      </w:r>
      <w:r w:rsidRPr="007A0894">
        <w:rPr>
          <w:i/>
        </w:rPr>
        <w:t>B</w:t>
      </w:r>
      <w:r>
        <w:t xml:space="preserve"> determined from information collected at flight level. The surface pressure profile uses </w:t>
      </w:r>
      <w:r>
        <w:rPr>
          <w:i/>
          <w:iCs/>
        </w:rPr>
        <w:t>Pmin</w:t>
      </w:r>
      <w:r>
        <w:t xml:space="preserve">, </w:t>
      </w:r>
      <w:r>
        <w:rPr>
          <w:i/>
          <w:iCs/>
        </w:rPr>
        <w:t>DelP</w:t>
      </w:r>
      <w:r>
        <w:t xml:space="preserve">, and </w:t>
      </w:r>
      <w:r>
        <w:rPr>
          <w:i/>
          <w:iCs/>
        </w:rPr>
        <w:t>Rmax</w:t>
      </w:r>
      <w:r>
        <w:t xml:space="preserve"> at the surface. It would be ideal to have a </w:t>
      </w:r>
      <w:r w:rsidRPr="007A0894">
        <w:rPr>
          <w:i/>
        </w:rPr>
        <w:t>B</w:t>
      </w:r>
      <w:r>
        <w:t xml:space="preserve"> dataset also corresponding to the surface, but such data are not available. The best available data on </w:t>
      </w:r>
      <w:r w:rsidRPr="007A0894">
        <w:rPr>
          <w:i/>
        </w:rPr>
        <w:t>B</w:t>
      </w:r>
      <w:r>
        <w:t xml:space="preserve"> are flight-level data from Willoughby and Rahn (2004). </w:t>
      </w:r>
      <w:r w:rsidRPr="007C4899">
        <w:t>Willoughby and Rahn (2004) reveal that during major hurricanes most flights flew at 3</w:t>
      </w:r>
      <w:r>
        <w:t xml:space="preserve"> </w:t>
      </w:r>
      <w:r w:rsidRPr="007C4899">
        <w:t>km (700 mb). Few lower-level data are available for mature hurricanes, so their plot</w:t>
      </w:r>
      <w:r w:rsidR="003F7C40" w:rsidRPr="003F7C40">
        <w:t xml:space="preserve"> (</w:t>
      </w:r>
      <w:r w:rsidR="00984E7C">
        <w:rPr>
          <w:highlight w:val="yellow"/>
        </w:rPr>
        <w:fldChar w:fldCharType="begin"/>
      </w:r>
      <w:r w:rsidR="00984E7C">
        <w:instrText xml:space="preserve"> REF _Ref528683877 \h </w:instrText>
      </w:r>
      <w:r w:rsidR="00984E7C">
        <w:rPr>
          <w:highlight w:val="yellow"/>
        </w:rPr>
      </w:r>
      <w:r w:rsidR="00984E7C">
        <w:rPr>
          <w:highlight w:val="yellow"/>
        </w:rPr>
        <w:fldChar w:fldCharType="separate"/>
      </w:r>
      <w:r w:rsidR="00F609A5">
        <w:t xml:space="preserve">Figure </w:t>
      </w:r>
      <w:r w:rsidR="00F609A5">
        <w:rPr>
          <w:noProof/>
        </w:rPr>
        <w:t>3</w:t>
      </w:r>
      <w:r w:rsidR="00984E7C">
        <w:rPr>
          <w:highlight w:val="yellow"/>
        </w:rPr>
        <w:fldChar w:fldCharType="end"/>
      </w:r>
      <w:r w:rsidR="003F7C40" w:rsidRPr="003F7C40">
        <w:t xml:space="preserve">) </w:t>
      </w:r>
      <w:r w:rsidRPr="007C4899">
        <w:t xml:space="preserve">of </w:t>
      </w:r>
      <w:r w:rsidRPr="007A0894">
        <w:rPr>
          <w:i/>
        </w:rPr>
        <w:t>B</w:t>
      </w:r>
      <w:r w:rsidRPr="007C4899">
        <w:t xml:space="preserve"> vs. flight level does not provide data about average vertical structure.</w:t>
      </w:r>
      <w:r>
        <w:t xml:space="preserve"> In lieu of lower-level data, we model </w:t>
      </w:r>
      <w:r w:rsidRPr="007A0894">
        <w:rPr>
          <w:i/>
        </w:rPr>
        <w:t>B</w:t>
      </w:r>
      <w:r>
        <w:t xml:space="preserve"> using flight data supplied by Willoughby, but with </w:t>
      </w:r>
      <w:r>
        <w:rPr>
          <w:i/>
          <w:iCs/>
        </w:rPr>
        <w:t>Rmax</w:t>
      </w:r>
      <w:r>
        <w:t xml:space="preserve"> adjusted to a surface </w:t>
      </w:r>
      <w:r>
        <w:rPr>
          <w:i/>
          <w:iCs/>
        </w:rPr>
        <w:t>Rmax</w:t>
      </w:r>
      <w:r>
        <w:t xml:space="preserve">, and with surface </w:t>
      </w:r>
      <w:r>
        <w:rPr>
          <w:i/>
          <w:iCs/>
        </w:rPr>
        <w:t>DelP</w:t>
      </w:r>
      <w:r>
        <w:t xml:space="preserve"> added from NHC best track data for each flight. Since we are modeling hurricane winds during landfall, our </w:t>
      </w:r>
      <w:r>
        <w:rPr>
          <w:i/>
          <w:iCs/>
        </w:rPr>
        <w:t>Rmax</w:t>
      </w:r>
      <w:r>
        <w:t xml:space="preserve"> model applies only to landfall and is not designed to model the life cycle of </w:t>
      </w:r>
      <w:r>
        <w:rPr>
          <w:i/>
          <w:iCs/>
        </w:rPr>
        <w:t>Rmax</w:t>
      </w:r>
      <w:r>
        <w:t xml:space="preserve"> as a function of intensity.</w:t>
      </w:r>
    </w:p>
    <w:p w:rsidR="00800C26" w:rsidRDefault="00800C26" w:rsidP="00A47A97">
      <w:pPr>
        <w:pStyle w:val="Disclosure"/>
      </w:pPr>
      <w:r>
        <w:t>2. Provide a brief rationale for the probability distributions used for all hurricane parameters and characteristics.</w:t>
      </w:r>
    </w:p>
    <w:p w:rsidR="006E0AD5" w:rsidRDefault="006E0AD5" w:rsidP="006E0AD5">
      <w:r>
        <w:t>Form S-3 provides a list of probability distributions used to model hurricane parameters. Further discussion and rationale for these functions are provided in Standard M-2, Disclosure 1 and Standard S-1, Disclosure 1. Some of the details pertaining to data sources used are described below.</w:t>
      </w:r>
    </w:p>
    <w:p w:rsidR="006E0AD5" w:rsidRDefault="006E0AD5" w:rsidP="006E0AD5"/>
    <w:p w:rsidR="00800C26" w:rsidRDefault="006E0AD5" w:rsidP="006E0AD5">
      <w:r>
        <w:t xml:space="preserve">Monthly geographic distributions of climatological sea surface temperatures (Reynolds et al., 2002) and upper tropospheric outflow temperatures (Kanamitsu et al., 2002) are used to determine physically realistic potential intensities that help to bound the modeled intensity.  Terrain elevation and bathymetry data were obtained from the United States Geological Survey. The radius of maximum wind at landfall is modeled from a comprehensive set of historical data published in NWS-38 by Ho et al. (1987) but supplemented by the extended best track data of DeMaria (Pennington et al., 2000), the HURDAT Reanalysis Project (Landsea et al, 2004), NOAA HRD research flight data, and NOAA-HRD H*Wind analyses (Powell et al., 1996, 1998). The development of the </w:t>
      </w:r>
      <w:r w:rsidRPr="002A3087">
        <w:rPr>
          <w:i/>
        </w:rPr>
        <w:t>Rmax</w:t>
      </w:r>
      <w:r>
        <w:t xml:space="preserve"> frequency distribution fit and its comparison to historical hurricane data are discussed in M-2.1, M-2.3 and in Standard S-1. Comparisons of the modeled radius of maximum wind to the observed data are shown in Form M-3.</w:t>
      </w:r>
    </w:p>
    <w:p w:rsidR="00800C26" w:rsidRDefault="00800C26" w:rsidP="00800C26"/>
    <w:p w:rsidR="002D3C70" w:rsidRDefault="002D3C70">
      <w:r>
        <w:br w:type="page"/>
      </w:r>
    </w:p>
    <w:p w:rsidR="00800C26" w:rsidRDefault="002D3C70" w:rsidP="0007529D">
      <w:pPr>
        <w:pStyle w:val="Heading2"/>
      </w:pPr>
      <w:bookmarkStart w:id="222" w:name="_Toc529271656"/>
      <w:r w:rsidRPr="002D3C70">
        <w:lastRenderedPageBreak/>
        <w:t>M-4 Hurricane Windfield Structure</w:t>
      </w:r>
      <w:bookmarkEnd w:id="222"/>
    </w:p>
    <w:p w:rsidR="002D3C70" w:rsidRDefault="002D3C70" w:rsidP="00B73298">
      <w:pPr>
        <w:pStyle w:val="Disclosure"/>
      </w:pPr>
      <w:r>
        <w:t>A. Windfields generated by the hurricane model shall be consistent with observed historical storms affecting Florida.</w:t>
      </w:r>
    </w:p>
    <w:p w:rsidR="002D3C70" w:rsidRPr="002D3C70" w:rsidRDefault="00ED3092" w:rsidP="002D3C70">
      <w:r w:rsidRPr="00ED3092">
        <w:t>As described in Statistical Standards S-1, Disclosure 2, comparisons of FPHLM to gridded H*Wind fields indicate that the FPHLM wind fields are consistent with observed historical wind fields from Florida landfalling hurricanes.</w:t>
      </w:r>
    </w:p>
    <w:p w:rsidR="002D3C70" w:rsidRDefault="002D3C70" w:rsidP="00B73298">
      <w:pPr>
        <w:pStyle w:val="Disclosure"/>
      </w:pPr>
      <w:r>
        <w:t>B. The land use and land cover (LULC) database shall be consistent with National Land Cover Database (NLCD) 2011 or later. Use of alternate datasets shall be justified.</w:t>
      </w:r>
    </w:p>
    <w:p w:rsidR="002D3C70" w:rsidRPr="002D3C70" w:rsidRDefault="00242C96" w:rsidP="002D3C70">
      <w:r w:rsidRPr="00242C96">
        <w:t>We use the MRLC NLCD 2011 land use dataset as well as the Statewide 2004-2011 Land Use/Land Cover dataset developed and maintained by the Florida Water Management Districts (WMD) and compiled and distributed by the Florida Department of Environmental Protection. The NLCD dataset became available in Spring 2014 and provides detailed (30 m) land use characteristics circa 2011. The datasets of the individual water management districts were combined in the statewide WMD dataset to form a unified dataset. The WMD data are based on 2004-2011 imagery.</w:t>
      </w:r>
    </w:p>
    <w:p w:rsidR="002D3C70" w:rsidRDefault="002D3C70" w:rsidP="00B73298">
      <w:pPr>
        <w:pStyle w:val="Disclosure"/>
      </w:pPr>
      <w:r>
        <w:t>C. The translation of land use and land cover or other source information into a surface roughness distribution shall be consistent with current state-of-the-science and shall be implemented with appropriate geographic-information-system data.</w:t>
      </w:r>
    </w:p>
    <w:p w:rsidR="008B0132" w:rsidRDefault="008B0132" w:rsidP="008B0132">
      <w:r>
        <w:t>Land friction is modeled according to the currently accepted, state-of-the-science principles of surface layer similarity theory as described in the disciplines of micrometeorology, atmospheric turbulence, and wind engineering. The geographic distribution of surface roughness is determined by careful studies of aerial photography and satellite remote sensing measurements used to create land use-land cover classification systems. We have developed a roughness dataset at 90 meter resolution covering the state of Florida to enable modeling losses at the "street level." For modeling losses at the ZIP Code level, we use population-weighted roughness.</w:t>
      </w:r>
    </w:p>
    <w:p w:rsidR="008B0132" w:rsidRDefault="008B0132" w:rsidP="008B0132"/>
    <w:p w:rsidR="002D3C70" w:rsidRPr="002D3C70" w:rsidRDefault="008B0132" w:rsidP="008B0132">
      <w:r>
        <w:t>All street level locations (at 90 m resolution) and population-weighted ZIP Code centroids are assigned roughness values as a function of upstream fetch for each wind direction octant. After landfall, the surface drag coefficient used in the hurricane PBL slab model changes from a marine value to a fixed value associated with a roughness of 0.2 m.</w:t>
      </w:r>
    </w:p>
    <w:p w:rsidR="002D3C70" w:rsidRDefault="002D3C70" w:rsidP="00B73298">
      <w:pPr>
        <w:pStyle w:val="Disclosure"/>
      </w:pPr>
      <w:r>
        <w:t>D. With respect to multi-story buildings, the hurricane model windfield shall account for the effects of the vertical variation of winds if not accounted for in the vulnerability functions.</w:t>
      </w:r>
    </w:p>
    <w:p w:rsidR="00861350" w:rsidRDefault="005955FC" w:rsidP="002D3C70">
      <w:r w:rsidRPr="005955FC">
        <w:t>The modeled wind fields take into account vertical variation through the terrain conversion methodology based on Vickery et al. (2009). The coastal transition function also takes into account variation of wind with height.</w:t>
      </w:r>
    </w:p>
    <w:p w:rsidR="00425F05" w:rsidRDefault="00425F05">
      <w:pPr>
        <w:jc w:val="left"/>
        <w:rPr>
          <w:rFonts w:ascii="Arial" w:hAnsi="Arial"/>
          <w:b/>
          <w:i/>
        </w:rPr>
      </w:pPr>
      <w:r>
        <w:br w:type="page"/>
      </w:r>
    </w:p>
    <w:p w:rsidR="00861350" w:rsidRDefault="00861350" w:rsidP="00B73298">
      <w:pPr>
        <w:pStyle w:val="Disclosure"/>
      </w:pPr>
      <w:r w:rsidRPr="00861350">
        <w:lastRenderedPageBreak/>
        <w:t>Disclosures</w:t>
      </w:r>
    </w:p>
    <w:p w:rsidR="00861350" w:rsidRDefault="00861350" w:rsidP="00B73298">
      <w:pPr>
        <w:pStyle w:val="Disclosure"/>
      </w:pPr>
      <w:r w:rsidRPr="00861350">
        <w:t>1. Provide a rotational windspeed (y-axis) versus radius (x-axis) plot of the average or default symmetric wind profile used in the hurricane model and justify the choice of this wind profile. If the windfield represents a modification from the previous submission, plot the old and new profiles on the same figure using consistent inputs. Describe variations between the old and new profiles with references to historical storms.</w:t>
      </w:r>
    </w:p>
    <w:p w:rsidR="008A361C" w:rsidRDefault="008A361C" w:rsidP="008A361C">
      <w:r>
        <w:t>See</w:t>
      </w:r>
      <w:r w:rsidR="00542700">
        <w:t xml:space="preserve"> </w:t>
      </w:r>
      <w:r w:rsidR="00542700">
        <w:fldChar w:fldCharType="begin"/>
      </w:r>
      <w:r w:rsidR="00542700">
        <w:instrText xml:space="preserve"> REF _Ref526934822 \h </w:instrText>
      </w:r>
      <w:r w:rsidR="00542700">
        <w:fldChar w:fldCharType="separate"/>
      </w:r>
      <w:r w:rsidR="00F609A5">
        <w:t xml:space="preserve">Figure </w:t>
      </w:r>
      <w:r w:rsidR="00F609A5">
        <w:rPr>
          <w:noProof/>
        </w:rPr>
        <w:t>26</w:t>
      </w:r>
      <w:r w:rsidR="00542700">
        <w:fldChar w:fldCharType="end"/>
      </w:r>
      <w:r>
        <w:t xml:space="preserve">. The </w:t>
      </w:r>
      <w:r w:rsidRPr="003E5B78">
        <w:rPr>
          <w:i/>
        </w:rPr>
        <w:t>Holland B</w:t>
      </w:r>
      <w:r>
        <w:t xml:space="preserve"> profile has been compared extensively to historical data (Holland, 1980; Willoughby &amp; Rahn, 2004) and found to be a reasonable fit.</w:t>
      </w:r>
    </w:p>
    <w:p w:rsidR="008A361C" w:rsidRDefault="008A361C" w:rsidP="008A361C"/>
    <w:p w:rsidR="008A361C" w:rsidRDefault="008A361C" w:rsidP="008A361C">
      <w:pPr>
        <w:keepNext/>
      </w:pPr>
      <w:r>
        <w:rPr>
          <w:noProof/>
          <w:lang w:eastAsia="en-US"/>
        </w:rPr>
        <w:drawing>
          <wp:inline distT="0" distB="0" distL="0" distR="0" wp14:anchorId="41C5371D" wp14:editId="45E03637">
            <wp:extent cx="5867400" cy="5410200"/>
            <wp:effectExtent l="0" t="0" r="0" b="0"/>
            <wp:docPr id="48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867400" cy="5410200"/>
                    </a:xfrm>
                    <a:prstGeom prst="rect">
                      <a:avLst/>
                    </a:prstGeom>
                    <a:solidFill>
                      <a:srgbClr val="FFFFFF"/>
                    </a:solidFill>
                    <a:ln>
                      <a:noFill/>
                    </a:ln>
                  </pic:spPr>
                </pic:pic>
              </a:graphicData>
            </a:graphic>
          </wp:inline>
        </w:drawing>
      </w:r>
    </w:p>
    <w:p w:rsidR="008A361C" w:rsidRDefault="008A361C" w:rsidP="00500EB8">
      <w:pPr>
        <w:pStyle w:val="Caption"/>
      </w:pPr>
      <w:bookmarkStart w:id="223" w:name="_Ref526934822"/>
      <w:bookmarkStart w:id="224" w:name="_Toc529271962"/>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F609A5">
        <w:rPr>
          <w:noProof/>
        </w:rPr>
        <w:t>26</w:t>
      </w:r>
      <w:r w:rsidR="00B77751">
        <w:rPr>
          <w:noProof/>
        </w:rPr>
        <w:fldChar w:fldCharType="end"/>
      </w:r>
      <w:bookmarkEnd w:id="223"/>
      <w:r>
        <w:t xml:space="preserve">. </w:t>
      </w:r>
      <w:r w:rsidRPr="00056C8D">
        <w:t>Axisymmetric rotational wind speed (mph) vs. scaled radius for B = 1.38, DelP = 49.1 mb.</w:t>
      </w:r>
      <w:bookmarkEnd w:id="224"/>
    </w:p>
    <w:p w:rsidR="008A361C" w:rsidRDefault="008A361C" w:rsidP="008A361C"/>
    <w:p w:rsidR="008A361C" w:rsidRDefault="008A361C" w:rsidP="008A361C">
      <w:r>
        <w:t>The wind field model has not been modified since the previous submission.</w:t>
      </w:r>
    </w:p>
    <w:p w:rsidR="003E5B78" w:rsidRDefault="003E5B78">
      <w:pPr>
        <w:jc w:val="left"/>
        <w:rPr>
          <w:rFonts w:ascii="Arial" w:hAnsi="Arial"/>
          <w:b/>
          <w:i/>
        </w:rPr>
      </w:pPr>
      <w:r>
        <w:br w:type="page"/>
      </w:r>
    </w:p>
    <w:p w:rsidR="00861350" w:rsidRDefault="00F844DC" w:rsidP="00B73298">
      <w:pPr>
        <w:pStyle w:val="Disclosure"/>
      </w:pPr>
      <w:r w:rsidRPr="00F844DC">
        <w:lastRenderedPageBreak/>
        <w:t>2.</w:t>
      </w:r>
      <w:r w:rsidR="003E5B78">
        <w:t xml:space="preserve"> </w:t>
      </w:r>
      <w:r w:rsidRPr="00F844DC">
        <w:t>Describe how the vertical variation of winds is accounted for in the hurricane model where applicable. Document and justify any difference in the methodology for treating historical and stochastic storm sets.</w:t>
      </w:r>
    </w:p>
    <w:p w:rsidR="00F844DC" w:rsidRDefault="00CF4070" w:rsidP="00F844DC">
      <w:r w:rsidRPr="00CF4070">
        <w:t>Vertical variation of wind is accounted for in the terrain conversion methodology described in Vickery et al. (2009). This methodology is a modification of the log wind profile and has been validated against dropsonde data. The coastal transition function, which is based on the above methodology, also incorporates variation with height so that the impact of a larger marine fetch on taller structures in coastal regions can be modeled. The treatment of vertical variation of winds is the same for both historical and stochastic storm sets.</w:t>
      </w:r>
    </w:p>
    <w:p w:rsidR="00300663" w:rsidRDefault="00F844DC" w:rsidP="00B73298">
      <w:pPr>
        <w:pStyle w:val="Disclosure"/>
      </w:pPr>
      <w:r>
        <w:t>3.</w:t>
      </w:r>
      <w:r w:rsidR="003E5B78">
        <w:t xml:space="preserve"> </w:t>
      </w:r>
      <w:r>
        <w:t xml:space="preserve">Describe the relevance of the formulation of gust factor(s) used in the hurricane model. </w:t>
      </w:r>
    </w:p>
    <w:p w:rsidR="00B75299" w:rsidRPr="00B75299" w:rsidRDefault="00A2310A" w:rsidP="00B75299">
      <w:r w:rsidRPr="00A2310A">
        <w:t>The gust factors used in the model were developed from hurricane wind speed data and the Engineering Sciences Data Unit methods as described in Vickery and Skerlj (2005).</w:t>
      </w:r>
    </w:p>
    <w:p w:rsidR="00F844DC" w:rsidRDefault="00F844DC" w:rsidP="00B73298">
      <w:pPr>
        <w:pStyle w:val="Disclosure"/>
      </w:pPr>
      <w:r>
        <w:t>4.</w:t>
      </w:r>
      <w:r w:rsidR="003E5B78">
        <w:t xml:space="preserve"> </w:t>
      </w:r>
      <w:r>
        <w:t>Identify all non-meteorological variables (e.g., surface roughness, topography) that affect</w:t>
      </w:r>
      <w:r w:rsidR="00300663">
        <w:t xml:space="preserve"> </w:t>
      </w:r>
      <w:r>
        <w:t>windspeed estimation.</w:t>
      </w:r>
    </w:p>
    <w:p w:rsidR="00B75299" w:rsidRDefault="00B6231C" w:rsidP="00B75299">
      <w:r w:rsidRPr="00B6231C">
        <w:t>Upstream aerodynamic surface roughness within a fixed 45-degree sector extending upstream has an effect on the determination of wind speed for a given street location (latitude and longitude) or ZIP Code centroid and is a significant variable that affects estimation of surface wind speeds. The upstream sectors are defined according to the Tropical Cyclone Winds at Landfall Project (Powell et al., 2004), which characterized upstream wind exposure for each of eight wind direction sectors at over 200 coastal automated weather stations (</w:t>
      </w:r>
      <w:r w:rsidR="00C43F8F">
        <w:fldChar w:fldCharType="begin"/>
      </w:r>
      <w:r w:rsidR="00C43F8F">
        <w:instrText xml:space="preserve"> REF _Ref526935043 \h </w:instrText>
      </w:r>
      <w:r w:rsidR="00C43F8F">
        <w:fldChar w:fldCharType="separate"/>
      </w:r>
      <w:r w:rsidR="00F609A5">
        <w:t xml:space="preserve">Figure </w:t>
      </w:r>
      <w:r w:rsidR="00F609A5">
        <w:rPr>
          <w:noProof/>
        </w:rPr>
        <w:t>27</w:t>
      </w:r>
      <w:r w:rsidR="00C43F8F">
        <w:fldChar w:fldCharType="end"/>
      </w:r>
      <w:r w:rsidRPr="00B6231C">
        <w:t>). In additional, a coastal transition function is employed to account for the smooth marine fetch near coastal regions.</w:t>
      </w:r>
    </w:p>
    <w:p w:rsidR="00080737" w:rsidRPr="00B75299" w:rsidRDefault="00C43F8F" w:rsidP="00CC52CB">
      <w:r>
        <w:rPr>
          <w:noProof/>
        </w:rPr>
        <mc:AlternateContent>
          <mc:Choice Requires="wps">
            <w:drawing>
              <wp:anchor distT="0" distB="0" distL="114300" distR="114300" simplePos="0" relativeHeight="251664384" behindDoc="0" locked="0" layoutInCell="1" allowOverlap="1" wp14:anchorId="3D18DC9F" wp14:editId="7DD488D0">
                <wp:simplePos x="0" y="0"/>
                <wp:positionH relativeFrom="column">
                  <wp:posOffset>0</wp:posOffset>
                </wp:positionH>
                <wp:positionV relativeFrom="paragraph">
                  <wp:posOffset>2600325</wp:posOffset>
                </wp:positionV>
                <wp:extent cx="5461635" cy="635"/>
                <wp:effectExtent l="0" t="0" r="0" b="12065"/>
                <wp:wrapTopAndBottom/>
                <wp:docPr id="5" name="Text Box 5"/>
                <wp:cNvGraphicFramePr/>
                <a:graphic xmlns:a="http://schemas.openxmlformats.org/drawingml/2006/main">
                  <a:graphicData uri="http://schemas.microsoft.com/office/word/2010/wordprocessingShape">
                    <wps:wsp>
                      <wps:cNvSpPr txBox="1"/>
                      <wps:spPr>
                        <a:xfrm>
                          <a:off x="0" y="0"/>
                          <a:ext cx="5461635" cy="635"/>
                        </a:xfrm>
                        <a:prstGeom prst="rect">
                          <a:avLst/>
                        </a:prstGeom>
                        <a:solidFill>
                          <a:prstClr val="white"/>
                        </a:solidFill>
                        <a:ln>
                          <a:noFill/>
                        </a:ln>
                      </wps:spPr>
                      <wps:txbx>
                        <w:txbxContent>
                          <w:p w:rsidR="004C73AE" w:rsidRPr="00BF485E" w:rsidRDefault="004C73AE" w:rsidP="00500EB8">
                            <w:pPr>
                              <w:pStyle w:val="Caption"/>
                              <w:rPr>
                                <w:noProof/>
                              </w:rPr>
                            </w:pPr>
                            <w:bookmarkStart w:id="225" w:name="_Ref526935043"/>
                            <w:bookmarkStart w:id="226" w:name="_Toc529271963"/>
                            <w:r>
                              <w:t xml:space="preserve">Figure </w:t>
                            </w:r>
                            <w:r>
                              <w:rPr>
                                <w:noProof/>
                              </w:rPr>
                              <w:fldChar w:fldCharType="begin"/>
                            </w:r>
                            <w:r>
                              <w:rPr>
                                <w:noProof/>
                              </w:rPr>
                              <w:instrText xml:space="preserve"> SEQ Figure \* ARABIC </w:instrText>
                            </w:r>
                            <w:r>
                              <w:rPr>
                                <w:noProof/>
                              </w:rPr>
                              <w:fldChar w:fldCharType="separate"/>
                            </w:r>
                            <w:r>
                              <w:rPr>
                                <w:noProof/>
                              </w:rPr>
                              <w:t>27</w:t>
                            </w:r>
                            <w:r>
                              <w:rPr>
                                <w:noProof/>
                              </w:rPr>
                              <w:fldChar w:fldCharType="end"/>
                            </w:r>
                            <w:bookmarkEnd w:id="225"/>
                            <w:r>
                              <w:t xml:space="preserve">. </w:t>
                            </w:r>
                            <w:r w:rsidRPr="004F2D14">
                              <w:t>Upstream fetch wind exposure photograph for Chatham, MA (left, looking north), and Panama City, FL (right, looking northeast). After Powell et al. (2004).</w:t>
                            </w:r>
                            <w:bookmarkEnd w:id="22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3D18DC9F" id="_x0000_t202" coordsize="21600,21600" o:spt="202" path="m,l,21600r21600,l21600,xe">
                <v:stroke joinstyle="miter"/>
                <v:path gradientshapeok="t" o:connecttype="rect"/>
              </v:shapetype>
              <v:shape id="Text Box 5" o:spid="_x0000_s1026" type="#_x0000_t202" style="position:absolute;left:0;text-align:left;margin-left:0;margin-top:204.75pt;width:430.05pt;height:.0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" stroked="f">
                <v:textbox style="mso-fit-shape-to-text:t" inset="0,0,0,0">
                  <w:txbxContent>
                    <w:p w:rsidR="004C73AE" w:rsidRPr="00BF485E" w:rsidRDefault="004C73AE" w:rsidP="00500EB8">
                      <w:pPr>
                        <w:pStyle w:val="Caption"/>
                        <w:rPr>
                          <w:noProof/>
                        </w:rPr>
                      </w:pPr>
                      <w:bookmarkStart w:id="227" w:name="_Ref526935043"/>
                      <w:bookmarkStart w:id="228" w:name="_Toc529271963"/>
                      <w:r>
                        <w:t xml:space="preserve">Figure </w:t>
                      </w:r>
                      <w:r>
                        <w:rPr>
                          <w:noProof/>
                        </w:rPr>
                        <w:fldChar w:fldCharType="begin"/>
                      </w:r>
                      <w:r>
                        <w:rPr>
                          <w:noProof/>
                        </w:rPr>
                        <w:instrText xml:space="preserve"> SEQ Figure \* ARABIC </w:instrText>
                      </w:r>
                      <w:r>
                        <w:rPr>
                          <w:noProof/>
                        </w:rPr>
                        <w:fldChar w:fldCharType="separate"/>
                      </w:r>
                      <w:r>
                        <w:rPr>
                          <w:noProof/>
                        </w:rPr>
                        <w:t>27</w:t>
                      </w:r>
                      <w:r>
                        <w:rPr>
                          <w:noProof/>
                        </w:rPr>
                        <w:fldChar w:fldCharType="end"/>
                      </w:r>
                      <w:bookmarkEnd w:id="227"/>
                      <w:r>
                        <w:t xml:space="preserve">. </w:t>
                      </w:r>
                      <w:r w:rsidRPr="004F2D14">
                        <w:t>Upstream fetch wind exposure photograph for Chatham, MA (left, looking north), and Panama City, FL (right, looking northeast). After Powell et al. (2004).</w:t>
                      </w:r>
                      <w:bookmarkEnd w:id="228"/>
                    </w:p>
                  </w:txbxContent>
                </v:textbox>
                <w10:wrap type="topAndBottom"/>
              </v:shape>
            </w:pict>
          </mc:Fallback>
        </mc:AlternateContent>
      </w:r>
      <w:r w:rsidRPr="00CC52CB">
        <w:rPr>
          <w:noProof/>
        </w:rPr>
        <mc:AlternateContent>
          <mc:Choice Requires="wpg">
            <w:drawing>
              <wp:anchor distT="0" distB="0" distL="114300" distR="114300" simplePos="0" relativeHeight="251662336" behindDoc="0" locked="0" layoutInCell="1" allowOverlap="1">
                <wp:simplePos x="0" y="0"/>
                <wp:positionH relativeFrom="column">
                  <wp:posOffset>0</wp:posOffset>
                </wp:positionH>
                <wp:positionV relativeFrom="paragraph">
                  <wp:posOffset>349078</wp:posOffset>
                </wp:positionV>
                <wp:extent cx="5461686" cy="2194852"/>
                <wp:effectExtent l="0" t="0" r="0" b="2540"/>
                <wp:wrapTopAndBottom/>
                <wp:docPr id="4" name="Group 4"/>
                <wp:cNvGraphicFramePr/>
                <a:graphic xmlns:a="http://schemas.openxmlformats.org/drawingml/2006/main">
                  <a:graphicData uri="http://schemas.microsoft.com/office/word/2010/wordprocessingGroup">
                    <wpg:wgp>
                      <wpg:cNvGrpSpPr/>
                      <wpg:grpSpPr>
                        <a:xfrm>
                          <a:off x="0" y="0"/>
                          <a:ext cx="5461686" cy="2194852"/>
                          <a:chOff x="0" y="0"/>
                          <a:chExt cx="5461686" cy="2194852"/>
                        </a:xfrm>
                      </wpg:grpSpPr>
                      <pic:pic xmlns:pic="http://schemas.openxmlformats.org/drawingml/2006/picture">
                        <pic:nvPicPr>
                          <pic:cNvPr id="34" name="Picture 34"/>
                          <pic:cNvPicPr>
                            <a:picLocks noChangeAspect="1"/>
                          </pic:cNvPicPr>
                        </pic:nvPicPr>
                        <pic:blipFill>
                          <a:blip r:embed="rId70">
                            <a:extLst>
                              <a:ext uri="{28A0092B-C50C-407E-A947-70E740481C1C}">
                                <a14:useLocalDpi xmlns:a14="http://schemas.microsoft.com/office/drawing/2010/main" val="0"/>
                              </a:ext>
                            </a:extLst>
                          </a:blip>
                          <a:srcRect/>
                          <a:stretch>
                            <a:fillRect/>
                          </a:stretch>
                        </pic:blipFill>
                        <pic:spPr bwMode="auto">
                          <a:xfrm>
                            <a:off x="2718486" y="0"/>
                            <a:ext cx="2743200" cy="2188845"/>
                          </a:xfrm>
                          <a:prstGeom prst="rect">
                            <a:avLst/>
                          </a:prstGeom>
                          <a:noFill/>
                        </pic:spPr>
                      </pic:pic>
                      <pic:pic xmlns:pic="http://schemas.openxmlformats.org/drawingml/2006/picture">
                        <pic:nvPicPr>
                          <pic:cNvPr id="33" name="Picture 33"/>
                          <pic:cNvPicPr>
                            <a:picLocks noChangeAspect="1"/>
                          </pic:cNvPicPr>
                        </pic:nvPicPr>
                        <pic:blipFill>
                          <a:blip r:embed="rId71">
                            <a:extLst>
                              <a:ext uri="{28A0092B-C50C-407E-A947-70E740481C1C}">
                                <a14:useLocalDpi xmlns:a14="http://schemas.microsoft.com/office/drawing/2010/main" val="0"/>
                              </a:ext>
                            </a:extLst>
                          </a:blip>
                          <a:srcRect/>
                          <a:stretch>
                            <a:fillRect/>
                          </a:stretch>
                        </pic:blipFill>
                        <pic:spPr bwMode="auto">
                          <a:xfrm>
                            <a:off x="0" y="12357"/>
                            <a:ext cx="2621280" cy="2182495"/>
                          </a:xfrm>
                          <a:prstGeom prst="rect">
                            <a:avLst/>
                          </a:prstGeom>
                          <a:noFill/>
                        </pic:spPr>
                      </pic:pic>
                    </wpg:wgp>
                  </a:graphicData>
                </a:graphic>
              </wp:anchor>
            </w:drawing>
          </mc:Choice>
          <mc:Fallback>
            <w:pict>
              <v:group w14:anchorId="5A3EC2F3" id="Group 4" o:spid="_x0000_s1026" style="position:absolute;margin-left:0;margin-top:27.5pt;width:430.05pt;height:172.8pt;z-index:251662336" coordsize="54616,21948"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&#13;&#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4" o:spid="_x0000_s1027" type="#_x0000_t75" style="position:absolute;left:27184;width:27432;height:21888;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">
                  <v:imagedata r:id="rId75" o:title=""/>
                </v:shape>
                <v:shape id="Picture 33" o:spid="_x0000_s1028" type="#_x0000_t75" style="position:absolute;top:123;width:26212;height:2182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">
                  <v:imagedata r:id="rId76" o:title=""/>
                </v:shape>
                <w10:wrap type="topAndBottom"/>
              </v:group>
            </w:pict>
          </mc:Fallback>
        </mc:AlternateContent>
      </w:r>
    </w:p>
    <w:p w:rsidR="00440B6E" w:rsidRDefault="00440B6E">
      <w:pPr>
        <w:jc w:val="left"/>
        <w:rPr>
          <w:rFonts w:ascii="Arial" w:hAnsi="Arial"/>
          <w:b/>
          <w:i/>
        </w:rPr>
      </w:pPr>
      <w:r>
        <w:br w:type="page"/>
      </w:r>
    </w:p>
    <w:p w:rsidR="00F844DC" w:rsidRDefault="00F844DC" w:rsidP="00B73298">
      <w:pPr>
        <w:pStyle w:val="Disclosure"/>
      </w:pPr>
      <w:r>
        <w:lastRenderedPageBreak/>
        <w:t>5.</w:t>
      </w:r>
      <w:r w:rsidR="003E5B78">
        <w:t xml:space="preserve"> </w:t>
      </w:r>
      <w:r>
        <w:t>Provide the collection and publication dates of the land use and land cover data used in the</w:t>
      </w:r>
      <w:r w:rsidR="00300663">
        <w:t xml:space="preserve"> </w:t>
      </w:r>
      <w:r>
        <w:t>hurricane model and justify their timeliness for Florida.</w:t>
      </w:r>
    </w:p>
    <w:p w:rsidR="00B75299" w:rsidRPr="00B75299" w:rsidRDefault="004E5E6D" w:rsidP="00B75299">
      <w:r w:rsidRPr="004E5E6D">
        <w:t>We use the 2011 Multi-Resolution Land Characteristics Consortium (MRLC) National Land Cover Database released on March 31, 2014. This is a high-resolution (30 m) land cover dataset that covers not only Florida, but the entire United States, and roughly depicts land characteristics circa 2011 [see Jin et al. (2013) for more details]. We also use the Statewide 2004-2011 Florida Water Management District Land Use/Land Cover dataset based on 2004-2011 imagery. This dataset was published by the Florida Department of Environmental Protection on March 8, 2013.</w:t>
      </w:r>
    </w:p>
    <w:p w:rsidR="00F844DC" w:rsidRDefault="00F844DC" w:rsidP="00B73298">
      <w:pPr>
        <w:pStyle w:val="Disclosure"/>
      </w:pPr>
      <w:r>
        <w:t>6.</w:t>
      </w:r>
      <w:r w:rsidR="003E5B78">
        <w:t xml:space="preserve"> </w:t>
      </w:r>
      <w:r>
        <w:t>Describe the methodology used to convert land use and land cover information into a spatial</w:t>
      </w:r>
      <w:r w:rsidR="00300663">
        <w:t xml:space="preserve"> </w:t>
      </w:r>
      <w:r>
        <w:t>distribution of roughness coefficients in Florida and neighboring states.</w:t>
      </w:r>
    </w:p>
    <w:p w:rsidR="00B75299" w:rsidRPr="00B75299" w:rsidRDefault="00293CF6" w:rsidP="00B75299">
      <w:r w:rsidRPr="00293CF6">
        <w:t>The land cover classifications provided by the MRLC Land Cover Database and the WMD land use/land cover data are first mapped to roughness values using a lookup table that associates a representative roughness for the land use category on the basis of peer-reviewed literature. An algorithm was developed to merge the datasets based on how well each dataset classified the land surface with respect to surface roughness. An effective roughness model (Axe, 2004) is then used to incorporate upstream roughness elements to provide a more realistic roughness on a 90 m (295 ft) grid covering Florida.</w:t>
      </w:r>
    </w:p>
    <w:p w:rsidR="00F844DC" w:rsidRDefault="00F844DC" w:rsidP="00B73298">
      <w:pPr>
        <w:pStyle w:val="Disclosure"/>
      </w:pPr>
      <w:r>
        <w:t>7.</w:t>
      </w:r>
      <w:r w:rsidR="0057306F">
        <w:t xml:space="preserve"> </w:t>
      </w:r>
      <w:r>
        <w:t>Demonstrate the consistency of the spatial distribution of model-generated winds with observed windfields for hurricanes affecting Florida. Describe and justify the appropriateness of the databases used in the windfield validations.</w:t>
      </w:r>
    </w:p>
    <w:p w:rsidR="00B75299" w:rsidRPr="00B75299" w:rsidRDefault="0030593A" w:rsidP="00B75299">
      <w:r w:rsidRPr="0030593A">
        <w:t>As shown below in Disclosure 10 and in Statistical Standard 1, Disclosure 2, the spatial distribution of model-generated winds is consistent with observed wind fields for hurricanes affecting Florida. The observations are from the H*Wind surface analyses produced by NOAA’s Hurricane Research Division. These analyses are described in detail in Standard S-1, Disclosure 2. The H*wind analyses are highly regarded in the scientific community and have been cited in over 400 peer-reviewed publications.</w:t>
      </w:r>
    </w:p>
    <w:p w:rsidR="00F844DC" w:rsidRDefault="00F844DC" w:rsidP="00B73298">
      <w:pPr>
        <w:pStyle w:val="Disclosure"/>
      </w:pPr>
      <w:r>
        <w:t>8. Describe how the hurricane model’s windfield is consistent with the inherent differences in windfields for such diverse hurricanes as Hurricane King (1950), Hurricane Charley (2004), Hurricane Jeanne (2004), and Hurricane Wilma (2005).</w:t>
      </w:r>
    </w:p>
    <w:p w:rsidR="00B75299" w:rsidRDefault="00185703" w:rsidP="00B75299">
      <w:r w:rsidRPr="00185703">
        <w:t xml:space="preserve">The model can represent a wide variety of storms through variation of parameters for radius of maximum winds, central pressure deficit, and </w:t>
      </w:r>
      <w:r w:rsidRPr="003E5B78">
        <w:rPr>
          <w:i/>
        </w:rPr>
        <w:t>Holland B</w:t>
      </w:r>
      <w:r w:rsidRPr="00185703">
        <w:t xml:space="preserve">. Snapshots of model wind fields at landfall are compared to NOAA-AOML-HRD H*Wind analyses below (for further details see Disclosure 2 for Standard S-1). In these cases, rather than tuning the model to best fit the observations by varying the </w:t>
      </w:r>
      <w:r w:rsidR="003E5B78" w:rsidRPr="003E5B78">
        <w:rPr>
          <w:i/>
        </w:rPr>
        <w:t>Holland B</w:t>
      </w:r>
      <w:r w:rsidRPr="00185703">
        <w:t xml:space="preserve"> parameter, we derived the input B from the H*Wind analyses. Hurricane Charley, a small, fast moving 2004 hurricane (</w:t>
      </w:r>
      <w:r w:rsidR="0066670D">
        <w:fldChar w:fldCharType="begin"/>
      </w:r>
      <w:r w:rsidR="0066670D">
        <w:instrText xml:space="preserve"> REF _Ref526935271 \h </w:instrText>
      </w:r>
      <w:r w:rsidR="0066670D">
        <w:fldChar w:fldCharType="separate"/>
      </w:r>
      <w:r w:rsidR="00F609A5">
        <w:t xml:space="preserve">Figure </w:t>
      </w:r>
      <w:r w:rsidR="00F609A5">
        <w:rPr>
          <w:noProof/>
        </w:rPr>
        <w:t>28</w:t>
      </w:r>
      <w:r w:rsidR="0066670D">
        <w:fldChar w:fldCharType="end"/>
      </w:r>
      <w:r w:rsidRPr="00185703">
        <w:t xml:space="preserve">, top), was modeled quite well; the motion asymmetry and extent of strong winds in the core of the storm were captured but the peak wind (near 150 mph) was underestimated by the model. Hurricane Jeanne </w:t>
      </w:r>
      <w:r w:rsidR="0066670D">
        <w:t>(</w:t>
      </w:r>
      <w:r w:rsidR="0066670D">
        <w:fldChar w:fldCharType="begin"/>
      </w:r>
      <w:r w:rsidR="0066670D">
        <w:instrText xml:space="preserve"> REF _Ref526935271 \h </w:instrText>
      </w:r>
      <w:r w:rsidR="0066670D">
        <w:fldChar w:fldCharType="separate"/>
      </w:r>
      <w:r w:rsidR="00F609A5">
        <w:t xml:space="preserve">Figure </w:t>
      </w:r>
      <w:r w:rsidR="00F609A5">
        <w:rPr>
          <w:noProof/>
        </w:rPr>
        <w:t>28</w:t>
      </w:r>
      <w:r w:rsidR="0066670D">
        <w:fldChar w:fldCharType="end"/>
      </w:r>
      <w:r w:rsidRPr="00185703">
        <w:t xml:space="preserve">, bottom) struck the central Florida Atlantic coast in 2004.  Similar to the observed (H*Wind) field, the modeled wind field maximum is on the right (north) side of the storm, but the model underestimates the peak wind of 105 mph and the area of winds above 70 mph. Wilma made landfall in Florida in 2005 as a very </w:t>
      </w:r>
      <w:r w:rsidRPr="00185703">
        <w:lastRenderedPageBreak/>
        <w:t>large hurricane (</w:t>
      </w:r>
      <w:r w:rsidR="00451C12">
        <w:fldChar w:fldCharType="begin"/>
      </w:r>
      <w:r w:rsidR="00451C12">
        <w:instrText xml:space="preserve"> REF _Ref526943320 \h </w:instrText>
      </w:r>
      <w:r w:rsidR="00451C12">
        <w:fldChar w:fldCharType="separate"/>
      </w:r>
      <w:r w:rsidR="00F609A5">
        <w:t xml:space="preserve">Figure </w:t>
      </w:r>
      <w:r w:rsidR="00F609A5">
        <w:rPr>
          <w:noProof/>
        </w:rPr>
        <w:t>29</w:t>
      </w:r>
      <w:r w:rsidR="00451C12">
        <w:fldChar w:fldCharType="end"/>
      </w:r>
      <w:r w:rsidRPr="00185703">
        <w:t xml:space="preserve">). The FPHLM captures the location of maximum winds in the core of the storm and represents the left-right motion asymmetry, but tends to produce too broad of a wind field. In </w:t>
      </w:r>
      <w:r w:rsidR="00451C12">
        <w:fldChar w:fldCharType="begin"/>
      </w:r>
      <w:r w:rsidR="00451C12">
        <w:instrText xml:space="preserve"> REF _Ref526943351 \h </w:instrText>
      </w:r>
      <w:r w:rsidR="00451C12">
        <w:fldChar w:fldCharType="separate"/>
      </w:r>
      <w:r w:rsidR="00F609A5">
        <w:t xml:space="preserve">Figure </w:t>
      </w:r>
      <w:r w:rsidR="00F609A5">
        <w:rPr>
          <w:noProof/>
        </w:rPr>
        <w:t>30</w:t>
      </w:r>
      <w:r w:rsidR="00451C12">
        <w:fldChar w:fldCharType="end"/>
      </w:r>
      <w:r w:rsidR="00451C12">
        <w:t xml:space="preserve">, </w:t>
      </w:r>
      <w:r w:rsidRPr="00185703">
        <w:t>we show a plot Hurricane King (1950). We do not have H*Wind analyses for this storm. However, the modeled maximum wind, 130-135 mph, is close to the observed 132 mph (115 kt) and the modeled radius of maximum winds is 5.6 sm, compared to the observed 5.75 sm (5 nm).</w:t>
      </w:r>
    </w:p>
    <w:p w:rsidR="00425F05" w:rsidRDefault="00425F05" w:rsidP="00B75299"/>
    <w:p w:rsidR="00F572F0" w:rsidRDefault="00F572F0" w:rsidP="00F572F0">
      <w:pPr>
        <w:keepNext/>
      </w:pPr>
      <w:r>
        <w:rPr>
          <w:noProof/>
          <w:lang w:eastAsia="en-US"/>
        </w:rPr>
        <w:drawing>
          <wp:inline distT="0" distB="0" distL="0" distR="0" wp14:anchorId="4EC6D67C" wp14:editId="3D1F3A4C">
            <wp:extent cx="5943600" cy="610901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creen Shot 2016-10-26 at 12.49.37 PM.png"/>
                    <pic:cNvPicPr/>
                  </pic:nvPicPr>
                  <pic:blipFill>
                    <a:blip r:embed="rId77">
                      <a:extLst>
                        <a:ext uri="{28A0092B-C50C-407E-A947-70E740481C1C}">
                          <a14:useLocalDpi xmlns:a14="http://schemas.microsoft.com/office/drawing/2010/main" val="0"/>
                        </a:ext>
                      </a:extLst>
                    </a:blip>
                    <a:stretch>
                      <a:fillRect/>
                    </a:stretch>
                  </pic:blipFill>
                  <pic:spPr>
                    <a:xfrm>
                      <a:off x="0" y="0"/>
                      <a:ext cx="5943600" cy="6109014"/>
                    </a:xfrm>
                    <a:prstGeom prst="rect">
                      <a:avLst/>
                    </a:prstGeom>
                  </pic:spPr>
                </pic:pic>
              </a:graphicData>
            </a:graphic>
          </wp:inline>
        </w:drawing>
      </w:r>
    </w:p>
    <w:p w:rsidR="00F572F0" w:rsidRDefault="00F572F0" w:rsidP="00500EB8">
      <w:pPr>
        <w:pStyle w:val="Caption"/>
      </w:pPr>
      <w:bookmarkStart w:id="229" w:name="_Ref526935271"/>
      <w:bookmarkStart w:id="230" w:name="_Toc529271964"/>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F609A5">
        <w:rPr>
          <w:noProof/>
        </w:rPr>
        <w:t>28</w:t>
      </w:r>
      <w:r w:rsidR="00B77751">
        <w:rPr>
          <w:noProof/>
        </w:rPr>
        <w:fldChar w:fldCharType="end"/>
      </w:r>
      <w:bookmarkEnd w:id="229"/>
      <w:r>
        <w:t xml:space="preserve">. </w:t>
      </w:r>
      <w:r w:rsidRPr="002D1CF9">
        <w:t xml:space="preserve">Comparison of modeled (left) and observed (H*Wind, right) landfall wind fields of Hurricane Charley (2004, top) and Hurricane Jeanne (2004, bottom). Line segment indicates storm heading. Horizontal coordinates are in units of </w:t>
      </w:r>
      <w:r w:rsidRPr="003E5B78">
        <w:rPr>
          <w:i/>
        </w:rPr>
        <w:t>R/Rmax</w:t>
      </w:r>
      <w:r w:rsidRPr="002D1CF9">
        <w:t xml:space="preserve"> and winds units of</w:t>
      </w:r>
      <w:r>
        <w:t xml:space="preserve"> </w:t>
      </w:r>
      <w:r w:rsidRPr="00F572F0">
        <w:t>miles per hour.  All wind fields are for marine exposure.</w:t>
      </w:r>
      <w:bookmarkEnd w:id="230"/>
    </w:p>
    <w:p w:rsidR="003812D0" w:rsidRDefault="007E7437" w:rsidP="007E7437">
      <w:pPr>
        <w:keepNext/>
      </w:pPr>
      <w:r>
        <w:rPr>
          <w:noProof/>
          <w:lang w:eastAsia="en-US"/>
        </w:rPr>
        <w:lastRenderedPageBreak/>
        <w:drawing>
          <wp:inline distT="0" distB="0" distL="0" distR="0" wp14:anchorId="3C316CBB" wp14:editId="4F25264C">
            <wp:extent cx="2932336" cy="3122762"/>
            <wp:effectExtent l="0" t="0" r="1905" b="1905"/>
            <wp:docPr id="535"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78">
                      <a:extLst>
                        <a:ext uri="{28A0092B-C50C-407E-A947-70E740481C1C}">
                          <a14:useLocalDpi xmlns:a14="http://schemas.microsoft.com/office/drawing/2010/main" val="0"/>
                        </a:ext>
                      </a:extLst>
                    </a:blip>
                    <a:srcRect t="11585" b="6191"/>
                    <a:stretch/>
                  </pic:blipFill>
                  <pic:spPr bwMode="auto">
                    <a:xfrm>
                      <a:off x="0" y="0"/>
                      <a:ext cx="2932430" cy="3122862"/>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r>
        <w:rPr>
          <w:noProof/>
          <w:lang w:eastAsia="en-US"/>
        </w:rPr>
        <w:drawing>
          <wp:inline distT="0" distB="0" distL="0" distR="0" wp14:anchorId="5F3B1377" wp14:editId="78669E9C">
            <wp:extent cx="2931926" cy="3252158"/>
            <wp:effectExtent l="0" t="0" r="1905" b="5715"/>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79">
                      <a:extLst>
                        <a:ext uri="{28A0092B-C50C-407E-A947-70E740481C1C}">
                          <a14:useLocalDpi xmlns:a14="http://schemas.microsoft.com/office/drawing/2010/main" val="0"/>
                        </a:ext>
                      </a:extLst>
                    </a:blip>
                    <a:srcRect t="8177" b="6178"/>
                    <a:stretch/>
                  </pic:blipFill>
                  <pic:spPr bwMode="auto">
                    <a:xfrm>
                      <a:off x="0" y="0"/>
                      <a:ext cx="2932430" cy="3252717"/>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rsidR="006A0F54" w:rsidRDefault="003812D0" w:rsidP="00500EB8">
      <w:pPr>
        <w:pStyle w:val="Caption"/>
      </w:pPr>
      <w:bookmarkStart w:id="231" w:name="_Ref526943320"/>
      <w:bookmarkStart w:id="232" w:name="_Toc529271965"/>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F609A5">
        <w:rPr>
          <w:noProof/>
        </w:rPr>
        <w:t>29</w:t>
      </w:r>
      <w:r w:rsidR="00B77751">
        <w:rPr>
          <w:noProof/>
        </w:rPr>
        <w:fldChar w:fldCharType="end"/>
      </w:r>
      <w:bookmarkEnd w:id="231"/>
      <w:r>
        <w:t xml:space="preserve">. </w:t>
      </w:r>
      <w:r w:rsidRPr="00122F3B">
        <w:t xml:space="preserve">As in </w:t>
      </w:r>
      <w:r w:rsidR="00BB5672">
        <w:fldChar w:fldCharType="begin"/>
      </w:r>
      <w:r w:rsidR="00BB5672">
        <w:instrText xml:space="preserve"> REF _Ref526935271 \h </w:instrText>
      </w:r>
      <w:r w:rsidR="00BB5672">
        <w:fldChar w:fldCharType="separate"/>
      </w:r>
      <w:r w:rsidR="00F609A5">
        <w:t xml:space="preserve">Figure </w:t>
      </w:r>
      <w:r w:rsidR="00F609A5">
        <w:rPr>
          <w:noProof/>
        </w:rPr>
        <w:t>28</w:t>
      </w:r>
      <w:r w:rsidR="00BB5672">
        <w:fldChar w:fldCharType="end"/>
      </w:r>
      <w:r w:rsidR="00BB5672">
        <w:t xml:space="preserve">, </w:t>
      </w:r>
      <w:r w:rsidRPr="00122F3B">
        <w:t xml:space="preserve">but for Hurricane Wilma </w:t>
      </w:r>
      <w:r w:rsidRPr="003812D0">
        <w:t>of</w:t>
      </w:r>
      <w:r w:rsidRPr="00122F3B">
        <w:t xml:space="preserve"> 2005.</w:t>
      </w:r>
      <w:bookmarkEnd w:id="232"/>
    </w:p>
    <w:p w:rsidR="003812D0" w:rsidRDefault="003812D0" w:rsidP="0066670D"/>
    <w:p w:rsidR="00D56633" w:rsidRDefault="006A0F54" w:rsidP="00D56633">
      <w:pPr>
        <w:keepNext/>
        <w:jc w:val="center"/>
      </w:pPr>
      <w:r>
        <w:rPr>
          <w:noProof/>
          <w:color w:val="000000" w:themeColor="text1"/>
          <w:lang w:eastAsia="en-US"/>
        </w:rPr>
        <w:drawing>
          <wp:inline distT="0" distB="0" distL="0" distR="0" wp14:anchorId="76BE761D" wp14:editId="03C6280F">
            <wp:extent cx="3912328" cy="3912328"/>
            <wp:effectExtent l="0" t="0" r="0" b="0"/>
            <wp:docPr id="410" name="Picture 410" descr="../../../Desktop/King_marine.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descr="../../../Desktop/King_marine.jpe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914565" cy="3914565"/>
                    </a:xfrm>
                    <a:prstGeom prst="rect">
                      <a:avLst/>
                    </a:prstGeom>
                    <a:noFill/>
                    <a:ln>
                      <a:noFill/>
                    </a:ln>
                  </pic:spPr>
                </pic:pic>
              </a:graphicData>
            </a:graphic>
          </wp:inline>
        </w:drawing>
      </w:r>
    </w:p>
    <w:p w:rsidR="006A0F54" w:rsidRPr="0066670D" w:rsidRDefault="00D56633" w:rsidP="00500EB8">
      <w:pPr>
        <w:pStyle w:val="Caption"/>
      </w:pPr>
      <w:bookmarkStart w:id="233" w:name="_Ref526943351"/>
      <w:bookmarkStart w:id="234" w:name="_Toc529271966"/>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F609A5">
        <w:rPr>
          <w:noProof/>
        </w:rPr>
        <w:t>30</w:t>
      </w:r>
      <w:r w:rsidR="00B77751">
        <w:rPr>
          <w:noProof/>
        </w:rPr>
        <w:fldChar w:fldCharType="end"/>
      </w:r>
      <w:bookmarkEnd w:id="233"/>
      <w:r>
        <w:t xml:space="preserve">. </w:t>
      </w:r>
      <w:r w:rsidRPr="00994EFB">
        <w:t xml:space="preserve">Plot of Hurricane King (1950). Line segment indicates storm heading. Horizontal coordinates are in units of </w:t>
      </w:r>
      <w:r w:rsidRPr="003E5B78">
        <w:rPr>
          <w:i/>
        </w:rPr>
        <w:t>R/Rmax</w:t>
      </w:r>
      <w:r w:rsidRPr="00994EFB">
        <w:t xml:space="preserve"> and winds units of miles per hour.  All wind fields are for marine exposure.</w:t>
      </w:r>
      <w:bookmarkEnd w:id="234"/>
    </w:p>
    <w:p w:rsidR="003E5B78" w:rsidRDefault="003E5B78">
      <w:pPr>
        <w:jc w:val="left"/>
        <w:rPr>
          <w:rFonts w:ascii="Arial" w:hAnsi="Arial"/>
          <w:b/>
          <w:i/>
        </w:rPr>
      </w:pPr>
      <w:r>
        <w:br w:type="page"/>
      </w:r>
    </w:p>
    <w:p w:rsidR="00F844DC" w:rsidRDefault="00F844DC" w:rsidP="00B73298">
      <w:pPr>
        <w:pStyle w:val="Disclosure"/>
      </w:pPr>
      <w:r>
        <w:lastRenderedPageBreak/>
        <w:t>9. Describe any variations in the treatment of the hurricane model windfield for stochastic versus historical storms and justify this variation.</w:t>
      </w:r>
    </w:p>
    <w:p w:rsidR="00B75299" w:rsidRPr="00B75299" w:rsidRDefault="00196DB6" w:rsidP="00B75299">
      <w:r w:rsidRPr="00196DB6">
        <w:t>All historical storm sets consist of input files containing information derived from HURDAT or other observation sources as described in Standard M-1. All stochastic input storm tracks are modeled. The wind field is modeled from the stochastic or historical input files in the same manner.</w:t>
      </w:r>
    </w:p>
    <w:p w:rsidR="00F844DC" w:rsidRDefault="00F844DC" w:rsidP="00B73298">
      <w:pPr>
        <w:pStyle w:val="Disclosure"/>
      </w:pPr>
      <w:r>
        <w:t xml:space="preserve">10. Provide a completed Form M-2, Maps of Maximum Winds. Explain the differences between the spatial distributions of maximum winds for open terrain and actual terrain for historical storms. Provide a link to the location of the form </w:t>
      </w:r>
      <w:r w:rsidR="00300663">
        <w:t>here.</w:t>
      </w:r>
    </w:p>
    <w:p w:rsidR="006C5C1B" w:rsidRDefault="007E0D73" w:rsidP="00B75299">
      <w:r>
        <w:t xml:space="preserve">See </w:t>
      </w:r>
      <w:hyperlink w:anchor="FormM2" w:history="1">
        <w:r w:rsidRPr="007E0D73">
          <w:rPr>
            <w:rStyle w:val="Hyperlink"/>
          </w:rPr>
          <w:t>Form M-2</w:t>
        </w:r>
      </w:hyperlink>
      <w:r>
        <w:t>.</w:t>
      </w:r>
    </w:p>
    <w:p w:rsidR="007E0D73" w:rsidRDefault="007E0D73" w:rsidP="00B75299"/>
    <w:p w:rsidR="006C5C1B" w:rsidRPr="006C5C1B" w:rsidRDefault="006C5C1B" w:rsidP="006C5C1B">
      <w:r w:rsidRPr="006C5C1B">
        <w:t>The open terrain winds are based on the common assumption that the wind is in equilibrium with open terrain roughness (0.03 m) with infinite fetch. The actual terrain winds are assumed to be in equilibrium with the local (effective) roughness near the surface, but near coastal regions the winds aloft may be more in equilibrium with marine roughness. Thus, it is possible for regions near the coast to have actual terrain winds that are larger than open terrain winds. The spatial distributions of open and actual terrain wind can be quite different because of the coastal transition and the fact that surface roughness in general has a large impact on the wind field. Spatial variations of roughness on the order of a few miles can cause large differences in the wind on that spatial scale.</w:t>
      </w:r>
    </w:p>
    <w:p w:rsidR="00B75299" w:rsidRDefault="00B75299" w:rsidP="00B75299"/>
    <w:p w:rsidR="00167001" w:rsidRDefault="00167001">
      <w:r>
        <w:br w:type="page"/>
      </w:r>
    </w:p>
    <w:p w:rsidR="00B75299" w:rsidRDefault="00167001" w:rsidP="0007529D">
      <w:pPr>
        <w:pStyle w:val="Heading2"/>
      </w:pPr>
      <w:bookmarkStart w:id="235" w:name="_Toc529271657"/>
      <w:r w:rsidRPr="00167001">
        <w:lastRenderedPageBreak/>
        <w:t>M-5 Hurricane Landfall and Over-Land Weakening Methodologies</w:t>
      </w:r>
      <w:bookmarkEnd w:id="235"/>
    </w:p>
    <w:p w:rsidR="00167001" w:rsidRDefault="00167001" w:rsidP="00B73298">
      <w:pPr>
        <w:pStyle w:val="Disclosure"/>
      </w:pPr>
      <w:r>
        <w:t>A. The hurricane over-land weakening rate methodology used by the hurricane model shall be consistent with historical records and with current state-of-the-science.</w:t>
      </w:r>
    </w:p>
    <w:p w:rsidR="00167001" w:rsidRPr="00167001" w:rsidRDefault="00070C62" w:rsidP="00167001">
      <w:r w:rsidRPr="00070C62">
        <w:t>Overland weakening rates are based on a pressure decay model developed from historical data as described by a recent paper published in peer-reviewed atmospheric science literature (Vickery, 2005).</w:t>
      </w:r>
    </w:p>
    <w:p w:rsidR="00167001" w:rsidRDefault="00167001" w:rsidP="00B73298">
      <w:pPr>
        <w:pStyle w:val="Disclosure"/>
      </w:pPr>
      <w:r>
        <w:t>B. The transition of winds from over-water to over-land within the hurricane model shall be consistent with current state-of-the-science.</w:t>
      </w:r>
    </w:p>
    <w:p w:rsidR="00167001" w:rsidRDefault="00FF1AC3" w:rsidP="00167001">
      <w:r w:rsidRPr="00FF1AC3">
        <w:t>The transition of winds from over-water to over-land is consistent with the current state of the science through the use of a pressure decay model (Vickery, 2005), a terrain conversion model from marine to actual roughness, and a coastal transition function (Vickery et al., 2009).</w:t>
      </w:r>
    </w:p>
    <w:p w:rsidR="00A52B17" w:rsidRDefault="00A52B17" w:rsidP="00B73298">
      <w:pPr>
        <w:pStyle w:val="Disclosure"/>
      </w:pPr>
      <w:r>
        <w:t>Disclosures</w:t>
      </w:r>
    </w:p>
    <w:p w:rsidR="00A52B17" w:rsidRDefault="00A52B17" w:rsidP="00B73298">
      <w:pPr>
        <w:pStyle w:val="Disclosure"/>
      </w:pPr>
      <w:r>
        <w:t>1. Describe and justify the functional form of hurricane decay rates used by the hurricane model.</w:t>
      </w:r>
    </w:p>
    <w:p w:rsidR="00A52B17" w:rsidRPr="00A52B17" w:rsidRDefault="00095C5A" w:rsidP="00A52B17">
      <w:r w:rsidRPr="00095C5A">
        <w:t xml:space="preserve">The hurricane decay rate function acts to decrease the </w:t>
      </w:r>
      <w:r w:rsidRPr="00A2784A">
        <w:rPr>
          <w:i/>
        </w:rPr>
        <w:t>DelP</w:t>
      </w:r>
      <w:r w:rsidRPr="00095C5A">
        <w:t xml:space="preserve"> with time after landfall. The functional form is an exponential in time since landfall and is based on historical data (Vickery, 2005).</w:t>
      </w:r>
    </w:p>
    <w:p w:rsidR="00A52B17" w:rsidRDefault="00A52B17" w:rsidP="00B73298">
      <w:pPr>
        <w:pStyle w:val="Disclosure"/>
      </w:pPr>
      <w:r>
        <w:t>2. Provide a graphical representation of the modeled decay rates for Florida hurricanes over time compared to wind observations.</w:t>
      </w:r>
    </w:p>
    <w:p w:rsidR="00C66E24" w:rsidRDefault="00C66E24" w:rsidP="00886496">
      <w:pPr>
        <w:rPr>
          <w:b/>
          <w:i/>
        </w:rPr>
      </w:pPr>
      <w:r w:rsidRPr="00C66E24">
        <w:t>The degradation of the wind field of a landfalling hurricane is associated with the filling of the central sea level pressure and the associated weakening of the surface pressure gradient; also the hurricane is over land, where the flow is subject to friction while flowing across obstacles in the form of roughness elements. Maximum wind degradation is shown according to how the maximum sustained surface wind (at the location containing the maximum winds in the storm) changes with time after landfall.  At landfall the marine exposure wind is assumed to be representative of the maximum winds occurring onshore. After landfall the open terrain wind is chosen to represent the maximum envelope of sustained winds over land. The NOAA-HRD H*Wind system is used to analyze the maximum winds at a sequence of times following landfalls of Hurricanes Katrina, Charley, Frances, Jeanne, and Wilma. H*Wind uses all available wind observations. The landfall wind field is used as a background field for times after landfall and compared to the available observations at a sequence of times after landfall.  An empirical decay is applied to the background field based on the comparisons to the observations. These data are then objectively analyzed to determine the wind field at each time. The model maximum sustained winds are compared to the maximum winds from the H*Wind analyses for the same times and roughness exposures.  In general, points after landfall are given for open terrain exposure. At times, even though the storm center is over land, the maximum wind speed may remain over water. For example</w:t>
      </w:r>
      <w:r w:rsidRPr="00886496">
        <w:t>,</w:t>
      </w:r>
      <w:r w:rsidR="003C40FD" w:rsidRPr="00886496">
        <w:t xml:space="preserve"> in the Hurricane Frances plot (</w:t>
      </w:r>
      <w:r w:rsidR="00886496">
        <w:fldChar w:fldCharType="begin"/>
      </w:r>
      <w:r w:rsidR="00886496">
        <w:instrText xml:space="preserve"> REF _Ref526945496 \h </w:instrText>
      </w:r>
      <w:r w:rsidR="00886496">
        <w:fldChar w:fldCharType="separate"/>
      </w:r>
      <w:r w:rsidR="00F609A5">
        <w:t xml:space="preserve">Figure </w:t>
      </w:r>
      <w:r w:rsidR="00F609A5">
        <w:rPr>
          <w:noProof/>
        </w:rPr>
        <w:t>31</w:t>
      </w:r>
      <w:r w:rsidR="00886496">
        <w:fldChar w:fldCharType="end"/>
      </w:r>
      <w:r w:rsidR="003C40FD" w:rsidRPr="00886496">
        <w:t>)</w:t>
      </w:r>
      <w:r w:rsidRPr="00886496">
        <w:t>,</w:t>
      </w:r>
      <w:r w:rsidRPr="00C66E24">
        <w:t xml:space="preserve"> the first three pairs of points represent marine exposure, the next three open terrain, and the final three marine exposure again, while all Hurricane Wilma point pairs </w:t>
      </w:r>
      <w:r w:rsidRPr="00C66E24">
        <w:lastRenderedPageBreak/>
        <w:t>(</w:t>
      </w:r>
      <w:r w:rsidR="00D016E4">
        <w:fldChar w:fldCharType="begin"/>
      </w:r>
      <w:r w:rsidR="00D016E4">
        <w:instrText xml:space="preserve"> REF _Ref526945607 \h </w:instrText>
      </w:r>
      <w:r w:rsidR="00D016E4">
        <w:fldChar w:fldCharType="separate"/>
      </w:r>
      <w:r w:rsidR="00F609A5">
        <w:t xml:space="preserve">Figure </w:t>
      </w:r>
      <w:r w:rsidR="00F609A5">
        <w:rPr>
          <w:noProof/>
        </w:rPr>
        <w:t>32</w:t>
      </w:r>
      <w:r w:rsidR="00D016E4">
        <w:fldChar w:fldCharType="end"/>
      </w:r>
      <w:r w:rsidRPr="00C66E24">
        <w:t xml:space="preserve">) </w:t>
      </w:r>
      <w:r w:rsidRPr="00886496">
        <w:t>repres</w:t>
      </w:r>
      <w:r w:rsidR="003C40FD" w:rsidRPr="00886496">
        <w:t>ent marine exposure. The plots</w:t>
      </w:r>
      <w:r w:rsidR="003C40FD">
        <w:rPr>
          <w:b/>
          <w:i/>
        </w:rPr>
        <w:t xml:space="preserve"> </w:t>
      </w:r>
      <w:r w:rsidRPr="00C66E24">
        <w:t>indicate that the public wind field model realistically simulates decay of the maximum wind speed during the landfall process, as well as subsequent strengthening after exit.</w:t>
      </w:r>
    </w:p>
    <w:p w:rsidR="003C40FD" w:rsidRPr="009754BA" w:rsidRDefault="009754BA" w:rsidP="009754BA">
      <w:r w:rsidRPr="009754BA">
        <w:rPr>
          <w:noProof/>
        </w:rPr>
        <w:drawing>
          <wp:inline distT="0" distB="0" distL="0" distR="0" wp14:anchorId="7781F2C6" wp14:editId="00E4C965">
            <wp:extent cx="6000750" cy="3642360"/>
            <wp:effectExtent l="0" t="0" r="6350" b="0"/>
            <wp:docPr id="539"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6000750" cy="3642360"/>
                    </a:xfrm>
                    <a:prstGeom prst="rect">
                      <a:avLst/>
                    </a:prstGeom>
                  </pic:spPr>
                </pic:pic>
              </a:graphicData>
            </a:graphic>
          </wp:inline>
        </w:drawing>
      </w:r>
    </w:p>
    <w:p w:rsidR="00C66E24" w:rsidRDefault="003C40FD" w:rsidP="00500EB8">
      <w:pPr>
        <w:pStyle w:val="Caption"/>
        <w:rPr>
          <w:i/>
        </w:rPr>
      </w:pPr>
      <w:bookmarkStart w:id="236" w:name="_Ref526945496"/>
      <w:bookmarkStart w:id="237" w:name="_Toc529271967"/>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F609A5">
        <w:rPr>
          <w:noProof/>
        </w:rPr>
        <w:t>31</w:t>
      </w:r>
      <w:r w:rsidR="00B77751">
        <w:rPr>
          <w:noProof/>
        </w:rPr>
        <w:fldChar w:fldCharType="end"/>
      </w:r>
      <w:bookmarkEnd w:id="236"/>
      <w:r>
        <w:t xml:space="preserve">. </w:t>
      </w:r>
      <w:r w:rsidRPr="0074673A">
        <w:t>Observed (green) and modeled (black) maximum sustained surface winds as a function of time for 2004 Hurricanes Frances (left) and Charley (right). Landfall is represented by the vertical dash-dot red line at the left and time of exit as the red line on</w:t>
      </w:r>
      <w:r w:rsidR="00892AF1">
        <w:t xml:space="preserve"> </w:t>
      </w:r>
      <w:r w:rsidR="00892AF1" w:rsidRPr="00892AF1">
        <w:t>the right.</w:t>
      </w:r>
      <w:r w:rsidR="00892AF1">
        <w:t xml:space="preserve"> </w:t>
      </w:r>
      <w:r w:rsidR="00892AF1" w:rsidRPr="00892AF1">
        <w:t>For Hurricane Frances (left) the first three pairs of points represent marine exposure, the next three open terrain, and the final three pairs represent marine exposure.  For Hurricane Charley (right) all pairs represent open terrain.</w:t>
      </w:r>
      <w:bookmarkEnd w:id="237"/>
    </w:p>
    <w:p w:rsidR="00886496" w:rsidRDefault="009754BA" w:rsidP="00D016E4">
      <w:pPr>
        <w:keepNext/>
        <w:jc w:val="center"/>
      </w:pPr>
      <w:r w:rsidRPr="009754BA">
        <w:rPr>
          <w:noProof/>
        </w:rPr>
        <w:lastRenderedPageBreak/>
        <w:drawing>
          <wp:inline distT="0" distB="0" distL="0" distR="0" wp14:anchorId="4F02FB5C" wp14:editId="6CB2A272">
            <wp:extent cx="5943600" cy="6045200"/>
            <wp:effectExtent l="0" t="0" r="0" b="0"/>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943600" cy="6045200"/>
                    </a:xfrm>
                    <a:prstGeom prst="rect">
                      <a:avLst/>
                    </a:prstGeom>
                  </pic:spPr>
                </pic:pic>
              </a:graphicData>
            </a:graphic>
          </wp:inline>
        </w:drawing>
      </w:r>
    </w:p>
    <w:p w:rsidR="003C40FD" w:rsidRPr="00886496" w:rsidRDefault="00886496" w:rsidP="00500EB8">
      <w:pPr>
        <w:pStyle w:val="Caption"/>
      </w:pPr>
      <w:bookmarkStart w:id="238" w:name="_Ref526945607"/>
      <w:bookmarkStart w:id="239" w:name="_Toc529271968"/>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F609A5">
        <w:rPr>
          <w:noProof/>
        </w:rPr>
        <w:t>32</w:t>
      </w:r>
      <w:r w:rsidR="00B77751">
        <w:rPr>
          <w:noProof/>
        </w:rPr>
        <w:fldChar w:fldCharType="end"/>
      </w:r>
      <w:bookmarkEnd w:id="238"/>
      <w:r>
        <w:t xml:space="preserve">. </w:t>
      </w:r>
      <w:r w:rsidRPr="00622D4C">
        <w:t xml:space="preserve">Observed (green) and modeled (black) maximum sustained surface winds as a function of time for Hurricanes Jeanne (2004, top left, open terrain), Katrina (2005 in South Florida, top right, open terrain), and Wilma (2005, </w:t>
      </w:r>
      <w:r>
        <w:t xml:space="preserve">lower left, marine exposure). </w:t>
      </w:r>
      <w:r w:rsidRPr="00886496">
        <w:t>Landfall is represented by the vertical dash-dot red line at the left and time of exit as the red line on the right.</w:t>
      </w:r>
      <w:bookmarkEnd w:id="239"/>
    </w:p>
    <w:p w:rsidR="00A52B17" w:rsidRDefault="00A52B17" w:rsidP="00B73298">
      <w:pPr>
        <w:pStyle w:val="Disclosure"/>
      </w:pPr>
      <w:r>
        <w:t>3. Describe the transition from over-water to over-land boundary layer simulated in the hurricane model.</w:t>
      </w:r>
    </w:p>
    <w:p w:rsidR="00A52B17" w:rsidRPr="00A52B17" w:rsidRDefault="00736337" w:rsidP="00A52B17">
      <w:r w:rsidRPr="00736337">
        <w:t xml:space="preserve">After landfall, the slab boundary layer, surface drag coefficient changes from a functional marine form to a constant based on a mean aerodynamic roughness length of 0.2 m. The slab boundary layer height increases from 450 m to 1 km after the center makes landfall and decreases back to 450 m if the center exits land to go back to sea.  To determine surface winds, an effective roughness model is used along with a coastal transition function. The coastal transition function is based on the concept of a growing internal boundary layer (Arya, 1988) for the sea-to-land transition. Within the equilibrium layer, assumed to be one tenth of the internal boundary layer (IBL) height in depth, </w:t>
      </w:r>
      <w:r w:rsidRPr="00736337">
        <w:lastRenderedPageBreak/>
        <w:t>the wind is assumed to be in equilibrium with the local effective roughness. Above the IBL the wind is assumed to be in equilibrium with marine roughness. Between the equilibrium layer and the IBL we assume that the wind is in equilibrium with vertically varying, stepwise increments of roughness that decay linearly from the local roughness to marine roughness. This is similar in concept to the methodology described in ESDU, and the modeled transition is very close to the ESDU values reported in Vickery et al. (2009).</w:t>
      </w:r>
    </w:p>
    <w:p w:rsidR="00A52B17" w:rsidRDefault="00A52B17" w:rsidP="00B73298">
      <w:pPr>
        <w:pStyle w:val="Disclosure"/>
      </w:pPr>
      <w:r>
        <w:t>4. Describe any changes in hurricane parameters, other than intensity, resulting from the transition from over-water to over-land.</w:t>
      </w:r>
    </w:p>
    <w:p w:rsidR="00597FF0" w:rsidRDefault="00597FF0" w:rsidP="002A5574">
      <w:r w:rsidRPr="00597FF0">
        <w:t xml:space="preserve">See Standard M-2, Disclosure 10. The </w:t>
      </w:r>
      <w:r w:rsidRPr="00737280">
        <w:rPr>
          <w:i/>
        </w:rPr>
        <w:t>Holland B</w:t>
      </w:r>
      <w:r w:rsidRPr="00597FF0">
        <w:t xml:space="preserve"> parameter has a weak dependence on pressure and will undergo slight change. The radius of maximum winds has an implicit dependence on pressure through the scale and shape parameters of the gamma distribution (see M-2, Disclosure 3), and thus strong storms making landfall could undergo some expansion.</w:t>
      </w:r>
    </w:p>
    <w:p w:rsidR="00A52B17" w:rsidRDefault="00A52B17" w:rsidP="00B73298">
      <w:pPr>
        <w:pStyle w:val="Disclosure"/>
      </w:pPr>
      <w:r>
        <w:t>5. Describe the representation in the hurricane model of passage over non-continental U.S. land masses on hurricanes affecting Florida.</w:t>
      </w:r>
    </w:p>
    <w:p w:rsidR="00A52B17" w:rsidRPr="00A52B17" w:rsidRDefault="00E42BCA" w:rsidP="00A52B17">
      <w:r w:rsidRPr="00E42BCA">
        <w:t>Noncontinental U. S. land masses are identified by a land-ocean mask that keeps track of whether the storm center is over the land or ocean.  Storms that pass over noncontinental U.S. land masses (e.g., Cuba) undergo decay, just as storms do crossing continental land masses (e.g., mainland U. S.) using a pressure-filling model (Vickery, 2005).</w:t>
      </w:r>
    </w:p>
    <w:p w:rsidR="00167001" w:rsidRDefault="00A52B17" w:rsidP="00B73298">
      <w:pPr>
        <w:pStyle w:val="Disclosure"/>
      </w:pPr>
      <w:r>
        <w:t>6. Describe any differences in the treatment of decay rates in the hurricane model for stochastic hurricanes compared to historical hurricanes affecting Florida.</w:t>
      </w:r>
    </w:p>
    <w:p w:rsidR="003E5B78" w:rsidRDefault="003E5B78" w:rsidP="003E5B78">
      <w:r>
        <w:t>In the FPHLM model, decay is defined as the change in minimum sea level pressure (</w:t>
      </w:r>
      <w:r>
        <w:rPr>
          <w:i/>
          <w:iCs/>
        </w:rPr>
        <w:t>Pmin</w:t>
      </w:r>
      <w:r>
        <w:t xml:space="preserve">) with time after landfall. The input file for the wind field model consists of a hurricane track file that contains storm position, </w:t>
      </w:r>
      <w:r>
        <w:rPr>
          <w:i/>
          <w:iCs/>
        </w:rPr>
        <w:t>Pmin</w:t>
      </w:r>
      <w:r>
        <w:t xml:space="preserve">, </w:t>
      </w:r>
      <w:r>
        <w:rPr>
          <w:i/>
          <w:iCs/>
        </w:rPr>
        <w:t>Rmax</w:t>
      </w:r>
      <w:r>
        <w:t xml:space="preserve">, and </w:t>
      </w:r>
      <w:r w:rsidRPr="007A0894">
        <w:rPr>
          <w:i/>
        </w:rPr>
        <w:t>Holland B</w:t>
      </w:r>
      <w:r>
        <w:t xml:space="preserve"> at 1 h frequency. The wind field model is exactly the same for scenario (historical) or stochastic events. When running the model in scenario mode for historical hurricanes affecting Florida, we use a set of historical hurricane tracks as input to the model. When the model is run in stochastic mode, the input hurricane tracks are provided by the track and intensity model. The track and intensity model uses the Vickery (2005) pressure decay after landfall. When a hurricane exits land, the </w:t>
      </w:r>
      <w:r>
        <w:rPr>
          <w:i/>
          <w:iCs/>
        </w:rPr>
        <w:t>Pmin</w:t>
      </w:r>
      <w:r>
        <w:t xml:space="preserve"> over water is determined on the basis of the Markov process as described in Disclosure G-1.2.</w:t>
      </w:r>
    </w:p>
    <w:p w:rsidR="003E5B78" w:rsidRDefault="003E5B78" w:rsidP="003E5B78"/>
    <w:p w:rsidR="003E5B78" w:rsidRDefault="003E5B78" w:rsidP="003E5B78">
      <w:r>
        <w:t xml:space="preserve">For historical hurricane tracks the landfall pressure is determined from HURDAT or from the Ho et al. (1987) report. If post-landfall pressure data are available in HURDAT, we interpolate pressure values over land. If post-landfall pressure data are not available, we apply the Vickery (2005) pressure decay model to the landfall pressure. After the storm exits land, the pressure is based on HURDAT data. Therefore, decay rates for historical hurricanes are based on HURDAT data if available, or the Vickery decay rate model applied to the HURDAT or Ho et al. (1987) landfall </w:t>
      </w:r>
      <w:r>
        <w:rPr>
          <w:i/>
          <w:iCs/>
        </w:rPr>
        <w:t>Pmin</w:t>
      </w:r>
      <w:r>
        <w:t>, and decay rates for stochastic hurricanes are based on Vickery (2005).</w:t>
      </w:r>
    </w:p>
    <w:p w:rsidR="00FE06C3" w:rsidRDefault="00FE06C3" w:rsidP="0074607F"/>
    <w:p w:rsidR="00F95E4D" w:rsidRDefault="00F95E4D">
      <w:r>
        <w:br w:type="page"/>
      </w:r>
    </w:p>
    <w:p w:rsidR="00A52B17" w:rsidRDefault="00F95E4D" w:rsidP="0007529D">
      <w:pPr>
        <w:pStyle w:val="Heading2"/>
      </w:pPr>
      <w:bookmarkStart w:id="240" w:name="_Toc529271658"/>
      <w:r w:rsidRPr="00F95E4D">
        <w:lastRenderedPageBreak/>
        <w:t>M-6 Logical Relationships of Hurricane Characteristics</w:t>
      </w:r>
      <w:bookmarkEnd w:id="240"/>
    </w:p>
    <w:p w:rsidR="00F95E4D" w:rsidRDefault="00F95E4D" w:rsidP="00B73298">
      <w:pPr>
        <w:pStyle w:val="Disclosure"/>
      </w:pPr>
      <w:r>
        <w:t>A. The magnitude of asymmetry shall increase as the translation speed increases, all other factors held constant.</w:t>
      </w:r>
    </w:p>
    <w:p w:rsidR="00F95E4D" w:rsidRPr="00F95E4D" w:rsidRDefault="00BA4FEC" w:rsidP="00F95E4D">
      <w:r w:rsidRPr="00BA4FEC">
        <w:t>With all other factors held constant, the wind field asymmetry increases with translation speed.  The storm translation speed causes a major right-left (looking in the direction the storm is moving) asymmetry in the wind field, which in turn causes an asymmetry in surface friction since the surface stress is wind-speed dependent.  The magnitude of the asymmetry increases as the translation speed increases; there is no asymmetry for a stationary storm except for possible land friction effects if a storm becomes stationary while a large percentage of its circulation is over both land and water.</w:t>
      </w:r>
    </w:p>
    <w:p w:rsidR="00F95E4D" w:rsidRDefault="00F95E4D" w:rsidP="00B73298">
      <w:pPr>
        <w:pStyle w:val="Disclosure"/>
      </w:pPr>
      <w:r>
        <w:t>B. The mean windspeed shall decrease with increasing surface roughness (friction), all other factors held constant.</w:t>
      </w:r>
    </w:p>
    <w:p w:rsidR="00631AF4" w:rsidRDefault="00E7168C" w:rsidP="00F95E4D">
      <w:r w:rsidRPr="00E7168C">
        <w:t>With all other factors held constant, the mean wind speed decreases with increasing surface roughness. However, the gust factor, which is used to estimate the peak one-minute wind and the peak three-second gust over the time period corresponding to the model mean wind increases as a function of turbulence intensity, which increases with surface roughness (Paulsen et al., 2003; Masters, 2004; Powell et al., 2004). For roughness values representative of ZIP Codes in Florida, with residential roughness values on the order of 0.2–0.3 m, the roughness effect on decreasing the mean wind speed overwhelms the enhanced turbulence intensity effect that increases the gust factor.</w:t>
      </w:r>
    </w:p>
    <w:p w:rsidR="00631AF4" w:rsidRDefault="00631AF4" w:rsidP="00B73298">
      <w:pPr>
        <w:pStyle w:val="Disclosure"/>
      </w:pPr>
      <w:r>
        <w:t>Disclosures</w:t>
      </w:r>
    </w:p>
    <w:p w:rsidR="00631AF4" w:rsidRDefault="00631AF4" w:rsidP="00B73298">
      <w:pPr>
        <w:pStyle w:val="Disclosure"/>
      </w:pPr>
      <w:r>
        <w:t>1. Describe how the asymmetric structure of hurricanes is represented in the hurricane model.</w:t>
      </w:r>
    </w:p>
    <w:p w:rsidR="003F5D04" w:rsidRPr="00D610B2" w:rsidRDefault="003F5D04" w:rsidP="00D610B2">
      <w:r w:rsidRPr="00D610B2">
        <w:t>The asymmetry of the wind field is determined by the storm translation motion (right-left asymmetry) and the associated asymmetric surface friction. A set of form factors for the wind field also contributes to the asymmetry, and the proximity of the storm to land introduces an additional asymmetry because of the effect of land roughness elements on the flow. Azimuthal variation is introduced through the use of two form factors [see Appendix of Powell et al. (2005) for more detail]. The form factors multiply the radial and tangential profiles and provide a “factorized” ansatz for both the radial and tangential storm–relative wind components. Each form factor contains three constant coefficients that are variationally determined in such a way that the ansatz constructed satisfies (as far as its numerical degrees of freedom permit) the scaled momentum equations for the storm-relative polar wind components.</w:t>
      </w:r>
    </w:p>
    <w:p w:rsidR="00631AF4" w:rsidRDefault="00631AF4" w:rsidP="00B73298">
      <w:pPr>
        <w:pStyle w:val="Disclosure"/>
      </w:pPr>
      <w:r>
        <w:t>2. Provide a completed Form M-3, Radius of Maximum Winds and Radii of Standard Wind Thresholds. Provide a link to the location of the form here.</w:t>
      </w:r>
    </w:p>
    <w:p w:rsidR="00F9024F" w:rsidRPr="00F9024F" w:rsidRDefault="007E0D73" w:rsidP="00F9024F">
      <w:r>
        <w:t xml:space="preserve">See </w:t>
      </w:r>
      <w:hyperlink w:anchor="FormM3" w:history="1">
        <w:r w:rsidRPr="007E0D73">
          <w:rPr>
            <w:rStyle w:val="Hyperlink"/>
          </w:rPr>
          <w:t>Form M-3</w:t>
        </w:r>
      </w:hyperlink>
      <w:r>
        <w:t>.</w:t>
      </w:r>
    </w:p>
    <w:p w:rsidR="00425F05" w:rsidRDefault="00425F05">
      <w:pPr>
        <w:jc w:val="left"/>
        <w:rPr>
          <w:rFonts w:ascii="Arial" w:hAnsi="Arial"/>
          <w:b/>
          <w:i/>
        </w:rPr>
      </w:pPr>
      <w:r>
        <w:br w:type="page"/>
      </w:r>
    </w:p>
    <w:p w:rsidR="00631AF4" w:rsidRDefault="00631AF4" w:rsidP="00B73298">
      <w:pPr>
        <w:pStyle w:val="Disclosure"/>
      </w:pPr>
      <w:r>
        <w:lastRenderedPageBreak/>
        <w:t>3. Discuss the radii values for each wind threshold in Form M-3, Radius of Maximum Winds and Radii of Standard Wind Thresholds, with reference to available hurricane observations such as those in HURDAT2. Justify the appropriateness of the databases used in the radii validations.</w:t>
      </w:r>
    </w:p>
    <w:p w:rsidR="000D5312" w:rsidRDefault="000D5312" w:rsidP="000D5312">
      <w:r>
        <w:t>We have validated the modeled wind field against H*Wind observations as described and justified in Standard S-1, Disclosure 2. In addition, we have compared the modeled radii with those in the HURDAT2 database, released February 17, 2016.  We discuss this comparison in more detail below.</w:t>
      </w:r>
    </w:p>
    <w:p w:rsidR="000D5312" w:rsidRDefault="000D5312" w:rsidP="000D5312"/>
    <w:p w:rsidR="000D5312" w:rsidRDefault="000D5312" w:rsidP="008706DB">
      <w:r>
        <w:t>The HURDAT2 database has limited observations for some storms at three standard radii: 64 kt (73 mph), 50 kt (58 mph) and 34 kt (40 mph). There are no observations of 110 mph winds in HURDAT2. For the FPHLM wind model, the winds are often not computed or stored for winds below the damage threshold (50 mph 3-sec gust). Thus our comparison was limited to 64 kt (“R64” - 73 mph) and 50 kt (“R50” - 58 mph) radii. As described in Form M-3, the reported radii in Form M-3 for the model are limited to landfall values in Florida and neighboring states, and are within +/- 0.5 mb of the pressure threshold. In HURDAT2, there are too few storms that meet these criteria, so we relaxed the criteria to include all storms in the database, and within +/- 5 mb of the pressure threshold. For many storms there are multiple observations, and therefore the whole set of observations cannot be considered independent measurements. For pressures below 930 mb, there were only 6 storms that had reported radii, and thus too few to determine appropriate quantile values. In Form M-3 Supplemental (</w:t>
      </w:r>
      <w:r w:rsidR="008706DB">
        <w:fldChar w:fldCharType="begin"/>
      </w:r>
      <w:r w:rsidR="008706DB">
        <w:instrText xml:space="preserve"> REF _Ref527008819 \h </w:instrText>
      </w:r>
      <w:r w:rsidR="008706DB">
        <w:fldChar w:fldCharType="separate"/>
      </w:r>
      <w:r w:rsidR="00F609A5">
        <w:t xml:space="preserve">Table </w:t>
      </w:r>
      <w:r w:rsidR="00F609A5">
        <w:rPr>
          <w:noProof/>
        </w:rPr>
        <w:t>33</w:t>
      </w:r>
      <w:r w:rsidR="008706DB">
        <w:fldChar w:fldCharType="end"/>
      </w:r>
      <w:r>
        <w:t>), we show the reported HURDAT2 outer radii thresholds for R64 (73 mph) and R50 (58 mph) in comparison with the modeled values which were obtained as described in Form M-3.</w:t>
      </w:r>
    </w:p>
    <w:p w:rsidR="000D5312" w:rsidRDefault="000D5312" w:rsidP="000D5312"/>
    <w:p w:rsidR="00631AF4" w:rsidRDefault="000D5312" w:rsidP="000D5312">
      <w:r>
        <w:t>The comparison between the HURDAT2 and FPHLM wind model radii quantiles shows reasonable agreement, especially given the limitations of the comparison due to sparse data and relaxed criteria for the observations. In addition, NHC considers outer radii quality (as reported in HURDAT2) to be poor because of data sparseness, and therefore does not validate wind radii forecasts.  Observed radii quantiles are sensitive to small sample size as well.</w:t>
      </w:r>
    </w:p>
    <w:p w:rsidR="000D5312" w:rsidRDefault="000D5312" w:rsidP="000D5312"/>
    <w:p w:rsidR="001F192B" w:rsidRDefault="001F192B" w:rsidP="000D5312"/>
    <w:p w:rsidR="00304D18" w:rsidRDefault="00304D18">
      <w:r>
        <w:br w:type="page"/>
      </w:r>
    </w:p>
    <w:p w:rsidR="00304D18" w:rsidRDefault="00304D18" w:rsidP="0007529D">
      <w:pPr>
        <w:pStyle w:val="Heading2"/>
      </w:pPr>
      <w:bookmarkStart w:id="241" w:name="FormM1"/>
      <w:bookmarkStart w:id="242" w:name="_Toc529271659"/>
      <w:r w:rsidRPr="00304D18">
        <w:lastRenderedPageBreak/>
        <w:t>Form M-1</w:t>
      </w:r>
      <w:bookmarkEnd w:id="241"/>
      <w:r w:rsidRPr="00304D18">
        <w:t>: Annual Occurrence Rates</w:t>
      </w:r>
      <w:bookmarkEnd w:id="242"/>
    </w:p>
    <w:p w:rsidR="00304D18" w:rsidRDefault="0045375B" w:rsidP="00304D18">
      <w:r>
        <w:t xml:space="preserve">See </w:t>
      </w:r>
      <w:hyperlink w:anchor="AppendixO" w:history="1">
        <w:r w:rsidRPr="00D6723F">
          <w:rPr>
            <w:rStyle w:val="Hyperlink"/>
          </w:rPr>
          <w:t xml:space="preserve">Appendix </w:t>
        </w:r>
        <w:r w:rsidR="00D6723F" w:rsidRPr="00D6723F">
          <w:rPr>
            <w:rStyle w:val="Hyperlink"/>
          </w:rPr>
          <w:t>O</w:t>
        </w:r>
      </w:hyperlink>
      <w:r>
        <w:t>.</w:t>
      </w:r>
    </w:p>
    <w:p w:rsidR="007D7C80" w:rsidRDefault="007D7C80">
      <w:r>
        <w:br w:type="page"/>
      </w:r>
    </w:p>
    <w:p w:rsidR="007D7C80" w:rsidRDefault="009965D1" w:rsidP="0007529D">
      <w:pPr>
        <w:pStyle w:val="Heading2"/>
      </w:pPr>
      <w:bookmarkStart w:id="243" w:name="FormM2"/>
      <w:bookmarkStart w:id="244" w:name="_Toc529271660"/>
      <w:r w:rsidRPr="009965D1">
        <w:lastRenderedPageBreak/>
        <w:t>Form M-2</w:t>
      </w:r>
      <w:bookmarkEnd w:id="243"/>
      <w:r w:rsidRPr="009965D1">
        <w:t>: Maps of Maximum Winds</w:t>
      </w:r>
      <w:bookmarkEnd w:id="244"/>
    </w:p>
    <w:p w:rsidR="006274D8" w:rsidRDefault="006274D8" w:rsidP="00B73298">
      <w:pPr>
        <w:pStyle w:val="Disclosure"/>
      </w:pPr>
      <w:r>
        <w:t>A. Provide color-coded contour plots on maps with ZIP Code boundaries of the maximum winds for the modeled version of the Base Hurricane Storm Set for land use set for open terrain and for land use set for actual terrain. Plot the position and values of the maximum windspeeds on each contour map.</w:t>
      </w:r>
    </w:p>
    <w:p w:rsidR="006274D8" w:rsidRDefault="006274D8" w:rsidP="00B73298">
      <w:pPr>
        <w:pStyle w:val="Disclosure"/>
      </w:pPr>
      <w:r>
        <w:t xml:space="preserve">B. Provide color-coded contour plots on maps with ZIP Code boundaries of the maximum winds for a 100-year and a 250-year return period from the stochastic storm set for land use set for open terrain and for land use set for actual terrain. Plot the position and values of the maximum windspeeds on each contour map. </w:t>
      </w:r>
    </w:p>
    <w:p w:rsidR="006274D8" w:rsidRDefault="006274D8" w:rsidP="00B73298">
      <w:pPr>
        <w:pStyle w:val="Disclosure"/>
      </w:pPr>
      <w:r>
        <w:t>Actual terrain is the roughness distribution used in the standard version of the hurricane model as defined by the modeling organization.  Open terrain uses the same roughness length of 0.03 meters at all land points.</w:t>
      </w:r>
    </w:p>
    <w:p w:rsidR="006274D8" w:rsidRDefault="006274D8" w:rsidP="00B73298">
      <w:pPr>
        <w:pStyle w:val="Disclosure"/>
      </w:pPr>
      <w:r>
        <w:t xml:space="preserve">Maximum winds in these maps are defined as the maximum one-minute sustained winds over the terrain as modeled and recorded at each location.  </w:t>
      </w:r>
    </w:p>
    <w:p w:rsidR="006274D8" w:rsidRDefault="006274D8" w:rsidP="00B73298">
      <w:pPr>
        <w:pStyle w:val="Disclosure"/>
      </w:pPr>
      <w:r>
        <w:t>The same color scheme and increments shall be used for all maps.</w:t>
      </w:r>
    </w:p>
    <w:p w:rsidR="006274D8" w:rsidRDefault="006274D8" w:rsidP="00B73298">
      <w:pPr>
        <w:pStyle w:val="Disclosure"/>
      </w:pPr>
      <w:r>
        <w:t>Use the following eight isotach values and interval color coding:</w:t>
      </w:r>
    </w:p>
    <w:p w:rsidR="006274D8" w:rsidRPr="002972D0" w:rsidRDefault="006274D8" w:rsidP="002972D0">
      <w:pPr>
        <w:rPr>
          <w:rFonts w:ascii="Arial" w:hAnsi="Arial" w:cs="Arial"/>
          <w:b/>
          <w:i/>
        </w:rPr>
      </w:pPr>
      <w:r w:rsidRPr="002972D0">
        <w:rPr>
          <w:rFonts w:ascii="Arial" w:hAnsi="Arial" w:cs="Arial"/>
          <w:b/>
          <w:i/>
        </w:rPr>
        <w:t>(1)</w:t>
      </w:r>
      <w:r w:rsidRPr="002972D0">
        <w:rPr>
          <w:rFonts w:ascii="Arial" w:hAnsi="Arial" w:cs="Arial"/>
          <w:b/>
          <w:i/>
        </w:rPr>
        <w:tab/>
        <w:t xml:space="preserve">Minimum damaging </w:t>
      </w:r>
      <w:r w:rsidRPr="002972D0">
        <w:rPr>
          <w:rFonts w:ascii="Arial" w:hAnsi="Arial" w:cs="Arial"/>
          <w:b/>
          <w:i/>
        </w:rPr>
        <w:tab/>
        <w:t>Blue</w:t>
      </w:r>
    </w:p>
    <w:p w:rsidR="006274D8" w:rsidRPr="002972D0" w:rsidRDefault="006274D8" w:rsidP="002972D0">
      <w:pPr>
        <w:rPr>
          <w:rFonts w:ascii="Arial" w:hAnsi="Arial" w:cs="Arial"/>
          <w:b/>
          <w:i/>
        </w:rPr>
      </w:pPr>
      <w:r w:rsidRPr="002972D0">
        <w:rPr>
          <w:rFonts w:ascii="Arial" w:hAnsi="Arial" w:cs="Arial"/>
          <w:b/>
          <w:i/>
        </w:rPr>
        <w:t>(2)</w:t>
      </w:r>
      <w:r w:rsidRPr="002972D0">
        <w:rPr>
          <w:rFonts w:ascii="Arial" w:hAnsi="Arial" w:cs="Arial"/>
          <w:b/>
          <w:i/>
        </w:rPr>
        <w:tab/>
        <w:t>50 mph</w:t>
      </w:r>
      <w:r w:rsidRPr="002972D0">
        <w:rPr>
          <w:rFonts w:ascii="Arial" w:hAnsi="Arial" w:cs="Arial"/>
          <w:b/>
          <w:i/>
        </w:rPr>
        <w:tab/>
      </w:r>
      <w:r w:rsidRPr="002972D0">
        <w:rPr>
          <w:rFonts w:ascii="Arial" w:hAnsi="Arial" w:cs="Arial"/>
          <w:b/>
          <w:i/>
        </w:rPr>
        <w:tab/>
      </w:r>
      <w:r w:rsidRPr="002972D0">
        <w:rPr>
          <w:rFonts w:ascii="Arial" w:hAnsi="Arial" w:cs="Arial"/>
          <w:b/>
          <w:i/>
        </w:rPr>
        <w:tab/>
        <w:t>Medium Blue</w:t>
      </w:r>
    </w:p>
    <w:p w:rsidR="006274D8" w:rsidRPr="002972D0" w:rsidRDefault="006274D8" w:rsidP="002972D0">
      <w:pPr>
        <w:rPr>
          <w:rFonts w:ascii="Arial" w:hAnsi="Arial" w:cs="Arial"/>
          <w:b/>
          <w:i/>
        </w:rPr>
      </w:pPr>
      <w:r w:rsidRPr="002972D0">
        <w:rPr>
          <w:rFonts w:ascii="Arial" w:hAnsi="Arial" w:cs="Arial"/>
          <w:b/>
          <w:i/>
        </w:rPr>
        <w:t>(3)</w:t>
      </w:r>
      <w:r w:rsidRPr="002972D0">
        <w:rPr>
          <w:rFonts w:ascii="Arial" w:hAnsi="Arial" w:cs="Arial"/>
          <w:b/>
          <w:i/>
        </w:rPr>
        <w:tab/>
        <w:t>65 mph</w:t>
      </w:r>
      <w:r w:rsidRPr="002972D0">
        <w:rPr>
          <w:rFonts w:ascii="Arial" w:hAnsi="Arial" w:cs="Arial"/>
          <w:b/>
          <w:i/>
        </w:rPr>
        <w:tab/>
      </w:r>
      <w:r w:rsidRPr="002972D0">
        <w:rPr>
          <w:rFonts w:ascii="Arial" w:hAnsi="Arial" w:cs="Arial"/>
          <w:b/>
          <w:i/>
        </w:rPr>
        <w:tab/>
      </w:r>
      <w:r w:rsidRPr="002972D0">
        <w:rPr>
          <w:rFonts w:ascii="Arial" w:hAnsi="Arial" w:cs="Arial"/>
          <w:b/>
          <w:i/>
        </w:rPr>
        <w:tab/>
        <w:t>Light  Blue</w:t>
      </w:r>
    </w:p>
    <w:p w:rsidR="006274D8" w:rsidRPr="002972D0" w:rsidRDefault="006274D8" w:rsidP="002972D0">
      <w:pPr>
        <w:rPr>
          <w:rFonts w:ascii="Arial" w:hAnsi="Arial" w:cs="Arial"/>
          <w:b/>
          <w:i/>
        </w:rPr>
      </w:pPr>
      <w:r w:rsidRPr="002972D0">
        <w:rPr>
          <w:rFonts w:ascii="Arial" w:hAnsi="Arial" w:cs="Arial"/>
          <w:b/>
          <w:i/>
        </w:rPr>
        <w:t>(4)</w:t>
      </w:r>
      <w:r w:rsidRPr="002972D0">
        <w:rPr>
          <w:rFonts w:ascii="Arial" w:hAnsi="Arial" w:cs="Arial"/>
          <w:b/>
          <w:i/>
        </w:rPr>
        <w:tab/>
        <w:t>80 mph</w:t>
      </w:r>
      <w:r w:rsidRPr="002972D0">
        <w:rPr>
          <w:rFonts w:ascii="Arial" w:hAnsi="Arial" w:cs="Arial"/>
          <w:b/>
          <w:i/>
        </w:rPr>
        <w:tab/>
      </w:r>
      <w:r w:rsidRPr="002972D0">
        <w:rPr>
          <w:rFonts w:ascii="Arial" w:hAnsi="Arial" w:cs="Arial"/>
          <w:b/>
          <w:i/>
        </w:rPr>
        <w:tab/>
      </w:r>
      <w:r w:rsidRPr="002972D0">
        <w:rPr>
          <w:rFonts w:ascii="Arial" w:hAnsi="Arial" w:cs="Arial"/>
          <w:b/>
          <w:i/>
        </w:rPr>
        <w:tab/>
        <w:t>White</w:t>
      </w:r>
    </w:p>
    <w:p w:rsidR="006274D8" w:rsidRPr="002972D0" w:rsidRDefault="006274D8" w:rsidP="002972D0">
      <w:pPr>
        <w:rPr>
          <w:rFonts w:ascii="Arial" w:hAnsi="Arial" w:cs="Arial"/>
          <w:b/>
          <w:i/>
        </w:rPr>
      </w:pPr>
      <w:r w:rsidRPr="002972D0">
        <w:rPr>
          <w:rFonts w:ascii="Arial" w:hAnsi="Arial" w:cs="Arial"/>
          <w:b/>
          <w:i/>
        </w:rPr>
        <w:t>(5)</w:t>
      </w:r>
      <w:r w:rsidRPr="002972D0">
        <w:rPr>
          <w:rFonts w:ascii="Arial" w:hAnsi="Arial" w:cs="Arial"/>
          <w:b/>
          <w:i/>
        </w:rPr>
        <w:tab/>
        <w:t>95 mph</w:t>
      </w:r>
      <w:r w:rsidRPr="002972D0">
        <w:rPr>
          <w:rFonts w:ascii="Arial" w:hAnsi="Arial" w:cs="Arial"/>
          <w:b/>
          <w:i/>
        </w:rPr>
        <w:tab/>
      </w:r>
      <w:r w:rsidRPr="002972D0">
        <w:rPr>
          <w:rFonts w:ascii="Arial" w:hAnsi="Arial" w:cs="Arial"/>
          <w:b/>
          <w:i/>
        </w:rPr>
        <w:tab/>
      </w:r>
      <w:r w:rsidRPr="002972D0">
        <w:rPr>
          <w:rFonts w:ascii="Arial" w:hAnsi="Arial" w:cs="Arial"/>
          <w:b/>
          <w:i/>
        </w:rPr>
        <w:tab/>
        <w:t>Light Red</w:t>
      </w:r>
    </w:p>
    <w:p w:rsidR="006274D8" w:rsidRPr="002972D0" w:rsidRDefault="006274D8" w:rsidP="002972D0">
      <w:pPr>
        <w:rPr>
          <w:rFonts w:ascii="Arial" w:hAnsi="Arial" w:cs="Arial"/>
          <w:b/>
          <w:i/>
        </w:rPr>
      </w:pPr>
      <w:r w:rsidRPr="002972D0">
        <w:rPr>
          <w:rFonts w:ascii="Arial" w:hAnsi="Arial" w:cs="Arial"/>
          <w:b/>
          <w:i/>
        </w:rPr>
        <w:t>(6)</w:t>
      </w:r>
      <w:r w:rsidRPr="002972D0">
        <w:rPr>
          <w:rFonts w:ascii="Arial" w:hAnsi="Arial" w:cs="Arial"/>
          <w:b/>
          <w:i/>
        </w:rPr>
        <w:tab/>
        <w:t>110 mph</w:t>
      </w:r>
      <w:r w:rsidRPr="002972D0">
        <w:rPr>
          <w:rFonts w:ascii="Arial" w:hAnsi="Arial" w:cs="Arial"/>
          <w:b/>
          <w:i/>
        </w:rPr>
        <w:tab/>
      </w:r>
      <w:r w:rsidRPr="002972D0">
        <w:rPr>
          <w:rFonts w:ascii="Arial" w:hAnsi="Arial" w:cs="Arial"/>
          <w:b/>
          <w:i/>
        </w:rPr>
        <w:tab/>
      </w:r>
      <w:r w:rsidRPr="002972D0">
        <w:rPr>
          <w:rFonts w:ascii="Arial" w:hAnsi="Arial" w:cs="Arial"/>
          <w:b/>
          <w:i/>
        </w:rPr>
        <w:tab/>
        <w:t>Medium Red</w:t>
      </w:r>
    </w:p>
    <w:p w:rsidR="006274D8" w:rsidRPr="002972D0" w:rsidRDefault="006274D8" w:rsidP="002972D0">
      <w:pPr>
        <w:rPr>
          <w:rFonts w:ascii="Arial" w:hAnsi="Arial" w:cs="Arial"/>
          <w:b/>
          <w:i/>
        </w:rPr>
      </w:pPr>
      <w:r w:rsidRPr="002972D0">
        <w:rPr>
          <w:rFonts w:ascii="Arial" w:hAnsi="Arial" w:cs="Arial"/>
          <w:b/>
          <w:i/>
        </w:rPr>
        <w:t>(7)</w:t>
      </w:r>
      <w:r w:rsidRPr="002972D0">
        <w:rPr>
          <w:rFonts w:ascii="Arial" w:hAnsi="Arial" w:cs="Arial"/>
          <w:b/>
          <w:i/>
        </w:rPr>
        <w:tab/>
        <w:t>125 mph</w:t>
      </w:r>
      <w:r w:rsidRPr="002972D0">
        <w:rPr>
          <w:rFonts w:ascii="Arial" w:hAnsi="Arial" w:cs="Arial"/>
          <w:b/>
          <w:i/>
        </w:rPr>
        <w:tab/>
      </w:r>
      <w:r w:rsidRPr="002972D0">
        <w:rPr>
          <w:rFonts w:ascii="Arial" w:hAnsi="Arial" w:cs="Arial"/>
          <w:b/>
          <w:i/>
        </w:rPr>
        <w:tab/>
      </w:r>
      <w:r w:rsidRPr="002972D0">
        <w:rPr>
          <w:rFonts w:ascii="Arial" w:hAnsi="Arial" w:cs="Arial"/>
          <w:b/>
          <w:i/>
        </w:rPr>
        <w:tab/>
        <w:t>Red</w:t>
      </w:r>
    </w:p>
    <w:p w:rsidR="006274D8" w:rsidRPr="002972D0" w:rsidRDefault="006274D8" w:rsidP="002972D0">
      <w:pPr>
        <w:rPr>
          <w:rFonts w:ascii="Arial" w:hAnsi="Arial" w:cs="Arial"/>
          <w:b/>
          <w:i/>
        </w:rPr>
      </w:pPr>
      <w:r w:rsidRPr="002972D0">
        <w:rPr>
          <w:rFonts w:ascii="Arial" w:hAnsi="Arial" w:cs="Arial"/>
          <w:b/>
          <w:i/>
        </w:rPr>
        <w:t>(8)</w:t>
      </w:r>
      <w:r w:rsidRPr="002972D0">
        <w:rPr>
          <w:rFonts w:ascii="Arial" w:hAnsi="Arial" w:cs="Arial"/>
          <w:b/>
          <w:i/>
        </w:rPr>
        <w:tab/>
        <w:t>140 mph</w:t>
      </w:r>
      <w:r w:rsidRPr="002972D0">
        <w:rPr>
          <w:rFonts w:ascii="Arial" w:hAnsi="Arial" w:cs="Arial"/>
          <w:b/>
          <w:i/>
        </w:rPr>
        <w:tab/>
      </w:r>
      <w:r w:rsidRPr="002972D0">
        <w:rPr>
          <w:rFonts w:ascii="Arial" w:hAnsi="Arial" w:cs="Arial"/>
          <w:b/>
          <w:i/>
        </w:rPr>
        <w:tab/>
      </w:r>
      <w:r w:rsidRPr="002972D0">
        <w:rPr>
          <w:rFonts w:ascii="Arial" w:hAnsi="Arial" w:cs="Arial"/>
          <w:b/>
          <w:i/>
        </w:rPr>
        <w:tab/>
        <w:t>Magenta</w:t>
      </w:r>
    </w:p>
    <w:p w:rsidR="006274D8" w:rsidRDefault="006274D8" w:rsidP="00B73298">
      <w:pPr>
        <w:pStyle w:val="Disclosure"/>
      </w:pPr>
      <w:r>
        <w:t>Contouring in addition to these isotach values may be included.</w:t>
      </w:r>
    </w:p>
    <w:p w:rsidR="006274D8" w:rsidRPr="006274D8" w:rsidRDefault="00FF2239" w:rsidP="00B73298">
      <w:pPr>
        <w:pStyle w:val="Disclosure"/>
      </w:pPr>
      <w:r>
        <w:t xml:space="preserve">C. </w:t>
      </w:r>
      <w:r w:rsidR="006274D8">
        <w:t>Include Form M-2, Maps of Maximum Winds, in a submission appendix.</w:t>
      </w:r>
    </w:p>
    <w:p w:rsidR="00772D7D" w:rsidRDefault="00D6723F" w:rsidP="00772D7D">
      <w:r>
        <w:t xml:space="preserve">See </w:t>
      </w:r>
      <w:hyperlink w:anchor="AppendixP" w:history="1">
        <w:r w:rsidRPr="00D6723F">
          <w:rPr>
            <w:rStyle w:val="Hyperlink"/>
          </w:rPr>
          <w:t>Appendix P</w:t>
        </w:r>
      </w:hyperlink>
      <w:r>
        <w:t>.</w:t>
      </w:r>
    </w:p>
    <w:p w:rsidR="00772D7D" w:rsidRDefault="00772D7D">
      <w:r>
        <w:br w:type="page"/>
      </w:r>
    </w:p>
    <w:p w:rsidR="00BC7D89" w:rsidRDefault="00BC7D89" w:rsidP="0007529D">
      <w:pPr>
        <w:pStyle w:val="Heading2"/>
      </w:pPr>
      <w:bookmarkStart w:id="245" w:name="FormM3"/>
      <w:bookmarkStart w:id="246" w:name="_Toc529271661"/>
      <w:r w:rsidRPr="007E0D73">
        <w:lastRenderedPageBreak/>
        <w:t>Form M-3</w:t>
      </w:r>
      <w:bookmarkEnd w:id="245"/>
      <w:r w:rsidRPr="00BC7D89">
        <w:t>: Radius of Maximum Winds and Radii of Standard Wind Thresholds</w:t>
      </w:r>
      <w:bookmarkEnd w:id="246"/>
    </w:p>
    <w:p w:rsidR="00BC7D89" w:rsidRDefault="00D6723F" w:rsidP="00BC7D89">
      <w:r>
        <w:t xml:space="preserve">See </w:t>
      </w:r>
      <w:hyperlink w:anchor="AppendixQ" w:history="1">
        <w:r w:rsidRPr="00D6723F">
          <w:rPr>
            <w:rStyle w:val="Hyperlink"/>
          </w:rPr>
          <w:t>Appendix Q</w:t>
        </w:r>
      </w:hyperlink>
      <w:r>
        <w:t>.</w:t>
      </w:r>
    </w:p>
    <w:p w:rsidR="00B71DC1" w:rsidRPr="00BC7D89" w:rsidRDefault="00B71DC1" w:rsidP="00BC7D89"/>
    <w:p w:rsidR="00012ABC" w:rsidRDefault="00012ABC">
      <w:r>
        <w:br w:type="page"/>
      </w:r>
    </w:p>
    <w:p w:rsidR="00DF27F9" w:rsidRDefault="00012ABC" w:rsidP="00012ABC">
      <w:pPr>
        <w:pStyle w:val="Heading1"/>
      </w:pPr>
      <w:bookmarkStart w:id="247" w:name="_Toc529271662"/>
      <w:r w:rsidRPr="00012ABC">
        <w:lastRenderedPageBreak/>
        <w:t>STATISTICAL STANDARDS</w:t>
      </w:r>
      <w:bookmarkEnd w:id="247"/>
    </w:p>
    <w:p w:rsidR="00012ABC" w:rsidRDefault="00012ABC" w:rsidP="0007529D">
      <w:pPr>
        <w:pStyle w:val="Heading2"/>
      </w:pPr>
      <w:bookmarkStart w:id="248" w:name="_Toc529271663"/>
      <w:r w:rsidRPr="00012ABC">
        <w:t>S-1 Modeled Results and Goodness-of-Fit</w:t>
      </w:r>
      <w:bookmarkEnd w:id="248"/>
    </w:p>
    <w:p w:rsidR="00012ABC" w:rsidRDefault="00012ABC" w:rsidP="00B73298">
      <w:pPr>
        <w:pStyle w:val="Disclosure"/>
      </w:pPr>
      <w:r w:rsidRPr="00012ABC">
        <w:t>A. The use of historical data in developing the hurricane model shall be supported by rigorous methods published in current</w:t>
      </w:r>
      <w:r>
        <w:t xml:space="preserve"> scientific and technical literature.</w:t>
      </w:r>
    </w:p>
    <w:p w:rsidR="00012ABC" w:rsidRPr="00012ABC" w:rsidRDefault="005C4CBC" w:rsidP="00012ABC">
      <w:r w:rsidRPr="005C4CBC">
        <w:t>The historical data for the period 1900-2017 were modeled using scientifically accepted methods that have been published in accepted scientific literature.</w:t>
      </w:r>
    </w:p>
    <w:p w:rsidR="00012ABC" w:rsidRDefault="00012ABC" w:rsidP="00B73298">
      <w:pPr>
        <w:pStyle w:val="Disclosure"/>
      </w:pPr>
      <w:r>
        <w:t xml:space="preserve">B. Modeled and historical results shall reflect statistical agreement using current </w:t>
      </w:r>
      <w:r w:rsidRPr="00012ABC">
        <w:t>scientific and statistical methods for the academic disciplines appropriate for the various hurricane model components or characteristics.</w:t>
      </w:r>
    </w:p>
    <w:p w:rsidR="00012ABC" w:rsidRDefault="0075478B" w:rsidP="00012ABC">
      <w:r w:rsidRPr="0075478B">
        <w:t>Modeled and historical results are in agreement as indicated by appropriate statistical and scientific tests. Some of these tests will be discussed below.</w:t>
      </w:r>
    </w:p>
    <w:p w:rsidR="00FC728A" w:rsidRDefault="00FC728A" w:rsidP="00B73298">
      <w:pPr>
        <w:pStyle w:val="Disclosure"/>
      </w:pPr>
      <w:r>
        <w:t>Disclosures</w:t>
      </w:r>
    </w:p>
    <w:p w:rsidR="00FC728A" w:rsidRDefault="00022A98" w:rsidP="00B73298">
      <w:pPr>
        <w:pStyle w:val="Disclosure"/>
      </w:pPr>
      <w:r w:rsidRPr="00022A98">
        <w:t>1.</w:t>
      </w:r>
      <w:r>
        <w:t xml:space="preserve"> </w:t>
      </w:r>
      <w:r w:rsidR="00FC728A">
        <w:t>Provide a completed Form S-3, Distributions of Stochastic Hurricane Parameters. Identify the form of the probability distributions used for each function or variable, if applicable. Identify statistical techniques used for estimation and the specific goodness-of-fit tests applied along with the corresponding p-values. Describe whether the fitted distributions</w:t>
      </w:r>
      <w:r>
        <w:t xml:space="preserve"> </w:t>
      </w:r>
      <w:r w:rsidR="00FC728A">
        <w:t xml:space="preserve">provide a reasonable agreement with the historical data. Provide a link to the location of the </w:t>
      </w:r>
      <w:r w:rsidR="00E50184">
        <w:t>form here.</w:t>
      </w:r>
    </w:p>
    <w:p w:rsidR="00CE36F6" w:rsidRDefault="00D44815" w:rsidP="00CE36F6">
      <w:hyperlink w:anchor="FormS3" w:history="1">
        <w:r w:rsidR="00CE36F6" w:rsidRPr="00FE3489">
          <w:rPr>
            <w:rStyle w:val="Hyperlink"/>
          </w:rPr>
          <w:t>Form S-3</w:t>
        </w:r>
      </w:hyperlink>
      <w:r w:rsidR="00CE36F6">
        <w:t xml:space="preserve"> at the end of this section identifies the form of the probability distribution used for each variable with a brief justification for the fit. Some of the methods and distributions are described in greater details below.</w:t>
      </w:r>
    </w:p>
    <w:p w:rsidR="00CE36F6" w:rsidRDefault="00CE36F6" w:rsidP="00CE36F6"/>
    <w:p w:rsidR="00CE36F6" w:rsidRDefault="00CE36F6" w:rsidP="00CE36F6">
      <w:r>
        <w:t xml:space="preserve">Historical initial conditions are used to provide the seed for storm genesis in the model. Small uniform random error terms are added to the historical starting positions, intensities and changes in storm motion. Subsequent storm motion and intensity are determined by randomly sampling empirical probability distribution functions derived from the HURDAT historical record. </w:t>
      </w:r>
    </w:p>
    <w:p w:rsidR="00CE36F6" w:rsidRDefault="00CE36F6" w:rsidP="00CE36F6"/>
    <w:p w:rsidR="00022A98" w:rsidRDefault="00F81E2C" w:rsidP="00CE36F6">
      <w:r>
        <w:rPr>
          <w:highlight w:val="yellow"/>
        </w:rPr>
        <w:fldChar w:fldCharType="begin"/>
      </w:r>
      <w:r>
        <w:instrText xml:space="preserve"> REF _Ref528563048 \h </w:instrText>
      </w:r>
      <w:r>
        <w:rPr>
          <w:highlight w:val="yellow"/>
        </w:rPr>
      </w:r>
      <w:r>
        <w:rPr>
          <w:highlight w:val="yellow"/>
        </w:rPr>
        <w:fldChar w:fldCharType="separate"/>
      </w:r>
      <w:r w:rsidR="00F609A5">
        <w:t xml:space="preserve">Figure </w:t>
      </w:r>
      <w:r w:rsidR="00F609A5">
        <w:rPr>
          <w:noProof/>
        </w:rPr>
        <w:t>33</w:t>
      </w:r>
      <w:r>
        <w:rPr>
          <w:highlight w:val="yellow"/>
        </w:rPr>
        <w:fldChar w:fldCharType="end"/>
      </w:r>
      <w:r w:rsidRPr="00F81E2C">
        <w:t xml:space="preserve"> </w:t>
      </w:r>
      <w:r w:rsidR="00CE36F6">
        <w:t>shows the occurrence rate of both modeled and historical land-falling hurricanes in Florida. The figure shows a high level of agreement between historical and modeled occurrences. We also conducted a chi-square test to test whether the historical and modeled landfall occurrence rates were equal.  The historical number of years with 0, 1, 2, and 3 or more hurricanes per year (4 bins each with 5 or more occurrences giving 3 degrees of freedom) were compared to the corresponding modeled number of years resulting in a chi-squared test statistic of 2.303 and a p-value of approximately 0.512 indicating that there was no significant difference between the two. A comparison of landfalls by region and intensity is given in Form M-1. The modeled results are consistent with the historical record, especially given the large uncertainty in the historical observations.</w:t>
      </w:r>
    </w:p>
    <w:p w:rsidR="004A0C83" w:rsidRDefault="008027B7" w:rsidP="004A0C83">
      <w:pPr>
        <w:keepNext/>
        <w:jc w:val="center"/>
      </w:pPr>
      <w:r>
        <w:rPr>
          <w:noProof/>
          <w:lang w:eastAsia="en-US" w:bidi="bn-IN"/>
        </w:rPr>
        <w:lastRenderedPageBreak/>
        <w:drawing>
          <wp:inline distT="0" distB="0" distL="0" distR="0" wp14:anchorId="2762E256" wp14:editId="1791D523">
            <wp:extent cx="4572000" cy="2743200"/>
            <wp:effectExtent l="0" t="0" r="12700" b="12700"/>
            <wp:docPr id="586" name="Chart 586"/>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inline>
        </w:drawing>
      </w:r>
    </w:p>
    <w:p w:rsidR="004A0C83" w:rsidRDefault="004A0C83" w:rsidP="00500EB8">
      <w:pPr>
        <w:pStyle w:val="Caption"/>
      </w:pPr>
      <w:bookmarkStart w:id="249" w:name="_Ref528563048"/>
      <w:bookmarkStart w:id="250" w:name="_Toc529271969"/>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F609A5">
        <w:rPr>
          <w:noProof/>
        </w:rPr>
        <w:t>33</w:t>
      </w:r>
      <w:r w:rsidR="004A30C5">
        <w:rPr>
          <w:noProof/>
        </w:rPr>
        <w:fldChar w:fldCharType="end"/>
      </w:r>
      <w:bookmarkEnd w:id="249"/>
      <w:r>
        <w:t xml:space="preserve">. </w:t>
      </w:r>
      <w:r w:rsidRPr="00EA6FD4">
        <w:t>Comparison of modeled vs. historical occurrences.</w:t>
      </w:r>
      <w:bookmarkEnd w:id="250"/>
    </w:p>
    <w:p w:rsidR="00E55106" w:rsidRPr="00E55106" w:rsidRDefault="00E55106" w:rsidP="00E55106"/>
    <w:p w:rsidR="00E55106" w:rsidRDefault="00E55106" w:rsidP="00E55106">
      <w:pPr>
        <w:keepNext/>
        <w:jc w:val="center"/>
      </w:pPr>
      <w:r>
        <w:rPr>
          <w:noProof/>
        </w:rPr>
        <w:drawing>
          <wp:inline distT="0" distB="0" distL="0" distR="0" wp14:anchorId="324789D6" wp14:editId="22DA8184">
            <wp:extent cx="3200400" cy="275590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200400" cy="2755900"/>
                    </a:xfrm>
                    <a:prstGeom prst="rect">
                      <a:avLst/>
                    </a:prstGeom>
                  </pic:spPr>
                </pic:pic>
              </a:graphicData>
            </a:graphic>
          </wp:inline>
        </w:drawing>
      </w:r>
    </w:p>
    <w:p w:rsidR="00E55106" w:rsidRDefault="00E55106" w:rsidP="00500EB8">
      <w:pPr>
        <w:pStyle w:val="Caption"/>
      </w:pPr>
      <w:bookmarkStart w:id="251" w:name="_Ref528563187"/>
      <w:bookmarkStart w:id="252" w:name="_Toc529271970"/>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F609A5">
        <w:rPr>
          <w:noProof/>
        </w:rPr>
        <w:t>34</w:t>
      </w:r>
      <w:r w:rsidR="004A30C5">
        <w:rPr>
          <w:noProof/>
        </w:rPr>
        <w:fldChar w:fldCharType="end"/>
      </w:r>
      <w:bookmarkEnd w:id="251"/>
      <w:r>
        <w:t xml:space="preserve">. </w:t>
      </w:r>
      <w:r w:rsidRPr="00621581">
        <w:t>Comparison between the modeled and observed Willoughby and Rahn (2004) B data set.</w:t>
      </w:r>
      <w:bookmarkEnd w:id="252"/>
    </w:p>
    <w:p w:rsidR="00E55106" w:rsidRDefault="00E55106" w:rsidP="00E55106">
      <w:r>
        <w:t xml:space="preserve">The random error term for the Holland B is modeled using a Gaussian distribution with a standard deviation of 0.286. </w:t>
      </w:r>
      <w:r>
        <w:fldChar w:fldCharType="begin"/>
      </w:r>
      <w:r>
        <w:instrText xml:space="preserve"> REF _Ref528563187 \h </w:instrText>
      </w:r>
      <w:r>
        <w:fldChar w:fldCharType="separate"/>
      </w:r>
      <w:r w:rsidR="00F609A5">
        <w:t xml:space="preserve">Figure </w:t>
      </w:r>
      <w:r w:rsidR="00F609A5">
        <w:rPr>
          <w:noProof/>
        </w:rPr>
        <w:t>34</w:t>
      </w:r>
      <w:r>
        <w:fldChar w:fldCharType="end"/>
      </w:r>
      <w:r>
        <w:t xml:space="preserve"> shows a comparison between the Willoughby and Rahn (2004) B data set (see Standard M-2.1) and the modeled results (scaled to equal the 116 measured occurrences in the observed data set). The modeled results with the error term have a mean of about 1.38 and are consistent with the observed results. The figure indicates a high level of agreement, and the chi-square goodness-of-fit test gives a p-value about 0.57, using 8 degrees of freedom (re-binning to 11 bins and two estimated parameters). A KS goodness-of-fit yields a p-value of 0.845 (ks=0.057).</w:t>
      </w:r>
    </w:p>
    <w:p w:rsidR="00E55106" w:rsidRDefault="00E55106" w:rsidP="00E55106"/>
    <w:p w:rsidR="00E55106" w:rsidRDefault="00E55106" w:rsidP="00E55106">
      <w:r>
        <w:t xml:space="preserve">We developed an </w:t>
      </w:r>
      <w:r w:rsidRPr="003804F5">
        <w:rPr>
          <w:i/>
        </w:rPr>
        <w:t>Rmax</w:t>
      </w:r>
      <w:r>
        <w:t xml:space="preserve"> model using 106 measurements from the revised landfall </w:t>
      </w:r>
      <w:r w:rsidR="003804F5" w:rsidRPr="003804F5">
        <w:rPr>
          <w:i/>
        </w:rPr>
        <w:t>Rmax</w:t>
      </w:r>
      <w:r w:rsidR="003804F5">
        <w:t xml:space="preserve"> </w:t>
      </w:r>
      <w:r>
        <w:t xml:space="preserve">database which includes observations for storms up to 2012. We have opted to model the </w:t>
      </w:r>
      <w:r w:rsidR="003804F5" w:rsidRPr="003804F5">
        <w:rPr>
          <w:i/>
        </w:rPr>
        <w:t>Rmax</w:t>
      </w:r>
      <w:r w:rsidR="003804F5">
        <w:t xml:space="preserve"> </w:t>
      </w:r>
      <w:r>
        <w:t xml:space="preserve">at landfall rather than the entire basin for a variety of reasons. One is that the distribution of landfall </w:t>
      </w:r>
      <w:r w:rsidR="003804F5" w:rsidRPr="003804F5">
        <w:rPr>
          <w:i/>
        </w:rPr>
        <w:t>Rmax</w:t>
      </w:r>
      <w:r w:rsidR="003804F5">
        <w:t xml:space="preserve"> </w:t>
      </w:r>
      <w:r>
        <w:t xml:space="preserve">may be different from the </w:t>
      </w:r>
      <w:r w:rsidR="003804F5" w:rsidRPr="003804F5">
        <w:rPr>
          <w:i/>
        </w:rPr>
        <w:t>Rmax</w:t>
      </w:r>
      <w:r w:rsidR="003804F5">
        <w:t xml:space="preserve"> </w:t>
      </w:r>
      <w:r>
        <w:t xml:space="preserve">distribution over open water. An analysis of the landfall </w:t>
      </w:r>
      <w:r w:rsidR="003804F5" w:rsidRPr="003804F5">
        <w:rPr>
          <w:i/>
        </w:rPr>
        <w:t>Rmax</w:t>
      </w:r>
      <w:r w:rsidR="003804F5">
        <w:t xml:space="preserve"> </w:t>
      </w:r>
      <w:r>
        <w:t xml:space="preserve">database and the 1988-2007 DeMaria Extended Best Track data show that there appears to be a difference in the dependence of </w:t>
      </w:r>
      <w:r w:rsidR="003804F5" w:rsidRPr="003804F5">
        <w:rPr>
          <w:i/>
        </w:rPr>
        <w:t>Rmax</w:t>
      </w:r>
      <w:r w:rsidR="003804F5">
        <w:t xml:space="preserve"> </w:t>
      </w:r>
      <w:r>
        <w:t>on central pressure (</w:t>
      </w:r>
      <w:r w:rsidRPr="003804F5">
        <w:rPr>
          <w:i/>
        </w:rPr>
        <w:t>Pmin</w:t>
      </w:r>
      <w:r>
        <w:t xml:space="preserve">) between the two data sets. The </w:t>
      </w:r>
      <w:r>
        <w:lastRenderedPageBreak/>
        <w:t xml:space="preserve">landfall data set provides a larger set of independent measurements, which is more than 100 storms compared to about 31 storms affecting the Florida threat area region in the Best Track Data. Since landfall </w:t>
      </w:r>
      <w:r w:rsidR="003804F5" w:rsidRPr="003804F5">
        <w:rPr>
          <w:i/>
        </w:rPr>
        <w:t>Rmax</w:t>
      </w:r>
      <w:r w:rsidR="003804F5">
        <w:t xml:space="preserve"> </w:t>
      </w:r>
      <w:r>
        <w:t>is most relevant for loss cost estimation, and has a larger independent sample size, we have chosen to model the landfall data set. Future studies will examine how the Extended Best Track Data can be used to supplement the landfall data set.</w:t>
      </w:r>
    </w:p>
    <w:p w:rsidR="00E55106" w:rsidRDefault="00E55106" w:rsidP="00E55106"/>
    <w:p w:rsidR="00E55106" w:rsidRDefault="00E55106" w:rsidP="00E55106">
      <w:r>
        <w:t xml:space="preserve">Based on the skewness of </w:t>
      </w:r>
      <w:r w:rsidR="003804F5" w:rsidRPr="003804F5">
        <w:rPr>
          <w:i/>
        </w:rPr>
        <w:t>Rmax</w:t>
      </w:r>
      <w:r w:rsidR="003804F5">
        <w:t xml:space="preserve"> </w:t>
      </w:r>
      <w:r>
        <w:t>and the fact that it is nonnegative, we sought to model the distribution using a gamma distribution. Using the maximum likelihood estimation method, we found the estimated shape and scale parameters for the gamma distribution are 4.76 and 5.41 respectively. Using these estimated values, we plotted the observed and expected distribution in</w:t>
      </w:r>
      <w:r w:rsidR="00D9412F">
        <w:t xml:space="preserve"> </w:t>
      </w:r>
      <w:r w:rsidR="00D9412F">
        <w:fldChar w:fldCharType="begin"/>
      </w:r>
      <w:r w:rsidR="00D9412F">
        <w:instrText xml:space="preserve"> REF _Ref528563239 \h </w:instrText>
      </w:r>
      <w:r w:rsidR="00D9412F">
        <w:fldChar w:fldCharType="separate"/>
      </w:r>
      <w:r w:rsidR="00F609A5">
        <w:t xml:space="preserve">Figure </w:t>
      </w:r>
      <w:r w:rsidR="00F609A5">
        <w:rPr>
          <w:noProof/>
        </w:rPr>
        <w:t>35</w:t>
      </w:r>
      <w:r w:rsidR="00D9412F">
        <w:fldChar w:fldCharType="end"/>
      </w:r>
      <w:r>
        <w:t xml:space="preserve">. The </w:t>
      </w:r>
      <w:r w:rsidR="003804F5" w:rsidRPr="003804F5">
        <w:rPr>
          <w:i/>
        </w:rPr>
        <w:t>Rmax</w:t>
      </w:r>
      <w:r w:rsidR="003804F5">
        <w:t xml:space="preserve"> </w:t>
      </w:r>
      <w:r>
        <w:t>values are binned in 5 sm intervals, with the x-axis showing the end value of the interval.</w:t>
      </w:r>
    </w:p>
    <w:p w:rsidR="00D9412F" w:rsidRDefault="00D9412F" w:rsidP="00D9412F">
      <w:pPr>
        <w:pStyle w:val="Normal-centered-bold"/>
      </w:pPr>
      <w:r w:rsidRPr="00D9412F">
        <w:t xml:space="preserve">Plot of Observed </w:t>
      </w:r>
      <w:r w:rsidRPr="00AB628C">
        <w:rPr>
          <w:i/>
        </w:rPr>
        <w:t>Rmax</w:t>
      </w:r>
      <w:r w:rsidRPr="00D9412F">
        <w:t xml:space="preserve"> vs. Gamma Distribution</w:t>
      </w:r>
    </w:p>
    <w:p w:rsidR="00D9412F" w:rsidRDefault="00AB628C" w:rsidP="00D9412F">
      <w:pPr>
        <w:keepNext/>
        <w:jc w:val="center"/>
      </w:pPr>
      <w:r w:rsidRPr="003C305F">
        <w:rPr>
          <w:noProof/>
          <w:lang w:eastAsia="en-US" w:bidi="bn-IN"/>
        </w:rPr>
        <w:drawing>
          <wp:inline distT="0" distB="0" distL="0" distR="0" wp14:anchorId="6FAF770C" wp14:editId="397708FC">
            <wp:extent cx="4064000" cy="2609850"/>
            <wp:effectExtent l="0" t="0" r="12700" b="19050"/>
            <wp:docPr id="587" name="Chart 587"/>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inline>
        </w:drawing>
      </w:r>
    </w:p>
    <w:p w:rsidR="00D9412F" w:rsidRDefault="00D9412F" w:rsidP="00500EB8">
      <w:pPr>
        <w:pStyle w:val="Caption"/>
      </w:pPr>
      <w:bookmarkStart w:id="253" w:name="_Ref528563239"/>
      <w:bookmarkStart w:id="254" w:name="_Toc529271971"/>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F609A5">
        <w:rPr>
          <w:noProof/>
        </w:rPr>
        <w:t>35</w:t>
      </w:r>
      <w:r w:rsidR="004A30C5">
        <w:rPr>
          <w:noProof/>
        </w:rPr>
        <w:fldChar w:fldCharType="end"/>
      </w:r>
      <w:bookmarkEnd w:id="253"/>
      <w:r>
        <w:t xml:space="preserve">. </w:t>
      </w:r>
      <w:r w:rsidRPr="00B511CC">
        <w:t>Observed and expected distribution using a gamma distribution.</w:t>
      </w:r>
      <w:bookmarkEnd w:id="254"/>
    </w:p>
    <w:p w:rsidR="00D9412F" w:rsidRPr="00D9412F" w:rsidRDefault="00D9412F" w:rsidP="00D9412F">
      <w:r w:rsidRPr="00D9412F">
        <w:t>The gamma distribution showed a reasonable fit. A chi-square goodness-of-fit test yields a p-value of 0.59 with 6 degrees of freedom (re-binning to 9 bins to ensure more than 5 expected occurrences per bin and 2 estimated parameters). The KS goodness-of-fit yields a p-value of 0.8327 (ks= 0.0605).</w:t>
      </w:r>
    </w:p>
    <w:p w:rsidR="00FC728A" w:rsidRDefault="00FC728A" w:rsidP="00B73298">
      <w:pPr>
        <w:pStyle w:val="Disclosure"/>
      </w:pPr>
      <w:r>
        <w:t>2. Describe the nature and results of the tests performed to validate the windspeeds generated.</w:t>
      </w:r>
    </w:p>
    <w:p w:rsidR="00226192" w:rsidRDefault="00226192" w:rsidP="00226192">
      <w:r>
        <w:t xml:space="preserve">We compared the cumulative effect of a series of modeled and observed wind fields by comparing the peak winds observed at a particular ZIP Code during the entire storm life-cycle. We also compared our modeled wind fields to those that have been constructed from all available observations which are freely available on the NOAA AOML-HRD web site. A subsequent section describes the process for recording the peak modeled and observed wind speeds (wind swaths) from which the validation statistics are generated. Our validation is based on nine hurricanes that passed by or made landfall in Florida. These hurricanes were well-observed. We will have the ability to add new storms and quickly conduct new validation studies as our validation set grows and we make enhancements to the model. In order to run the Loss Model in “scenario” mode for doing validation studies, we had to construct detailed storm track histories for recent storms affecting Florida using the HURDAT, </w:t>
      </w:r>
      <w:r w:rsidR="003804F5" w:rsidRPr="003804F5">
        <w:rPr>
          <w:i/>
        </w:rPr>
        <w:t>Rmax</w:t>
      </w:r>
      <w:r w:rsidR="003804F5">
        <w:t xml:space="preserve"> </w:t>
      </w:r>
      <w:r>
        <w:t xml:space="preserve">and Holland B databases. The validation suite included 1992 Hurricane Andrew and the following 2004 and 2005 storms: Charley, Frances, Jeanne, Ivan, Dennis, </w:t>
      </w:r>
      <w:r>
        <w:lastRenderedPageBreak/>
        <w:t xml:space="preserve">Katrina, Rita, and Wilma. The validations make use of the Hurricane Research Division’s Surface Wind Analysis System (H*Wind).  </w:t>
      </w:r>
    </w:p>
    <w:p w:rsidR="00226192" w:rsidRDefault="00226192" w:rsidP="00226192"/>
    <w:p w:rsidR="00226192" w:rsidRDefault="00226192" w:rsidP="00CE054A">
      <w:pPr>
        <w:pStyle w:val="Anonymoussubsectiontitle"/>
      </w:pPr>
      <w:r>
        <w:t>H*W</w:t>
      </w:r>
      <w:r w:rsidR="00CE054A">
        <w:t>ind</w:t>
      </w:r>
    </w:p>
    <w:p w:rsidR="00226192" w:rsidRDefault="00226192" w:rsidP="00226192"/>
    <w:p w:rsidR="00226192" w:rsidRDefault="00226192" w:rsidP="00226192">
      <w:r>
        <w:t>The HRD approach to hurricane wind analysis employed in H*Wind evolved from a series of peer-reviewed, scientific publications analyzing landfalls of major hurricanes including Frederic of 1979, Alicia of 1983, Hugo of 1989, and Andrew of 1992 (Powell et al., 1991; Powell et al., 1996; Powell et al., 1998). In Powell et al. (1991) which described Hurricane Hugo's landfall, a concept was developed for conducting a real-time analysis of hurricane wind fields. The system was first used in real-time during Hurricane Emily in 1993 (Burpee et al., 1994). Since 1994, HRD wind analyses have been conducted on a research basis to create real time hurricane wind field guidance for forecasters at the National Hurricane Center. During hurricane landfall episodes from 1995-2005, HRD scientists have conducted research side by side with hurricane specialists at NHC analyzing wind observations on a regular 3 or 6 hour schedule consistent with NHC's warning and forecast cycle.</w:t>
      </w:r>
    </w:p>
    <w:p w:rsidR="00226192" w:rsidRDefault="00226192" w:rsidP="00226192"/>
    <w:p w:rsidR="00226192" w:rsidRDefault="00226192" w:rsidP="00226192">
      <w:r>
        <w:t xml:space="preserve">An HRD wind analysis requires the input of all available surface weather observations (e.g., ships, buoys, coastal platforms, surface aviation reports, reconnaissance aircraft data adjusted to the surface, etc.). Observational data are downloaded on a regular schedule and then processed to fit the analysis framework. This includes the data sent by NOAA P3 and G4 research aircraft during the HRD hurricane field program, including the Step Frequency Microwave Radiometer measurements of surface winds and U.S. Air Force Reserves (AFRES) C-130 reconnaissance aircraft, remotely sensed winds from the polar orbiting SSM/I and ERS, the QuikScat platform and TRMM microwave imager satellites, and GOES cloud drift winds derived from tracking low level near-infrared cloud imagery from geostationary satellites. These data are composited relative to the storm over a 4-6 hour period. All data are quality controlled and processed to conform to a common framework for height (10 m or 33 feet), exposure (marine or open terrain over land), and averaging period (maximum sustained 1minute wind speed) using accepted methods from micrometeorology and wind engineering (Powell et al., 1996). This framework is consistent with that used by the National Hurricane Center (NHC) and is readily converted to wind load frameworks used in building codes. </w:t>
      </w:r>
    </w:p>
    <w:p w:rsidR="00226192" w:rsidRDefault="00226192" w:rsidP="00226192"/>
    <w:p w:rsidR="00226192" w:rsidRDefault="00226192" w:rsidP="00226192">
      <w:r>
        <w:t>Based on a qualitative examination of various observing platforms and methods used to standardize observations, Powell et al. (2005) suggest that the uncertainty of the maximum wind from a given analysis ranges from 10-20% depending on the observing platform. In general the uncertainty of a given H*Wind analysis is of the order of 10% for analysis of Hurricanes Ivan, Frances, Jeanne, and Katrina, all of which incorporated more accurate surface wind measurements from the Stepped Frequency Microwave Radiometer (SFMR) aboard the NOAA research aircraft. The SFMR data used for those analyses was post-processed during the fall of 2005 using the latest geophysical model function relating wind speed to sea surface foam emissivity. Hurricanes Charley, Dennis, Rita, Wilma, and Andrew did not have the benefit of SFMR measurements but relied on adjusting Air Force reconnaissance observations at the 3 km altitude to the surface with empirical reduction methods. The method used was based on how SFMR measurements compared to flight level winds and depended on storm relative azimuth. Preliminary results suggest that this method has an uncertainty of 15%.</w:t>
      </w:r>
    </w:p>
    <w:p w:rsidR="00226192" w:rsidRDefault="00226192" w:rsidP="00226192"/>
    <w:p w:rsidR="00226192" w:rsidRDefault="00226192" w:rsidP="00226192"/>
    <w:p w:rsidR="00226192" w:rsidRDefault="00226192" w:rsidP="00226192">
      <w:r>
        <w:lastRenderedPageBreak/>
        <w:t>We created wind swaths for both the modeled and observed winds. We also computed the maximum winds at ZIP Codes for both the observed and modeled winds; from that we derived the mean and root-mean-square error (</w:t>
      </w:r>
      <w:r w:rsidRPr="00881424">
        <w:t xml:space="preserve">see </w:t>
      </w:r>
      <w:r w:rsidR="00881424" w:rsidRPr="00881424">
        <w:fldChar w:fldCharType="begin"/>
      </w:r>
      <w:r w:rsidR="00881424" w:rsidRPr="00881424">
        <w:instrText xml:space="preserve"> REF _Ref528564085 \h </w:instrText>
      </w:r>
      <w:r w:rsidR="00881424">
        <w:instrText xml:space="preserve"> \* MERGEFORMAT </w:instrText>
      </w:r>
      <w:r w:rsidR="00881424" w:rsidRPr="00881424">
        <w:fldChar w:fldCharType="separate"/>
      </w:r>
      <w:r w:rsidR="00F609A5">
        <w:t xml:space="preserve">Table </w:t>
      </w:r>
      <w:r w:rsidR="00F609A5">
        <w:rPr>
          <w:noProof/>
        </w:rPr>
        <w:t>11</w:t>
      </w:r>
      <w:r w:rsidR="00881424" w:rsidRPr="00881424">
        <w:fldChar w:fldCharType="end"/>
      </w:r>
      <w:r w:rsidRPr="00881424">
        <w:t xml:space="preserve"> and </w:t>
      </w:r>
      <w:r w:rsidR="00881424" w:rsidRPr="00881424">
        <w:fldChar w:fldCharType="begin"/>
      </w:r>
      <w:r w:rsidR="00881424" w:rsidRPr="00881424">
        <w:instrText xml:space="preserve"> REF _Ref528564092 \h </w:instrText>
      </w:r>
      <w:r w:rsidR="00881424">
        <w:instrText xml:space="preserve"> \* MERGEFORMAT </w:instrText>
      </w:r>
      <w:r w:rsidR="00881424" w:rsidRPr="00881424">
        <w:fldChar w:fldCharType="separate"/>
      </w:r>
      <w:r w:rsidR="00F609A5">
        <w:t xml:space="preserve">Table </w:t>
      </w:r>
      <w:r w:rsidR="00F609A5">
        <w:rPr>
          <w:noProof/>
        </w:rPr>
        <w:t>12</w:t>
      </w:r>
      <w:r w:rsidR="00881424" w:rsidRPr="00881424">
        <w:fldChar w:fldCharType="end"/>
      </w:r>
      <w:r w:rsidRPr="00881424">
        <w:t>).</w:t>
      </w:r>
    </w:p>
    <w:p w:rsidR="00CE054A" w:rsidRDefault="00CE054A" w:rsidP="00226192"/>
    <w:p w:rsidR="00226192" w:rsidRDefault="00226192" w:rsidP="00CE054A">
      <w:pPr>
        <w:pStyle w:val="Anonymoussubsectiontitle"/>
      </w:pPr>
      <w:r>
        <w:t>W</w:t>
      </w:r>
      <w:r w:rsidR="00CE054A">
        <w:t>ind</w:t>
      </w:r>
      <w:r>
        <w:t xml:space="preserve"> S</w:t>
      </w:r>
      <w:r w:rsidR="00CE054A">
        <w:t>waths</w:t>
      </w:r>
    </w:p>
    <w:p w:rsidR="00226192" w:rsidRDefault="00226192" w:rsidP="00226192">
      <w:r>
        <w:t>For each storm in the validation set, the peak sustained surface wind speed is recorded at each ZIP Code in Florida for the duration of the storm event. Observed wind fields from H*Wind and modeled wind fields from the public model are moved along the exact same tracks, which are the observed high-resolution storm tracks assembled from reconnaissance aircraft and radar data.  For each storm, the recorded peak of the observed and modeled wind speed is saved at each grid point and each ZIP Code, and the resulting ZIP Code comparison pairs provide the basis for the model validation statistics.  The peak grid point values are color contoured and mapped as graphics showing the “swath” of maximum winds swept out by the storm passage. Wind swaths are sometimes confused with wind fields. The winds depicted in a wind swath do not have time continuity, cannot depict a circulation, and therefore cannot be described as a wind field.  A wind field represents a vector field that represents a representative instance of the surface wind circulation.</w:t>
      </w:r>
    </w:p>
    <w:p w:rsidR="00226192" w:rsidRDefault="00226192" w:rsidP="00226192"/>
    <w:p w:rsidR="00022A98" w:rsidRDefault="00226192" w:rsidP="00226192">
      <w:r>
        <w:t>Wind swaths were constructed for both the modeled and observed winds. Maximum marine exposure winds were compared at all ZIP Codes for both the observed and modeled winds (</w:t>
      </w:r>
      <w:r w:rsidR="00B82EDD">
        <w:rPr>
          <w:highlight w:val="yellow"/>
        </w:rPr>
        <w:fldChar w:fldCharType="begin"/>
      </w:r>
      <w:r w:rsidR="00B82EDD">
        <w:instrText xml:space="preserve"> REF _Ref528563910 \h </w:instrText>
      </w:r>
      <w:r w:rsidR="00B82EDD">
        <w:rPr>
          <w:highlight w:val="yellow"/>
        </w:rPr>
      </w:r>
      <w:r w:rsidR="00B82EDD">
        <w:rPr>
          <w:highlight w:val="yellow"/>
        </w:rPr>
        <w:fldChar w:fldCharType="separate"/>
      </w:r>
      <w:r w:rsidR="00F609A5">
        <w:t xml:space="preserve">Figure </w:t>
      </w:r>
      <w:r w:rsidR="00F609A5">
        <w:rPr>
          <w:noProof/>
        </w:rPr>
        <w:t>36</w:t>
      </w:r>
      <w:r w:rsidR="00B82EDD">
        <w:rPr>
          <w:highlight w:val="yellow"/>
        </w:rPr>
        <w:fldChar w:fldCharType="end"/>
      </w:r>
      <w:r w:rsidRPr="00B82EDD">
        <w:t>)</w:t>
      </w:r>
      <w:r>
        <w:t xml:space="preserve"> from which we derived the mean and root-mean-square error statistics shown </w:t>
      </w:r>
      <w:r w:rsidRPr="00881424">
        <w:t xml:space="preserve">in </w:t>
      </w:r>
      <w:r w:rsidR="00881424" w:rsidRPr="00881424">
        <w:fldChar w:fldCharType="begin"/>
      </w:r>
      <w:r w:rsidR="00881424" w:rsidRPr="00881424">
        <w:instrText xml:space="preserve"> REF _Ref528564085 \h </w:instrText>
      </w:r>
      <w:r w:rsidR="00881424">
        <w:instrText xml:space="preserve"> \* MERGEFORMAT </w:instrText>
      </w:r>
      <w:r w:rsidR="00881424" w:rsidRPr="00881424">
        <w:fldChar w:fldCharType="separate"/>
      </w:r>
      <w:r w:rsidR="00F609A5">
        <w:t xml:space="preserve">Table </w:t>
      </w:r>
      <w:r w:rsidR="00F609A5">
        <w:rPr>
          <w:noProof/>
        </w:rPr>
        <w:t>11</w:t>
      </w:r>
      <w:r w:rsidR="00881424" w:rsidRPr="00881424">
        <w:fldChar w:fldCharType="end"/>
      </w:r>
      <w:r w:rsidR="00881424" w:rsidRPr="00881424">
        <w:t xml:space="preserve"> </w:t>
      </w:r>
      <w:r w:rsidRPr="00881424">
        <w:t xml:space="preserve">and </w:t>
      </w:r>
      <w:r w:rsidR="00881424" w:rsidRPr="00881424">
        <w:fldChar w:fldCharType="begin"/>
      </w:r>
      <w:r w:rsidR="00881424" w:rsidRPr="00881424">
        <w:instrText xml:space="preserve"> REF _Ref528564092 \h </w:instrText>
      </w:r>
      <w:r w:rsidR="00881424">
        <w:instrText xml:space="preserve"> \* MERGEFORMAT </w:instrText>
      </w:r>
      <w:r w:rsidR="00881424" w:rsidRPr="00881424">
        <w:fldChar w:fldCharType="separate"/>
      </w:r>
      <w:r w:rsidR="00F609A5">
        <w:t xml:space="preserve">Table </w:t>
      </w:r>
      <w:r w:rsidR="00F609A5">
        <w:rPr>
          <w:noProof/>
        </w:rPr>
        <w:t>12</w:t>
      </w:r>
      <w:r w:rsidR="00881424" w:rsidRPr="00881424">
        <w:fldChar w:fldCharType="end"/>
      </w:r>
      <w:r w:rsidRPr="00881424">
        <w:t>. This</w:t>
      </w:r>
      <w:r>
        <w:t xml:space="preserve"> type of comparison provides an unvarnished assessment of model performance.</w:t>
      </w:r>
    </w:p>
    <w:p w:rsidR="00B82EDD" w:rsidRDefault="00A71EAD" w:rsidP="00B82EDD">
      <w:pPr>
        <w:keepNext/>
        <w:jc w:val="center"/>
      </w:pPr>
      <w:r w:rsidRPr="00A71EAD">
        <w:rPr>
          <w:noProof/>
        </w:rPr>
        <w:drawing>
          <wp:inline distT="0" distB="0" distL="0" distR="0" wp14:anchorId="4DA12531" wp14:editId="7AA05C54">
            <wp:extent cx="5943600" cy="3886200"/>
            <wp:effectExtent l="0" t="0" r="0" b="0"/>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5943600" cy="3886200"/>
                    </a:xfrm>
                    <a:prstGeom prst="rect">
                      <a:avLst/>
                    </a:prstGeom>
                  </pic:spPr>
                </pic:pic>
              </a:graphicData>
            </a:graphic>
          </wp:inline>
        </w:drawing>
      </w:r>
    </w:p>
    <w:p w:rsidR="00B82EDD" w:rsidRDefault="00B82EDD" w:rsidP="00500EB8">
      <w:pPr>
        <w:pStyle w:val="Caption"/>
      </w:pPr>
      <w:bookmarkStart w:id="255" w:name="_Ref528563910"/>
      <w:bookmarkStart w:id="256" w:name="_Toc529271972"/>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F609A5">
        <w:rPr>
          <w:noProof/>
        </w:rPr>
        <w:t>36</w:t>
      </w:r>
      <w:r w:rsidR="004A30C5">
        <w:rPr>
          <w:noProof/>
        </w:rPr>
        <w:fldChar w:fldCharType="end"/>
      </w:r>
      <w:bookmarkEnd w:id="255"/>
      <w:r>
        <w:t xml:space="preserve">. </w:t>
      </w:r>
      <w:r w:rsidRPr="00977FA8">
        <w:t>Comparison of modeled (left) and observed (right) swaths of maximum sustained marine surface winds for Hurricane Andrew of 1992 in South Florida. The Hurricane Andrew observed swath is based on adjusting flight-level winds with the SFMR-based wind redu</w:t>
      </w:r>
      <w:r>
        <w:t>ction method.</w:t>
      </w:r>
      <w:bookmarkEnd w:id="256"/>
    </w:p>
    <w:tbl>
      <w:tblPr>
        <w:tblW w:w="9550" w:type="dxa"/>
        <w:jc w:val="center"/>
        <w:tblLayout w:type="fixed"/>
        <w:tblCellMar>
          <w:left w:w="0" w:type="dxa"/>
          <w:right w:w="0" w:type="dxa"/>
        </w:tblCellMar>
        <w:tblLook w:val="0000" w:firstRow="0" w:lastRow="0" w:firstColumn="0" w:lastColumn="0" w:noHBand="0" w:noVBand="0"/>
      </w:tblPr>
      <w:tblGrid>
        <w:gridCol w:w="929"/>
        <w:gridCol w:w="660"/>
        <w:gridCol w:w="1065"/>
        <w:gridCol w:w="900"/>
        <w:gridCol w:w="990"/>
        <w:gridCol w:w="907"/>
        <w:gridCol w:w="923"/>
        <w:gridCol w:w="915"/>
        <w:gridCol w:w="1005"/>
        <w:gridCol w:w="1256"/>
      </w:tblGrid>
      <w:tr w:rsidR="00EE55DE" w:rsidRPr="003C305F" w:rsidTr="00EE55DE">
        <w:trPr>
          <w:trHeight w:hRule="exact" w:val="780"/>
          <w:tblHeader/>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EE55DE" w:rsidRPr="00EE55DE" w:rsidRDefault="00EE55DE" w:rsidP="006A0BF3">
            <w:pPr>
              <w:pStyle w:val="Tableheader"/>
            </w:pPr>
            <w:r w:rsidRPr="00EE55DE">
              <w:lastRenderedPageBreak/>
              <w:t>Storms</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EE55DE" w:rsidRPr="00EE55DE" w:rsidRDefault="00EE55DE" w:rsidP="006A0BF3">
            <w:pPr>
              <w:pStyle w:val="Tableheader"/>
            </w:pPr>
            <w:r w:rsidRPr="00EE55DE">
              <w:t>Year</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EE55DE" w:rsidRPr="00EE55DE" w:rsidRDefault="00EE55DE" w:rsidP="006A0BF3">
            <w:pPr>
              <w:pStyle w:val="Tableheader"/>
            </w:pPr>
            <w:r w:rsidRPr="00EE55DE">
              <w:t>56-74</w:t>
            </w:r>
          </w:p>
          <w:p w:rsidR="00EE55DE" w:rsidRPr="00EE55DE" w:rsidRDefault="00EE55DE" w:rsidP="006A0BF3">
            <w:pPr>
              <w:pStyle w:val="Tableheader"/>
            </w:pPr>
            <w:r w:rsidRPr="00EE55DE">
              <w:t>Model</w:t>
            </w:r>
          </w:p>
          <w:p w:rsidR="00EE55DE" w:rsidRPr="00EE55DE" w:rsidRDefault="00EE55DE" w:rsidP="006A0BF3">
            <w:pPr>
              <w:pStyle w:val="Tableheader"/>
            </w:pPr>
            <w:r w:rsidRPr="00EE55DE">
              <w:t>Threshold</w:t>
            </w:r>
          </w:p>
        </w:tc>
        <w:tc>
          <w:tcPr>
            <w:tcW w:w="900" w:type="dxa"/>
            <w:tcBorders>
              <w:top w:val="single" w:sz="8" w:space="0" w:color="000000"/>
              <w:left w:val="single" w:sz="8" w:space="0" w:color="000000"/>
              <w:bottom w:val="single" w:sz="8" w:space="0" w:color="000000"/>
            </w:tcBorders>
            <w:vAlign w:val="center"/>
          </w:tcPr>
          <w:p w:rsidR="00EE55DE" w:rsidRPr="00EE55DE" w:rsidRDefault="00EE55DE" w:rsidP="006A0BF3">
            <w:pPr>
              <w:pStyle w:val="Tableheader"/>
            </w:pPr>
            <w:r w:rsidRPr="00EE55DE">
              <w:t>75-112 Model Thresh.</w:t>
            </w:r>
          </w:p>
        </w:tc>
        <w:tc>
          <w:tcPr>
            <w:tcW w:w="990" w:type="dxa"/>
            <w:tcBorders>
              <w:top w:val="single" w:sz="8" w:space="0" w:color="000000"/>
              <w:left w:val="single" w:sz="8" w:space="0" w:color="000000"/>
              <w:bottom w:val="single" w:sz="8" w:space="0" w:color="000000"/>
            </w:tcBorders>
            <w:vAlign w:val="center"/>
          </w:tcPr>
          <w:p w:rsidR="00EE55DE" w:rsidRPr="00EE55DE" w:rsidRDefault="00EE55DE" w:rsidP="006A0BF3">
            <w:pPr>
              <w:pStyle w:val="Tableheader"/>
            </w:pPr>
            <w:r w:rsidRPr="00EE55DE">
              <w:t>&gt;112mph</w:t>
            </w:r>
          </w:p>
          <w:p w:rsidR="00EE55DE" w:rsidRPr="00EE55DE" w:rsidRDefault="00EE55DE" w:rsidP="006A0BF3">
            <w:pPr>
              <w:pStyle w:val="Tableheader"/>
            </w:pPr>
            <w:r w:rsidRPr="00EE55DE">
              <w:t>Model Thresh.</w:t>
            </w:r>
          </w:p>
        </w:tc>
        <w:tc>
          <w:tcPr>
            <w:tcW w:w="907" w:type="dxa"/>
            <w:tcBorders>
              <w:top w:val="single" w:sz="8" w:space="0" w:color="000000"/>
              <w:left w:val="single" w:sz="8" w:space="0" w:color="000000"/>
              <w:bottom w:val="single" w:sz="8" w:space="0" w:color="000000"/>
            </w:tcBorders>
            <w:vAlign w:val="center"/>
          </w:tcPr>
          <w:p w:rsidR="00EE55DE" w:rsidRPr="00EE55DE" w:rsidRDefault="00EE55DE" w:rsidP="006A0BF3">
            <w:pPr>
              <w:pStyle w:val="Tableheader"/>
            </w:pPr>
            <w:r w:rsidRPr="00EE55DE">
              <w:t>&gt;56mph Model Thresh.</w:t>
            </w:r>
          </w:p>
        </w:tc>
        <w:tc>
          <w:tcPr>
            <w:tcW w:w="923" w:type="dxa"/>
            <w:tcBorders>
              <w:top w:val="single" w:sz="8" w:space="0" w:color="000000"/>
              <w:left w:val="single" w:sz="8" w:space="0" w:color="000000"/>
              <w:bottom w:val="single" w:sz="8" w:space="0" w:color="000000"/>
            </w:tcBorders>
            <w:vAlign w:val="center"/>
          </w:tcPr>
          <w:p w:rsidR="00EE55DE" w:rsidRPr="00EE55DE" w:rsidRDefault="00EE55DE" w:rsidP="006A0BF3">
            <w:pPr>
              <w:pStyle w:val="Tableheader"/>
            </w:pPr>
            <w:r w:rsidRPr="00EE55DE">
              <w:t>56-74</w:t>
            </w:r>
          </w:p>
          <w:p w:rsidR="00EE55DE" w:rsidRPr="00EE55DE" w:rsidRDefault="00EE55DE" w:rsidP="006A0BF3">
            <w:pPr>
              <w:pStyle w:val="Tableheader"/>
            </w:pPr>
            <w:r w:rsidRPr="00EE55DE">
              <w:t>H*Wind</w:t>
            </w:r>
          </w:p>
          <w:p w:rsidR="00EE55DE" w:rsidRPr="00EE55DE" w:rsidRDefault="00EE55DE" w:rsidP="006A0BF3">
            <w:pPr>
              <w:pStyle w:val="Tableheader"/>
            </w:pPr>
            <w:r w:rsidRPr="00EE55DE">
              <w:t>Thresh.</w:t>
            </w:r>
          </w:p>
        </w:tc>
        <w:tc>
          <w:tcPr>
            <w:tcW w:w="915" w:type="dxa"/>
            <w:tcBorders>
              <w:top w:val="single" w:sz="8" w:space="0" w:color="000000"/>
              <w:left w:val="single" w:sz="8" w:space="0" w:color="000000"/>
              <w:bottom w:val="single" w:sz="8" w:space="0" w:color="000000"/>
            </w:tcBorders>
            <w:vAlign w:val="center"/>
          </w:tcPr>
          <w:p w:rsidR="00EE55DE" w:rsidRPr="00EE55DE" w:rsidRDefault="00EE55DE" w:rsidP="006A0BF3">
            <w:pPr>
              <w:pStyle w:val="Tableheader"/>
            </w:pPr>
            <w:r w:rsidRPr="00EE55DE">
              <w:t>75-112</w:t>
            </w:r>
          </w:p>
          <w:p w:rsidR="00EE55DE" w:rsidRPr="00EE55DE" w:rsidRDefault="00EE55DE" w:rsidP="006A0BF3">
            <w:pPr>
              <w:pStyle w:val="Tableheader"/>
            </w:pPr>
            <w:r w:rsidRPr="00EE55DE">
              <w:t>H*Wind Thresh.</w:t>
            </w:r>
          </w:p>
        </w:tc>
        <w:tc>
          <w:tcPr>
            <w:tcW w:w="1005" w:type="dxa"/>
            <w:tcBorders>
              <w:top w:val="single" w:sz="8" w:space="0" w:color="000000"/>
              <w:left w:val="single" w:sz="8" w:space="0" w:color="000000"/>
              <w:bottom w:val="single" w:sz="8" w:space="0" w:color="000000"/>
            </w:tcBorders>
            <w:vAlign w:val="center"/>
          </w:tcPr>
          <w:p w:rsidR="00EE55DE" w:rsidRPr="00EE55DE" w:rsidRDefault="00EE55DE" w:rsidP="006A0BF3">
            <w:pPr>
              <w:pStyle w:val="Tableheader"/>
            </w:pPr>
            <w:r w:rsidRPr="00EE55DE">
              <w:t>&gt;112mph</w:t>
            </w:r>
          </w:p>
          <w:p w:rsidR="00EE55DE" w:rsidRPr="00EE55DE" w:rsidRDefault="00EE55DE" w:rsidP="006A0BF3">
            <w:pPr>
              <w:pStyle w:val="Tableheader"/>
            </w:pPr>
            <w:r w:rsidRPr="00EE55DE">
              <w:t>H*Wind</w:t>
            </w:r>
          </w:p>
          <w:p w:rsidR="00EE55DE" w:rsidRPr="00EE55DE" w:rsidRDefault="00EE55DE" w:rsidP="006A0BF3">
            <w:pPr>
              <w:pStyle w:val="Tableheader"/>
            </w:pPr>
            <w:r w:rsidRPr="00EE55DE">
              <w:t>Thresh.</w:t>
            </w:r>
          </w:p>
        </w:tc>
        <w:tc>
          <w:tcPr>
            <w:tcW w:w="1256" w:type="dxa"/>
            <w:tcBorders>
              <w:top w:val="single" w:sz="8" w:space="0" w:color="000000"/>
              <w:left w:val="single" w:sz="8" w:space="0" w:color="000000"/>
              <w:bottom w:val="single" w:sz="8" w:space="0" w:color="000000"/>
              <w:right w:val="single" w:sz="8" w:space="0" w:color="000000"/>
            </w:tcBorders>
            <w:vAlign w:val="center"/>
          </w:tcPr>
          <w:p w:rsidR="00EE55DE" w:rsidRPr="00EE55DE" w:rsidRDefault="00EE55DE" w:rsidP="006A0BF3">
            <w:pPr>
              <w:pStyle w:val="Tableheader"/>
            </w:pPr>
            <w:r w:rsidRPr="00EE55DE">
              <w:t>&gt;56mph H*Wind Thresh.</w:t>
            </w:r>
          </w:p>
        </w:tc>
      </w:tr>
      <w:tr w:rsidR="00EE55DE" w:rsidRPr="003C305F" w:rsidTr="00622CBB">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Andrew</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1992</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5.25</w:t>
            </w:r>
          </w:p>
          <w:p w:rsidR="00EE55DE" w:rsidRPr="003C305F" w:rsidRDefault="00EE55DE" w:rsidP="00EE55DE">
            <w:pPr>
              <w:pStyle w:val="Tablebody-centered"/>
              <w:rPr>
                <w:lang w:eastAsia="ar-SA"/>
              </w:rPr>
            </w:pPr>
            <w:r w:rsidRPr="003C305F">
              <w:rPr>
                <w:lang w:eastAsia="ar-SA"/>
              </w:rPr>
              <w:t>92</w:t>
            </w:r>
          </w:p>
        </w:tc>
        <w:tc>
          <w:tcPr>
            <w:tcW w:w="90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3.86</w:t>
            </w:r>
          </w:p>
          <w:p w:rsidR="00EE55DE" w:rsidRPr="003C305F" w:rsidRDefault="00EE55DE" w:rsidP="00EE55DE">
            <w:pPr>
              <w:pStyle w:val="Tablebody-centered"/>
              <w:rPr>
                <w:lang w:eastAsia="ar-SA"/>
              </w:rPr>
            </w:pPr>
            <w:r w:rsidRPr="003C305F">
              <w:rPr>
                <w:lang w:eastAsia="ar-SA"/>
              </w:rPr>
              <w:t>107</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2.73</w:t>
            </w:r>
          </w:p>
          <w:p w:rsidR="00EE55DE" w:rsidRPr="003C305F" w:rsidRDefault="00EE55DE" w:rsidP="00EE55DE">
            <w:pPr>
              <w:pStyle w:val="Tablebody-centered"/>
              <w:rPr>
                <w:lang w:eastAsia="ar-SA"/>
              </w:rPr>
            </w:pPr>
            <w:r w:rsidRPr="003C305F">
              <w:rPr>
                <w:lang w:eastAsia="ar-SA"/>
              </w:rPr>
              <w:t>100</w:t>
            </w:r>
          </w:p>
        </w:tc>
        <w:tc>
          <w:tcPr>
            <w:tcW w:w="90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7.49</w:t>
            </w:r>
          </w:p>
          <w:p w:rsidR="00EE55DE" w:rsidRPr="003C305F" w:rsidRDefault="00EE55DE" w:rsidP="00EE55DE">
            <w:pPr>
              <w:pStyle w:val="Tablebody-centered"/>
              <w:rPr>
                <w:lang w:eastAsia="ar-SA"/>
              </w:rPr>
            </w:pPr>
            <w:r w:rsidRPr="003C305F">
              <w:rPr>
                <w:lang w:eastAsia="ar-SA"/>
              </w:rPr>
              <w:t>299</w:t>
            </w:r>
          </w:p>
        </w:tc>
        <w:tc>
          <w:tcPr>
            <w:tcW w:w="923"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0.26</w:t>
            </w:r>
          </w:p>
          <w:p w:rsidR="00EE55DE" w:rsidRPr="003C305F" w:rsidRDefault="00EE55DE" w:rsidP="00EE55DE">
            <w:pPr>
              <w:pStyle w:val="Tablebody-centered"/>
              <w:rPr>
                <w:lang w:eastAsia="ar-SA"/>
              </w:rPr>
            </w:pPr>
            <w:r w:rsidRPr="003C305F">
              <w:rPr>
                <w:lang w:eastAsia="ar-SA"/>
              </w:rPr>
              <w:t>139</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2.47</w:t>
            </w:r>
          </w:p>
          <w:p w:rsidR="00EE55DE" w:rsidRPr="003C305F" w:rsidRDefault="00EE55DE" w:rsidP="00EE55DE">
            <w:pPr>
              <w:pStyle w:val="Tablebody-centered"/>
              <w:rPr>
                <w:lang w:eastAsia="ar-SA"/>
              </w:rPr>
            </w:pPr>
            <w:r w:rsidRPr="003C305F">
              <w:rPr>
                <w:lang w:eastAsia="ar-SA"/>
              </w:rPr>
              <w:t>54</w:t>
            </w:r>
          </w:p>
        </w:tc>
        <w:tc>
          <w:tcPr>
            <w:tcW w:w="100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0.66</w:t>
            </w:r>
          </w:p>
          <w:p w:rsidR="00EE55DE" w:rsidRPr="003C305F" w:rsidRDefault="00EE55DE" w:rsidP="00EE55DE">
            <w:pPr>
              <w:pStyle w:val="Tablebody-centered"/>
              <w:rPr>
                <w:lang w:eastAsia="ar-SA"/>
              </w:rPr>
            </w:pPr>
            <w:r w:rsidRPr="003C305F">
              <w:rPr>
                <w:lang w:eastAsia="ar-SA"/>
              </w:rPr>
              <w:t>88</w:t>
            </w:r>
          </w:p>
        </w:tc>
        <w:tc>
          <w:tcPr>
            <w:tcW w:w="1256"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7.68</w:t>
            </w:r>
          </w:p>
          <w:p w:rsidR="00EE55DE" w:rsidRPr="003C305F" w:rsidRDefault="00EE55DE" w:rsidP="00EE55DE">
            <w:pPr>
              <w:pStyle w:val="Tablebody-centered"/>
              <w:rPr>
                <w:lang w:eastAsia="ar-SA"/>
              </w:rPr>
            </w:pPr>
            <w:r w:rsidRPr="003C305F">
              <w:rPr>
                <w:lang w:eastAsia="ar-SA"/>
              </w:rPr>
              <w:t>281</w:t>
            </w:r>
          </w:p>
        </w:tc>
      </w:tr>
      <w:tr w:rsidR="00EE55DE" w:rsidRPr="003C305F" w:rsidTr="00622CBB">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Charley</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4</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2.96</w:t>
            </w:r>
          </w:p>
          <w:p w:rsidR="00EE55DE" w:rsidRPr="003C305F" w:rsidRDefault="00EE55DE" w:rsidP="00EE55DE">
            <w:pPr>
              <w:pStyle w:val="Tablebody-centered"/>
              <w:rPr>
                <w:lang w:eastAsia="ar-SA"/>
              </w:rPr>
            </w:pPr>
            <w:r w:rsidRPr="003C305F">
              <w:rPr>
                <w:lang w:eastAsia="ar-SA"/>
              </w:rPr>
              <w:t>112</w:t>
            </w:r>
          </w:p>
        </w:tc>
        <w:tc>
          <w:tcPr>
            <w:tcW w:w="90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21.36</w:t>
            </w:r>
          </w:p>
          <w:p w:rsidR="00EE55DE" w:rsidRPr="003C305F" w:rsidRDefault="00EE55DE" w:rsidP="00EE55DE">
            <w:pPr>
              <w:pStyle w:val="Tablebody-centered"/>
              <w:rPr>
                <w:lang w:eastAsia="ar-SA"/>
              </w:rPr>
            </w:pPr>
            <w:r w:rsidRPr="003C305F">
              <w:rPr>
                <w:lang w:eastAsia="ar-SA"/>
              </w:rPr>
              <w:t>244</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7.36</w:t>
            </w:r>
          </w:p>
          <w:p w:rsidR="00EE55DE" w:rsidRPr="003C305F" w:rsidRDefault="00EE55DE" w:rsidP="00EE55DE">
            <w:pPr>
              <w:pStyle w:val="Tablebody-centered"/>
              <w:rPr>
                <w:lang w:eastAsia="ar-SA"/>
              </w:rPr>
            </w:pPr>
            <w:r w:rsidRPr="003C305F">
              <w:rPr>
                <w:lang w:eastAsia="ar-SA"/>
              </w:rPr>
              <w:t>13</w:t>
            </w:r>
          </w:p>
        </w:tc>
        <w:tc>
          <w:tcPr>
            <w:tcW w:w="90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7.80</w:t>
            </w:r>
          </w:p>
          <w:p w:rsidR="00EE55DE" w:rsidRPr="003C305F" w:rsidRDefault="00EE55DE" w:rsidP="00EE55DE">
            <w:pPr>
              <w:pStyle w:val="Tablebody-centered"/>
              <w:rPr>
                <w:lang w:eastAsia="ar-SA"/>
              </w:rPr>
            </w:pPr>
            <w:r w:rsidRPr="003C305F">
              <w:rPr>
                <w:lang w:eastAsia="ar-SA"/>
              </w:rPr>
              <w:t>369</w:t>
            </w:r>
          </w:p>
        </w:tc>
        <w:tc>
          <w:tcPr>
            <w:tcW w:w="923"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8.58</w:t>
            </w:r>
          </w:p>
          <w:p w:rsidR="00EE55DE" w:rsidRPr="003C305F" w:rsidRDefault="00EE55DE" w:rsidP="00EE55DE">
            <w:pPr>
              <w:pStyle w:val="Tablebody-centered"/>
              <w:rPr>
                <w:lang w:eastAsia="ar-SA"/>
              </w:rPr>
            </w:pPr>
            <w:r w:rsidRPr="003C305F">
              <w:rPr>
                <w:lang w:eastAsia="ar-SA"/>
              </w:rPr>
              <w:t>122</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3.09</w:t>
            </w:r>
          </w:p>
          <w:p w:rsidR="00EE55DE" w:rsidRPr="003C305F" w:rsidRDefault="00EE55DE" w:rsidP="00EE55DE">
            <w:pPr>
              <w:pStyle w:val="Tablebody-centered"/>
              <w:rPr>
                <w:lang w:eastAsia="ar-SA"/>
              </w:rPr>
            </w:pPr>
            <w:r w:rsidRPr="003C305F">
              <w:rPr>
                <w:lang w:eastAsia="ar-SA"/>
              </w:rPr>
              <w:t>63</w:t>
            </w:r>
          </w:p>
        </w:tc>
        <w:tc>
          <w:tcPr>
            <w:tcW w:w="100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8.91</w:t>
            </w:r>
          </w:p>
          <w:p w:rsidR="00EE55DE" w:rsidRPr="003C305F" w:rsidRDefault="00EE55DE" w:rsidP="00EE55DE">
            <w:pPr>
              <w:pStyle w:val="Tablebody-centered"/>
              <w:rPr>
                <w:lang w:eastAsia="ar-SA"/>
              </w:rPr>
            </w:pPr>
            <w:r w:rsidRPr="003C305F">
              <w:rPr>
                <w:lang w:eastAsia="ar-SA"/>
              </w:rPr>
              <w:t>17</w:t>
            </w:r>
          </w:p>
        </w:tc>
        <w:tc>
          <w:tcPr>
            <w:tcW w:w="1256"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3.47</w:t>
            </w:r>
          </w:p>
          <w:p w:rsidR="00EE55DE" w:rsidRPr="003C305F" w:rsidRDefault="00EE55DE" w:rsidP="00EE55DE">
            <w:pPr>
              <w:pStyle w:val="Tablebody-centered"/>
              <w:rPr>
                <w:lang w:eastAsia="ar-SA"/>
              </w:rPr>
            </w:pPr>
            <w:r w:rsidRPr="003C305F">
              <w:rPr>
                <w:lang w:eastAsia="ar-SA"/>
              </w:rPr>
              <w:t>202</w:t>
            </w:r>
          </w:p>
        </w:tc>
      </w:tr>
      <w:tr w:rsidR="00EE55DE" w:rsidRPr="003C305F" w:rsidTr="00622CBB">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Frances</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4</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3.99</w:t>
            </w:r>
          </w:p>
          <w:p w:rsidR="00EE55DE" w:rsidRPr="003C305F" w:rsidRDefault="00EE55DE" w:rsidP="00EE55DE">
            <w:pPr>
              <w:pStyle w:val="Tablebody-centered"/>
              <w:rPr>
                <w:lang w:eastAsia="ar-SA"/>
              </w:rPr>
            </w:pPr>
            <w:r w:rsidRPr="003C305F">
              <w:rPr>
                <w:lang w:eastAsia="ar-SA"/>
              </w:rPr>
              <w:t>693</w:t>
            </w:r>
          </w:p>
        </w:tc>
        <w:tc>
          <w:tcPr>
            <w:tcW w:w="90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0.99</w:t>
            </w:r>
          </w:p>
          <w:p w:rsidR="00EE55DE" w:rsidRPr="003C305F" w:rsidRDefault="00EE55DE" w:rsidP="00EE55DE">
            <w:pPr>
              <w:pStyle w:val="Tablebody-centered"/>
              <w:rPr>
                <w:lang w:eastAsia="ar-SA"/>
              </w:rPr>
            </w:pPr>
            <w:r w:rsidRPr="003C305F">
              <w:rPr>
                <w:lang w:eastAsia="ar-SA"/>
              </w:rPr>
              <w:t>96</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3.38</w:t>
            </w:r>
          </w:p>
          <w:p w:rsidR="00EE55DE" w:rsidRPr="003C305F" w:rsidRDefault="00EE55DE" w:rsidP="00EE55DE">
            <w:pPr>
              <w:pStyle w:val="Tablebody-centered"/>
              <w:rPr>
                <w:lang w:eastAsia="ar-SA"/>
              </w:rPr>
            </w:pPr>
            <w:r w:rsidRPr="003C305F">
              <w:rPr>
                <w:lang w:eastAsia="ar-SA"/>
              </w:rPr>
              <w:t>789</w:t>
            </w:r>
          </w:p>
        </w:tc>
        <w:tc>
          <w:tcPr>
            <w:tcW w:w="923"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0.59</w:t>
            </w:r>
          </w:p>
          <w:p w:rsidR="00EE55DE" w:rsidRPr="003C305F" w:rsidRDefault="00EE55DE" w:rsidP="00EE55DE">
            <w:pPr>
              <w:pStyle w:val="Tablebody-centered"/>
              <w:rPr>
                <w:lang w:eastAsia="ar-SA"/>
              </w:rPr>
            </w:pPr>
            <w:r w:rsidRPr="003C305F">
              <w:rPr>
                <w:lang w:eastAsia="ar-SA"/>
              </w:rPr>
              <w:t>372</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4.48</w:t>
            </w:r>
          </w:p>
          <w:p w:rsidR="00EE55DE" w:rsidRPr="003C305F" w:rsidRDefault="00EE55DE" w:rsidP="00EE55DE">
            <w:pPr>
              <w:pStyle w:val="Tablebody-centered"/>
              <w:rPr>
                <w:lang w:eastAsia="ar-SA"/>
              </w:rPr>
            </w:pPr>
            <w:r w:rsidRPr="003C305F">
              <w:rPr>
                <w:lang w:eastAsia="ar-SA"/>
              </w:rPr>
              <w:t>96</w:t>
            </w:r>
          </w:p>
        </w:tc>
        <w:tc>
          <w:tcPr>
            <w:tcW w:w="100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38</w:t>
            </w:r>
          </w:p>
          <w:p w:rsidR="00EE55DE" w:rsidRPr="003C305F" w:rsidRDefault="00EE55DE" w:rsidP="00EE55DE">
            <w:pPr>
              <w:pStyle w:val="Tablebody-centered"/>
              <w:rPr>
                <w:lang w:eastAsia="ar-SA"/>
              </w:rPr>
            </w:pPr>
            <w:r w:rsidRPr="003C305F">
              <w:rPr>
                <w:lang w:eastAsia="ar-SA"/>
              </w:rPr>
              <w:t>468</w:t>
            </w:r>
          </w:p>
        </w:tc>
      </w:tr>
      <w:tr w:rsidR="00EE55DE" w:rsidRPr="003C305F" w:rsidTr="00622CBB">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Ivan</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4</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6.95</w:t>
            </w:r>
          </w:p>
          <w:p w:rsidR="00EE55DE" w:rsidRPr="003C305F" w:rsidRDefault="00EE55DE" w:rsidP="00EE55DE">
            <w:pPr>
              <w:pStyle w:val="Tablebody-centered"/>
              <w:rPr>
                <w:lang w:eastAsia="ar-SA"/>
              </w:rPr>
            </w:pPr>
            <w:r w:rsidRPr="003C305F">
              <w:rPr>
                <w:lang w:eastAsia="ar-SA"/>
              </w:rPr>
              <w:t>20</w:t>
            </w:r>
          </w:p>
        </w:tc>
        <w:tc>
          <w:tcPr>
            <w:tcW w:w="90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3.35</w:t>
            </w:r>
          </w:p>
          <w:p w:rsidR="00EE55DE" w:rsidRPr="003C305F" w:rsidRDefault="00EE55DE" w:rsidP="00EE55DE">
            <w:pPr>
              <w:pStyle w:val="Tablebody-centered"/>
              <w:rPr>
                <w:lang w:eastAsia="ar-SA"/>
              </w:rPr>
            </w:pPr>
            <w:r w:rsidRPr="003C305F">
              <w:rPr>
                <w:lang w:eastAsia="ar-SA"/>
              </w:rPr>
              <w:t>38</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4.59</w:t>
            </w:r>
          </w:p>
          <w:p w:rsidR="00EE55DE" w:rsidRPr="003C305F" w:rsidRDefault="00EE55DE" w:rsidP="00EE55DE">
            <w:pPr>
              <w:pStyle w:val="Tablebody-centered"/>
              <w:rPr>
                <w:lang w:eastAsia="ar-SA"/>
              </w:rPr>
            </w:pPr>
            <w:r w:rsidRPr="003C305F">
              <w:rPr>
                <w:lang w:eastAsia="ar-SA"/>
              </w:rPr>
              <w:t>58</w:t>
            </w:r>
          </w:p>
        </w:tc>
        <w:tc>
          <w:tcPr>
            <w:tcW w:w="923"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5.76</w:t>
            </w:r>
          </w:p>
          <w:p w:rsidR="00EE55DE" w:rsidRPr="003C305F" w:rsidRDefault="00EE55DE" w:rsidP="00EE55DE">
            <w:pPr>
              <w:pStyle w:val="Tablebody-centered"/>
              <w:rPr>
                <w:lang w:eastAsia="ar-SA"/>
              </w:rPr>
            </w:pPr>
            <w:r w:rsidRPr="003C305F">
              <w:rPr>
                <w:lang w:eastAsia="ar-SA"/>
              </w:rPr>
              <w:t>22</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3.73</w:t>
            </w:r>
          </w:p>
          <w:p w:rsidR="00EE55DE" w:rsidRPr="003C305F" w:rsidRDefault="00EE55DE" w:rsidP="00EE55DE">
            <w:pPr>
              <w:pStyle w:val="Tablebody-centered"/>
              <w:rPr>
                <w:lang w:eastAsia="ar-SA"/>
              </w:rPr>
            </w:pPr>
            <w:r w:rsidRPr="003C305F">
              <w:rPr>
                <w:lang w:eastAsia="ar-SA"/>
              </w:rPr>
              <w:t>41</w:t>
            </w:r>
          </w:p>
        </w:tc>
        <w:tc>
          <w:tcPr>
            <w:tcW w:w="100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4.44</w:t>
            </w:r>
          </w:p>
          <w:p w:rsidR="00EE55DE" w:rsidRPr="003C305F" w:rsidRDefault="00EE55DE" w:rsidP="00EE55DE">
            <w:pPr>
              <w:pStyle w:val="Tablebody-centered"/>
              <w:rPr>
                <w:lang w:eastAsia="ar-SA"/>
              </w:rPr>
            </w:pPr>
            <w:r w:rsidRPr="003C305F">
              <w:rPr>
                <w:lang w:eastAsia="ar-SA"/>
              </w:rPr>
              <w:t>63</w:t>
            </w:r>
          </w:p>
        </w:tc>
      </w:tr>
      <w:tr w:rsidR="00EE55DE" w:rsidRPr="003C305F" w:rsidTr="00622CBB">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Jeanne</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4</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6.78</w:t>
            </w:r>
          </w:p>
          <w:p w:rsidR="00EE55DE" w:rsidRPr="003C305F" w:rsidRDefault="00EE55DE" w:rsidP="00EE55DE">
            <w:pPr>
              <w:pStyle w:val="Tablebody-centered"/>
              <w:rPr>
                <w:lang w:eastAsia="ar-SA"/>
              </w:rPr>
            </w:pPr>
            <w:r w:rsidRPr="003C305F">
              <w:rPr>
                <w:lang w:eastAsia="ar-SA"/>
              </w:rPr>
              <w:t>250</w:t>
            </w:r>
          </w:p>
        </w:tc>
        <w:tc>
          <w:tcPr>
            <w:tcW w:w="90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3.95</w:t>
            </w:r>
          </w:p>
          <w:p w:rsidR="00EE55DE" w:rsidRPr="003C305F" w:rsidRDefault="00EE55DE" w:rsidP="00EE55DE">
            <w:pPr>
              <w:pStyle w:val="Tablebody-centered"/>
              <w:rPr>
                <w:lang w:eastAsia="ar-SA"/>
              </w:rPr>
            </w:pPr>
            <w:r w:rsidRPr="003C305F">
              <w:rPr>
                <w:lang w:eastAsia="ar-SA"/>
              </w:rPr>
              <w:t>190</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5.56</w:t>
            </w:r>
          </w:p>
          <w:p w:rsidR="00EE55DE" w:rsidRPr="003C305F" w:rsidRDefault="00EE55DE" w:rsidP="00EE55DE">
            <w:pPr>
              <w:pStyle w:val="Tablebody-centered"/>
              <w:rPr>
                <w:lang w:eastAsia="ar-SA"/>
              </w:rPr>
            </w:pPr>
            <w:r w:rsidRPr="003C305F">
              <w:rPr>
                <w:lang w:eastAsia="ar-SA"/>
              </w:rPr>
              <w:t>440</w:t>
            </w:r>
          </w:p>
        </w:tc>
        <w:tc>
          <w:tcPr>
            <w:tcW w:w="923"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2.67</w:t>
            </w:r>
          </w:p>
          <w:p w:rsidR="00EE55DE" w:rsidRPr="003C305F" w:rsidRDefault="00EE55DE" w:rsidP="00EE55DE">
            <w:pPr>
              <w:pStyle w:val="Tablebody-centered"/>
              <w:rPr>
                <w:lang w:eastAsia="ar-SA"/>
              </w:rPr>
            </w:pPr>
            <w:r w:rsidRPr="003C305F">
              <w:rPr>
                <w:lang w:eastAsia="ar-SA"/>
              </w:rPr>
              <w:t>225</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3.87</w:t>
            </w:r>
          </w:p>
          <w:p w:rsidR="00EE55DE" w:rsidRPr="003C305F" w:rsidRDefault="00EE55DE" w:rsidP="00EE55DE">
            <w:pPr>
              <w:pStyle w:val="Tablebody-centered"/>
              <w:rPr>
                <w:lang w:eastAsia="ar-SA"/>
              </w:rPr>
            </w:pPr>
            <w:r w:rsidRPr="003C305F">
              <w:rPr>
                <w:lang w:eastAsia="ar-SA"/>
              </w:rPr>
              <w:t>121</w:t>
            </w:r>
          </w:p>
        </w:tc>
        <w:tc>
          <w:tcPr>
            <w:tcW w:w="100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0.38</w:t>
            </w:r>
          </w:p>
          <w:p w:rsidR="00EE55DE" w:rsidRPr="003C305F" w:rsidRDefault="00EE55DE" w:rsidP="00EE55DE">
            <w:pPr>
              <w:pStyle w:val="Tablebody-centered"/>
              <w:rPr>
                <w:lang w:eastAsia="ar-SA"/>
              </w:rPr>
            </w:pPr>
            <w:r w:rsidRPr="003C305F">
              <w:rPr>
                <w:lang w:eastAsia="ar-SA"/>
              </w:rPr>
              <w:t>346</w:t>
            </w:r>
          </w:p>
        </w:tc>
      </w:tr>
      <w:tr w:rsidR="00EE55DE" w:rsidRPr="003C305F" w:rsidTr="00622CBB">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Dennis</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5</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2.45</w:t>
            </w:r>
          </w:p>
          <w:p w:rsidR="00EE55DE" w:rsidRPr="003C305F" w:rsidRDefault="00EE55DE" w:rsidP="00EE55DE">
            <w:pPr>
              <w:pStyle w:val="Tablebody-centered"/>
              <w:rPr>
                <w:lang w:eastAsia="ar-SA"/>
              </w:rPr>
            </w:pPr>
            <w:r w:rsidRPr="003C305F">
              <w:rPr>
                <w:lang w:eastAsia="ar-SA"/>
              </w:rPr>
              <w:t>15</w:t>
            </w:r>
          </w:p>
        </w:tc>
        <w:tc>
          <w:tcPr>
            <w:tcW w:w="90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6.98</w:t>
            </w:r>
          </w:p>
          <w:p w:rsidR="00EE55DE" w:rsidRPr="003C305F" w:rsidRDefault="00EE55DE" w:rsidP="00EE55DE">
            <w:pPr>
              <w:pStyle w:val="Tablebody-centered"/>
              <w:rPr>
                <w:lang w:eastAsia="ar-SA"/>
              </w:rPr>
            </w:pPr>
            <w:r w:rsidRPr="003C305F">
              <w:rPr>
                <w:lang w:eastAsia="ar-SA"/>
              </w:rPr>
              <w:t>46</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5.87</w:t>
            </w:r>
          </w:p>
          <w:p w:rsidR="00EE55DE" w:rsidRPr="003C305F" w:rsidRDefault="00EE55DE" w:rsidP="00EE55DE">
            <w:pPr>
              <w:pStyle w:val="Tablebody-centered"/>
              <w:rPr>
                <w:lang w:eastAsia="ar-SA"/>
              </w:rPr>
            </w:pPr>
            <w:r w:rsidRPr="003C305F">
              <w:rPr>
                <w:lang w:eastAsia="ar-SA"/>
              </w:rPr>
              <w:t>61</w:t>
            </w:r>
          </w:p>
        </w:tc>
        <w:tc>
          <w:tcPr>
            <w:tcW w:w="923"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5.22</w:t>
            </w:r>
          </w:p>
          <w:p w:rsidR="00EE55DE" w:rsidRPr="003C305F" w:rsidRDefault="00EE55DE" w:rsidP="00EE55DE">
            <w:pPr>
              <w:pStyle w:val="Tablebody-centered"/>
              <w:rPr>
                <w:lang w:eastAsia="ar-SA"/>
              </w:rPr>
            </w:pPr>
            <w:r w:rsidRPr="003C305F">
              <w:rPr>
                <w:lang w:eastAsia="ar-SA"/>
              </w:rPr>
              <w:t>29</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7.57</w:t>
            </w:r>
          </w:p>
          <w:p w:rsidR="00EE55DE" w:rsidRPr="003C305F" w:rsidRDefault="00EE55DE" w:rsidP="00EE55DE">
            <w:pPr>
              <w:pStyle w:val="Tablebody-centered"/>
              <w:rPr>
                <w:lang w:eastAsia="ar-SA"/>
              </w:rPr>
            </w:pPr>
            <w:r w:rsidRPr="003C305F">
              <w:rPr>
                <w:lang w:eastAsia="ar-SA"/>
              </w:rPr>
              <w:t>29</w:t>
            </w:r>
          </w:p>
        </w:tc>
        <w:tc>
          <w:tcPr>
            <w:tcW w:w="100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4.37</w:t>
            </w:r>
          </w:p>
          <w:p w:rsidR="00EE55DE" w:rsidRPr="003C305F" w:rsidRDefault="00EE55DE" w:rsidP="00EE55DE">
            <w:pPr>
              <w:pStyle w:val="Tablebody-centered"/>
              <w:rPr>
                <w:lang w:eastAsia="ar-SA"/>
              </w:rPr>
            </w:pPr>
            <w:r w:rsidRPr="003C305F">
              <w:rPr>
                <w:lang w:eastAsia="ar-SA"/>
              </w:rPr>
              <w:t>3</w:t>
            </w:r>
          </w:p>
        </w:tc>
        <w:tc>
          <w:tcPr>
            <w:tcW w:w="1256"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5.87</w:t>
            </w:r>
          </w:p>
          <w:p w:rsidR="00EE55DE" w:rsidRPr="003C305F" w:rsidRDefault="00EE55DE" w:rsidP="00EE55DE">
            <w:pPr>
              <w:pStyle w:val="Tablebody-centered"/>
              <w:rPr>
                <w:lang w:eastAsia="ar-SA"/>
              </w:rPr>
            </w:pPr>
            <w:r w:rsidRPr="003C305F">
              <w:rPr>
                <w:lang w:eastAsia="ar-SA"/>
              </w:rPr>
              <w:t>61</w:t>
            </w:r>
          </w:p>
        </w:tc>
      </w:tr>
      <w:tr w:rsidR="00EE55DE" w:rsidRPr="003C305F" w:rsidTr="00622CBB">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rFonts w:eastAsia="ヒラギノ明朝 Pro W3"/>
                <w:lang w:eastAsia="ar-SA"/>
              </w:rPr>
              <w:t>Dennis</w:t>
            </w:r>
            <w:r w:rsidRPr="003C305F">
              <w:rPr>
                <w:lang w:eastAsia="ar-SA"/>
              </w:rPr>
              <w:t xml:space="preserve"> Keys</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5</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None</w:t>
            </w:r>
          </w:p>
        </w:tc>
        <w:tc>
          <w:tcPr>
            <w:tcW w:w="90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23"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2.65</w:t>
            </w:r>
          </w:p>
          <w:p w:rsidR="00EE55DE" w:rsidRPr="003C305F" w:rsidRDefault="00EE55DE" w:rsidP="00EE55DE">
            <w:pPr>
              <w:pStyle w:val="Tablebody-centered"/>
              <w:rPr>
                <w:lang w:eastAsia="ar-SA"/>
              </w:rPr>
            </w:pPr>
            <w:r w:rsidRPr="003C305F">
              <w:rPr>
                <w:lang w:eastAsia="ar-SA"/>
              </w:rPr>
              <w:t>5</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00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2.65</w:t>
            </w:r>
          </w:p>
          <w:p w:rsidR="00EE55DE" w:rsidRPr="003C305F" w:rsidRDefault="00EE55DE" w:rsidP="00EE55DE">
            <w:pPr>
              <w:pStyle w:val="Tablebody-centered"/>
              <w:rPr>
                <w:lang w:eastAsia="ar-SA"/>
              </w:rPr>
            </w:pPr>
            <w:r w:rsidRPr="003C305F">
              <w:rPr>
                <w:lang w:eastAsia="ar-SA"/>
              </w:rPr>
              <w:t>5</w:t>
            </w:r>
          </w:p>
        </w:tc>
      </w:tr>
      <w:tr w:rsidR="00EE55DE" w:rsidRPr="003C305F" w:rsidTr="00622CBB">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Katrina</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5</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1.43</w:t>
            </w:r>
          </w:p>
          <w:p w:rsidR="00EE55DE" w:rsidRPr="003C305F" w:rsidRDefault="00EE55DE" w:rsidP="00EE55DE">
            <w:pPr>
              <w:pStyle w:val="Tablebody-centered"/>
              <w:rPr>
                <w:lang w:eastAsia="ar-SA"/>
              </w:rPr>
            </w:pPr>
            <w:r w:rsidRPr="003C305F">
              <w:rPr>
                <w:lang w:eastAsia="ar-SA"/>
              </w:rPr>
              <w:t>77</w:t>
            </w:r>
          </w:p>
        </w:tc>
        <w:tc>
          <w:tcPr>
            <w:tcW w:w="90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2.42</w:t>
            </w:r>
          </w:p>
          <w:p w:rsidR="00EE55DE" w:rsidRPr="003C305F" w:rsidRDefault="00EE55DE" w:rsidP="00EE55DE">
            <w:pPr>
              <w:pStyle w:val="Tablebody-centered"/>
              <w:rPr>
                <w:lang w:eastAsia="ar-SA"/>
              </w:rPr>
            </w:pPr>
            <w:r w:rsidRPr="003C305F">
              <w:rPr>
                <w:lang w:eastAsia="ar-SA"/>
              </w:rPr>
              <w:t>100</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6.34</w:t>
            </w:r>
          </w:p>
          <w:p w:rsidR="00EE55DE" w:rsidRPr="003C305F" w:rsidRDefault="00EE55DE" w:rsidP="00EE55DE">
            <w:pPr>
              <w:pStyle w:val="Tablebody-centered"/>
              <w:rPr>
                <w:lang w:eastAsia="ar-SA"/>
              </w:rPr>
            </w:pPr>
            <w:r w:rsidRPr="003C305F">
              <w:rPr>
                <w:lang w:eastAsia="ar-SA"/>
              </w:rPr>
              <w:t>177</w:t>
            </w:r>
          </w:p>
        </w:tc>
        <w:tc>
          <w:tcPr>
            <w:tcW w:w="923"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8.93</w:t>
            </w:r>
          </w:p>
          <w:p w:rsidR="00EE55DE" w:rsidRPr="003C305F" w:rsidRDefault="00EE55DE" w:rsidP="00EE55DE">
            <w:pPr>
              <w:pStyle w:val="Tablebody-centered"/>
              <w:rPr>
                <w:lang w:eastAsia="ar-SA"/>
              </w:rPr>
            </w:pPr>
            <w:r w:rsidRPr="003C305F">
              <w:rPr>
                <w:lang w:eastAsia="ar-SA"/>
              </w:rPr>
              <w:t>93</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1.57</w:t>
            </w:r>
          </w:p>
          <w:p w:rsidR="00EE55DE" w:rsidRPr="003C305F" w:rsidRDefault="00EE55DE" w:rsidP="00EE55DE">
            <w:pPr>
              <w:pStyle w:val="Tablebody-centered"/>
              <w:rPr>
                <w:lang w:eastAsia="ar-SA"/>
              </w:rPr>
            </w:pPr>
            <w:r w:rsidRPr="003C305F">
              <w:rPr>
                <w:lang w:eastAsia="ar-SA"/>
              </w:rPr>
              <w:t>149</w:t>
            </w:r>
          </w:p>
        </w:tc>
        <w:tc>
          <w:tcPr>
            <w:tcW w:w="100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0.55</w:t>
            </w:r>
          </w:p>
          <w:p w:rsidR="00EE55DE" w:rsidRPr="003C305F" w:rsidRDefault="00EE55DE" w:rsidP="00EE55DE">
            <w:pPr>
              <w:pStyle w:val="Tablebody-centered"/>
              <w:rPr>
                <w:lang w:eastAsia="ar-SA"/>
              </w:rPr>
            </w:pPr>
            <w:r w:rsidRPr="003C305F">
              <w:rPr>
                <w:lang w:eastAsia="ar-SA"/>
              </w:rPr>
              <w:t>242</w:t>
            </w:r>
          </w:p>
        </w:tc>
      </w:tr>
      <w:tr w:rsidR="00EE55DE" w:rsidRPr="003C305F" w:rsidTr="00622CBB">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Rita</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5</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6.28</w:t>
            </w:r>
          </w:p>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5</w:t>
            </w:r>
          </w:p>
        </w:tc>
        <w:tc>
          <w:tcPr>
            <w:tcW w:w="90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4.54</w:t>
            </w:r>
          </w:p>
          <w:p w:rsidR="00EE55DE" w:rsidRPr="003C305F" w:rsidRDefault="00EE55DE" w:rsidP="00EE55DE">
            <w:pPr>
              <w:pStyle w:val="Tablebody-centered"/>
              <w:rPr>
                <w:lang w:eastAsia="ar-SA"/>
              </w:rPr>
            </w:pPr>
            <w:r w:rsidRPr="003C305F">
              <w:rPr>
                <w:lang w:eastAsia="ar-SA"/>
              </w:rPr>
              <w:t>3</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9.38</w:t>
            </w:r>
          </w:p>
          <w:p w:rsidR="00EE55DE" w:rsidRPr="003C305F" w:rsidRDefault="00EE55DE" w:rsidP="00EE55DE">
            <w:pPr>
              <w:pStyle w:val="Tablebody-centered"/>
              <w:rPr>
                <w:lang w:eastAsia="ar-SA"/>
              </w:rPr>
            </w:pPr>
            <w:r w:rsidRPr="003C305F">
              <w:rPr>
                <w:lang w:eastAsia="ar-SA"/>
              </w:rPr>
              <w:t>8</w:t>
            </w:r>
          </w:p>
        </w:tc>
        <w:tc>
          <w:tcPr>
            <w:tcW w:w="923"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2.01</w:t>
            </w:r>
          </w:p>
          <w:p w:rsidR="00EE55DE" w:rsidRPr="003C305F" w:rsidRDefault="00EE55DE" w:rsidP="00EE55DE">
            <w:pPr>
              <w:pStyle w:val="Tablebody-centered"/>
              <w:rPr>
                <w:lang w:eastAsia="ar-SA"/>
              </w:rPr>
            </w:pPr>
            <w:r w:rsidRPr="003C305F">
              <w:rPr>
                <w:lang w:eastAsia="ar-SA"/>
              </w:rPr>
              <w:t>5</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00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2.01</w:t>
            </w:r>
          </w:p>
          <w:p w:rsidR="00EE55DE" w:rsidRPr="003C305F" w:rsidRDefault="00EE55DE" w:rsidP="00EE55DE">
            <w:pPr>
              <w:pStyle w:val="Tablebody-centered"/>
              <w:rPr>
                <w:lang w:eastAsia="ar-SA"/>
              </w:rPr>
            </w:pPr>
            <w:r w:rsidRPr="003C305F">
              <w:rPr>
                <w:lang w:eastAsia="ar-SA"/>
              </w:rPr>
              <w:t>5</w:t>
            </w:r>
          </w:p>
        </w:tc>
      </w:tr>
      <w:tr w:rsidR="00EE55DE" w:rsidRPr="003C305F" w:rsidTr="00622CBB">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Wilma</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5</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0.44</w:t>
            </w:r>
          </w:p>
          <w:p w:rsidR="00EE55DE" w:rsidRPr="003C305F" w:rsidRDefault="00EE55DE" w:rsidP="00EE55DE">
            <w:pPr>
              <w:pStyle w:val="Tablebody-centered"/>
              <w:rPr>
                <w:lang w:eastAsia="ar-SA"/>
              </w:rPr>
            </w:pPr>
            <w:r w:rsidRPr="003C305F">
              <w:rPr>
                <w:lang w:eastAsia="ar-SA"/>
              </w:rPr>
              <w:t>133</w:t>
            </w:r>
          </w:p>
        </w:tc>
        <w:tc>
          <w:tcPr>
            <w:tcW w:w="90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9.99</w:t>
            </w:r>
          </w:p>
          <w:p w:rsidR="00EE55DE" w:rsidRPr="003C305F" w:rsidRDefault="00EE55DE" w:rsidP="00EE55DE">
            <w:pPr>
              <w:pStyle w:val="Tablebody-centered"/>
              <w:rPr>
                <w:lang w:eastAsia="ar-SA"/>
              </w:rPr>
            </w:pPr>
            <w:r w:rsidRPr="003C305F">
              <w:rPr>
                <w:lang w:eastAsia="ar-SA"/>
              </w:rPr>
              <w:t>394</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7.35</w:t>
            </w:r>
          </w:p>
          <w:p w:rsidR="00EE55DE" w:rsidRPr="003C305F" w:rsidRDefault="00EE55DE" w:rsidP="00EE55DE">
            <w:pPr>
              <w:pStyle w:val="Tablebody-centered"/>
              <w:rPr>
                <w:lang w:eastAsia="ar-SA"/>
              </w:rPr>
            </w:pPr>
            <w:r w:rsidRPr="003C305F">
              <w:rPr>
                <w:lang w:eastAsia="ar-SA"/>
              </w:rPr>
              <w:t>527</w:t>
            </w:r>
          </w:p>
        </w:tc>
        <w:tc>
          <w:tcPr>
            <w:tcW w:w="923"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6.54</w:t>
            </w:r>
          </w:p>
          <w:p w:rsidR="00EE55DE" w:rsidRPr="003C305F" w:rsidRDefault="00EE55DE" w:rsidP="00EE55DE">
            <w:pPr>
              <w:pStyle w:val="Tablebody-centered"/>
              <w:rPr>
                <w:lang w:eastAsia="ar-SA"/>
              </w:rPr>
            </w:pPr>
            <w:r w:rsidRPr="003C305F">
              <w:rPr>
                <w:lang w:eastAsia="ar-SA"/>
              </w:rPr>
              <w:t>87</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3.35</w:t>
            </w:r>
          </w:p>
          <w:p w:rsidR="00EE55DE" w:rsidRPr="003C305F" w:rsidRDefault="00EE55DE" w:rsidP="00EE55DE">
            <w:pPr>
              <w:pStyle w:val="Tablebody-centered"/>
              <w:rPr>
                <w:lang w:eastAsia="ar-SA"/>
              </w:rPr>
            </w:pPr>
            <w:r w:rsidRPr="003C305F">
              <w:rPr>
                <w:lang w:eastAsia="ar-SA"/>
              </w:rPr>
              <w:t>396</w:t>
            </w:r>
          </w:p>
        </w:tc>
        <w:tc>
          <w:tcPr>
            <w:tcW w:w="100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9.77</w:t>
            </w:r>
          </w:p>
          <w:p w:rsidR="00EE55DE" w:rsidRPr="003C305F" w:rsidRDefault="00EE55DE" w:rsidP="00EE55DE">
            <w:pPr>
              <w:pStyle w:val="Tablebody-centered"/>
              <w:keepNext/>
              <w:rPr>
                <w:lang w:eastAsia="ar-SA"/>
              </w:rPr>
            </w:pPr>
            <w:r w:rsidRPr="003C305F">
              <w:rPr>
                <w:lang w:eastAsia="ar-SA"/>
              </w:rPr>
              <w:t>483</w:t>
            </w:r>
          </w:p>
        </w:tc>
      </w:tr>
    </w:tbl>
    <w:p w:rsidR="00EE55DE" w:rsidRDefault="00EE55DE" w:rsidP="00500EB8">
      <w:pPr>
        <w:pStyle w:val="Caption"/>
      </w:pPr>
      <w:bookmarkStart w:id="257" w:name="_Ref528564085"/>
      <w:bookmarkStart w:id="258" w:name="_Toc529272236"/>
      <w:r>
        <w:t xml:space="preserve">Table </w:t>
      </w:r>
      <w:r w:rsidR="004A30C5">
        <w:rPr>
          <w:noProof/>
        </w:rPr>
        <w:fldChar w:fldCharType="begin"/>
      </w:r>
      <w:r w:rsidR="004A30C5">
        <w:rPr>
          <w:noProof/>
        </w:rPr>
        <w:instrText xml:space="preserve"> SEQ Table \* ARABIC </w:instrText>
      </w:r>
      <w:r w:rsidR="004A30C5">
        <w:rPr>
          <w:noProof/>
        </w:rPr>
        <w:fldChar w:fldCharType="separate"/>
      </w:r>
      <w:r w:rsidR="00F609A5">
        <w:rPr>
          <w:noProof/>
        </w:rPr>
        <w:t>11</w:t>
      </w:r>
      <w:r w:rsidR="004A30C5">
        <w:rPr>
          <w:noProof/>
        </w:rPr>
        <w:fldChar w:fldCharType="end"/>
      </w:r>
      <w:bookmarkEnd w:id="257"/>
      <w:r>
        <w:t xml:space="preserve">. </w:t>
      </w:r>
      <w:r w:rsidRPr="00FC6F34">
        <w:t>Validation Table based on ZIP Code wind swath comparison of the Public wind field model to H*Wind.  Mean errors (bias) of model for the set of validation wind swaths.  Errors (upper number in each cell) are computed as Modeled – Observed (Obs) at ZIP C</w:t>
      </w:r>
      <w:r w:rsidRPr="00EE55DE">
        <w:t xml:space="preserve"> Codes were modeled winds were within wind thresholds (model threshold) or where observed winds were within respective wind speed threshold (H*Wind threshold).  Number of ZIP Codes for the comparisons is indicated as the lower number in each cell.</w:t>
      </w:r>
      <w:bookmarkEnd w:id="258"/>
    </w:p>
    <w:p w:rsidR="003E44ED" w:rsidRDefault="003E44ED">
      <w:pPr>
        <w:jc w:val="left"/>
      </w:pPr>
      <w:r>
        <w:br w:type="page"/>
      </w:r>
    </w:p>
    <w:p w:rsidR="00881424" w:rsidRPr="00881424" w:rsidRDefault="00881424" w:rsidP="00881424"/>
    <w:tbl>
      <w:tblPr>
        <w:tblW w:w="9580" w:type="dxa"/>
        <w:jc w:val="center"/>
        <w:tblLayout w:type="fixed"/>
        <w:tblCellMar>
          <w:left w:w="0" w:type="dxa"/>
          <w:right w:w="0" w:type="dxa"/>
        </w:tblCellMar>
        <w:tblLook w:val="0000" w:firstRow="0" w:lastRow="0" w:firstColumn="0" w:lastColumn="0" w:noHBand="0" w:noVBand="0"/>
      </w:tblPr>
      <w:tblGrid>
        <w:gridCol w:w="920"/>
        <w:gridCol w:w="654"/>
        <w:gridCol w:w="1050"/>
        <w:gridCol w:w="945"/>
        <w:gridCol w:w="1027"/>
        <w:gridCol w:w="902"/>
        <w:gridCol w:w="966"/>
        <w:gridCol w:w="915"/>
        <w:gridCol w:w="990"/>
        <w:gridCol w:w="1211"/>
      </w:tblGrid>
      <w:tr w:rsidR="00EE55DE" w:rsidRPr="003C305F" w:rsidTr="00EE55DE">
        <w:trPr>
          <w:trHeight w:val="690"/>
          <w:tblHeader/>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6A0BF3">
            <w:pPr>
              <w:pStyle w:val="Tableheader"/>
            </w:pPr>
            <w:r w:rsidRPr="003C305F">
              <w:rPr>
                <w:lang w:eastAsia="ar-SA"/>
              </w:rPr>
              <w:t>Storms</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6A0BF3">
            <w:pPr>
              <w:pStyle w:val="Tableheader"/>
              <w:rPr>
                <w:lang w:eastAsia="ar-SA"/>
              </w:rPr>
            </w:pPr>
            <w:r w:rsidRPr="003C305F">
              <w:rPr>
                <w:lang w:eastAsia="ar-SA"/>
              </w:rPr>
              <w:t>Year</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6A0BF3">
            <w:pPr>
              <w:pStyle w:val="Tableheader"/>
              <w:rPr>
                <w:lang w:eastAsia="ar-SA"/>
              </w:rPr>
            </w:pPr>
            <w:r w:rsidRPr="003C305F">
              <w:rPr>
                <w:lang w:eastAsia="ar-SA"/>
              </w:rPr>
              <w:t>56-74</w:t>
            </w:r>
          </w:p>
          <w:p w:rsidR="00EE55DE" w:rsidRPr="003C305F" w:rsidRDefault="00EE55DE" w:rsidP="006A0BF3">
            <w:pPr>
              <w:pStyle w:val="Tableheader"/>
              <w:rPr>
                <w:lang w:eastAsia="ar-SA"/>
              </w:rPr>
            </w:pPr>
            <w:r w:rsidRPr="003C305F">
              <w:rPr>
                <w:lang w:eastAsia="ar-SA"/>
              </w:rPr>
              <w:t>Model</w:t>
            </w:r>
          </w:p>
          <w:p w:rsidR="00EE55DE" w:rsidRPr="003C305F" w:rsidRDefault="00EE55DE" w:rsidP="006A0BF3">
            <w:pPr>
              <w:pStyle w:val="Tableheader"/>
              <w:rPr>
                <w:lang w:eastAsia="ar-SA"/>
              </w:rPr>
            </w:pPr>
            <w:r w:rsidRPr="003C305F">
              <w:rPr>
                <w:lang w:eastAsia="ar-SA"/>
              </w:rPr>
              <w:t>Threshold</w:t>
            </w:r>
          </w:p>
        </w:tc>
        <w:tc>
          <w:tcPr>
            <w:tcW w:w="945" w:type="dxa"/>
            <w:tcBorders>
              <w:top w:val="single" w:sz="8" w:space="0" w:color="000000"/>
              <w:left w:val="single" w:sz="8" w:space="0" w:color="000000"/>
              <w:bottom w:val="single" w:sz="8" w:space="0" w:color="000000"/>
            </w:tcBorders>
            <w:vAlign w:val="center"/>
          </w:tcPr>
          <w:p w:rsidR="00EE55DE" w:rsidRPr="003C305F" w:rsidRDefault="00EE55DE" w:rsidP="006A0BF3">
            <w:pPr>
              <w:pStyle w:val="Tableheader"/>
              <w:rPr>
                <w:lang w:eastAsia="ar-SA"/>
              </w:rPr>
            </w:pPr>
            <w:r w:rsidRPr="003C305F">
              <w:rPr>
                <w:rFonts w:eastAsia="ヒラギノ明朝 Pro W6"/>
                <w:lang w:eastAsia="ar-SA"/>
              </w:rPr>
              <w:t>75-112</w:t>
            </w:r>
            <w:r w:rsidRPr="003C305F">
              <w:rPr>
                <w:lang w:eastAsia="ar-SA"/>
              </w:rPr>
              <w:t xml:space="preserve"> Model Thresh.</w:t>
            </w:r>
          </w:p>
        </w:tc>
        <w:tc>
          <w:tcPr>
            <w:tcW w:w="1027" w:type="dxa"/>
            <w:tcBorders>
              <w:top w:val="single" w:sz="8" w:space="0" w:color="000000"/>
              <w:left w:val="single" w:sz="8" w:space="0" w:color="000000"/>
              <w:bottom w:val="single" w:sz="8" w:space="0" w:color="000000"/>
            </w:tcBorders>
            <w:vAlign w:val="center"/>
          </w:tcPr>
          <w:p w:rsidR="00EE55DE" w:rsidRPr="003C305F" w:rsidRDefault="00EE55DE" w:rsidP="006A0BF3">
            <w:pPr>
              <w:pStyle w:val="Tableheader"/>
              <w:rPr>
                <w:lang w:eastAsia="ar-SA"/>
              </w:rPr>
            </w:pPr>
            <w:r w:rsidRPr="003C305F">
              <w:rPr>
                <w:lang w:eastAsia="ar-SA"/>
              </w:rPr>
              <w:t>&gt;112mph</w:t>
            </w:r>
          </w:p>
          <w:p w:rsidR="00EE55DE" w:rsidRPr="003C305F" w:rsidRDefault="00EE55DE" w:rsidP="006A0BF3">
            <w:pPr>
              <w:pStyle w:val="Tableheader"/>
              <w:rPr>
                <w:lang w:eastAsia="ar-SA"/>
              </w:rPr>
            </w:pPr>
            <w:r w:rsidRPr="003C305F">
              <w:rPr>
                <w:lang w:eastAsia="ar-SA"/>
              </w:rPr>
              <w:t>Model Thresh.</w:t>
            </w:r>
          </w:p>
        </w:tc>
        <w:tc>
          <w:tcPr>
            <w:tcW w:w="902" w:type="dxa"/>
            <w:tcBorders>
              <w:top w:val="single" w:sz="8" w:space="0" w:color="000000"/>
              <w:left w:val="single" w:sz="8" w:space="0" w:color="000000"/>
              <w:bottom w:val="single" w:sz="8" w:space="0" w:color="000000"/>
            </w:tcBorders>
            <w:vAlign w:val="center"/>
          </w:tcPr>
          <w:p w:rsidR="00EE55DE" w:rsidRPr="003C305F" w:rsidRDefault="00EE55DE" w:rsidP="006A0BF3">
            <w:pPr>
              <w:pStyle w:val="Tableheader"/>
              <w:rPr>
                <w:lang w:eastAsia="ar-SA"/>
              </w:rPr>
            </w:pPr>
            <w:r w:rsidRPr="003C305F">
              <w:rPr>
                <w:lang w:eastAsia="ar-SA"/>
              </w:rPr>
              <w:t>&gt;56mph Model Thresh.</w:t>
            </w:r>
          </w:p>
        </w:tc>
        <w:tc>
          <w:tcPr>
            <w:tcW w:w="966" w:type="dxa"/>
            <w:tcBorders>
              <w:top w:val="single" w:sz="8" w:space="0" w:color="000000"/>
              <w:left w:val="single" w:sz="8" w:space="0" w:color="000000"/>
              <w:bottom w:val="single" w:sz="8" w:space="0" w:color="000000"/>
            </w:tcBorders>
            <w:vAlign w:val="center"/>
          </w:tcPr>
          <w:p w:rsidR="00EE55DE" w:rsidRPr="003C305F" w:rsidRDefault="00EE55DE" w:rsidP="006A0BF3">
            <w:pPr>
              <w:pStyle w:val="Tableheader"/>
              <w:rPr>
                <w:lang w:eastAsia="ar-SA"/>
              </w:rPr>
            </w:pPr>
            <w:r w:rsidRPr="003C305F">
              <w:rPr>
                <w:lang w:eastAsia="ar-SA"/>
              </w:rPr>
              <w:t>56-74</w:t>
            </w:r>
          </w:p>
          <w:p w:rsidR="00EE55DE" w:rsidRPr="003C305F" w:rsidRDefault="00EE55DE" w:rsidP="006A0BF3">
            <w:pPr>
              <w:pStyle w:val="Tableheader"/>
              <w:rPr>
                <w:lang w:eastAsia="ar-SA"/>
              </w:rPr>
            </w:pPr>
            <w:r w:rsidRPr="003C305F">
              <w:rPr>
                <w:lang w:eastAsia="ar-SA"/>
              </w:rPr>
              <w:t>H*Wind</w:t>
            </w:r>
          </w:p>
          <w:p w:rsidR="00EE55DE" w:rsidRPr="003C305F" w:rsidRDefault="00EE55DE" w:rsidP="006A0BF3">
            <w:pPr>
              <w:pStyle w:val="Tableheader"/>
              <w:rPr>
                <w:lang w:eastAsia="ar-SA"/>
              </w:rPr>
            </w:pPr>
            <w:r w:rsidRPr="003C305F">
              <w:rPr>
                <w:lang w:eastAsia="ar-SA"/>
              </w:rPr>
              <w:t>Thresh.</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6A0BF3">
            <w:pPr>
              <w:pStyle w:val="Tableheader"/>
              <w:rPr>
                <w:lang w:eastAsia="ar-SA"/>
              </w:rPr>
            </w:pPr>
            <w:r w:rsidRPr="003C305F">
              <w:rPr>
                <w:lang w:eastAsia="ar-SA"/>
              </w:rPr>
              <w:t>75-112</w:t>
            </w:r>
          </w:p>
          <w:p w:rsidR="00EE55DE" w:rsidRPr="003C305F" w:rsidRDefault="00EE55DE" w:rsidP="006A0BF3">
            <w:pPr>
              <w:pStyle w:val="Tableheader"/>
              <w:rPr>
                <w:lang w:eastAsia="ar-SA"/>
              </w:rPr>
            </w:pPr>
            <w:r w:rsidRPr="003C305F">
              <w:rPr>
                <w:lang w:eastAsia="ar-SA"/>
              </w:rPr>
              <w:t>H*Wind Thresh.</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6A0BF3">
            <w:pPr>
              <w:pStyle w:val="Tableheader"/>
              <w:rPr>
                <w:lang w:eastAsia="ar-SA"/>
              </w:rPr>
            </w:pPr>
            <w:r w:rsidRPr="003C305F">
              <w:rPr>
                <w:lang w:eastAsia="ar-SA"/>
              </w:rPr>
              <w:t>&gt;112mph</w:t>
            </w:r>
          </w:p>
          <w:p w:rsidR="00EE55DE" w:rsidRPr="003C305F" w:rsidRDefault="00EE55DE" w:rsidP="006A0BF3">
            <w:pPr>
              <w:pStyle w:val="Tableheader"/>
              <w:rPr>
                <w:lang w:eastAsia="ar-SA"/>
              </w:rPr>
            </w:pPr>
            <w:r w:rsidRPr="003C305F">
              <w:rPr>
                <w:lang w:eastAsia="ar-SA"/>
              </w:rPr>
              <w:t>H*Wind</w:t>
            </w:r>
          </w:p>
          <w:p w:rsidR="00EE55DE" w:rsidRPr="003C305F" w:rsidRDefault="00EE55DE" w:rsidP="006A0BF3">
            <w:pPr>
              <w:pStyle w:val="Tableheader"/>
              <w:rPr>
                <w:lang w:eastAsia="ar-SA"/>
              </w:rPr>
            </w:pPr>
            <w:r w:rsidRPr="003C305F">
              <w:rPr>
                <w:lang w:eastAsia="ar-SA"/>
              </w:rPr>
              <w:t>Thresh.</w:t>
            </w:r>
          </w:p>
        </w:tc>
        <w:tc>
          <w:tcPr>
            <w:tcW w:w="1211"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6A0BF3">
            <w:pPr>
              <w:pStyle w:val="Tableheader"/>
              <w:rPr>
                <w:lang w:eastAsia="ar-SA"/>
              </w:rPr>
            </w:pPr>
            <w:r w:rsidRPr="003C305F">
              <w:rPr>
                <w:lang w:eastAsia="ar-SA"/>
              </w:rPr>
              <w:t>&gt;56mph H*Wind Thresh.</w:t>
            </w:r>
          </w:p>
        </w:tc>
      </w:tr>
      <w:tr w:rsidR="00EE55DE" w:rsidRPr="003C305F" w:rsidTr="00622CBB">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Andrew</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1992</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Arial"/>
                <w:lang w:eastAsia="ar-SA"/>
              </w:rPr>
            </w:pPr>
            <w:r w:rsidRPr="003C305F">
              <w:rPr>
                <w:rFonts w:eastAsia="Arial"/>
                <w:lang w:eastAsia="ar-SA"/>
              </w:rPr>
              <w:t>6.11</w:t>
            </w:r>
          </w:p>
        </w:tc>
        <w:tc>
          <w:tcPr>
            <w:tcW w:w="94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5.75</w:t>
            </w:r>
          </w:p>
        </w:tc>
        <w:tc>
          <w:tcPr>
            <w:tcW w:w="102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7.024</w:t>
            </w:r>
          </w:p>
        </w:tc>
        <w:tc>
          <w:tcPr>
            <w:tcW w:w="902"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0.81</w:t>
            </w:r>
          </w:p>
        </w:tc>
        <w:tc>
          <w:tcPr>
            <w:tcW w:w="966"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2.19</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4.26</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5.82</w:t>
            </w:r>
          </w:p>
        </w:tc>
        <w:tc>
          <w:tcPr>
            <w:tcW w:w="1211"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1.10</w:t>
            </w:r>
          </w:p>
        </w:tc>
      </w:tr>
      <w:tr w:rsidR="00EE55DE" w:rsidRPr="003C305F" w:rsidTr="00622CBB">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Charley</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4</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Arial"/>
                <w:lang w:eastAsia="ar-SA"/>
              </w:rPr>
            </w:pPr>
            <w:r w:rsidRPr="003C305F">
              <w:rPr>
                <w:rFonts w:eastAsia="Arial"/>
                <w:lang w:eastAsia="ar-SA"/>
              </w:rPr>
              <w:t>19.84</w:t>
            </w:r>
          </w:p>
        </w:tc>
        <w:tc>
          <w:tcPr>
            <w:tcW w:w="94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26.59</w:t>
            </w:r>
          </w:p>
        </w:tc>
        <w:tc>
          <w:tcPr>
            <w:tcW w:w="102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0.08</w:t>
            </w:r>
          </w:p>
        </w:tc>
        <w:tc>
          <w:tcPr>
            <w:tcW w:w="902"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24.30</w:t>
            </w:r>
          </w:p>
        </w:tc>
        <w:tc>
          <w:tcPr>
            <w:tcW w:w="966"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6.65</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8.60</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1.69</w:t>
            </w:r>
          </w:p>
        </w:tc>
        <w:tc>
          <w:tcPr>
            <w:tcW w:w="1211"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4.21</w:t>
            </w:r>
          </w:p>
        </w:tc>
      </w:tr>
      <w:tr w:rsidR="00EE55DE" w:rsidRPr="003C305F" w:rsidTr="00622CBB">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Frances</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4</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Arial"/>
                <w:lang w:eastAsia="ar-SA"/>
              </w:rPr>
            </w:pPr>
            <w:r w:rsidRPr="003C305F">
              <w:rPr>
                <w:rFonts w:eastAsia="Arial"/>
                <w:lang w:eastAsia="ar-SA"/>
              </w:rPr>
              <w:t>8.08</w:t>
            </w:r>
          </w:p>
        </w:tc>
        <w:tc>
          <w:tcPr>
            <w:tcW w:w="94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1.20</w:t>
            </w:r>
          </w:p>
        </w:tc>
        <w:tc>
          <w:tcPr>
            <w:tcW w:w="102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2"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8.52</w:t>
            </w:r>
          </w:p>
        </w:tc>
        <w:tc>
          <w:tcPr>
            <w:tcW w:w="966"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4.99</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0.20</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6.41</w:t>
            </w:r>
          </w:p>
        </w:tc>
      </w:tr>
      <w:tr w:rsidR="00EE55DE" w:rsidRPr="003C305F" w:rsidTr="00622CBB">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Ivan</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4</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Arial"/>
                <w:lang w:eastAsia="ar-SA"/>
              </w:rPr>
            </w:pPr>
            <w:r w:rsidRPr="003C305F">
              <w:rPr>
                <w:rFonts w:eastAsia="Arial"/>
                <w:lang w:eastAsia="ar-SA"/>
              </w:rPr>
              <w:t>7.07</w:t>
            </w:r>
          </w:p>
        </w:tc>
        <w:tc>
          <w:tcPr>
            <w:tcW w:w="94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5.20</w:t>
            </w:r>
          </w:p>
        </w:tc>
        <w:tc>
          <w:tcPr>
            <w:tcW w:w="102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2"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5.91</w:t>
            </w:r>
          </w:p>
        </w:tc>
        <w:tc>
          <w:tcPr>
            <w:tcW w:w="966"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6.11</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5.51</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5.72</w:t>
            </w:r>
          </w:p>
        </w:tc>
      </w:tr>
      <w:tr w:rsidR="00EE55DE" w:rsidRPr="003C305F" w:rsidTr="00622CBB">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Jeanne</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4</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Arial"/>
                <w:lang w:eastAsia="ar-SA"/>
              </w:rPr>
            </w:pPr>
            <w:r w:rsidRPr="003C305F">
              <w:rPr>
                <w:rFonts w:eastAsia="Arial"/>
                <w:lang w:eastAsia="ar-SA"/>
              </w:rPr>
              <w:t>10.14</w:t>
            </w:r>
          </w:p>
        </w:tc>
        <w:tc>
          <w:tcPr>
            <w:tcW w:w="94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9.65</w:t>
            </w:r>
          </w:p>
        </w:tc>
        <w:tc>
          <w:tcPr>
            <w:tcW w:w="102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2"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9.93</w:t>
            </w:r>
          </w:p>
        </w:tc>
        <w:tc>
          <w:tcPr>
            <w:tcW w:w="966"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0.88</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6.16</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9.50</w:t>
            </w:r>
          </w:p>
        </w:tc>
      </w:tr>
      <w:tr w:rsidR="00EE55DE" w:rsidRPr="003C305F" w:rsidTr="00622CBB">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Dennis</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5</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Arial"/>
                <w:lang w:eastAsia="ar-SA"/>
              </w:rPr>
            </w:pPr>
            <w:r w:rsidRPr="003C305F">
              <w:rPr>
                <w:rFonts w:eastAsia="Arial"/>
                <w:lang w:eastAsia="ar-SA"/>
              </w:rPr>
              <w:t>3.06</w:t>
            </w:r>
          </w:p>
        </w:tc>
        <w:tc>
          <w:tcPr>
            <w:tcW w:w="94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9.19</w:t>
            </w:r>
          </w:p>
        </w:tc>
        <w:tc>
          <w:tcPr>
            <w:tcW w:w="102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2"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8.12</w:t>
            </w:r>
          </w:p>
        </w:tc>
        <w:tc>
          <w:tcPr>
            <w:tcW w:w="966"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6.15</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9.93</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4.59</w:t>
            </w:r>
          </w:p>
        </w:tc>
        <w:tc>
          <w:tcPr>
            <w:tcW w:w="1211"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8.12</w:t>
            </w:r>
          </w:p>
        </w:tc>
      </w:tr>
      <w:tr w:rsidR="00EE55DE" w:rsidRPr="003C305F" w:rsidTr="00622CBB">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rFonts w:eastAsia="ヒラギノ明朝 Pro W6"/>
                <w:lang w:eastAsia="ar-SA"/>
              </w:rPr>
              <w:t>Dennis</w:t>
            </w:r>
            <w:r w:rsidRPr="003C305F">
              <w:rPr>
                <w:lang w:eastAsia="ar-SA"/>
              </w:rPr>
              <w:t xml:space="preserve"> Keys</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5</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Arial"/>
                <w:lang w:eastAsia="ar-SA"/>
              </w:rPr>
            </w:pPr>
            <w:r w:rsidRPr="003C305F">
              <w:rPr>
                <w:rFonts w:eastAsia="Arial"/>
                <w:lang w:eastAsia="ar-SA"/>
              </w:rPr>
              <w:t>None</w:t>
            </w:r>
          </w:p>
        </w:tc>
        <w:tc>
          <w:tcPr>
            <w:tcW w:w="94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None</w:t>
            </w:r>
          </w:p>
        </w:tc>
        <w:tc>
          <w:tcPr>
            <w:tcW w:w="102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2"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None</w:t>
            </w:r>
          </w:p>
        </w:tc>
        <w:tc>
          <w:tcPr>
            <w:tcW w:w="966"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2.67</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None</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2.67</w:t>
            </w:r>
          </w:p>
        </w:tc>
      </w:tr>
      <w:tr w:rsidR="00EE55DE" w:rsidRPr="003C305F" w:rsidTr="00622CBB">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Katrina</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5</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Arial"/>
                <w:lang w:eastAsia="ar-SA"/>
              </w:rPr>
            </w:pPr>
            <w:r w:rsidRPr="003C305F">
              <w:rPr>
                <w:rFonts w:eastAsia="Arial"/>
                <w:lang w:eastAsia="ar-SA"/>
              </w:rPr>
              <w:t>14.66</w:t>
            </w:r>
          </w:p>
        </w:tc>
        <w:tc>
          <w:tcPr>
            <w:tcW w:w="94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8.25</w:t>
            </w:r>
          </w:p>
        </w:tc>
        <w:tc>
          <w:tcPr>
            <w:tcW w:w="102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2"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1.49</w:t>
            </w:r>
          </w:p>
        </w:tc>
        <w:tc>
          <w:tcPr>
            <w:tcW w:w="966"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2.50</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7.97</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6.09</w:t>
            </w:r>
          </w:p>
        </w:tc>
      </w:tr>
      <w:tr w:rsidR="00EE55DE" w:rsidRPr="003C305F" w:rsidTr="00622CBB">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Rita</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5</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Arial"/>
                <w:lang w:eastAsia="ar-SA"/>
              </w:rPr>
            </w:pPr>
            <w:r w:rsidRPr="003C305F">
              <w:rPr>
                <w:rFonts w:eastAsia="Arial"/>
                <w:lang w:eastAsia="ar-SA"/>
              </w:rPr>
              <w:t>6.4992</w:t>
            </w:r>
          </w:p>
        </w:tc>
        <w:tc>
          <w:tcPr>
            <w:tcW w:w="94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4.54</w:t>
            </w:r>
          </w:p>
        </w:tc>
        <w:tc>
          <w:tcPr>
            <w:tcW w:w="102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2"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0.28</w:t>
            </w:r>
          </w:p>
        </w:tc>
        <w:tc>
          <w:tcPr>
            <w:tcW w:w="966"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2.41</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None</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2.41</w:t>
            </w:r>
          </w:p>
        </w:tc>
      </w:tr>
      <w:tr w:rsidR="00EE55DE" w:rsidRPr="003C305F" w:rsidTr="00622CBB">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Wilma</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5</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Arial"/>
                <w:lang w:eastAsia="ar-SA"/>
              </w:rPr>
            </w:pPr>
            <w:r w:rsidRPr="003C305F">
              <w:rPr>
                <w:rFonts w:eastAsia="Arial"/>
                <w:lang w:eastAsia="ar-SA"/>
              </w:rPr>
              <w:t>14.73</w:t>
            </w:r>
          </w:p>
        </w:tc>
        <w:tc>
          <w:tcPr>
            <w:tcW w:w="94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4.05</w:t>
            </w:r>
          </w:p>
        </w:tc>
        <w:tc>
          <w:tcPr>
            <w:tcW w:w="102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2"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4.22</w:t>
            </w:r>
          </w:p>
        </w:tc>
        <w:tc>
          <w:tcPr>
            <w:tcW w:w="966"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2.51</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4.83</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4.44</w:t>
            </w:r>
          </w:p>
        </w:tc>
      </w:tr>
      <w:tr w:rsidR="00EE55DE" w:rsidRPr="003C305F" w:rsidTr="00622CBB">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RMS</w:t>
            </w:r>
          </w:p>
          <w:p w:rsidR="00EE55DE" w:rsidRPr="003C305F" w:rsidRDefault="00EE55DE" w:rsidP="00EE55DE">
            <w:pPr>
              <w:pStyle w:val="Tablebody-centered"/>
              <w:rPr>
                <w:lang w:eastAsia="ar-SA"/>
              </w:rPr>
            </w:pPr>
            <w:r w:rsidRPr="003C305F">
              <w:rPr>
                <w:lang w:eastAsia="ar-SA"/>
              </w:rPr>
              <w:t>N</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All</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ヒラギノ角ゴ Pro W3"/>
                <w:lang w:eastAsia="ar-SA"/>
              </w:rPr>
            </w:pPr>
            <w:r w:rsidRPr="003C305F">
              <w:rPr>
                <w:rFonts w:eastAsia="ヒラギノ角ゴ Pro W3"/>
                <w:lang w:eastAsia="ar-SA"/>
              </w:rPr>
              <w:t>10.18</w:t>
            </w:r>
          </w:p>
          <w:p w:rsidR="00EE55DE" w:rsidRPr="003C305F" w:rsidRDefault="00EE55DE" w:rsidP="00EE55DE">
            <w:pPr>
              <w:pStyle w:val="Tablebody-centered"/>
              <w:rPr>
                <w:rFonts w:eastAsia="Arial"/>
                <w:lang w:eastAsia="ar-SA"/>
              </w:rPr>
            </w:pPr>
            <w:r w:rsidRPr="003C305F">
              <w:rPr>
                <w:rFonts w:eastAsia="Arial"/>
                <w:lang w:eastAsia="ar-SA"/>
              </w:rPr>
              <w:t>1397</w:t>
            </w:r>
          </w:p>
        </w:tc>
        <w:tc>
          <w:tcPr>
            <w:tcW w:w="94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角ゴ Pro W3"/>
                <w:lang w:eastAsia="ar-SA"/>
              </w:rPr>
            </w:pPr>
            <w:r w:rsidRPr="003C305F">
              <w:rPr>
                <w:rFonts w:eastAsia="ヒラギノ角ゴ Pro W3"/>
                <w:lang w:eastAsia="ar-SA"/>
              </w:rPr>
              <w:t>14.87</w:t>
            </w:r>
          </w:p>
          <w:p w:rsidR="00EE55DE" w:rsidRPr="003C305F" w:rsidRDefault="00EE55DE" w:rsidP="00EE55DE">
            <w:pPr>
              <w:pStyle w:val="Tablebody-centered"/>
              <w:rPr>
                <w:rFonts w:eastAsia="Arial"/>
                <w:lang w:eastAsia="ar-SA"/>
              </w:rPr>
            </w:pPr>
            <w:r w:rsidRPr="003C305F">
              <w:rPr>
                <w:rFonts w:eastAsia="Arial"/>
                <w:lang w:eastAsia="ar-SA"/>
              </w:rPr>
              <w:t>1218</w:t>
            </w:r>
          </w:p>
        </w:tc>
        <w:tc>
          <w:tcPr>
            <w:tcW w:w="102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角ゴ Pro W3"/>
                <w:lang w:eastAsia="ar-SA"/>
              </w:rPr>
            </w:pPr>
            <w:r w:rsidRPr="003C305F">
              <w:rPr>
                <w:rFonts w:eastAsia="ヒラギノ角ゴ Pro W3"/>
                <w:lang w:eastAsia="ar-SA"/>
              </w:rPr>
              <w:t>6.26</w:t>
            </w:r>
          </w:p>
          <w:p w:rsidR="00EE55DE" w:rsidRPr="003C305F" w:rsidRDefault="00EE55DE" w:rsidP="00EE55DE">
            <w:pPr>
              <w:pStyle w:val="Tablebody-centered"/>
              <w:rPr>
                <w:rFonts w:eastAsia="Arial"/>
                <w:lang w:eastAsia="ar-SA"/>
              </w:rPr>
            </w:pPr>
            <w:r w:rsidRPr="003C305F">
              <w:rPr>
                <w:rFonts w:eastAsia="Arial"/>
                <w:lang w:eastAsia="ar-SA"/>
              </w:rPr>
              <w:t>113</w:t>
            </w:r>
          </w:p>
        </w:tc>
        <w:tc>
          <w:tcPr>
            <w:tcW w:w="902"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2.37</w:t>
            </w:r>
          </w:p>
          <w:p w:rsidR="00EE55DE" w:rsidRPr="003C305F" w:rsidRDefault="00EE55DE" w:rsidP="00EE55DE">
            <w:pPr>
              <w:pStyle w:val="Tablebody-centered"/>
              <w:rPr>
                <w:lang w:eastAsia="ar-SA"/>
              </w:rPr>
            </w:pPr>
            <w:r w:rsidRPr="003C305F">
              <w:rPr>
                <w:lang w:eastAsia="ar-SA"/>
              </w:rPr>
              <w:t>2728</w:t>
            </w:r>
          </w:p>
        </w:tc>
        <w:tc>
          <w:tcPr>
            <w:tcW w:w="966"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角ゴ Pro W3"/>
                <w:lang w:eastAsia="ar-SA"/>
              </w:rPr>
            </w:pPr>
            <w:r w:rsidRPr="003C305F">
              <w:rPr>
                <w:rFonts w:eastAsia="ヒラギノ角ゴ Pro W3"/>
                <w:lang w:eastAsia="ar-SA"/>
              </w:rPr>
              <w:t>9.75</w:t>
            </w:r>
          </w:p>
          <w:p w:rsidR="00EE55DE" w:rsidRPr="003C305F" w:rsidRDefault="00EE55DE" w:rsidP="00EE55DE">
            <w:pPr>
              <w:pStyle w:val="Tablebody-centered"/>
              <w:rPr>
                <w:rFonts w:eastAsia="Arial"/>
                <w:lang w:eastAsia="ar-SA"/>
              </w:rPr>
            </w:pPr>
            <w:r w:rsidRPr="003C305F">
              <w:rPr>
                <w:rFonts w:eastAsia="Arial"/>
                <w:lang w:eastAsia="ar-SA"/>
              </w:rPr>
              <w:t>1099</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角ゴ Pro W3"/>
                <w:lang w:eastAsia="ar-SA"/>
              </w:rPr>
            </w:pPr>
            <w:r w:rsidRPr="003C305F">
              <w:rPr>
                <w:rFonts w:eastAsia="ヒラギノ角ゴ Pro W3"/>
                <w:lang w:eastAsia="ar-SA"/>
              </w:rPr>
              <w:t>12.79</w:t>
            </w:r>
          </w:p>
          <w:p w:rsidR="00EE55DE" w:rsidRPr="003C305F" w:rsidRDefault="00EE55DE" w:rsidP="00EE55DE">
            <w:pPr>
              <w:pStyle w:val="Tablebody-centered"/>
              <w:rPr>
                <w:rFonts w:eastAsia="Arial"/>
                <w:lang w:eastAsia="ar-SA"/>
              </w:rPr>
            </w:pPr>
            <w:r w:rsidRPr="003C305F">
              <w:rPr>
                <w:rFonts w:eastAsia="Arial"/>
                <w:lang w:eastAsia="ar-SA"/>
              </w:rPr>
              <w:t>949</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角ゴ Pro W3"/>
                <w:lang w:eastAsia="ar-SA"/>
              </w:rPr>
            </w:pPr>
            <w:r w:rsidRPr="003C305F">
              <w:rPr>
                <w:rFonts w:eastAsia="ヒラギノ角ゴ Pro W3"/>
                <w:lang w:eastAsia="ar-SA"/>
              </w:rPr>
              <w:t>6.71</w:t>
            </w:r>
          </w:p>
          <w:p w:rsidR="00EE55DE" w:rsidRPr="003C305F" w:rsidRDefault="00EE55DE" w:rsidP="00EE55DE">
            <w:pPr>
              <w:pStyle w:val="Tablebody-centered"/>
              <w:rPr>
                <w:rFonts w:eastAsia="Arial"/>
                <w:lang w:eastAsia="ar-SA"/>
              </w:rPr>
            </w:pPr>
            <w:r w:rsidRPr="003C305F">
              <w:rPr>
                <w:rFonts w:eastAsia="Arial"/>
                <w:lang w:eastAsia="ar-SA"/>
              </w:rPr>
              <w:t>108</w:t>
            </w:r>
          </w:p>
        </w:tc>
        <w:tc>
          <w:tcPr>
            <w:tcW w:w="1211"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ヒラギノ角ゴ Pro W3"/>
                <w:lang w:eastAsia="ar-SA"/>
              </w:rPr>
            </w:pPr>
            <w:r w:rsidRPr="003C305F">
              <w:rPr>
                <w:rFonts w:eastAsia="ヒラギノ角ゴ Pro W3"/>
                <w:lang w:eastAsia="ar-SA"/>
              </w:rPr>
              <w:t>11.19</w:t>
            </w:r>
          </w:p>
          <w:p w:rsidR="00EE55DE" w:rsidRPr="003C305F" w:rsidRDefault="00EE55DE" w:rsidP="00EE55DE">
            <w:pPr>
              <w:pStyle w:val="Tablebody-centered"/>
              <w:keepNext/>
              <w:rPr>
                <w:rFonts w:eastAsia="Arial"/>
                <w:lang w:eastAsia="ar-SA"/>
              </w:rPr>
            </w:pPr>
            <w:r w:rsidRPr="003C305F">
              <w:rPr>
                <w:rFonts w:eastAsia="Arial"/>
                <w:lang w:eastAsia="ar-SA"/>
              </w:rPr>
              <w:t>2156</w:t>
            </w:r>
          </w:p>
        </w:tc>
      </w:tr>
    </w:tbl>
    <w:p w:rsidR="00EE55DE" w:rsidRDefault="00EE55DE" w:rsidP="00500EB8">
      <w:pPr>
        <w:pStyle w:val="Caption"/>
      </w:pPr>
      <w:bookmarkStart w:id="259" w:name="_Ref528564092"/>
      <w:bookmarkStart w:id="260" w:name="_Toc529272237"/>
      <w:r>
        <w:t xml:space="preserve">Table </w:t>
      </w:r>
      <w:r w:rsidR="004A30C5">
        <w:rPr>
          <w:noProof/>
        </w:rPr>
        <w:fldChar w:fldCharType="begin"/>
      </w:r>
      <w:r w:rsidR="004A30C5">
        <w:rPr>
          <w:noProof/>
        </w:rPr>
        <w:instrText xml:space="preserve"> SEQ Table \* ARABIC </w:instrText>
      </w:r>
      <w:r w:rsidR="004A30C5">
        <w:rPr>
          <w:noProof/>
        </w:rPr>
        <w:fldChar w:fldCharType="separate"/>
      </w:r>
      <w:r w:rsidR="00F609A5">
        <w:rPr>
          <w:noProof/>
        </w:rPr>
        <w:t>12</w:t>
      </w:r>
      <w:r w:rsidR="004A30C5">
        <w:rPr>
          <w:noProof/>
        </w:rPr>
        <w:fldChar w:fldCharType="end"/>
      </w:r>
      <w:bookmarkEnd w:id="259"/>
      <w:r>
        <w:t xml:space="preserve">. </w:t>
      </w:r>
      <w:r w:rsidRPr="00CC6E7E">
        <w:t>Validation Table based on ZIP Code wind swath comparison of the Public wind field model to H*Wind.  Root mean square (RMS) wind speed errors (mph) of model for the set of validation wind swaths.  Errors are based on Modeled – Observed (Obs) at ZIP Code</w:t>
      </w:r>
      <w:r w:rsidRPr="00EE55DE">
        <w:t xml:space="preserve"> Codes where modeled winds were within wind thresholds (model threshold) or where observed winds were within respective wind speed threshold (H*Wind threshold).</w:t>
      </w:r>
      <w:bookmarkEnd w:id="260"/>
    </w:p>
    <w:p w:rsidR="00F008E8" w:rsidRDefault="00F008E8" w:rsidP="00F008E8">
      <w:r>
        <w:t>Comparison of model and H*Wind sustained marine exposure wind speeds at ZIP Codes receiving model wind speeds over the given thresholds (</w:t>
      </w:r>
      <w:r w:rsidR="00A8061C">
        <w:fldChar w:fldCharType="begin"/>
      </w:r>
      <w:r w:rsidR="00A8061C">
        <w:instrText xml:space="preserve"> REF _Ref528564085 \h </w:instrText>
      </w:r>
      <w:r w:rsidR="00A8061C">
        <w:fldChar w:fldCharType="separate"/>
      </w:r>
      <w:r w:rsidR="00F609A5">
        <w:t xml:space="preserve">Table </w:t>
      </w:r>
      <w:r w:rsidR="00F609A5">
        <w:rPr>
          <w:noProof/>
        </w:rPr>
        <w:t>11</w:t>
      </w:r>
      <w:r w:rsidR="00A8061C">
        <w:fldChar w:fldCharType="end"/>
      </w:r>
      <w:r>
        <w:t xml:space="preserve">) indicates a positive bias.  For ZIP Codes where model wind speeds exceeded 56 mph, the bias is +3.3 mph; negative bias was apparent in Hurricanes Ivan, Katrina, and Wilma. At other wind speed thresholds, low bias is evident for winds &gt; 112 mph in Hurricane Charley, and winds of 75-112 mph in Hurricanes Frances, Ivan, Katrina, and Wilma. For winds of 56-74 mph, low bias is noted in Hurricanes Ivan, and Katrina. Errors for Hurricane Andrew are relatively high, but the lack of observations for Hurricane Andrew makes it difficult to determine if it was a Cat 4 or Cat 5 hurricane during its landfall in South Florida. Hurricane Rita in the Keys also shows relatively high bias, but observations indicate that there were fluctuations in intensity over a short period of time during its passage past the Keys. Model errors for Hurricane Charley are also relatively high, likely due to the model producing a wind field that was too broad. When model winds are compared to H*Wind at ZIP Codes exceeding H*Wind and </w:t>
      </w:r>
      <w:r>
        <w:lastRenderedPageBreak/>
        <w:t xml:space="preserve">sustained wind speed thresholds of 56 mph are considered, the mean bias is -2.2 mph. However, bias at other wind speed thresholds is larger, primarily caused by large model - H*Wind differences in Hurricanes Andrew, Charley, and Rita. </w:t>
      </w:r>
    </w:p>
    <w:p w:rsidR="00F008E8" w:rsidRDefault="00F008E8" w:rsidP="00F008E8"/>
    <w:p w:rsidR="00F008E8" w:rsidRDefault="00F008E8" w:rsidP="00F008E8">
      <w:r>
        <w:t xml:space="preserve">When swaths are evaluated at ZIP Codes, a positive wind speed bias of ~3 mph is indicated. However, the model can also under-predict swaths for individual cases. While bias correction is an accepted practice for numerical weather prediction, there is no evidence that the model has a consistent bias. The swath bias is probably associated with limitations in specifying the radial pressure profile after landfall. The tendency for the Holland pressure profile parameter to produce too broad an area of strong winds near the eyewall is the most likely cause of bias and is likely a feature found in many of the current risk models. Therefore, we have decided to forgo any corrective measures at this point. </w:t>
      </w:r>
    </w:p>
    <w:p w:rsidR="00F008E8" w:rsidRDefault="00F008E8" w:rsidP="00F008E8"/>
    <w:p w:rsidR="00F008E8" w:rsidRDefault="00F008E8" w:rsidP="00F008E8">
      <w:r>
        <w:t>Our validation set is unique in that the values of storm position, motion, Rmax and Pmin are observed, and B is determined independently from the H*Wind field. In other words, it is impossible to fine-tune our results. Although additional validation storms are desired, we believe the positive bias for locations with winds &gt; 56 mph is a characteristic of models that use the Holland B pressure profile parameter, which tends to produce model fields that are too broad outside the radius of maximum winds. Our validation method provides an objective means of assessing model performance by evaluating the portion of the wind field that contains damaging winds.</w:t>
      </w:r>
    </w:p>
    <w:p w:rsidR="00F008E8" w:rsidRDefault="00F008E8" w:rsidP="00F008E8"/>
    <w:p w:rsidR="00F008E8" w:rsidRDefault="00F008E8" w:rsidP="00F008E8">
      <w:r>
        <w:t>The root mean square (RMS) error (</w:t>
      </w:r>
      <w:r w:rsidR="00A8061C">
        <w:fldChar w:fldCharType="begin"/>
      </w:r>
      <w:r w:rsidR="00A8061C">
        <w:instrText xml:space="preserve"> REF _Ref528564092 \h </w:instrText>
      </w:r>
      <w:r w:rsidR="00A8061C">
        <w:fldChar w:fldCharType="separate"/>
      </w:r>
      <w:r w:rsidR="00F609A5">
        <w:t xml:space="preserve">Table </w:t>
      </w:r>
      <w:r w:rsidR="00F609A5">
        <w:rPr>
          <w:noProof/>
        </w:rPr>
        <w:t>12</w:t>
      </w:r>
      <w:r w:rsidR="00A8061C">
        <w:fldChar w:fldCharType="end"/>
      </w:r>
      <w:r>
        <w:t>) provides a better estimate of model uncertainty. For ZIP Codes in which model winds were 56-74 mph, the RMS error is +/- 10 mph (~ 15%), for 75-112 mph the error is +/- 15 mph (~16%), and for winds &gt; 112 mph the error is +/- 6 mph (~ 5%).  In general, for winds &gt; 56 mph, the RMS error is +/- 12 mph or ~ 13%. RMS errors are similar for ZIP Codes in which H*Wind wind speeds fell into the respective thresholds.</w:t>
      </w:r>
    </w:p>
    <w:p w:rsidR="00A8061C" w:rsidRDefault="00A8061C" w:rsidP="00F008E8"/>
    <w:p w:rsidR="00A8061C" w:rsidRDefault="00CE054A" w:rsidP="00CE054A">
      <w:pPr>
        <w:pStyle w:val="Anonymoussubsectiontitle"/>
      </w:pPr>
      <w:r>
        <w:t>Summary of wind swath validation</w:t>
      </w:r>
    </w:p>
    <w:p w:rsidR="00A8061C" w:rsidRDefault="00A8061C" w:rsidP="00A8061C"/>
    <w:p w:rsidR="00A8061C" w:rsidRPr="00F008E8" w:rsidRDefault="00A8061C" w:rsidP="00A8061C">
      <w:r>
        <w:t>Validation of the winds from the wind model against the H*WIND analyses was prepared by considering winds that would be strong enough to be associated with damage. Threshold-based comparisons could miss places where the observed winds were greater than the model and the model was below the threshold. Conversely, observed winds over the same thresholds can be compared to the co-located model grid points but would miss places where the observed winds were below the threshold. It is important to evaluate the errors both ways to see if a consistent bias is evident. According to our validation statistics, albeit for a relatively small number of cases, wind swath ZIP Code comparisons show evidence of a 3 mph positive bias, but it is not consistent for all storms. The bias is likely related to the limitations of the Holland B pressure profile specification. The model uncertainty, as estimated by the RMS error, is on the order of 15%.</w:t>
      </w:r>
    </w:p>
    <w:p w:rsidR="003E44ED" w:rsidRDefault="003E44ED">
      <w:pPr>
        <w:jc w:val="left"/>
        <w:rPr>
          <w:rFonts w:ascii="Arial" w:hAnsi="Arial"/>
          <w:b/>
          <w:i/>
        </w:rPr>
      </w:pPr>
      <w:r>
        <w:br w:type="page"/>
      </w:r>
    </w:p>
    <w:p w:rsidR="00FC728A" w:rsidRDefault="00FC728A" w:rsidP="00B73298">
      <w:pPr>
        <w:pStyle w:val="Disclosure"/>
      </w:pPr>
      <w:r>
        <w:lastRenderedPageBreak/>
        <w:t>3. Provide the dates of hurricane loss of the insurance claims data used for validation and</w:t>
      </w:r>
      <w:r w:rsidR="00022A98">
        <w:t xml:space="preserve"> </w:t>
      </w:r>
      <w:r>
        <w:t>verification of the hurricane model.</w:t>
      </w:r>
    </w:p>
    <w:p w:rsidR="00022A98" w:rsidRDefault="008A3AEC" w:rsidP="00022A98">
      <w:r w:rsidRPr="008A3AEC">
        <w:t>The following hurricane data from different insurance companies are used to validate the model:</w:t>
      </w:r>
    </w:p>
    <w:p w:rsidR="008A3AEC" w:rsidRDefault="008A3AEC" w:rsidP="00022A98"/>
    <w:tbl>
      <w:tblPr>
        <w:tblW w:w="0" w:type="auto"/>
        <w:jc w:val="center"/>
        <w:tblLayout w:type="fixed"/>
        <w:tblLook w:val="0000" w:firstRow="0" w:lastRow="0" w:firstColumn="0" w:lastColumn="0" w:noHBand="0" w:noVBand="0"/>
      </w:tblPr>
      <w:tblGrid>
        <w:gridCol w:w="4428"/>
        <w:gridCol w:w="4428"/>
      </w:tblGrid>
      <w:tr w:rsidR="008A3AEC" w:rsidRPr="003C305F" w:rsidTr="00622CBB">
        <w:trPr>
          <w:jc w:val="center"/>
        </w:trPr>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Andrew</w:t>
            </w:r>
          </w:p>
        </w:tc>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1992</w:t>
            </w:r>
          </w:p>
        </w:tc>
      </w:tr>
      <w:tr w:rsidR="008A3AEC" w:rsidRPr="003C305F" w:rsidTr="00622CBB">
        <w:trPr>
          <w:jc w:val="center"/>
        </w:trPr>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Erin</w:t>
            </w:r>
          </w:p>
        </w:tc>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1995</w:t>
            </w:r>
          </w:p>
        </w:tc>
      </w:tr>
      <w:tr w:rsidR="008A3AEC" w:rsidRPr="003C305F" w:rsidTr="00622CBB">
        <w:trPr>
          <w:jc w:val="center"/>
        </w:trPr>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Charley</w:t>
            </w:r>
          </w:p>
        </w:tc>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2004</w:t>
            </w:r>
          </w:p>
        </w:tc>
      </w:tr>
      <w:tr w:rsidR="008A3AEC" w:rsidRPr="003C305F" w:rsidTr="00622CBB">
        <w:trPr>
          <w:jc w:val="center"/>
        </w:trPr>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Frances</w:t>
            </w:r>
          </w:p>
        </w:tc>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2004</w:t>
            </w:r>
          </w:p>
        </w:tc>
      </w:tr>
      <w:tr w:rsidR="008A3AEC" w:rsidRPr="003C305F" w:rsidTr="00622CBB">
        <w:trPr>
          <w:jc w:val="center"/>
        </w:trPr>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Jeanne</w:t>
            </w:r>
          </w:p>
        </w:tc>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2004</w:t>
            </w:r>
          </w:p>
        </w:tc>
      </w:tr>
      <w:tr w:rsidR="008A3AEC" w:rsidRPr="003C305F" w:rsidTr="00622CBB">
        <w:trPr>
          <w:jc w:val="center"/>
        </w:trPr>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Dennis</w:t>
            </w:r>
          </w:p>
        </w:tc>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2005</w:t>
            </w:r>
          </w:p>
        </w:tc>
      </w:tr>
      <w:tr w:rsidR="008A3AEC" w:rsidRPr="003C305F" w:rsidTr="00622CBB">
        <w:trPr>
          <w:jc w:val="center"/>
        </w:trPr>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Wilma</w:t>
            </w:r>
          </w:p>
        </w:tc>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2005</w:t>
            </w:r>
          </w:p>
        </w:tc>
      </w:tr>
      <w:tr w:rsidR="008A3AEC" w:rsidRPr="003C305F" w:rsidTr="00622CBB">
        <w:trPr>
          <w:jc w:val="center"/>
        </w:trPr>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Katrina</w:t>
            </w:r>
          </w:p>
        </w:tc>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2005</w:t>
            </w:r>
          </w:p>
        </w:tc>
      </w:tr>
    </w:tbl>
    <w:p w:rsidR="008A3AEC" w:rsidRPr="00022A98" w:rsidRDefault="008A3AEC" w:rsidP="00022A98"/>
    <w:p w:rsidR="00FC728A" w:rsidRDefault="00FC728A" w:rsidP="00B73298">
      <w:pPr>
        <w:pStyle w:val="Disclosure"/>
      </w:pPr>
      <w:r>
        <w:t>4. Provide an assessment of uncertainty in hurricane probable maximum loss levels and hurricane loss costs for hurricane output ranges using confidence intervals or other scientific characterizations of uncertainty.</w:t>
      </w:r>
    </w:p>
    <w:p w:rsidR="00022A98" w:rsidRDefault="00E60FF6" w:rsidP="00022A98">
      <w:r w:rsidRPr="00E60FF6">
        <w:t>While the model does not automatically produce confidence intervals for the output ranges, the data do allow for the calculation of confidence intervals. We calculated the mean and the standard deviation of the losses for each county, and it was found that the standard errors were within 2.5% of the means for all counties. We also calculated the coefficient of variation (CV) for all counties and drew a histogram, which is provided in</w:t>
      </w:r>
      <w:r w:rsidR="000C6DEA">
        <w:t xml:space="preserve"> </w:t>
      </w:r>
      <w:r w:rsidR="000C6DEA">
        <w:fldChar w:fldCharType="begin"/>
      </w:r>
      <w:r w:rsidR="000C6DEA">
        <w:instrText xml:space="preserve"> REF _Ref528564441 \h </w:instrText>
      </w:r>
      <w:r w:rsidR="000C6DEA">
        <w:fldChar w:fldCharType="separate"/>
      </w:r>
      <w:r w:rsidR="00F609A5">
        <w:t xml:space="preserve">Figure </w:t>
      </w:r>
      <w:r w:rsidR="00F609A5">
        <w:rPr>
          <w:noProof/>
        </w:rPr>
        <w:t>37</w:t>
      </w:r>
      <w:r w:rsidR="000C6DEA">
        <w:fldChar w:fldCharType="end"/>
      </w:r>
      <w:r w:rsidRPr="00E60FF6">
        <w:t>. The range of the CVs was between 2.68 and 4.76. Finally, we computed 95% confidence intervals for the average loss for each county. Some of these intervals are reproduced in</w:t>
      </w:r>
      <w:r w:rsidR="000C6DEA">
        <w:t xml:space="preserve"> </w:t>
      </w:r>
      <w:r w:rsidR="000C6DEA">
        <w:fldChar w:fldCharType="begin"/>
      </w:r>
      <w:r w:rsidR="000C6DEA">
        <w:instrText xml:space="preserve"> REF _Ref528564517 \h </w:instrText>
      </w:r>
      <w:r w:rsidR="000C6DEA">
        <w:fldChar w:fldCharType="separate"/>
      </w:r>
      <w:r w:rsidR="00F609A5">
        <w:t xml:space="preserve">Table </w:t>
      </w:r>
      <w:r w:rsidR="00F609A5">
        <w:rPr>
          <w:noProof/>
        </w:rPr>
        <w:t>13</w:t>
      </w:r>
      <w:r w:rsidR="000C6DEA">
        <w:fldChar w:fldCharType="end"/>
      </w:r>
      <w:r w:rsidRPr="00E60FF6">
        <w:t>.</w:t>
      </w:r>
    </w:p>
    <w:p w:rsidR="00622CBB" w:rsidRDefault="00622CBB" w:rsidP="00022A98"/>
    <w:p w:rsidR="00622CBB" w:rsidRDefault="00622CBB" w:rsidP="00622CBB">
      <w:pPr>
        <w:keepNext/>
        <w:jc w:val="center"/>
      </w:pPr>
      <w:r>
        <w:rPr>
          <w:noProof/>
        </w:rPr>
        <w:drawing>
          <wp:inline distT="0" distB="0" distL="0" distR="0" wp14:anchorId="5689137A" wp14:editId="671DAFAB">
            <wp:extent cx="3644900" cy="290830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3644900" cy="2908300"/>
                    </a:xfrm>
                    <a:prstGeom prst="rect">
                      <a:avLst/>
                    </a:prstGeom>
                  </pic:spPr>
                </pic:pic>
              </a:graphicData>
            </a:graphic>
          </wp:inline>
        </w:drawing>
      </w:r>
    </w:p>
    <w:p w:rsidR="00E60FF6" w:rsidRDefault="00622CBB" w:rsidP="00500EB8">
      <w:pPr>
        <w:pStyle w:val="Caption"/>
      </w:pPr>
      <w:bookmarkStart w:id="261" w:name="_Ref528564441"/>
      <w:bookmarkStart w:id="262" w:name="_Toc529271973"/>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F609A5">
        <w:rPr>
          <w:noProof/>
        </w:rPr>
        <w:t>37</w:t>
      </w:r>
      <w:r w:rsidR="004A30C5">
        <w:rPr>
          <w:noProof/>
        </w:rPr>
        <w:fldChar w:fldCharType="end"/>
      </w:r>
      <w:bookmarkEnd w:id="261"/>
      <w:r>
        <w:t xml:space="preserve">. </w:t>
      </w:r>
      <w:r w:rsidRPr="00C52DB5">
        <w:t>Histogram of CVs for all counties combined.</w:t>
      </w:r>
      <w:bookmarkEnd w:id="262"/>
    </w:p>
    <w:p w:rsidR="003E44ED" w:rsidRDefault="003E44ED">
      <w:pPr>
        <w:jc w:val="left"/>
      </w:pPr>
      <w:r>
        <w:br w:type="page"/>
      </w:r>
    </w:p>
    <w:p w:rsidR="003E44ED" w:rsidRPr="003E44ED" w:rsidRDefault="003E44ED" w:rsidP="003E44ED"/>
    <w:tbl>
      <w:tblPr>
        <w:tblW w:w="8003" w:type="dxa"/>
        <w:jc w:val="center"/>
        <w:tblLook w:val="04A0" w:firstRow="1" w:lastRow="0" w:firstColumn="1" w:lastColumn="0" w:noHBand="0" w:noVBand="1"/>
      </w:tblPr>
      <w:tblGrid>
        <w:gridCol w:w="1483"/>
        <w:gridCol w:w="1566"/>
        <w:gridCol w:w="1716"/>
        <w:gridCol w:w="1566"/>
        <w:gridCol w:w="1760"/>
      </w:tblGrid>
      <w:tr w:rsidR="000C6DEA" w:rsidRPr="00B91D04" w:rsidTr="000C6DEA">
        <w:trPr>
          <w:trHeight w:val="310"/>
          <w:tblHeader/>
          <w:jc w:val="center"/>
        </w:trPr>
        <w:tc>
          <w:tcPr>
            <w:tcW w:w="14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6A0BF3">
            <w:pPr>
              <w:pStyle w:val="Tableheader"/>
              <w:rPr>
                <w:lang w:eastAsia="en-US"/>
              </w:rPr>
            </w:pPr>
            <w:r w:rsidRPr="00B91D04">
              <w:rPr>
                <w:lang w:eastAsia="en-US"/>
              </w:rPr>
              <w:t>county</w:t>
            </w:r>
          </w:p>
        </w:tc>
        <w:tc>
          <w:tcPr>
            <w:tcW w:w="1540" w:type="dxa"/>
            <w:tcBorders>
              <w:top w:val="single" w:sz="4" w:space="0" w:color="auto"/>
              <w:left w:val="nil"/>
              <w:bottom w:val="single" w:sz="4" w:space="0" w:color="auto"/>
              <w:right w:val="single" w:sz="4" w:space="0" w:color="auto"/>
            </w:tcBorders>
            <w:shd w:val="clear" w:color="000000" w:fill="FFFFFF"/>
            <w:noWrap/>
            <w:vAlign w:val="bottom"/>
            <w:hideMark/>
          </w:tcPr>
          <w:p w:rsidR="000C6DEA" w:rsidRPr="00B91D04" w:rsidRDefault="00213084" w:rsidP="006A0BF3">
            <w:pPr>
              <w:pStyle w:val="Tableheader"/>
              <w:rPr>
                <w:lang w:eastAsia="en-US"/>
              </w:rPr>
            </w:pPr>
            <w:r w:rsidRPr="00B91D04">
              <w:rPr>
                <w:lang w:eastAsia="en-US"/>
              </w:rPr>
              <w:t>A</w:t>
            </w:r>
            <w:r w:rsidR="000C6DEA" w:rsidRPr="00B91D04">
              <w:rPr>
                <w:lang w:eastAsia="en-US"/>
              </w:rPr>
              <w:t>verag</w:t>
            </w:r>
            <w:r>
              <w:rPr>
                <w:lang w:eastAsia="en-US"/>
              </w:rPr>
              <w:t>e L</w:t>
            </w:r>
            <w:r w:rsidR="000C6DEA" w:rsidRPr="00B91D04">
              <w:rPr>
                <w:lang w:eastAsia="en-US"/>
              </w:rPr>
              <w:t>oss</w:t>
            </w:r>
          </w:p>
        </w:tc>
        <w:tc>
          <w:tcPr>
            <w:tcW w:w="1700" w:type="dxa"/>
            <w:tcBorders>
              <w:top w:val="single" w:sz="4" w:space="0" w:color="auto"/>
              <w:left w:val="nil"/>
              <w:bottom w:val="single" w:sz="4" w:space="0" w:color="auto"/>
              <w:right w:val="single" w:sz="4" w:space="0" w:color="auto"/>
            </w:tcBorders>
            <w:shd w:val="clear" w:color="000000" w:fill="FFFFFF"/>
            <w:noWrap/>
            <w:vAlign w:val="bottom"/>
            <w:hideMark/>
          </w:tcPr>
          <w:p w:rsidR="000C6DEA" w:rsidRPr="00B91D04" w:rsidRDefault="00213084" w:rsidP="006A0BF3">
            <w:pPr>
              <w:pStyle w:val="Tableheader"/>
              <w:rPr>
                <w:lang w:eastAsia="en-US"/>
              </w:rPr>
            </w:pPr>
            <w:r w:rsidRPr="00B91D04">
              <w:rPr>
                <w:lang w:eastAsia="en-US"/>
              </w:rPr>
              <w:t>S</w:t>
            </w:r>
            <w:r w:rsidR="000C6DEA" w:rsidRPr="00B91D04">
              <w:rPr>
                <w:lang w:eastAsia="en-US"/>
              </w:rPr>
              <w:t>t</w:t>
            </w:r>
            <w:r>
              <w:rPr>
                <w:lang w:eastAsia="en-US"/>
              </w:rPr>
              <w:t xml:space="preserve">andard </w:t>
            </w:r>
            <w:r w:rsidR="000C6DEA" w:rsidRPr="00B91D04">
              <w:rPr>
                <w:lang w:eastAsia="en-US"/>
              </w:rPr>
              <w:t>dev</w:t>
            </w:r>
            <w:r>
              <w:rPr>
                <w:lang w:eastAsia="en-US"/>
              </w:rPr>
              <w:t>iation L</w:t>
            </w:r>
            <w:r w:rsidR="000C6DEA" w:rsidRPr="00B91D04">
              <w:rPr>
                <w:lang w:eastAsia="en-US"/>
              </w:rPr>
              <w:t>oss</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rsidR="000C6DEA" w:rsidRPr="00B91D04" w:rsidRDefault="000C6DEA" w:rsidP="006A0BF3">
            <w:pPr>
              <w:pStyle w:val="Tableheader"/>
              <w:rPr>
                <w:lang w:eastAsia="en-US"/>
              </w:rPr>
            </w:pPr>
            <w:r w:rsidRPr="00B91D04">
              <w:rPr>
                <w:lang w:eastAsia="en-US"/>
              </w:rPr>
              <w:t>LCL</w:t>
            </w:r>
          </w:p>
        </w:tc>
        <w:tc>
          <w:tcPr>
            <w:tcW w:w="1760" w:type="dxa"/>
            <w:tcBorders>
              <w:top w:val="single" w:sz="4" w:space="0" w:color="auto"/>
              <w:left w:val="nil"/>
              <w:bottom w:val="single" w:sz="4" w:space="0" w:color="auto"/>
              <w:right w:val="single" w:sz="4" w:space="0" w:color="auto"/>
            </w:tcBorders>
            <w:shd w:val="clear" w:color="auto" w:fill="auto"/>
            <w:noWrap/>
            <w:vAlign w:val="bottom"/>
            <w:hideMark/>
          </w:tcPr>
          <w:p w:rsidR="000C6DEA" w:rsidRPr="00B91D04" w:rsidRDefault="000C6DEA" w:rsidP="006A0BF3">
            <w:pPr>
              <w:pStyle w:val="Tableheader"/>
              <w:rPr>
                <w:lang w:eastAsia="en-US"/>
              </w:rPr>
            </w:pPr>
            <w:r w:rsidRPr="00B91D04">
              <w:rPr>
                <w:lang w:eastAsia="en-US"/>
              </w:rPr>
              <w:t>UCL</w:t>
            </w:r>
          </w:p>
        </w:tc>
      </w:tr>
      <w:tr w:rsidR="000C6DEA" w:rsidRPr="00B91D04" w:rsidTr="000C6DEA">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Alachua</w:t>
            </w:r>
          </w:p>
        </w:tc>
        <w:tc>
          <w:tcPr>
            <w:tcW w:w="1540"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sidRPr="00737280">
              <w:rPr>
                <w:lang w:eastAsia="en-US"/>
              </w:rPr>
              <w:instrText xml:space="preserve"> =12825430.7 \# "$#,##0.00;($#,##0.00)" </w:instrText>
            </w:r>
            <w:r>
              <w:rPr>
                <w:lang w:eastAsia="en-US"/>
              </w:rPr>
              <w:fldChar w:fldCharType="separate"/>
            </w:r>
            <w:r>
              <w:rPr>
                <w:noProof/>
                <w:lang w:eastAsia="en-US"/>
              </w:rPr>
              <w:t>$12,825,430.70</w:t>
            </w:r>
            <w:r>
              <w:rPr>
                <w:lang w:eastAsia="en-US"/>
              </w:rPr>
              <w:fldChar w:fldCharType="end"/>
            </w:r>
          </w:p>
        </w:tc>
        <w:tc>
          <w:tcPr>
            <w:tcW w:w="1700"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50245829.73 \# "$#,##0.00;($#,##0.00)" </w:instrText>
            </w:r>
            <w:r>
              <w:rPr>
                <w:lang w:eastAsia="en-US"/>
              </w:rPr>
              <w:fldChar w:fldCharType="separate"/>
            </w:r>
            <w:r>
              <w:rPr>
                <w:noProof/>
                <w:lang w:eastAsia="en-US"/>
              </w:rPr>
              <w:t>$50,245,829.73</w:t>
            </w:r>
            <w:r>
              <w:rPr>
                <w:lang w:eastAsia="en-US"/>
              </w:rPr>
              <w:fldChar w:fldCharType="end"/>
            </w:r>
          </w:p>
        </w:tc>
        <w:tc>
          <w:tcPr>
            <w:tcW w:w="152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2419987.44 \# "$#,##0.00;($#,##0.00)" </w:instrText>
            </w:r>
            <w:r>
              <w:rPr>
                <w:lang w:eastAsia="en-US"/>
              </w:rPr>
              <w:fldChar w:fldCharType="separate"/>
            </w:r>
            <w:r>
              <w:rPr>
                <w:noProof/>
                <w:lang w:eastAsia="en-US"/>
              </w:rPr>
              <w:t>$12,419,987.44</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3230873.96 \# "$#,##0.00;($#,##0.00)" </w:instrText>
            </w:r>
            <w:r>
              <w:rPr>
                <w:lang w:eastAsia="en-US"/>
              </w:rPr>
              <w:fldChar w:fldCharType="separate"/>
            </w:r>
            <w:r>
              <w:rPr>
                <w:noProof/>
                <w:lang w:eastAsia="en-US"/>
              </w:rPr>
              <w:t>$13,230,873.96</w:t>
            </w:r>
            <w:r>
              <w:rPr>
                <w:lang w:eastAsia="en-US"/>
              </w:rPr>
              <w:fldChar w:fldCharType="end"/>
            </w:r>
          </w:p>
        </w:tc>
      </w:tr>
      <w:tr w:rsidR="000C6DEA" w:rsidRPr="00B91D04" w:rsidTr="000C6DEA">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Brevard</w:t>
            </w:r>
          </w:p>
        </w:tc>
        <w:tc>
          <w:tcPr>
            <w:tcW w:w="1540"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50516598.7 \# "$#,##0.00;($#,##0.00)" </w:instrText>
            </w:r>
            <w:r>
              <w:rPr>
                <w:lang w:eastAsia="en-US"/>
              </w:rPr>
              <w:fldChar w:fldCharType="separate"/>
            </w:r>
            <w:r>
              <w:rPr>
                <w:noProof/>
                <w:lang w:eastAsia="en-US"/>
              </w:rPr>
              <w:t>$150,516,598.70</w:t>
            </w:r>
            <w:r>
              <w:rPr>
                <w:lang w:eastAsia="en-US"/>
              </w:rPr>
              <w:fldChar w:fldCharType="end"/>
            </w:r>
          </w:p>
        </w:tc>
        <w:tc>
          <w:tcPr>
            <w:tcW w:w="1700"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554918044 \# "$#,##0.00;($#,##0.00)" </w:instrText>
            </w:r>
            <w:r>
              <w:rPr>
                <w:lang w:eastAsia="en-US"/>
              </w:rPr>
              <w:fldChar w:fldCharType="separate"/>
            </w:r>
            <w:r>
              <w:rPr>
                <w:noProof/>
                <w:lang w:eastAsia="en-US"/>
              </w:rPr>
              <w:t>$554,918,044.00</w:t>
            </w:r>
            <w:r>
              <w:rPr>
                <w:lang w:eastAsia="en-US"/>
              </w:rPr>
              <w:fldChar w:fldCharType="end"/>
            </w:r>
          </w:p>
        </w:tc>
        <w:tc>
          <w:tcPr>
            <w:tcW w:w="152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46038858.2 \# "$#,##0.00;($#,##0.00)" </w:instrText>
            </w:r>
            <w:r>
              <w:rPr>
                <w:lang w:eastAsia="en-US"/>
              </w:rPr>
              <w:fldChar w:fldCharType="separate"/>
            </w:r>
            <w:r>
              <w:rPr>
                <w:noProof/>
                <w:lang w:eastAsia="en-US"/>
              </w:rPr>
              <w:t>$146,038,858.20</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54994339.1 \# "$#,##0.00;($#,##0.00)" </w:instrText>
            </w:r>
            <w:r>
              <w:rPr>
                <w:lang w:eastAsia="en-US"/>
              </w:rPr>
              <w:fldChar w:fldCharType="separate"/>
            </w:r>
            <w:r>
              <w:rPr>
                <w:noProof/>
                <w:lang w:eastAsia="en-US"/>
              </w:rPr>
              <w:t>$154,994,339.10</w:t>
            </w:r>
            <w:r>
              <w:rPr>
                <w:lang w:eastAsia="en-US"/>
              </w:rPr>
              <w:fldChar w:fldCharType="end"/>
            </w:r>
          </w:p>
        </w:tc>
      </w:tr>
      <w:tr w:rsidR="000C6DEA" w:rsidRPr="00B91D04" w:rsidTr="000C6DEA">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Broward</w:t>
            </w:r>
          </w:p>
        </w:tc>
        <w:tc>
          <w:tcPr>
            <w:tcW w:w="1540"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46276830.2 \# "$#,##0.00;($#,##0.00)" </w:instrText>
            </w:r>
            <w:r>
              <w:rPr>
                <w:lang w:eastAsia="en-US"/>
              </w:rPr>
              <w:fldChar w:fldCharType="separate"/>
            </w:r>
            <w:r>
              <w:rPr>
                <w:noProof/>
                <w:lang w:eastAsia="en-US"/>
              </w:rPr>
              <w:t>$446,276,830.20</w:t>
            </w:r>
            <w:r>
              <w:rPr>
                <w:lang w:eastAsia="en-US"/>
              </w:rPr>
              <w:fldChar w:fldCharType="end"/>
            </w:r>
          </w:p>
        </w:tc>
        <w:tc>
          <w:tcPr>
            <w:tcW w:w="1700"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295614471 \# "$#,##0.00;($#,##0.00)" </w:instrText>
            </w:r>
            <w:r>
              <w:rPr>
                <w:lang w:eastAsia="en-US"/>
              </w:rPr>
              <w:fldChar w:fldCharType="separate"/>
            </w:r>
            <w:r>
              <w:rPr>
                <w:noProof/>
                <w:lang w:eastAsia="en-US"/>
              </w:rPr>
              <w:t>$1,295,614,471.00</w:t>
            </w:r>
            <w:r>
              <w:rPr>
                <w:lang w:eastAsia="en-US"/>
              </w:rPr>
              <w:fldChar w:fldCharType="end"/>
            </w:r>
          </w:p>
        </w:tc>
        <w:tc>
          <w:tcPr>
            <w:tcW w:w="152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35822267.8 \# "$#,##0.00;($#,##0.00)" </w:instrText>
            </w:r>
            <w:r>
              <w:rPr>
                <w:lang w:eastAsia="en-US"/>
              </w:rPr>
              <w:fldChar w:fldCharType="separate"/>
            </w:r>
            <w:r>
              <w:rPr>
                <w:noProof/>
                <w:lang w:eastAsia="en-US"/>
              </w:rPr>
              <w:t>$435,822,267.80</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56731392.5 \# "$#,##0.00;($#,##0.00)" </w:instrText>
            </w:r>
            <w:r>
              <w:rPr>
                <w:lang w:eastAsia="en-US"/>
              </w:rPr>
              <w:fldChar w:fldCharType="separate"/>
            </w:r>
            <w:r>
              <w:rPr>
                <w:noProof/>
                <w:lang w:eastAsia="en-US"/>
              </w:rPr>
              <w:t>$456,731,392.50</w:t>
            </w:r>
            <w:r>
              <w:rPr>
                <w:lang w:eastAsia="en-US"/>
              </w:rPr>
              <w:fldChar w:fldCharType="end"/>
            </w:r>
          </w:p>
        </w:tc>
      </w:tr>
      <w:tr w:rsidR="000C6DEA" w:rsidRPr="00B91D04" w:rsidTr="000C6DEA">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Duval</w:t>
            </w:r>
          </w:p>
        </w:tc>
        <w:tc>
          <w:tcPr>
            <w:tcW w:w="1540"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1746449.67 \# "$#,##0.00;($#,##0.00)" </w:instrText>
            </w:r>
            <w:r>
              <w:rPr>
                <w:lang w:eastAsia="en-US"/>
              </w:rPr>
              <w:fldChar w:fldCharType="separate"/>
            </w:r>
            <w:r>
              <w:rPr>
                <w:noProof/>
                <w:lang w:eastAsia="en-US"/>
              </w:rPr>
              <w:t>$41,746,449.67</w:t>
            </w:r>
            <w:r>
              <w:rPr>
                <w:lang w:eastAsia="en-US"/>
              </w:rPr>
              <w:fldChar w:fldCharType="end"/>
            </w:r>
          </w:p>
        </w:tc>
        <w:tc>
          <w:tcPr>
            <w:tcW w:w="1700"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81113511.4 \# "$#,##0.00;($#,##0.00)" </w:instrText>
            </w:r>
            <w:r>
              <w:rPr>
                <w:lang w:eastAsia="en-US"/>
              </w:rPr>
              <w:fldChar w:fldCharType="separate"/>
            </w:r>
            <w:r>
              <w:rPr>
                <w:noProof/>
                <w:lang w:eastAsia="en-US"/>
              </w:rPr>
              <w:t>$181,113,511.40</w:t>
            </w:r>
            <w:r>
              <w:rPr>
                <w:lang w:eastAsia="en-US"/>
              </w:rPr>
              <w:fldChar w:fldCharType="end"/>
            </w:r>
          </w:p>
        </w:tc>
        <w:tc>
          <w:tcPr>
            <w:tcW w:w="152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0285009.92 \# "$#,##0.00;($#,##0.00)" </w:instrText>
            </w:r>
            <w:r>
              <w:rPr>
                <w:lang w:eastAsia="en-US"/>
              </w:rPr>
              <w:fldChar w:fldCharType="separate"/>
            </w:r>
            <w:r>
              <w:rPr>
                <w:noProof/>
                <w:lang w:eastAsia="en-US"/>
              </w:rPr>
              <w:t>$40,285,009.92</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3207889.42 \# "$#,##0.00;($#,##0.00)" </w:instrText>
            </w:r>
            <w:r>
              <w:rPr>
                <w:lang w:eastAsia="en-US"/>
              </w:rPr>
              <w:fldChar w:fldCharType="separate"/>
            </w:r>
            <w:r>
              <w:rPr>
                <w:noProof/>
                <w:lang w:eastAsia="en-US"/>
              </w:rPr>
              <w:t>$43,207,889.42</w:t>
            </w:r>
            <w:r>
              <w:rPr>
                <w:lang w:eastAsia="en-US"/>
              </w:rPr>
              <w:fldChar w:fldCharType="end"/>
            </w:r>
          </w:p>
        </w:tc>
      </w:tr>
      <w:tr w:rsidR="000C6DEA" w:rsidRPr="00B91D04" w:rsidTr="000C6DEA">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Escambia</w:t>
            </w:r>
          </w:p>
        </w:tc>
        <w:tc>
          <w:tcPr>
            <w:tcW w:w="1540"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2532806.94 \# "$#,##0.00;($#,##0.00)" </w:instrText>
            </w:r>
            <w:r>
              <w:rPr>
                <w:lang w:eastAsia="en-US"/>
              </w:rPr>
              <w:fldChar w:fldCharType="separate"/>
            </w:r>
            <w:r>
              <w:rPr>
                <w:noProof/>
                <w:lang w:eastAsia="en-US"/>
              </w:rPr>
              <w:t>$42,532,806.94</w:t>
            </w:r>
            <w:r>
              <w:rPr>
                <w:lang w:eastAsia="en-US"/>
              </w:rPr>
              <w:fldChar w:fldCharType="end"/>
            </w:r>
          </w:p>
        </w:tc>
        <w:tc>
          <w:tcPr>
            <w:tcW w:w="1700"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41826767.5 \# "$#,##0.00;($#,##0.00)" </w:instrText>
            </w:r>
            <w:r>
              <w:rPr>
                <w:lang w:eastAsia="en-US"/>
              </w:rPr>
              <w:fldChar w:fldCharType="separate"/>
            </w:r>
            <w:r>
              <w:rPr>
                <w:noProof/>
                <w:lang w:eastAsia="en-US"/>
              </w:rPr>
              <w:t>$141,826,767.50</w:t>
            </w:r>
            <w:r>
              <w:rPr>
                <w:lang w:eastAsia="en-US"/>
              </w:rPr>
              <w:fldChar w:fldCharType="end"/>
            </w:r>
          </w:p>
        </w:tc>
        <w:tc>
          <w:tcPr>
            <w:tcW w:w="152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1388379.48 \# "$#,##0.00;($#,##0.00)" </w:instrText>
            </w:r>
            <w:r>
              <w:rPr>
                <w:lang w:eastAsia="en-US"/>
              </w:rPr>
              <w:fldChar w:fldCharType="separate"/>
            </w:r>
            <w:r>
              <w:rPr>
                <w:noProof/>
                <w:lang w:eastAsia="en-US"/>
              </w:rPr>
              <w:t>$41,388,379.48</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3677234.4 \# "$#,##0.00;($#,##0.00)" </w:instrText>
            </w:r>
            <w:r>
              <w:rPr>
                <w:lang w:eastAsia="en-US"/>
              </w:rPr>
              <w:fldChar w:fldCharType="separate"/>
            </w:r>
            <w:r>
              <w:rPr>
                <w:noProof/>
                <w:lang w:eastAsia="en-US"/>
              </w:rPr>
              <w:t>$43,677,234.40</w:t>
            </w:r>
            <w:r>
              <w:rPr>
                <w:lang w:eastAsia="en-US"/>
              </w:rPr>
              <w:fldChar w:fldCharType="end"/>
            </w:r>
          </w:p>
        </w:tc>
      </w:tr>
      <w:tr w:rsidR="000C6DEA" w:rsidRPr="00B91D04" w:rsidTr="000C6DEA">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Gulf</w:t>
            </w:r>
          </w:p>
        </w:tc>
        <w:tc>
          <w:tcPr>
            <w:tcW w:w="1540"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966093.39 \# "$#,##0.00;($#,##0.00)" </w:instrText>
            </w:r>
            <w:r>
              <w:rPr>
                <w:lang w:eastAsia="en-US"/>
              </w:rPr>
              <w:fldChar w:fldCharType="separate"/>
            </w:r>
            <w:r>
              <w:rPr>
                <w:noProof/>
                <w:lang w:eastAsia="en-US"/>
              </w:rPr>
              <w:t>$1,966,093.39</w:t>
            </w:r>
            <w:r>
              <w:rPr>
                <w:lang w:eastAsia="en-US"/>
              </w:rPr>
              <w:fldChar w:fldCharType="end"/>
            </w:r>
          </w:p>
        </w:tc>
        <w:tc>
          <w:tcPr>
            <w:tcW w:w="1700"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6701968.11 \# "$#,##0.00;($#,##0.00)" </w:instrText>
            </w:r>
            <w:r>
              <w:rPr>
                <w:lang w:eastAsia="en-US"/>
              </w:rPr>
              <w:fldChar w:fldCharType="separate"/>
            </w:r>
            <w:r>
              <w:rPr>
                <w:noProof/>
                <w:lang w:eastAsia="en-US"/>
              </w:rPr>
              <w:t>$6,701,968.11</w:t>
            </w:r>
            <w:r>
              <w:rPr>
                <w:lang w:eastAsia="en-US"/>
              </w:rPr>
              <w:fldChar w:fldCharType="end"/>
            </w:r>
          </w:p>
        </w:tc>
        <w:tc>
          <w:tcPr>
            <w:tcW w:w="152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912013.921 \# "$#,##0.00;($#,##0.00)" </w:instrText>
            </w:r>
            <w:r>
              <w:rPr>
                <w:lang w:eastAsia="en-US"/>
              </w:rPr>
              <w:fldChar w:fldCharType="separate"/>
            </w:r>
            <w:r>
              <w:rPr>
                <w:noProof/>
                <w:lang w:eastAsia="en-US"/>
              </w:rPr>
              <w:t>$1,912,013.92</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020172.859 \# "$#,##0.00;($#,##0.00)" </w:instrText>
            </w:r>
            <w:r>
              <w:rPr>
                <w:lang w:eastAsia="en-US"/>
              </w:rPr>
              <w:fldChar w:fldCharType="separate"/>
            </w:r>
            <w:r>
              <w:rPr>
                <w:noProof/>
                <w:lang w:eastAsia="en-US"/>
              </w:rPr>
              <w:t>$2,020,172.86</w:t>
            </w:r>
            <w:r>
              <w:rPr>
                <w:lang w:eastAsia="en-US"/>
              </w:rPr>
              <w:fldChar w:fldCharType="end"/>
            </w:r>
          </w:p>
        </w:tc>
      </w:tr>
      <w:tr w:rsidR="000C6DEA" w:rsidRPr="00B91D04" w:rsidTr="000C6DEA">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Hamilton</w:t>
            </w:r>
          </w:p>
        </w:tc>
        <w:tc>
          <w:tcPr>
            <w:tcW w:w="1540"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46108.91 \# "$#,##0.00;($#,##0.00)" </w:instrText>
            </w:r>
            <w:r>
              <w:rPr>
                <w:lang w:eastAsia="en-US"/>
              </w:rPr>
              <w:fldChar w:fldCharType="separate"/>
            </w:r>
            <w:r>
              <w:rPr>
                <w:noProof/>
                <w:lang w:eastAsia="en-US"/>
              </w:rPr>
              <w:t>$246,108.91</w:t>
            </w:r>
            <w:r>
              <w:rPr>
                <w:lang w:eastAsia="en-US"/>
              </w:rPr>
              <w:fldChar w:fldCharType="end"/>
            </w:r>
          </w:p>
        </w:tc>
        <w:tc>
          <w:tcPr>
            <w:tcW w:w="1700"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170422.87 \# "$#,##0.00;($#,##0.00)" </w:instrText>
            </w:r>
            <w:r>
              <w:rPr>
                <w:lang w:eastAsia="en-US"/>
              </w:rPr>
              <w:fldChar w:fldCharType="separate"/>
            </w:r>
            <w:r>
              <w:rPr>
                <w:noProof/>
                <w:lang w:eastAsia="en-US"/>
              </w:rPr>
              <w:t>$1,170,422.87</w:t>
            </w:r>
            <w:r>
              <w:rPr>
                <w:lang w:eastAsia="en-US"/>
              </w:rPr>
              <w:fldChar w:fldCharType="end"/>
            </w:r>
          </w:p>
        </w:tc>
        <w:tc>
          <w:tcPr>
            <w:tcW w:w="152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36664.5428 \# "$#,##0.00;($#,##0.00)" </w:instrText>
            </w:r>
            <w:r>
              <w:rPr>
                <w:lang w:eastAsia="en-US"/>
              </w:rPr>
              <w:fldChar w:fldCharType="separate"/>
            </w:r>
            <w:r>
              <w:rPr>
                <w:noProof/>
                <w:lang w:eastAsia="en-US"/>
              </w:rPr>
              <w:t>$236,664.54</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55553.2772 \# "$#,##0.00;($#,##0.00)" </w:instrText>
            </w:r>
            <w:r>
              <w:rPr>
                <w:lang w:eastAsia="en-US"/>
              </w:rPr>
              <w:fldChar w:fldCharType="separate"/>
            </w:r>
            <w:r>
              <w:rPr>
                <w:noProof/>
                <w:lang w:eastAsia="en-US"/>
              </w:rPr>
              <w:t>$255,553.28</w:t>
            </w:r>
            <w:r>
              <w:rPr>
                <w:lang w:eastAsia="en-US"/>
              </w:rPr>
              <w:fldChar w:fldCharType="end"/>
            </w:r>
          </w:p>
        </w:tc>
      </w:tr>
      <w:tr w:rsidR="000C6DEA" w:rsidRPr="00B91D04" w:rsidTr="000C6DEA">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Hillsborough</w:t>
            </w:r>
          </w:p>
        </w:tc>
        <w:tc>
          <w:tcPr>
            <w:tcW w:w="1540"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12382040.4 \# "$#,##0.00;($#,##0.00)" </w:instrText>
            </w:r>
            <w:r>
              <w:rPr>
                <w:lang w:eastAsia="en-US"/>
              </w:rPr>
              <w:fldChar w:fldCharType="separate"/>
            </w:r>
            <w:r>
              <w:rPr>
                <w:noProof/>
                <w:lang w:eastAsia="en-US"/>
              </w:rPr>
              <w:t>$212,382,040.40</w:t>
            </w:r>
            <w:r>
              <w:rPr>
                <w:lang w:eastAsia="en-US"/>
              </w:rPr>
              <w:fldChar w:fldCharType="end"/>
            </w:r>
          </w:p>
        </w:tc>
        <w:tc>
          <w:tcPr>
            <w:tcW w:w="1700"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681307035.3 \# "$#,##0.00;($#,##0.00)" </w:instrText>
            </w:r>
            <w:r>
              <w:rPr>
                <w:lang w:eastAsia="en-US"/>
              </w:rPr>
              <w:fldChar w:fldCharType="separate"/>
            </w:r>
            <w:r>
              <w:rPr>
                <w:noProof/>
                <w:lang w:eastAsia="en-US"/>
              </w:rPr>
              <w:t>$681,307,035.30</w:t>
            </w:r>
            <w:r>
              <w:rPr>
                <w:lang w:eastAsia="en-US"/>
              </w:rPr>
              <w:fldChar w:fldCharType="end"/>
            </w:r>
          </w:p>
        </w:tc>
        <w:tc>
          <w:tcPr>
            <w:tcW w:w="152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06884443 \# "$#,##0.00;($#,##0.00)" </w:instrText>
            </w:r>
            <w:r>
              <w:rPr>
                <w:lang w:eastAsia="en-US"/>
              </w:rPr>
              <w:fldChar w:fldCharType="separate"/>
            </w:r>
            <w:r>
              <w:rPr>
                <w:noProof/>
                <w:lang w:eastAsia="en-US"/>
              </w:rPr>
              <w:t>$206,884,443.00</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17879637.9 \# "$#,##0.00;($#,##0.00)" </w:instrText>
            </w:r>
            <w:r>
              <w:rPr>
                <w:lang w:eastAsia="en-US"/>
              </w:rPr>
              <w:fldChar w:fldCharType="separate"/>
            </w:r>
            <w:r>
              <w:rPr>
                <w:noProof/>
                <w:lang w:eastAsia="en-US"/>
              </w:rPr>
              <w:t>$217,879,637.90</w:t>
            </w:r>
            <w:r>
              <w:rPr>
                <w:lang w:eastAsia="en-US"/>
              </w:rPr>
              <w:fldChar w:fldCharType="end"/>
            </w:r>
          </w:p>
        </w:tc>
      </w:tr>
      <w:tr w:rsidR="000C6DEA" w:rsidRPr="00B91D04" w:rsidTr="000C6DEA">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Jackson</w:t>
            </w:r>
          </w:p>
        </w:tc>
        <w:tc>
          <w:tcPr>
            <w:tcW w:w="1540"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999282.91 \# "$#,##0.00;($#,##0.00)" </w:instrText>
            </w:r>
            <w:r>
              <w:rPr>
                <w:lang w:eastAsia="en-US"/>
              </w:rPr>
              <w:fldChar w:fldCharType="separate"/>
            </w:r>
            <w:r>
              <w:rPr>
                <w:noProof/>
                <w:lang w:eastAsia="en-US"/>
              </w:rPr>
              <w:t>$1,999,282.91</w:t>
            </w:r>
            <w:r>
              <w:rPr>
                <w:lang w:eastAsia="en-US"/>
              </w:rPr>
              <w:fldChar w:fldCharType="end"/>
            </w:r>
          </w:p>
        </w:tc>
        <w:tc>
          <w:tcPr>
            <w:tcW w:w="1700"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7591399.95 \# "$#,##0.00;($#,##0.00)" </w:instrText>
            </w:r>
            <w:r>
              <w:rPr>
                <w:lang w:eastAsia="en-US"/>
              </w:rPr>
              <w:fldChar w:fldCharType="separate"/>
            </w:r>
            <w:r>
              <w:rPr>
                <w:noProof/>
                <w:lang w:eastAsia="en-US"/>
              </w:rPr>
              <w:t>$7,591,399.95</w:t>
            </w:r>
            <w:r>
              <w:rPr>
                <w:lang w:eastAsia="en-US"/>
              </w:rPr>
              <w:fldChar w:fldCharType="end"/>
            </w:r>
          </w:p>
        </w:tc>
        <w:tc>
          <w:tcPr>
            <w:tcW w:w="152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938026.444 \# "$#,##0.00;($#,##0.00)" </w:instrText>
            </w:r>
            <w:r>
              <w:rPr>
                <w:lang w:eastAsia="en-US"/>
              </w:rPr>
              <w:fldChar w:fldCharType="separate"/>
            </w:r>
            <w:r>
              <w:rPr>
                <w:noProof/>
                <w:lang w:eastAsia="en-US"/>
              </w:rPr>
              <w:t>$1,938,026.44</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060539.376 \# "$#,##0.00;($#,##0.00)" </w:instrText>
            </w:r>
            <w:r>
              <w:rPr>
                <w:lang w:eastAsia="en-US"/>
              </w:rPr>
              <w:fldChar w:fldCharType="separate"/>
            </w:r>
            <w:r>
              <w:rPr>
                <w:noProof/>
                <w:lang w:eastAsia="en-US"/>
              </w:rPr>
              <w:t>$2,060,539.38</w:t>
            </w:r>
            <w:r>
              <w:rPr>
                <w:lang w:eastAsia="en-US"/>
              </w:rPr>
              <w:fldChar w:fldCharType="end"/>
            </w:r>
          </w:p>
        </w:tc>
      </w:tr>
      <w:tr w:rsidR="000C6DEA" w:rsidRPr="00B91D04" w:rsidTr="000C6DEA">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Jefferson</w:t>
            </w:r>
          </w:p>
        </w:tc>
        <w:tc>
          <w:tcPr>
            <w:tcW w:w="1540"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92890.72 \# "$#,##0.00;($#,##0.00)" </w:instrText>
            </w:r>
            <w:r>
              <w:rPr>
                <w:lang w:eastAsia="en-US"/>
              </w:rPr>
              <w:fldChar w:fldCharType="separate"/>
            </w:r>
            <w:r>
              <w:rPr>
                <w:noProof/>
                <w:lang w:eastAsia="en-US"/>
              </w:rPr>
              <w:t>$492,890.72</w:t>
            </w:r>
            <w:r>
              <w:rPr>
                <w:lang w:eastAsia="en-US"/>
              </w:rPr>
              <w:fldChar w:fldCharType="end"/>
            </w:r>
          </w:p>
        </w:tc>
        <w:tc>
          <w:tcPr>
            <w:tcW w:w="1700"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270281.61 \# "$#,##0.00;($#,##0.00)" </w:instrText>
            </w:r>
            <w:r>
              <w:rPr>
                <w:lang w:eastAsia="en-US"/>
              </w:rPr>
              <w:fldChar w:fldCharType="separate"/>
            </w:r>
            <w:r>
              <w:rPr>
                <w:noProof/>
                <w:lang w:eastAsia="en-US"/>
              </w:rPr>
              <w:t>$2,270,281.61</w:t>
            </w:r>
            <w:r>
              <w:rPr>
                <w:lang w:eastAsia="en-US"/>
              </w:rPr>
              <w:fldChar w:fldCharType="end"/>
            </w:r>
          </w:p>
        </w:tc>
        <w:tc>
          <w:tcPr>
            <w:tcW w:w="152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74571.3811 \# "$#,##0.00;($#,##0.00)" </w:instrText>
            </w:r>
            <w:r>
              <w:rPr>
                <w:lang w:eastAsia="en-US"/>
              </w:rPr>
              <w:fldChar w:fldCharType="separate"/>
            </w:r>
            <w:r>
              <w:rPr>
                <w:noProof/>
                <w:lang w:eastAsia="en-US"/>
              </w:rPr>
              <w:t>$474,571.38</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511210.0589 \# "$#,##0.00;($#,##0.00)" </w:instrText>
            </w:r>
            <w:r>
              <w:rPr>
                <w:lang w:eastAsia="en-US"/>
              </w:rPr>
              <w:fldChar w:fldCharType="separate"/>
            </w:r>
            <w:r>
              <w:rPr>
                <w:noProof/>
                <w:lang w:eastAsia="en-US"/>
              </w:rPr>
              <w:t>$511,210.06</w:t>
            </w:r>
            <w:r>
              <w:rPr>
                <w:lang w:eastAsia="en-US"/>
              </w:rPr>
              <w:fldChar w:fldCharType="end"/>
            </w:r>
          </w:p>
        </w:tc>
      </w:tr>
      <w:tr w:rsidR="000C6DEA" w:rsidRPr="00B91D04" w:rsidTr="000C6DEA">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Lee</w:t>
            </w:r>
          </w:p>
        </w:tc>
        <w:tc>
          <w:tcPr>
            <w:tcW w:w="1540"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20060552.3 \# "$#,##0.00;($#,##0.00)" </w:instrText>
            </w:r>
            <w:r>
              <w:rPr>
                <w:lang w:eastAsia="en-US"/>
              </w:rPr>
              <w:fldChar w:fldCharType="separate"/>
            </w:r>
            <w:r>
              <w:rPr>
                <w:noProof/>
                <w:lang w:eastAsia="en-US"/>
              </w:rPr>
              <w:t>$220,060,552.30</w:t>
            </w:r>
            <w:r>
              <w:rPr>
                <w:lang w:eastAsia="en-US"/>
              </w:rPr>
              <w:fldChar w:fldCharType="end"/>
            </w:r>
          </w:p>
        </w:tc>
        <w:tc>
          <w:tcPr>
            <w:tcW w:w="1700"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594975332.9 \# "$#,##0.00;($#,##0.00)" </w:instrText>
            </w:r>
            <w:r>
              <w:rPr>
                <w:lang w:eastAsia="en-US"/>
              </w:rPr>
              <w:fldChar w:fldCharType="separate"/>
            </w:r>
            <w:r>
              <w:rPr>
                <w:noProof/>
                <w:lang w:eastAsia="en-US"/>
              </w:rPr>
              <w:t>$594,975,332.90</w:t>
            </w:r>
            <w:r>
              <w:rPr>
                <w:lang w:eastAsia="en-US"/>
              </w:rPr>
              <w:fldChar w:fldCharType="end"/>
            </w:r>
          </w:p>
        </w:tc>
        <w:tc>
          <w:tcPr>
            <w:tcW w:w="152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15259581.9 \# "$#,##0.00;($#,##0.00)" </w:instrText>
            </w:r>
            <w:r>
              <w:rPr>
                <w:lang w:eastAsia="en-US"/>
              </w:rPr>
              <w:fldChar w:fldCharType="separate"/>
            </w:r>
            <w:r>
              <w:rPr>
                <w:noProof/>
                <w:lang w:eastAsia="en-US"/>
              </w:rPr>
              <w:t>$215,259,581.90</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24861522.6 \# "$#,##0.00;($#,##0.00)" </w:instrText>
            </w:r>
            <w:r>
              <w:rPr>
                <w:lang w:eastAsia="en-US"/>
              </w:rPr>
              <w:fldChar w:fldCharType="separate"/>
            </w:r>
            <w:r>
              <w:rPr>
                <w:noProof/>
                <w:lang w:eastAsia="en-US"/>
              </w:rPr>
              <w:t>$224,861,522.60</w:t>
            </w:r>
            <w:r>
              <w:rPr>
                <w:lang w:eastAsia="en-US"/>
              </w:rPr>
              <w:fldChar w:fldCharType="end"/>
            </w:r>
          </w:p>
        </w:tc>
      </w:tr>
      <w:tr w:rsidR="000C6DEA" w:rsidRPr="00B91D04" w:rsidTr="000C6DEA">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Leon</w:t>
            </w:r>
          </w:p>
        </w:tc>
        <w:tc>
          <w:tcPr>
            <w:tcW w:w="1540"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3266295.17 \# "$#,##0.00;($#,##0.00)" </w:instrText>
            </w:r>
            <w:r>
              <w:rPr>
                <w:lang w:eastAsia="en-US"/>
              </w:rPr>
              <w:fldChar w:fldCharType="separate"/>
            </w:r>
            <w:r>
              <w:rPr>
                <w:noProof/>
                <w:lang w:eastAsia="en-US"/>
              </w:rPr>
              <w:t>$13,266,295.17</w:t>
            </w:r>
            <w:r>
              <w:rPr>
                <w:lang w:eastAsia="en-US"/>
              </w:rPr>
              <w:fldChar w:fldCharType="end"/>
            </w:r>
          </w:p>
        </w:tc>
        <w:tc>
          <w:tcPr>
            <w:tcW w:w="1700"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57135258.92 \# "$#,##0.00;($#,##0.00)" </w:instrText>
            </w:r>
            <w:r>
              <w:rPr>
                <w:lang w:eastAsia="en-US"/>
              </w:rPr>
              <w:fldChar w:fldCharType="separate"/>
            </w:r>
            <w:r>
              <w:rPr>
                <w:noProof/>
                <w:lang w:eastAsia="en-US"/>
              </w:rPr>
              <w:t>$57,135,258.92</w:t>
            </w:r>
            <w:r>
              <w:rPr>
                <w:lang w:eastAsia="en-US"/>
              </w:rPr>
              <w:fldChar w:fldCharType="end"/>
            </w:r>
          </w:p>
        </w:tc>
        <w:tc>
          <w:tcPr>
            <w:tcW w:w="152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2805259.78 \# "$#,##0.00;($#,##0.00)" </w:instrText>
            </w:r>
            <w:r>
              <w:rPr>
                <w:lang w:eastAsia="en-US"/>
              </w:rPr>
              <w:fldChar w:fldCharType="separate"/>
            </w:r>
            <w:r>
              <w:rPr>
                <w:noProof/>
                <w:lang w:eastAsia="en-US"/>
              </w:rPr>
              <w:t>$12,805,259.78</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3727330.56 \# "$#,##0.00;($#,##0.00)" </w:instrText>
            </w:r>
            <w:r>
              <w:rPr>
                <w:lang w:eastAsia="en-US"/>
              </w:rPr>
              <w:fldChar w:fldCharType="separate"/>
            </w:r>
            <w:r>
              <w:rPr>
                <w:noProof/>
                <w:lang w:eastAsia="en-US"/>
              </w:rPr>
              <w:t>$13,727,330.56</w:t>
            </w:r>
            <w:r>
              <w:rPr>
                <w:lang w:eastAsia="en-US"/>
              </w:rPr>
              <w:fldChar w:fldCharType="end"/>
            </w:r>
          </w:p>
        </w:tc>
      </w:tr>
      <w:tr w:rsidR="000C6DEA" w:rsidRPr="00B91D04" w:rsidTr="000C6DEA">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Madison</w:t>
            </w:r>
          </w:p>
        </w:tc>
        <w:tc>
          <w:tcPr>
            <w:tcW w:w="1540"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55660.76 \# "$#,##0.00;($#,##0.00)" </w:instrText>
            </w:r>
            <w:r>
              <w:rPr>
                <w:lang w:eastAsia="en-US"/>
              </w:rPr>
              <w:fldChar w:fldCharType="separate"/>
            </w:r>
            <w:r>
              <w:rPr>
                <w:noProof/>
                <w:lang w:eastAsia="en-US"/>
              </w:rPr>
              <w:t>$455,660.76</w:t>
            </w:r>
            <w:r>
              <w:rPr>
                <w:lang w:eastAsia="en-US"/>
              </w:rPr>
              <w:fldChar w:fldCharType="end"/>
            </w:r>
          </w:p>
        </w:tc>
        <w:tc>
          <w:tcPr>
            <w:tcW w:w="1700"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142593.16 \# "$#,##0.00;($#,##0.00)" </w:instrText>
            </w:r>
            <w:r>
              <w:rPr>
                <w:lang w:eastAsia="en-US"/>
              </w:rPr>
              <w:fldChar w:fldCharType="separate"/>
            </w:r>
            <w:r>
              <w:rPr>
                <w:noProof/>
                <w:lang w:eastAsia="en-US"/>
              </w:rPr>
              <w:t>$2,142,593.16</w:t>
            </w:r>
            <w:r>
              <w:rPr>
                <w:lang w:eastAsia="en-US"/>
              </w:rPr>
              <w:fldChar w:fldCharType="end"/>
            </w:r>
          </w:p>
        </w:tc>
        <w:tc>
          <w:tcPr>
            <w:tcW w:w="152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38371.7638 \# "$#,##0.00;($#,##0.00)" </w:instrText>
            </w:r>
            <w:r>
              <w:rPr>
                <w:lang w:eastAsia="en-US"/>
              </w:rPr>
              <w:fldChar w:fldCharType="separate"/>
            </w:r>
            <w:r>
              <w:rPr>
                <w:noProof/>
                <w:lang w:eastAsia="en-US"/>
              </w:rPr>
              <w:t>$438,371.76</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72949.7562 \# "$#,##0.00;($#,##0.00)" </w:instrText>
            </w:r>
            <w:r>
              <w:rPr>
                <w:lang w:eastAsia="en-US"/>
              </w:rPr>
              <w:fldChar w:fldCharType="separate"/>
            </w:r>
            <w:r>
              <w:rPr>
                <w:noProof/>
                <w:lang w:eastAsia="en-US"/>
              </w:rPr>
              <w:t>$472,949.76</w:t>
            </w:r>
            <w:r>
              <w:rPr>
                <w:lang w:eastAsia="en-US"/>
              </w:rPr>
              <w:fldChar w:fldCharType="end"/>
            </w:r>
          </w:p>
        </w:tc>
      </w:tr>
      <w:tr w:rsidR="000C6DEA" w:rsidRPr="00B91D04" w:rsidTr="000C6DEA">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Miami-Dade</w:t>
            </w:r>
          </w:p>
        </w:tc>
        <w:tc>
          <w:tcPr>
            <w:tcW w:w="1540"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36475251.9 \# "$#,##0.00;($#,##0.00)" </w:instrText>
            </w:r>
            <w:r>
              <w:rPr>
                <w:lang w:eastAsia="en-US"/>
              </w:rPr>
              <w:fldChar w:fldCharType="separate"/>
            </w:r>
            <w:r>
              <w:rPr>
                <w:noProof/>
                <w:lang w:eastAsia="en-US"/>
              </w:rPr>
              <w:t>$436,475,251.90</w:t>
            </w:r>
            <w:r>
              <w:rPr>
                <w:lang w:eastAsia="en-US"/>
              </w:rPr>
              <w:fldChar w:fldCharType="end"/>
            </w:r>
          </w:p>
        </w:tc>
        <w:tc>
          <w:tcPr>
            <w:tcW w:w="1700"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292942683 \# "$#,##0.00;($#,##0.00)" </w:instrText>
            </w:r>
            <w:r>
              <w:rPr>
                <w:lang w:eastAsia="en-US"/>
              </w:rPr>
              <w:fldChar w:fldCharType="separate"/>
            </w:r>
            <w:r>
              <w:rPr>
                <w:noProof/>
                <w:lang w:eastAsia="en-US"/>
              </w:rPr>
              <w:t>$1,292,942,683.00</w:t>
            </w:r>
            <w:r>
              <w:rPr>
                <w:lang w:eastAsia="en-US"/>
              </w:rPr>
              <w:fldChar w:fldCharType="end"/>
            </w:r>
          </w:p>
        </w:tc>
        <w:tc>
          <w:tcPr>
            <w:tcW w:w="152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26042248.8 \# "$#,##0.00;($#,##0.00)" </w:instrText>
            </w:r>
            <w:r>
              <w:rPr>
                <w:lang w:eastAsia="en-US"/>
              </w:rPr>
              <w:fldChar w:fldCharType="separate"/>
            </w:r>
            <w:r>
              <w:rPr>
                <w:noProof/>
                <w:lang w:eastAsia="en-US"/>
              </w:rPr>
              <w:t>$426,042,248.80</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46908255.1 \# "$#,##0.00;($#,##0.00)" </w:instrText>
            </w:r>
            <w:r>
              <w:rPr>
                <w:lang w:eastAsia="en-US"/>
              </w:rPr>
              <w:fldChar w:fldCharType="separate"/>
            </w:r>
            <w:r>
              <w:rPr>
                <w:noProof/>
                <w:lang w:eastAsia="en-US"/>
              </w:rPr>
              <w:t>$446,908,255.10</w:t>
            </w:r>
            <w:r>
              <w:rPr>
                <w:lang w:eastAsia="en-US"/>
              </w:rPr>
              <w:fldChar w:fldCharType="end"/>
            </w:r>
          </w:p>
        </w:tc>
      </w:tr>
      <w:tr w:rsidR="000C6DEA" w:rsidRPr="00B91D04" w:rsidTr="000C6DEA">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Monroe</w:t>
            </w:r>
          </w:p>
        </w:tc>
        <w:tc>
          <w:tcPr>
            <w:tcW w:w="1540"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55437232.31 \# "$#,##0.00;($#,##0.00)" </w:instrText>
            </w:r>
            <w:r>
              <w:rPr>
                <w:lang w:eastAsia="en-US"/>
              </w:rPr>
              <w:fldChar w:fldCharType="separate"/>
            </w:r>
            <w:r>
              <w:rPr>
                <w:noProof/>
                <w:lang w:eastAsia="en-US"/>
              </w:rPr>
              <w:t>$55,437,232.31</w:t>
            </w:r>
            <w:r>
              <w:rPr>
                <w:lang w:eastAsia="en-US"/>
              </w:rPr>
              <w:fldChar w:fldCharType="end"/>
            </w:r>
          </w:p>
        </w:tc>
        <w:tc>
          <w:tcPr>
            <w:tcW w:w="1700"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66641047.5 \# "$#,##0.00;($#,##0.00)" </w:instrText>
            </w:r>
            <w:r>
              <w:rPr>
                <w:lang w:eastAsia="en-US"/>
              </w:rPr>
              <w:fldChar w:fldCharType="separate"/>
            </w:r>
            <w:r>
              <w:rPr>
                <w:noProof/>
                <w:lang w:eastAsia="en-US"/>
              </w:rPr>
              <w:t>$166,641,047.50</w:t>
            </w:r>
            <w:r>
              <w:rPr>
                <w:lang w:eastAsia="en-US"/>
              </w:rPr>
              <w:fldChar w:fldCharType="end"/>
            </w:r>
          </w:p>
        </w:tc>
        <w:tc>
          <w:tcPr>
            <w:tcW w:w="152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54092573.65 \# "$#,##0.00;($#,##0.00)" </w:instrText>
            </w:r>
            <w:r>
              <w:rPr>
                <w:lang w:eastAsia="en-US"/>
              </w:rPr>
              <w:fldChar w:fldCharType="separate"/>
            </w:r>
            <w:r>
              <w:rPr>
                <w:noProof/>
                <w:lang w:eastAsia="en-US"/>
              </w:rPr>
              <w:t>$54,092,573.65</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56781890.97 \# "$#,##0.00;($#,##0.00)" </w:instrText>
            </w:r>
            <w:r>
              <w:rPr>
                <w:lang w:eastAsia="en-US"/>
              </w:rPr>
              <w:fldChar w:fldCharType="separate"/>
            </w:r>
            <w:r>
              <w:rPr>
                <w:noProof/>
                <w:lang w:eastAsia="en-US"/>
              </w:rPr>
              <w:t>$56,781,890.97</w:t>
            </w:r>
            <w:r>
              <w:rPr>
                <w:lang w:eastAsia="en-US"/>
              </w:rPr>
              <w:fldChar w:fldCharType="end"/>
            </w:r>
          </w:p>
        </w:tc>
      </w:tr>
      <w:tr w:rsidR="000C6DEA" w:rsidRPr="00B91D04" w:rsidTr="000C6DEA">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Nassau</w:t>
            </w:r>
          </w:p>
        </w:tc>
        <w:tc>
          <w:tcPr>
            <w:tcW w:w="1540"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5906328.69 \# "$#,##0.00;($#,##0.00)" </w:instrText>
            </w:r>
            <w:r>
              <w:rPr>
                <w:lang w:eastAsia="en-US"/>
              </w:rPr>
              <w:fldChar w:fldCharType="separate"/>
            </w:r>
            <w:r>
              <w:rPr>
                <w:noProof/>
                <w:lang w:eastAsia="en-US"/>
              </w:rPr>
              <w:t>$5,906,328.69</w:t>
            </w:r>
            <w:r>
              <w:rPr>
                <w:lang w:eastAsia="en-US"/>
              </w:rPr>
              <w:fldChar w:fldCharType="end"/>
            </w:r>
          </w:p>
        </w:tc>
        <w:tc>
          <w:tcPr>
            <w:tcW w:w="1700"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5824951.08 \# "$#,##0.00;($#,##0.00)" </w:instrText>
            </w:r>
            <w:r>
              <w:rPr>
                <w:lang w:eastAsia="en-US"/>
              </w:rPr>
              <w:fldChar w:fldCharType="separate"/>
            </w:r>
            <w:r>
              <w:rPr>
                <w:noProof/>
                <w:lang w:eastAsia="en-US"/>
              </w:rPr>
              <w:t>$25,824,951.08</w:t>
            </w:r>
            <w:r>
              <w:rPr>
                <w:lang w:eastAsia="en-US"/>
              </w:rPr>
              <w:fldChar w:fldCharType="end"/>
            </w:r>
          </w:p>
        </w:tc>
        <w:tc>
          <w:tcPr>
            <w:tcW w:w="152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5697942.194 \# "$#,##0.00;($#,##0.00)" </w:instrText>
            </w:r>
            <w:r>
              <w:rPr>
                <w:lang w:eastAsia="en-US"/>
              </w:rPr>
              <w:fldChar w:fldCharType="separate"/>
            </w:r>
            <w:r>
              <w:rPr>
                <w:noProof/>
                <w:lang w:eastAsia="en-US"/>
              </w:rPr>
              <w:t>$5,697,942.19</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6114715.186 \# "$#,##0.00;($#,##0.00)" </w:instrText>
            </w:r>
            <w:r>
              <w:rPr>
                <w:lang w:eastAsia="en-US"/>
              </w:rPr>
              <w:fldChar w:fldCharType="separate"/>
            </w:r>
            <w:r>
              <w:rPr>
                <w:noProof/>
                <w:lang w:eastAsia="en-US"/>
              </w:rPr>
              <w:t>$6,114,715.19</w:t>
            </w:r>
            <w:r>
              <w:rPr>
                <w:lang w:eastAsia="en-US"/>
              </w:rPr>
              <w:fldChar w:fldCharType="end"/>
            </w:r>
          </w:p>
        </w:tc>
      </w:tr>
      <w:tr w:rsidR="000C6DEA" w:rsidRPr="00B91D04" w:rsidTr="000C6DEA">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Okeechobee</w:t>
            </w:r>
          </w:p>
        </w:tc>
        <w:tc>
          <w:tcPr>
            <w:tcW w:w="1540"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8769008.65 \# "$#,##0.00;($#,##0.00)" </w:instrText>
            </w:r>
            <w:r>
              <w:rPr>
                <w:lang w:eastAsia="en-US"/>
              </w:rPr>
              <w:fldChar w:fldCharType="separate"/>
            </w:r>
            <w:r>
              <w:rPr>
                <w:noProof/>
                <w:lang w:eastAsia="en-US"/>
              </w:rPr>
              <w:t>$8,769,008.65</w:t>
            </w:r>
            <w:r>
              <w:rPr>
                <w:lang w:eastAsia="en-US"/>
              </w:rPr>
              <w:fldChar w:fldCharType="end"/>
            </w:r>
          </w:p>
        </w:tc>
        <w:tc>
          <w:tcPr>
            <w:tcW w:w="1700"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9566729.41 \# "$#,##0.00;($#,##0.00)" </w:instrText>
            </w:r>
            <w:r>
              <w:rPr>
                <w:lang w:eastAsia="en-US"/>
              </w:rPr>
              <w:fldChar w:fldCharType="separate"/>
            </w:r>
            <w:r>
              <w:rPr>
                <w:noProof/>
                <w:lang w:eastAsia="en-US"/>
              </w:rPr>
              <w:t>$29,566,729.41</w:t>
            </w:r>
            <w:r>
              <w:rPr>
                <w:lang w:eastAsia="en-US"/>
              </w:rPr>
              <w:fldChar w:fldCharType="end"/>
            </w:r>
          </w:p>
        </w:tc>
        <w:tc>
          <w:tcPr>
            <w:tcW w:w="152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8530429.025 \# "$#,##0.00;($#,##0.00)" </w:instrText>
            </w:r>
            <w:r>
              <w:rPr>
                <w:lang w:eastAsia="en-US"/>
              </w:rPr>
              <w:fldChar w:fldCharType="separate"/>
            </w:r>
            <w:r>
              <w:rPr>
                <w:noProof/>
                <w:lang w:eastAsia="en-US"/>
              </w:rPr>
              <w:t>$8,530,429.03</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9007588.275 \# "$#,##0.00;($#,##0.00)" </w:instrText>
            </w:r>
            <w:r>
              <w:rPr>
                <w:lang w:eastAsia="en-US"/>
              </w:rPr>
              <w:fldChar w:fldCharType="separate"/>
            </w:r>
            <w:r>
              <w:rPr>
                <w:noProof/>
                <w:lang w:eastAsia="en-US"/>
              </w:rPr>
              <w:t>$9,007,588.28</w:t>
            </w:r>
            <w:r>
              <w:rPr>
                <w:lang w:eastAsia="en-US"/>
              </w:rPr>
              <w:fldChar w:fldCharType="end"/>
            </w:r>
          </w:p>
        </w:tc>
      </w:tr>
      <w:tr w:rsidR="000C6DEA" w:rsidRPr="00B91D04" w:rsidTr="000C6DEA">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Osceola</w:t>
            </w:r>
          </w:p>
        </w:tc>
        <w:tc>
          <w:tcPr>
            <w:tcW w:w="1540"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4184274.75 \# "$#,##0.00;($#,##0.00)" </w:instrText>
            </w:r>
            <w:r>
              <w:rPr>
                <w:lang w:eastAsia="en-US"/>
              </w:rPr>
              <w:fldChar w:fldCharType="separate"/>
            </w:r>
            <w:r>
              <w:rPr>
                <w:noProof/>
                <w:lang w:eastAsia="en-US"/>
              </w:rPr>
              <w:t>$44,184,274.75</w:t>
            </w:r>
            <w:r>
              <w:rPr>
                <w:lang w:eastAsia="en-US"/>
              </w:rPr>
              <w:fldChar w:fldCharType="end"/>
            </w:r>
          </w:p>
        </w:tc>
        <w:tc>
          <w:tcPr>
            <w:tcW w:w="1700"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51950826.2 \# "$#,##0.00;($#,##0.00)" </w:instrText>
            </w:r>
            <w:r>
              <w:rPr>
                <w:lang w:eastAsia="en-US"/>
              </w:rPr>
              <w:fldChar w:fldCharType="separate"/>
            </w:r>
            <w:r>
              <w:rPr>
                <w:noProof/>
                <w:lang w:eastAsia="en-US"/>
              </w:rPr>
              <w:t>$151,950,826.20</w:t>
            </w:r>
            <w:r>
              <w:rPr>
                <w:lang w:eastAsia="en-US"/>
              </w:rPr>
              <w:fldChar w:fldCharType="end"/>
            </w:r>
          </w:p>
        </w:tc>
        <w:tc>
          <w:tcPr>
            <w:tcW w:w="152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2958154.31 \# "$#,##0.00;($#,##0.00)" </w:instrText>
            </w:r>
            <w:r>
              <w:rPr>
                <w:lang w:eastAsia="en-US"/>
              </w:rPr>
              <w:fldChar w:fldCharType="separate"/>
            </w:r>
            <w:r>
              <w:rPr>
                <w:noProof/>
                <w:lang w:eastAsia="en-US"/>
              </w:rPr>
              <w:t>$42,958,154.31</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5410395.19 \# "$#,##0.00;($#,##0.00)" </w:instrText>
            </w:r>
            <w:r>
              <w:rPr>
                <w:lang w:eastAsia="en-US"/>
              </w:rPr>
              <w:fldChar w:fldCharType="separate"/>
            </w:r>
            <w:r>
              <w:rPr>
                <w:noProof/>
                <w:lang w:eastAsia="en-US"/>
              </w:rPr>
              <w:t>$45,410,395.19</w:t>
            </w:r>
            <w:r>
              <w:rPr>
                <w:lang w:eastAsia="en-US"/>
              </w:rPr>
              <w:fldChar w:fldCharType="end"/>
            </w:r>
          </w:p>
        </w:tc>
      </w:tr>
      <w:tr w:rsidR="000C6DEA" w:rsidRPr="00B91D04" w:rsidTr="000C6DEA">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Palm Beach</w:t>
            </w:r>
          </w:p>
        </w:tc>
        <w:tc>
          <w:tcPr>
            <w:tcW w:w="1540"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621210361.5 \# "$#,##0.00;($#,##0.00)" </w:instrText>
            </w:r>
            <w:r>
              <w:rPr>
                <w:lang w:eastAsia="en-US"/>
              </w:rPr>
              <w:fldChar w:fldCharType="separate"/>
            </w:r>
            <w:r>
              <w:rPr>
                <w:noProof/>
                <w:lang w:eastAsia="en-US"/>
              </w:rPr>
              <w:t>$621,210,361.50</w:t>
            </w:r>
            <w:r>
              <w:rPr>
                <w:lang w:eastAsia="en-US"/>
              </w:rPr>
              <w:fldChar w:fldCharType="end"/>
            </w:r>
          </w:p>
        </w:tc>
        <w:tc>
          <w:tcPr>
            <w:tcW w:w="1700"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867361519 \# "$#,##0.00;($#,##0.00)" </w:instrText>
            </w:r>
            <w:r>
              <w:rPr>
                <w:lang w:eastAsia="en-US"/>
              </w:rPr>
              <w:fldChar w:fldCharType="separate"/>
            </w:r>
            <w:r>
              <w:rPr>
                <w:noProof/>
                <w:lang w:eastAsia="en-US"/>
              </w:rPr>
              <w:t>$1,867,361,519.00</w:t>
            </w:r>
            <w:r>
              <w:rPr>
                <w:lang w:eastAsia="en-US"/>
              </w:rPr>
              <w:fldChar w:fldCharType="end"/>
            </w:r>
          </w:p>
        </w:tc>
        <w:tc>
          <w:tcPr>
            <w:tcW w:w="152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606142262.3 \# "$#,##0.00;($#,##0.00)" </w:instrText>
            </w:r>
            <w:r>
              <w:rPr>
                <w:lang w:eastAsia="en-US"/>
              </w:rPr>
              <w:fldChar w:fldCharType="separate"/>
            </w:r>
            <w:r>
              <w:rPr>
                <w:noProof/>
                <w:lang w:eastAsia="en-US"/>
              </w:rPr>
              <w:t>$606,142,262.30</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636278460.7 \# "$#,##0.00;($#,##0.00)" </w:instrText>
            </w:r>
            <w:r>
              <w:rPr>
                <w:lang w:eastAsia="en-US"/>
              </w:rPr>
              <w:fldChar w:fldCharType="separate"/>
            </w:r>
            <w:r>
              <w:rPr>
                <w:noProof/>
                <w:lang w:eastAsia="en-US"/>
              </w:rPr>
              <w:t>$636,278,460.70</w:t>
            </w:r>
            <w:r>
              <w:rPr>
                <w:lang w:eastAsia="en-US"/>
              </w:rPr>
              <w:fldChar w:fldCharType="end"/>
            </w:r>
          </w:p>
        </w:tc>
      </w:tr>
      <w:tr w:rsidR="000C6DEA" w:rsidRPr="00B91D04" w:rsidTr="000C6DEA">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Sarasota</w:t>
            </w:r>
          </w:p>
        </w:tc>
        <w:tc>
          <w:tcPr>
            <w:tcW w:w="1540"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31052095.4 \# "$#,##0.00;($#,##0.00)" </w:instrText>
            </w:r>
            <w:r>
              <w:rPr>
                <w:lang w:eastAsia="en-US"/>
              </w:rPr>
              <w:fldChar w:fldCharType="separate"/>
            </w:r>
            <w:r>
              <w:rPr>
                <w:noProof/>
                <w:lang w:eastAsia="en-US"/>
              </w:rPr>
              <w:t>$131,052,095.40</w:t>
            </w:r>
            <w:r>
              <w:rPr>
                <w:lang w:eastAsia="en-US"/>
              </w:rPr>
              <w:fldChar w:fldCharType="end"/>
            </w:r>
          </w:p>
        </w:tc>
        <w:tc>
          <w:tcPr>
            <w:tcW w:w="1700"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386931742.7 \# "$#,##0.00;($#,##0.00)" </w:instrText>
            </w:r>
            <w:r>
              <w:rPr>
                <w:lang w:eastAsia="en-US"/>
              </w:rPr>
              <w:fldChar w:fldCharType="separate"/>
            </w:r>
            <w:r>
              <w:rPr>
                <w:noProof/>
                <w:lang w:eastAsia="en-US"/>
              </w:rPr>
              <w:t>$386,931,742.70</w:t>
            </w:r>
            <w:r>
              <w:rPr>
                <w:lang w:eastAsia="en-US"/>
              </w:rPr>
              <w:fldChar w:fldCharType="end"/>
            </w:r>
          </w:p>
        </w:tc>
        <w:tc>
          <w:tcPr>
            <w:tcW w:w="152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27929868.8 \# "$#,##0.00;($#,##0.00)" </w:instrText>
            </w:r>
            <w:r>
              <w:rPr>
                <w:lang w:eastAsia="en-US"/>
              </w:rPr>
              <w:fldChar w:fldCharType="separate"/>
            </w:r>
            <w:r>
              <w:rPr>
                <w:noProof/>
                <w:lang w:eastAsia="en-US"/>
              </w:rPr>
              <w:t>$127,929,868.80</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keepNext/>
              <w:rPr>
                <w:lang w:eastAsia="en-US"/>
              </w:rPr>
            </w:pPr>
            <w:r>
              <w:rPr>
                <w:lang w:eastAsia="en-US"/>
              </w:rPr>
              <w:fldChar w:fldCharType="begin"/>
            </w:r>
            <w:r>
              <w:rPr>
                <w:lang w:eastAsia="en-US"/>
              </w:rPr>
              <w:instrText xml:space="preserve"> =134174322.1 \# "$#,##0.00;($#,##0.00)" </w:instrText>
            </w:r>
            <w:r>
              <w:rPr>
                <w:lang w:eastAsia="en-US"/>
              </w:rPr>
              <w:fldChar w:fldCharType="separate"/>
            </w:r>
            <w:r>
              <w:rPr>
                <w:noProof/>
                <w:lang w:eastAsia="en-US"/>
              </w:rPr>
              <w:t>$134,174,322.10</w:t>
            </w:r>
            <w:r>
              <w:rPr>
                <w:lang w:eastAsia="en-US"/>
              </w:rPr>
              <w:fldChar w:fldCharType="end"/>
            </w:r>
          </w:p>
        </w:tc>
      </w:tr>
    </w:tbl>
    <w:p w:rsidR="000C6DEA" w:rsidRDefault="000C6DEA" w:rsidP="00500EB8">
      <w:pPr>
        <w:pStyle w:val="Caption"/>
      </w:pPr>
      <w:bookmarkStart w:id="263" w:name="_Ref528564517"/>
      <w:bookmarkStart w:id="264" w:name="_Toc529272238"/>
      <w:r>
        <w:t xml:space="preserve">Table </w:t>
      </w:r>
      <w:r w:rsidR="004A30C5">
        <w:rPr>
          <w:noProof/>
        </w:rPr>
        <w:fldChar w:fldCharType="begin"/>
      </w:r>
      <w:r w:rsidR="004A30C5">
        <w:rPr>
          <w:noProof/>
        </w:rPr>
        <w:instrText xml:space="preserve"> SEQ Table \* ARABIC </w:instrText>
      </w:r>
      <w:r w:rsidR="004A30C5">
        <w:rPr>
          <w:noProof/>
        </w:rPr>
        <w:fldChar w:fldCharType="separate"/>
      </w:r>
      <w:r w:rsidR="00F609A5">
        <w:rPr>
          <w:noProof/>
        </w:rPr>
        <w:t>13</w:t>
      </w:r>
      <w:r w:rsidR="004A30C5">
        <w:rPr>
          <w:noProof/>
        </w:rPr>
        <w:fldChar w:fldCharType="end"/>
      </w:r>
      <w:bookmarkEnd w:id="263"/>
      <w:r>
        <w:t xml:space="preserve">. </w:t>
      </w:r>
      <w:r w:rsidRPr="00636159">
        <w:t>95% Confidence intervals for mean loss for selected counties (based on 59,000) year simulation.</w:t>
      </w:r>
      <w:bookmarkEnd w:id="264"/>
    </w:p>
    <w:p w:rsidR="000C6DEA" w:rsidRDefault="000C6DEA" w:rsidP="000C6DEA">
      <w:pPr>
        <w:pStyle w:val="Normal-centered"/>
      </w:pPr>
      <w:r>
        <w:t>LCL:</w:t>
      </w:r>
      <w:r>
        <w:tab/>
        <w:t>95% Lower Confidence Limit for the Average Loss</w:t>
      </w:r>
    </w:p>
    <w:p w:rsidR="000C6DEA" w:rsidRDefault="000C6DEA" w:rsidP="000C6DEA">
      <w:pPr>
        <w:pStyle w:val="Normal-centered"/>
      </w:pPr>
      <w:r>
        <w:t xml:space="preserve">UCL: </w:t>
      </w:r>
      <w:r>
        <w:tab/>
        <w:t>95% Upper Confidence Limit for the Average Loss</w:t>
      </w:r>
    </w:p>
    <w:p w:rsidR="000C6DEA" w:rsidRDefault="000C6DEA" w:rsidP="000C6DEA"/>
    <w:p w:rsidR="000C6DEA" w:rsidRPr="003C305F" w:rsidRDefault="000C6DEA" w:rsidP="008F7753">
      <w:pPr>
        <w:rPr>
          <w:lang w:val="de-DE" w:eastAsia="ja-JP"/>
        </w:rPr>
      </w:pPr>
      <w:r w:rsidRPr="003C305F">
        <w:t xml:space="preserve">As far as uncertainties for probable maximum loss, we use </w:t>
      </w:r>
      <w:r>
        <w:t>the</w:t>
      </w:r>
      <w:r w:rsidRPr="003C305F">
        <w:rPr>
          <w:lang w:val="de-DE" w:eastAsia="ja-JP"/>
        </w:rPr>
        <w:t xml:space="preserve"> well</w:t>
      </w:r>
      <w:r>
        <w:rPr>
          <w:lang w:val="de-DE" w:eastAsia="ja-JP"/>
        </w:rPr>
        <w:t>-known</w:t>
      </w:r>
      <w:r w:rsidRPr="003C305F">
        <w:rPr>
          <w:lang w:val="de-DE" w:eastAsia="ja-JP"/>
        </w:rPr>
        <w:t xml:space="preserve"> result from nonparametric statistics (see Section 3.2 of Practical Nonparametric Statistics by WJ Conover) that for any 1 ≤ j ≤ N, the probability that </w:t>
      </w:r>
    </w:p>
    <w:p w:rsidR="000C6DEA" w:rsidRPr="003C305F" w:rsidRDefault="000C6DEA" w:rsidP="008F7753">
      <w:r w:rsidRPr="003C305F">
        <w:rPr>
          <w:lang w:val="de-DE" w:eastAsia="ja-JP"/>
        </w:rPr>
        <w:t>P(PML</w:t>
      </w:r>
      <w:r w:rsidRPr="003C305F">
        <w:rPr>
          <w:vertAlign w:val="subscript"/>
          <w:lang w:val="de-DE" w:eastAsia="ja-JP"/>
        </w:rPr>
        <w:t>p</w:t>
      </w:r>
      <w:r w:rsidRPr="003C305F">
        <w:rPr>
          <w:lang w:eastAsia="ja-JP"/>
        </w:rPr>
        <w:t xml:space="preserve"> &lt; </w:t>
      </w:r>
      <w:r w:rsidRPr="003C305F">
        <w:rPr>
          <w:i/>
          <w:lang w:eastAsia="ja-JP"/>
        </w:rPr>
        <w:t>X</w:t>
      </w:r>
      <w:r w:rsidRPr="003C305F">
        <w:rPr>
          <w:i/>
          <w:vertAlign w:val="subscript"/>
          <w:lang w:eastAsia="ja-JP"/>
        </w:rPr>
        <w:t>(j)</w:t>
      </w:r>
      <w:r w:rsidRPr="003C305F">
        <w:rPr>
          <w:lang w:eastAsia="ja-JP"/>
        </w:rPr>
        <w:t xml:space="preserve">) = </w:t>
      </w:r>
      <w:r w:rsidR="00D44815" w:rsidRPr="003C305F">
        <w:rPr>
          <w:rFonts w:ascii="Arial" w:hAnsi="Arial" w:cs="Arial"/>
          <w:noProof/>
          <w:position w:val="-28"/>
          <w:lang w:eastAsia="ja-JP"/>
        </w:rPr>
        <w:object w:dxaOrig="26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alt="" style="width:133.05pt;height:34pt;mso-width-percent:0;mso-height-percent:0;mso-width-percent:0;mso-height-percent:0" o:ole="">
            <v:imagedata r:id="rId88" o:title=""/>
          </v:shape>
          <o:OLEObject Type="Embed" ProgID="Equation.3" ShapeID="_x0000_i1044" DrawAspect="Content" ObjectID="_1603101444" r:id="rId89"/>
        </w:object>
      </w:r>
    </w:p>
    <w:p w:rsidR="000C6DEA" w:rsidRPr="003C305F" w:rsidRDefault="000C6DEA" w:rsidP="008F7753">
      <w:pPr>
        <w:rPr>
          <w:vanish/>
          <w:specVanish/>
        </w:rPr>
      </w:pPr>
    </w:p>
    <w:p w:rsidR="000C6DEA" w:rsidRPr="003C305F" w:rsidRDefault="000C6DEA" w:rsidP="008F7753">
      <w:pPr>
        <w:keepNext/>
        <w:jc w:val="center"/>
        <w:rPr>
          <w:noProof/>
          <w:color w:val="008000"/>
          <w:vertAlign w:val="subscript"/>
          <w:lang w:eastAsia="en-US"/>
        </w:rPr>
      </w:pPr>
      <w:r w:rsidRPr="003C305F">
        <w:rPr>
          <w:noProof/>
          <w:color w:val="008000"/>
          <w:vertAlign w:val="subscript"/>
          <w:lang w:eastAsia="en-US"/>
        </w:rPr>
        <w:t xml:space="preserve"> </w:t>
      </w:r>
    </w:p>
    <w:p w:rsidR="000C6DEA" w:rsidRPr="003C305F" w:rsidRDefault="000C6DEA" w:rsidP="008F7753">
      <w:pPr>
        <w:rPr>
          <w:lang w:val="de-DE" w:eastAsia="ja-JP"/>
        </w:rPr>
      </w:pPr>
      <w:r w:rsidRPr="003C305F">
        <w:rPr>
          <w:lang w:val="de-DE" w:eastAsia="ja-JP"/>
        </w:rPr>
        <w:t xml:space="preserve">Here PMLp refers to the probable maximum loss corresponding to the pth percentile (return period </w:t>
      </w:r>
      <m:oMath>
        <m:f>
          <m:fPr>
            <m:ctrlPr>
              <w:rPr>
                <w:rFonts w:ascii="Cambria Math" w:hAnsi="Cambria Math"/>
                <w:i/>
                <w:lang w:val="de-DE" w:eastAsia="ja-JP"/>
              </w:rPr>
            </m:ctrlPr>
          </m:fPr>
          <m:num>
            <m:r>
              <w:rPr>
                <w:rFonts w:ascii="Cambria Math" w:hAnsi="Cambria Math"/>
                <w:lang w:val="de-DE" w:eastAsia="ja-JP"/>
              </w:rPr>
              <m:t>1</m:t>
            </m:r>
          </m:num>
          <m:den>
            <m:r>
              <w:rPr>
                <w:rFonts w:ascii="Cambria Math" w:hAnsi="Cambria Math"/>
                <w:lang w:val="de-DE" w:eastAsia="ja-JP"/>
              </w:rPr>
              <m:t>1-p</m:t>
            </m:r>
          </m:den>
        </m:f>
        <m:r>
          <w:rPr>
            <w:rFonts w:ascii="Cambria Math" w:hAnsi="Cambria Math"/>
            <w:lang w:val="de-DE" w:eastAsia="ja-JP"/>
          </w:rPr>
          <m:t>)</m:t>
        </m:r>
      </m:oMath>
    </w:p>
    <w:p w:rsidR="000C6DEA" w:rsidRPr="003C305F" w:rsidRDefault="000C6DEA" w:rsidP="008F7753">
      <w:pPr>
        <w:rPr>
          <w:lang w:val="de-DE" w:eastAsia="ja-JP"/>
        </w:rPr>
      </w:pPr>
      <w:r w:rsidRPr="003C305F">
        <w:rPr>
          <w:lang w:val="de-DE" w:eastAsia="ja-JP"/>
        </w:rPr>
        <w:t xml:space="preserve">The above implies that for some r &lt; s ≤ N, </w:t>
      </w:r>
    </w:p>
    <w:p w:rsidR="000C6DEA" w:rsidRPr="003C305F" w:rsidRDefault="000C6DEA" w:rsidP="008F7753">
      <w:pPr>
        <w:rPr>
          <w:lang w:val="de-DE" w:eastAsia="ja-JP"/>
        </w:rPr>
      </w:pPr>
    </w:p>
    <w:p w:rsidR="000C6DEA" w:rsidRPr="003C305F" w:rsidRDefault="00D44815" w:rsidP="008F7753">
      <w:pPr>
        <w:rPr>
          <w:lang w:val="de-DE" w:eastAsia="ja-JP"/>
        </w:rPr>
      </w:pPr>
      <w:r w:rsidRPr="003C305F">
        <w:rPr>
          <w:noProof/>
          <w:lang w:eastAsia="ja-JP"/>
        </w:rPr>
        <w:object w:dxaOrig="4120" w:dyaOrig="2280">
          <v:shape id="_x0000_i1043" type="#_x0000_t75" alt="" style="width:206pt;height:115.05pt;mso-width-percent:0;mso-height-percent:0;mso-width-percent:0;mso-height-percent:0" o:ole="">
            <v:imagedata r:id="rId90" o:title=""/>
          </v:shape>
          <o:OLEObject Type="Embed" ProgID="Equation.DSMT4" ShapeID="_x0000_i1043" DrawAspect="Content" ObjectID="_1603101445" r:id="rId91"/>
        </w:object>
      </w:r>
    </w:p>
    <w:p w:rsidR="000C6DEA" w:rsidRPr="003C305F" w:rsidRDefault="000C6DEA" w:rsidP="008F7753">
      <w:pPr>
        <w:rPr>
          <w:lang w:val="de-DE" w:eastAsia="ja-JP"/>
        </w:rPr>
      </w:pPr>
      <w:r w:rsidRPr="003C305F">
        <w:rPr>
          <w:lang w:eastAsia="ja-JP"/>
        </w:rPr>
        <w:t>Hence to construct an exact (1-</w:t>
      </w:r>
      <w:r w:rsidR="0065461D" w:rsidRPr="0065461D">
        <w:rPr>
          <w:lang w:eastAsia="ja-JP"/>
        </w:rPr>
        <w:t xml:space="preserve"> </w:t>
      </w:r>
      <w:r w:rsidR="0065461D" w:rsidRPr="003C305F">
        <w:rPr>
          <w:lang w:eastAsia="ja-JP"/>
        </w:rPr>
        <w:t>α</w:t>
      </w:r>
      <w:r w:rsidRPr="003C305F">
        <w:rPr>
          <w:lang w:eastAsia="ja-JP"/>
        </w:rPr>
        <w:t>)100% confidence interval for PML</w:t>
      </w:r>
      <w:r w:rsidRPr="003C305F">
        <w:rPr>
          <w:vertAlign w:val="subscript"/>
          <w:lang w:eastAsia="ja-JP"/>
        </w:rPr>
        <w:t>p</w:t>
      </w:r>
      <w:r w:rsidRPr="003C305F">
        <w:rPr>
          <w:lang w:eastAsia="ja-JP"/>
        </w:rPr>
        <w:t xml:space="preserve">, we need to find r and s with r &lt;s (done through a numerical search) such that </w:t>
      </w:r>
    </w:p>
    <w:p w:rsidR="000C6DEA" w:rsidRPr="003C305F" w:rsidRDefault="000C6DEA" w:rsidP="008F7753">
      <w:pPr>
        <w:rPr>
          <w:lang w:eastAsia="ja-JP"/>
        </w:rPr>
      </w:pPr>
      <w:r w:rsidRPr="003C305F">
        <w:rPr>
          <w:lang w:eastAsia="ja-JP"/>
        </w:rPr>
        <w:tab/>
      </w:r>
      <w:r w:rsidR="00D44815" w:rsidRPr="003C305F">
        <w:rPr>
          <w:noProof/>
          <w:position w:val="-28"/>
          <w:lang w:eastAsia="ja-JP"/>
        </w:rPr>
        <w:object w:dxaOrig="2640" w:dyaOrig="680">
          <v:shape id="_x0000_i1042" type="#_x0000_t75" alt="" style="width:133.05pt;height:34pt;mso-width-percent:0;mso-height-percent:0;mso-width-percent:0;mso-height-percent:0" o:ole="">
            <v:imagedata r:id="rId92" o:title=""/>
          </v:shape>
          <o:OLEObject Type="Embed" ProgID="Equation.3" ShapeID="_x0000_i1042" DrawAspect="Content" ObjectID="_1603101446" r:id="rId93"/>
        </w:object>
      </w:r>
      <w:r w:rsidRPr="003C305F">
        <w:rPr>
          <w:lang w:eastAsia="ja-JP"/>
        </w:rPr>
        <w:t xml:space="preserve">≈ 1- α. </w:t>
      </w:r>
      <w:r w:rsidRPr="003C305F">
        <w:rPr>
          <w:lang w:eastAsia="ja-JP"/>
        </w:rPr>
        <w:tab/>
      </w:r>
    </w:p>
    <w:p w:rsidR="000C6DEA" w:rsidRPr="003C305F" w:rsidRDefault="000C6DEA" w:rsidP="008F7753">
      <w:pPr>
        <w:rPr>
          <w:lang w:val="de-DE" w:eastAsia="ja-JP"/>
        </w:rPr>
      </w:pPr>
      <w:r w:rsidRPr="003C305F">
        <w:rPr>
          <w:lang w:eastAsia="ja-JP"/>
        </w:rPr>
        <w:t xml:space="preserve">If the solution from the computer search is not unique, the pair </w:t>
      </w:r>
      <w:r>
        <w:rPr>
          <w:lang w:eastAsia="ja-JP"/>
        </w:rPr>
        <w:t>of r and s that minimizes s-r will be</w:t>
      </w:r>
      <w:r w:rsidRPr="003C305F">
        <w:rPr>
          <w:lang w:eastAsia="ja-JP"/>
        </w:rPr>
        <w:t xml:space="preserve"> selected to give the narrowest interval.</w:t>
      </w:r>
    </w:p>
    <w:p w:rsidR="000C6DEA" w:rsidRPr="003C305F" w:rsidRDefault="000C6DEA" w:rsidP="008F7753">
      <w:pPr>
        <w:rPr>
          <w:lang w:val="de-DE" w:eastAsia="ja-JP"/>
        </w:rPr>
      </w:pPr>
    </w:p>
    <w:p w:rsidR="000C6DEA" w:rsidRPr="003C305F" w:rsidRDefault="000C6DEA" w:rsidP="008F7753">
      <w:pPr>
        <w:rPr>
          <w:lang w:eastAsia="ja-JP"/>
        </w:rPr>
      </w:pPr>
      <w:r w:rsidRPr="003C305F">
        <w:rPr>
          <w:lang w:eastAsia="ja-JP"/>
        </w:rPr>
        <w:t xml:space="preserve">However for large samples, </w:t>
      </w:r>
      <w:r>
        <w:rPr>
          <w:lang w:eastAsia="ja-JP"/>
        </w:rPr>
        <w:t xml:space="preserve">the </w:t>
      </w:r>
      <w:r w:rsidRPr="003C305F">
        <w:rPr>
          <w:lang w:eastAsia="ja-JP"/>
        </w:rPr>
        <w:t>approximate 95% confidence interval of PML</w:t>
      </w:r>
      <w:r w:rsidRPr="003C305F">
        <w:rPr>
          <w:vertAlign w:val="subscript"/>
          <w:lang w:eastAsia="ja-JP"/>
        </w:rPr>
        <w:t>p</w:t>
      </w:r>
      <w:r w:rsidRPr="003C305F">
        <w:rPr>
          <w:lang w:eastAsia="ja-JP"/>
        </w:rPr>
        <w:t xml:space="preserve"> is given by (X</w:t>
      </w:r>
      <w:r w:rsidRPr="003C305F">
        <w:rPr>
          <w:vertAlign w:val="subscript"/>
          <w:lang w:eastAsia="ja-JP"/>
        </w:rPr>
        <w:t>r</w:t>
      </w:r>
      <w:r w:rsidRPr="003C305F">
        <w:rPr>
          <w:lang w:eastAsia="ja-JP"/>
        </w:rPr>
        <w:t>, X</w:t>
      </w:r>
      <w:r w:rsidRPr="003C305F">
        <w:rPr>
          <w:vertAlign w:val="subscript"/>
          <w:lang w:eastAsia="ja-JP"/>
        </w:rPr>
        <w:t>s</w:t>
      </w:r>
      <w:r w:rsidRPr="003C305F">
        <w:rPr>
          <w:lang w:eastAsia="ja-JP"/>
        </w:rPr>
        <w:t xml:space="preserve">) </w:t>
      </w:r>
      <w:r>
        <w:rPr>
          <w:lang w:eastAsia="ja-JP"/>
        </w:rPr>
        <w:t xml:space="preserve">, </w:t>
      </w:r>
      <w:r w:rsidRPr="003C305F">
        <w:rPr>
          <w:lang w:eastAsia="ja-JP"/>
        </w:rPr>
        <w:t>using a binomial approximation. The large sample approximation assumes normality to obtain r and s as</w:t>
      </w:r>
    </w:p>
    <w:p w:rsidR="000C6DEA" w:rsidRPr="003C305F" w:rsidRDefault="00D44815" w:rsidP="008F7753">
      <w:pPr>
        <w:jc w:val="center"/>
        <w:rPr>
          <w:lang w:eastAsia="ja-JP"/>
        </w:rPr>
      </w:pPr>
      <w:r w:rsidRPr="003C305F">
        <w:rPr>
          <w:noProof/>
          <w:position w:val="-36"/>
        </w:rPr>
        <w:object w:dxaOrig="2420" w:dyaOrig="840">
          <v:shape id="_x0000_i1041" type="#_x0000_t75" alt="" style="width:121pt;height:43pt;mso-width-percent:0;mso-height-percent:0;mso-width-percent:0;mso-height-percent:0" o:ole="">
            <v:imagedata r:id="rId94" o:title=""/>
          </v:shape>
          <o:OLEObject Type="Embed" ProgID="Equation.DSMT4" ShapeID="_x0000_i1041" DrawAspect="Content" ObjectID="_1603101447" r:id="rId95"/>
        </w:object>
      </w:r>
      <w:r w:rsidR="000C6DEA" w:rsidRPr="003C305F">
        <w:rPr>
          <w:position w:val="-36"/>
        </w:rPr>
        <w:t>.</w:t>
      </w:r>
    </w:p>
    <w:p w:rsidR="000C6DEA" w:rsidRPr="003C305F" w:rsidRDefault="000C6DEA" w:rsidP="008F7753">
      <w:pPr>
        <w:tabs>
          <w:tab w:val="left" w:pos="-1080"/>
          <w:tab w:val="left" w:pos="-720"/>
          <w:tab w:val="left" w:pos="0"/>
          <w:tab w:val="left" w:pos="720"/>
          <w:tab w:val="left" w:pos="1440"/>
          <w:tab w:val="left" w:pos="2880"/>
          <w:tab w:val="left" w:pos="8550"/>
          <w:tab w:val="left" w:pos="8640"/>
          <w:tab w:val="left" w:pos="9360"/>
        </w:tabs>
      </w:pPr>
    </w:p>
    <w:p w:rsidR="000C6DEA" w:rsidRDefault="000C6DEA" w:rsidP="008F7753">
      <w:pPr>
        <w:tabs>
          <w:tab w:val="left" w:pos="-1080"/>
          <w:tab w:val="left" w:pos="-720"/>
          <w:tab w:val="left" w:pos="0"/>
          <w:tab w:val="left" w:pos="720"/>
          <w:tab w:val="left" w:pos="1440"/>
          <w:tab w:val="left" w:pos="2880"/>
          <w:tab w:val="left" w:pos="8550"/>
          <w:tab w:val="left" w:pos="8640"/>
          <w:tab w:val="left" w:pos="9360"/>
        </w:tabs>
      </w:pPr>
      <w:r w:rsidRPr="003C305F">
        <w:t>Since for our modeled losses, we use 59,000 simulation years, we can easily use the binomial approximation and compute confidence intervals</w:t>
      </w:r>
      <w:r>
        <w:t xml:space="preserve"> for the</w:t>
      </w:r>
      <w:r w:rsidRPr="003C305F">
        <w:t xml:space="preserve"> Probable Maximum Loss. Applying the approximation to the PML values for the 2012 Cat Fund Exposure data in Form S-2A and for the 2017 Cat Fund Exposure data in Form S-2B, we obtain the corresponding confidence intervals for the PML values as shown in </w:t>
      </w:r>
      <w:r w:rsidR="006D5698">
        <w:rPr>
          <w:highlight w:val="yellow"/>
        </w:rPr>
        <w:fldChar w:fldCharType="begin"/>
      </w:r>
      <w:r w:rsidR="006D5698">
        <w:instrText xml:space="preserve"> REF _Ref528564727 \h </w:instrText>
      </w:r>
      <w:r w:rsidR="008F7753">
        <w:rPr>
          <w:highlight w:val="yellow"/>
        </w:rPr>
        <w:instrText xml:space="preserve"> \* MERGEFORMAT </w:instrText>
      </w:r>
      <w:r w:rsidR="006D5698">
        <w:rPr>
          <w:highlight w:val="yellow"/>
        </w:rPr>
      </w:r>
      <w:r w:rsidR="006D5698">
        <w:rPr>
          <w:highlight w:val="yellow"/>
        </w:rPr>
        <w:fldChar w:fldCharType="separate"/>
      </w:r>
      <w:r w:rsidR="00F609A5">
        <w:t xml:space="preserve">Table </w:t>
      </w:r>
      <w:r w:rsidR="00F609A5">
        <w:rPr>
          <w:noProof/>
        </w:rPr>
        <w:t>14</w:t>
      </w:r>
      <w:r w:rsidR="006D5698">
        <w:rPr>
          <w:highlight w:val="yellow"/>
        </w:rPr>
        <w:fldChar w:fldCharType="end"/>
      </w:r>
      <w:r w:rsidRPr="003C305F">
        <w:t xml:space="preserve"> for 2012 Cat Fund Exposure data</w:t>
      </w:r>
      <w:r w:rsidR="006D5698">
        <w:t xml:space="preserve"> </w:t>
      </w:r>
      <w:r w:rsidRPr="006D5698">
        <w:t>and</w:t>
      </w:r>
      <w:r w:rsidR="006D5698" w:rsidRPr="006D5698">
        <w:t xml:space="preserve"> </w:t>
      </w:r>
      <w:r w:rsidR="006D5698" w:rsidRPr="006D5698">
        <w:fldChar w:fldCharType="begin"/>
      </w:r>
      <w:r w:rsidR="006D5698" w:rsidRPr="006D5698">
        <w:instrText xml:space="preserve"> REF _Ref528564740 \h </w:instrText>
      </w:r>
      <w:r w:rsidR="006D5698">
        <w:instrText xml:space="preserve"> \* MERGEFORMAT </w:instrText>
      </w:r>
      <w:r w:rsidR="006D5698" w:rsidRPr="006D5698">
        <w:fldChar w:fldCharType="separate"/>
      </w:r>
      <w:r w:rsidR="00F609A5">
        <w:t xml:space="preserve">Table </w:t>
      </w:r>
      <w:r w:rsidR="00F609A5">
        <w:rPr>
          <w:noProof/>
        </w:rPr>
        <w:t>15</w:t>
      </w:r>
      <w:r w:rsidR="006D5698" w:rsidRPr="006D5698">
        <w:fldChar w:fldCharType="end"/>
      </w:r>
      <w:r w:rsidR="006D5698">
        <w:t xml:space="preserve"> </w:t>
      </w:r>
      <w:r w:rsidRPr="003C305F">
        <w:t>for 2017 Cat Fund Exposure data</w:t>
      </w:r>
      <w:r w:rsidR="004B4494">
        <w:t>,</w:t>
      </w:r>
      <w:r w:rsidRPr="003C305F">
        <w:t xml:space="preserve"> respectively.</w:t>
      </w:r>
    </w:p>
    <w:p w:rsidR="000C6DEA" w:rsidRDefault="000C6DEA" w:rsidP="006D5698">
      <w:pPr>
        <w:tabs>
          <w:tab w:val="left" w:pos="-1080"/>
          <w:tab w:val="left" w:pos="-720"/>
          <w:tab w:val="left" w:pos="0"/>
          <w:tab w:val="left" w:pos="720"/>
          <w:tab w:val="left" w:pos="1440"/>
          <w:tab w:val="left" w:pos="2880"/>
          <w:tab w:val="left" w:pos="8550"/>
          <w:tab w:val="left" w:pos="8640"/>
          <w:tab w:val="left" w:pos="9360"/>
        </w:tabs>
        <w:jc w:val="center"/>
      </w:pPr>
    </w:p>
    <w:tbl>
      <w:tblPr>
        <w:tblW w:w="9291" w:type="dxa"/>
        <w:jc w:val="center"/>
        <w:tblLook w:val="04A0" w:firstRow="1" w:lastRow="0" w:firstColumn="1" w:lastColumn="0" w:noHBand="0" w:noVBand="1"/>
      </w:tblPr>
      <w:tblGrid>
        <w:gridCol w:w="1389"/>
        <w:gridCol w:w="1833"/>
        <w:gridCol w:w="3008"/>
        <w:gridCol w:w="3061"/>
      </w:tblGrid>
      <w:tr w:rsidR="006D5698" w:rsidRPr="003C305F" w:rsidTr="006D5698">
        <w:trPr>
          <w:trHeight w:val="553"/>
          <w:tblHeader/>
          <w:jc w:val="center"/>
        </w:trPr>
        <w:tc>
          <w:tcPr>
            <w:tcW w:w="138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D5698" w:rsidRPr="003C305F" w:rsidRDefault="006D5698" w:rsidP="006A0BF3">
            <w:pPr>
              <w:pStyle w:val="Tableheader"/>
              <w:rPr>
                <w:lang w:eastAsia="en-US"/>
              </w:rPr>
            </w:pPr>
            <w:r w:rsidRPr="003C305F">
              <w:rPr>
                <w:lang w:eastAsia="en-US"/>
              </w:rPr>
              <w:t>Return Period (Years)</w:t>
            </w:r>
          </w:p>
        </w:tc>
        <w:tc>
          <w:tcPr>
            <w:tcW w:w="1833" w:type="dxa"/>
            <w:tcBorders>
              <w:top w:val="single" w:sz="4" w:space="0" w:color="auto"/>
              <w:left w:val="nil"/>
              <w:bottom w:val="single" w:sz="4" w:space="0" w:color="auto"/>
              <w:right w:val="single" w:sz="4" w:space="0" w:color="auto"/>
            </w:tcBorders>
            <w:shd w:val="clear" w:color="auto" w:fill="auto"/>
            <w:vAlign w:val="center"/>
            <w:hideMark/>
          </w:tcPr>
          <w:p w:rsidR="006D5698" w:rsidRPr="003C305F" w:rsidRDefault="006D5698" w:rsidP="006A0BF3">
            <w:pPr>
              <w:pStyle w:val="Tableheader"/>
              <w:rPr>
                <w:lang w:eastAsia="en-US"/>
              </w:rPr>
            </w:pPr>
            <w:r w:rsidRPr="003C305F">
              <w:rPr>
                <w:lang w:eastAsia="en-US"/>
              </w:rPr>
              <w:t xml:space="preserve"> Estimated Loss Level</w:t>
            </w:r>
          </w:p>
        </w:tc>
        <w:tc>
          <w:tcPr>
            <w:tcW w:w="3008" w:type="dxa"/>
            <w:tcBorders>
              <w:top w:val="single" w:sz="4" w:space="0" w:color="auto"/>
              <w:left w:val="nil"/>
              <w:bottom w:val="single" w:sz="4" w:space="0" w:color="auto"/>
              <w:right w:val="single" w:sz="4" w:space="0" w:color="auto"/>
            </w:tcBorders>
            <w:shd w:val="clear" w:color="auto" w:fill="auto"/>
            <w:vAlign w:val="center"/>
            <w:hideMark/>
          </w:tcPr>
          <w:p w:rsidR="006D5698" w:rsidRPr="003C305F" w:rsidRDefault="006D5698" w:rsidP="006A0BF3">
            <w:pPr>
              <w:pStyle w:val="Tableheader"/>
              <w:rPr>
                <w:lang w:eastAsia="en-US"/>
              </w:rPr>
            </w:pPr>
            <w:r w:rsidRPr="003C305F">
              <w:rPr>
                <w:lang w:eastAsia="en-US"/>
              </w:rPr>
              <w:t>Lower bound of Uncertainty Interval</w:t>
            </w:r>
          </w:p>
        </w:tc>
        <w:tc>
          <w:tcPr>
            <w:tcW w:w="3061" w:type="dxa"/>
            <w:tcBorders>
              <w:top w:val="single" w:sz="4" w:space="0" w:color="auto"/>
              <w:left w:val="nil"/>
              <w:bottom w:val="single" w:sz="4" w:space="0" w:color="auto"/>
              <w:right w:val="single" w:sz="4" w:space="0" w:color="auto"/>
            </w:tcBorders>
            <w:shd w:val="clear" w:color="auto" w:fill="auto"/>
            <w:vAlign w:val="center"/>
            <w:hideMark/>
          </w:tcPr>
          <w:p w:rsidR="006D5698" w:rsidRPr="003C305F" w:rsidRDefault="006D5698" w:rsidP="006A0BF3">
            <w:pPr>
              <w:pStyle w:val="Tableheader"/>
              <w:rPr>
                <w:lang w:eastAsia="en-US"/>
              </w:rPr>
            </w:pPr>
            <w:r w:rsidRPr="003C305F">
              <w:rPr>
                <w:lang w:eastAsia="en-US"/>
              </w:rPr>
              <w:t>Upper bound of Uncertainty Interval</w:t>
            </w:r>
          </w:p>
        </w:tc>
      </w:tr>
      <w:tr w:rsidR="006D5698" w:rsidRPr="003C305F" w:rsidTr="006D5698">
        <w:trPr>
          <w:trHeight w:val="295"/>
          <w:jc w:val="center"/>
        </w:trPr>
        <w:tc>
          <w:tcPr>
            <w:tcW w:w="1389"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Top Event</w:t>
            </w:r>
          </w:p>
        </w:tc>
        <w:tc>
          <w:tcPr>
            <w:tcW w:w="1833"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107,769,395,534</w:t>
            </w:r>
          </w:p>
        </w:tc>
        <w:tc>
          <w:tcPr>
            <w:tcW w:w="3008"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1,769,085,366,543</w:t>
            </w:r>
          </w:p>
        </w:tc>
        <w:tc>
          <w:tcPr>
            <w:tcW w:w="3061" w:type="dxa"/>
            <w:tcBorders>
              <w:top w:val="nil"/>
              <w:left w:val="nil"/>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w:t>
            </w:r>
          </w:p>
        </w:tc>
      </w:tr>
      <w:tr w:rsidR="006D5698" w:rsidRPr="003C305F" w:rsidTr="006D5698">
        <w:trPr>
          <w:trHeight w:val="295"/>
          <w:jc w:val="center"/>
        </w:trPr>
        <w:tc>
          <w:tcPr>
            <w:tcW w:w="1389"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10000</w:t>
            </w:r>
          </w:p>
        </w:tc>
        <w:tc>
          <w:tcPr>
            <w:tcW w:w="1833"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95,455,262,288</w:t>
            </w:r>
          </w:p>
        </w:tc>
        <w:tc>
          <w:tcPr>
            <w:tcW w:w="3008"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88,304,925,078</w:t>
            </w:r>
          </w:p>
        </w:tc>
        <w:tc>
          <w:tcPr>
            <w:tcW w:w="3061"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106,998,536,370</w:t>
            </w:r>
          </w:p>
        </w:tc>
      </w:tr>
      <w:tr w:rsidR="006D5698" w:rsidRPr="003C305F" w:rsidTr="006D5698">
        <w:trPr>
          <w:trHeight w:val="295"/>
          <w:jc w:val="center"/>
        </w:trPr>
        <w:tc>
          <w:tcPr>
            <w:tcW w:w="1389"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5000</w:t>
            </w:r>
          </w:p>
        </w:tc>
        <w:tc>
          <w:tcPr>
            <w:tcW w:w="1833"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88,174,464,199</w:t>
            </w:r>
          </w:p>
        </w:tc>
        <w:tc>
          <w:tcPr>
            <w:tcW w:w="3008"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85,912,227,179</w:t>
            </w:r>
          </w:p>
        </w:tc>
        <w:tc>
          <w:tcPr>
            <w:tcW w:w="3061"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95,455,262,288</w:t>
            </w:r>
          </w:p>
        </w:tc>
      </w:tr>
      <w:tr w:rsidR="006D5698" w:rsidRPr="003C305F" w:rsidTr="006D5698">
        <w:trPr>
          <w:trHeight w:val="295"/>
          <w:jc w:val="center"/>
        </w:trPr>
        <w:tc>
          <w:tcPr>
            <w:tcW w:w="1389"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2000</w:t>
            </w:r>
          </w:p>
        </w:tc>
        <w:tc>
          <w:tcPr>
            <w:tcW w:w="1833"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80,605,004,869</w:t>
            </w:r>
          </w:p>
        </w:tc>
        <w:tc>
          <w:tcPr>
            <w:tcW w:w="3008"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78,830,208,202</w:t>
            </w:r>
          </w:p>
        </w:tc>
        <w:tc>
          <w:tcPr>
            <w:tcW w:w="3061"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85,912,227,179</w:t>
            </w:r>
          </w:p>
        </w:tc>
      </w:tr>
      <w:tr w:rsidR="006D5698" w:rsidRPr="003C305F" w:rsidTr="006D5698">
        <w:trPr>
          <w:trHeight w:val="295"/>
          <w:jc w:val="center"/>
        </w:trPr>
        <w:tc>
          <w:tcPr>
            <w:tcW w:w="1389"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1000</w:t>
            </w:r>
          </w:p>
        </w:tc>
        <w:tc>
          <w:tcPr>
            <w:tcW w:w="1833"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73,498,809,119</w:t>
            </w:r>
          </w:p>
        </w:tc>
        <w:tc>
          <w:tcPr>
            <w:tcW w:w="3008"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72,017,490,246</w:t>
            </w:r>
          </w:p>
        </w:tc>
        <w:tc>
          <w:tcPr>
            <w:tcW w:w="3061"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78,061,102,312</w:t>
            </w:r>
          </w:p>
        </w:tc>
      </w:tr>
      <w:tr w:rsidR="006D5698" w:rsidRPr="003C305F" w:rsidTr="006D5698">
        <w:trPr>
          <w:trHeight w:val="295"/>
          <w:jc w:val="center"/>
        </w:trPr>
        <w:tc>
          <w:tcPr>
            <w:tcW w:w="1389"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500</w:t>
            </w:r>
          </w:p>
        </w:tc>
        <w:tc>
          <w:tcPr>
            <w:tcW w:w="1833"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66,703,755,988</w:t>
            </w:r>
          </w:p>
        </w:tc>
        <w:tc>
          <w:tcPr>
            <w:tcW w:w="3008"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65,148,627,325</w:t>
            </w:r>
          </w:p>
        </w:tc>
        <w:tc>
          <w:tcPr>
            <w:tcW w:w="3061"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69,619,660,615</w:t>
            </w:r>
          </w:p>
        </w:tc>
      </w:tr>
      <w:tr w:rsidR="006D5698" w:rsidRPr="003C305F" w:rsidTr="006D5698">
        <w:trPr>
          <w:trHeight w:val="295"/>
          <w:jc w:val="center"/>
        </w:trPr>
        <w:tc>
          <w:tcPr>
            <w:tcW w:w="1389"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250</w:t>
            </w:r>
          </w:p>
        </w:tc>
        <w:tc>
          <w:tcPr>
            <w:tcW w:w="1833"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58,556,954,264</w:t>
            </w:r>
          </w:p>
        </w:tc>
        <w:tc>
          <w:tcPr>
            <w:tcW w:w="3008"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57,559,896,287</w:t>
            </w:r>
          </w:p>
        </w:tc>
        <w:tc>
          <w:tcPr>
            <w:tcW w:w="3061"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60,573,900,837</w:t>
            </w:r>
          </w:p>
        </w:tc>
      </w:tr>
      <w:tr w:rsidR="006D5698" w:rsidRPr="003C305F" w:rsidTr="006D5698">
        <w:trPr>
          <w:trHeight w:val="295"/>
          <w:jc w:val="center"/>
        </w:trPr>
        <w:tc>
          <w:tcPr>
            <w:tcW w:w="1389"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100</w:t>
            </w:r>
          </w:p>
        </w:tc>
        <w:tc>
          <w:tcPr>
            <w:tcW w:w="1833"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47,740,735,748</w:t>
            </w:r>
          </w:p>
        </w:tc>
        <w:tc>
          <w:tcPr>
            <w:tcW w:w="3008"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46,926,620,815</w:t>
            </w:r>
          </w:p>
        </w:tc>
        <w:tc>
          <w:tcPr>
            <w:tcW w:w="3061"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48,912,471,411</w:t>
            </w:r>
          </w:p>
        </w:tc>
      </w:tr>
      <w:tr w:rsidR="006D5698" w:rsidRPr="003C305F" w:rsidTr="006D5698">
        <w:trPr>
          <w:trHeight w:val="295"/>
          <w:jc w:val="center"/>
        </w:trPr>
        <w:tc>
          <w:tcPr>
            <w:tcW w:w="1389"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50</w:t>
            </w:r>
          </w:p>
        </w:tc>
        <w:tc>
          <w:tcPr>
            <w:tcW w:w="1833"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39,349,058,321</w:t>
            </w:r>
          </w:p>
        </w:tc>
        <w:tc>
          <w:tcPr>
            <w:tcW w:w="3008"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38,664,118,479</w:t>
            </w:r>
          </w:p>
        </w:tc>
        <w:tc>
          <w:tcPr>
            <w:tcW w:w="3061"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40,093,922,909</w:t>
            </w:r>
          </w:p>
        </w:tc>
      </w:tr>
      <w:tr w:rsidR="006D5698" w:rsidRPr="003C305F" w:rsidTr="006D5698">
        <w:trPr>
          <w:trHeight w:val="295"/>
          <w:jc w:val="center"/>
        </w:trPr>
        <w:tc>
          <w:tcPr>
            <w:tcW w:w="1389"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20</w:t>
            </w:r>
          </w:p>
        </w:tc>
        <w:tc>
          <w:tcPr>
            <w:tcW w:w="1833"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27,095,280,287</w:t>
            </w:r>
          </w:p>
        </w:tc>
        <w:tc>
          <w:tcPr>
            <w:tcW w:w="3008"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26,610,122,148</w:t>
            </w:r>
          </w:p>
        </w:tc>
        <w:tc>
          <w:tcPr>
            <w:tcW w:w="3061"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27,573,632,642</w:t>
            </w:r>
          </w:p>
        </w:tc>
      </w:tr>
      <w:tr w:rsidR="006D5698" w:rsidRPr="003C305F" w:rsidTr="006D5698">
        <w:trPr>
          <w:trHeight w:val="295"/>
          <w:jc w:val="center"/>
        </w:trPr>
        <w:tc>
          <w:tcPr>
            <w:tcW w:w="1389"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10</w:t>
            </w:r>
          </w:p>
        </w:tc>
        <w:tc>
          <w:tcPr>
            <w:tcW w:w="1833"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17,603,479,339</w:t>
            </w:r>
          </w:p>
        </w:tc>
        <w:tc>
          <w:tcPr>
            <w:tcW w:w="3008"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17,281,722,056</w:t>
            </w:r>
          </w:p>
        </w:tc>
        <w:tc>
          <w:tcPr>
            <w:tcW w:w="3061"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17,947,127,393</w:t>
            </w:r>
          </w:p>
        </w:tc>
      </w:tr>
      <w:tr w:rsidR="006D5698" w:rsidRPr="003C305F" w:rsidTr="006D5698">
        <w:trPr>
          <w:trHeight w:val="295"/>
          <w:jc w:val="center"/>
        </w:trPr>
        <w:tc>
          <w:tcPr>
            <w:tcW w:w="1389"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5</w:t>
            </w:r>
          </w:p>
        </w:tc>
        <w:tc>
          <w:tcPr>
            <w:tcW w:w="1833"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7,119,283,722</w:t>
            </w:r>
          </w:p>
        </w:tc>
        <w:tc>
          <w:tcPr>
            <w:tcW w:w="3008"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6,885,982,100</w:t>
            </w:r>
          </w:p>
        </w:tc>
        <w:tc>
          <w:tcPr>
            <w:tcW w:w="3061"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keepNext/>
              <w:rPr>
                <w:lang w:eastAsia="en-US"/>
              </w:rPr>
            </w:pPr>
            <w:r w:rsidRPr="003C305F">
              <w:rPr>
                <w:lang w:eastAsia="en-US"/>
              </w:rPr>
              <w:t>$7,423,785,949</w:t>
            </w:r>
          </w:p>
        </w:tc>
      </w:tr>
    </w:tbl>
    <w:p w:rsidR="006D5698" w:rsidRDefault="006D5698" w:rsidP="00500EB8">
      <w:pPr>
        <w:pStyle w:val="Caption"/>
      </w:pPr>
      <w:bookmarkStart w:id="265" w:name="_Ref528564727"/>
      <w:bookmarkStart w:id="266" w:name="_Toc529272239"/>
      <w:r>
        <w:t xml:space="preserve">Table </w:t>
      </w:r>
      <w:r w:rsidR="004A30C5">
        <w:rPr>
          <w:noProof/>
        </w:rPr>
        <w:fldChar w:fldCharType="begin"/>
      </w:r>
      <w:r w:rsidR="004A30C5">
        <w:rPr>
          <w:noProof/>
        </w:rPr>
        <w:instrText xml:space="preserve"> SEQ Table \* ARABIC </w:instrText>
      </w:r>
      <w:r w:rsidR="004A30C5">
        <w:rPr>
          <w:noProof/>
        </w:rPr>
        <w:fldChar w:fldCharType="separate"/>
      </w:r>
      <w:r w:rsidR="00F609A5">
        <w:rPr>
          <w:noProof/>
        </w:rPr>
        <w:t>14</w:t>
      </w:r>
      <w:r w:rsidR="004A30C5">
        <w:rPr>
          <w:noProof/>
        </w:rPr>
        <w:fldChar w:fldCharType="end"/>
      </w:r>
      <w:bookmarkEnd w:id="265"/>
      <w:r>
        <w:t xml:space="preserve">. </w:t>
      </w:r>
      <w:r w:rsidRPr="000573E9">
        <w:t>Confidence Intervals for PML values for 2012 Cat Fund Exposure Data</w:t>
      </w:r>
      <w:bookmarkEnd w:id="266"/>
    </w:p>
    <w:p w:rsidR="006D5698" w:rsidRPr="006D5698" w:rsidRDefault="006D5698" w:rsidP="006D5698"/>
    <w:tbl>
      <w:tblPr>
        <w:tblW w:w="9280" w:type="dxa"/>
        <w:jc w:val="center"/>
        <w:tblLook w:val="04A0" w:firstRow="1" w:lastRow="0" w:firstColumn="1" w:lastColumn="0" w:noHBand="0" w:noVBand="1"/>
      </w:tblPr>
      <w:tblGrid>
        <w:gridCol w:w="1820"/>
        <w:gridCol w:w="2620"/>
        <w:gridCol w:w="2420"/>
        <w:gridCol w:w="2420"/>
      </w:tblGrid>
      <w:tr w:rsidR="006D5698" w:rsidRPr="003C305F" w:rsidTr="006D5698">
        <w:trPr>
          <w:trHeight w:val="580"/>
          <w:tblHeader/>
          <w:jc w:val="center"/>
        </w:trPr>
        <w:tc>
          <w:tcPr>
            <w:tcW w:w="18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D5698" w:rsidRPr="003C305F" w:rsidRDefault="006D5698" w:rsidP="006A0BF3">
            <w:pPr>
              <w:pStyle w:val="Tableheader"/>
              <w:rPr>
                <w:lang w:eastAsia="en-US"/>
              </w:rPr>
            </w:pPr>
            <w:r w:rsidRPr="003C305F">
              <w:rPr>
                <w:lang w:eastAsia="en-US"/>
              </w:rPr>
              <w:lastRenderedPageBreak/>
              <w:t>Return Period (Years)</w:t>
            </w:r>
          </w:p>
        </w:tc>
        <w:tc>
          <w:tcPr>
            <w:tcW w:w="2620" w:type="dxa"/>
            <w:tcBorders>
              <w:top w:val="single" w:sz="4" w:space="0" w:color="auto"/>
              <w:left w:val="nil"/>
              <w:bottom w:val="single" w:sz="4" w:space="0" w:color="auto"/>
              <w:right w:val="single" w:sz="4" w:space="0" w:color="auto"/>
            </w:tcBorders>
            <w:shd w:val="clear" w:color="auto" w:fill="auto"/>
            <w:vAlign w:val="center"/>
            <w:hideMark/>
          </w:tcPr>
          <w:p w:rsidR="006D5698" w:rsidRPr="003C305F" w:rsidRDefault="006D5698" w:rsidP="006A0BF3">
            <w:pPr>
              <w:pStyle w:val="Tableheader"/>
              <w:rPr>
                <w:lang w:eastAsia="en-US"/>
              </w:rPr>
            </w:pPr>
            <w:r w:rsidRPr="003C305F">
              <w:rPr>
                <w:lang w:eastAsia="en-US"/>
              </w:rPr>
              <w:t xml:space="preserve"> Estimated Loss Level</w:t>
            </w:r>
          </w:p>
        </w:tc>
        <w:tc>
          <w:tcPr>
            <w:tcW w:w="2420" w:type="dxa"/>
            <w:tcBorders>
              <w:top w:val="single" w:sz="4" w:space="0" w:color="auto"/>
              <w:left w:val="nil"/>
              <w:bottom w:val="single" w:sz="4" w:space="0" w:color="auto"/>
              <w:right w:val="single" w:sz="4" w:space="0" w:color="auto"/>
            </w:tcBorders>
            <w:shd w:val="clear" w:color="auto" w:fill="auto"/>
            <w:vAlign w:val="center"/>
            <w:hideMark/>
          </w:tcPr>
          <w:p w:rsidR="006D5698" w:rsidRPr="003C305F" w:rsidRDefault="006D5698" w:rsidP="006A0BF3">
            <w:pPr>
              <w:pStyle w:val="Tableheader"/>
              <w:rPr>
                <w:lang w:eastAsia="en-US"/>
              </w:rPr>
            </w:pPr>
            <w:r w:rsidRPr="003C305F">
              <w:rPr>
                <w:lang w:eastAsia="en-US"/>
              </w:rPr>
              <w:t>Lower bound of Uncertainty Interval</w:t>
            </w:r>
          </w:p>
        </w:tc>
        <w:tc>
          <w:tcPr>
            <w:tcW w:w="2420" w:type="dxa"/>
            <w:tcBorders>
              <w:top w:val="single" w:sz="4" w:space="0" w:color="auto"/>
              <w:left w:val="nil"/>
              <w:bottom w:val="single" w:sz="4" w:space="0" w:color="auto"/>
              <w:right w:val="single" w:sz="4" w:space="0" w:color="auto"/>
            </w:tcBorders>
            <w:shd w:val="clear" w:color="auto" w:fill="auto"/>
            <w:vAlign w:val="center"/>
            <w:hideMark/>
          </w:tcPr>
          <w:p w:rsidR="006D5698" w:rsidRPr="003C305F" w:rsidRDefault="006D5698" w:rsidP="006A0BF3">
            <w:pPr>
              <w:pStyle w:val="Tableheader"/>
              <w:rPr>
                <w:lang w:eastAsia="en-US"/>
              </w:rPr>
            </w:pPr>
            <w:r w:rsidRPr="003C305F">
              <w:rPr>
                <w:lang w:eastAsia="en-US"/>
              </w:rPr>
              <w:t>Upper bound of Uncertainty Interval</w:t>
            </w:r>
          </w:p>
        </w:tc>
      </w:tr>
      <w:tr w:rsidR="006D5698" w:rsidRPr="003C305F" w:rsidTr="006D5698">
        <w:trPr>
          <w:trHeight w:val="310"/>
          <w:jc w:val="center"/>
        </w:trPr>
        <w:tc>
          <w:tcPr>
            <w:tcW w:w="1820"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Top Event</w:t>
            </w:r>
          </w:p>
        </w:tc>
        <w:tc>
          <w:tcPr>
            <w:tcW w:w="26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110,777,351,135</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1,867,598,996,254</w:t>
            </w:r>
          </w:p>
        </w:tc>
        <w:tc>
          <w:tcPr>
            <w:tcW w:w="2420" w:type="dxa"/>
            <w:tcBorders>
              <w:top w:val="nil"/>
              <w:left w:val="nil"/>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w:t>
            </w:r>
          </w:p>
        </w:tc>
      </w:tr>
      <w:tr w:rsidR="006D5698" w:rsidRPr="003C305F" w:rsidTr="006D5698">
        <w:trPr>
          <w:trHeight w:val="310"/>
          <w:jc w:val="center"/>
        </w:trPr>
        <w:tc>
          <w:tcPr>
            <w:tcW w:w="1820"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10000</w:t>
            </w:r>
          </w:p>
        </w:tc>
        <w:tc>
          <w:tcPr>
            <w:tcW w:w="26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97,631,739,299</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92,667,194,649</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110,060,771,459</w:t>
            </w:r>
          </w:p>
        </w:tc>
      </w:tr>
      <w:tr w:rsidR="006D5698" w:rsidRPr="003C305F" w:rsidTr="006D5698">
        <w:trPr>
          <w:trHeight w:val="310"/>
          <w:jc w:val="center"/>
        </w:trPr>
        <w:tc>
          <w:tcPr>
            <w:tcW w:w="1820"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5000</w:t>
            </w:r>
          </w:p>
        </w:tc>
        <w:tc>
          <w:tcPr>
            <w:tcW w:w="26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92,511,230,371</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88,795,226,096</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97,631,739,299</w:t>
            </w:r>
          </w:p>
        </w:tc>
      </w:tr>
      <w:tr w:rsidR="006D5698" w:rsidRPr="003C305F" w:rsidTr="006D5698">
        <w:trPr>
          <w:trHeight w:val="310"/>
          <w:jc w:val="center"/>
        </w:trPr>
        <w:tc>
          <w:tcPr>
            <w:tcW w:w="1820"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2000</w:t>
            </w:r>
          </w:p>
        </w:tc>
        <w:tc>
          <w:tcPr>
            <w:tcW w:w="26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85,845,404,739</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81,491,919,825</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88,795,226,096</w:t>
            </w:r>
          </w:p>
        </w:tc>
      </w:tr>
      <w:tr w:rsidR="006D5698" w:rsidRPr="003C305F" w:rsidTr="006D5698">
        <w:trPr>
          <w:trHeight w:val="310"/>
          <w:jc w:val="center"/>
        </w:trPr>
        <w:tc>
          <w:tcPr>
            <w:tcW w:w="1820"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1000</w:t>
            </w:r>
          </w:p>
        </w:tc>
        <w:tc>
          <w:tcPr>
            <w:tcW w:w="26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76,669,749,764</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75,373,191,590</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80,688,541,588</w:t>
            </w:r>
          </w:p>
        </w:tc>
      </w:tr>
      <w:tr w:rsidR="006D5698" w:rsidRPr="003C305F" w:rsidTr="006D5698">
        <w:trPr>
          <w:trHeight w:val="310"/>
          <w:jc w:val="center"/>
        </w:trPr>
        <w:tc>
          <w:tcPr>
            <w:tcW w:w="1820"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500</w:t>
            </w:r>
          </w:p>
        </w:tc>
        <w:tc>
          <w:tcPr>
            <w:tcW w:w="26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70,811,857,153</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68,861,970,568</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72,830,941,566</w:t>
            </w:r>
          </w:p>
        </w:tc>
      </w:tr>
      <w:tr w:rsidR="006D5698" w:rsidRPr="003C305F" w:rsidTr="006D5698">
        <w:trPr>
          <w:trHeight w:val="310"/>
          <w:jc w:val="center"/>
        </w:trPr>
        <w:tc>
          <w:tcPr>
            <w:tcW w:w="1820"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250</w:t>
            </w:r>
          </w:p>
        </w:tc>
        <w:tc>
          <w:tcPr>
            <w:tcW w:w="26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61,689,275,988</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60,167,512,835</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63,295,880,571</w:t>
            </w:r>
          </w:p>
        </w:tc>
      </w:tr>
      <w:tr w:rsidR="006D5698" w:rsidRPr="003C305F" w:rsidTr="006D5698">
        <w:trPr>
          <w:trHeight w:val="310"/>
          <w:jc w:val="center"/>
        </w:trPr>
        <w:tc>
          <w:tcPr>
            <w:tcW w:w="1820"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100</w:t>
            </w:r>
          </w:p>
        </w:tc>
        <w:tc>
          <w:tcPr>
            <w:tcW w:w="26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50,517,247,153</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49,520,505,183</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51,758,020,226</w:t>
            </w:r>
          </w:p>
        </w:tc>
      </w:tr>
      <w:tr w:rsidR="006D5698" w:rsidRPr="003C305F" w:rsidTr="006D5698">
        <w:trPr>
          <w:trHeight w:val="310"/>
          <w:jc w:val="center"/>
        </w:trPr>
        <w:tc>
          <w:tcPr>
            <w:tcW w:w="1820"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50</w:t>
            </w:r>
          </w:p>
        </w:tc>
        <w:tc>
          <w:tcPr>
            <w:tcW w:w="26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41,596,780,882</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40,893,593,331</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42,297,546,269</w:t>
            </w:r>
          </w:p>
        </w:tc>
      </w:tr>
      <w:tr w:rsidR="006D5698" w:rsidRPr="003C305F" w:rsidTr="006D5698">
        <w:trPr>
          <w:trHeight w:val="310"/>
          <w:jc w:val="center"/>
        </w:trPr>
        <w:tc>
          <w:tcPr>
            <w:tcW w:w="1820"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20</w:t>
            </w:r>
          </w:p>
        </w:tc>
        <w:tc>
          <w:tcPr>
            <w:tcW w:w="26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28,798,047,916</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28,241,555,661</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29,239,516,375</w:t>
            </w:r>
          </w:p>
        </w:tc>
      </w:tr>
      <w:tr w:rsidR="006D5698" w:rsidRPr="003C305F" w:rsidTr="006D5698">
        <w:trPr>
          <w:trHeight w:val="310"/>
          <w:jc w:val="center"/>
        </w:trPr>
        <w:tc>
          <w:tcPr>
            <w:tcW w:w="1820"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10</w:t>
            </w:r>
          </w:p>
        </w:tc>
        <w:tc>
          <w:tcPr>
            <w:tcW w:w="26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18,763,087,190</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18,434,729,832</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19,128,763,920</w:t>
            </w:r>
          </w:p>
        </w:tc>
      </w:tr>
      <w:tr w:rsidR="006D5698" w:rsidRPr="003C305F" w:rsidTr="006D5698">
        <w:trPr>
          <w:trHeight w:val="310"/>
          <w:jc w:val="center"/>
        </w:trPr>
        <w:tc>
          <w:tcPr>
            <w:tcW w:w="1820"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5</w:t>
            </w:r>
          </w:p>
        </w:tc>
        <w:tc>
          <w:tcPr>
            <w:tcW w:w="26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7,472,671,407</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7,185,598,630</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keepNext/>
              <w:rPr>
                <w:lang w:eastAsia="en-US"/>
              </w:rPr>
            </w:pPr>
            <w:r w:rsidRPr="003C305F">
              <w:rPr>
                <w:lang w:eastAsia="en-US"/>
              </w:rPr>
              <w:t>$7,769,334,842</w:t>
            </w:r>
          </w:p>
        </w:tc>
      </w:tr>
    </w:tbl>
    <w:p w:rsidR="000C6DEA" w:rsidRPr="008A4ED9" w:rsidRDefault="006D5698" w:rsidP="00500EB8">
      <w:pPr>
        <w:pStyle w:val="Caption"/>
      </w:pPr>
      <w:bookmarkStart w:id="267" w:name="_Ref528564740"/>
      <w:bookmarkStart w:id="268" w:name="_Toc529272240"/>
      <w:r>
        <w:t xml:space="preserve">Table </w:t>
      </w:r>
      <w:r w:rsidR="004A30C5">
        <w:rPr>
          <w:noProof/>
        </w:rPr>
        <w:fldChar w:fldCharType="begin"/>
      </w:r>
      <w:r w:rsidR="004A30C5">
        <w:rPr>
          <w:noProof/>
        </w:rPr>
        <w:instrText xml:space="preserve"> SEQ Table \* ARABIC </w:instrText>
      </w:r>
      <w:r w:rsidR="004A30C5">
        <w:rPr>
          <w:noProof/>
        </w:rPr>
        <w:fldChar w:fldCharType="separate"/>
      </w:r>
      <w:r w:rsidR="00F609A5">
        <w:rPr>
          <w:noProof/>
        </w:rPr>
        <w:t>15</w:t>
      </w:r>
      <w:r w:rsidR="004A30C5">
        <w:rPr>
          <w:noProof/>
        </w:rPr>
        <w:fldChar w:fldCharType="end"/>
      </w:r>
      <w:bookmarkEnd w:id="267"/>
      <w:r>
        <w:t xml:space="preserve">. </w:t>
      </w:r>
      <w:r w:rsidRPr="00EF4797">
        <w:t>Confidence Intervals for PML values for 2017 Cat Fund Exposure Data</w:t>
      </w:r>
      <w:bookmarkEnd w:id="268"/>
    </w:p>
    <w:p w:rsidR="00FC728A" w:rsidRDefault="00FC728A" w:rsidP="00B73298">
      <w:pPr>
        <w:pStyle w:val="Disclosure"/>
      </w:pPr>
      <w:r>
        <w:t>5. Justify any differences between the historical and modeled results using current scientific and statistical methods in the appropriate disciplines.</w:t>
      </w:r>
    </w:p>
    <w:p w:rsidR="00022A98" w:rsidRPr="00022A98" w:rsidRDefault="008A4ED9" w:rsidP="00022A98">
      <w:r w:rsidRPr="008A4ED9">
        <w:t>The various statistical tests as well as other validation tests presented here and elsewhere indicate that any differences between modeled results and historical observations are not statistically significant given the large known uncertainties in the historical record.</w:t>
      </w:r>
    </w:p>
    <w:p w:rsidR="00FC728A" w:rsidRDefault="00FC728A" w:rsidP="00B73298">
      <w:pPr>
        <w:pStyle w:val="Disclosure"/>
      </w:pPr>
      <w:r>
        <w:t>6. Provide graphical comparisons of modeled and historical data and goodness-of-fit tests. Examples to include are hurricane frequencies, tracks, intensities, and physical damage.</w:t>
      </w:r>
    </w:p>
    <w:p w:rsidR="00022A98" w:rsidRPr="00022A98" w:rsidRDefault="006707B3" w:rsidP="00022A98">
      <w:r w:rsidRPr="006707B3">
        <w:t xml:space="preserve">For hurricane frequencies as a function of intensity by region, see Form M-1 plots. The histogram in </w:t>
      </w:r>
      <w:r w:rsidR="00314382">
        <w:fldChar w:fldCharType="begin"/>
      </w:r>
      <w:r w:rsidR="00314382">
        <w:instrText xml:space="preserve"> REF _Ref528563048 \h </w:instrText>
      </w:r>
      <w:r w:rsidR="00314382">
        <w:fldChar w:fldCharType="separate"/>
      </w:r>
      <w:r w:rsidR="00F609A5">
        <w:t xml:space="preserve">Figure </w:t>
      </w:r>
      <w:r w:rsidR="00F609A5">
        <w:rPr>
          <w:noProof/>
        </w:rPr>
        <w:t>33</w:t>
      </w:r>
      <w:r w:rsidR="00314382">
        <w:fldChar w:fldCharType="end"/>
      </w:r>
      <w:r w:rsidR="00314382">
        <w:t xml:space="preserve"> </w:t>
      </w:r>
      <w:r w:rsidRPr="006707B3">
        <w:t>compares the modeled and historical annual landfall distribution by number of events per year. The agreement between the two distributions is quite close and the histogram shows a good fit. The chi-square goodness-of-fit test gives a p-value of approximately 0.512 as described in S-1.1. Plots and goodness-of-fit tests for the radius of maximum wind and the Holland pressure profile parameter are shown in Disclosure 1 of this standard. Plots and statistical comparisons of historical and modeled losses are shown in Standard S-5, Form S-4 and Form S-5.</w:t>
      </w:r>
    </w:p>
    <w:p w:rsidR="00FC728A" w:rsidRDefault="00FC728A" w:rsidP="00B73298">
      <w:pPr>
        <w:pStyle w:val="Disclosure"/>
      </w:pPr>
      <w:r>
        <w:t xml:space="preserve">7. Provide a completed Form S-1, Probability and Frequency of Florida Landfalling Hurricanes per Year. Provide a link to the location of the form </w:t>
      </w:r>
      <w:r w:rsidR="00E50184">
        <w:t>here.</w:t>
      </w:r>
    </w:p>
    <w:p w:rsidR="00022A98" w:rsidRPr="00022A98" w:rsidRDefault="008C5813" w:rsidP="00022A98">
      <w:r w:rsidRPr="008C5813">
        <w:t>Please see completed</w:t>
      </w:r>
      <w:r w:rsidR="00664398">
        <w:t xml:space="preserve"> </w:t>
      </w:r>
      <w:hyperlink w:anchor="FormS1" w:history="1">
        <w:r w:rsidR="00664398" w:rsidRPr="00664398">
          <w:rPr>
            <w:rStyle w:val="Hyperlink"/>
          </w:rPr>
          <w:t>Form S-1</w:t>
        </w:r>
      </w:hyperlink>
      <w:r w:rsidR="00664398">
        <w:t xml:space="preserve"> </w:t>
      </w:r>
      <w:r w:rsidRPr="008C5813">
        <w:t>at the end of this section.</w:t>
      </w:r>
    </w:p>
    <w:p w:rsidR="00FC728A" w:rsidRDefault="00FC728A" w:rsidP="00B73298">
      <w:pPr>
        <w:pStyle w:val="Disclosure"/>
      </w:pPr>
      <w:r>
        <w:t xml:space="preserve">8. Provide a completed Form S-2A, Examples of Hurricane Loss Exceedance Estimates (2012 FHCF Exposure Data). Provide a link to the location of the form </w:t>
      </w:r>
      <w:r w:rsidR="00E50184">
        <w:t>here.</w:t>
      </w:r>
    </w:p>
    <w:p w:rsidR="00022A98" w:rsidRPr="00022A98" w:rsidRDefault="008C5813" w:rsidP="00022A98">
      <w:r w:rsidRPr="008C5813">
        <w:t xml:space="preserve">Please see completed </w:t>
      </w:r>
      <w:hyperlink w:anchor="FormS2A" w:history="1">
        <w:r w:rsidRPr="005B38DD">
          <w:rPr>
            <w:rStyle w:val="Hyperlink"/>
          </w:rPr>
          <w:t>Form S-2A</w:t>
        </w:r>
      </w:hyperlink>
      <w:r w:rsidRPr="008C5813">
        <w:t xml:space="preserve"> at the end of this section.</w:t>
      </w:r>
    </w:p>
    <w:p w:rsidR="00012ABC" w:rsidRDefault="00FC728A" w:rsidP="00B73298">
      <w:pPr>
        <w:pStyle w:val="Disclosure"/>
      </w:pPr>
      <w:r>
        <w:lastRenderedPageBreak/>
        <w:t>9. Provide a completed Form S-2B, Examples of Hurricane Loss Exceedance Estimates (2017 FHCF Exposure Data). Provide a link to the location of the form here.</w:t>
      </w:r>
    </w:p>
    <w:p w:rsidR="00022A98" w:rsidRPr="00022A98" w:rsidRDefault="008C5813" w:rsidP="00022A98">
      <w:r w:rsidRPr="008C5813">
        <w:t xml:space="preserve">Please see completed </w:t>
      </w:r>
      <w:hyperlink w:anchor="FormS2B" w:history="1">
        <w:r w:rsidRPr="005B38DD">
          <w:rPr>
            <w:rStyle w:val="Hyperlink"/>
          </w:rPr>
          <w:t>Form S-2B</w:t>
        </w:r>
      </w:hyperlink>
      <w:r w:rsidRPr="008C5813">
        <w:t xml:space="preserve"> at the end of this section.</w:t>
      </w:r>
    </w:p>
    <w:p w:rsidR="00DA5226" w:rsidRDefault="00DA5226">
      <w:pPr>
        <w:rPr>
          <w:rFonts w:ascii="Arial" w:hAnsi="Arial"/>
          <w:b/>
          <w:i/>
        </w:rPr>
      </w:pPr>
      <w:r>
        <w:br w:type="page"/>
      </w:r>
    </w:p>
    <w:p w:rsidR="00246311" w:rsidRDefault="00ED6311" w:rsidP="0007529D">
      <w:pPr>
        <w:pStyle w:val="Heading2"/>
      </w:pPr>
      <w:bookmarkStart w:id="269" w:name="_Toc529271664"/>
      <w:r w:rsidRPr="00ED6311">
        <w:lastRenderedPageBreak/>
        <w:t>S-2 Sensitivity Analysis for Hurricane Model Output</w:t>
      </w:r>
      <w:bookmarkEnd w:id="269"/>
    </w:p>
    <w:p w:rsidR="00ED6311" w:rsidRDefault="00ED6311" w:rsidP="00B73298">
      <w:pPr>
        <w:pStyle w:val="Disclosure"/>
      </w:pPr>
      <w:r w:rsidRPr="00ED6311">
        <w:t>The modeling organization shall have assessed the sensitivity of temporal and spatial outputs with respect to the simultaneous variation of input variables using current</w:t>
      </w:r>
      <w:r>
        <w:t xml:space="preserve"> </w:t>
      </w:r>
      <w:r w:rsidRPr="00ED6311">
        <w:t>scientific and statistical methods in the appropriate disciplines and shall have taken appropriate action.</w:t>
      </w:r>
    </w:p>
    <w:p w:rsidR="00804FEB" w:rsidRDefault="00804FEB" w:rsidP="00804FEB">
      <w:r>
        <w:t>We have performed sensitivity analysis on the temporal and spatial outputs of the model using currently accepted scientific and statistical methods. We examined the effects of five input variables on the expected loss cost. The input variables were as follows:</w:t>
      </w:r>
    </w:p>
    <w:p w:rsidR="00804FEB" w:rsidRDefault="00804FEB" w:rsidP="00804FEB"/>
    <w:p w:rsidR="00804FEB" w:rsidRDefault="00804FEB" w:rsidP="00804FEB">
      <w:r w:rsidRPr="003804F5">
        <w:rPr>
          <w:i/>
        </w:rPr>
        <w:t>CP</w:t>
      </w:r>
      <w:r>
        <w:t xml:space="preserve"> = central pressure (in millibars)</w:t>
      </w:r>
    </w:p>
    <w:p w:rsidR="00804FEB" w:rsidRDefault="00804FEB" w:rsidP="00804FEB">
      <w:r w:rsidRPr="003804F5">
        <w:rPr>
          <w:i/>
        </w:rPr>
        <w:t>Rmax</w:t>
      </w:r>
      <w:r>
        <w:t xml:space="preserve"> = radius of maximum winds (in statute miles)</w:t>
      </w:r>
    </w:p>
    <w:p w:rsidR="00804FEB" w:rsidRDefault="00804FEB" w:rsidP="00804FEB">
      <w:r w:rsidRPr="003804F5">
        <w:rPr>
          <w:i/>
        </w:rPr>
        <w:t>VT</w:t>
      </w:r>
      <w:r>
        <w:t xml:space="preserve"> = translational velocity (forward speed in miles per hour)</w:t>
      </w:r>
    </w:p>
    <w:p w:rsidR="00804FEB" w:rsidRDefault="00804FEB" w:rsidP="00804FEB">
      <w:r w:rsidRPr="003804F5">
        <w:rPr>
          <w:i/>
        </w:rPr>
        <w:t>Holland B</w:t>
      </w:r>
      <w:r>
        <w:t xml:space="preserve"> = pressure profile parameter and </w:t>
      </w:r>
    </w:p>
    <w:p w:rsidR="00804FEB" w:rsidRDefault="00804FEB" w:rsidP="00804FEB">
      <w:r w:rsidRPr="003804F5">
        <w:rPr>
          <w:i/>
        </w:rPr>
        <w:t>FFP</w:t>
      </w:r>
      <w:r>
        <w:t xml:space="preserve"> = far field pressure</w:t>
      </w:r>
    </w:p>
    <w:p w:rsidR="00804FEB" w:rsidRDefault="00804FEB" w:rsidP="00804FEB"/>
    <w:p w:rsidR="006D5D7E" w:rsidRDefault="00804FEB" w:rsidP="006D5D7E">
      <w:r>
        <w:t>The effects of the above input variables on the expected loss cost were examined using the methods described by Iman et al. (2000a).</w:t>
      </w:r>
    </w:p>
    <w:p w:rsidR="006D5D7E" w:rsidRDefault="006D5D7E" w:rsidP="00B73298">
      <w:pPr>
        <w:pStyle w:val="Disclosure"/>
      </w:pPr>
      <w:r>
        <w:t>Disclosures</w:t>
      </w:r>
    </w:p>
    <w:p w:rsidR="006D5D7E" w:rsidRDefault="006D5D7E" w:rsidP="00B73298">
      <w:pPr>
        <w:pStyle w:val="Disclosure"/>
      </w:pPr>
      <w:r>
        <w:t>1. Identify the most sensitive aspect of the hurricane model and the basis for making this determination.</w:t>
      </w:r>
    </w:p>
    <w:p w:rsidR="006D5D7E" w:rsidRDefault="00B32E14" w:rsidP="006D5D7E">
      <w:r>
        <w:fldChar w:fldCharType="begin"/>
      </w:r>
      <w:r>
        <w:instrText xml:space="preserve"> REF _Ref528565174 \h </w:instrText>
      </w:r>
      <w:r>
        <w:fldChar w:fldCharType="separate"/>
      </w:r>
      <w:r w:rsidR="00F609A5">
        <w:t xml:space="preserve">Figure </w:t>
      </w:r>
      <w:r w:rsidR="00F609A5">
        <w:rPr>
          <w:noProof/>
        </w:rPr>
        <w:t>38</w:t>
      </w:r>
      <w:r>
        <w:fldChar w:fldCharType="end"/>
      </w:r>
      <w:r>
        <w:t xml:space="preserve"> </w:t>
      </w:r>
      <w:r w:rsidR="00A864A8" w:rsidRPr="00A864A8">
        <w:t xml:space="preserve">provides the graph of the standardized regression coefficients of the expected loss cost as a function of the input variables for Category 1, 3 and 5 hurricanes. From the graph, we observe that the sensitivity of expected loss cost depends on the category of the hurricanes. For a Category 1 hurricane, expected loss cost is most sensitive to Holland B. For a Category 3 hurricane, expected loss cost is most sensitive to Holland Band, </w:t>
      </w:r>
      <w:r w:rsidR="00E63484" w:rsidRPr="00A864A8">
        <w:t>and finally</w:t>
      </w:r>
      <w:r w:rsidR="00A864A8" w:rsidRPr="00A864A8">
        <w:t xml:space="preserve"> for a Category 5 hurricane, expected loss cost is most sensitive to </w:t>
      </w:r>
      <w:r w:rsidR="00A864A8" w:rsidRPr="003804F5">
        <w:rPr>
          <w:i/>
        </w:rPr>
        <w:t>Rmax</w:t>
      </w:r>
      <w:r w:rsidR="00A864A8" w:rsidRPr="00A864A8">
        <w:t>.</w:t>
      </w:r>
    </w:p>
    <w:p w:rsidR="00A864A8" w:rsidRDefault="00A864A8" w:rsidP="006D5D7E"/>
    <w:p w:rsidR="00717392" w:rsidRDefault="00717392" w:rsidP="00717392">
      <w:pPr>
        <w:keepNext/>
        <w:jc w:val="center"/>
      </w:pPr>
      <w:r>
        <w:rPr>
          <w:noProof/>
        </w:rPr>
        <w:lastRenderedPageBreak/>
        <w:drawing>
          <wp:inline distT="0" distB="0" distL="0" distR="0" wp14:anchorId="6AD6C56B" wp14:editId="3034A5F6">
            <wp:extent cx="5486400" cy="5486400"/>
            <wp:effectExtent l="0" t="0" r="0" b="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486400" cy="5486400"/>
                    </a:xfrm>
                    <a:prstGeom prst="rect">
                      <a:avLst/>
                    </a:prstGeom>
                  </pic:spPr>
                </pic:pic>
              </a:graphicData>
            </a:graphic>
          </wp:inline>
        </w:drawing>
      </w:r>
    </w:p>
    <w:p w:rsidR="00717392" w:rsidRPr="006D5D7E" w:rsidRDefault="00717392" w:rsidP="00500EB8">
      <w:pPr>
        <w:pStyle w:val="Caption"/>
      </w:pPr>
      <w:bookmarkStart w:id="270" w:name="_Ref528565174"/>
      <w:bookmarkStart w:id="271" w:name="_Toc529271974"/>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F609A5">
        <w:rPr>
          <w:noProof/>
        </w:rPr>
        <w:t>38</w:t>
      </w:r>
      <w:r w:rsidR="004A30C5">
        <w:rPr>
          <w:noProof/>
        </w:rPr>
        <w:fldChar w:fldCharType="end"/>
      </w:r>
      <w:bookmarkEnd w:id="270"/>
      <w:r>
        <w:t xml:space="preserve">. </w:t>
      </w:r>
      <w:r w:rsidRPr="001F39BA">
        <w:t>SRCs for Expected Loss Cost for all Input Variables for all Hurricane Categories.</w:t>
      </w:r>
      <w:bookmarkEnd w:id="271"/>
    </w:p>
    <w:p w:rsidR="006D5D7E" w:rsidRDefault="006D5D7E" w:rsidP="00B73298">
      <w:pPr>
        <w:pStyle w:val="Disclosure"/>
      </w:pPr>
      <w:r>
        <w:t>2. Identify other input variables that impact the magnitude of the output when the input variables are varied simultaneously. Describe the degree to which these sensitivities affect output results and illustrate with an example.</w:t>
      </w:r>
    </w:p>
    <w:p w:rsidR="006D5D7E" w:rsidRPr="006D5D7E" w:rsidRDefault="0057737A" w:rsidP="006D5D7E">
      <w:r w:rsidRPr="0057737A">
        <w:t xml:space="preserve">As mentioned in disclosure 1; the input variables that impact the magnitude of the output when varied simultaneously depend on the category of the hurricanes. For a Category 1 hurricane,  FFP and CP are the other two variables (in addition to Holland B) which have an impact on loss costs.  For a Category 3 hurricane, expected loss cost the other variables are FFP and </w:t>
      </w:r>
      <w:r w:rsidRPr="003804F5">
        <w:rPr>
          <w:i/>
        </w:rPr>
        <w:t>Rmax</w:t>
      </w:r>
      <w:r w:rsidRPr="0057737A">
        <w:t xml:space="preserve"> and finally for a Category 5 hurricane, these are Holland B, CP and FFP. The expected loss cost is least sensitive to </w:t>
      </w:r>
      <w:r w:rsidR="003804F5" w:rsidRPr="003804F5">
        <w:rPr>
          <w:i/>
        </w:rPr>
        <w:t>Rmax</w:t>
      </w:r>
      <w:r w:rsidR="003804F5" w:rsidRPr="0057737A">
        <w:t xml:space="preserve"> </w:t>
      </w:r>
      <w:r w:rsidRPr="0057737A">
        <w:t>for Category 1, while the expected loss cost is least sensitive to VT for Categories 3 and 5.</w:t>
      </w:r>
    </w:p>
    <w:p w:rsidR="008A7655" w:rsidRDefault="008A7655">
      <w:pPr>
        <w:jc w:val="left"/>
        <w:rPr>
          <w:rFonts w:ascii="Arial" w:hAnsi="Arial"/>
          <w:b/>
          <w:i/>
        </w:rPr>
      </w:pPr>
      <w:r>
        <w:br w:type="page"/>
      </w:r>
    </w:p>
    <w:p w:rsidR="006D5D7E" w:rsidRDefault="006D5D7E" w:rsidP="00B73298">
      <w:pPr>
        <w:pStyle w:val="Disclosure"/>
      </w:pPr>
      <w:r>
        <w:lastRenderedPageBreak/>
        <w:t>3. Describe how other aspects of the hurricane model may have a significant impact on the sensitivities in output results and the basis for making this determination.</w:t>
      </w:r>
    </w:p>
    <w:p w:rsidR="006D5D7E" w:rsidRPr="006D5D7E" w:rsidRDefault="006A5729" w:rsidP="006D5D7E">
      <w:r w:rsidRPr="006A5729">
        <w:t>Validation studies (described in Standard S-1.2) indicated that air density, boundary layer height, fraction of the boundary layer depth over which the turbulent stresses act, the drag coefficient, the averaging time chosen to represent the boundary layer slab winds, and the conversion of the 0-500 m layer mean wind to 10 m surface wind could all have a significant impact on the output. These quantities were evaluated during the validation process, resulting in the selection of physically consistent values. For example, the values chosen for air density, marine boundary layer height and reduction factor from the mean boundary layer to the surface are representative of near surface GPS dropsonde measurements in hurricanes.  Model wind speeds (and therefore, output results) are very sensitive to surface roughness, which in turn depend on land use/land cover determined from satellite remote sensing.  The assignment of roughness to mean land use / land cover classifications as well as the upstream filtering or weighting factor was applied to integrate the upstream roughness elements within a 45 degree sector to windward of the corresponding ZIP Code.</w:t>
      </w:r>
    </w:p>
    <w:p w:rsidR="006D5D7E" w:rsidRDefault="006D5D7E" w:rsidP="00B73298">
      <w:pPr>
        <w:pStyle w:val="Disclosure"/>
      </w:pPr>
      <w:r>
        <w:t>4. Describe and justify action or inaction as a result of the sensitivity analyses performed.</w:t>
      </w:r>
    </w:p>
    <w:p w:rsidR="006D5D7E" w:rsidRPr="006D5D7E" w:rsidRDefault="0041760C" w:rsidP="006D5D7E">
      <w:r w:rsidRPr="0041760C">
        <w:t>No actions were taken in light of the aforementioned sensitivity experiments.</w:t>
      </w:r>
    </w:p>
    <w:p w:rsidR="006D5D7E" w:rsidRDefault="006D5D7E" w:rsidP="00B73298">
      <w:pPr>
        <w:pStyle w:val="Disclosure"/>
      </w:pPr>
      <w:r>
        <w:t>5. Provide a completed Form S-6, Hypothetical Events for Sensitivity and Uncertainty Analysis. (Requirement for hurricane models submitted by modeling organizations which have not previously provided the Commission with this analysis. For hurricane models previously-found acceptable, the Commission will determine, at the meeting to review modeling organization submissions, if an existing modeling organization will be required to provide Form S-6, Hypothetical Events for Sensitivity and Uncertainty Analysis, prior to the Professional Team on-site review). If applicable, provide a link to the location of the form here.</w:t>
      </w:r>
    </w:p>
    <w:p w:rsidR="006D5D7E" w:rsidRPr="006D5D7E" w:rsidRDefault="0007794D" w:rsidP="006D5D7E">
      <w:r w:rsidRPr="0007794D">
        <w:t xml:space="preserve">Please see the completed </w:t>
      </w:r>
      <w:hyperlink w:anchor="FormS6" w:history="1">
        <w:r w:rsidRPr="005B38DD">
          <w:rPr>
            <w:rStyle w:val="Hyperlink"/>
          </w:rPr>
          <w:t>Form S-6</w:t>
        </w:r>
      </w:hyperlink>
      <w:r w:rsidRPr="0007794D">
        <w:t xml:space="preserve"> at the end of this section.</w:t>
      </w:r>
    </w:p>
    <w:p w:rsidR="00012ABC" w:rsidRPr="00246311" w:rsidRDefault="00012ABC" w:rsidP="00246311"/>
    <w:p w:rsidR="005B1C03" w:rsidRDefault="005B1C03">
      <w:r>
        <w:br w:type="page"/>
      </w:r>
    </w:p>
    <w:p w:rsidR="00FA5BD4" w:rsidRDefault="00FA5BD4"/>
    <w:p w:rsidR="007F4EBA" w:rsidRDefault="001458AA" w:rsidP="0007529D">
      <w:pPr>
        <w:pStyle w:val="Heading2"/>
      </w:pPr>
      <w:bookmarkStart w:id="272" w:name="_Toc529271665"/>
      <w:r w:rsidRPr="001458AA">
        <w:t>S-3 Uncertainty Analysis for Hurricane Model Output</w:t>
      </w:r>
      <w:bookmarkEnd w:id="272"/>
    </w:p>
    <w:p w:rsidR="001458AA" w:rsidRDefault="001458AA" w:rsidP="00B73298">
      <w:pPr>
        <w:pStyle w:val="Disclosure"/>
      </w:pPr>
      <w:r w:rsidRPr="001458AA">
        <w:t>The modeling organization shall have performed an uncertainty analysis on the temporal and spatial outputs of the hurricane model using current</w:t>
      </w:r>
      <w:r>
        <w:t xml:space="preserve"> </w:t>
      </w:r>
      <w:r w:rsidRPr="001458AA">
        <w:t>scientific and statistical methods in the appropriate disciplines and shall have taken appropriate action. The analysis shall identify and quantify the extent that input variables impact the uncertainty in hurricane model output as the input variables are simultaneously varied.</w:t>
      </w:r>
    </w:p>
    <w:p w:rsidR="00D04E19" w:rsidRDefault="00D04E19" w:rsidP="00D04E19">
      <w:r>
        <w:t>We have performed uncertainty analysis on the temporal and spatial outputs of the model using currently accepted scientific and statistical methods. We examined the effects of five input variables on the expected loss cost. The input variables were as follows:</w:t>
      </w:r>
    </w:p>
    <w:p w:rsidR="00D04E19" w:rsidRDefault="00D04E19" w:rsidP="00D04E19"/>
    <w:p w:rsidR="00D04E19" w:rsidRDefault="00D04E19" w:rsidP="00D04E19">
      <w:r w:rsidRPr="003804F5">
        <w:rPr>
          <w:i/>
        </w:rPr>
        <w:t>CP</w:t>
      </w:r>
      <w:r>
        <w:t xml:space="preserve"> = central pressure (in millibars)</w:t>
      </w:r>
    </w:p>
    <w:p w:rsidR="00D04E19" w:rsidRDefault="003804F5" w:rsidP="00D04E19">
      <w:r w:rsidRPr="003804F5">
        <w:rPr>
          <w:i/>
        </w:rPr>
        <w:t>Rmax</w:t>
      </w:r>
      <w:r w:rsidRPr="0057737A">
        <w:t xml:space="preserve"> </w:t>
      </w:r>
      <w:r w:rsidR="00D04E19">
        <w:t>= radius of maximum winds (in statute miles)</w:t>
      </w:r>
    </w:p>
    <w:p w:rsidR="00D04E19" w:rsidRDefault="00D04E19" w:rsidP="00D04E19">
      <w:r w:rsidRPr="003804F5">
        <w:rPr>
          <w:i/>
        </w:rPr>
        <w:t>VT</w:t>
      </w:r>
      <w:r>
        <w:t xml:space="preserve"> = translational velocity (forward speed in miles per hour)</w:t>
      </w:r>
    </w:p>
    <w:p w:rsidR="00D04E19" w:rsidRDefault="00D04E19" w:rsidP="00D04E19">
      <w:r w:rsidRPr="003804F5">
        <w:rPr>
          <w:i/>
        </w:rPr>
        <w:t>Holland B</w:t>
      </w:r>
      <w:r>
        <w:t xml:space="preserve"> = pressure profile parameter and </w:t>
      </w:r>
    </w:p>
    <w:p w:rsidR="00D04E19" w:rsidRDefault="00D04E19" w:rsidP="00D04E19">
      <w:r w:rsidRPr="003804F5">
        <w:rPr>
          <w:i/>
        </w:rPr>
        <w:t>FFP</w:t>
      </w:r>
      <w:r>
        <w:t xml:space="preserve"> = far field pressure</w:t>
      </w:r>
    </w:p>
    <w:p w:rsidR="00D04E19" w:rsidRDefault="00D04E19" w:rsidP="00D04E19"/>
    <w:p w:rsidR="001458AA" w:rsidRDefault="00D04E19" w:rsidP="00D04E19">
      <w:r>
        <w:t>The effects of the above input variables on the expected loss cost were examined using the methods described by Iman et al. (2000b).</w:t>
      </w:r>
    </w:p>
    <w:p w:rsidR="00B77E4D" w:rsidRDefault="00B77E4D" w:rsidP="00B73298">
      <w:pPr>
        <w:pStyle w:val="Disclosure"/>
      </w:pPr>
      <w:r>
        <w:t>Disclosures</w:t>
      </w:r>
    </w:p>
    <w:p w:rsidR="00B77E4D" w:rsidRDefault="00B77E4D" w:rsidP="00B73298">
      <w:pPr>
        <w:pStyle w:val="Disclosure"/>
      </w:pPr>
      <w:r>
        <w:t>1. Identify the major contributors to the uncertainty in hurricane model outputs and the basis for making this determination. Provide a full discussion of the degree to which these uncertainties affect output results and illustrate with an example.</w:t>
      </w:r>
    </w:p>
    <w:p w:rsidR="00B77E4D" w:rsidRDefault="002550FE" w:rsidP="00B77E4D">
      <w:r>
        <w:fldChar w:fldCharType="begin"/>
      </w:r>
      <w:r>
        <w:instrText xml:space="preserve"> REF _Ref528565403 \h </w:instrText>
      </w:r>
      <w:r>
        <w:fldChar w:fldCharType="separate"/>
      </w:r>
      <w:r w:rsidR="00F609A5">
        <w:t xml:space="preserve">Figure </w:t>
      </w:r>
      <w:r w:rsidR="00F609A5">
        <w:rPr>
          <w:noProof/>
        </w:rPr>
        <w:t>39</w:t>
      </w:r>
      <w:r>
        <w:fldChar w:fldCharType="end"/>
      </w:r>
      <w:r>
        <w:t xml:space="preserve"> </w:t>
      </w:r>
      <w:r w:rsidR="00C60677" w:rsidRPr="00C60677">
        <w:t xml:space="preserve">gives the expected percentage reductions in the variance of expected loss costs for Category 1, 3 and 5 hurricanes as a function of the input variables.  As with the sensitivity analysis, the category of the hurricane determines which variables contributes most to the uncertainty of the expected loss costs. For a Category 1 hurricane, the major contributor to the uncertainty in expected loss cost is the Holland B parameter followed by FFP and then CP. For a Category 3 hurricane, the major contributor to the uncertainty in loss costs is Holland B followed by </w:t>
      </w:r>
      <w:r w:rsidR="003804F5" w:rsidRPr="003804F5">
        <w:rPr>
          <w:i/>
        </w:rPr>
        <w:t>Rmax</w:t>
      </w:r>
      <w:r w:rsidR="003804F5" w:rsidRPr="0057737A">
        <w:t xml:space="preserve"> </w:t>
      </w:r>
      <w:r w:rsidR="00C60677" w:rsidRPr="00C60677">
        <w:t xml:space="preserve">and then FFP and finally for a Category 5 hurricane, the major contributor to the uncertainty of expected loss costs is </w:t>
      </w:r>
      <w:r w:rsidR="003804F5" w:rsidRPr="003804F5">
        <w:rPr>
          <w:i/>
        </w:rPr>
        <w:t>Rmax</w:t>
      </w:r>
      <w:r w:rsidR="003804F5" w:rsidRPr="0057737A">
        <w:t xml:space="preserve"> </w:t>
      </w:r>
      <w:r w:rsidR="00C60677" w:rsidRPr="00C60677">
        <w:t>followed by Holland B and then FFP and CP. The variable VT has negligible effect on the uncertainty in expected loss costs.</w:t>
      </w:r>
    </w:p>
    <w:p w:rsidR="00C60677" w:rsidRDefault="00C60677" w:rsidP="00B77E4D"/>
    <w:p w:rsidR="002550FE" w:rsidRDefault="002550FE" w:rsidP="002550FE">
      <w:pPr>
        <w:keepNext/>
        <w:jc w:val="center"/>
      </w:pPr>
      <w:r>
        <w:rPr>
          <w:noProof/>
        </w:rPr>
        <w:lastRenderedPageBreak/>
        <w:drawing>
          <wp:inline distT="0" distB="0" distL="0" distR="0" wp14:anchorId="07D2E290" wp14:editId="7E770C7E">
            <wp:extent cx="5486400" cy="5486400"/>
            <wp:effectExtent l="0" t="0" r="0" b="0"/>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486400" cy="5486400"/>
                    </a:xfrm>
                    <a:prstGeom prst="rect">
                      <a:avLst/>
                    </a:prstGeom>
                  </pic:spPr>
                </pic:pic>
              </a:graphicData>
            </a:graphic>
          </wp:inline>
        </w:drawing>
      </w:r>
    </w:p>
    <w:p w:rsidR="00C60677" w:rsidRPr="00B77E4D" w:rsidRDefault="002550FE" w:rsidP="00500EB8">
      <w:pPr>
        <w:pStyle w:val="Caption"/>
      </w:pPr>
      <w:bookmarkStart w:id="273" w:name="_Ref528565403"/>
      <w:bookmarkStart w:id="274" w:name="_Toc529271975"/>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F609A5">
        <w:rPr>
          <w:noProof/>
        </w:rPr>
        <w:t>39</w:t>
      </w:r>
      <w:r w:rsidR="004A30C5">
        <w:rPr>
          <w:noProof/>
        </w:rPr>
        <w:fldChar w:fldCharType="end"/>
      </w:r>
      <w:bookmarkEnd w:id="273"/>
      <w:r>
        <w:t xml:space="preserve">. </w:t>
      </w:r>
      <w:r w:rsidRPr="00E74FD4">
        <w:t>EPRs for Expected Loss Cost for all Input Variables for all Hurricane Categories.</w:t>
      </w:r>
      <w:bookmarkEnd w:id="274"/>
    </w:p>
    <w:p w:rsidR="00B77E4D" w:rsidRDefault="00B77E4D" w:rsidP="00B73298">
      <w:pPr>
        <w:pStyle w:val="Disclosure"/>
      </w:pPr>
      <w:r>
        <w:t>2. Describe how other aspects of the hurricane model may have a significant impact on the uncertainties in output results and the basis for making this determination.</w:t>
      </w:r>
    </w:p>
    <w:p w:rsidR="00A63323" w:rsidRDefault="00A63323" w:rsidP="00A63323">
      <w:r>
        <w:t xml:space="preserve">Limitations in the HURDAT record contribute to the uncertainty of modeled tracks and pressures. Surface pressure measurements are not always available in HURDAT and estimating surface pressures by pressure-wind relationships is also fraught with uncertainty since well-observed hurricanes can demonstrate a large variation in maximum wind speeds for a given minimum surface pressure. The HURDAT record prior to the advent of satellites in the mid-1960s could have missed or incorrectly classified many hurricanes that affected Florida in the early 20th century. Even today, there is still considerable uncertainty in the assessment of hurricane intensity. Recent research results based on SFMR measurements (Powell et al., 2009) indicate that some Saffir-Simpson 1-3 Category hurricanes may be rated too highly while the Category 4 and 5 storms are probably rated accurately. </w:t>
      </w:r>
    </w:p>
    <w:p w:rsidR="00A63323" w:rsidRDefault="00A63323" w:rsidP="00A63323"/>
    <w:p w:rsidR="00B77E4D" w:rsidRPr="00B77E4D" w:rsidRDefault="00A63323" w:rsidP="00A63323">
      <w:r>
        <w:t>Uncertainty in surface roughness has a significant impact on wind uncertainty which in turn leads to a significant impact on losses.</w:t>
      </w:r>
    </w:p>
    <w:p w:rsidR="00B77E4D" w:rsidRDefault="00B77E4D" w:rsidP="00B73298">
      <w:pPr>
        <w:pStyle w:val="Disclosure"/>
      </w:pPr>
      <w:r>
        <w:lastRenderedPageBreak/>
        <w:t>3. Describe and justify action or inaction as a result of the uncertainty analyses performed.</w:t>
      </w:r>
    </w:p>
    <w:p w:rsidR="00B77E4D" w:rsidRPr="00B77E4D" w:rsidRDefault="00D40A73" w:rsidP="00B77E4D">
      <w:r w:rsidRPr="00D40A73">
        <w:t>No actions were taken in light of the aforementioned uncertainty analysis.</w:t>
      </w:r>
    </w:p>
    <w:p w:rsidR="001458AA" w:rsidRDefault="00B77E4D" w:rsidP="00B73298">
      <w:pPr>
        <w:pStyle w:val="Disclosure"/>
      </w:pPr>
      <w:r>
        <w:t>4. Form S-6, Hypothetical Events for Sensitivity and Uncertainty Analysis, if disclosed under Standard S-2, Sensitivity Analysis for Hurricane Model Output, will be used in the verification of Standard S-3, Uncertainty Analysis for Hurricane Model Output.</w:t>
      </w:r>
    </w:p>
    <w:p w:rsidR="00B77E4D" w:rsidRDefault="002B5E29" w:rsidP="00B77E4D">
      <w:r w:rsidRPr="002B5E29">
        <w:t xml:space="preserve">Please see the completed </w:t>
      </w:r>
      <w:hyperlink w:anchor="FormS6" w:history="1">
        <w:r w:rsidRPr="005B38DD">
          <w:rPr>
            <w:rStyle w:val="Hyperlink"/>
          </w:rPr>
          <w:t>Form S-6</w:t>
        </w:r>
      </w:hyperlink>
      <w:r w:rsidRPr="002B5E29">
        <w:t xml:space="preserve"> at the end of this section.</w:t>
      </w:r>
    </w:p>
    <w:p w:rsidR="00EB13F6" w:rsidRDefault="00EB13F6">
      <w:r>
        <w:br w:type="page"/>
      </w:r>
    </w:p>
    <w:p w:rsidR="00B77E4D" w:rsidRDefault="00EB13F6" w:rsidP="0007529D">
      <w:pPr>
        <w:pStyle w:val="Heading2"/>
      </w:pPr>
      <w:bookmarkStart w:id="275" w:name="_Toc529271666"/>
      <w:r w:rsidRPr="00EB13F6">
        <w:lastRenderedPageBreak/>
        <w:t>S-4 County Level Aggregation</w:t>
      </w:r>
      <w:bookmarkEnd w:id="275"/>
    </w:p>
    <w:p w:rsidR="00EB13F6" w:rsidRDefault="00EB13F6" w:rsidP="00B73298">
      <w:pPr>
        <w:pStyle w:val="Disclosure"/>
      </w:pPr>
      <w:r w:rsidRPr="00EB13F6">
        <w:t>At the county level of aggregation, the contribution to the error in hurricane loss cost estimates attributable to the sampling process shall be negligible.</w:t>
      </w:r>
    </w:p>
    <w:p w:rsidR="00B03B1B" w:rsidRDefault="00B03B1B" w:rsidP="00EB13F6">
      <w:r w:rsidRPr="00B03B1B">
        <w:t>The error in the county level loss costs induced by the sampling process can be quantified by computing standard errors for the county level hurricane loss costs. These loss costs have been computed for all counties in the state of Florida using 59,000 years of simulation. The results indicate that the standard errors are less than 2.5% of the average loss cost estimates for all counties.</w:t>
      </w:r>
    </w:p>
    <w:p w:rsidR="003533B1" w:rsidRDefault="003533B1" w:rsidP="00B73298">
      <w:pPr>
        <w:pStyle w:val="Disclosure"/>
      </w:pPr>
      <w:r>
        <w:t>Disclosure</w:t>
      </w:r>
    </w:p>
    <w:p w:rsidR="00B03B1B" w:rsidRDefault="003533B1" w:rsidP="00B73298">
      <w:pPr>
        <w:pStyle w:val="Disclosure"/>
      </w:pPr>
      <w:r>
        <w:t>1. Describe the sampling plan used to obtain the average annual hurricane loss costs and hurricane output ranges. For a direct Monte Carlo simulation, indicate steps taken to determine sample size. For an importance sampling design or other sampling scheme, describe the underpinnings of the design and how it achieves the required performance.</w:t>
      </w:r>
    </w:p>
    <w:p w:rsidR="003533B1" w:rsidRPr="003C305F" w:rsidRDefault="003533B1" w:rsidP="003533B1">
      <w:r w:rsidRPr="003C305F">
        <w:t>The number of simulation years was determined through the following process:</w:t>
      </w:r>
    </w:p>
    <w:p w:rsidR="003533B1" w:rsidRPr="003C305F" w:rsidRDefault="003533B1" w:rsidP="003533B1"/>
    <w:p w:rsidR="003533B1" w:rsidRPr="003C305F" w:rsidRDefault="003533B1" w:rsidP="003533B1">
      <w:r w:rsidRPr="003C305F">
        <w:t>The average loss cost,</w:t>
      </w:r>
      <w:r w:rsidR="00D44815" w:rsidRPr="003C305F">
        <w:rPr>
          <w:noProof/>
          <w:position w:val="-10"/>
        </w:rPr>
        <w:object w:dxaOrig="360" w:dyaOrig="360">
          <v:shape id="_x0000_i1040" type="#_x0000_t75" alt="" style="width:14pt;height:14pt;mso-width-percent:0;mso-height-percent:0;mso-width-percent:0;mso-height-percent:0" o:ole="">
            <v:imagedata r:id="rId98" o:title=""/>
          </v:shape>
          <o:OLEObject Type="Embed" ProgID="Equation.3" ShapeID="_x0000_i1040" DrawAspect="Content" ObjectID="_1603101448" r:id="rId99"/>
        </w:object>
      </w:r>
      <w:r w:rsidRPr="003C305F">
        <w:t xml:space="preserve">, and standard deviation </w:t>
      </w:r>
      <w:r w:rsidRPr="003C305F">
        <w:rPr>
          <w:i/>
        </w:rPr>
        <w:t>S</w:t>
      </w:r>
      <w:r w:rsidRPr="003C305F">
        <w:rPr>
          <w:i/>
          <w:vertAlign w:val="subscript"/>
        </w:rPr>
        <w:t>Y</w:t>
      </w:r>
      <w:r w:rsidRPr="003C305F">
        <w:t xml:space="preserve">, were determined for each county </w:t>
      </w:r>
      <w:r w:rsidRPr="003C305F">
        <w:rPr>
          <w:i/>
        </w:rPr>
        <w:t xml:space="preserve">Y </w:t>
      </w:r>
      <w:r w:rsidRPr="003C305F">
        <w:t xml:space="preserve">using an initial run of an 11,800 years of simulation. Then the maximum error of the estimate will be 2.5% of the estimated mean loss cost, if the number of simulation years for county </w:t>
      </w:r>
      <w:r w:rsidRPr="003C305F">
        <w:rPr>
          <w:i/>
        </w:rPr>
        <w:t>Y</w:t>
      </w:r>
      <w:r w:rsidRPr="003C305F">
        <w:t xml:space="preserve"> is:</w:t>
      </w:r>
    </w:p>
    <w:p w:rsidR="003533B1" w:rsidRPr="003C305F" w:rsidRDefault="003533B1" w:rsidP="003533B1"/>
    <w:p w:rsidR="003533B1" w:rsidRPr="003C305F" w:rsidRDefault="00D44815" w:rsidP="003533B1">
      <w:pPr>
        <w:ind w:left="2880" w:firstLine="720"/>
      </w:pPr>
      <w:r w:rsidRPr="003C305F">
        <w:rPr>
          <w:noProof/>
          <w:position w:val="-32"/>
        </w:rPr>
        <w:object w:dxaOrig="1820" w:dyaOrig="800">
          <v:shape id="_x0000_i1039" type="#_x0000_t75" alt="" style="width:86pt;height:44pt;mso-width-percent:0;mso-height-percent:0;mso-width-percent:0;mso-height-percent:0" o:ole="" filled="t">
            <v:fill color2="black"/>
            <v:imagedata r:id="rId100" o:title=""/>
          </v:shape>
          <o:OLEObject Type="Embed" ProgID="Equation.3" ShapeID="_x0000_i1039" DrawAspect="Content" ObjectID="_1603101449" r:id="rId101"/>
        </w:object>
      </w:r>
      <w:r w:rsidR="003533B1" w:rsidRPr="003C305F">
        <w:t xml:space="preserve"> </w:t>
      </w:r>
    </w:p>
    <w:p w:rsidR="003533B1" w:rsidRPr="003C305F" w:rsidRDefault="003533B1" w:rsidP="003533B1">
      <w:r w:rsidRPr="003C305F">
        <w:rPr>
          <w:color w:val="000000"/>
        </w:rPr>
        <w:t xml:space="preserve">Based on the initial 11,800 year simulation runs, the minimum number of years required is </w:t>
      </w:r>
      <w:r w:rsidRPr="003C305F">
        <w:rPr>
          <w:color w:val="000000"/>
          <w:vertAlign w:val="subscript"/>
        </w:rPr>
        <w:t xml:space="preserve"> </w:t>
      </w:r>
      <w:r w:rsidRPr="003C305F">
        <w:rPr>
          <w:i/>
          <w:color w:val="000000"/>
        </w:rPr>
        <w:t>N</w:t>
      </w:r>
      <w:r w:rsidRPr="003C305F">
        <w:rPr>
          <w:i/>
          <w:color w:val="000000"/>
          <w:vertAlign w:val="subscript"/>
        </w:rPr>
        <w:t>Y</w:t>
      </w:r>
      <w:r w:rsidRPr="003C305F">
        <w:rPr>
          <w:color w:val="000000"/>
        </w:rPr>
        <w:t xml:space="preserve"> = 34,107</w:t>
      </w:r>
      <w:r w:rsidRPr="003C305F">
        <w:rPr>
          <w:rFonts w:ascii="Arial" w:hAnsi="Arial" w:cs="Arial"/>
          <w:sz w:val="20"/>
          <w:szCs w:val="20"/>
        </w:rPr>
        <w:t xml:space="preserve"> </w:t>
      </w:r>
      <w:r w:rsidRPr="003C305F">
        <w:rPr>
          <w:color w:val="000000"/>
        </w:rPr>
        <w:t>for Hamilton County, which had the highest number of years required of all the counties. Therefore, we have decided to use 59,000 (500x118) years of simulation for our final results. For the 59,000-year simulation run</w:t>
      </w:r>
      <w:r>
        <w:rPr>
          <w:color w:val="000000"/>
        </w:rPr>
        <w:t>s,</w:t>
      </w:r>
      <w:r w:rsidRPr="003C305F">
        <w:rPr>
          <w:color w:val="000000"/>
        </w:rPr>
        <w:t xml:space="preserve"> we found that the standard errors are less than 2.5% of the average loss costs for each county.</w:t>
      </w:r>
    </w:p>
    <w:p w:rsidR="003533B1" w:rsidRPr="003533B1" w:rsidRDefault="003533B1" w:rsidP="003533B1"/>
    <w:p w:rsidR="00EB13F6" w:rsidRDefault="00EB13F6" w:rsidP="00EB13F6"/>
    <w:p w:rsidR="00504C0E" w:rsidRDefault="00504C0E">
      <w:r>
        <w:br w:type="page"/>
      </w:r>
    </w:p>
    <w:p w:rsidR="00EB13F6" w:rsidRDefault="00504C0E" w:rsidP="0007529D">
      <w:pPr>
        <w:pStyle w:val="Heading2"/>
      </w:pPr>
      <w:bookmarkStart w:id="276" w:name="_Toc529271667"/>
      <w:r w:rsidRPr="00504C0E">
        <w:lastRenderedPageBreak/>
        <w:t>S-5 Replication of Known Hurricane Losses</w:t>
      </w:r>
      <w:bookmarkEnd w:id="276"/>
    </w:p>
    <w:p w:rsidR="00504C0E" w:rsidRDefault="00504C0E" w:rsidP="00B73298">
      <w:pPr>
        <w:pStyle w:val="Disclosure"/>
      </w:pPr>
      <w:r w:rsidRPr="00504C0E">
        <w:t>The hurricane model shall estimate incurred hurricane losses in an unbiased manner on a sufficient body of past hurricane events from more than one company, including the most current data available to the modeling organization. This standard applies separately to personal residential and, to the extent data are available, to commercial residential. Personal residential hurricane loss experience may be used to replicate structure-only and contents-only hurricane losses. The replications shall be produced on an objective body of hurricane loss data by county or an appropriate level of geographic detail and shall include hurricane loss data from both 2004 and 2005.</w:t>
      </w:r>
    </w:p>
    <w:p w:rsidR="00504C0E" w:rsidRDefault="00297A04" w:rsidP="00504C0E">
      <w:r>
        <w:fldChar w:fldCharType="begin"/>
      </w:r>
      <w:r>
        <w:instrText xml:space="preserve"> REF _Ref528573868 \h </w:instrText>
      </w:r>
      <w:r>
        <w:fldChar w:fldCharType="separate"/>
      </w:r>
      <w:r w:rsidR="00F609A5">
        <w:t xml:space="preserve">Table </w:t>
      </w:r>
      <w:r w:rsidR="00F609A5">
        <w:rPr>
          <w:noProof/>
        </w:rPr>
        <w:t>16</w:t>
      </w:r>
      <w:r>
        <w:fldChar w:fldCharType="end"/>
      </w:r>
      <w:r>
        <w:t xml:space="preserve"> </w:t>
      </w:r>
      <w:r w:rsidR="00CC475E" w:rsidRPr="00CC475E">
        <w:t xml:space="preserve">compares the modeled and actual total losses by hurricane and company for personal residential coverage. Moreover, </w:t>
      </w:r>
      <w:r w:rsidR="00723B45" w:rsidRPr="00723B45">
        <w:fldChar w:fldCharType="begin"/>
      </w:r>
      <w:r w:rsidR="00723B45" w:rsidRPr="00723B45">
        <w:instrText xml:space="preserve"> REF _Ref528574094 \h </w:instrText>
      </w:r>
      <w:r w:rsidR="00723B45">
        <w:instrText xml:space="preserve"> \* MERGEFORMAT </w:instrText>
      </w:r>
      <w:r w:rsidR="00723B45" w:rsidRPr="00723B45">
        <w:fldChar w:fldCharType="separate"/>
      </w:r>
      <w:r w:rsidR="00F609A5">
        <w:t xml:space="preserve">Figure </w:t>
      </w:r>
      <w:r w:rsidR="00F609A5">
        <w:rPr>
          <w:noProof/>
        </w:rPr>
        <w:t>40</w:t>
      </w:r>
      <w:r w:rsidR="00723B45" w:rsidRPr="00723B45">
        <w:fldChar w:fldCharType="end"/>
      </w:r>
      <w:r w:rsidR="00723B45" w:rsidRPr="00723B45">
        <w:t xml:space="preserve"> </w:t>
      </w:r>
      <w:r w:rsidR="00CC475E" w:rsidRPr="00CC475E">
        <w:t>indicates reasonable agreement between the observed and modeled losses. This was also supported by the various statistical tests described below.</w:t>
      </w:r>
    </w:p>
    <w:p w:rsidR="0099275E" w:rsidRDefault="0099275E" w:rsidP="00B73298">
      <w:pPr>
        <w:pStyle w:val="Disclosure"/>
      </w:pPr>
      <w:r>
        <w:t>Disclosures</w:t>
      </w:r>
    </w:p>
    <w:p w:rsidR="0099275E" w:rsidRDefault="0099275E" w:rsidP="00B73298">
      <w:pPr>
        <w:pStyle w:val="Disclosure"/>
      </w:pPr>
      <w:r>
        <w:t>1. Describe the nature and results of the analyses performed to validate the hurricane loss projections generated for personal and commercial residential hurricane losses separately. Include analyses for the 2004 and 2005 hurricane seasons.</w:t>
      </w:r>
    </w:p>
    <w:p w:rsidR="0099275E" w:rsidRDefault="00CC475E" w:rsidP="0099275E">
      <w:r w:rsidRPr="00CC475E">
        <w:t>For model validation purposes, the actual and modeled losses for some selected companies and hurricanes are provided in</w:t>
      </w:r>
      <w:r w:rsidR="00297A04">
        <w:t xml:space="preserve"> </w:t>
      </w:r>
      <w:r w:rsidR="00297A04">
        <w:fldChar w:fldCharType="begin"/>
      </w:r>
      <w:r w:rsidR="00297A04">
        <w:instrText xml:space="preserve"> REF _Ref528573868 \h </w:instrText>
      </w:r>
      <w:r w:rsidR="00297A04">
        <w:fldChar w:fldCharType="separate"/>
      </w:r>
      <w:r w:rsidR="00F609A5">
        <w:t xml:space="preserve">Table </w:t>
      </w:r>
      <w:r w:rsidR="00F609A5">
        <w:rPr>
          <w:noProof/>
        </w:rPr>
        <w:t>16</w:t>
      </w:r>
      <w:r w:rsidR="00297A04">
        <w:fldChar w:fldCharType="end"/>
      </w:r>
      <w:r w:rsidRPr="00CC475E">
        <w:t>.</w:t>
      </w:r>
    </w:p>
    <w:p w:rsidR="00CC475E" w:rsidRDefault="00CC475E" w:rsidP="0099275E"/>
    <w:tbl>
      <w:tblPr>
        <w:tblStyle w:val="TableGrid"/>
        <w:tblW w:w="9445" w:type="dxa"/>
        <w:jc w:val="center"/>
        <w:tblLook w:val="04A0" w:firstRow="1" w:lastRow="0" w:firstColumn="1" w:lastColumn="0" w:noHBand="0" w:noVBand="1"/>
      </w:tblPr>
      <w:tblGrid>
        <w:gridCol w:w="1820"/>
        <w:gridCol w:w="1550"/>
        <w:gridCol w:w="1960"/>
        <w:gridCol w:w="1955"/>
        <w:gridCol w:w="2160"/>
      </w:tblGrid>
      <w:tr w:rsidR="00297A04" w:rsidRPr="003C305F" w:rsidTr="00297A04">
        <w:trPr>
          <w:trHeight w:val="350"/>
          <w:tblHeader/>
          <w:jc w:val="center"/>
        </w:trPr>
        <w:tc>
          <w:tcPr>
            <w:tcW w:w="1820" w:type="dxa"/>
            <w:noWrap/>
            <w:vAlign w:val="center"/>
            <w:hideMark/>
          </w:tcPr>
          <w:p w:rsidR="00297A04" w:rsidRPr="003C305F" w:rsidRDefault="00297A04" w:rsidP="006A0BF3">
            <w:pPr>
              <w:pStyle w:val="Tableheader"/>
              <w:rPr>
                <w:lang w:eastAsia="ar-SA"/>
              </w:rPr>
            </w:pPr>
            <w:r w:rsidRPr="003C305F">
              <w:rPr>
                <w:lang w:eastAsia="ar-SA"/>
              </w:rPr>
              <w:t>Company Name</w:t>
            </w:r>
          </w:p>
        </w:tc>
        <w:tc>
          <w:tcPr>
            <w:tcW w:w="1550" w:type="dxa"/>
            <w:noWrap/>
            <w:vAlign w:val="center"/>
            <w:hideMark/>
          </w:tcPr>
          <w:p w:rsidR="00297A04" w:rsidRPr="003C305F" w:rsidRDefault="00297A04" w:rsidP="006A0BF3">
            <w:pPr>
              <w:pStyle w:val="Tableheader"/>
              <w:rPr>
                <w:lang w:eastAsia="ar-SA"/>
              </w:rPr>
            </w:pPr>
            <w:r w:rsidRPr="003C305F">
              <w:rPr>
                <w:lang w:eastAsia="ar-SA"/>
              </w:rPr>
              <w:t>Event</w:t>
            </w:r>
          </w:p>
        </w:tc>
        <w:tc>
          <w:tcPr>
            <w:tcW w:w="1960" w:type="dxa"/>
            <w:noWrap/>
            <w:vAlign w:val="center"/>
            <w:hideMark/>
          </w:tcPr>
          <w:p w:rsidR="00297A04" w:rsidRPr="003C305F" w:rsidRDefault="00297A04" w:rsidP="006A0BF3">
            <w:pPr>
              <w:pStyle w:val="Tableheader"/>
              <w:rPr>
                <w:lang w:eastAsia="ar-SA"/>
              </w:rPr>
            </w:pPr>
            <w:r w:rsidRPr="003C305F">
              <w:rPr>
                <w:lang w:eastAsia="ar-SA"/>
              </w:rPr>
              <w:t>Total Exposure</w:t>
            </w:r>
          </w:p>
        </w:tc>
        <w:tc>
          <w:tcPr>
            <w:tcW w:w="1955" w:type="dxa"/>
            <w:noWrap/>
            <w:vAlign w:val="center"/>
            <w:hideMark/>
          </w:tcPr>
          <w:p w:rsidR="00297A04" w:rsidRPr="003C305F" w:rsidRDefault="00297A04" w:rsidP="006A0BF3">
            <w:pPr>
              <w:pStyle w:val="Tableheader"/>
              <w:rPr>
                <w:lang w:eastAsia="ar-SA"/>
              </w:rPr>
            </w:pPr>
            <w:r w:rsidRPr="003C305F">
              <w:rPr>
                <w:lang w:eastAsia="ar-SA"/>
              </w:rPr>
              <w:t>Total Actual Loss</w:t>
            </w:r>
          </w:p>
        </w:tc>
        <w:tc>
          <w:tcPr>
            <w:tcW w:w="2160" w:type="dxa"/>
            <w:noWrap/>
            <w:vAlign w:val="center"/>
            <w:hideMark/>
          </w:tcPr>
          <w:p w:rsidR="00297A04" w:rsidRPr="003C305F" w:rsidRDefault="00297A04" w:rsidP="006A0BF3">
            <w:pPr>
              <w:pStyle w:val="Tableheader"/>
              <w:rPr>
                <w:lang w:eastAsia="ar-SA"/>
              </w:rPr>
            </w:pPr>
            <w:r w:rsidRPr="003C305F">
              <w:rPr>
                <w:lang w:eastAsia="ar-SA"/>
              </w:rPr>
              <w:t>Total Modeled Loss</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A</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4,572,357,458.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274,702,333.00</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98,179,821.24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A</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9,613,407,332.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24,656,954.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41,512,861.20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B</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155,996,653.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10,471,361.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24,314,188.01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B</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847,430,290.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0,201,407.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1,499,099.10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C</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6,484,786,918.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24,863,315.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27,684,436.13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C</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Denni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8,766,524,714.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0,310,806.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8,392,849.00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C</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7,568,485,865.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89,682,752.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72,475,153.85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C</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Jeanne</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7,580,088,130.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76,120,223.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01,860,824.83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C</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Katrina</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036,128,039.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9,528,669.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9,745,462.12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C</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Wilma</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9,468,018,254.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35,590,883.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41,045,903.86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D</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377,700,566.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3,889,029.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2,307,062.19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D</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309,535,304.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22,776,727.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4,013,396.26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E</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5,580,184.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952,353.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62,609.32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E</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16,894,463.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0,007,410.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196,319.79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E</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498,971,217.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13,313,510.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7,126,067.73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E</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639,401,631.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8,377,163.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1,040,427.97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E</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Jeanne</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307,858,204.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0,245,030.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1,503,863.12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F</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386,793,895.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2,316,645.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0,223,743.32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G</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87,526,292.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884,930.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619,029.79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G</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89,912,832.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918,642.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728,694.10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G</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Katrina</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35,143,330.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64,971.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855,697.09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lastRenderedPageBreak/>
              <w:t>G</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Wilma</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67,025,160.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120,435.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9,196,840.61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H</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844,602,098.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8,535,467.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1,410,383.28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H</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Denni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8,266,337.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928,111.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142,032.00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H</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65,429,117.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9,229,372.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3,774,605.19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H</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Jeanne</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854,530,377.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4,983,526.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4,175,725.15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H</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Katrina</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903,619.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30,018.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34,366.87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H</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Wilma</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27,865,863.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7,056,668.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8,751,067.87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I</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506,896,464.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2,086,256.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0,651,809.24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I</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4,702,419.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3,799,401.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138,363.35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J</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Jeanne</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169,965,775.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84,545,829.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91,148,684.95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K</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932,092,266.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9,751,698.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6,841,903.52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K</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Jeanne</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558,106,618.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81,552,694.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96,489,457.17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L</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1,558,803.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511,656.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566,483.69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L</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66,263,166.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8,645,559.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224,177.82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L</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4,908,100.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009,884.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428,840.54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L</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68,182,344.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1,489,176.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768,227.28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L</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Jeanne</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8,735,391.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590,284.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298,610.46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L</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Jeanne</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47,104,726.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812,837.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103,225.29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M</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517,072,812.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5,135,021.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2,381,833.66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M</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804,861,107.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9,399,468.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6,515,698.21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M</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Jeanne</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272,770,727.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9,048,905.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7,652,669.65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N</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9,598,109,599.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43,787,379.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56,015,706.62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N</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762,557,563.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80,416,260.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57,821,509.41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N</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Jeanne</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5,460,363,846.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22,112,255.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08,162,427.87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N</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Katrina</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64,541,580.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456,613.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158,717.49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N</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Wilma</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2,018,207,196.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48,740,764.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68,764,383.52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O</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75,100,767.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015,902.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090,495.42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O</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086,978,976.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659,551.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892,736.50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O</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Jeanne</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905,676,619.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9,144,703.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6,525,360.04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O</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Jeanne</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436,506,385.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059,383.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222,450.28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P</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Jeanne</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434,049,257.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1,066,792.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2,352,494.70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Q</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Andrew</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0,391,564,010.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984,373,067.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158,821,822.04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Q</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27,213,972.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3,395,988.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6,295,310.88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Q</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1,283,638,860.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037,108,745.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00,860,774.82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Q</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Denni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8,527,804,503.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9,951,867.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6,750,821.00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Q</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Erin</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193,215,496.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0,519,119.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9,718,545.68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Q</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82,335,774.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8,467,176.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891,813.22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Q</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6,447,006,477.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14,006,549.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20,848,614.43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Q</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Katrina</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9,097,289,225.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3,610,002.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02,605,095.86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Q</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Wilma</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6,663,257,400.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129,347,005.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31,098,284.25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R</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Jeanne</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178,562,197.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125,588.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4,858,205.44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S</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9,721,434,560.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11,013,524.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15,906,252.91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S</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2,631,336,130.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94,272,660.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85,052,388.40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T</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685,932,544.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4,207,520.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1,602,464.36 </w:t>
            </w:r>
          </w:p>
        </w:tc>
      </w:tr>
      <w:tr w:rsidR="00297A04" w:rsidRPr="003C305F" w:rsidTr="009E2560">
        <w:trPr>
          <w:trHeight w:val="264"/>
          <w:jc w:val="center"/>
        </w:trPr>
        <w:tc>
          <w:tcPr>
            <w:tcW w:w="1820" w:type="dxa"/>
            <w:noWrap/>
            <w:vAlign w:val="bottom"/>
          </w:tcPr>
          <w:p w:rsidR="00297A04" w:rsidRPr="003C305F" w:rsidRDefault="00297A04" w:rsidP="00297A04">
            <w:pPr>
              <w:pStyle w:val="Tablebody-centered"/>
              <w:rPr>
                <w:szCs w:val="22"/>
                <w:lang w:eastAsia="ar-SA"/>
              </w:rPr>
            </w:pPr>
            <w:r w:rsidRPr="003C305F">
              <w:rPr>
                <w:szCs w:val="22"/>
                <w:lang w:eastAsia="ar-SA"/>
              </w:rPr>
              <w:t>T</w:t>
            </w:r>
          </w:p>
        </w:tc>
        <w:tc>
          <w:tcPr>
            <w:tcW w:w="1550" w:type="dxa"/>
            <w:shd w:val="clear" w:color="auto" w:fill="auto"/>
            <w:noWrap/>
            <w:vAlign w:val="bottom"/>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554,743,715.00 </w:t>
            </w:r>
          </w:p>
        </w:tc>
        <w:tc>
          <w:tcPr>
            <w:tcW w:w="1955" w:type="dxa"/>
            <w:shd w:val="clear" w:color="auto" w:fill="auto"/>
            <w:noWrap/>
            <w:vAlign w:val="bottom"/>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21,893,725.00 </w:t>
            </w:r>
          </w:p>
        </w:tc>
        <w:tc>
          <w:tcPr>
            <w:tcW w:w="2160" w:type="dxa"/>
            <w:shd w:val="clear" w:color="auto" w:fill="auto"/>
            <w:noWrap/>
            <w:vAlign w:val="bottom"/>
          </w:tcPr>
          <w:p w:rsidR="00297A04" w:rsidRPr="003C305F" w:rsidRDefault="00297A04" w:rsidP="00297A04">
            <w:pPr>
              <w:pStyle w:val="Tablebody-centered"/>
              <w:keepNext/>
              <w:rPr>
                <w:rFonts w:ascii="Arial" w:hAnsi="Arial" w:cs="Arial"/>
                <w:sz w:val="16"/>
                <w:szCs w:val="16"/>
              </w:rPr>
            </w:pPr>
            <w:r w:rsidRPr="003C305F">
              <w:rPr>
                <w:rFonts w:ascii="Arial" w:hAnsi="Arial" w:cs="Arial"/>
                <w:sz w:val="16"/>
                <w:szCs w:val="16"/>
              </w:rPr>
              <w:t xml:space="preserve">$52,487,004.56 </w:t>
            </w:r>
          </w:p>
        </w:tc>
      </w:tr>
    </w:tbl>
    <w:p w:rsidR="00CC475E" w:rsidRDefault="00297A04" w:rsidP="00500EB8">
      <w:pPr>
        <w:pStyle w:val="Caption"/>
      </w:pPr>
      <w:bookmarkStart w:id="277" w:name="_Ref528573868"/>
      <w:bookmarkStart w:id="278" w:name="_Toc529272241"/>
      <w:r>
        <w:t xml:space="preserve">Table </w:t>
      </w:r>
      <w:r w:rsidR="004A30C5">
        <w:rPr>
          <w:noProof/>
        </w:rPr>
        <w:fldChar w:fldCharType="begin"/>
      </w:r>
      <w:r w:rsidR="004A30C5">
        <w:rPr>
          <w:noProof/>
        </w:rPr>
        <w:instrText xml:space="preserve"> SEQ Table \* ARABIC </w:instrText>
      </w:r>
      <w:r w:rsidR="004A30C5">
        <w:rPr>
          <w:noProof/>
        </w:rPr>
        <w:fldChar w:fldCharType="separate"/>
      </w:r>
      <w:r w:rsidR="00F609A5">
        <w:rPr>
          <w:noProof/>
        </w:rPr>
        <w:t>16</w:t>
      </w:r>
      <w:r w:rsidR="004A30C5">
        <w:rPr>
          <w:noProof/>
        </w:rPr>
        <w:fldChar w:fldCharType="end"/>
      </w:r>
      <w:bookmarkEnd w:id="277"/>
      <w:r>
        <w:t xml:space="preserve">. </w:t>
      </w:r>
      <w:r w:rsidRPr="005D7E74">
        <w:t>Total Actual vs. Total Modeled Losses- Personal Residential</w:t>
      </w:r>
      <w:bookmarkEnd w:id="278"/>
    </w:p>
    <w:p w:rsidR="00723B45" w:rsidRDefault="00723B45" w:rsidP="00723B45">
      <w:r w:rsidRPr="005D2DCB">
        <w:fldChar w:fldCharType="begin"/>
      </w:r>
      <w:r w:rsidRPr="005D2DCB">
        <w:instrText xml:space="preserve"> REF _Ref528574094 \h </w:instrText>
      </w:r>
      <w:r w:rsidR="005D2DCB">
        <w:instrText xml:space="preserve"> \* MERGEFORMAT </w:instrText>
      </w:r>
      <w:r w:rsidRPr="005D2DCB">
        <w:fldChar w:fldCharType="separate"/>
      </w:r>
      <w:r w:rsidR="00F609A5">
        <w:t xml:space="preserve">Figure </w:t>
      </w:r>
      <w:r w:rsidR="00F609A5">
        <w:rPr>
          <w:noProof/>
        </w:rPr>
        <w:t>40</w:t>
      </w:r>
      <w:r w:rsidRPr="005D2DCB">
        <w:fldChar w:fldCharType="end"/>
      </w:r>
      <w:r w:rsidRPr="005D2DCB">
        <w:t xml:space="preserve"> provides</w:t>
      </w:r>
      <w:r w:rsidRPr="00723B45">
        <w:t xml:space="preserve"> a comparison of total actual losses vs. total modeled losses for different hurricanes. The comparison indicates a reasonable agreement between the actual and modeled </w:t>
      </w:r>
      <w:r w:rsidRPr="00723B45">
        <w:lastRenderedPageBreak/>
        <w:t xml:space="preserve">losses. The correlation between actual and modeled losses is found to be 0.970, which shows a strong positive linear relationship between actual and modeled losses. We tested whether the difference in paired mean values equals zero using the paired t test (t = 1.386, df = 65, p-value = 0.171) and Wilcoxon signed rank test (Z = 0.910, p-value = 0.363). Based on these tests, we failed to reject the null hypothesis of equality of paired means and concluded that there is insufficient evidence to suggest a difference between actual and modeled losses. We also observed from </w:t>
      </w:r>
      <w:r w:rsidR="005D2DCB" w:rsidRPr="005D2DCB">
        <w:fldChar w:fldCharType="begin"/>
      </w:r>
      <w:r w:rsidR="005D2DCB" w:rsidRPr="005D2DCB">
        <w:instrText xml:space="preserve"> REF _Ref528573868 \h </w:instrText>
      </w:r>
      <w:r w:rsidR="005D2DCB">
        <w:instrText xml:space="preserve"> \* MERGEFORMAT </w:instrText>
      </w:r>
      <w:r w:rsidR="005D2DCB" w:rsidRPr="005D2DCB">
        <w:fldChar w:fldCharType="separate"/>
      </w:r>
      <w:r w:rsidR="00F609A5">
        <w:t xml:space="preserve">Table </w:t>
      </w:r>
      <w:r w:rsidR="00F609A5">
        <w:rPr>
          <w:noProof/>
        </w:rPr>
        <w:t>16</w:t>
      </w:r>
      <w:r w:rsidR="005D2DCB" w:rsidRPr="005D2DCB">
        <w:fldChar w:fldCharType="end"/>
      </w:r>
      <w:r w:rsidR="005D2DCB" w:rsidRPr="005D2DCB">
        <w:t xml:space="preserve"> </w:t>
      </w:r>
      <w:r w:rsidRPr="005D2DCB">
        <w:t>that about</w:t>
      </w:r>
      <w:r w:rsidRPr="00723B45">
        <w:t xml:space="preserve"> 51% of the actual losses are more than the corresponding modeled losses, and 49% of the modeled losses are more than the corresponding actual losses. This shows that our modeling process is not biased. Following Lin (1989), the bias correction factor (measure of accuracy) is obtained as 0.946, and the sample concordance correlation coefficient is found to be 0.918, which again shows a strong agreement between actual and modeled losses.</w:t>
      </w:r>
    </w:p>
    <w:p w:rsidR="00723B45" w:rsidRDefault="00723B45" w:rsidP="00723B45"/>
    <w:p w:rsidR="00723B45" w:rsidRDefault="00723B45" w:rsidP="00723B45">
      <w:pPr>
        <w:keepNext/>
        <w:jc w:val="center"/>
      </w:pPr>
      <w:r w:rsidRPr="003C305F">
        <w:rPr>
          <w:noProof/>
          <w:lang w:eastAsia="en-US" w:bidi="bn-IN"/>
        </w:rPr>
        <w:drawing>
          <wp:inline distT="0" distB="0" distL="0" distR="0" wp14:anchorId="1F3084B2" wp14:editId="235F6141">
            <wp:extent cx="4105275" cy="4095750"/>
            <wp:effectExtent l="0" t="0" r="9525" b="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4105275" cy="4095750"/>
                    </a:xfrm>
                    <a:prstGeom prst="rect">
                      <a:avLst/>
                    </a:prstGeom>
                  </pic:spPr>
                </pic:pic>
              </a:graphicData>
            </a:graphic>
          </wp:inline>
        </w:drawing>
      </w:r>
    </w:p>
    <w:p w:rsidR="00723B45" w:rsidRDefault="00723B45" w:rsidP="00500EB8">
      <w:pPr>
        <w:pStyle w:val="Caption"/>
      </w:pPr>
      <w:bookmarkStart w:id="279" w:name="_Ref528574094"/>
      <w:bookmarkStart w:id="280" w:name="_Toc529271976"/>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F609A5">
        <w:rPr>
          <w:noProof/>
        </w:rPr>
        <w:t>40</w:t>
      </w:r>
      <w:r w:rsidR="004A30C5">
        <w:rPr>
          <w:noProof/>
        </w:rPr>
        <w:fldChar w:fldCharType="end"/>
      </w:r>
      <w:bookmarkEnd w:id="279"/>
      <w:r>
        <w:t xml:space="preserve">. </w:t>
      </w:r>
      <w:r w:rsidRPr="009C5A75">
        <w:t>Scatter plot between total actual losses vs. total modeled losses.</w:t>
      </w:r>
      <w:bookmarkEnd w:id="280"/>
    </w:p>
    <w:p w:rsidR="003E44ED" w:rsidRDefault="00723B45" w:rsidP="00723B45">
      <w:pPr>
        <w:tabs>
          <w:tab w:val="left" w:pos="-1440"/>
        </w:tabs>
      </w:pPr>
      <w:r w:rsidRPr="003C305F">
        <w:t xml:space="preserve">Due to the lack of a sufficient body of claims data for commercial losses, extensive statistical tests were not conducted to validate the model losses. A tabular comparison of the modeled vs. actual commercial insured loss costs is presented in </w:t>
      </w:r>
      <w:r w:rsidR="00EC798E">
        <w:fldChar w:fldCharType="begin"/>
      </w:r>
      <w:r w:rsidR="00EC798E">
        <w:instrText xml:space="preserve"> REF _Ref528574229 \h </w:instrText>
      </w:r>
      <w:r w:rsidR="00EC798E">
        <w:fldChar w:fldCharType="separate"/>
      </w:r>
      <w:r w:rsidR="00F609A5">
        <w:t xml:space="preserve">Table </w:t>
      </w:r>
      <w:r w:rsidR="00F609A5">
        <w:rPr>
          <w:noProof/>
        </w:rPr>
        <w:t>17</w:t>
      </w:r>
      <w:r w:rsidR="00EC798E">
        <w:fldChar w:fldCharType="end"/>
      </w:r>
      <w:r w:rsidRPr="003C305F">
        <w:t xml:space="preserve"> and </w:t>
      </w:r>
      <w:r w:rsidRPr="00EC798E">
        <w:t xml:space="preserve">in </w:t>
      </w:r>
      <w:r w:rsidR="00EC798E">
        <w:fldChar w:fldCharType="begin"/>
      </w:r>
      <w:r w:rsidR="00EC798E">
        <w:instrText xml:space="preserve"> REF _Ref528574323 \h </w:instrText>
      </w:r>
      <w:r w:rsidR="00EC798E">
        <w:fldChar w:fldCharType="separate"/>
      </w:r>
      <w:r w:rsidR="00F609A5">
        <w:t xml:space="preserve">Figure </w:t>
      </w:r>
      <w:r w:rsidR="00F609A5">
        <w:rPr>
          <w:noProof/>
        </w:rPr>
        <w:t>41</w:t>
      </w:r>
      <w:r w:rsidR="00EC798E">
        <w:fldChar w:fldCharType="end"/>
      </w:r>
      <w:r w:rsidR="00EC798E">
        <w:t xml:space="preserve"> </w:t>
      </w:r>
      <w:r w:rsidRPr="003C305F">
        <w:t>for illustration purposes only:</w:t>
      </w:r>
    </w:p>
    <w:p w:rsidR="003E44ED" w:rsidRDefault="003E44ED">
      <w:pPr>
        <w:jc w:val="left"/>
      </w:pPr>
      <w:r>
        <w:br w:type="page"/>
      </w:r>
    </w:p>
    <w:p w:rsidR="00723B45" w:rsidRPr="003C305F" w:rsidRDefault="00723B45" w:rsidP="00723B45">
      <w:pPr>
        <w:tabs>
          <w:tab w:val="left" w:pos="-1440"/>
        </w:tabs>
      </w:pPr>
    </w:p>
    <w:p w:rsidR="00723B45" w:rsidRDefault="00723B45" w:rsidP="00723B45"/>
    <w:tbl>
      <w:tblPr>
        <w:tblStyle w:val="TableGrid"/>
        <w:tblW w:w="0" w:type="auto"/>
        <w:jc w:val="center"/>
        <w:tblLook w:val="04A0" w:firstRow="1" w:lastRow="0" w:firstColumn="1" w:lastColumn="0" w:noHBand="0" w:noVBand="1"/>
      </w:tblPr>
      <w:tblGrid>
        <w:gridCol w:w="1368"/>
        <w:gridCol w:w="1170"/>
        <w:gridCol w:w="2278"/>
        <w:gridCol w:w="2109"/>
        <w:gridCol w:w="2250"/>
      </w:tblGrid>
      <w:tr w:rsidR="00EC798E" w:rsidRPr="003C305F" w:rsidTr="00EC798E">
        <w:trPr>
          <w:trHeight w:val="264"/>
          <w:tblHeader/>
          <w:jc w:val="center"/>
        </w:trPr>
        <w:tc>
          <w:tcPr>
            <w:tcW w:w="1368" w:type="dxa"/>
            <w:noWrap/>
            <w:vAlign w:val="center"/>
            <w:hideMark/>
          </w:tcPr>
          <w:p w:rsidR="00EC798E" w:rsidRPr="003C305F" w:rsidRDefault="00EC798E" w:rsidP="006A0BF3">
            <w:pPr>
              <w:pStyle w:val="Tableheader"/>
            </w:pPr>
            <w:r w:rsidRPr="003C305F">
              <w:t>Company</w:t>
            </w:r>
          </w:p>
          <w:p w:rsidR="00EC798E" w:rsidRPr="003C305F" w:rsidRDefault="00EC798E" w:rsidP="006A0BF3">
            <w:pPr>
              <w:pStyle w:val="Tableheader"/>
            </w:pPr>
            <w:r w:rsidRPr="003C305F">
              <w:t>Name</w:t>
            </w:r>
          </w:p>
        </w:tc>
        <w:tc>
          <w:tcPr>
            <w:tcW w:w="1170" w:type="dxa"/>
            <w:noWrap/>
            <w:vAlign w:val="center"/>
            <w:hideMark/>
          </w:tcPr>
          <w:p w:rsidR="00EC798E" w:rsidRPr="003C305F" w:rsidRDefault="00EC798E" w:rsidP="006A0BF3">
            <w:pPr>
              <w:pStyle w:val="Tableheader"/>
            </w:pPr>
            <w:r w:rsidRPr="003C305F">
              <w:t>Event</w:t>
            </w:r>
          </w:p>
        </w:tc>
        <w:tc>
          <w:tcPr>
            <w:tcW w:w="2278" w:type="dxa"/>
            <w:noWrap/>
            <w:vAlign w:val="center"/>
            <w:hideMark/>
          </w:tcPr>
          <w:p w:rsidR="00EC798E" w:rsidRPr="003C305F" w:rsidRDefault="00EC798E" w:rsidP="006A0BF3">
            <w:pPr>
              <w:pStyle w:val="Tableheader"/>
            </w:pPr>
            <w:r w:rsidRPr="003C305F">
              <w:t>Total Exposure</w:t>
            </w:r>
          </w:p>
        </w:tc>
        <w:tc>
          <w:tcPr>
            <w:tcW w:w="2109" w:type="dxa"/>
            <w:noWrap/>
            <w:vAlign w:val="center"/>
            <w:hideMark/>
          </w:tcPr>
          <w:p w:rsidR="00EC798E" w:rsidRPr="003C305F" w:rsidRDefault="00EC798E" w:rsidP="006A0BF3">
            <w:pPr>
              <w:pStyle w:val="Tableheader"/>
            </w:pPr>
            <w:r w:rsidRPr="003C305F">
              <w:t>Total Actual Loss</w:t>
            </w:r>
          </w:p>
        </w:tc>
        <w:tc>
          <w:tcPr>
            <w:tcW w:w="2250" w:type="dxa"/>
            <w:noWrap/>
            <w:vAlign w:val="center"/>
            <w:hideMark/>
          </w:tcPr>
          <w:p w:rsidR="00EC798E" w:rsidRPr="003C305F" w:rsidRDefault="00EC798E" w:rsidP="006A0BF3">
            <w:pPr>
              <w:pStyle w:val="Tableheader"/>
            </w:pPr>
            <w:r w:rsidRPr="003C305F">
              <w:t>Total Modeled Loss</w:t>
            </w:r>
          </w:p>
        </w:tc>
      </w:tr>
      <w:tr w:rsidR="00EC798E" w:rsidRPr="003C305F" w:rsidTr="009E2560">
        <w:trPr>
          <w:trHeight w:val="264"/>
          <w:jc w:val="center"/>
        </w:trPr>
        <w:tc>
          <w:tcPr>
            <w:tcW w:w="1368" w:type="dxa"/>
            <w:noWrap/>
            <w:vAlign w:val="bottom"/>
            <w:hideMark/>
          </w:tcPr>
          <w:p w:rsidR="00EC798E" w:rsidRPr="003C305F" w:rsidRDefault="00EC798E" w:rsidP="00EC798E">
            <w:pPr>
              <w:pStyle w:val="Tablebody-centered"/>
              <w:rPr>
                <w:sz w:val="22"/>
                <w:szCs w:val="22"/>
              </w:rPr>
            </w:pPr>
            <w:r w:rsidRPr="003C305F">
              <w:rPr>
                <w:sz w:val="22"/>
                <w:szCs w:val="22"/>
              </w:rPr>
              <w:t>D</w:t>
            </w:r>
          </w:p>
        </w:tc>
        <w:tc>
          <w:tcPr>
            <w:tcW w:w="1170" w:type="dxa"/>
            <w:noWrap/>
            <w:vAlign w:val="bottom"/>
            <w:hideMark/>
          </w:tcPr>
          <w:p w:rsidR="00EC798E" w:rsidRPr="003C305F" w:rsidRDefault="00EC798E" w:rsidP="00EC798E">
            <w:pPr>
              <w:pStyle w:val="Tablebody-centered"/>
              <w:rPr>
                <w:sz w:val="22"/>
                <w:szCs w:val="22"/>
              </w:rPr>
            </w:pPr>
            <w:r w:rsidRPr="003C305F">
              <w:rPr>
                <w:sz w:val="22"/>
                <w:szCs w:val="22"/>
              </w:rPr>
              <w:t>Charley</w:t>
            </w:r>
          </w:p>
        </w:tc>
        <w:tc>
          <w:tcPr>
            <w:tcW w:w="2278"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     2,344,572,547.00 </w:t>
            </w:r>
          </w:p>
        </w:tc>
        <w:tc>
          <w:tcPr>
            <w:tcW w:w="2109"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     64,378,393.00 </w:t>
            </w:r>
          </w:p>
        </w:tc>
        <w:tc>
          <w:tcPr>
            <w:tcW w:w="2250" w:type="dxa"/>
            <w:noWrap/>
            <w:vAlign w:val="bottom"/>
            <w:hideMark/>
          </w:tcPr>
          <w:p w:rsidR="00EC798E" w:rsidRPr="003C305F" w:rsidRDefault="00EC798E" w:rsidP="00EC798E">
            <w:pPr>
              <w:pStyle w:val="Tablebody-centered"/>
              <w:rPr>
                <w:sz w:val="22"/>
                <w:szCs w:val="22"/>
              </w:rPr>
            </w:pPr>
            <w:r w:rsidRPr="003C305F">
              <w:rPr>
                <w:sz w:val="22"/>
                <w:szCs w:val="22"/>
              </w:rPr>
              <w:t xml:space="preserve">$29,968,683.23 </w:t>
            </w:r>
          </w:p>
        </w:tc>
      </w:tr>
      <w:tr w:rsidR="00EC798E" w:rsidRPr="003C305F" w:rsidTr="009E2560">
        <w:trPr>
          <w:trHeight w:val="264"/>
          <w:jc w:val="center"/>
        </w:trPr>
        <w:tc>
          <w:tcPr>
            <w:tcW w:w="1368" w:type="dxa"/>
            <w:noWrap/>
            <w:vAlign w:val="bottom"/>
            <w:hideMark/>
          </w:tcPr>
          <w:p w:rsidR="00EC798E" w:rsidRPr="003C305F" w:rsidRDefault="00EC798E" w:rsidP="00EC798E">
            <w:pPr>
              <w:pStyle w:val="Tablebody-centered"/>
              <w:rPr>
                <w:sz w:val="22"/>
                <w:szCs w:val="22"/>
              </w:rPr>
            </w:pPr>
            <w:r w:rsidRPr="003C305F">
              <w:rPr>
                <w:sz w:val="22"/>
                <w:szCs w:val="22"/>
              </w:rPr>
              <w:t>D</w:t>
            </w:r>
          </w:p>
        </w:tc>
        <w:tc>
          <w:tcPr>
            <w:tcW w:w="1170" w:type="dxa"/>
            <w:noWrap/>
            <w:vAlign w:val="bottom"/>
            <w:hideMark/>
          </w:tcPr>
          <w:p w:rsidR="00EC798E" w:rsidRPr="003C305F" w:rsidRDefault="00EC798E" w:rsidP="00EC798E">
            <w:pPr>
              <w:pStyle w:val="Tablebody-centered"/>
              <w:rPr>
                <w:sz w:val="22"/>
                <w:szCs w:val="22"/>
              </w:rPr>
            </w:pPr>
            <w:r w:rsidRPr="003C305F">
              <w:rPr>
                <w:sz w:val="22"/>
                <w:szCs w:val="22"/>
              </w:rPr>
              <w:t>Jeanne</w:t>
            </w:r>
          </w:p>
        </w:tc>
        <w:tc>
          <w:tcPr>
            <w:tcW w:w="2278"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     4,866,082,786.00 </w:t>
            </w:r>
          </w:p>
        </w:tc>
        <w:tc>
          <w:tcPr>
            <w:tcW w:w="2109"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     34,826,257.00 </w:t>
            </w:r>
          </w:p>
        </w:tc>
        <w:tc>
          <w:tcPr>
            <w:tcW w:w="2250" w:type="dxa"/>
            <w:noWrap/>
            <w:vAlign w:val="bottom"/>
            <w:hideMark/>
          </w:tcPr>
          <w:p w:rsidR="00EC798E" w:rsidRPr="003C305F" w:rsidRDefault="00EC798E" w:rsidP="00EC798E">
            <w:pPr>
              <w:pStyle w:val="Tablebody-centered"/>
              <w:rPr>
                <w:sz w:val="22"/>
                <w:szCs w:val="22"/>
              </w:rPr>
            </w:pPr>
            <w:r w:rsidRPr="003C305F">
              <w:rPr>
                <w:sz w:val="22"/>
                <w:szCs w:val="22"/>
              </w:rPr>
              <w:t xml:space="preserve">$71,527,381.11 </w:t>
            </w:r>
          </w:p>
        </w:tc>
      </w:tr>
      <w:tr w:rsidR="00EC798E" w:rsidRPr="003C305F" w:rsidTr="009E2560">
        <w:trPr>
          <w:trHeight w:val="264"/>
          <w:jc w:val="center"/>
        </w:trPr>
        <w:tc>
          <w:tcPr>
            <w:tcW w:w="1368" w:type="dxa"/>
            <w:noWrap/>
            <w:vAlign w:val="bottom"/>
            <w:hideMark/>
          </w:tcPr>
          <w:p w:rsidR="00EC798E" w:rsidRPr="003C305F" w:rsidRDefault="00EC798E" w:rsidP="00EC798E">
            <w:pPr>
              <w:pStyle w:val="Tablebody-centered"/>
              <w:rPr>
                <w:sz w:val="22"/>
                <w:szCs w:val="22"/>
              </w:rPr>
            </w:pPr>
            <w:r w:rsidRPr="003C305F">
              <w:rPr>
                <w:sz w:val="22"/>
                <w:szCs w:val="22"/>
              </w:rPr>
              <w:t>D</w:t>
            </w:r>
          </w:p>
        </w:tc>
        <w:tc>
          <w:tcPr>
            <w:tcW w:w="1170" w:type="dxa"/>
            <w:noWrap/>
            <w:vAlign w:val="bottom"/>
            <w:hideMark/>
          </w:tcPr>
          <w:p w:rsidR="00EC798E" w:rsidRPr="003C305F" w:rsidRDefault="00EC798E" w:rsidP="00EC798E">
            <w:pPr>
              <w:pStyle w:val="Tablebody-centered"/>
              <w:rPr>
                <w:sz w:val="22"/>
                <w:szCs w:val="22"/>
              </w:rPr>
            </w:pPr>
            <w:r w:rsidRPr="003C305F">
              <w:rPr>
                <w:sz w:val="22"/>
                <w:szCs w:val="22"/>
              </w:rPr>
              <w:t>Katrina</w:t>
            </w:r>
          </w:p>
        </w:tc>
        <w:tc>
          <w:tcPr>
            <w:tcW w:w="2278"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     6,489,785,877.00 </w:t>
            </w:r>
          </w:p>
        </w:tc>
        <w:tc>
          <w:tcPr>
            <w:tcW w:w="2109"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     11,846,697.00 </w:t>
            </w:r>
          </w:p>
        </w:tc>
        <w:tc>
          <w:tcPr>
            <w:tcW w:w="2250" w:type="dxa"/>
            <w:noWrap/>
            <w:vAlign w:val="bottom"/>
            <w:hideMark/>
          </w:tcPr>
          <w:p w:rsidR="00EC798E" w:rsidRPr="003C305F" w:rsidRDefault="00EC798E" w:rsidP="00EC798E">
            <w:pPr>
              <w:pStyle w:val="Tablebody-centered"/>
              <w:rPr>
                <w:sz w:val="22"/>
                <w:szCs w:val="22"/>
              </w:rPr>
            </w:pPr>
            <w:r w:rsidRPr="003C305F">
              <w:rPr>
                <w:sz w:val="22"/>
                <w:szCs w:val="22"/>
              </w:rPr>
              <w:t xml:space="preserve">$46,334,652.12 </w:t>
            </w:r>
          </w:p>
        </w:tc>
      </w:tr>
      <w:tr w:rsidR="00EC798E" w:rsidRPr="003C305F" w:rsidTr="009E2560">
        <w:trPr>
          <w:trHeight w:val="264"/>
          <w:jc w:val="center"/>
        </w:trPr>
        <w:tc>
          <w:tcPr>
            <w:tcW w:w="1368" w:type="dxa"/>
            <w:noWrap/>
            <w:vAlign w:val="bottom"/>
            <w:hideMark/>
          </w:tcPr>
          <w:p w:rsidR="00EC798E" w:rsidRPr="003C305F" w:rsidRDefault="00EC798E" w:rsidP="00EC798E">
            <w:pPr>
              <w:pStyle w:val="Tablebody-centered"/>
              <w:rPr>
                <w:sz w:val="22"/>
                <w:szCs w:val="22"/>
              </w:rPr>
            </w:pPr>
            <w:r w:rsidRPr="003C305F">
              <w:rPr>
                <w:sz w:val="22"/>
                <w:szCs w:val="22"/>
              </w:rPr>
              <w:t>D</w:t>
            </w:r>
          </w:p>
        </w:tc>
        <w:tc>
          <w:tcPr>
            <w:tcW w:w="1170" w:type="dxa"/>
            <w:noWrap/>
            <w:vAlign w:val="bottom"/>
            <w:hideMark/>
          </w:tcPr>
          <w:p w:rsidR="00EC798E" w:rsidRPr="003C305F" w:rsidRDefault="00EC798E" w:rsidP="00EC798E">
            <w:pPr>
              <w:pStyle w:val="Tablebody-centered"/>
              <w:rPr>
                <w:sz w:val="22"/>
                <w:szCs w:val="22"/>
              </w:rPr>
            </w:pPr>
            <w:r w:rsidRPr="003C305F">
              <w:rPr>
                <w:sz w:val="22"/>
                <w:szCs w:val="22"/>
              </w:rPr>
              <w:t>Wilma</w:t>
            </w:r>
          </w:p>
        </w:tc>
        <w:tc>
          <w:tcPr>
            <w:tcW w:w="2278" w:type="dxa"/>
            <w:noWrap/>
            <w:vAlign w:val="bottom"/>
            <w:hideMark/>
          </w:tcPr>
          <w:p w:rsidR="00EC798E" w:rsidRPr="003C305F" w:rsidRDefault="00EC798E" w:rsidP="00EC798E">
            <w:pPr>
              <w:pStyle w:val="Tablebody-centered"/>
              <w:rPr>
                <w:sz w:val="22"/>
                <w:szCs w:val="22"/>
              </w:rPr>
            </w:pPr>
            <w:r w:rsidRPr="003C305F">
              <w:rPr>
                <w:sz w:val="22"/>
                <w:szCs w:val="22"/>
              </w:rPr>
              <w:t xml:space="preserve">$20,489,475,103.00 </w:t>
            </w:r>
          </w:p>
        </w:tc>
        <w:tc>
          <w:tcPr>
            <w:tcW w:w="2109" w:type="dxa"/>
            <w:noWrap/>
            <w:vAlign w:val="bottom"/>
            <w:hideMark/>
          </w:tcPr>
          <w:p w:rsidR="00EC798E" w:rsidRPr="003C305F" w:rsidRDefault="00EC798E" w:rsidP="00EC798E">
            <w:pPr>
              <w:pStyle w:val="Tablebody-centered"/>
              <w:rPr>
                <w:sz w:val="22"/>
                <w:szCs w:val="22"/>
              </w:rPr>
            </w:pPr>
            <w:r w:rsidRPr="003C305F">
              <w:rPr>
                <w:sz w:val="22"/>
                <w:szCs w:val="22"/>
              </w:rPr>
              <w:t xml:space="preserve">$318,671,056.00 </w:t>
            </w:r>
          </w:p>
        </w:tc>
        <w:tc>
          <w:tcPr>
            <w:tcW w:w="2250" w:type="dxa"/>
            <w:noWrap/>
            <w:vAlign w:val="bottom"/>
            <w:hideMark/>
          </w:tcPr>
          <w:p w:rsidR="00EC798E" w:rsidRPr="003C305F" w:rsidRDefault="00EC798E" w:rsidP="00EC798E">
            <w:pPr>
              <w:pStyle w:val="Tablebody-centered"/>
              <w:rPr>
                <w:sz w:val="22"/>
                <w:szCs w:val="22"/>
              </w:rPr>
            </w:pPr>
            <w:r w:rsidRPr="003C305F">
              <w:rPr>
                <w:sz w:val="22"/>
                <w:szCs w:val="22"/>
              </w:rPr>
              <w:t xml:space="preserve">$254,586,003.86 </w:t>
            </w:r>
          </w:p>
        </w:tc>
      </w:tr>
      <w:tr w:rsidR="00EC798E" w:rsidRPr="003C305F" w:rsidTr="009E2560">
        <w:trPr>
          <w:trHeight w:val="264"/>
          <w:jc w:val="center"/>
        </w:trPr>
        <w:tc>
          <w:tcPr>
            <w:tcW w:w="1368" w:type="dxa"/>
            <w:noWrap/>
            <w:vAlign w:val="bottom"/>
            <w:hideMark/>
          </w:tcPr>
          <w:p w:rsidR="00EC798E" w:rsidRPr="003C305F" w:rsidRDefault="00EC798E" w:rsidP="00EC798E">
            <w:pPr>
              <w:pStyle w:val="Tablebody-centered"/>
              <w:rPr>
                <w:sz w:val="22"/>
                <w:szCs w:val="22"/>
              </w:rPr>
            </w:pPr>
            <w:r w:rsidRPr="003C305F">
              <w:rPr>
                <w:sz w:val="22"/>
                <w:szCs w:val="22"/>
              </w:rPr>
              <w:t>Q</w:t>
            </w:r>
          </w:p>
        </w:tc>
        <w:tc>
          <w:tcPr>
            <w:tcW w:w="1170" w:type="dxa"/>
            <w:noWrap/>
            <w:vAlign w:val="bottom"/>
            <w:hideMark/>
          </w:tcPr>
          <w:p w:rsidR="00EC798E" w:rsidRPr="003C305F" w:rsidRDefault="00EC798E" w:rsidP="00EC798E">
            <w:pPr>
              <w:pStyle w:val="Tablebody-centered"/>
              <w:rPr>
                <w:sz w:val="22"/>
                <w:szCs w:val="22"/>
              </w:rPr>
            </w:pPr>
            <w:r w:rsidRPr="003C305F">
              <w:rPr>
                <w:sz w:val="22"/>
                <w:szCs w:val="22"/>
              </w:rPr>
              <w:t>Frances</w:t>
            </w:r>
          </w:p>
        </w:tc>
        <w:tc>
          <w:tcPr>
            <w:tcW w:w="2278"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        863,784,392.00 </w:t>
            </w:r>
          </w:p>
        </w:tc>
        <w:tc>
          <w:tcPr>
            <w:tcW w:w="2109"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     42,238,244.00 </w:t>
            </w:r>
          </w:p>
        </w:tc>
        <w:tc>
          <w:tcPr>
            <w:tcW w:w="2250" w:type="dxa"/>
            <w:noWrap/>
            <w:vAlign w:val="bottom"/>
            <w:hideMark/>
          </w:tcPr>
          <w:p w:rsidR="00EC798E" w:rsidRPr="003C305F" w:rsidRDefault="00EC798E" w:rsidP="00EC798E">
            <w:pPr>
              <w:pStyle w:val="Tablebody-centered"/>
              <w:rPr>
                <w:sz w:val="22"/>
                <w:szCs w:val="22"/>
              </w:rPr>
            </w:pPr>
            <w:r w:rsidRPr="003C305F">
              <w:rPr>
                <w:sz w:val="22"/>
                <w:szCs w:val="22"/>
              </w:rPr>
              <w:t xml:space="preserve">$13,690,616.63 </w:t>
            </w:r>
          </w:p>
        </w:tc>
      </w:tr>
      <w:tr w:rsidR="00EC798E" w:rsidRPr="003C305F" w:rsidTr="009E2560">
        <w:trPr>
          <w:trHeight w:val="264"/>
          <w:jc w:val="center"/>
        </w:trPr>
        <w:tc>
          <w:tcPr>
            <w:tcW w:w="1368" w:type="dxa"/>
            <w:noWrap/>
            <w:vAlign w:val="bottom"/>
            <w:hideMark/>
          </w:tcPr>
          <w:p w:rsidR="00EC798E" w:rsidRPr="003C305F" w:rsidRDefault="00EC798E" w:rsidP="00EC798E">
            <w:pPr>
              <w:pStyle w:val="Tablebody-centered"/>
              <w:rPr>
                <w:sz w:val="22"/>
                <w:szCs w:val="22"/>
              </w:rPr>
            </w:pPr>
            <w:r w:rsidRPr="003C305F">
              <w:rPr>
                <w:sz w:val="22"/>
                <w:szCs w:val="22"/>
              </w:rPr>
              <w:t>Q</w:t>
            </w:r>
          </w:p>
        </w:tc>
        <w:tc>
          <w:tcPr>
            <w:tcW w:w="1170" w:type="dxa"/>
            <w:noWrap/>
            <w:vAlign w:val="bottom"/>
            <w:hideMark/>
          </w:tcPr>
          <w:p w:rsidR="00EC798E" w:rsidRPr="003C305F" w:rsidRDefault="00EC798E" w:rsidP="00EC798E">
            <w:pPr>
              <w:pStyle w:val="Tablebody-centered"/>
              <w:rPr>
                <w:sz w:val="22"/>
                <w:szCs w:val="22"/>
              </w:rPr>
            </w:pPr>
            <w:r w:rsidRPr="003C305F">
              <w:rPr>
                <w:sz w:val="22"/>
                <w:szCs w:val="22"/>
              </w:rPr>
              <w:t>Jeanne</w:t>
            </w:r>
          </w:p>
        </w:tc>
        <w:tc>
          <w:tcPr>
            <w:tcW w:w="2278"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     1,021,385,625.00 </w:t>
            </w:r>
          </w:p>
        </w:tc>
        <w:tc>
          <w:tcPr>
            <w:tcW w:w="2109"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        8,446,718.00 </w:t>
            </w:r>
          </w:p>
        </w:tc>
        <w:tc>
          <w:tcPr>
            <w:tcW w:w="2250" w:type="dxa"/>
            <w:noWrap/>
            <w:vAlign w:val="bottom"/>
            <w:hideMark/>
          </w:tcPr>
          <w:p w:rsidR="00EC798E" w:rsidRPr="003C305F" w:rsidRDefault="00EC798E" w:rsidP="00EC798E">
            <w:pPr>
              <w:pStyle w:val="Tablebody-centered"/>
              <w:rPr>
                <w:sz w:val="22"/>
                <w:szCs w:val="22"/>
              </w:rPr>
            </w:pPr>
            <w:r w:rsidRPr="003C305F">
              <w:rPr>
                <w:sz w:val="22"/>
                <w:szCs w:val="22"/>
              </w:rPr>
              <w:t xml:space="preserve">$15,895,341.78 </w:t>
            </w:r>
          </w:p>
        </w:tc>
      </w:tr>
      <w:tr w:rsidR="00EC798E" w:rsidRPr="003C305F" w:rsidTr="009E2560">
        <w:trPr>
          <w:trHeight w:val="264"/>
          <w:jc w:val="center"/>
        </w:trPr>
        <w:tc>
          <w:tcPr>
            <w:tcW w:w="1368" w:type="dxa"/>
            <w:noWrap/>
            <w:vAlign w:val="bottom"/>
            <w:hideMark/>
          </w:tcPr>
          <w:p w:rsidR="00EC798E" w:rsidRPr="003C305F" w:rsidRDefault="00EC798E" w:rsidP="00EC798E">
            <w:pPr>
              <w:pStyle w:val="Tablebody-centered"/>
              <w:rPr>
                <w:sz w:val="22"/>
                <w:szCs w:val="22"/>
              </w:rPr>
            </w:pPr>
            <w:r w:rsidRPr="003C305F">
              <w:rPr>
                <w:sz w:val="22"/>
                <w:szCs w:val="22"/>
              </w:rPr>
              <w:t>Q</w:t>
            </w:r>
          </w:p>
        </w:tc>
        <w:tc>
          <w:tcPr>
            <w:tcW w:w="1170" w:type="dxa"/>
            <w:noWrap/>
            <w:vAlign w:val="bottom"/>
            <w:hideMark/>
          </w:tcPr>
          <w:p w:rsidR="00EC798E" w:rsidRPr="003C305F" w:rsidRDefault="00EC798E" w:rsidP="00EC798E">
            <w:pPr>
              <w:pStyle w:val="Tablebody-centered"/>
              <w:rPr>
                <w:sz w:val="22"/>
                <w:szCs w:val="22"/>
              </w:rPr>
            </w:pPr>
            <w:r w:rsidRPr="003C305F">
              <w:rPr>
                <w:sz w:val="22"/>
                <w:szCs w:val="22"/>
              </w:rPr>
              <w:t>Katrina</w:t>
            </w:r>
          </w:p>
        </w:tc>
        <w:tc>
          <w:tcPr>
            <w:tcW w:w="2278"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        224,012,300.00 </w:t>
            </w:r>
          </w:p>
        </w:tc>
        <w:tc>
          <w:tcPr>
            <w:tcW w:w="2109"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        2,178,110.00 </w:t>
            </w:r>
          </w:p>
        </w:tc>
        <w:tc>
          <w:tcPr>
            <w:tcW w:w="2250" w:type="dxa"/>
            <w:noWrap/>
            <w:vAlign w:val="bottom"/>
            <w:hideMark/>
          </w:tcPr>
          <w:p w:rsidR="00EC798E" w:rsidRPr="003C305F" w:rsidRDefault="00EC798E" w:rsidP="00EC798E">
            <w:pPr>
              <w:pStyle w:val="Tablebody-centered"/>
              <w:rPr>
                <w:sz w:val="22"/>
                <w:szCs w:val="22"/>
              </w:rPr>
            </w:pPr>
            <w:r w:rsidRPr="003C305F">
              <w:rPr>
                <w:sz w:val="22"/>
                <w:szCs w:val="22"/>
              </w:rPr>
              <w:t xml:space="preserve">$8,239,112.12 </w:t>
            </w:r>
          </w:p>
        </w:tc>
      </w:tr>
      <w:tr w:rsidR="00EC798E" w:rsidRPr="003C305F" w:rsidTr="009E2560">
        <w:trPr>
          <w:trHeight w:val="264"/>
          <w:jc w:val="center"/>
        </w:trPr>
        <w:tc>
          <w:tcPr>
            <w:tcW w:w="1368" w:type="dxa"/>
            <w:noWrap/>
            <w:vAlign w:val="bottom"/>
            <w:hideMark/>
          </w:tcPr>
          <w:p w:rsidR="00EC798E" w:rsidRPr="003C305F" w:rsidRDefault="00EC798E" w:rsidP="00EC798E">
            <w:pPr>
              <w:pStyle w:val="Tablebody-centered"/>
              <w:rPr>
                <w:sz w:val="22"/>
                <w:szCs w:val="22"/>
              </w:rPr>
            </w:pPr>
            <w:r w:rsidRPr="003C305F">
              <w:rPr>
                <w:sz w:val="22"/>
                <w:szCs w:val="22"/>
              </w:rPr>
              <w:t>Q</w:t>
            </w:r>
          </w:p>
        </w:tc>
        <w:tc>
          <w:tcPr>
            <w:tcW w:w="1170" w:type="dxa"/>
            <w:noWrap/>
            <w:vAlign w:val="bottom"/>
            <w:hideMark/>
          </w:tcPr>
          <w:p w:rsidR="00EC798E" w:rsidRPr="003C305F" w:rsidRDefault="00EC798E" w:rsidP="00EC798E">
            <w:pPr>
              <w:pStyle w:val="Tablebody-centered"/>
              <w:rPr>
                <w:sz w:val="22"/>
                <w:szCs w:val="22"/>
              </w:rPr>
            </w:pPr>
            <w:r w:rsidRPr="003C305F">
              <w:rPr>
                <w:sz w:val="22"/>
                <w:szCs w:val="22"/>
              </w:rPr>
              <w:t>Wilma</w:t>
            </w:r>
          </w:p>
        </w:tc>
        <w:tc>
          <w:tcPr>
            <w:tcW w:w="2278"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     2,423,163,266.00 </w:t>
            </w:r>
          </w:p>
        </w:tc>
        <w:tc>
          <w:tcPr>
            <w:tcW w:w="2109"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62,492,371.00 </w:t>
            </w:r>
          </w:p>
        </w:tc>
        <w:tc>
          <w:tcPr>
            <w:tcW w:w="2250" w:type="dxa"/>
            <w:noWrap/>
            <w:vAlign w:val="bottom"/>
            <w:hideMark/>
          </w:tcPr>
          <w:p w:rsidR="00EC798E" w:rsidRPr="003C305F" w:rsidRDefault="00EC798E" w:rsidP="00EC798E">
            <w:pPr>
              <w:pStyle w:val="Tablebody-centered"/>
              <w:keepNext/>
              <w:rPr>
                <w:sz w:val="22"/>
                <w:szCs w:val="22"/>
              </w:rPr>
            </w:pPr>
            <w:r w:rsidRPr="003C305F">
              <w:rPr>
                <w:sz w:val="22"/>
                <w:szCs w:val="22"/>
              </w:rPr>
              <w:t xml:space="preserve">$26,841,374.38 </w:t>
            </w:r>
          </w:p>
        </w:tc>
      </w:tr>
    </w:tbl>
    <w:p w:rsidR="005D2DCB" w:rsidRDefault="00EC798E" w:rsidP="00500EB8">
      <w:pPr>
        <w:pStyle w:val="Caption"/>
      </w:pPr>
      <w:bookmarkStart w:id="281" w:name="_Ref528574229"/>
      <w:bookmarkStart w:id="282" w:name="_Toc529272242"/>
      <w:r>
        <w:t xml:space="preserve">Table </w:t>
      </w:r>
      <w:r w:rsidR="004A30C5">
        <w:rPr>
          <w:noProof/>
        </w:rPr>
        <w:fldChar w:fldCharType="begin"/>
      </w:r>
      <w:r w:rsidR="004A30C5">
        <w:rPr>
          <w:noProof/>
        </w:rPr>
        <w:instrText xml:space="preserve"> SEQ Table \* ARABIC </w:instrText>
      </w:r>
      <w:r w:rsidR="004A30C5">
        <w:rPr>
          <w:noProof/>
        </w:rPr>
        <w:fldChar w:fldCharType="separate"/>
      </w:r>
      <w:r w:rsidR="00F609A5">
        <w:rPr>
          <w:noProof/>
        </w:rPr>
        <w:t>17</w:t>
      </w:r>
      <w:r w:rsidR="004A30C5">
        <w:rPr>
          <w:noProof/>
        </w:rPr>
        <w:fldChar w:fldCharType="end"/>
      </w:r>
      <w:bookmarkEnd w:id="281"/>
      <w:r>
        <w:t xml:space="preserve">. </w:t>
      </w:r>
      <w:r w:rsidRPr="00783666">
        <w:t>Comparison of Total vs. Actual Losses - Commercial Residential</w:t>
      </w:r>
      <w:bookmarkEnd w:id="282"/>
    </w:p>
    <w:p w:rsidR="00EC798E" w:rsidRDefault="00EC798E" w:rsidP="00EC798E">
      <w:pPr>
        <w:keepNext/>
        <w:jc w:val="center"/>
      </w:pPr>
      <w:r w:rsidRPr="003C305F">
        <w:rPr>
          <w:b/>
          <w:noProof/>
          <w:color w:val="000000" w:themeColor="text1"/>
          <w:sz w:val="22"/>
          <w:szCs w:val="22"/>
          <w:lang w:eastAsia="en-US" w:bidi="bn-IN"/>
        </w:rPr>
        <w:drawing>
          <wp:inline distT="0" distB="0" distL="0" distR="0" wp14:anchorId="5A46814E" wp14:editId="5DDB824C">
            <wp:extent cx="4105275" cy="4095750"/>
            <wp:effectExtent l="0" t="0" r="0" b="0"/>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105275" cy="4095750"/>
                    </a:xfrm>
                    <a:prstGeom prst="rect">
                      <a:avLst/>
                    </a:prstGeom>
                    <a:noFill/>
                    <a:ln>
                      <a:noFill/>
                    </a:ln>
                  </pic:spPr>
                </pic:pic>
              </a:graphicData>
            </a:graphic>
          </wp:inline>
        </w:drawing>
      </w:r>
    </w:p>
    <w:p w:rsidR="00EC798E" w:rsidRPr="00EC798E" w:rsidRDefault="00EC798E" w:rsidP="00500EB8">
      <w:pPr>
        <w:pStyle w:val="Caption"/>
      </w:pPr>
      <w:bookmarkStart w:id="283" w:name="_Ref528574323"/>
      <w:bookmarkStart w:id="284" w:name="_Toc529271977"/>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F609A5">
        <w:rPr>
          <w:noProof/>
        </w:rPr>
        <w:t>41</w:t>
      </w:r>
      <w:r w:rsidR="004A30C5">
        <w:rPr>
          <w:noProof/>
        </w:rPr>
        <w:fldChar w:fldCharType="end"/>
      </w:r>
      <w:bookmarkEnd w:id="283"/>
      <w:r>
        <w:t xml:space="preserve">. </w:t>
      </w:r>
      <w:r w:rsidRPr="00111A86">
        <w:t>Scatter plot between total actual losses vs. total modeled losses.</w:t>
      </w:r>
      <w:bookmarkEnd w:id="284"/>
    </w:p>
    <w:p w:rsidR="00504C0E" w:rsidRDefault="0099275E" w:rsidP="00B73298">
      <w:pPr>
        <w:pStyle w:val="Disclosure"/>
      </w:pPr>
      <w:r>
        <w:t>2. Provide a completed Form S-4, Validation Comparisons. Provide a link to the location of the form here.</w:t>
      </w:r>
    </w:p>
    <w:p w:rsidR="0099275E" w:rsidRDefault="00314806" w:rsidP="0099275E">
      <w:r w:rsidRPr="00314806">
        <w:t xml:space="preserve">Please see the completed </w:t>
      </w:r>
      <w:hyperlink w:anchor="FormS4" w:history="1">
        <w:r w:rsidRPr="005B38DD">
          <w:rPr>
            <w:rStyle w:val="Hyperlink"/>
          </w:rPr>
          <w:t>Form S-4</w:t>
        </w:r>
      </w:hyperlink>
      <w:r w:rsidRPr="00314806">
        <w:t xml:space="preserve"> at the end of this section.</w:t>
      </w:r>
    </w:p>
    <w:p w:rsidR="000819AF" w:rsidRDefault="000819AF">
      <w:r>
        <w:br w:type="page"/>
      </w:r>
    </w:p>
    <w:p w:rsidR="000819AF" w:rsidRDefault="00FA2362" w:rsidP="0007529D">
      <w:pPr>
        <w:pStyle w:val="Heading2"/>
      </w:pPr>
      <w:bookmarkStart w:id="285" w:name="_Toc529271668"/>
      <w:r w:rsidRPr="00FA2362">
        <w:lastRenderedPageBreak/>
        <w:t>S-6 Comparison of Projected Hurricane Loss Costs</w:t>
      </w:r>
      <w:bookmarkEnd w:id="285"/>
    </w:p>
    <w:p w:rsidR="00FA2362" w:rsidRDefault="00FA2362" w:rsidP="00B73298">
      <w:pPr>
        <w:pStyle w:val="Disclosure"/>
      </w:pPr>
      <w:r w:rsidRPr="00FA2362">
        <w:t>The difference, due to uncertainty, between historical and modeled annual average statewide hurricane loss costs shall be reasonable, given the body of data, by established statistical expectations and norms.</w:t>
      </w:r>
    </w:p>
    <w:p w:rsidR="00FA2362" w:rsidRDefault="00F75B69" w:rsidP="00FA2362">
      <w:r w:rsidRPr="00F75B69">
        <w:t>The difference, due to uncertainty, between historical and modeled annual average statewide loss costs is reasonable as shown in the following description.</w:t>
      </w:r>
    </w:p>
    <w:p w:rsidR="000D3AF1" w:rsidRDefault="000D3AF1" w:rsidP="00B73298">
      <w:pPr>
        <w:pStyle w:val="Disclosure"/>
      </w:pPr>
      <w:r>
        <w:t>Disclosures</w:t>
      </w:r>
    </w:p>
    <w:p w:rsidR="000D3AF1" w:rsidRDefault="000D3AF1" w:rsidP="00B73298">
      <w:pPr>
        <w:pStyle w:val="Disclosure"/>
      </w:pPr>
      <w:r>
        <w:t>1. Describe the nature and results of the tests performed to validate the expected hurricane loss projections generated. If a set of simulated hurricanes or simulation trials was used to determine these hurricane loss projections, specify the convergence tests that were used and the results. Specify the number of hurricanes or trials that were used.</w:t>
      </w:r>
    </w:p>
    <w:p w:rsidR="000D3AF1" w:rsidRPr="000D3AF1" w:rsidRDefault="003E5A48" w:rsidP="000D3AF1">
      <w:r w:rsidRPr="003E5A48">
        <w:t>Loss costs are generated using a simulated number of hurricanes. The number of years used in the simulations was calculated as described in Standard S-4, and was found to be 59,000. The standard errors are within 2.5% of the means for all counties. From Form S-5 we found that the 95% confidence interval on the difference between the mean of the losses from the historical and modeled contains 0, indicating that there is no statistically significant difference.  In addition, as shown in Standard S-5, modeled loss costs have also been validated against insurance company data and are in reasonable agreement with the same</w:t>
      </w:r>
      <w:r>
        <w:t>.</w:t>
      </w:r>
    </w:p>
    <w:p w:rsidR="000D3AF1" w:rsidRDefault="000D3AF1" w:rsidP="00B73298">
      <w:pPr>
        <w:pStyle w:val="Disclosure"/>
      </w:pPr>
      <w:r>
        <w:t>2. Identify and justify differences, if any, in how the hurricane model produces hurricane loss costs for specific historical events versus hurricane loss costs for events in the stochastic hurricane set.</w:t>
      </w:r>
    </w:p>
    <w:p w:rsidR="000D3AF1" w:rsidRPr="000D3AF1" w:rsidRDefault="00A458E0" w:rsidP="000D3AF1">
      <w:r w:rsidRPr="00A458E0">
        <w:t>The historical and stochastic storm loss costs are treated the same.</w:t>
      </w:r>
    </w:p>
    <w:p w:rsidR="00FA2362" w:rsidRDefault="000D3AF1" w:rsidP="00B73298">
      <w:pPr>
        <w:pStyle w:val="Disclosure"/>
      </w:pPr>
      <w:r>
        <w:t>3. Provide a completed Form S-5, Average Annual Zero Deductible Statewide Hurricane Loss Costs – Historical versus Modeled. Provide a link to the location of the form here.</w:t>
      </w:r>
    </w:p>
    <w:p w:rsidR="000D3AF1" w:rsidRDefault="0069197A" w:rsidP="000D3AF1">
      <w:r w:rsidRPr="0069197A">
        <w:t xml:space="preserve">Please see the completed </w:t>
      </w:r>
      <w:hyperlink w:anchor="FormS5" w:history="1">
        <w:r w:rsidRPr="005B38DD">
          <w:rPr>
            <w:rStyle w:val="Hyperlink"/>
          </w:rPr>
          <w:t>Form S-5</w:t>
        </w:r>
      </w:hyperlink>
      <w:r w:rsidRPr="0069197A">
        <w:t xml:space="preserve"> at the end of this section.</w:t>
      </w:r>
    </w:p>
    <w:p w:rsidR="00D74F98" w:rsidRDefault="00D74F98">
      <w:r>
        <w:br w:type="page"/>
      </w:r>
    </w:p>
    <w:p w:rsidR="000C7C5A" w:rsidRDefault="000C7C5A" w:rsidP="0007529D">
      <w:pPr>
        <w:pStyle w:val="Heading2"/>
      </w:pPr>
      <w:bookmarkStart w:id="286" w:name="FormS1"/>
      <w:bookmarkStart w:id="287" w:name="_Toc529271669"/>
      <w:r w:rsidRPr="000C7C5A">
        <w:lastRenderedPageBreak/>
        <w:t>Form S-1</w:t>
      </w:r>
      <w:bookmarkEnd w:id="286"/>
      <w:r w:rsidRPr="000C7C5A">
        <w:t>: Probability and Frequency of Florida Landfalling Hurricanes per Year</w:t>
      </w:r>
      <w:bookmarkEnd w:id="287"/>
    </w:p>
    <w:p w:rsidR="009E2560" w:rsidRPr="009E2560" w:rsidRDefault="009E2560" w:rsidP="00B73298">
      <w:pPr>
        <w:pStyle w:val="Disclosure"/>
      </w:pPr>
      <w:r>
        <w:t>A. Complete the table below showing the probability and modeled frequency of landfalling Florida hurricanes per year. Modeled probability shall be rounded to four three decimal places. The historical probabilities and frequencies below have been derived from the Base Hurricane Storm Set for the 117 year period 1900-2016 (as given in Form A-2B, Base Hurricane Storm Set Statewide Hurricane Losses (2017 FHCF Exposure Data)). Exclusion of hurricanes that caused zero modeled Florida damage or additional Florida hurricane landfalls included in the modeling organization Base Hurricane Storm Set as identified in their response to Standard M-1, Base Hurricane Storm Set, should be used to adjust the historical probabilities and frequencies provided.</w:t>
      </w:r>
    </w:p>
    <w:p w:rsidR="009E2560" w:rsidRPr="009E2560" w:rsidRDefault="009E2560" w:rsidP="00B73298">
      <w:pPr>
        <w:pStyle w:val="Disclosure"/>
      </w:pPr>
      <w:r>
        <w:t>B. If the data are partitioned or modified, provide the historical probabilities and frequencies for the applicable partition (and its complement) or modification as well as the modeled probabilities and frequencies in additional copies of Form S-1, Probability and Frequency of Florida Landfalling Hurricanes per Year.</w:t>
      </w:r>
    </w:p>
    <w:p w:rsidR="009E2560" w:rsidRDefault="009E2560" w:rsidP="00B73298">
      <w:pPr>
        <w:pStyle w:val="Disclosure"/>
      </w:pPr>
      <w:r>
        <w:t>C. Include Form S-1, Probability and Frequency of Florida Landfalling Hurricanes per Year, in a submission appendix.</w:t>
      </w:r>
    </w:p>
    <w:p w:rsidR="000C7C5A" w:rsidRDefault="00E15040" w:rsidP="009E2560">
      <w:r>
        <w:t xml:space="preserve">See </w:t>
      </w:r>
      <w:hyperlink w:anchor="AppendixR" w:history="1">
        <w:r w:rsidRPr="00C906B7">
          <w:rPr>
            <w:rStyle w:val="Hyperlink"/>
          </w:rPr>
          <w:t xml:space="preserve">Appendix </w:t>
        </w:r>
        <w:r w:rsidR="004C500E" w:rsidRPr="00C906B7">
          <w:rPr>
            <w:rStyle w:val="Hyperlink"/>
          </w:rPr>
          <w:t>R</w:t>
        </w:r>
      </w:hyperlink>
      <w:r w:rsidRPr="00C906B7">
        <w:t>.</w:t>
      </w:r>
      <w:r>
        <w:t xml:space="preserve"> </w:t>
      </w:r>
      <w:r w:rsidRPr="00E15040">
        <w:t>Please note that this form is based on the 1900-2017 (118 years) Base Set.</w:t>
      </w:r>
      <w:r w:rsidR="000C7C5A">
        <w:br w:type="page"/>
      </w:r>
    </w:p>
    <w:p w:rsidR="000C7C5A" w:rsidRDefault="000C7C5A" w:rsidP="0007529D">
      <w:pPr>
        <w:pStyle w:val="Heading2"/>
      </w:pPr>
      <w:bookmarkStart w:id="288" w:name="FormS2A"/>
      <w:bookmarkStart w:id="289" w:name="_Toc529271670"/>
      <w:r w:rsidRPr="000C7C5A">
        <w:lastRenderedPageBreak/>
        <w:t>Form S-2A</w:t>
      </w:r>
      <w:bookmarkEnd w:id="288"/>
      <w:r w:rsidRPr="000C7C5A">
        <w:t>: Examples of Hurricane Loss Exceedance Estimates (2012 FHCF Exposure Data)</w:t>
      </w:r>
      <w:bookmarkEnd w:id="289"/>
    </w:p>
    <w:p w:rsidR="00156728" w:rsidRPr="00156728" w:rsidRDefault="00156728" w:rsidP="00B73298">
      <w:pPr>
        <w:pStyle w:val="Disclosure"/>
      </w:pPr>
      <w:r w:rsidRPr="00156728">
        <w:t>A. Provide estimates of the annual aggregate combined personal and commercial insured hurricane losses for various probability levels using the notional risk dataset specified in Form A-1, Zero Deductible Personal Residential Hurricane Loss Costs by ZIP Code, and using the 2012 Florida Hurricane Catastrophe Fund personal and commercial residential zero deductible exposure data provided in the file named “hlpm2012c.exe.” Provide the total average annual hurricane loss for the hurricane loss exceedance distribution. If the modeling methodology does not allow the hurricane model to produce a viable answer for certain return periods, state so and why.</w:t>
      </w:r>
    </w:p>
    <w:p w:rsidR="00156728" w:rsidRDefault="00156728" w:rsidP="00B73298">
      <w:pPr>
        <w:pStyle w:val="Disclosure"/>
      </w:pPr>
      <w:r w:rsidRPr="00156728">
        <w:t>B. Include Form S-2A, Examples of Hurricane Loss Exceedance Estimates (2012 FHCF Exposure Data), in a submission appendix.</w:t>
      </w:r>
    </w:p>
    <w:p w:rsidR="00156728" w:rsidRPr="00156728" w:rsidRDefault="00156728" w:rsidP="00156728">
      <w:r>
        <w:t xml:space="preserve">See </w:t>
      </w:r>
      <w:hyperlink w:anchor="AppendixS" w:history="1">
        <w:r w:rsidRPr="00156728">
          <w:rPr>
            <w:rStyle w:val="Hyperlink"/>
          </w:rPr>
          <w:t>Appendix S</w:t>
        </w:r>
      </w:hyperlink>
      <w:r>
        <w:t>.</w:t>
      </w:r>
    </w:p>
    <w:p w:rsidR="000C7C5A" w:rsidRDefault="000C7C5A">
      <w:r>
        <w:br w:type="page"/>
      </w:r>
    </w:p>
    <w:p w:rsidR="000C7C5A" w:rsidRDefault="001702A6" w:rsidP="0007529D">
      <w:pPr>
        <w:pStyle w:val="Heading2"/>
      </w:pPr>
      <w:bookmarkStart w:id="290" w:name="FormS2B"/>
      <w:bookmarkStart w:id="291" w:name="_Toc529271671"/>
      <w:r w:rsidRPr="001702A6">
        <w:lastRenderedPageBreak/>
        <w:t>Form S-2B</w:t>
      </w:r>
      <w:bookmarkEnd w:id="290"/>
      <w:r w:rsidRPr="001702A6">
        <w:t>: Examples of Hurricane Loss Exceedance Estimates (2017 FHCF Exposure Data)</w:t>
      </w:r>
      <w:bookmarkEnd w:id="291"/>
    </w:p>
    <w:p w:rsidR="007F3889" w:rsidRDefault="007F3889" w:rsidP="00B73298">
      <w:pPr>
        <w:pStyle w:val="Disclosure"/>
      </w:pPr>
      <w:r>
        <w:t>A. Provide estimates of the annual aggregate combined personal and commercial insured hurricane losses for various probability levels using the notional risk dataset specified in Form A-1, Zero Deductible Personal Residential Hurricane Loss Costs by ZIP Code, and using the 2017 Florida Hurricane Catastrophe Fund personal and commercial residential zero deductible exposure data provided in the file named “hlpm2017c.exe.” Provide the total average annual hurricane loss for the hurricane loss exceedance distribution. If the modeling methodology does not allow the hurricane model to produce a viable answer for certain return periods, state so and why.</w:t>
      </w:r>
    </w:p>
    <w:p w:rsidR="007F3889" w:rsidRDefault="007F3889" w:rsidP="00B73298">
      <w:pPr>
        <w:pStyle w:val="Disclosure"/>
      </w:pPr>
      <w:r>
        <w:t>B. Include Form S-2B, Examples of Hurricane Loss Exceedance Estimates (2017 FHCF Exposure Data), in a submission appendix.</w:t>
      </w:r>
    </w:p>
    <w:p w:rsidR="001702A6" w:rsidRDefault="007F3889" w:rsidP="007F3889">
      <w:r>
        <w:t xml:space="preserve">See </w:t>
      </w:r>
      <w:hyperlink w:anchor="AppendixT" w:history="1">
        <w:r w:rsidRPr="007F3889">
          <w:rPr>
            <w:rStyle w:val="Hyperlink"/>
          </w:rPr>
          <w:t>Appendix T</w:t>
        </w:r>
      </w:hyperlink>
      <w:r>
        <w:t>.</w:t>
      </w:r>
      <w:r w:rsidR="001702A6">
        <w:br w:type="page"/>
      </w:r>
    </w:p>
    <w:p w:rsidR="001702A6" w:rsidRDefault="0045674E" w:rsidP="0007529D">
      <w:pPr>
        <w:pStyle w:val="Heading2"/>
      </w:pPr>
      <w:bookmarkStart w:id="292" w:name="FormS3"/>
      <w:bookmarkStart w:id="293" w:name="_Toc529271672"/>
      <w:r w:rsidRPr="0045674E">
        <w:lastRenderedPageBreak/>
        <w:t>Form S-3</w:t>
      </w:r>
      <w:bookmarkEnd w:id="292"/>
      <w:r w:rsidRPr="0045674E">
        <w:t>: Distributions of Stochastic Hurricane Parameters</w:t>
      </w:r>
      <w:bookmarkEnd w:id="293"/>
    </w:p>
    <w:p w:rsidR="005445F5" w:rsidRDefault="005445F5" w:rsidP="00B73298">
      <w:pPr>
        <w:pStyle w:val="Disclosure"/>
      </w:pPr>
      <w:r>
        <w:t>A. Provide the probability distribution functional form used for each stochastic hurricane parameter in the hurricane model. Provide a summary of the justification for each functional form selected for each general classification.</w:t>
      </w:r>
    </w:p>
    <w:p w:rsidR="0045674E" w:rsidRDefault="005445F5" w:rsidP="00B73298">
      <w:pPr>
        <w:pStyle w:val="Disclosure"/>
      </w:pPr>
      <w:r>
        <w:t>B. Include Form S-3, Distributions of Stochastic Hurricane Parameters, in a submission appendix.</w:t>
      </w:r>
    </w:p>
    <w:p w:rsidR="005445F5" w:rsidRPr="005445F5" w:rsidRDefault="005445F5" w:rsidP="005445F5">
      <w:r>
        <w:t xml:space="preserve">See </w:t>
      </w:r>
      <w:hyperlink w:anchor="AppendixU" w:history="1">
        <w:r w:rsidRPr="005445F5">
          <w:rPr>
            <w:rStyle w:val="Hyperlink"/>
          </w:rPr>
          <w:t>Appendix U</w:t>
        </w:r>
      </w:hyperlink>
      <w:r>
        <w:t>.</w:t>
      </w:r>
    </w:p>
    <w:p w:rsidR="0045674E" w:rsidRDefault="0045674E">
      <w:r>
        <w:br w:type="page"/>
      </w:r>
    </w:p>
    <w:p w:rsidR="0045674E" w:rsidRDefault="00DD7AC6" w:rsidP="0007529D">
      <w:pPr>
        <w:pStyle w:val="Heading2"/>
      </w:pPr>
      <w:bookmarkStart w:id="294" w:name="FormS4"/>
      <w:bookmarkStart w:id="295" w:name="_Toc529271673"/>
      <w:r w:rsidRPr="00DD7AC6">
        <w:lastRenderedPageBreak/>
        <w:t>Form S-4</w:t>
      </w:r>
      <w:bookmarkEnd w:id="294"/>
      <w:r w:rsidRPr="00DD7AC6">
        <w:t>: Validation Comparisons</w:t>
      </w:r>
      <w:bookmarkEnd w:id="295"/>
    </w:p>
    <w:p w:rsidR="000F5157" w:rsidRDefault="000F5157" w:rsidP="00B73298">
      <w:pPr>
        <w:pStyle w:val="Disclosure"/>
      </w:pPr>
      <w:r>
        <w:t>A. Provide five validation comparisons of actual personal residential exposures and hurricane loss to modeled exposures and hurricane loss. Provide these comparisons by line of insurance, construction type, policy coverage, county or other level of similar detail in addition to total hurricane losses. Include hurricane loss as a percentage of total exposure. Total exposure represents the total amount of insured values (all coverages combined) in the area affected by the hurricane. This would include exposures for policies that did not have a hurricane loss. If this is not available, use exposures for only those policies that had a hurricane loss. Specify which was used. Also, specify the name of the hurricane event compared.</w:t>
      </w:r>
    </w:p>
    <w:p w:rsidR="000F5157" w:rsidRDefault="000F5157" w:rsidP="00B73298">
      <w:pPr>
        <w:pStyle w:val="Disclosure"/>
      </w:pPr>
      <w:r>
        <w:t>B. Provide a validation comparison of actual commercial residential exposures and hurricane loss to modeled exposures and hurricane loss. Use and provide a definition of the hurricane model’s relevant commercial residential classifications.</w:t>
      </w:r>
    </w:p>
    <w:p w:rsidR="000F5157" w:rsidRDefault="000F5157" w:rsidP="00B73298">
      <w:pPr>
        <w:pStyle w:val="Disclosure"/>
      </w:pPr>
      <w:r>
        <w:t>C. Provide scatter plot(s) of modeled versus historical hurricane losses for each of the required validation comparisons. (Plot the historical hurricane losses on the x-axis and the modeled hurricane losses on the y-axis.)</w:t>
      </w:r>
    </w:p>
    <w:p w:rsidR="000F5157" w:rsidRDefault="000F5157" w:rsidP="00B73298">
      <w:pPr>
        <w:pStyle w:val="Disclosure"/>
      </w:pPr>
      <w:r>
        <w:t>D. Include Form S-4, Validation Comparisons, in a submission appendix.</w:t>
      </w:r>
    </w:p>
    <w:p w:rsidR="000F5157" w:rsidRDefault="000F5157" w:rsidP="00B73298">
      <w:pPr>
        <w:pStyle w:val="Disclosure"/>
      </w:pPr>
      <w:r>
        <w:t>Rather than using a specific published hurricane windfield directly, the winds underlying the modeled hurricane loss cost calculations must be produced by the hurricane model being evaluated and should be the same hurricane parameters as used in completing Form A-2A, Base Hurricane Storm Set Statewide Hurricane Losses (2012 FHCF Exposure Data) and Form A-2B, Base Hurricane Storm Set Statewide Hurricane Losses (2017 FHCF Exposure Data).</w:t>
      </w:r>
    </w:p>
    <w:p w:rsidR="00DD7AC6" w:rsidRDefault="00AF28CC" w:rsidP="00AF28CC">
      <w:r>
        <w:t xml:space="preserve">See </w:t>
      </w:r>
      <w:hyperlink w:anchor="AppendixV" w:history="1">
        <w:r w:rsidRPr="00C134E7">
          <w:rPr>
            <w:rStyle w:val="Hyperlink"/>
          </w:rPr>
          <w:t xml:space="preserve">Appendix </w:t>
        </w:r>
        <w:r w:rsidR="00C134E7" w:rsidRPr="00C134E7">
          <w:rPr>
            <w:rStyle w:val="Hyperlink"/>
          </w:rPr>
          <w:t>V</w:t>
        </w:r>
      </w:hyperlink>
      <w:r w:rsidR="00C134E7">
        <w:t>.</w:t>
      </w:r>
      <w:r w:rsidR="00DD7AC6">
        <w:br w:type="page"/>
      </w:r>
    </w:p>
    <w:p w:rsidR="00DD7AC6" w:rsidRDefault="00CC139A" w:rsidP="0007529D">
      <w:pPr>
        <w:pStyle w:val="Heading2"/>
      </w:pPr>
      <w:bookmarkStart w:id="296" w:name="FormS5"/>
      <w:bookmarkStart w:id="297" w:name="_Toc529271674"/>
      <w:r w:rsidRPr="00CC139A">
        <w:lastRenderedPageBreak/>
        <w:t>Form S-5</w:t>
      </w:r>
      <w:bookmarkEnd w:id="296"/>
      <w:r w:rsidRPr="00CC139A">
        <w:t>: Average Annual Zero Deductible Statewide Hurricane Loss Costs – Historical versus Modeled</w:t>
      </w:r>
      <w:bookmarkEnd w:id="297"/>
    </w:p>
    <w:p w:rsidR="00CC139A" w:rsidRDefault="00CC139A" w:rsidP="00B73298">
      <w:pPr>
        <w:pStyle w:val="Disclosure"/>
      </w:pPr>
      <w:r w:rsidRPr="00CC139A">
        <w:t>A. Provide the average annual zero deductible statewide personal and commercial residential hurricane loss costs produced using the list of hurricanes in the Base Hurricane Storm Set as defined in Standard M-1, Base Hurricane Storm Set, based on the 2012 Florida Hurricane Catastrophe Fund</w:t>
      </w:r>
      <w:r>
        <w:t xml:space="preserve"> </w:t>
      </w:r>
      <w:r w:rsidRPr="00CC139A">
        <w:t>personal and commercial residential zero deductible exposure data found in the file named “hlpm2012c.exe.”</w:t>
      </w:r>
    </w:p>
    <w:p w:rsidR="00CC139A" w:rsidRDefault="00CC139A" w:rsidP="00B73298">
      <w:pPr>
        <w:pStyle w:val="Disclosure"/>
      </w:pPr>
      <w:r w:rsidRPr="00CC139A">
        <w:t>Average Annual Zero Deductible Statewide Personal and Commercial Residential Hurricane Loss Costs</w:t>
      </w:r>
    </w:p>
    <w:tbl>
      <w:tblPr>
        <w:tblW w:w="91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01"/>
        <w:gridCol w:w="2520"/>
        <w:gridCol w:w="2610"/>
      </w:tblGrid>
      <w:tr w:rsidR="000D3904" w:rsidTr="00D45F7E">
        <w:trPr>
          <w:jc w:val="center"/>
        </w:trPr>
        <w:tc>
          <w:tcPr>
            <w:tcW w:w="4001" w:type="dxa"/>
            <w:tcBorders>
              <w:top w:val="single" w:sz="12" w:space="0" w:color="auto"/>
              <w:left w:val="single" w:sz="12" w:space="0" w:color="auto"/>
              <w:bottom w:val="single" w:sz="12" w:space="0" w:color="auto"/>
            </w:tcBorders>
          </w:tcPr>
          <w:p w:rsidR="000D3904" w:rsidRPr="00457C82" w:rsidRDefault="000D3904" w:rsidP="006A0BF3">
            <w:pPr>
              <w:pStyle w:val="Tableheader"/>
            </w:pPr>
            <w:r w:rsidRPr="00457C82">
              <w:t>Time Period</w:t>
            </w:r>
          </w:p>
        </w:tc>
        <w:tc>
          <w:tcPr>
            <w:tcW w:w="2520" w:type="dxa"/>
            <w:tcBorders>
              <w:top w:val="single" w:sz="12" w:space="0" w:color="auto"/>
              <w:bottom w:val="single" w:sz="12" w:space="0" w:color="auto"/>
            </w:tcBorders>
          </w:tcPr>
          <w:p w:rsidR="000D3904" w:rsidRPr="00457C82" w:rsidRDefault="000D3904" w:rsidP="006A0BF3">
            <w:pPr>
              <w:pStyle w:val="Tableheader"/>
            </w:pPr>
            <w:r w:rsidRPr="00457C82">
              <w:t>Historical Hurricanes</w:t>
            </w:r>
          </w:p>
        </w:tc>
        <w:tc>
          <w:tcPr>
            <w:tcW w:w="2610" w:type="dxa"/>
            <w:tcBorders>
              <w:top w:val="single" w:sz="12" w:space="0" w:color="auto"/>
              <w:bottom w:val="single" w:sz="12" w:space="0" w:color="auto"/>
              <w:right w:val="single" w:sz="12" w:space="0" w:color="auto"/>
            </w:tcBorders>
          </w:tcPr>
          <w:p w:rsidR="000D3904" w:rsidRPr="00457C82" w:rsidRDefault="000D3904" w:rsidP="006A0BF3">
            <w:pPr>
              <w:pStyle w:val="Tableheader"/>
            </w:pPr>
            <w:r w:rsidRPr="00457C82">
              <w:t xml:space="preserve">Produced by </w:t>
            </w:r>
            <w:r w:rsidR="005A1280" w:rsidRPr="00457C82">
              <w:t xml:space="preserve">Hurricane </w:t>
            </w:r>
            <w:r w:rsidRPr="00457C82">
              <w:t>Model</w:t>
            </w:r>
          </w:p>
        </w:tc>
      </w:tr>
      <w:tr w:rsidR="00210DAE" w:rsidTr="00D45F7E">
        <w:trPr>
          <w:cantSplit/>
          <w:jc w:val="center"/>
        </w:trPr>
        <w:tc>
          <w:tcPr>
            <w:tcW w:w="4001" w:type="dxa"/>
            <w:tcBorders>
              <w:top w:val="single" w:sz="12" w:space="0" w:color="auto"/>
              <w:left w:val="single" w:sz="12" w:space="0" w:color="auto"/>
              <w:bottom w:val="single" w:sz="4" w:space="0" w:color="auto"/>
            </w:tcBorders>
          </w:tcPr>
          <w:p w:rsidR="00210DAE" w:rsidRPr="008B1C53" w:rsidRDefault="00210DAE" w:rsidP="00091890">
            <w:pPr>
              <w:pStyle w:val="Tablebody-leftaligned"/>
            </w:pPr>
            <w:r w:rsidRPr="008B1C53">
              <w:t>Current Submission</w:t>
            </w:r>
          </w:p>
        </w:tc>
        <w:tc>
          <w:tcPr>
            <w:tcW w:w="2520" w:type="dxa"/>
            <w:tcBorders>
              <w:top w:val="single" w:sz="12" w:space="0" w:color="auto"/>
              <w:bottom w:val="single" w:sz="4" w:space="0" w:color="auto"/>
            </w:tcBorders>
          </w:tcPr>
          <w:p w:rsidR="00210DAE" w:rsidRPr="003C305F" w:rsidRDefault="00210DAE" w:rsidP="00210DAE">
            <w:pPr>
              <w:pStyle w:val="Tablebody-centered"/>
            </w:pPr>
            <w:r w:rsidRPr="003C305F">
              <w:t>$5,479.01</w:t>
            </w:r>
          </w:p>
        </w:tc>
        <w:tc>
          <w:tcPr>
            <w:tcW w:w="2610" w:type="dxa"/>
            <w:tcBorders>
              <w:top w:val="single" w:sz="12" w:space="0" w:color="auto"/>
              <w:bottom w:val="single" w:sz="4" w:space="0" w:color="auto"/>
              <w:right w:val="single" w:sz="12" w:space="0" w:color="auto"/>
            </w:tcBorders>
          </w:tcPr>
          <w:p w:rsidR="00210DAE" w:rsidRPr="003C305F" w:rsidRDefault="00210DAE" w:rsidP="00210DAE">
            <w:pPr>
              <w:pStyle w:val="Tablebody-centered"/>
            </w:pPr>
            <w:r w:rsidRPr="003C305F">
              <w:t>$4,774.03</w:t>
            </w:r>
          </w:p>
        </w:tc>
      </w:tr>
      <w:tr w:rsidR="00210DAE" w:rsidTr="00D45F7E">
        <w:trPr>
          <w:cantSplit/>
          <w:jc w:val="center"/>
        </w:trPr>
        <w:tc>
          <w:tcPr>
            <w:tcW w:w="4001" w:type="dxa"/>
            <w:tcBorders>
              <w:top w:val="single" w:sz="4" w:space="0" w:color="auto"/>
              <w:left w:val="single" w:sz="12" w:space="0" w:color="auto"/>
              <w:bottom w:val="single" w:sz="4" w:space="0" w:color="auto"/>
            </w:tcBorders>
          </w:tcPr>
          <w:p w:rsidR="00210DAE" w:rsidRPr="008B1C53" w:rsidRDefault="00210DAE" w:rsidP="00091890">
            <w:pPr>
              <w:pStyle w:val="Tablebody-leftaligned"/>
            </w:pPr>
            <w:r w:rsidRPr="005A1280">
              <w:t>Previously-Accepted Hurricane Model</w:t>
            </w:r>
            <w:r>
              <w:t>* (2015 Standards)</w:t>
            </w:r>
          </w:p>
        </w:tc>
        <w:tc>
          <w:tcPr>
            <w:tcW w:w="2520" w:type="dxa"/>
            <w:tcBorders>
              <w:top w:val="single" w:sz="4" w:space="0" w:color="auto"/>
              <w:bottom w:val="single" w:sz="4" w:space="0" w:color="auto"/>
            </w:tcBorders>
          </w:tcPr>
          <w:p w:rsidR="00210DAE" w:rsidRPr="003C305F" w:rsidRDefault="00210DAE" w:rsidP="00210DAE">
            <w:pPr>
              <w:pStyle w:val="Tablebody-centered"/>
            </w:pPr>
            <w:r>
              <w:t>$5,388.52</w:t>
            </w:r>
          </w:p>
        </w:tc>
        <w:tc>
          <w:tcPr>
            <w:tcW w:w="2610" w:type="dxa"/>
            <w:tcBorders>
              <w:top w:val="single" w:sz="4" w:space="0" w:color="auto"/>
              <w:bottom w:val="single" w:sz="4" w:space="0" w:color="auto"/>
              <w:right w:val="single" w:sz="12" w:space="0" w:color="auto"/>
            </w:tcBorders>
          </w:tcPr>
          <w:p w:rsidR="00210DAE" w:rsidRPr="003C305F" w:rsidRDefault="00210DAE" w:rsidP="00210DAE">
            <w:pPr>
              <w:pStyle w:val="Tablebody-centered"/>
            </w:pPr>
            <w:r>
              <w:t>$4,658.62</w:t>
            </w:r>
          </w:p>
        </w:tc>
      </w:tr>
      <w:tr w:rsidR="00210DAE" w:rsidTr="005A1280">
        <w:trPr>
          <w:cantSplit/>
          <w:jc w:val="center"/>
        </w:trPr>
        <w:tc>
          <w:tcPr>
            <w:tcW w:w="4001" w:type="dxa"/>
            <w:tcBorders>
              <w:top w:val="single" w:sz="4" w:space="0" w:color="auto"/>
              <w:left w:val="single" w:sz="12" w:space="0" w:color="auto"/>
              <w:bottom w:val="single" w:sz="4" w:space="0" w:color="auto"/>
            </w:tcBorders>
          </w:tcPr>
          <w:p w:rsidR="00210DAE" w:rsidRPr="008B1C53" w:rsidRDefault="00210DAE" w:rsidP="00091890">
            <w:pPr>
              <w:pStyle w:val="Tablebody-leftaligned"/>
            </w:pPr>
            <w:r w:rsidRPr="008B1C53">
              <w:t>Percent Change Current Submission/</w:t>
            </w:r>
          </w:p>
          <w:p w:rsidR="00210DAE" w:rsidRPr="008B1C53" w:rsidRDefault="00210DAE" w:rsidP="00091890">
            <w:pPr>
              <w:pStyle w:val="Tablebody-leftaligned"/>
            </w:pPr>
            <w:r w:rsidRPr="008B1C53">
              <w:t xml:space="preserve">Previously Accepted </w:t>
            </w:r>
            <w:r>
              <w:t>Hurricane Model*</w:t>
            </w:r>
          </w:p>
        </w:tc>
        <w:tc>
          <w:tcPr>
            <w:tcW w:w="2520" w:type="dxa"/>
            <w:tcBorders>
              <w:top w:val="single" w:sz="4" w:space="0" w:color="auto"/>
              <w:bottom w:val="single" w:sz="4" w:space="0" w:color="auto"/>
            </w:tcBorders>
          </w:tcPr>
          <w:p w:rsidR="00210DAE" w:rsidRPr="003C305F" w:rsidRDefault="00210DAE" w:rsidP="00210DAE">
            <w:pPr>
              <w:pStyle w:val="Tablebody-centered"/>
            </w:pPr>
            <w:r>
              <w:t>1.68</w:t>
            </w:r>
          </w:p>
        </w:tc>
        <w:tc>
          <w:tcPr>
            <w:tcW w:w="2610" w:type="dxa"/>
            <w:tcBorders>
              <w:top w:val="single" w:sz="4" w:space="0" w:color="auto"/>
              <w:bottom w:val="single" w:sz="4" w:space="0" w:color="auto"/>
              <w:right w:val="single" w:sz="12" w:space="0" w:color="auto"/>
            </w:tcBorders>
          </w:tcPr>
          <w:p w:rsidR="00210DAE" w:rsidRPr="003C305F" w:rsidRDefault="00210DAE" w:rsidP="00210DAE">
            <w:pPr>
              <w:pStyle w:val="Tablebody-centered"/>
            </w:pPr>
            <w:r w:rsidRPr="003C305F">
              <w:t>2.48</w:t>
            </w:r>
          </w:p>
        </w:tc>
      </w:tr>
      <w:tr w:rsidR="00210DAE" w:rsidTr="005A1280">
        <w:trPr>
          <w:cantSplit/>
          <w:jc w:val="center"/>
        </w:trPr>
        <w:tc>
          <w:tcPr>
            <w:tcW w:w="4001" w:type="dxa"/>
            <w:tcBorders>
              <w:top w:val="single" w:sz="4" w:space="0" w:color="auto"/>
              <w:left w:val="single" w:sz="12" w:space="0" w:color="auto"/>
              <w:bottom w:val="single" w:sz="4" w:space="0" w:color="auto"/>
            </w:tcBorders>
          </w:tcPr>
          <w:p w:rsidR="00210DAE" w:rsidRPr="008B1C53" w:rsidRDefault="00210DAE" w:rsidP="00091890">
            <w:pPr>
              <w:pStyle w:val="Tablebody-leftaligned"/>
            </w:pPr>
            <w:r w:rsidRPr="005A1280">
              <w:t>Second Prev</w:t>
            </w:r>
            <w:r>
              <w:t>iously-Accepted Hurricane Model*</w:t>
            </w:r>
            <w:r w:rsidRPr="005A1280">
              <w:t xml:space="preserve"> (2013 Standards)</w:t>
            </w:r>
          </w:p>
        </w:tc>
        <w:tc>
          <w:tcPr>
            <w:tcW w:w="2520" w:type="dxa"/>
            <w:tcBorders>
              <w:top w:val="single" w:sz="4" w:space="0" w:color="auto"/>
              <w:bottom w:val="single" w:sz="4" w:space="0" w:color="auto"/>
            </w:tcBorders>
          </w:tcPr>
          <w:p w:rsidR="00210DAE" w:rsidRPr="003C305F" w:rsidRDefault="00210DAE" w:rsidP="00210DAE">
            <w:pPr>
              <w:pStyle w:val="Tablebody-centered"/>
            </w:pPr>
            <w:r w:rsidRPr="003C305F">
              <w:t>$5,681.92</w:t>
            </w:r>
          </w:p>
        </w:tc>
        <w:tc>
          <w:tcPr>
            <w:tcW w:w="2610" w:type="dxa"/>
            <w:tcBorders>
              <w:top w:val="single" w:sz="4" w:space="0" w:color="auto"/>
              <w:bottom w:val="single" w:sz="4" w:space="0" w:color="auto"/>
              <w:right w:val="single" w:sz="12" w:space="0" w:color="auto"/>
            </w:tcBorders>
          </w:tcPr>
          <w:p w:rsidR="00210DAE" w:rsidRPr="003C305F" w:rsidRDefault="00210DAE" w:rsidP="00210DAE">
            <w:pPr>
              <w:pStyle w:val="Tablebody-centered"/>
            </w:pPr>
            <w:r w:rsidRPr="003C305F">
              <w:t>$4,921.29</w:t>
            </w:r>
          </w:p>
        </w:tc>
      </w:tr>
      <w:tr w:rsidR="00210DAE" w:rsidTr="00D45F7E">
        <w:trPr>
          <w:cantSplit/>
          <w:jc w:val="center"/>
        </w:trPr>
        <w:tc>
          <w:tcPr>
            <w:tcW w:w="4001" w:type="dxa"/>
            <w:tcBorders>
              <w:top w:val="single" w:sz="4" w:space="0" w:color="auto"/>
              <w:left w:val="single" w:sz="12" w:space="0" w:color="auto"/>
              <w:bottom w:val="single" w:sz="12" w:space="0" w:color="auto"/>
            </w:tcBorders>
          </w:tcPr>
          <w:p w:rsidR="00210DAE" w:rsidRPr="005A1280" w:rsidRDefault="00210DAE" w:rsidP="00091890">
            <w:pPr>
              <w:pStyle w:val="Tablebody-leftaligned"/>
            </w:pPr>
            <w:r w:rsidRPr="005A1280">
              <w:t>Percent Change Current Submission/ Second Previously-Accepted Hurricane Model</w:t>
            </w:r>
            <w:r>
              <w:t>*</w:t>
            </w:r>
          </w:p>
        </w:tc>
        <w:tc>
          <w:tcPr>
            <w:tcW w:w="2520" w:type="dxa"/>
            <w:tcBorders>
              <w:top w:val="single" w:sz="4" w:space="0" w:color="auto"/>
              <w:bottom w:val="single" w:sz="12" w:space="0" w:color="auto"/>
            </w:tcBorders>
          </w:tcPr>
          <w:p w:rsidR="00210DAE" w:rsidRPr="003C305F" w:rsidRDefault="00210DAE" w:rsidP="00210DAE">
            <w:pPr>
              <w:pStyle w:val="Tablebody-centered"/>
            </w:pPr>
            <w:r>
              <w:t>-3.57</w:t>
            </w:r>
          </w:p>
        </w:tc>
        <w:tc>
          <w:tcPr>
            <w:tcW w:w="2610" w:type="dxa"/>
            <w:tcBorders>
              <w:top w:val="single" w:sz="4" w:space="0" w:color="auto"/>
              <w:bottom w:val="single" w:sz="12" w:space="0" w:color="auto"/>
              <w:right w:val="single" w:sz="12" w:space="0" w:color="auto"/>
            </w:tcBorders>
          </w:tcPr>
          <w:p w:rsidR="00210DAE" w:rsidRPr="003C305F" w:rsidRDefault="00210DAE" w:rsidP="00210DAE">
            <w:pPr>
              <w:pStyle w:val="Tablebody-centered"/>
            </w:pPr>
            <w:r w:rsidRPr="003C305F">
              <w:t>-</w:t>
            </w:r>
            <w:r>
              <w:t>2.99</w:t>
            </w:r>
          </w:p>
        </w:tc>
      </w:tr>
    </w:tbl>
    <w:p w:rsidR="00CC139A" w:rsidRDefault="00210DAE" w:rsidP="00D864B2">
      <w:r w:rsidRPr="00210DAE">
        <w:t>*NA if no previously-accepted hurricane model.</w:t>
      </w:r>
    </w:p>
    <w:p w:rsidR="00D864B2" w:rsidRDefault="00D864B2" w:rsidP="00B73298">
      <w:pPr>
        <w:pStyle w:val="Disclosure"/>
      </w:pPr>
      <w:r>
        <w:t>B. Provide a comparison with the statewide personal and commercial residential hurricane loss costs produced by the hurricane model on an average industry basis.</w:t>
      </w:r>
    </w:p>
    <w:p w:rsidR="00210DAE" w:rsidRPr="003C305F" w:rsidRDefault="00210DAE" w:rsidP="00210DAE">
      <w:pPr>
        <w:tabs>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hanging="360"/>
      </w:pPr>
      <w:r w:rsidRPr="003C305F">
        <w:t xml:space="preserve">The loss cost produced by the hurricane model on an average industry basis is 4.8 billion dollars </w:t>
      </w:r>
    </w:p>
    <w:p w:rsidR="00D864B2" w:rsidRPr="00D864B2" w:rsidRDefault="00210DAE" w:rsidP="00210DAE">
      <w:pPr>
        <w:tabs>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hanging="360"/>
      </w:pPr>
      <w:r w:rsidRPr="003C305F">
        <w:t>and the corresponding historical average loss is 5.5 billion dollars.</w:t>
      </w:r>
    </w:p>
    <w:p w:rsidR="00D864B2" w:rsidRDefault="00D864B2" w:rsidP="00B73298">
      <w:pPr>
        <w:pStyle w:val="Disclosure"/>
      </w:pPr>
      <w:r>
        <w:t>C. Provide the 95% confidence interval on the differences between the means of the historical and modeled personal and commercial residential hurricane loss costs.</w:t>
      </w:r>
    </w:p>
    <w:p w:rsidR="0044455B" w:rsidRDefault="0044455B" w:rsidP="0044455B">
      <w:r>
        <w:t xml:space="preserve">The 95% confidence interval on the difference between the mean of the historical and the mean of </w:t>
      </w:r>
    </w:p>
    <w:p w:rsidR="0044455B" w:rsidRDefault="0044455B" w:rsidP="0044455B">
      <w:r>
        <w:t xml:space="preserve">the modeled losses is between -1.19 and 2.60 billion dollars. Since the interval contains 0, we are </w:t>
      </w:r>
    </w:p>
    <w:p w:rsidR="0044455B" w:rsidRDefault="0044455B" w:rsidP="0044455B">
      <w:r>
        <w:t xml:space="preserve">95% confident that there is no significant difference between the historical and the modeled </w:t>
      </w:r>
    </w:p>
    <w:p w:rsidR="00D864B2" w:rsidRPr="00D864B2" w:rsidRDefault="0044455B" w:rsidP="0044455B">
      <w:r>
        <w:t>hurricane losses.</w:t>
      </w:r>
    </w:p>
    <w:p w:rsidR="000C1FA2" w:rsidRDefault="000C1FA2">
      <w:pPr>
        <w:jc w:val="left"/>
        <w:rPr>
          <w:rFonts w:ascii="Arial" w:hAnsi="Arial"/>
          <w:b/>
          <w:i/>
        </w:rPr>
      </w:pPr>
      <w:r>
        <w:br w:type="page"/>
      </w:r>
    </w:p>
    <w:p w:rsidR="00D864B2" w:rsidRDefault="00D864B2" w:rsidP="00B73298">
      <w:pPr>
        <w:pStyle w:val="Disclosure"/>
      </w:pPr>
      <w:r>
        <w:lastRenderedPageBreak/>
        <w:t>D. Provide the average annual zero deductible statewide personal and commercial residential hurricane loss costs produced using the list of hurricanes in the Base Hurricane Storm Set as defined in Standard M-1, Base Hurricane Storm Set, based on the 2017 Florida Hurricane Catastrophe Fund personal and commercial residential zero deductible exposure data found in the file named “hlpm2017c.exe.”</w:t>
      </w:r>
    </w:p>
    <w:p w:rsidR="00BB4A66" w:rsidRDefault="00BB4A66" w:rsidP="00B73298">
      <w:pPr>
        <w:pStyle w:val="Disclosure"/>
      </w:pPr>
      <w:r w:rsidRPr="00CC139A">
        <w:t>Average Annual Zero Deductible Statewide Personal and Commercial Residential Hurricane Loss Costs</w:t>
      </w:r>
    </w:p>
    <w:tbl>
      <w:tblPr>
        <w:tblW w:w="91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01"/>
        <w:gridCol w:w="2520"/>
        <w:gridCol w:w="2610"/>
      </w:tblGrid>
      <w:tr w:rsidR="00BB4A66" w:rsidTr="00D45F7E">
        <w:trPr>
          <w:jc w:val="center"/>
        </w:trPr>
        <w:tc>
          <w:tcPr>
            <w:tcW w:w="4001" w:type="dxa"/>
            <w:tcBorders>
              <w:top w:val="single" w:sz="12" w:space="0" w:color="auto"/>
              <w:left w:val="single" w:sz="12" w:space="0" w:color="auto"/>
              <w:bottom w:val="single" w:sz="12" w:space="0" w:color="auto"/>
            </w:tcBorders>
          </w:tcPr>
          <w:p w:rsidR="00BB4A66" w:rsidRPr="007A7D03" w:rsidRDefault="00BB4A66" w:rsidP="006A0BF3">
            <w:pPr>
              <w:pStyle w:val="Tableheader"/>
            </w:pPr>
            <w:r w:rsidRPr="007A7D03">
              <w:t>Time Period</w:t>
            </w:r>
          </w:p>
        </w:tc>
        <w:tc>
          <w:tcPr>
            <w:tcW w:w="2520" w:type="dxa"/>
            <w:tcBorders>
              <w:top w:val="single" w:sz="12" w:space="0" w:color="auto"/>
              <w:bottom w:val="single" w:sz="12" w:space="0" w:color="auto"/>
            </w:tcBorders>
          </w:tcPr>
          <w:p w:rsidR="00BB4A66" w:rsidRPr="007A7D03" w:rsidRDefault="00BB4A66" w:rsidP="006A0BF3">
            <w:pPr>
              <w:pStyle w:val="Tableheader"/>
            </w:pPr>
            <w:r w:rsidRPr="007A7D03">
              <w:t>Historical Hurricanes</w:t>
            </w:r>
          </w:p>
        </w:tc>
        <w:tc>
          <w:tcPr>
            <w:tcW w:w="2610" w:type="dxa"/>
            <w:tcBorders>
              <w:top w:val="single" w:sz="12" w:space="0" w:color="auto"/>
              <w:bottom w:val="single" w:sz="12" w:space="0" w:color="auto"/>
              <w:right w:val="single" w:sz="12" w:space="0" w:color="auto"/>
            </w:tcBorders>
          </w:tcPr>
          <w:p w:rsidR="00BB4A66" w:rsidRPr="007A7D03" w:rsidRDefault="00BB4A66" w:rsidP="006A0BF3">
            <w:pPr>
              <w:pStyle w:val="Tableheader"/>
            </w:pPr>
            <w:r w:rsidRPr="007A7D03">
              <w:t>Produced by Hurricane Model</w:t>
            </w:r>
          </w:p>
        </w:tc>
      </w:tr>
      <w:tr w:rsidR="000D5681" w:rsidTr="00D45F7E">
        <w:trPr>
          <w:cantSplit/>
          <w:jc w:val="center"/>
        </w:trPr>
        <w:tc>
          <w:tcPr>
            <w:tcW w:w="4001" w:type="dxa"/>
            <w:tcBorders>
              <w:top w:val="single" w:sz="12" w:space="0" w:color="auto"/>
              <w:left w:val="single" w:sz="12" w:space="0" w:color="auto"/>
              <w:bottom w:val="single" w:sz="4" w:space="0" w:color="auto"/>
            </w:tcBorders>
          </w:tcPr>
          <w:p w:rsidR="000D5681" w:rsidRPr="008B1C53" w:rsidRDefault="000D5681" w:rsidP="000D5681">
            <w:pPr>
              <w:pStyle w:val="Normal-leftaligned"/>
            </w:pPr>
            <w:r w:rsidRPr="008B1C53">
              <w:t>Current Submission</w:t>
            </w:r>
          </w:p>
        </w:tc>
        <w:tc>
          <w:tcPr>
            <w:tcW w:w="2520" w:type="dxa"/>
            <w:tcBorders>
              <w:top w:val="single" w:sz="12" w:space="0" w:color="auto"/>
              <w:bottom w:val="single" w:sz="4" w:space="0" w:color="auto"/>
            </w:tcBorders>
          </w:tcPr>
          <w:p w:rsidR="000D5681" w:rsidRPr="003C305F" w:rsidRDefault="000D5681" w:rsidP="000D5681">
            <w:pPr>
              <w:pStyle w:val="Tablebody-centered"/>
            </w:pPr>
            <w:r w:rsidRPr="003C305F">
              <w:t>$5,792.95</w:t>
            </w:r>
          </w:p>
        </w:tc>
        <w:tc>
          <w:tcPr>
            <w:tcW w:w="2610" w:type="dxa"/>
            <w:tcBorders>
              <w:top w:val="single" w:sz="12" w:space="0" w:color="auto"/>
              <w:bottom w:val="single" w:sz="4" w:space="0" w:color="auto"/>
              <w:right w:val="single" w:sz="12" w:space="0" w:color="auto"/>
            </w:tcBorders>
          </w:tcPr>
          <w:p w:rsidR="000D5681" w:rsidRPr="003C305F" w:rsidRDefault="000D5681" w:rsidP="000D5681">
            <w:pPr>
              <w:pStyle w:val="Tablebody-centered"/>
            </w:pPr>
            <w:r w:rsidRPr="003C305F">
              <w:t>$5,037.05</w:t>
            </w:r>
          </w:p>
        </w:tc>
      </w:tr>
    </w:tbl>
    <w:p w:rsidR="00547573" w:rsidRDefault="00547573" w:rsidP="00B73298">
      <w:pPr>
        <w:pStyle w:val="Disclosure"/>
      </w:pPr>
      <w:r>
        <w:t>E. Provide a comparison with the statewide personal and commercial residential hurricane loss costs produced by the hurricane model on an average industry basis.</w:t>
      </w:r>
    </w:p>
    <w:p w:rsidR="00A91EA8" w:rsidRDefault="00A91EA8" w:rsidP="00A91EA8">
      <w:r>
        <w:t xml:space="preserve">The loss cost produced by the model on an average industry basis is 5.0 billion dollars and the </w:t>
      </w:r>
    </w:p>
    <w:p w:rsidR="00547573" w:rsidRPr="00547573" w:rsidRDefault="00A91EA8" w:rsidP="00A91EA8">
      <w:r>
        <w:t>corresponding historical average loss is 5.8 billion dollars.</w:t>
      </w:r>
    </w:p>
    <w:p w:rsidR="00D864B2" w:rsidRDefault="00547573" w:rsidP="00B73298">
      <w:pPr>
        <w:pStyle w:val="Disclosure"/>
      </w:pPr>
      <w:r>
        <w:t>F. Provide the 95% confidence interval on the differences between the means of the historical and modeled personal and commercial residential hurricane loss costs.</w:t>
      </w:r>
    </w:p>
    <w:p w:rsidR="004104B2" w:rsidRDefault="004104B2" w:rsidP="004104B2">
      <w:r>
        <w:t xml:space="preserve">The 95% confidence interval on the difference between the mean of the historical and the mean of </w:t>
      </w:r>
    </w:p>
    <w:p w:rsidR="004104B2" w:rsidRDefault="004104B2" w:rsidP="004104B2">
      <w:r>
        <w:t xml:space="preserve">the modeled losses is between -1.26 and 2.77 billion dollars. Since the interval contains 0, we are </w:t>
      </w:r>
    </w:p>
    <w:p w:rsidR="00547573" w:rsidRDefault="004104B2" w:rsidP="00547573">
      <w:r>
        <w:t>95% confident that there is no significant difference between the historical and the modeled losses.</w:t>
      </w:r>
    </w:p>
    <w:p w:rsidR="00654B7C" w:rsidRDefault="00654B7C" w:rsidP="00B73298">
      <w:pPr>
        <w:pStyle w:val="Disclosure"/>
      </w:pPr>
      <w:r>
        <w:t>G. If the data are partitioned or modified, provide the average annual zero deductible statewide personal and commercial residential hurricane loss costs for the applicable partition (and its complement) or modification, as well as the modeled average annual zero deductible statewide personal and commercial residential hurricane loss costs in additional copies of Form S-5, Average Annual Zero Deductible Statewide Hurricane Loss Costs – Historical versus Modeled.</w:t>
      </w:r>
    </w:p>
    <w:p w:rsidR="00654B7C" w:rsidRPr="00654B7C" w:rsidRDefault="000D6F29" w:rsidP="00654B7C">
      <w:r w:rsidRPr="000D6F29">
        <w:t>Not applicable</w:t>
      </w:r>
      <w:r>
        <w:t>.</w:t>
      </w:r>
    </w:p>
    <w:p w:rsidR="00547573" w:rsidRPr="00547573" w:rsidRDefault="00654B7C" w:rsidP="00B73298">
      <w:pPr>
        <w:pStyle w:val="Disclosure"/>
      </w:pPr>
      <w:r>
        <w:t>H. Include Form S-5, Average Annual Zero Deductible Statewide Hurricane Loss Costs – Historical versus Modeled, in a submission appendix.</w:t>
      </w:r>
    </w:p>
    <w:p w:rsidR="00CC139A" w:rsidRDefault="00A1516E" w:rsidP="00654B7C">
      <w:r>
        <w:t xml:space="preserve">See </w:t>
      </w:r>
      <w:hyperlink w:anchor="AppendixW" w:history="1">
        <w:r w:rsidRPr="00A1516E">
          <w:rPr>
            <w:rStyle w:val="Hyperlink"/>
          </w:rPr>
          <w:t>Appendix W</w:t>
        </w:r>
      </w:hyperlink>
      <w:r>
        <w:t>.</w:t>
      </w:r>
    </w:p>
    <w:p w:rsidR="00F90FAE" w:rsidRDefault="00F90FAE">
      <w:r>
        <w:br w:type="page"/>
      </w:r>
    </w:p>
    <w:p w:rsidR="00F90FAE" w:rsidRDefault="001A3522" w:rsidP="0007529D">
      <w:pPr>
        <w:pStyle w:val="Heading2"/>
      </w:pPr>
      <w:bookmarkStart w:id="298" w:name="FormS6"/>
      <w:bookmarkStart w:id="299" w:name="_Toc529271675"/>
      <w:r w:rsidRPr="001A3522">
        <w:lastRenderedPageBreak/>
        <w:t>Form S-6</w:t>
      </w:r>
      <w:bookmarkEnd w:id="298"/>
      <w:r w:rsidRPr="001A3522">
        <w:t>: Hypothetical Events for Sensitivity and Uncertainty Analysis</w:t>
      </w:r>
      <w:bookmarkEnd w:id="299"/>
    </w:p>
    <w:p w:rsidR="00EE321E" w:rsidRPr="003C305F" w:rsidRDefault="00EE321E" w:rsidP="00EE321E">
      <w:pPr>
        <w:autoSpaceDE w:val="0"/>
        <w:autoSpaceDN w:val="0"/>
        <w:adjustRightInd w:val="0"/>
        <w:rPr>
          <w:rFonts w:eastAsia="Cambria"/>
        </w:rPr>
      </w:pPr>
      <w:r w:rsidRPr="003C305F">
        <w:rPr>
          <w:rFonts w:eastAsia="Cambria"/>
        </w:rPr>
        <w:t xml:space="preserve">We have provided the output in ASCII files based on running a series of hurricanes as provided in the Excel file </w:t>
      </w:r>
      <w:r w:rsidRPr="003C305F">
        <w:rPr>
          <w:rFonts w:eastAsia="Cambria"/>
          <w:bCs/>
          <w:iCs/>
        </w:rPr>
        <w:t>“FormS5Input09.xls.”</w:t>
      </w:r>
      <w:r w:rsidRPr="003C305F">
        <w:rPr>
          <w:rFonts w:eastAsia="Cambria"/>
          <w:b/>
          <w:bCs/>
          <w:iCs/>
        </w:rPr>
        <w:t xml:space="preserve"> </w:t>
      </w:r>
      <w:r w:rsidRPr="003C305F">
        <w:rPr>
          <w:rFonts w:eastAsia="Cambria"/>
        </w:rPr>
        <w:t>The output files consist of wind speeds (in miles per hour for one minute sustained 10 meter winds) at hourly intervals over a 21×40 grid for the 500 combinations of initial conditions specified in the Excel file for the following model inputs:</w:t>
      </w:r>
    </w:p>
    <w:p w:rsidR="00EE321E" w:rsidRPr="003C305F" w:rsidRDefault="00EE321E" w:rsidP="00EE321E">
      <w:pPr>
        <w:autoSpaceDE w:val="0"/>
        <w:autoSpaceDN w:val="0"/>
        <w:adjustRightInd w:val="0"/>
        <w:rPr>
          <w:rFonts w:eastAsia="Cambria"/>
        </w:rPr>
      </w:pPr>
    </w:p>
    <w:p w:rsidR="00EE321E" w:rsidRPr="003C305F" w:rsidRDefault="00EE321E" w:rsidP="00EE321E">
      <w:pPr>
        <w:numPr>
          <w:ilvl w:val="0"/>
          <w:numId w:val="25"/>
        </w:numPr>
        <w:autoSpaceDE w:val="0"/>
        <w:autoSpaceDN w:val="0"/>
        <w:adjustRightInd w:val="0"/>
        <w:jc w:val="left"/>
        <w:rPr>
          <w:rFonts w:eastAsia="Cambria"/>
        </w:rPr>
      </w:pPr>
      <w:r w:rsidRPr="003C305F">
        <w:rPr>
          <w:rFonts w:eastAsia="Cambria"/>
          <w:i/>
        </w:rPr>
        <w:t>CP</w:t>
      </w:r>
      <w:r w:rsidRPr="003C305F">
        <w:rPr>
          <w:rFonts w:eastAsia="Cambria"/>
        </w:rPr>
        <w:t xml:space="preserve"> </w:t>
      </w:r>
      <w:r w:rsidRPr="003C305F">
        <w:rPr>
          <w:rFonts w:eastAsia="Cambria"/>
        </w:rPr>
        <w:tab/>
      </w:r>
      <w:r w:rsidRPr="003C305F">
        <w:rPr>
          <w:rFonts w:eastAsia="Cambria"/>
        </w:rPr>
        <w:tab/>
        <w:t xml:space="preserve">= central pressure (in millibars) </w:t>
      </w:r>
    </w:p>
    <w:p w:rsidR="00EE321E" w:rsidRPr="003C305F" w:rsidRDefault="00EE321E" w:rsidP="00EE321E">
      <w:pPr>
        <w:numPr>
          <w:ilvl w:val="0"/>
          <w:numId w:val="25"/>
        </w:numPr>
        <w:autoSpaceDE w:val="0"/>
        <w:autoSpaceDN w:val="0"/>
        <w:adjustRightInd w:val="0"/>
        <w:jc w:val="left"/>
        <w:rPr>
          <w:rFonts w:eastAsia="Cambria"/>
        </w:rPr>
      </w:pPr>
      <w:r w:rsidRPr="003C305F">
        <w:rPr>
          <w:rFonts w:eastAsia="Cambria"/>
          <w:i/>
        </w:rPr>
        <w:t>Rmax</w:t>
      </w:r>
      <w:r w:rsidRPr="003C305F">
        <w:rPr>
          <w:rFonts w:eastAsia="Cambria"/>
        </w:rPr>
        <w:t xml:space="preserve"> </w:t>
      </w:r>
      <w:r w:rsidRPr="003C305F">
        <w:rPr>
          <w:rFonts w:eastAsia="Cambria"/>
        </w:rPr>
        <w:tab/>
      </w:r>
      <w:r w:rsidRPr="003C305F">
        <w:rPr>
          <w:rFonts w:eastAsia="Cambria"/>
        </w:rPr>
        <w:tab/>
        <w:t xml:space="preserve">= radius of maximum winds (in statute miles) </w:t>
      </w:r>
    </w:p>
    <w:p w:rsidR="00EE321E" w:rsidRPr="003C305F" w:rsidRDefault="00EE321E" w:rsidP="00EE321E">
      <w:pPr>
        <w:numPr>
          <w:ilvl w:val="0"/>
          <w:numId w:val="25"/>
        </w:numPr>
        <w:autoSpaceDE w:val="0"/>
        <w:autoSpaceDN w:val="0"/>
        <w:adjustRightInd w:val="0"/>
        <w:jc w:val="left"/>
        <w:rPr>
          <w:rFonts w:eastAsia="Cambria"/>
        </w:rPr>
      </w:pPr>
      <w:r w:rsidRPr="003C305F">
        <w:rPr>
          <w:rFonts w:eastAsia="Cambria"/>
          <w:i/>
        </w:rPr>
        <w:t xml:space="preserve">VT </w:t>
      </w:r>
      <w:r w:rsidRPr="003C305F">
        <w:rPr>
          <w:rFonts w:eastAsia="Cambria"/>
        </w:rPr>
        <w:tab/>
      </w:r>
      <w:r w:rsidRPr="003C305F">
        <w:rPr>
          <w:rFonts w:eastAsia="Cambria"/>
        </w:rPr>
        <w:tab/>
        <w:t xml:space="preserve">= translational velocity (forward speed in miles per hour)  </w:t>
      </w:r>
    </w:p>
    <w:p w:rsidR="00EE321E" w:rsidRPr="003C305F" w:rsidRDefault="00EE321E" w:rsidP="00EE321E">
      <w:pPr>
        <w:numPr>
          <w:ilvl w:val="0"/>
          <w:numId w:val="25"/>
        </w:numPr>
        <w:autoSpaceDE w:val="0"/>
        <w:autoSpaceDN w:val="0"/>
        <w:adjustRightInd w:val="0"/>
        <w:jc w:val="left"/>
        <w:rPr>
          <w:rFonts w:eastAsia="Cambria"/>
        </w:rPr>
      </w:pPr>
      <w:r w:rsidRPr="003C305F">
        <w:rPr>
          <w:rFonts w:eastAsia="Cambria"/>
        </w:rPr>
        <w:t>Holland</w:t>
      </w:r>
      <w:r w:rsidRPr="003C305F">
        <w:rPr>
          <w:rFonts w:eastAsia="Cambria"/>
          <w:i/>
        </w:rPr>
        <w:t xml:space="preserve"> B</w:t>
      </w:r>
      <w:r w:rsidRPr="003C305F">
        <w:rPr>
          <w:rFonts w:eastAsia="Cambria"/>
        </w:rPr>
        <w:t xml:space="preserve"> </w:t>
      </w:r>
      <w:r w:rsidRPr="003C305F">
        <w:rPr>
          <w:rFonts w:eastAsia="Cambria"/>
        </w:rPr>
        <w:tab/>
        <w:t xml:space="preserve">= pressure profile parameter for other input used by the modeler </w:t>
      </w:r>
    </w:p>
    <w:p w:rsidR="00EE321E" w:rsidRPr="003C305F" w:rsidRDefault="00EE321E" w:rsidP="00EE321E">
      <w:pPr>
        <w:autoSpaceDE w:val="0"/>
        <w:autoSpaceDN w:val="0"/>
        <w:adjustRightInd w:val="0"/>
        <w:rPr>
          <w:rFonts w:eastAsia="Cambria"/>
        </w:rPr>
      </w:pPr>
      <w:r w:rsidRPr="003C305F">
        <w:rPr>
          <w:rFonts w:eastAsia="Cambria"/>
        </w:rPr>
        <w:t xml:space="preserve">            (0 </w:t>
      </w:r>
      <w:r w:rsidRPr="003C305F">
        <w:rPr>
          <w:rFonts w:ascii="Symbol" w:eastAsia="Cambria" w:hAnsi="Symbol" w:cs="Symbol"/>
        </w:rPr>
        <w:t></w:t>
      </w:r>
      <w:r w:rsidRPr="003C305F">
        <w:rPr>
          <w:rFonts w:ascii="Symbol" w:eastAsia="Cambria" w:hAnsi="Symbol" w:cs="Symbol"/>
        </w:rPr>
        <w:t></w:t>
      </w:r>
      <w:r w:rsidRPr="003C305F">
        <w:rPr>
          <w:rFonts w:eastAsia="Cambria"/>
        </w:rPr>
        <w:t xml:space="preserve">p </w:t>
      </w:r>
      <w:r w:rsidRPr="003C305F">
        <w:rPr>
          <w:rFonts w:ascii="Symbol" w:eastAsia="Cambria" w:hAnsi="Symbol" w:cs="Symbol"/>
        </w:rPr>
        <w:t></w:t>
      </w:r>
      <w:r w:rsidRPr="003C305F">
        <w:rPr>
          <w:rFonts w:ascii="Symbol" w:eastAsia="Cambria" w:hAnsi="Symbol" w:cs="Symbol"/>
        </w:rPr>
        <w:t></w:t>
      </w:r>
      <w:r w:rsidRPr="003C305F">
        <w:rPr>
          <w:rFonts w:eastAsia="Cambria"/>
        </w:rPr>
        <w:t>1)</w:t>
      </w:r>
    </w:p>
    <w:p w:rsidR="00EE321E" w:rsidRPr="003C305F" w:rsidRDefault="00EE321E" w:rsidP="00EE321E">
      <w:pPr>
        <w:numPr>
          <w:ilvl w:val="0"/>
          <w:numId w:val="25"/>
        </w:numPr>
        <w:autoSpaceDE w:val="0"/>
        <w:autoSpaceDN w:val="0"/>
        <w:adjustRightInd w:val="0"/>
        <w:jc w:val="left"/>
        <w:rPr>
          <w:rFonts w:eastAsia="Cambria"/>
        </w:rPr>
      </w:pPr>
      <w:r w:rsidRPr="003C305F">
        <w:rPr>
          <w:rFonts w:eastAsia="Cambria"/>
          <w:i/>
        </w:rPr>
        <w:t>FFP</w:t>
      </w:r>
      <w:r w:rsidRPr="003C305F">
        <w:rPr>
          <w:rFonts w:eastAsia="Cambria"/>
        </w:rPr>
        <w:t xml:space="preserve"> </w:t>
      </w:r>
      <w:r w:rsidRPr="003C305F">
        <w:rPr>
          <w:rFonts w:eastAsia="Cambria"/>
        </w:rPr>
        <w:tab/>
      </w:r>
      <w:r w:rsidRPr="003C305F">
        <w:rPr>
          <w:rFonts w:eastAsia="Cambria"/>
        </w:rPr>
        <w:tab/>
        <w:t>= far field pressure (in millibars)</w:t>
      </w:r>
    </w:p>
    <w:p w:rsidR="00EE321E" w:rsidRPr="003C305F" w:rsidRDefault="00EE321E" w:rsidP="00EE321E">
      <w:pPr>
        <w:autoSpaceDE w:val="0"/>
        <w:autoSpaceDN w:val="0"/>
        <w:adjustRightInd w:val="0"/>
        <w:rPr>
          <w:rFonts w:eastAsia="Cambria"/>
        </w:rPr>
      </w:pPr>
    </w:p>
    <w:p w:rsidR="00EE321E" w:rsidRPr="003C305F" w:rsidRDefault="00EE321E" w:rsidP="00EE321E">
      <w:pPr>
        <w:autoSpaceDE w:val="0"/>
        <w:autoSpaceDN w:val="0"/>
        <w:adjustRightInd w:val="0"/>
      </w:pPr>
      <w:r w:rsidRPr="003C305F">
        <w:rPr>
          <w:rFonts w:eastAsia="Cambria"/>
        </w:rPr>
        <w:t xml:space="preserve">The value of </w:t>
      </w:r>
      <w:r w:rsidRPr="003C305F">
        <w:rPr>
          <w:rFonts w:eastAsia="Cambria"/>
          <w:i/>
        </w:rPr>
        <w:t>CP</w:t>
      </w:r>
      <w:r w:rsidRPr="003C305F">
        <w:rPr>
          <w:rFonts w:eastAsia="Cambria"/>
        </w:rPr>
        <w:t xml:space="preserve">, </w:t>
      </w:r>
      <w:r w:rsidRPr="003C305F">
        <w:rPr>
          <w:rFonts w:eastAsia="Cambria"/>
          <w:i/>
        </w:rPr>
        <w:t>Rmax</w:t>
      </w:r>
      <w:r w:rsidRPr="003C305F">
        <w:rPr>
          <w:rFonts w:eastAsia="Cambria"/>
        </w:rPr>
        <w:t xml:space="preserve">, </w:t>
      </w:r>
      <w:r w:rsidRPr="003C305F">
        <w:rPr>
          <w:rFonts w:eastAsia="Cambria"/>
          <w:i/>
        </w:rPr>
        <w:t>VT</w:t>
      </w:r>
      <w:r w:rsidRPr="003C305F">
        <w:rPr>
          <w:rFonts w:eastAsia="Cambria"/>
        </w:rPr>
        <w:t xml:space="preserve">, </w:t>
      </w:r>
      <w:r w:rsidRPr="003C305F">
        <w:rPr>
          <w:rFonts w:eastAsia="Cambria"/>
          <w:i/>
        </w:rPr>
        <w:t>FFP</w:t>
      </w:r>
      <w:r w:rsidRPr="003C305F">
        <w:rPr>
          <w:rFonts w:eastAsia="Cambria"/>
        </w:rPr>
        <w:t xml:space="preserve"> and Quantile are used as direct inputs. Quantiles from 0 to 1 have been provided in the Excel input file. For the FPHLM (V4.1) model, we used the first quantile input for the Holland</w:t>
      </w:r>
      <w:r w:rsidRPr="003C305F">
        <w:rPr>
          <w:rFonts w:eastAsia="Cambria"/>
          <w:i/>
        </w:rPr>
        <w:t xml:space="preserve"> B</w:t>
      </w:r>
      <w:r w:rsidRPr="003C305F">
        <w:rPr>
          <w:rFonts w:eastAsia="Cambria"/>
        </w:rPr>
        <w:t xml:space="preserve"> parameter. </w:t>
      </w:r>
    </w:p>
    <w:p w:rsidR="00EE321E" w:rsidRPr="003C305F" w:rsidRDefault="00EE321E" w:rsidP="00EE321E">
      <w:pPr>
        <w:autoSpaceDE w:val="0"/>
        <w:autoSpaceDN w:val="0"/>
        <w:adjustRightInd w:val="0"/>
      </w:pPr>
    </w:p>
    <w:p w:rsidR="00EE321E" w:rsidRPr="003C305F" w:rsidRDefault="00EE321E" w:rsidP="00EE321E">
      <w:r w:rsidRPr="003C305F">
        <w:t xml:space="preserve">On a CD, we have provided an ASCII file and a PDF file named </w:t>
      </w:r>
      <w:r w:rsidRPr="003C305F">
        <w:rPr>
          <w:rFonts w:ascii="TimesNewRomanPSMT" w:eastAsia="Cambria" w:hAnsi="TimesNewRomanPSMT" w:cs="TimesNewRomanPSMT"/>
        </w:rPr>
        <w:t>FPHLM</w:t>
      </w:r>
      <w:r w:rsidRPr="003C305F">
        <w:t>09Expected Loss Costs. This file gives aggregate and expected loss costs for each input vector for each category of hurricane and contains 3x100=300 rows.</w:t>
      </w:r>
    </w:p>
    <w:p w:rsidR="00EE321E" w:rsidRPr="003C305F" w:rsidRDefault="00EE321E" w:rsidP="00EE321E"/>
    <w:p w:rsidR="001A3522" w:rsidRDefault="00EE321E" w:rsidP="001A3522">
      <w:r w:rsidRPr="003C305F">
        <w:t>We have also provided, on a CD, the results in an ASCII file and a PDF file named FPHLM09Loss Cost Contour, which contains 3 x 682 = 2,046 rows. This file gives the mean loss cost at each of the 682 land based vertices over all 100 input vectors for each hurricane category.</w:t>
      </w:r>
    </w:p>
    <w:p w:rsidR="002B2105" w:rsidRDefault="002B2105" w:rsidP="001A3522"/>
    <w:p w:rsidR="002B2105" w:rsidRDefault="002B2105" w:rsidP="002B2105">
      <w:pPr>
        <w:pStyle w:val="Anonymoussubsectiontitle"/>
      </w:pPr>
      <w:r w:rsidRPr="002B2105">
        <w:t>Distribution of Loss Costs</w:t>
      </w:r>
    </w:p>
    <w:p w:rsidR="002B2105" w:rsidRDefault="002B2105" w:rsidP="002B2105">
      <w:r>
        <w:fldChar w:fldCharType="begin"/>
      </w:r>
      <w:r>
        <w:instrText xml:space="preserve"> REF _Ref528586577 \h </w:instrText>
      </w:r>
      <w:r>
        <w:fldChar w:fldCharType="separate"/>
      </w:r>
      <w:r w:rsidR="00F609A5">
        <w:t xml:space="preserve">Figure </w:t>
      </w:r>
      <w:r w:rsidR="00F609A5">
        <w:rPr>
          <w:noProof/>
        </w:rPr>
        <w:t>42</w:t>
      </w:r>
      <w:r>
        <w:fldChar w:fldCharType="end"/>
      </w:r>
      <w:r>
        <w:t xml:space="preserve"> </w:t>
      </w:r>
      <w:r w:rsidRPr="002B2105">
        <w:t>provides the comparison of CDFs of the Expected Loss Costs for all Hurricane Categories.</w:t>
      </w:r>
    </w:p>
    <w:p w:rsidR="002B2105" w:rsidRDefault="002B2105" w:rsidP="002B2105">
      <w:pPr>
        <w:keepNext/>
        <w:jc w:val="center"/>
      </w:pPr>
      <w:r w:rsidRPr="003C305F">
        <w:rPr>
          <w:noProof/>
          <w:lang w:eastAsia="en-US" w:bidi="bn-IN"/>
        </w:rPr>
        <w:lastRenderedPageBreak/>
        <w:drawing>
          <wp:inline distT="0" distB="0" distL="0" distR="0" wp14:anchorId="1A07D77C" wp14:editId="39E25E34">
            <wp:extent cx="5486400" cy="5486400"/>
            <wp:effectExtent l="19050" t="0" r="0" b="0"/>
            <wp:docPr id="569"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04" cstate="print"/>
                    <a:srcRect/>
                    <a:stretch>
                      <a:fillRect/>
                    </a:stretch>
                  </pic:blipFill>
                  <pic:spPr bwMode="auto">
                    <a:xfrm>
                      <a:off x="0" y="0"/>
                      <a:ext cx="5486400" cy="5486400"/>
                    </a:xfrm>
                    <a:prstGeom prst="rect">
                      <a:avLst/>
                    </a:prstGeom>
                    <a:noFill/>
                    <a:ln w="9525">
                      <a:noFill/>
                      <a:miter lim="800000"/>
                      <a:headEnd/>
                      <a:tailEnd/>
                    </a:ln>
                  </pic:spPr>
                </pic:pic>
              </a:graphicData>
            </a:graphic>
          </wp:inline>
        </w:drawing>
      </w:r>
    </w:p>
    <w:p w:rsidR="002B2105" w:rsidRDefault="002B2105" w:rsidP="00500EB8">
      <w:pPr>
        <w:pStyle w:val="Caption"/>
      </w:pPr>
      <w:bookmarkStart w:id="300" w:name="_Ref528586577"/>
      <w:bookmarkStart w:id="301" w:name="_Toc529271978"/>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F609A5">
        <w:rPr>
          <w:noProof/>
        </w:rPr>
        <w:t>42</w:t>
      </w:r>
      <w:r w:rsidR="004A30C5">
        <w:rPr>
          <w:noProof/>
        </w:rPr>
        <w:fldChar w:fldCharType="end"/>
      </w:r>
      <w:bookmarkEnd w:id="300"/>
      <w:r>
        <w:t xml:space="preserve">. </w:t>
      </w:r>
      <w:r w:rsidRPr="00A16555">
        <w:t>Comparison of CDFs of Loss Costs for all Hurricane Categories.</w:t>
      </w:r>
      <w:bookmarkEnd w:id="301"/>
    </w:p>
    <w:p w:rsidR="00C21620" w:rsidRDefault="003F77DE" w:rsidP="00C21620">
      <w:r>
        <w:fldChar w:fldCharType="begin"/>
      </w:r>
      <w:r>
        <w:instrText xml:space="preserve"> REF _Ref528586910 \h </w:instrText>
      </w:r>
      <w:r>
        <w:fldChar w:fldCharType="separate"/>
      </w:r>
      <w:r w:rsidR="00F609A5">
        <w:t xml:space="preserve">Figure </w:t>
      </w:r>
      <w:r w:rsidR="00F609A5">
        <w:rPr>
          <w:noProof/>
        </w:rPr>
        <w:t>43</w:t>
      </w:r>
      <w:r>
        <w:fldChar w:fldCharType="end"/>
      </w:r>
      <w:r>
        <w:t xml:space="preserve"> </w:t>
      </w:r>
      <w:r w:rsidR="00C21620" w:rsidRPr="00C21620">
        <w:t>–</w:t>
      </w:r>
      <w:r>
        <w:t xml:space="preserve"> </w:t>
      </w:r>
      <w:r>
        <w:fldChar w:fldCharType="begin"/>
      </w:r>
      <w:r>
        <w:instrText xml:space="preserve"> REF _Ref528586921 \h </w:instrText>
      </w:r>
      <w:r>
        <w:fldChar w:fldCharType="separate"/>
      </w:r>
      <w:r w:rsidR="00F609A5">
        <w:t xml:space="preserve">Figure </w:t>
      </w:r>
      <w:r w:rsidR="00F609A5">
        <w:rPr>
          <w:noProof/>
        </w:rPr>
        <w:t>45</w:t>
      </w:r>
      <w:r>
        <w:fldChar w:fldCharType="end"/>
      </w:r>
      <w:r>
        <w:t xml:space="preserve"> </w:t>
      </w:r>
      <w:r w:rsidR="00C21620" w:rsidRPr="00C21620">
        <w:t>show contours of the mean loss cost for Category 1, 3 and 5 hurricane</w:t>
      </w:r>
      <w:r w:rsidR="002B4DE3">
        <w:t xml:space="preserve">s, </w:t>
      </w:r>
      <w:r w:rsidR="00C21620" w:rsidRPr="00C21620">
        <w:t xml:space="preserve"> respectively for each land based grid point. The mean percentage loss costs are found to be about between 1.14 %-8.3% for Category 1, between 3.64%-24.6% for Category 3 and between 2.57%-41.84% for Category 5 hurricanes. The largest losses occur shortly after landfall to the right of the hurricane path.</w:t>
      </w:r>
    </w:p>
    <w:p w:rsidR="00C21620" w:rsidRDefault="00C21620" w:rsidP="00C21620"/>
    <w:p w:rsidR="00C21620" w:rsidRDefault="00C21620" w:rsidP="00C21620">
      <w:pPr>
        <w:keepNext/>
        <w:jc w:val="center"/>
      </w:pPr>
      <w:r w:rsidRPr="003C305F">
        <w:rPr>
          <w:noProof/>
          <w:lang w:eastAsia="en-US" w:bidi="bn-IN"/>
        </w:rPr>
        <w:lastRenderedPageBreak/>
        <w:drawing>
          <wp:inline distT="0" distB="0" distL="0" distR="0" wp14:anchorId="7731AC2B" wp14:editId="47A6DB2B">
            <wp:extent cx="5486400" cy="4829175"/>
            <wp:effectExtent l="19050" t="0" r="0" b="0"/>
            <wp:docPr id="570"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05" cstate="print"/>
                    <a:srcRect/>
                    <a:stretch>
                      <a:fillRect/>
                    </a:stretch>
                  </pic:blipFill>
                  <pic:spPr bwMode="auto">
                    <a:xfrm>
                      <a:off x="0" y="0"/>
                      <a:ext cx="5486400" cy="4829175"/>
                    </a:xfrm>
                    <a:prstGeom prst="rect">
                      <a:avLst/>
                    </a:prstGeom>
                    <a:noFill/>
                    <a:ln w="9525">
                      <a:noFill/>
                      <a:miter lim="800000"/>
                      <a:headEnd/>
                      <a:tailEnd/>
                    </a:ln>
                  </pic:spPr>
                </pic:pic>
              </a:graphicData>
            </a:graphic>
          </wp:inline>
        </w:drawing>
      </w:r>
    </w:p>
    <w:p w:rsidR="00C21620" w:rsidRDefault="00C21620" w:rsidP="00500EB8">
      <w:pPr>
        <w:pStyle w:val="Caption"/>
      </w:pPr>
      <w:bookmarkStart w:id="302" w:name="_Ref528586910"/>
      <w:bookmarkStart w:id="303" w:name="_Toc529271979"/>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F609A5">
        <w:rPr>
          <w:noProof/>
        </w:rPr>
        <w:t>43</w:t>
      </w:r>
      <w:r w:rsidR="004A30C5">
        <w:rPr>
          <w:noProof/>
        </w:rPr>
        <w:fldChar w:fldCharType="end"/>
      </w:r>
      <w:bookmarkEnd w:id="302"/>
      <w:r>
        <w:t xml:space="preserve">. </w:t>
      </w:r>
      <w:r w:rsidRPr="00784952">
        <w:t>Contour Plot of Loss Cost for a Category 1 Hurricane.</w:t>
      </w:r>
      <w:bookmarkEnd w:id="303"/>
    </w:p>
    <w:p w:rsidR="00C21620" w:rsidRDefault="00C21620" w:rsidP="00C21620">
      <w:pPr>
        <w:keepNext/>
        <w:jc w:val="center"/>
      </w:pPr>
      <w:r w:rsidRPr="003C305F">
        <w:rPr>
          <w:noProof/>
          <w:lang w:eastAsia="en-US" w:bidi="bn-IN"/>
        </w:rPr>
        <w:lastRenderedPageBreak/>
        <w:drawing>
          <wp:inline distT="0" distB="0" distL="0" distR="0" wp14:anchorId="44CFB06A" wp14:editId="6EAF9BDC">
            <wp:extent cx="5486400" cy="4829175"/>
            <wp:effectExtent l="19050" t="0" r="0" b="0"/>
            <wp:docPr id="5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06" cstate="print"/>
                    <a:srcRect/>
                    <a:stretch>
                      <a:fillRect/>
                    </a:stretch>
                  </pic:blipFill>
                  <pic:spPr bwMode="auto">
                    <a:xfrm>
                      <a:off x="0" y="0"/>
                      <a:ext cx="5486400" cy="4829175"/>
                    </a:xfrm>
                    <a:prstGeom prst="rect">
                      <a:avLst/>
                    </a:prstGeom>
                    <a:noFill/>
                    <a:ln w="9525">
                      <a:noFill/>
                      <a:miter lim="800000"/>
                      <a:headEnd/>
                      <a:tailEnd/>
                    </a:ln>
                  </pic:spPr>
                </pic:pic>
              </a:graphicData>
            </a:graphic>
          </wp:inline>
        </w:drawing>
      </w:r>
    </w:p>
    <w:p w:rsidR="00C21620" w:rsidRDefault="00C21620" w:rsidP="00500EB8">
      <w:pPr>
        <w:pStyle w:val="Caption"/>
      </w:pPr>
      <w:bookmarkStart w:id="304" w:name="_Toc529271980"/>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F609A5">
        <w:rPr>
          <w:noProof/>
        </w:rPr>
        <w:t>44</w:t>
      </w:r>
      <w:r w:rsidR="004A30C5">
        <w:rPr>
          <w:noProof/>
        </w:rPr>
        <w:fldChar w:fldCharType="end"/>
      </w:r>
      <w:r>
        <w:t xml:space="preserve">. </w:t>
      </w:r>
      <w:r w:rsidRPr="000C660A">
        <w:t>Contour Plot of Loss Cost for a Category 3 Hurricane.</w:t>
      </w:r>
      <w:bookmarkEnd w:id="304"/>
    </w:p>
    <w:p w:rsidR="00C21620" w:rsidRDefault="00C21620" w:rsidP="00C21620">
      <w:pPr>
        <w:keepNext/>
        <w:jc w:val="center"/>
      </w:pPr>
      <w:r w:rsidRPr="003C305F">
        <w:rPr>
          <w:noProof/>
          <w:lang w:eastAsia="en-US" w:bidi="bn-IN"/>
        </w:rPr>
        <w:lastRenderedPageBreak/>
        <w:drawing>
          <wp:inline distT="0" distB="0" distL="0" distR="0" wp14:anchorId="75060F07" wp14:editId="047B70B0">
            <wp:extent cx="5486400" cy="4829175"/>
            <wp:effectExtent l="19050" t="0" r="0" b="0"/>
            <wp:docPr id="5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07" cstate="print"/>
                    <a:srcRect/>
                    <a:stretch>
                      <a:fillRect/>
                    </a:stretch>
                  </pic:blipFill>
                  <pic:spPr bwMode="auto">
                    <a:xfrm>
                      <a:off x="0" y="0"/>
                      <a:ext cx="5486400" cy="4829175"/>
                    </a:xfrm>
                    <a:prstGeom prst="rect">
                      <a:avLst/>
                    </a:prstGeom>
                    <a:noFill/>
                    <a:ln w="9525">
                      <a:noFill/>
                      <a:miter lim="800000"/>
                      <a:headEnd/>
                      <a:tailEnd/>
                    </a:ln>
                  </pic:spPr>
                </pic:pic>
              </a:graphicData>
            </a:graphic>
          </wp:inline>
        </w:drawing>
      </w:r>
    </w:p>
    <w:p w:rsidR="00C21620" w:rsidRDefault="00C21620" w:rsidP="00500EB8">
      <w:pPr>
        <w:pStyle w:val="Caption"/>
      </w:pPr>
      <w:bookmarkStart w:id="305" w:name="_Ref528586921"/>
      <w:bookmarkStart w:id="306" w:name="_Toc529271981"/>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F609A5">
        <w:rPr>
          <w:noProof/>
        </w:rPr>
        <w:t>45</w:t>
      </w:r>
      <w:r w:rsidR="004A30C5">
        <w:rPr>
          <w:noProof/>
        </w:rPr>
        <w:fldChar w:fldCharType="end"/>
      </w:r>
      <w:bookmarkEnd w:id="305"/>
      <w:r>
        <w:t xml:space="preserve">. </w:t>
      </w:r>
      <w:r w:rsidRPr="00710B3C">
        <w:t>Contour Plot of Loss Cost for a Category 5 Hurricane.</w:t>
      </w:r>
      <w:bookmarkEnd w:id="306"/>
    </w:p>
    <w:p w:rsidR="001A0F2A" w:rsidRPr="001A0F2A" w:rsidRDefault="001A0F2A" w:rsidP="001A0F2A"/>
    <w:p w:rsidR="001A0F2A" w:rsidRDefault="001A0F2A" w:rsidP="001A0F2A">
      <w:pPr>
        <w:pStyle w:val="Anonymoussubsectiontitle"/>
      </w:pPr>
      <w:r w:rsidRPr="001A0F2A">
        <w:t>Sensitivity and Uncertainty Analysis for Expected Loss Costs</w:t>
      </w:r>
    </w:p>
    <w:p w:rsidR="001A0F2A" w:rsidRDefault="001A0F2A" w:rsidP="001A0F2A">
      <w:r w:rsidRPr="001A0F2A">
        <w:t>Sensitivity analysis for the expected loss costs was conducted through the use of the standardized regression coefficients of the expected loss cost as a function of the input variables for Category, 1, 3 and 5 hurricanes. We used the methods described by Iman et al. (2000a, 2000b). The values of standardized regression coefficients are summarized in the table below.</w:t>
      </w:r>
    </w:p>
    <w:p w:rsidR="001A0F2A" w:rsidRDefault="001A0F2A" w:rsidP="001A0F2A"/>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76"/>
        <w:gridCol w:w="1476"/>
        <w:gridCol w:w="1476"/>
        <w:gridCol w:w="1476"/>
        <w:gridCol w:w="1476"/>
        <w:gridCol w:w="1476"/>
      </w:tblGrid>
      <w:tr w:rsidR="001A0F2A" w:rsidRPr="003C305F" w:rsidTr="003D3CA6">
        <w:trPr>
          <w:jc w:val="center"/>
        </w:trPr>
        <w:tc>
          <w:tcPr>
            <w:tcW w:w="1476" w:type="dxa"/>
          </w:tcPr>
          <w:p w:rsidR="001A0F2A" w:rsidRPr="00BD7F1F" w:rsidRDefault="001A0F2A" w:rsidP="006A0BF3">
            <w:pPr>
              <w:pStyle w:val="Tableheader"/>
            </w:pPr>
            <w:r w:rsidRPr="00BD7F1F">
              <w:t>Category</w:t>
            </w:r>
          </w:p>
        </w:tc>
        <w:tc>
          <w:tcPr>
            <w:tcW w:w="1476" w:type="dxa"/>
          </w:tcPr>
          <w:p w:rsidR="001A0F2A" w:rsidRPr="00BD7F1F" w:rsidRDefault="001A0F2A" w:rsidP="006A0BF3">
            <w:pPr>
              <w:pStyle w:val="Tableheader"/>
            </w:pPr>
            <w:r w:rsidRPr="00BD7F1F">
              <w:t>CP</w:t>
            </w:r>
          </w:p>
        </w:tc>
        <w:tc>
          <w:tcPr>
            <w:tcW w:w="1476" w:type="dxa"/>
          </w:tcPr>
          <w:p w:rsidR="001A0F2A" w:rsidRPr="00BD7F1F" w:rsidRDefault="00BD7F1F" w:rsidP="006A0BF3">
            <w:pPr>
              <w:pStyle w:val="Tableheader"/>
            </w:pPr>
            <w:r w:rsidRPr="00BD7F1F">
              <w:t>Rmax</w:t>
            </w:r>
          </w:p>
        </w:tc>
        <w:tc>
          <w:tcPr>
            <w:tcW w:w="1476" w:type="dxa"/>
          </w:tcPr>
          <w:p w:rsidR="001A0F2A" w:rsidRPr="00BD7F1F" w:rsidRDefault="00BD7F1F" w:rsidP="006A0BF3">
            <w:pPr>
              <w:pStyle w:val="Tableheader"/>
            </w:pPr>
            <w:r w:rsidRPr="00BD7F1F">
              <w:t>VT</w:t>
            </w:r>
          </w:p>
        </w:tc>
        <w:tc>
          <w:tcPr>
            <w:tcW w:w="1476" w:type="dxa"/>
          </w:tcPr>
          <w:p w:rsidR="001A0F2A" w:rsidRPr="00BD7F1F" w:rsidRDefault="001A0F2A" w:rsidP="006A0BF3">
            <w:pPr>
              <w:pStyle w:val="Tableheader"/>
            </w:pPr>
            <w:r w:rsidRPr="00BD7F1F">
              <w:t>Holland B</w:t>
            </w:r>
          </w:p>
        </w:tc>
        <w:tc>
          <w:tcPr>
            <w:tcW w:w="1476" w:type="dxa"/>
          </w:tcPr>
          <w:p w:rsidR="001A0F2A" w:rsidRPr="00BD7F1F" w:rsidRDefault="001A0F2A" w:rsidP="006A0BF3">
            <w:pPr>
              <w:pStyle w:val="Tableheader"/>
            </w:pPr>
            <w:r w:rsidRPr="00BD7F1F">
              <w:t>FFP</w:t>
            </w:r>
          </w:p>
        </w:tc>
      </w:tr>
      <w:tr w:rsidR="001A0F2A" w:rsidRPr="003C305F" w:rsidTr="003D3CA6">
        <w:trPr>
          <w:jc w:val="center"/>
        </w:trPr>
        <w:tc>
          <w:tcPr>
            <w:tcW w:w="1476" w:type="dxa"/>
          </w:tcPr>
          <w:p w:rsidR="001A0F2A" w:rsidRPr="003C305F" w:rsidRDefault="001A0F2A" w:rsidP="001A0F2A">
            <w:pPr>
              <w:pStyle w:val="Tablebody-centered"/>
            </w:pPr>
            <w:r w:rsidRPr="003C305F">
              <w:t>1</w:t>
            </w:r>
          </w:p>
        </w:tc>
        <w:tc>
          <w:tcPr>
            <w:tcW w:w="1476" w:type="dxa"/>
          </w:tcPr>
          <w:p w:rsidR="001A0F2A" w:rsidRPr="003C305F" w:rsidRDefault="001A0F2A" w:rsidP="001A0F2A">
            <w:pPr>
              <w:pStyle w:val="Tablebody-centered"/>
            </w:pPr>
            <w:r w:rsidRPr="003C305F">
              <w:t>-0.4118</w:t>
            </w:r>
          </w:p>
        </w:tc>
        <w:tc>
          <w:tcPr>
            <w:tcW w:w="1476" w:type="dxa"/>
          </w:tcPr>
          <w:p w:rsidR="001A0F2A" w:rsidRPr="003C305F" w:rsidRDefault="001A0F2A" w:rsidP="001A0F2A">
            <w:pPr>
              <w:pStyle w:val="Tablebody-centered"/>
            </w:pPr>
            <w:r w:rsidRPr="003C305F">
              <w:t>0.1039</w:t>
            </w:r>
          </w:p>
        </w:tc>
        <w:tc>
          <w:tcPr>
            <w:tcW w:w="1476" w:type="dxa"/>
          </w:tcPr>
          <w:p w:rsidR="001A0F2A" w:rsidRPr="003C305F" w:rsidRDefault="001A0F2A" w:rsidP="001A0F2A">
            <w:pPr>
              <w:pStyle w:val="Tablebody-centered"/>
            </w:pPr>
            <w:r w:rsidRPr="003C305F">
              <w:t>0.1648</w:t>
            </w:r>
          </w:p>
        </w:tc>
        <w:tc>
          <w:tcPr>
            <w:tcW w:w="1476" w:type="dxa"/>
          </w:tcPr>
          <w:p w:rsidR="001A0F2A" w:rsidRPr="003C305F" w:rsidRDefault="001A0F2A" w:rsidP="001A0F2A">
            <w:pPr>
              <w:pStyle w:val="Tablebody-centered"/>
            </w:pPr>
            <w:r w:rsidRPr="003C305F">
              <w:rPr>
                <w:rFonts w:cstheme="minorBidi"/>
              </w:rPr>
              <w:t>0.6477</w:t>
            </w:r>
          </w:p>
        </w:tc>
        <w:tc>
          <w:tcPr>
            <w:tcW w:w="1476" w:type="dxa"/>
          </w:tcPr>
          <w:p w:rsidR="001A0F2A" w:rsidRPr="003C305F" w:rsidRDefault="001A0F2A" w:rsidP="001A0F2A">
            <w:pPr>
              <w:pStyle w:val="Tablebody-centered"/>
            </w:pPr>
            <w:r w:rsidRPr="003C305F">
              <w:rPr>
                <w:rFonts w:cstheme="minorBidi"/>
              </w:rPr>
              <w:t>0.5905</w:t>
            </w:r>
          </w:p>
        </w:tc>
      </w:tr>
      <w:tr w:rsidR="001A0F2A" w:rsidRPr="003C305F" w:rsidTr="003D3CA6">
        <w:trPr>
          <w:jc w:val="center"/>
        </w:trPr>
        <w:tc>
          <w:tcPr>
            <w:tcW w:w="1476" w:type="dxa"/>
          </w:tcPr>
          <w:p w:rsidR="001A0F2A" w:rsidRPr="003C305F" w:rsidRDefault="001A0F2A" w:rsidP="001A0F2A">
            <w:pPr>
              <w:pStyle w:val="Tablebody-centered"/>
            </w:pPr>
            <w:r w:rsidRPr="003C305F">
              <w:t>3</w:t>
            </w:r>
          </w:p>
        </w:tc>
        <w:tc>
          <w:tcPr>
            <w:tcW w:w="1476" w:type="dxa"/>
          </w:tcPr>
          <w:p w:rsidR="001A0F2A" w:rsidRPr="003C305F" w:rsidRDefault="001A0F2A" w:rsidP="001A0F2A">
            <w:pPr>
              <w:pStyle w:val="Tablebody-centered"/>
            </w:pPr>
            <w:r w:rsidRPr="003C305F">
              <w:t>-0.2599</w:t>
            </w:r>
          </w:p>
        </w:tc>
        <w:tc>
          <w:tcPr>
            <w:tcW w:w="1476" w:type="dxa"/>
          </w:tcPr>
          <w:p w:rsidR="001A0F2A" w:rsidRPr="003C305F" w:rsidRDefault="001A0F2A" w:rsidP="001A0F2A">
            <w:pPr>
              <w:pStyle w:val="Tablebody-centered"/>
            </w:pPr>
            <w:r w:rsidRPr="003C305F">
              <w:t>0.4033</w:t>
            </w:r>
          </w:p>
        </w:tc>
        <w:tc>
          <w:tcPr>
            <w:tcW w:w="1476" w:type="dxa"/>
          </w:tcPr>
          <w:p w:rsidR="001A0F2A" w:rsidRPr="003C305F" w:rsidRDefault="001A0F2A" w:rsidP="001A0F2A">
            <w:pPr>
              <w:pStyle w:val="Tablebody-centered"/>
            </w:pPr>
            <w:r w:rsidRPr="003C305F">
              <w:t>0.1137</w:t>
            </w:r>
          </w:p>
        </w:tc>
        <w:tc>
          <w:tcPr>
            <w:tcW w:w="1476" w:type="dxa"/>
          </w:tcPr>
          <w:p w:rsidR="001A0F2A" w:rsidRPr="003C305F" w:rsidRDefault="001A0F2A" w:rsidP="001A0F2A">
            <w:pPr>
              <w:pStyle w:val="Tablebody-centered"/>
            </w:pPr>
            <w:r w:rsidRPr="003C305F">
              <w:rPr>
                <w:rFonts w:cstheme="minorBidi"/>
              </w:rPr>
              <w:t>0.6552</w:t>
            </w:r>
          </w:p>
        </w:tc>
        <w:tc>
          <w:tcPr>
            <w:tcW w:w="1476" w:type="dxa"/>
          </w:tcPr>
          <w:p w:rsidR="001A0F2A" w:rsidRPr="003C305F" w:rsidRDefault="001A0F2A" w:rsidP="001A0F2A">
            <w:pPr>
              <w:pStyle w:val="Tablebody-centered"/>
            </w:pPr>
            <w:r w:rsidRPr="003C305F">
              <w:rPr>
                <w:rFonts w:cstheme="minorBidi"/>
              </w:rPr>
              <w:t>0.4236</w:t>
            </w:r>
          </w:p>
        </w:tc>
      </w:tr>
      <w:tr w:rsidR="001A0F2A" w:rsidRPr="003C305F" w:rsidTr="003D3CA6">
        <w:trPr>
          <w:jc w:val="center"/>
        </w:trPr>
        <w:tc>
          <w:tcPr>
            <w:tcW w:w="1476" w:type="dxa"/>
          </w:tcPr>
          <w:p w:rsidR="001A0F2A" w:rsidRPr="003C305F" w:rsidRDefault="001A0F2A" w:rsidP="001A0F2A">
            <w:pPr>
              <w:pStyle w:val="Tablebody-centered"/>
            </w:pPr>
            <w:r w:rsidRPr="003C305F">
              <w:t>5</w:t>
            </w:r>
          </w:p>
        </w:tc>
        <w:tc>
          <w:tcPr>
            <w:tcW w:w="1476" w:type="dxa"/>
          </w:tcPr>
          <w:p w:rsidR="001A0F2A" w:rsidRPr="003C305F" w:rsidRDefault="001A0F2A" w:rsidP="001A0F2A">
            <w:pPr>
              <w:pStyle w:val="Tablebody-centered"/>
            </w:pPr>
            <w:r w:rsidRPr="003C305F">
              <w:t>-0.1349</w:t>
            </w:r>
          </w:p>
        </w:tc>
        <w:tc>
          <w:tcPr>
            <w:tcW w:w="1476" w:type="dxa"/>
          </w:tcPr>
          <w:p w:rsidR="001A0F2A" w:rsidRPr="003C305F" w:rsidRDefault="001A0F2A" w:rsidP="001A0F2A">
            <w:pPr>
              <w:pStyle w:val="Tablebody-centered"/>
            </w:pPr>
            <w:r w:rsidRPr="003C305F">
              <w:t>0.6939</w:t>
            </w:r>
          </w:p>
        </w:tc>
        <w:tc>
          <w:tcPr>
            <w:tcW w:w="1476" w:type="dxa"/>
          </w:tcPr>
          <w:p w:rsidR="001A0F2A" w:rsidRPr="003C305F" w:rsidRDefault="001A0F2A" w:rsidP="001A0F2A">
            <w:pPr>
              <w:pStyle w:val="Tablebody-centered"/>
            </w:pPr>
            <w:r w:rsidRPr="003C305F">
              <w:t>-0.0022</w:t>
            </w:r>
          </w:p>
        </w:tc>
        <w:tc>
          <w:tcPr>
            <w:tcW w:w="1476" w:type="dxa"/>
          </w:tcPr>
          <w:p w:rsidR="001A0F2A" w:rsidRPr="003C305F" w:rsidRDefault="001A0F2A" w:rsidP="001A0F2A">
            <w:pPr>
              <w:pStyle w:val="Tablebody-centered"/>
            </w:pPr>
            <w:r w:rsidRPr="003C305F">
              <w:rPr>
                <w:rFonts w:cstheme="minorBidi"/>
              </w:rPr>
              <w:t>0.5862</w:t>
            </w:r>
          </w:p>
        </w:tc>
        <w:tc>
          <w:tcPr>
            <w:tcW w:w="1476" w:type="dxa"/>
          </w:tcPr>
          <w:p w:rsidR="001A0F2A" w:rsidRPr="003C305F" w:rsidRDefault="001A0F2A" w:rsidP="001A0F2A">
            <w:pPr>
              <w:pStyle w:val="Tablebody-centered"/>
            </w:pPr>
            <w:r w:rsidRPr="003C305F">
              <w:rPr>
                <w:rFonts w:cstheme="minorBidi"/>
              </w:rPr>
              <w:t>0.1801</w:t>
            </w:r>
          </w:p>
        </w:tc>
      </w:tr>
    </w:tbl>
    <w:p w:rsidR="001A0F2A" w:rsidRDefault="001A0F2A" w:rsidP="001A0F2A"/>
    <w:p w:rsidR="001A0F2A" w:rsidRDefault="007C7D4D" w:rsidP="001A0F2A">
      <w:r>
        <w:fldChar w:fldCharType="begin"/>
      </w:r>
      <w:r>
        <w:instrText xml:space="preserve"> REF _Ref528587075 \h </w:instrText>
      </w:r>
      <w:r>
        <w:fldChar w:fldCharType="separate"/>
      </w:r>
      <w:r w:rsidR="00F609A5">
        <w:t xml:space="preserve">Figure </w:t>
      </w:r>
      <w:r w:rsidR="00F609A5">
        <w:rPr>
          <w:noProof/>
        </w:rPr>
        <w:t>46</w:t>
      </w:r>
      <w:r>
        <w:fldChar w:fldCharType="end"/>
      </w:r>
      <w:r>
        <w:t xml:space="preserve"> </w:t>
      </w:r>
      <w:r w:rsidR="001A0F2A" w:rsidRPr="001A0F2A">
        <w:t xml:space="preserve">gives the graph of the standardized regression coefficients for all input variables for Category 1, 3 and 5 hurricanes. From the graph, we observed that the sensitivity of expected loss cost depends on the category of the hurricanes. For a Category 1 hurricane, expected loss cost is most sensitive to Holland B parameter followed by FFP, CP and VT. For a Category 3 hurricane, expected loss cost is most sensitive to Holland B followed by FFP, </w:t>
      </w:r>
      <w:r w:rsidR="000C1FA2" w:rsidRPr="003804F5">
        <w:rPr>
          <w:i/>
        </w:rPr>
        <w:t>Rmax</w:t>
      </w:r>
      <w:r w:rsidR="000C1FA2" w:rsidRPr="0057737A">
        <w:t xml:space="preserve"> </w:t>
      </w:r>
      <w:r w:rsidR="001A0F2A" w:rsidRPr="001A0F2A">
        <w:t xml:space="preserve">and CP and finally for a Category 5 hurricane, expected loss cost is most sensitive to </w:t>
      </w:r>
      <w:r w:rsidR="000C1FA2" w:rsidRPr="003804F5">
        <w:rPr>
          <w:i/>
        </w:rPr>
        <w:t>Rmax</w:t>
      </w:r>
      <w:r w:rsidR="001A0F2A" w:rsidRPr="001A0F2A">
        <w:t xml:space="preserve">, followed by Holland B, CP and </w:t>
      </w:r>
      <w:r w:rsidR="001A0F2A" w:rsidRPr="001A0F2A">
        <w:lastRenderedPageBreak/>
        <w:t xml:space="preserve">FFP.  The expected loss cost is least sensitive to </w:t>
      </w:r>
      <w:r w:rsidR="000C1FA2" w:rsidRPr="003804F5">
        <w:rPr>
          <w:i/>
        </w:rPr>
        <w:t>Rmax</w:t>
      </w:r>
      <w:r w:rsidR="000C1FA2" w:rsidRPr="0057737A">
        <w:t xml:space="preserve"> </w:t>
      </w:r>
      <w:r w:rsidR="001A0F2A" w:rsidRPr="001A0F2A">
        <w:t xml:space="preserve">for Category 1 while the expected loss cost is least sensitive to VT for Categories 3 and 5. </w:t>
      </w:r>
    </w:p>
    <w:p w:rsidR="001A0F2A" w:rsidRDefault="001A0F2A" w:rsidP="001A0F2A"/>
    <w:p w:rsidR="001A0F2A" w:rsidRDefault="001A0F2A" w:rsidP="001A0F2A">
      <w:pPr>
        <w:keepNext/>
        <w:jc w:val="center"/>
      </w:pPr>
      <w:r w:rsidRPr="003C305F">
        <w:rPr>
          <w:noProof/>
          <w:lang w:eastAsia="en-US" w:bidi="bn-IN"/>
        </w:rPr>
        <w:drawing>
          <wp:inline distT="0" distB="0" distL="0" distR="0" wp14:anchorId="4710E423" wp14:editId="6E0CF8FD">
            <wp:extent cx="5486400" cy="4829175"/>
            <wp:effectExtent l="19050" t="0" r="0" b="0"/>
            <wp:docPr id="516"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08" cstate="print"/>
                    <a:srcRect/>
                    <a:stretch>
                      <a:fillRect/>
                    </a:stretch>
                  </pic:blipFill>
                  <pic:spPr bwMode="auto">
                    <a:xfrm>
                      <a:off x="0" y="0"/>
                      <a:ext cx="5486400" cy="4829175"/>
                    </a:xfrm>
                    <a:prstGeom prst="rect">
                      <a:avLst/>
                    </a:prstGeom>
                    <a:noFill/>
                    <a:ln w="9525">
                      <a:noFill/>
                      <a:miter lim="800000"/>
                      <a:headEnd/>
                      <a:tailEnd/>
                    </a:ln>
                  </pic:spPr>
                </pic:pic>
              </a:graphicData>
            </a:graphic>
          </wp:inline>
        </w:drawing>
      </w:r>
    </w:p>
    <w:p w:rsidR="001A0F2A" w:rsidRDefault="001A0F2A" w:rsidP="00500EB8">
      <w:pPr>
        <w:pStyle w:val="Caption"/>
      </w:pPr>
      <w:bookmarkStart w:id="307" w:name="_Ref528587075"/>
      <w:bookmarkStart w:id="308" w:name="_Toc529271982"/>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F609A5">
        <w:rPr>
          <w:noProof/>
        </w:rPr>
        <w:t>46</w:t>
      </w:r>
      <w:r w:rsidR="004A30C5">
        <w:rPr>
          <w:noProof/>
        </w:rPr>
        <w:fldChar w:fldCharType="end"/>
      </w:r>
      <w:bookmarkEnd w:id="307"/>
      <w:r>
        <w:t xml:space="preserve">. </w:t>
      </w:r>
      <w:r w:rsidRPr="00C2211A">
        <w:t>SRCs for expected loss cost for all input variables for all hurricane categories.</w:t>
      </w:r>
      <w:bookmarkEnd w:id="308"/>
    </w:p>
    <w:p w:rsidR="00626059" w:rsidRDefault="00626059" w:rsidP="00626059">
      <w:r w:rsidRPr="00626059">
        <w:t>Uncertainty analysis for the expected loss costs was conducted through the use of the expected percentage reduction (EPR) in the variance of the expected loss cost as a function of the input variables for Category, 1, 3 and 5 hurricanes. We used the methods described by Iman et al. (2000a, 2000b). The values of EPR’s are summarized in the table below.</w:t>
      </w:r>
    </w:p>
    <w:p w:rsidR="00626059" w:rsidRDefault="00626059" w:rsidP="00626059"/>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76"/>
        <w:gridCol w:w="1476"/>
        <w:gridCol w:w="1476"/>
        <w:gridCol w:w="1476"/>
        <w:gridCol w:w="1476"/>
        <w:gridCol w:w="1476"/>
      </w:tblGrid>
      <w:tr w:rsidR="00626059" w:rsidRPr="003C305F" w:rsidTr="003D3CA6">
        <w:trPr>
          <w:jc w:val="center"/>
        </w:trPr>
        <w:tc>
          <w:tcPr>
            <w:tcW w:w="1476" w:type="dxa"/>
          </w:tcPr>
          <w:p w:rsidR="00626059" w:rsidRPr="00626059" w:rsidRDefault="00626059" w:rsidP="006A0BF3">
            <w:pPr>
              <w:pStyle w:val="Tableheader"/>
            </w:pPr>
            <w:r w:rsidRPr="00626059">
              <w:t>Category</w:t>
            </w:r>
          </w:p>
        </w:tc>
        <w:tc>
          <w:tcPr>
            <w:tcW w:w="1476" w:type="dxa"/>
          </w:tcPr>
          <w:p w:rsidR="00626059" w:rsidRPr="00626059" w:rsidRDefault="00626059" w:rsidP="006A0BF3">
            <w:pPr>
              <w:pStyle w:val="Tableheader"/>
              <w:rPr>
                <w:sz w:val="22"/>
              </w:rPr>
            </w:pPr>
            <w:r w:rsidRPr="00626059">
              <w:t>CP</w:t>
            </w:r>
          </w:p>
        </w:tc>
        <w:tc>
          <w:tcPr>
            <w:tcW w:w="1476" w:type="dxa"/>
          </w:tcPr>
          <w:p w:rsidR="00626059" w:rsidRPr="00626059" w:rsidRDefault="00626059" w:rsidP="006A0BF3">
            <w:pPr>
              <w:pStyle w:val="Tableheader"/>
              <w:rPr>
                <w:sz w:val="22"/>
              </w:rPr>
            </w:pPr>
            <w:r w:rsidRPr="00626059">
              <w:t>Rmax</w:t>
            </w:r>
          </w:p>
        </w:tc>
        <w:tc>
          <w:tcPr>
            <w:tcW w:w="1476" w:type="dxa"/>
          </w:tcPr>
          <w:p w:rsidR="00626059" w:rsidRPr="00626059" w:rsidRDefault="00626059" w:rsidP="006A0BF3">
            <w:pPr>
              <w:pStyle w:val="Tableheader"/>
              <w:rPr>
                <w:sz w:val="22"/>
              </w:rPr>
            </w:pPr>
            <w:r w:rsidRPr="00626059">
              <w:t>VT</w:t>
            </w:r>
          </w:p>
        </w:tc>
        <w:tc>
          <w:tcPr>
            <w:tcW w:w="1476" w:type="dxa"/>
          </w:tcPr>
          <w:p w:rsidR="00626059" w:rsidRPr="00626059" w:rsidRDefault="00626059" w:rsidP="006A0BF3">
            <w:pPr>
              <w:pStyle w:val="Tableheader"/>
              <w:rPr>
                <w:sz w:val="22"/>
              </w:rPr>
            </w:pPr>
            <w:r w:rsidRPr="00626059">
              <w:t>Holland B</w:t>
            </w:r>
          </w:p>
        </w:tc>
        <w:tc>
          <w:tcPr>
            <w:tcW w:w="1476" w:type="dxa"/>
          </w:tcPr>
          <w:p w:rsidR="00626059" w:rsidRPr="00626059" w:rsidRDefault="00626059" w:rsidP="006A0BF3">
            <w:pPr>
              <w:pStyle w:val="Tableheader"/>
              <w:rPr>
                <w:sz w:val="22"/>
              </w:rPr>
            </w:pPr>
            <w:r w:rsidRPr="00626059">
              <w:t>FFP</w:t>
            </w:r>
          </w:p>
        </w:tc>
      </w:tr>
      <w:tr w:rsidR="00626059" w:rsidRPr="003C305F" w:rsidTr="003D3CA6">
        <w:trPr>
          <w:jc w:val="center"/>
        </w:trPr>
        <w:tc>
          <w:tcPr>
            <w:tcW w:w="1476" w:type="dxa"/>
          </w:tcPr>
          <w:p w:rsidR="00626059" w:rsidRPr="003C305F" w:rsidRDefault="00626059" w:rsidP="00626059">
            <w:pPr>
              <w:pStyle w:val="Tablebody-centered"/>
            </w:pPr>
            <w:r w:rsidRPr="003C305F">
              <w:t>1</w:t>
            </w:r>
          </w:p>
        </w:tc>
        <w:tc>
          <w:tcPr>
            <w:tcW w:w="1476" w:type="dxa"/>
          </w:tcPr>
          <w:p w:rsidR="00626059" w:rsidRPr="003C305F" w:rsidRDefault="00626059" w:rsidP="00626059">
            <w:pPr>
              <w:pStyle w:val="Tablebody-centered"/>
            </w:pPr>
            <w:r w:rsidRPr="003C305F">
              <w:rPr>
                <w:rFonts w:cstheme="minorBidi"/>
              </w:rPr>
              <w:t>20.8398%</w:t>
            </w:r>
          </w:p>
        </w:tc>
        <w:tc>
          <w:tcPr>
            <w:tcW w:w="1476" w:type="dxa"/>
          </w:tcPr>
          <w:p w:rsidR="00626059" w:rsidRPr="003C305F" w:rsidRDefault="00626059" w:rsidP="00626059">
            <w:pPr>
              <w:pStyle w:val="Tablebody-centered"/>
            </w:pPr>
            <w:r w:rsidRPr="003C305F">
              <w:rPr>
                <w:rFonts w:cstheme="minorBidi"/>
              </w:rPr>
              <w:t>3.9463%</w:t>
            </w:r>
          </w:p>
        </w:tc>
        <w:tc>
          <w:tcPr>
            <w:tcW w:w="1476" w:type="dxa"/>
          </w:tcPr>
          <w:p w:rsidR="00626059" w:rsidRPr="003C305F" w:rsidRDefault="00626059" w:rsidP="00626059">
            <w:pPr>
              <w:pStyle w:val="Tablebody-centered"/>
            </w:pPr>
            <w:r w:rsidRPr="003C305F">
              <w:rPr>
                <w:rFonts w:cstheme="minorBidi"/>
              </w:rPr>
              <w:t>2.0921%</w:t>
            </w:r>
          </w:p>
        </w:tc>
        <w:tc>
          <w:tcPr>
            <w:tcW w:w="1476" w:type="dxa"/>
          </w:tcPr>
          <w:p w:rsidR="00626059" w:rsidRPr="003C305F" w:rsidRDefault="00626059" w:rsidP="00626059">
            <w:pPr>
              <w:pStyle w:val="Tablebody-centered"/>
            </w:pPr>
            <w:r w:rsidRPr="003C305F">
              <w:rPr>
                <w:rFonts w:cstheme="minorBidi"/>
              </w:rPr>
              <w:t>46.2717%</w:t>
            </w:r>
          </w:p>
        </w:tc>
        <w:tc>
          <w:tcPr>
            <w:tcW w:w="1476" w:type="dxa"/>
          </w:tcPr>
          <w:p w:rsidR="00626059" w:rsidRPr="003C305F" w:rsidRDefault="00626059" w:rsidP="00626059">
            <w:pPr>
              <w:pStyle w:val="Tablebody-centered"/>
            </w:pPr>
            <w:r w:rsidRPr="003C305F">
              <w:rPr>
                <w:rFonts w:cstheme="minorBidi"/>
              </w:rPr>
              <w:t>36.7245%</w:t>
            </w:r>
          </w:p>
        </w:tc>
      </w:tr>
      <w:tr w:rsidR="00626059" w:rsidRPr="003C305F" w:rsidTr="003D3CA6">
        <w:trPr>
          <w:jc w:val="center"/>
        </w:trPr>
        <w:tc>
          <w:tcPr>
            <w:tcW w:w="1476" w:type="dxa"/>
          </w:tcPr>
          <w:p w:rsidR="00626059" w:rsidRPr="003C305F" w:rsidRDefault="00626059" w:rsidP="00626059">
            <w:pPr>
              <w:pStyle w:val="Tablebody-centered"/>
            </w:pPr>
            <w:r w:rsidRPr="003C305F">
              <w:t>3</w:t>
            </w:r>
          </w:p>
        </w:tc>
        <w:tc>
          <w:tcPr>
            <w:tcW w:w="1476" w:type="dxa"/>
          </w:tcPr>
          <w:p w:rsidR="00626059" w:rsidRPr="003C305F" w:rsidRDefault="00626059" w:rsidP="00626059">
            <w:pPr>
              <w:pStyle w:val="Tablebody-centered"/>
            </w:pPr>
            <w:r w:rsidRPr="003C305F">
              <w:rPr>
                <w:rFonts w:cstheme="minorBidi"/>
              </w:rPr>
              <w:t>6.0155%</w:t>
            </w:r>
          </w:p>
        </w:tc>
        <w:tc>
          <w:tcPr>
            <w:tcW w:w="1476" w:type="dxa"/>
          </w:tcPr>
          <w:p w:rsidR="00626059" w:rsidRPr="003C305F" w:rsidRDefault="00626059" w:rsidP="00626059">
            <w:pPr>
              <w:pStyle w:val="Tablebody-centered"/>
            </w:pPr>
            <w:r w:rsidRPr="003C305F">
              <w:rPr>
                <w:rFonts w:cstheme="minorBidi"/>
              </w:rPr>
              <w:t>14.8201%</w:t>
            </w:r>
          </w:p>
        </w:tc>
        <w:tc>
          <w:tcPr>
            <w:tcW w:w="1476" w:type="dxa"/>
          </w:tcPr>
          <w:p w:rsidR="00626059" w:rsidRPr="003C305F" w:rsidRDefault="00626059" w:rsidP="00626059">
            <w:pPr>
              <w:pStyle w:val="Tablebody-centered"/>
            </w:pPr>
            <w:r w:rsidRPr="003C305F">
              <w:rPr>
                <w:rFonts w:cstheme="minorBidi"/>
              </w:rPr>
              <w:t>1.1625%</w:t>
            </w:r>
          </w:p>
        </w:tc>
        <w:tc>
          <w:tcPr>
            <w:tcW w:w="1476" w:type="dxa"/>
          </w:tcPr>
          <w:p w:rsidR="00626059" w:rsidRPr="003C305F" w:rsidRDefault="00626059" w:rsidP="00626059">
            <w:pPr>
              <w:pStyle w:val="Tablebody-centered"/>
            </w:pPr>
            <w:r w:rsidRPr="003C305F">
              <w:rPr>
                <w:rFonts w:cstheme="minorBidi"/>
              </w:rPr>
              <w:t>51.3594%</w:t>
            </w:r>
          </w:p>
        </w:tc>
        <w:tc>
          <w:tcPr>
            <w:tcW w:w="1476" w:type="dxa"/>
          </w:tcPr>
          <w:p w:rsidR="00626059" w:rsidRPr="003C305F" w:rsidRDefault="00626059" w:rsidP="00626059">
            <w:pPr>
              <w:pStyle w:val="Tablebody-centered"/>
            </w:pPr>
            <w:r w:rsidRPr="003C305F">
              <w:rPr>
                <w:rFonts w:cstheme="minorBidi"/>
              </w:rPr>
              <w:t>10.4668%</w:t>
            </w:r>
          </w:p>
        </w:tc>
      </w:tr>
      <w:tr w:rsidR="00626059" w:rsidRPr="003C305F" w:rsidTr="003D3CA6">
        <w:trPr>
          <w:jc w:val="center"/>
        </w:trPr>
        <w:tc>
          <w:tcPr>
            <w:tcW w:w="1476" w:type="dxa"/>
          </w:tcPr>
          <w:p w:rsidR="00626059" w:rsidRPr="003C305F" w:rsidRDefault="00626059" w:rsidP="00626059">
            <w:pPr>
              <w:pStyle w:val="Tablebody-centered"/>
            </w:pPr>
            <w:r w:rsidRPr="003C305F">
              <w:t>5</w:t>
            </w:r>
          </w:p>
        </w:tc>
        <w:tc>
          <w:tcPr>
            <w:tcW w:w="1476" w:type="dxa"/>
          </w:tcPr>
          <w:p w:rsidR="00626059" w:rsidRPr="003C305F" w:rsidRDefault="00626059" w:rsidP="00626059">
            <w:pPr>
              <w:pStyle w:val="Tablebody-centered"/>
            </w:pPr>
            <w:r w:rsidRPr="003C305F">
              <w:rPr>
                <w:rFonts w:cstheme="minorBidi"/>
              </w:rPr>
              <w:t>4.6087%</w:t>
            </w:r>
          </w:p>
        </w:tc>
        <w:tc>
          <w:tcPr>
            <w:tcW w:w="1476" w:type="dxa"/>
          </w:tcPr>
          <w:p w:rsidR="00626059" w:rsidRPr="003C305F" w:rsidRDefault="00626059" w:rsidP="00626059">
            <w:pPr>
              <w:pStyle w:val="Tablebody-centered"/>
            </w:pPr>
            <w:r w:rsidRPr="003C305F">
              <w:rPr>
                <w:rFonts w:cstheme="minorBidi"/>
              </w:rPr>
              <w:t>48.7428%</w:t>
            </w:r>
          </w:p>
        </w:tc>
        <w:tc>
          <w:tcPr>
            <w:tcW w:w="1476" w:type="dxa"/>
          </w:tcPr>
          <w:p w:rsidR="00626059" w:rsidRPr="003C305F" w:rsidRDefault="00626059" w:rsidP="00626059">
            <w:pPr>
              <w:pStyle w:val="Tablebody-centered"/>
            </w:pPr>
            <w:r w:rsidRPr="003C305F">
              <w:rPr>
                <w:rFonts w:cstheme="minorBidi"/>
              </w:rPr>
              <w:t>1.8529%</w:t>
            </w:r>
          </w:p>
        </w:tc>
        <w:tc>
          <w:tcPr>
            <w:tcW w:w="1476" w:type="dxa"/>
          </w:tcPr>
          <w:p w:rsidR="00626059" w:rsidRPr="003C305F" w:rsidRDefault="00626059" w:rsidP="00626059">
            <w:pPr>
              <w:pStyle w:val="Tablebody-centered"/>
            </w:pPr>
            <w:r w:rsidRPr="003C305F">
              <w:rPr>
                <w:rFonts w:cstheme="minorBidi"/>
              </w:rPr>
              <w:t>42.1176%</w:t>
            </w:r>
          </w:p>
        </w:tc>
        <w:tc>
          <w:tcPr>
            <w:tcW w:w="1476" w:type="dxa"/>
          </w:tcPr>
          <w:p w:rsidR="00626059" w:rsidRPr="003C305F" w:rsidRDefault="00626059" w:rsidP="00626059">
            <w:pPr>
              <w:pStyle w:val="Tablebody-centered"/>
            </w:pPr>
            <w:r w:rsidRPr="003C305F">
              <w:rPr>
                <w:rFonts w:cstheme="minorBidi"/>
              </w:rPr>
              <w:t>4.6455%</w:t>
            </w:r>
          </w:p>
        </w:tc>
      </w:tr>
    </w:tbl>
    <w:p w:rsidR="00626059" w:rsidRDefault="00626059" w:rsidP="00626059"/>
    <w:p w:rsidR="00626059" w:rsidRDefault="00626059" w:rsidP="00626059">
      <w:r>
        <w:fldChar w:fldCharType="begin"/>
      </w:r>
      <w:r>
        <w:instrText xml:space="preserve"> REF _Ref528587445 \h </w:instrText>
      </w:r>
      <w:r>
        <w:fldChar w:fldCharType="separate"/>
      </w:r>
      <w:r w:rsidR="00F609A5">
        <w:t xml:space="preserve">Figure </w:t>
      </w:r>
      <w:r w:rsidR="00F609A5">
        <w:rPr>
          <w:noProof/>
        </w:rPr>
        <w:t>47</w:t>
      </w:r>
      <w:r>
        <w:fldChar w:fldCharType="end"/>
      </w:r>
      <w:r>
        <w:t xml:space="preserve"> </w:t>
      </w:r>
      <w:r w:rsidRPr="00626059">
        <w:t xml:space="preserve">gives the expected percentage reductions in the variance of expected loss cost for Category 1, 3 and 5 Hurricanes for all input variables.  As with the sensitivity analysis, the category of the hurricane determines which variable contributes most to the uncertainty of the expected loss cost. For a Category 1 hurricane, the major contributor to the uncertainty in loss cost is the Holland B parameter, followed by FFP, then CP. For a Category 3 hurricane, the major contributor to the uncertainty in loss cost is Holland B, followed by </w:t>
      </w:r>
      <w:r w:rsidR="000C1FA2" w:rsidRPr="003804F5">
        <w:rPr>
          <w:i/>
        </w:rPr>
        <w:t>Rmax</w:t>
      </w:r>
      <w:r w:rsidRPr="00626059">
        <w:t xml:space="preserve">, then FFP. For a Category 5 hurricane, the major contributor to the uncertainty of expected loss cost is </w:t>
      </w:r>
      <w:r w:rsidR="000C1FA2" w:rsidRPr="003804F5">
        <w:rPr>
          <w:i/>
        </w:rPr>
        <w:t>Rmax</w:t>
      </w:r>
      <w:r w:rsidRPr="00626059">
        <w:t>, followed by Holland B, then FFP, and finally CP. The variable VT has negligible effect on the uncertainty in expected loss costs.</w:t>
      </w:r>
    </w:p>
    <w:p w:rsidR="00626059" w:rsidRDefault="00626059" w:rsidP="00626059">
      <w:pPr>
        <w:keepNext/>
        <w:jc w:val="center"/>
      </w:pPr>
      <w:r w:rsidRPr="003C305F">
        <w:rPr>
          <w:noProof/>
          <w:lang w:eastAsia="en-US" w:bidi="bn-IN"/>
        </w:rPr>
        <w:lastRenderedPageBreak/>
        <w:drawing>
          <wp:inline distT="0" distB="0" distL="0" distR="0" wp14:anchorId="00619E20" wp14:editId="3BFBEB35">
            <wp:extent cx="5486400" cy="4829175"/>
            <wp:effectExtent l="19050" t="0" r="0" b="0"/>
            <wp:docPr id="517"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09" cstate="print"/>
                    <a:srcRect/>
                    <a:stretch>
                      <a:fillRect/>
                    </a:stretch>
                  </pic:blipFill>
                  <pic:spPr bwMode="auto">
                    <a:xfrm>
                      <a:off x="0" y="0"/>
                      <a:ext cx="5486400" cy="4829175"/>
                    </a:xfrm>
                    <a:prstGeom prst="rect">
                      <a:avLst/>
                    </a:prstGeom>
                    <a:noFill/>
                    <a:ln w="9525">
                      <a:noFill/>
                      <a:miter lim="800000"/>
                      <a:headEnd/>
                      <a:tailEnd/>
                    </a:ln>
                  </pic:spPr>
                </pic:pic>
              </a:graphicData>
            </a:graphic>
          </wp:inline>
        </w:drawing>
      </w:r>
    </w:p>
    <w:p w:rsidR="00626059" w:rsidRDefault="00626059" w:rsidP="00500EB8">
      <w:pPr>
        <w:pStyle w:val="Caption"/>
      </w:pPr>
      <w:bookmarkStart w:id="309" w:name="_Ref528587445"/>
      <w:bookmarkStart w:id="310" w:name="_Toc529271983"/>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F609A5">
        <w:rPr>
          <w:noProof/>
        </w:rPr>
        <w:t>47</w:t>
      </w:r>
      <w:r w:rsidR="004A30C5">
        <w:rPr>
          <w:noProof/>
        </w:rPr>
        <w:fldChar w:fldCharType="end"/>
      </w:r>
      <w:bookmarkEnd w:id="309"/>
      <w:r>
        <w:t xml:space="preserve">. </w:t>
      </w:r>
      <w:r w:rsidRPr="00742C48">
        <w:t xml:space="preserve">EPRs for Expected Loss Cost for all Input Variables for all </w:t>
      </w:r>
      <w:r w:rsidRPr="00626059">
        <w:t>Hurricane</w:t>
      </w:r>
      <w:r w:rsidRPr="00742C48">
        <w:t xml:space="preserve"> Categories.</w:t>
      </w:r>
      <w:bookmarkEnd w:id="310"/>
    </w:p>
    <w:p w:rsidR="004C6421" w:rsidRDefault="004C6421" w:rsidP="00626059">
      <w:r>
        <w:br w:type="page"/>
      </w:r>
    </w:p>
    <w:p w:rsidR="001A3522" w:rsidRDefault="005F5796" w:rsidP="005F5796">
      <w:pPr>
        <w:pStyle w:val="Heading1"/>
      </w:pPr>
      <w:bookmarkStart w:id="311" w:name="_Toc529271676"/>
      <w:r w:rsidRPr="005F5796">
        <w:lastRenderedPageBreak/>
        <w:t>VULNERABILITY STANDARDS</w:t>
      </w:r>
      <w:bookmarkEnd w:id="311"/>
    </w:p>
    <w:p w:rsidR="005F5796" w:rsidRDefault="005F5796" w:rsidP="0007529D">
      <w:pPr>
        <w:pStyle w:val="Heading2"/>
      </w:pPr>
      <w:bookmarkStart w:id="312" w:name="_Toc529271677"/>
      <w:r w:rsidRPr="005F5796">
        <w:t>V-1 Derivation of Building Hurricane Vulnerability Functions</w:t>
      </w:r>
      <w:bookmarkEnd w:id="312"/>
    </w:p>
    <w:p w:rsidR="005F5796" w:rsidRDefault="005F5796" w:rsidP="00B73298">
      <w:pPr>
        <w:pStyle w:val="Disclosure"/>
      </w:pPr>
      <w:r>
        <w:t>A. Development of the building hurricane vulnerability functions shall be based on at least one of the following: (1) insurance claims data, (2) laboratory or field testing, (3) rational structural analysis, and (4) post- event site investigations. Any development of the building hurricane vulnerability functions based on rational structural analysis, post-event site investigations, and laboratory or field testing shall be supported by historical data.</w:t>
      </w:r>
    </w:p>
    <w:p w:rsidR="009113B4" w:rsidRPr="0051435D" w:rsidRDefault="009113B4" w:rsidP="0051435D">
      <w:r w:rsidRPr="0051435D">
        <w:t>The development of the vulnerabilities is based on a component approach that combines engineering modeling, simulations with engineering judgment, and insurance claim data. The determination of external damage to buildings is based on structural calculations, tests, and Monte Carlo simulations. The wind loads and strength of the building components in the simulations are based on laboratory and in-situ tests, manufacturer’s data, expert opinion based on post-hurricane site inspections of actual damage, and codes and standards, and are calibrated and validated against insurance claim data.  The internal and content damage are extrapolated from the external damage on the basis of expert opinion and site inspections of areas impacted by recent hurricanes and are confirmed using insurance claims data.</w:t>
      </w:r>
    </w:p>
    <w:p w:rsidR="005F5796" w:rsidRDefault="005F5796" w:rsidP="00B73298">
      <w:pPr>
        <w:pStyle w:val="Disclosure"/>
      </w:pPr>
      <w:r>
        <w:t>B. The derivation of the building hurricane vulnerability functions and their associated uncertainties shall be theoretically sound and consistent with fundamental engineering principles.</w:t>
      </w:r>
    </w:p>
    <w:p w:rsidR="009D4C97" w:rsidRDefault="009D4C97" w:rsidP="009D4C97">
      <w:r>
        <w:t>The method used in the derivation is based on extrapolating the results of Monte Carlo simulations of physical exterior damage through simple equations based on engineering judgment, expert opinion, and claims data. Uncertainties at each stage are accounted for by distributing the damage according to reasonable probability distributions and are validated with claims data.</w:t>
      </w:r>
    </w:p>
    <w:p w:rsidR="005F5796" w:rsidRPr="005F5796" w:rsidRDefault="009D4C97" w:rsidP="009D4C97">
      <w:r>
        <w:t>The Monte Carlo component models take into account many variations in structural characteristics, and the result clearly filters through the cost estimation model. There are also different and clearly defined costing considerations applied to each structural type. These adjustments come directly from resources developed exclusively for defining repair costs to structures and therefore are theoretically sound.</w:t>
      </w:r>
    </w:p>
    <w:p w:rsidR="005F5796" w:rsidRDefault="005F5796" w:rsidP="00B73298">
      <w:pPr>
        <w:pStyle w:val="Disclosure"/>
      </w:pPr>
      <w:r>
        <w:t>C. Residential building stock classification shall be representative of Florida construction for personal and commercial residential buildings.</w:t>
      </w:r>
    </w:p>
    <w:p w:rsidR="00DE407B" w:rsidRDefault="00DE407B" w:rsidP="00DE407B">
      <w:r>
        <w:t xml:space="preserve">A detailed exposure study was carried out to define the most prevalent construction types and characteristics in the Florida residential building stock for different regions.  The corresponding engineering models were built for each of the identified common structural types. In the case of the residential model and the low-rise commercial residential model, the models include differing wall types (wood and masonry) of varying strengths (e.g., reinforced or not, various  roof to wall connection types), differing roof shapes (hip and gable end), various strengths of roof-to-wall connections (toe nails, clips, straps), varying window types and sizes, opening protection systems, varying garage door pressure capacities, and one and two story houses and one-to-three story commercial residential buildings. </w:t>
      </w:r>
    </w:p>
    <w:p w:rsidR="00DE407B" w:rsidRDefault="00DE407B" w:rsidP="00DE407B">
      <w:r>
        <w:lastRenderedPageBreak/>
        <w:t>Models of varying combinations of the above characteristics (e.g., wood frame, gable end, no window shutters) were created for four different regions in Florida. In all cases, the probabilistic capacities of the various components were determined by a variety of sources, including testing, test results in the literature, in-field data collection (post-hurricane damage evaluations), manufacturer’s specifications and manufacturer’s test data, and expert opinion.</w:t>
      </w:r>
    </w:p>
    <w:p w:rsidR="005F5796" w:rsidRPr="005F5796" w:rsidRDefault="00DE407B" w:rsidP="00DE407B">
      <w:r>
        <w:t>In the case of the mid-/high-rise commercial residential model (buildings with more than three stories), the models include different apartment units corresponding to different building layouts (interior or exterior entry door), different locations within the floor plan (corner or middle units), different heights (subject to different probabilities of missile impact and wind speed), and different openings (windows, doors, sliders) with different protection options (none or impact resistant).</w:t>
      </w:r>
    </w:p>
    <w:p w:rsidR="005F5796" w:rsidRDefault="005F5796" w:rsidP="00B73298">
      <w:pPr>
        <w:pStyle w:val="Disclosure"/>
      </w:pPr>
      <w:r>
        <w:t>D. Building height/number of stories, primary construction material, year of construction, location, building code, and other construction characteristics, as applicable, shall be used in the derivation and application of building hurricane vulnerability functions.</w:t>
      </w:r>
    </w:p>
    <w:p w:rsidR="000169B4" w:rsidRDefault="000169B4" w:rsidP="000169B4">
      <w:r>
        <w:t>The structural models include options that allow the representation of building code revisions. Three models were derived for each structural type: weak construction, medium construction, and strong construction. For example, each model for wood frame and gable roof homes has weak, medium, and strong versions. The assignment of a given strength level is based on the assumed age of the home being modeled and the available information on construction practice in that region of the state in that era of construction. Florida Building Code requirements that apply to the repair of existing homes are also taken into consideration when computing the repair costs of a structure. Separate models were also developed for manufactured housing constructed based on pre- and post-1994 HUD regulations and for different wind zones.</w:t>
      </w:r>
    </w:p>
    <w:p w:rsidR="005F5796" w:rsidRPr="005F5796" w:rsidRDefault="000169B4" w:rsidP="000169B4">
      <w:r>
        <w:t>In addition to the various models that reflect construction type, region of Florida, and era of construction, each model has numerous additional strength features that can be adjusted before simulations are conducted to represent various combinations of mitigation features. For example, a weak constructed home in central Florida with masonry walls (no reinforcing) may have been recently re-roofed with renailed roof decking and modern code-approved shingles. The simulation model is capable of reflecting this combination of weak original construction and new, strong roof sheathing and roof cover mitigation.</w:t>
      </w:r>
    </w:p>
    <w:p w:rsidR="005F5796" w:rsidRDefault="005F5796" w:rsidP="00B73298">
      <w:pPr>
        <w:pStyle w:val="Disclosure"/>
      </w:pPr>
      <w:r>
        <w:t>E. Hurricane vulnerability functions shall be separately derived for commercial residential building structures, personal residential building structures, manufactured homes, and appurtenant structures.</w:t>
      </w:r>
    </w:p>
    <w:p w:rsidR="005F5796" w:rsidRPr="005F5796" w:rsidRDefault="00AE706D" w:rsidP="005F5796">
      <w:r w:rsidRPr="00AE706D">
        <w:t>The commercial and personal residential building structures, mobile homes, and appurtenant structures are independently derived.</w:t>
      </w:r>
    </w:p>
    <w:p w:rsidR="005F5796" w:rsidRDefault="005F5796" w:rsidP="00B73298">
      <w:pPr>
        <w:pStyle w:val="Disclosure"/>
      </w:pPr>
      <w:r>
        <w:t>F. The minimum windspeed that generates damage shall be consistent with fundamental engineering principles.</w:t>
      </w:r>
    </w:p>
    <w:p w:rsidR="005F5796" w:rsidRPr="005F5796" w:rsidRDefault="00533860" w:rsidP="005F5796">
      <w:r w:rsidRPr="00533860">
        <w:t>The minimum one-minute average sustained wind speed at which some damage is observed is 38 mph (3-second gust 50 mph) for appurtenant structures. Site-built and manufactured homes have a very small probability of some very minor damage at 42 mph (3-second gust 55 mph). This probability becomes more significant at 46 mph (3-second gust 60 mph) and increases with higher wind speed. Simulations are run for 3-second gusts from 50 mph to 250 mph in 5 mph increments.</w:t>
      </w:r>
    </w:p>
    <w:p w:rsidR="005F5796" w:rsidRDefault="005F5796" w:rsidP="00B73298">
      <w:pPr>
        <w:pStyle w:val="Disclosure"/>
      </w:pPr>
      <w:r>
        <w:lastRenderedPageBreak/>
        <w:t>G. Building hurricane vulnerability functions shall include damage as attributable to windspeed and wind pressure, water infiltration, and missile impact associated with hurricanes. Building hurricane vulnerability functions shall not include explicit damage to the building due to flood, storm surge, or wave action.</w:t>
      </w:r>
    </w:p>
    <w:p w:rsidR="005F5796" w:rsidRDefault="001475B8" w:rsidP="005F5796">
      <w:r w:rsidRPr="001475B8">
        <w:t>The vulnerability functions do not explicitly include damage due to flood, storm surge, or wave action.  The vulnerability functions for all models (site-built residential, manufactured homes, low-rise commercial residential, and mid-/high-rise commercial residential) include damage due to wind pressure, missile impact and water infiltration.</w:t>
      </w:r>
    </w:p>
    <w:p w:rsidR="00D45F7E" w:rsidRDefault="00D45F7E" w:rsidP="00B73298">
      <w:pPr>
        <w:pStyle w:val="Disclosure"/>
      </w:pPr>
      <w:r w:rsidRPr="00D45F7E">
        <w:t>Disclosures</w:t>
      </w:r>
    </w:p>
    <w:p w:rsidR="00D45F7E" w:rsidRDefault="00D45F7E" w:rsidP="00B73298">
      <w:pPr>
        <w:pStyle w:val="Disclosure"/>
      </w:pPr>
      <w:r>
        <w:t>1. Describe any modifications to the building vulnerability component in the hurricane model since the previously-accepted hurricane model.</w:t>
      </w:r>
    </w:p>
    <w:p w:rsidR="00ED491F" w:rsidRPr="00ED491F" w:rsidRDefault="00CC2648" w:rsidP="00ED491F">
      <w:r w:rsidRPr="00CC2648">
        <w:t>There are no modifications to report</w:t>
      </w:r>
      <w:r>
        <w:t>.</w:t>
      </w:r>
    </w:p>
    <w:p w:rsidR="00D45F7E" w:rsidRDefault="00D45F7E" w:rsidP="00B73298">
      <w:pPr>
        <w:pStyle w:val="Disclosure"/>
      </w:pPr>
      <w:r>
        <w:t>2. Provide a flowchart documenting the process by which the building hurricane vulnerability functions are derived and implemented.</w:t>
      </w:r>
    </w:p>
    <w:p w:rsidR="007D08DC" w:rsidRDefault="007D08DC" w:rsidP="007D08DC">
      <w:pPr>
        <w:rPr>
          <w:b/>
          <w:i/>
        </w:rPr>
      </w:pPr>
      <w:r w:rsidRPr="007D08DC">
        <w:t xml:space="preserve">The flow chart in </w:t>
      </w:r>
      <w:r>
        <w:rPr>
          <w:b/>
          <w:i/>
        </w:rPr>
        <w:fldChar w:fldCharType="begin"/>
      </w:r>
      <w:r>
        <w:rPr>
          <w:b/>
          <w:i/>
        </w:rPr>
        <w:instrText xml:space="preserve"> REF _Ref527469347 \h </w:instrText>
      </w:r>
      <w:r>
        <w:rPr>
          <w:b/>
          <w:i/>
        </w:rPr>
      </w:r>
      <w:r>
        <w:rPr>
          <w:b/>
          <w:i/>
        </w:rPr>
        <w:fldChar w:fldCharType="separate"/>
      </w:r>
      <w:r w:rsidR="00F609A5">
        <w:t xml:space="preserve">Figure </w:t>
      </w:r>
      <w:r w:rsidR="00F609A5">
        <w:rPr>
          <w:noProof/>
        </w:rPr>
        <w:t>48</w:t>
      </w:r>
      <w:r>
        <w:rPr>
          <w:b/>
          <w:i/>
        </w:rPr>
        <w:fldChar w:fldCharType="end"/>
      </w:r>
      <w:r w:rsidRPr="007D08DC">
        <w:t xml:space="preserve"> summarizes the procedure used in the Monte Carlo simulations to predict the external damage to the different structural types for the case of residential buildings and commercial residential buildings. The random variables include wind speed, pressure coefficients, and the resistances of the various building components (roof cover, roof sheathing, openings, walls, connections).</w:t>
      </w:r>
    </w:p>
    <w:p w:rsidR="007D08DC" w:rsidRDefault="007D08DC" w:rsidP="00B73298">
      <w:pPr>
        <w:pStyle w:val="Disclosure"/>
      </w:pPr>
      <w:r>
        <w:rPr>
          <w:noProof/>
        </w:rPr>
        <w:lastRenderedPageBreak/>
        <w:drawing>
          <wp:inline distT="0" distB="0" distL="0" distR="0" wp14:anchorId="6C1C7D86" wp14:editId="1C08812E">
            <wp:extent cx="5943600" cy="5867400"/>
            <wp:effectExtent l="0" t="0" r="0" b="0"/>
            <wp:docPr id="61" name="Picture 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2"/>
                    <pic:cNvPicPr>
                      <a:picLocks/>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43600" cy="5867400"/>
                    </a:xfrm>
                    <a:prstGeom prst="rect">
                      <a:avLst/>
                    </a:prstGeom>
                    <a:noFill/>
                    <a:ln>
                      <a:noFill/>
                    </a:ln>
                  </pic:spPr>
                </pic:pic>
              </a:graphicData>
            </a:graphic>
          </wp:inline>
        </w:drawing>
      </w:r>
    </w:p>
    <w:p w:rsidR="007D08DC" w:rsidRDefault="007D08DC" w:rsidP="00500EB8">
      <w:pPr>
        <w:pStyle w:val="Caption"/>
      </w:pPr>
      <w:bookmarkStart w:id="313" w:name="_Ref527469347"/>
      <w:bookmarkStart w:id="314" w:name="_Toc529271984"/>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F609A5">
        <w:rPr>
          <w:noProof/>
        </w:rPr>
        <w:t>48</w:t>
      </w:r>
      <w:r w:rsidR="00B77751">
        <w:rPr>
          <w:noProof/>
        </w:rPr>
        <w:fldChar w:fldCharType="end"/>
      </w:r>
      <w:bookmarkEnd w:id="313"/>
      <w:r>
        <w:t xml:space="preserve">. </w:t>
      </w:r>
      <w:r w:rsidRPr="004816BA">
        <w:t>Monte Carlo simulation procedure to predict building damage.</w:t>
      </w:r>
      <w:bookmarkEnd w:id="314"/>
    </w:p>
    <w:p w:rsidR="00C146FA" w:rsidRDefault="00DA390C" w:rsidP="00C146FA">
      <w:r w:rsidRPr="00DA390C">
        <w:t xml:space="preserve">The flow charts in </w:t>
      </w:r>
      <w:r w:rsidR="00C032E0">
        <w:fldChar w:fldCharType="begin"/>
      </w:r>
      <w:r w:rsidR="00C032E0">
        <w:instrText xml:space="preserve"> REF _Ref527469579 \h </w:instrText>
      </w:r>
      <w:r w:rsidR="00C032E0">
        <w:fldChar w:fldCharType="separate"/>
      </w:r>
      <w:r w:rsidR="00F609A5">
        <w:t xml:space="preserve">Figure </w:t>
      </w:r>
      <w:r w:rsidR="00F609A5">
        <w:rPr>
          <w:noProof/>
        </w:rPr>
        <w:t>49</w:t>
      </w:r>
      <w:r w:rsidR="00C032E0">
        <w:fldChar w:fldCharType="end"/>
      </w:r>
      <w:r w:rsidR="00C032E0">
        <w:t xml:space="preserve"> </w:t>
      </w:r>
      <w:r w:rsidRPr="00DA390C">
        <w:t>summarize the procedure used to convert the results of the Monte Carlo simulations of physical external damage into vulnerability matrices for the cases of the personal residential model (left) and commercial residential model (right).</w:t>
      </w:r>
    </w:p>
    <w:p w:rsidR="00DA390C" w:rsidRDefault="00DA390C" w:rsidP="00C146FA"/>
    <w:p w:rsidR="002D6A9F" w:rsidRDefault="002D6A9F" w:rsidP="002D6A9F">
      <w:pPr>
        <w:keepNext/>
        <w:jc w:val="center"/>
      </w:pPr>
      <w:r w:rsidRPr="002D6A9F">
        <w:rPr>
          <w:noProof/>
        </w:rPr>
        <w:lastRenderedPageBreak/>
        <w:drawing>
          <wp:inline distT="0" distB="0" distL="0" distR="0" wp14:anchorId="0D057433" wp14:editId="4F690AB2">
            <wp:extent cx="5943600" cy="669544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943600" cy="6695440"/>
                    </a:xfrm>
                    <a:prstGeom prst="rect">
                      <a:avLst/>
                    </a:prstGeom>
                  </pic:spPr>
                </pic:pic>
              </a:graphicData>
            </a:graphic>
          </wp:inline>
        </w:drawing>
      </w:r>
    </w:p>
    <w:p w:rsidR="00DA390C" w:rsidRDefault="002D6A9F" w:rsidP="00500EB8">
      <w:pPr>
        <w:pStyle w:val="Caption"/>
      </w:pPr>
      <w:bookmarkStart w:id="315" w:name="_Ref527469579"/>
      <w:bookmarkStart w:id="316" w:name="_Toc529271985"/>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F609A5">
        <w:rPr>
          <w:noProof/>
        </w:rPr>
        <w:t>49</w:t>
      </w:r>
      <w:r w:rsidR="00B77751">
        <w:rPr>
          <w:noProof/>
        </w:rPr>
        <w:fldChar w:fldCharType="end"/>
      </w:r>
      <w:bookmarkEnd w:id="315"/>
      <w:r>
        <w:t xml:space="preserve">. </w:t>
      </w:r>
      <w:r w:rsidRPr="009A4EE8">
        <w:t>Procedure to create building vulnerability matrix.</w:t>
      </w:r>
      <w:bookmarkEnd w:id="316"/>
    </w:p>
    <w:p w:rsidR="003010E0" w:rsidRDefault="003010E0" w:rsidP="003010E0">
      <w:r>
        <w:t xml:space="preserve">The flowcharts in </w:t>
      </w:r>
      <w:r w:rsidR="00E91192">
        <w:fldChar w:fldCharType="begin"/>
      </w:r>
      <w:r w:rsidR="00E91192">
        <w:instrText xml:space="preserve"> REF _Ref527469347 \h </w:instrText>
      </w:r>
      <w:r w:rsidR="00E91192">
        <w:fldChar w:fldCharType="separate"/>
      </w:r>
      <w:r w:rsidR="00F609A5">
        <w:t xml:space="preserve">Figure </w:t>
      </w:r>
      <w:r w:rsidR="00F609A5">
        <w:rPr>
          <w:noProof/>
        </w:rPr>
        <w:t>48</w:t>
      </w:r>
      <w:r w:rsidR="00E91192">
        <w:fldChar w:fldCharType="end"/>
      </w:r>
      <w:r w:rsidR="00E91192">
        <w:t xml:space="preserve"> </w:t>
      </w:r>
      <w:r>
        <w:t xml:space="preserve">and </w:t>
      </w:r>
      <w:r w:rsidR="00E91192">
        <w:fldChar w:fldCharType="begin"/>
      </w:r>
      <w:r w:rsidR="00E91192">
        <w:instrText xml:space="preserve"> REF _Ref527469579 \h </w:instrText>
      </w:r>
      <w:r w:rsidR="00E91192">
        <w:fldChar w:fldCharType="separate"/>
      </w:r>
      <w:r w:rsidR="00F609A5">
        <w:t xml:space="preserve">Figure </w:t>
      </w:r>
      <w:r w:rsidR="00F609A5">
        <w:rPr>
          <w:noProof/>
        </w:rPr>
        <w:t>49</w:t>
      </w:r>
      <w:r w:rsidR="00E91192">
        <w:fldChar w:fldCharType="end"/>
      </w:r>
      <w:r w:rsidR="00E91192">
        <w:t xml:space="preserve"> </w:t>
      </w:r>
      <w:r>
        <w:t xml:space="preserve">are also partially applicable to the apartment facades of the mid-/high-rise commercial residential model (MHB), in which building components modeled include windows, entry doors, and balcony (sliding-glass) doors.  In the case of MHB, a process similar to the one described above is followed to derive exterior vulnerability and breach curves for different openings of typical apartment units. These curves are derived for the cases of open and closed buildings, for corner and middle units, with different opening protections (with or without impact-resistant glass, with or without metal shutters). Each vulnerability curve for openings of corner or middle apartment units (window, door, or slider) gives the number or fraction of openings damaged as a function of wind speed.  Each breach curve for openings of corner or middle </w:t>
      </w:r>
      <w:r>
        <w:lastRenderedPageBreak/>
        <w:t>apartment units (window, door, or slider) gives the breach area in ft2 of opening damaged as a function of wind speed.</w:t>
      </w:r>
    </w:p>
    <w:p w:rsidR="003010E0" w:rsidRDefault="003010E0" w:rsidP="003010E0"/>
    <w:p w:rsidR="003010E0" w:rsidRDefault="003010E0" w:rsidP="003010E0">
      <w:r>
        <w:t xml:space="preserve">The flow chart in </w:t>
      </w:r>
      <w:r w:rsidR="00B16AD7">
        <w:fldChar w:fldCharType="begin"/>
      </w:r>
      <w:r w:rsidR="00B16AD7">
        <w:instrText xml:space="preserve"> REF _Ref527469711 \h </w:instrText>
      </w:r>
      <w:r w:rsidR="00B16AD7">
        <w:fldChar w:fldCharType="separate"/>
      </w:r>
      <w:r w:rsidR="00F609A5">
        <w:t xml:space="preserve">Figure </w:t>
      </w:r>
      <w:r w:rsidR="00F609A5">
        <w:rPr>
          <w:noProof/>
        </w:rPr>
        <w:t>50</w:t>
      </w:r>
      <w:r w:rsidR="00B16AD7">
        <w:fldChar w:fldCharType="end"/>
      </w:r>
      <w:r w:rsidR="00B16AD7">
        <w:t xml:space="preserve"> </w:t>
      </w:r>
      <w:r>
        <w:t xml:space="preserve">summarizes the procedure used to convert the apartment unit opening vulnerability and breach curves into an overall estimate of building vulnerability. This figure is already presented in Standard G-1, as </w:t>
      </w:r>
      <w:r w:rsidR="00351088">
        <w:rPr>
          <w:highlight w:val="yellow"/>
        </w:rPr>
        <w:fldChar w:fldCharType="begin"/>
      </w:r>
      <w:r w:rsidR="00351088">
        <w:instrText xml:space="preserve"> REF _Ref527451425 \h </w:instrText>
      </w:r>
      <w:r w:rsidR="00351088">
        <w:rPr>
          <w:highlight w:val="yellow"/>
        </w:rPr>
      </w:r>
      <w:r w:rsidR="00351088">
        <w:rPr>
          <w:highlight w:val="yellow"/>
        </w:rPr>
        <w:fldChar w:fldCharType="separate"/>
      </w:r>
      <w:r w:rsidR="00F609A5">
        <w:t xml:space="preserve">Figure </w:t>
      </w:r>
      <w:r w:rsidR="00F609A5">
        <w:rPr>
          <w:noProof/>
        </w:rPr>
        <w:t>18</w:t>
      </w:r>
      <w:r w:rsidR="00351088">
        <w:rPr>
          <w:highlight w:val="yellow"/>
        </w:rPr>
        <w:fldChar w:fldCharType="end"/>
      </w:r>
      <w:r w:rsidR="00351088" w:rsidRPr="00351088">
        <w:t xml:space="preserve"> </w:t>
      </w:r>
      <w:r>
        <w:t>where the values represented in the flow chart are explained in detail.</w:t>
      </w:r>
    </w:p>
    <w:p w:rsidR="00CE63D0" w:rsidRDefault="00CE63D0" w:rsidP="00CE63D0">
      <w:pPr>
        <w:keepNext/>
        <w:jc w:val="center"/>
      </w:pPr>
      <w:r>
        <w:rPr>
          <w:noProof/>
        </w:rPr>
        <w:lastRenderedPageBreak/>
        <w:drawing>
          <wp:inline distT="0" distB="0" distL="0" distR="0" wp14:anchorId="632A40FE" wp14:editId="670C3ECA">
            <wp:extent cx="5257800" cy="7924800"/>
            <wp:effectExtent l="0" t="0" r="0" b="0"/>
            <wp:docPr id="57" name="Picture 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9"/>
                    <pic:cNvPicPr>
                      <a:picLocks/>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57800" cy="7924800"/>
                    </a:xfrm>
                    <a:prstGeom prst="rect">
                      <a:avLst/>
                    </a:prstGeom>
                    <a:noFill/>
                    <a:ln>
                      <a:noFill/>
                    </a:ln>
                  </pic:spPr>
                </pic:pic>
              </a:graphicData>
            </a:graphic>
          </wp:inline>
        </w:drawing>
      </w:r>
    </w:p>
    <w:p w:rsidR="00CE63D0" w:rsidRPr="00CE63D0" w:rsidRDefault="00CE63D0" w:rsidP="00500EB8">
      <w:pPr>
        <w:pStyle w:val="Caption"/>
      </w:pPr>
      <w:bookmarkStart w:id="317" w:name="_Ref527469711"/>
      <w:bookmarkStart w:id="318" w:name="_Toc529271986"/>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F609A5">
        <w:rPr>
          <w:noProof/>
        </w:rPr>
        <w:t>50</w:t>
      </w:r>
      <w:r w:rsidR="00B77751">
        <w:rPr>
          <w:noProof/>
        </w:rPr>
        <w:fldChar w:fldCharType="end"/>
      </w:r>
      <w:bookmarkEnd w:id="317"/>
      <w:r>
        <w:t xml:space="preserve">. </w:t>
      </w:r>
      <w:r w:rsidRPr="009B6EC1">
        <w:t>Exterior and interior damage assessment for MHB.</w:t>
      </w:r>
      <w:bookmarkEnd w:id="318"/>
    </w:p>
    <w:p w:rsidR="0014567C" w:rsidRDefault="0014567C">
      <w:pPr>
        <w:jc w:val="left"/>
        <w:rPr>
          <w:rFonts w:ascii="Arial" w:hAnsi="Arial"/>
          <w:b/>
          <w:i/>
        </w:rPr>
      </w:pPr>
      <w:r>
        <w:br w:type="page"/>
      </w:r>
    </w:p>
    <w:p w:rsidR="00D45F7E" w:rsidRDefault="00D45F7E" w:rsidP="00B73298">
      <w:pPr>
        <w:pStyle w:val="Disclosure"/>
      </w:pPr>
      <w:r>
        <w:lastRenderedPageBreak/>
        <w:t>3. Describe the nature and extent of actual insurance claims data used to develop the building hurricane vulnerability functions. Describe in detail what is included, such as, number of policies, number of insurers, dates of hurricane loss, and number of units of dollar exposure, separated into personal residential, commercial residential, and manufactured homes.</w:t>
      </w:r>
    </w:p>
    <w:p w:rsidR="002C26A0" w:rsidRDefault="002C26A0" w:rsidP="005A0728">
      <w:pPr>
        <w:pStyle w:val="Anonymoussubsectiontitle"/>
        <w:rPr>
          <w:i/>
        </w:rPr>
      </w:pPr>
      <w:r w:rsidRPr="002C26A0">
        <w:t xml:space="preserve">Pre-2004 Personal Residential Claims Data </w:t>
      </w:r>
    </w:p>
    <w:p w:rsidR="002C26A0" w:rsidRDefault="002C26A0" w:rsidP="002C26A0">
      <w:r>
        <w:t xml:space="preserve">At the request of the Florida Department of Financial Services (FDFS), four insurance companies provided insurance claims data for several hurricanes that impacted Florida prior to 2004, including Andrew. The companies provided the following two types of files:  </w:t>
      </w:r>
    </w:p>
    <w:p w:rsidR="002C26A0" w:rsidRDefault="002C26A0" w:rsidP="007E28CD">
      <w:pPr>
        <w:pStyle w:val="Numberedlist"/>
      </w:pPr>
      <w:r>
        <w:t xml:space="preserve">Sample files with 10% of the exposure selected at random, plus the claims on this 10% exposure since 1996  </w:t>
      </w:r>
    </w:p>
    <w:p w:rsidR="002C26A0" w:rsidRDefault="002C26A0" w:rsidP="007E28CD">
      <w:pPr>
        <w:pStyle w:val="Numberedlist"/>
      </w:pPr>
      <w:r>
        <w:t>Hurricane files with premium files for all hurricane claims since 1996, plus all the corresponding claims data since 1996</w:t>
      </w:r>
    </w:p>
    <w:p w:rsidR="002C26A0" w:rsidRDefault="002C26A0" w:rsidP="002C26A0">
      <w:r>
        <w:t xml:space="preserve">Because of a confidentiality agreement, these companies will be referred to as Company A, B, C, or D. These companies represent between 75% and 85% of the insured exposure in the state and approximately 70% of the claims. Most of the data provided come from minor hurricanes and tropical storms that impacted Florida between 1994 and 2002. </w:t>
      </w:r>
    </w:p>
    <w:p w:rsidR="002C26A0" w:rsidRDefault="002C26A0" w:rsidP="002C26A0"/>
    <w:p w:rsidR="002C26A0" w:rsidRDefault="002C26A0" w:rsidP="002C26A0">
      <w:r>
        <w:t>Company A provided the only significant data for storms prior to 2004, in particular for Hurricane Andrew, as shown in</w:t>
      </w:r>
      <w:r w:rsidR="009B0998">
        <w:t xml:space="preserve"> </w:t>
      </w:r>
      <w:r w:rsidR="009B0998">
        <w:fldChar w:fldCharType="begin"/>
      </w:r>
      <w:r w:rsidR="009B0998">
        <w:instrText xml:space="preserve"> REF _Ref527469941 \h </w:instrText>
      </w:r>
      <w:r w:rsidR="009B0998">
        <w:fldChar w:fldCharType="separate"/>
      </w:r>
      <w:r w:rsidR="00F609A5">
        <w:t xml:space="preserve">Table </w:t>
      </w:r>
      <w:r w:rsidR="00F609A5">
        <w:rPr>
          <w:noProof/>
        </w:rPr>
        <w:t>18</w:t>
      </w:r>
      <w:r w:rsidR="009B0998">
        <w:fldChar w:fldCharType="end"/>
      </w:r>
      <w:r>
        <w:t>. Wind speed estimates are also available, so validation efforts were primarily concentrated on the use of these data. Attempts were made to make use of additional data from Hurricane Opal and other storms. However, the amount of processed data available was too small to be statistically significant for validation.</w:t>
      </w:r>
    </w:p>
    <w:p w:rsidR="00523D42" w:rsidRDefault="00523D42" w:rsidP="002C26A0"/>
    <w:tbl>
      <w:tblPr>
        <w:tblW w:w="8733" w:type="dxa"/>
        <w:jc w:val="center"/>
        <w:tblLayout w:type="fixed"/>
        <w:tblLook w:val="0000" w:firstRow="0" w:lastRow="0" w:firstColumn="0" w:lastColumn="0" w:noHBand="0" w:noVBand="0"/>
      </w:tblPr>
      <w:tblGrid>
        <w:gridCol w:w="1652"/>
        <w:gridCol w:w="1249"/>
        <w:gridCol w:w="1259"/>
        <w:gridCol w:w="1193"/>
        <w:gridCol w:w="1080"/>
        <w:gridCol w:w="1080"/>
        <w:gridCol w:w="1220"/>
      </w:tblGrid>
      <w:tr w:rsidR="00523D42" w:rsidRPr="007A50E5" w:rsidTr="003545C1">
        <w:trPr>
          <w:trHeight w:val="765"/>
          <w:jc w:val="center"/>
        </w:trPr>
        <w:tc>
          <w:tcPr>
            <w:tcW w:w="1652" w:type="dxa"/>
            <w:tcBorders>
              <w:top w:val="single" w:sz="4" w:space="0" w:color="000000"/>
              <w:left w:val="single" w:sz="4" w:space="0" w:color="000000"/>
              <w:bottom w:val="single" w:sz="4" w:space="0" w:color="000000"/>
            </w:tcBorders>
            <w:vAlign w:val="bottom"/>
          </w:tcPr>
          <w:p w:rsidR="00523D42" w:rsidRPr="007A0894" w:rsidRDefault="00523D42" w:rsidP="00091890">
            <w:pPr>
              <w:pStyle w:val="Tablebody-leftaligned"/>
              <w:rPr>
                <w:rFonts w:eastAsiaTheme="minorEastAsia" w:cstheme="minorBidi"/>
                <w:sz w:val="22"/>
                <w:szCs w:val="22"/>
                <w:lang w:eastAsia="en-US"/>
              </w:rPr>
            </w:pPr>
            <w:r w:rsidRPr="007A0894">
              <w:t> </w:t>
            </w:r>
          </w:p>
        </w:tc>
        <w:tc>
          <w:tcPr>
            <w:tcW w:w="1249" w:type="dxa"/>
            <w:tcBorders>
              <w:top w:val="single" w:sz="4" w:space="0" w:color="000000"/>
              <w:left w:val="single" w:sz="4" w:space="0" w:color="000000"/>
              <w:bottom w:val="single" w:sz="4" w:space="0" w:color="000000"/>
            </w:tcBorders>
            <w:vAlign w:val="bottom"/>
          </w:tcPr>
          <w:p w:rsidR="00523D42" w:rsidRPr="007A0894" w:rsidRDefault="00523D42" w:rsidP="006A0BF3">
            <w:pPr>
              <w:pStyle w:val="Tableheader"/>
              <w:rPr>
                <w:rFonts w:eastAsiaTheme="minorEastAsia" w:cstheme="minorBidi"/>
                <w:sz w:val="22"/>
                <w:szCs w:val="22"/>
                <w:lang w:eastAsia="en-US"/>
              </w:rPr>
            </w:pPr>
            <w:r w:rsidRPr="007A0894">
              <w:t>Hurricane Andrew</w:t>
            </w:r>
          </w:p>
        </w:tc>
        <w:tc>
          <w:tcPr>
            <w:tcW w:w="1259" w:type="dxa"/>
            <w:tcBorders>
              <w:top w:val="single" w:sz="4" w:space="0" w:color="000000"/>
              <w:left w:val="single" w:sz="4" w:space="0" w:color="000000"/>
              <w:bottom w:val="single" w:sz="4" w:space="0" w:color="000000"/>
            </w:tcBorders>
            <w:vAlign w:val="bottom"/>
          </w:tcPr>
          <w:p w:rsidR="00523D42" w:rsidRPr="007A0894" w:rsidRDefault="00523D42" w:rsidP="006A0BF3">
            <w:pPr>
              <w:pStyle w:val="Tableheader"/>
              <w:rPr>
                <w:rFonts w:eastAsiaTheme="minorEastAsia" w:cstheme="minorBidi"/>
                <w:sz w:val="22"/>
                <w:szCs w:val="22"/>
                <w:lang w:eastAsia="en-US"/>
              </w:rPr>
            </w:pPr>
            <w:r w:rsidRPr="007A0894">
              <w:t>Hurricane Georges</w:t>
            </w:r>
          </w:p>
        </w:tc>
        <w:tc>
          <w:tcPr>
            <w:tcW w:w="1193" w:type="dxa"/>
            <w:tcBorders>
              <w:top w:val="single" w:sz="4" w:space="0" w:color="000000"/>
              <w:left w:val="single" w:sz="4" w:space="0" w:color="000000"/>
              <w:bottom w:val="single" w:sz="4" w:space="0" w:color="000000"/>
            </w:tcBorders>
            <w:vAlign w:val="bottom"/>
          </w:tcPr>
          <w:p w:rsidR="00523D42" w:rsidRPr="007A0894" w:rsidRDefault="00523D42" w:rsidP="006A0BF3">
            <w:pPr>
              <w:pStyle w:val="Tableheader"/>
              <w:rPr>
                <w:rFonts w:eastAsiaTheme="minorEastAsia" w:cstheme="minorBidi"/>
                <w:sz w:val="22"/>
                <w:szCs w:val="22"/>
                <w:lang w:eastAsia="en-US"/>
              </w:rPr>
            </w:pPr>
            <w:r w:rsidRPr="007A0894">
              <w:t>Hurricane Opal</w:t>
            </w:r>
          </w:p>
        </w:tc>
        <w:tc>
          <w:tcPr>
            <w:tcW w:w="1080" w:type="dxa"/>
            <w:tcBorders>
              <w:top w:val="single" w:sz="4" w:space="0" w:color="000000"/>
              <w:left w:val="single" w:sz="4" w:space="0" w:color="000000"/>
              <w:bottom w:val="single" w:sz="4" w:space="0" w:color="000000"/>
            </w:tcBorders>
            <w:vAlign w:val="bottom"/>
          </w:tcPr>
          <w:p w:rsidR="00523D42" w:rsidRPr="007A0894" w:rsidRDefault="00523D42" w:rsidP="006A0BF3">
            <w:pPr>
              <w:pStyle w:val="Tableheader"/>
              <w:rPr>
                <w:rFonts w:eastAsiaTheme="minorEastAsia" w:cstheme="minorBidi"/>
                <w:sz w:val="22"/>
                <w:szCs w:val="22"/>
                <w:lang w:eastAsia="en-US"/>
              </w:rPr>
            </w:pPr>
            <w:r w:rsidRPr="007A0894">
              <w:t>Tropical Storm Irene</w:t>
            </w:r>
          </w:p>
        </w:tc>
        <w:tc>
          <w:tcPr>
            <w:tcW w:w="1080" w:type="dxa"/>
            <w:tcBorders>
              <w:top w:val="single" w:sz="4" w:space="0" w:color="000000"/>
              <w:left w:val="single" w:sz="4" w:space="0" w:color="000000"/>
              <w:bottom w:val="single" w:sz="4" w:space="0" w:color="000000"/>
            </w:tcBorders>
            <w:vAlign w:val="bottom"/>
          </w:tcPr>
          <w:p w:rsidR="00523D42" w:rsidRPr="007A0894" w:rsidRDefault="00523D42" w:rsidP="006A0BF3">
            <w:pPr>
              <w:pStyle w:val="Tableheader"/>
              <w:rPr>
                <w:rFonts w:eastAsiaTheme="minorEastAsia" w:cstheme="minorBidi"/>
                <w:sz w:val="22"/>
                <w:szCs w:val="22"/>
                <w:lang w:eastAsia="en-US"/>
              </w:rPr>
            </w:pPr>
            <w:r w:rsidRPr="007A0894">
              <w:t>Tropical Storm Earl</w:t>
            </w:r>
          </w:p>
        </w:tc>
        <w:tc>
          <w:tcPr>
            <w:tcW w:w="1220" w:type="dxa"/>
            <w:tcBorders>
              <w:top w:val="single" w:sz="4" w:space="0" w:color="000000"/>
              <w:left w:val="single" w:sz="4" w:space="0" w:color="000000"/>
              <w:bottom w:val="single" w:sz="4" w:space="0" w:color="000000"/>
              <w:right w:val="single" w:sz="4" w:space="0" w:color="000000"/>
            </w:tcBorders>
            <w:vAlign w:val="bottom"/>
          </w:tcPr>
          <w:p w:rsidR="00523D42" w:rsidRPr="007A0894" w:rsidRDefault="00523D42" w:rsidP="006A0BF3">
            <w:pPr>
              <w:pStyle w:val="Tableheader"/>
              <w:rPr>
                <w:rFonts w:eastAsiaTheme="minorEastAsia" w:cstheme="minorBidi"/>
                <w:sz w:val="22"/>
                <w:szCs w:val="22"/>
                <w:lang w:eastAsia="en-US"/>
              </w:rPr>
            </w:pPr>
            <w:r w:rsidRPr="007A0894">
              <w:t>Hurricane Erin</w:t>
            </w:r>
          </w:p>
        </w:tc>
      </w:tr>
      <w:tr w:rsidR="00523D42" w:rsidRPr="007A50E5" w:rsidTr="003545C1">
        <w:trPr>
          <w:trHeight w:val="255"/>
          <w:jc w:val="center"/>
        </w:trPr>
        <w:tc>
          <w:tcPr>
            <w:tcW w:w="1652" w:type="dxa"/>
            <w:tcBorders>
              <w:left w:val="single" w:sz="4" w:space="0" w:color="000000"/>
              <w:bottom w:val="single" w:sz="4" w:space="0" w:color="000000"/>
            </w:tcBorders>
            <w:vAlign w:val="bottom"/>
          </w:tcPr>
          <w:p w:rsidR="00523D42" w:rsidRPr="009B0998" w:rsidRDefault="00523D42" w:rsidP="00091890">
            <w:pPr>
              <w:pStyle w:val="Tablebody-leftaligned"/>
            </w:pPr>
            <w:r w:rsidRPr="009B0998">
              <w:t>Company A</w:t>
            </w:r>
          </w:p>
        </w:tc>
        <w:tc>
          <w:tcPr>
            <w:tcW w:w="1249"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 </w:t>
            </w:r>
          </w:p>
        </w:tc>
        <w:tc>
          <w:tcPr>
            <w:tcW w:w="1259"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 </w:t>
            </w:r>
          </w:p>
        </w:tc>
        <w:tc>
          <w:tcPr>
            <w:tcW w:w="1193"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 </w:t>
            </w:r>
          </w:p>
        </w:tc>
        <w:tc>
          <w:tcPr>
            <w:tcW w:w="1080"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 </w:t>
            </w:r>
          </w:p>
        </w:tc>
        <w:tc>
          <w:tcPr>
            <w:tcW w:w="1080"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 </w:t>
            </w:r>
          </w:p>
        </w:tc>
        <w:tc>
          <w:tcPr>
            <w:tcW w:w="1220" w:type="dxa"/>
            <w:tcBorders>
              <w:left w:val="single" w:sz="4" w:space="0" w:color="000000"/>
              <w:bottom w:val="single" w:sz="4" w:space="0" w:color="000000"/>
              <w:right w:val="single" w:sz="4" w:space="0" w:color="000000"/>
            </w:tcBorders>
            <w:vAlign w:val="bottom"/>
          </w:tcPr>
          <w:p w:rsidR="00523D42" w:rsidRPr="007A0894" w:rsidRDefault="00523D42" w:rsidP="00091890">
            <w:pPr>
              <w:pStyle w:val="Tablebody-leftaligned"/>
              <w:rPr>
                <w:sz w:val="22"/>
              </w:rPr>
            </w:pPr>
            <w:r w:rsidRPr="007A0894">
              <w:t> </w:t>
            </w:r>
          </w:p>
        </w:tc>
      </w:tr>
      <w:tr w:rsidR="00523D42" w:rsidRPr="007A50E5" w:rsidTr="003545C1">
        <w:trPr>
          <w:trHeight w:val="255"/>
          <w:jc w:val="center"/>
        </w:trPr>
        <w:tc>
          <w:tcPr>
            <w:tcW w:w="1652"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 xml:space="preserve"> </w:t>
            </w:r>
            <w:r w:rsidRPr="00047B6A">
              <w:t>Masonry</w:t>
            </w:r>
          </w:p>
        </w:tc>
        <w:tc>
          <w:tcPr>
            <w:tcW w:w="1249"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78636</w:t>
            </w:r>
          </w:p>
        </w:tc>
        <w:tc>
          <w:tcPr>
            <w:tcW w:w="1259"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266</w:t>
            </w:r>
          </w:p>
        </w:tc>
        <w:tc>
          <w:tcPr>
            <w:tcW w:w="1193"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1973</w:t>
            </w:r>
          </w:p>
        </w:tc>
        <w:tc>
          <w:tcPr>
            <w:tcW w:w="1080"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3638</w:t>
            </w:r>
          </w:p>
        </w:tc>
        <w:tc>
          <w:tcPr>
            <w:tcW w:w="1080"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59</w:t>
            </w:r>
          </w:p>
        </w:tc>
        <w:tc>
          <w:tcPr>
            <w:tcW w:w="1220" w:type="dxa"/>
            <w:tcBorders>
              <w:left w:val="single" w:sz="4" w:space="0" w:color="000000"/>
              <w:bottom w:val="single" w:sz="4" w:space="0" w:color="000000"/>
              <w:right w:val="single" w:sz="4" w:space="0" w:color="000000"/>
            </w:tcBorders>
            <w:vAlign w:val="bottom"/>
          </w:tcPr>
          <w:p w:rsidR="00523D42" w:rsidRPr="007A0894" w:rsidRDefault="00523D42" w:rsidP="00091890">
            <w:pPr>
              <w:pStyle w:val="Tablebody-leftaligned"/>
              <w:rPr>
                <w:sz w:val="22"/>
              </w:rPr>
            </w:pPr>
            <w:r w:rsidRPr="007A0894">
              <w:t>11460</w:t>
            </w:r>
          </w:p>
        </w:tc>
      </w:tr>
      <w:tr w:rsidR="00523D42" w:rsidRPr="007A50E5" w:rsidTr="003545C1">
        <w:trPr>
          <w:trHeight w:val="255"/>
          <w:jc w:val="center"/>
        </w:trPr>
        <w:tc>
          <w:tcPr>
            <w:tcW w:w="1652"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Timber</w:t>
            </w:r>
          </w:p>
        </w:tc>
        <w:tc>
          <w:tcPr>
            <w:tcW w:w="1249"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1603</w:t>
            </w:r>
          </w:p>
        </w:tc>
        <w:tc>
          <w:tcPr>
            <w:tcW w:w="1259"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1078</w:t>
            </w:r>
          </w:p>
        </w:tc>
        <w:tc>
          <w:tcPr>
            <w:tcW w:w="1193"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9166</w:t>
            </w:r>
          </w:p>
        </w:tc>
        <w:tc>
          <w:tcPr>
            <w:tcW w:w="1080"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776</w:t>
            </w:r>
          </w:p>
        </w:tc>
        <w:tc>
          <w:tcPr>
            <w:tcW w:w="1080"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89</w:t>
            </w:r>
          </w:p>
        </w:tc>
        <w:tc>
          <w:tcPr>
            <w:tcW w:w="1220" w:type="dxa"/>
            <w:tcBorders>
              <w:left w:val="single" w:sz="4" w:space="0" w:color="000000"/>
              <w:bottom w:val="single" w:sz="4" w:space="0" w:color="000000"/>
              <w:right w:val="single" w:sz="4" w:space="0" w:color="000000"/>
            </w:tcBorders>
            <w:vAlign w:val="bottom"/>
          </w:tcPr>
          <w:p w:rsidR="00523D42" w:rsidRPr="007A0894" w:rsidRDefault="00523D42" w:rsidP="00091890">
            <w:pPr>
              <w:pStyle w:val="Tablebody-leftaligned"/>
              <w:rPr>
                <w:sz w:val="22"/>
              </w:rPr>
            </w:pPr>
            <w:r w:rsidRPr="007A0894">
              <w:t>11878</w:t>
            </w:r>
          </w:p>
        </w:tc>
      </w:tr>
      <w:tr w:rsidR="00523D42" w:rsidRPr="007A50E5" w:rsidTr="003545C1">
        <w:trPr>
          <w:trHeight w:val="255"/>
          <w:jc w:val="center"/>
        </w:trPr>
        <w:tc>
          <w:tcPr>
            <w:tcW w:w="1652"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Manufactured</w:t>
            </w:r>
          </w:p>
        </w:tc>
        <w:tc>
          <w:tcPr>
            <w:tcW w:w="1249"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1775</w:t>
            </w:r>
          </w:p>
        </w:tc>
        <w:tc>
          <w:tcPr>
            <w:tcW w:w="1259"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0</w:t>
            </w:r>
          </w:p>
        </w:tc>
        <w:tc>
          <w:tcPr>
            <w:tcW w:w="1193"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256</w:t>
            </w:r>
          </w:p>
        </w:tc>
        <w:tc>
          <w:tcPr>
            <w:tcW w:w="1080"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184</w:t>
            </w:r>
          </w:p>
        </w:tc>
        <w:tc>
          <w:tcPr>
            <w:tcW w:w="1080"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16</w:t>
            </w:r>
          </w:p>
        </w:tc>
        <w:tc>
          <w:tcPr>
            <w:tcW w:w="1220" w:type="dxa"/>
            <w:tcBorders>
              <w:left w:val="single" w:sz="4" w:space="0" w:color="000000"/>
              <w:bottom w:val="single" w:sz="4" w:space="0" w:color="000000"/>
              <w:right w:val="single" w:sz="4" w:space="0" w:color="000000"/>
            </w:tcBorders>
            <w:vAlign w:val="bottom"/>
          </w:tcPr>
          <w:p w:rsidR="00523D42" w:rsidRPr="007A0894" w:rsidRDefault="00523D42" w:rsidP="00091890">
            <w:pPr>
              <w:pStyle w:val="Tablebody-leftaligned"/>
              <w:rPr>
                <w:sz w:val="22"/>
              </w:rPr>
            </w:pPr>
            <w:r w:rsidRPr="007A0894">
              <w:t>690</w:t>
            </w:r>
          </w:p>
        </w:tc>
      </w:tr>
    </w:tbl>
    <w:p w:rsidR="00523D42" w:rsidRDefault="009B0998" w:rsidP="00500EB8">
      <w:pPr>
        <w:pStyle w:val="Caption"/>
      </w:pPr>
      <w:bookmarkStart w:id="319" w:name="_Ref527469941"/>
      <w:bookmarkStart w:id="320" w:name="_Toc529272243"/>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F609A5">
        <w:rPr>
          <w:noProof/>
        </w:rPr>
        <w:t>18</w:t>
      </w:r>
      <w:r w:rsidR="00B77751">
        <w:rPr>
          <w:noProof/>
        </w:rPr>
        <w:fldChar w:fldCharType="end"/>
      </w:r>
      <w:bookmarkEnd w:id="319"/>
      <w:r>
        <w:t xml:space="preserve">. </w:t>
      </w:r>
      <w:r w:rsidRPr="0035038C">
        <w:t>Summary of processed claims data (number of claims provided).</w:t>
      </w:r>
      <w:bookmarkEnd w:id="320"/>
    </w:p>
    <w:p w:rsidR="004E4FB0" w:rsidRDefault="004E4FB0" w:rsidP="004E4FB0">
      <w:r w:rsidRPr="004E4FB0">
        <w:t>Note: Only building, contents, and appurtenant structure claims were provided by Company A (ALE was not provided).</w:t>
      </w:r>
    </w:p>
    <w:p w:rsidR="004E4FB0" w:rsidRDefault="004E4FB0" w:rsidP="004E4FB0"/>
    <w:p w:rsidR="005A0728" w:rsidRDefault="005A0728" w:rsidP="005A0728">
      <w:pPr>
        <w:pStyle w:val="Anonymoussubsectiontitle"/>
      </w:pPr>
      <w:r w:rsidRPr="005A0728">
        <w:t>2004 Personal Residential Claims Data</w:t>
      </w:r>
    </w:p>
    <w:p w:rsidR="005A0728" w:rsidRDefault="005A0728" w:rsidP="005A0728">
      <w:r>
        <w:t>Claims data for the 2004 hurricane season from a series of insurance companies were also used to validate the FPHLM. Although 21 companies submitted data for a total of almost 675,000 claims, only two main companies are detailed here. These two companies (referred to as Company 1 and Company 2) represent 386,000 claims, mainly for site-built homes. These claims are divided between Hurricanes Charley, Frances, and Jeanne for central Florida, and Hurricane Ivan for the Panhandle. The validation consists of a series of comparisons between the actual claims data and the FPHLM results. The claims files were provided by the insurance companies.</w:t>
      </w:r>
      <w:r w:rsidR="00BE5E7D">
        <w:t xml:space="preserve"> </w:t>
      </w:r>
      <w:r w:rsidR="00BE5E7D">
        <w:fldChar w:fldCharType="begin"/>
      </w:r>
      <w:r w:rsidR="00BE5E7D">
        <w:instrText xml:space="preserve"> REF _Ref527470086 \h </w:instrText>
      </w:r>
      <w:r w:rsidR="00BE5E7D">
        <w:fldChar w:fldCharType="separate"/>
      </w:r>
      <w:r w:rsidR="00F609A5">
        <w:t xml:space="preserve">Table </w:t>
      </w:r>
      <w:r w:rsidR="00F609A5">
        <w:rPr>
          <w:noProof/>
        </w:rPr>
        <w:t>19</w:t>
      </w:r>
      <w:r w:rsidR="00BE5E7D">
        <w:fldChar w:fldCharType="end"/>
      </w:r>
      <w:r>
        <w:t xml:space="preserve">, </w:t>
      </w:r>
      <w:r w:rsidR="00E511D9">
        <w:fldChar w:fldCharType="begin"/>
      </w:r>
      <w:r w:rsidR="00E511D9">
        <w:instrText xml:space="preserve"> REF _Ref527470387 \h </w:instrText>
      </w:r>
      <w:r w:rsidR="00E511D9">
        <w:fldChar w:fldCharType="separate"/>
      </w:r>
      <w:r w:rsidR="00F609A5">
        <w:t xml:space="preserve">Table </w:t>
      </w:r>
      <w:r w:rsidR="00F609A5">
        <w:rPr>
          <w:noProof/>
        </w:rPr>
        <w:t>20</w:t>
      </w:r>
      <w:r w:rsidR="00E511D9">
        <w:fldChar w:fldCharType="end"/>
      </w:r>
      <w:r>
        <w:t xml:space="preserve">, and </w:t>
      </w:r>
      <w:r w:rsidR="00E511D9">
        <w:fldChar w:fldCharType="begin"/>
      </w:r>
      <w:r w:rsidR="00E511D9">
        <w:instrText xml:space="preserve"> REF _Ref527470444 \h </w:instrText>
      </w:r>
      <w:r w:rsidR="00E511D9">
        <w:fldChar w:fldCharType="separate"/>
      </w:r>
      <w:r w:rsidR="00F609A5">
        <w:t xml:space="preserve">Table </w:t>
      </w:r>
      <w:r w:rsidR="00F609A5">
        <w:rPr>
          <w:noProof/>
        </w:rPr>
        <w:t>21</w:t>
      </w:r>
      <w:r w:rsidR="00E511D9">
        <w:fldChar w:fldCharType="end"/>
      </w:r>
      <w:r w:rsidR="00E511D9">
        <w:t xml:space="preserve"> </w:t>
      </w:r>
      <w:r>
        <w:t xml:space="preserve">show the number of policies provided by the two companies for the four different hurricanes in 2004. As expected, there are more masonry claims in central Florida and more timber </w:t>
      </w:r>
      <w:r>
        <w:lastRenderedPageBreak/>
        <w:t xml:space="preserve">claims in the Panhandle.  The claims data for Ivan was not used in the validation process because it was contaminated by storm surge damage. </w:t>
      </w:r>
    </w:p>
    <w:p w:rsidR="005A0728" w:rsidRDefault="005A0728" w:rsidP="005A0728"/>
    <w:p w:rsidR="005A0728" w:rsidRDefault="005A0728" w:rsidP="005A0728">
      <w:r>
        <w:t>One additional claims data point became available for the actuarial team prior to this submission, but was not used by the vulnerability team for validation.</w:t>
      </w:r>
    </w:p>
    <w:p w:rsidR="005A0728" w:rsidRDefault="005A0728" w:rsidP="005A0728"/>
    <w:tbl>
      <w:tblPr>
        <w:tblW w:w="0" w:type="auto"/>
        <w:jc w:val="center"/>
        <w:tblLayout w:type="fixed"/>
        <w:tblLook w:val="0000" w:firstRow="0" w:lastRow="0" w:firstColumn="0" w:lastColumn="0" w:noHBand="0" w:noVBand="0"/>
      </w:tblPr>
      <w:tblGrid>
        <w:gridCol w:w="1185"/>
        <w:gridCol w:w="1240"/>
        <w:gridCol w:w="1440"/>
        <w:gridCol w:w="1890"/>
        <w:gridCol w:w="2070"/>
      </w:tblGrid>
      <w:tr w:rsidR="00AE5F72" w:rsidRPr="004A3CBF" w:rsidTr="00AE5F72">
        <w:trPr>
          <w:trHeight w:val="255"/>
          <w:tblHeader/>
          <w:jc w:val="center"/>
        </w:trPr>
        <w:tc>
          <w:tcPr>
            <w:tcW w:w="1185" w:type="dxa"/>
            <w:tcBorders>
              <w:top w:val="single" w:sz="4" w:space="0" w:color="000000"/>
              <w:left w:val="single" w:sz="4" w:space="0" w:color="000000"/>
              <w:bottom w:val="single" w:sz="4" w:space="0" w:color="000000"/>
            </w:tcBorders>
            <w:vAlign w:val="bottom"/>
          </w:tcPr>
          <w:p w:rsidR="00AE5F72" w:rsidRPr="00AE5F72" w:rsidRDefault="00AE5F72" w:rsidP="006A0BF3">
            <w:pPr>
              <w:pStyle w:val="Tableheader"/>
            </w:pPr>
            <w:r w:rsidRPr="00AE5F72">
              <w:t>Company</w:t>
            </w:r>
          </w:p>
        </w:tc>
        <w:tc>
          <w:tcPr>
            <w:tcW w:w="1240" w:type="dxa"/>
            <w:tcBorders>
              <w:top w:val="single" w:sz="4" w:space="0" w:color="000000"/>
              <w:left w:val="single" w:sz="4" w:space="0" w:color="000000"/>
              <w:bottom w:val="single" w:sz="4" w:space="0" w:color="000000"/>
            </w:tcBorders>
            <w:vAlign w:val="bottom"/>
          </w:tcPr>
          <w:p w:rsidR="00AE5F72" w:rsidRPr="00AE5F72" w:rsidRDefault="00AE5F72" w:rsidP="006A0BF3">
            <w:pPr>
              <w:pStyle w:val="Tableheader"/>
            </w:pPr>
            <w:r w:rsidRPr="00AE5F72">
              <w:t>Hurricane</w:t>
            </w:r>
          </w:p>
        </w:tc>
        <w:tc>
          <w:tcPr>
            <w:tcW w:w="1440" w:type="dxa"/>
            <w:tcBorders>
              <w:top w:val="single" w:sz="4" w:space="0" w:color="000000"/>
              <w:left w:val="single" w:sz="4" w:space="0" w:color="000000"/>
              <w:bottom w:val="single" w:sz="4" w:space="0" w:color="000000"/>
            </w:tcBorders>
            <w:vAlign w:val="bottom"/>
          </w:tcPr>
          <w:p w:rsidR="00AE5F72" w:rsidRPr="00AE5F72" w:rsidRDefault="00AE5F72" w:rsidP="006A0BF3">
            <w:pPr>
              <w:pStyle w:val="Tableheader"/>
            </w:pPr>
            <w:r w:rsidRPr="00AE5F72">
              <w:t>Construction</w:t>
            </w:r>
          </w:p>
        </w:tc>
        <w:tc>
          <w:tcPr>
            <w:tcW w:w="1890" w:type="dxa"/>
            <w:tcBorders>
              <w:top w:val="single" w:sz="4" w:space="0" w:color="000000"/>
              <w:left w:val="single" w:sz="4" w:space="0" w:color="000000"/>
              <w:bottom w:val="single" w:sz="4" w:space="0" w:color="000000"/>
            </w:tcBorders>
            <w:vAlign w:val="bottom"/>
          </w:tcPr>
          <w:p w:rsidR="00AE5F72" w:rsidRPr="00AE5F72" w:rsidRDefault="00AE5F72" w:rsidP="006A0BF3">
            <w:pPr>
              <w:pStyle w:val="Tableheader"/>
            </w:pPr>
            <w:r w:rsidRPr="00AE5F72">
              <w:t>Year Built</w:t>
            </w:r>
          </w:p>
        </w:tc>
        <w:tc>
          <w:tcPr>
            <w:tcW w:w="2070" w:type="dxa"/>
            <w:tcBorders>
              <w:top w:val="single" w:sz="4" w:space="0" w:color="000000"/>
              <w:left w:val="single" w:sz="4" w:space="0" w:color="000000"/>
              <w:bottom w:val="single" w:sz="4" w:space="0" w:color="000000"/>
              <w:right w:val="single" w:sz="4" w:space="0" w:color="000000"/>
            </w:tcBorders>
            <w:vAlign w:val="bottom"/>
          </w:tcPr>
          <w:p w:rsidR="00AE5F72" w:rsidRPr="00AE5F72" w:rsidRDefault="00AE5F72" w:rsidP="006A0BF3">
            <w:pPr>
              <w:pStyle w:val="Tableheader"/>
            </w:pPr>
            <w:r w:rsidRPr="00AE5F72">
              <w:t xml:space="preserve">Number of Claims </w:t>
            </w:r>
          </w:p>
        </w:tc>
      </w:tr>
      <w:tr w:rsidR="00AE5F72" w:rsidRPr="004A3CBF" w:rsidTr="00AE5F72">
        <w:trPr>
          <w:trHeight w:val="255"/>
          <w:jc w:val="center"/>
        </w:trPr>
        <w:tc>
          <w:tcPr>
            <w:tcW w:w="1185"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harley</w:t>
            </w:r>
          </w:p>
        </w:tc>
        <w:tc>
          <w:tcPr>
            <w:tcW w:w="14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9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lt;1970</w:t>
            </w:r>
          </w:p>
        </w:tc>
        <w:tc>
          <w:tcPr>
            <w:tcW w:w="2070"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5026</w:t>
            </w:r>
          </w:p>
        </w:tc>
      </w:tr>
      <w:tr w:rsidR="00AE5F72" w:rsidRPr="004A3CBF" w:rsidTr="00AE5F72">
        <w:trPr>
          <w:trHeight w:val="255"/>
          <w:jc w:val="center"/>
        </w:trPr>
        <w:tc>
          <w:tcPr>
            <w:tcW w:w="1185"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harley</w:t>
            </w:r>
          </w:p>
        </w:tc>
        <w:tc>
          <w:tcPr>
            <w:tcW w:w="14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9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70&lt;=yb&lt;1984</w:t>
            </w:r>
          </w:p>
        </w:tc>
        <w:tc>
          <w:tcPr>
            <w:tcW w:w="2070"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8216</w:t>
            </w:r>
          </w:p>
        </w:tc>
      </w:tr>
      <w:tr w:rsidR="00AE5F72" w:rsidRPr="004A3CBF" w:rsidTr="00AE5F72">
        <w:trPr>
          <w:trHeight w:val="255"/>
          <w:jc w:val="center"/>
        </w:trPr>
        <w:tc>
          <w:tcPr>
            <w:tcW w:w="1185"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harley</w:t>
            </w:r>
          </w:p>
        </w:tc>
        <w:tc>
          <w:tcPr>
            <w:tcW w:w="14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9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84&lt;=yb&lt;1994</w:t>
            </w:r>
          </w:p>
        </w:tc>
        <w:tc>
          <w:tcPr>
            <w:tcW w:w="2070"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11850</w:t>
            </w:r>
          </w:p>
        </w:tc>
      </w:tr>
      <w:tr w:rsidR="00AE5F72" w:rsidRPr="004A3CBF" w:rsidTr="00AE5F72">
        <w:trPr>
          <w:trHeight w:val="255"/>
          <w:jc w:val="center"/>
        </w:trPr>
        <w:tc>
          <w:tcPr>
            <w:tcW w:w="1185"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harley</w:t>
            </w:r>
          </w:p>
        </w:tc>
        <w:tc>
          <w:tcPr>
            <w:tcW w:w="14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9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gt;=1994</w:t>
            </w:r>
          </w:p>
        </w:tc>
        <w:tc>
          <w:tcPr>
            <w:tcW w:w="2070"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8110</w:t>
            </w:r>
          </w:p>
        </w:tc>
      </w:tr>
      <w:tr w:rsidR="00AE5F72" w:rsidRPr="004A3CBF" w:rsidTr="00AE5F72">
        <w:trPr>
          <w:trHeight w:val="255"/>
          <w:jc w:val="center"/>
        </w:trPr>
        <w:tc>
          <w:tcPr>
            <w:tcW w:w="1185"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harley</w:t>
            </w:r>
          </w:p>
        </w:tc>
        <w:tc>
          <w:tcPr>
            <w:tcW w:w="14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9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lt;1970</w:t>
            </w:r>
          </w:p>
        </w:tc>
        <w:tc>
          <w:tcPr>
            <w:tcW w:w="2070"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956</w:t>
            </w:r>
          </w:p>
        </w:tc>
      </w:tr>
      <w:tr w:rsidR="00AE5F72" w:rsidRPr="004A3CBF" w:rsidTr="00AE5F72">
        <w:trPr>
          <w:trHeight w:val="255"/>
          <w:jc w:val="center"/>
        </w:trPr>
        <w:tc>
          <w:tcPr>
            <w:tcW w:w="1185"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harley</w:t>
            </w:r>
          </w:p>
        </w:tc>
        <w:tc>
          <w:tcPr>
            <w:tcW w:w="14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9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70&lt;=yb&lt;1984</w:t>
            </w:r>
          </w:p>
        </w:tc>
        <w:tc>
          <w:tcPr>
            <w:tcW w:w="2070"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1232</w:t>
            </w:r>
          </w:p>
        </w:tc>
      </w:tr>
      <w:tr w:rsidR="00AE5F72" w:rsidRPr="004A3CBF" w:rsidTr="00AE5F72">
        <w:trPr>
          <w:trHeight w:val="255"/>
          <w:jc w:val="center"/>
        </w:trPr>
        <w:tc>
          <w:tcPr>
            <w:tcW w:w="1185"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harley</w:t>
            </w:r>
          </w:p>
        </w:tc>
        <w:tc>
          <w:tcPr>
            <w:tcW w:w="14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9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84&lt;=yb&lt;1994</w:t>
            </w:r>
          </w:p>
        </w:tc>
        <w:tc>
          <w:tcPr>
            <w:tcW w:w="2070"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3044</w:t>
            </w:r>
          </w:p>
        </w:tc>
      </w:tr>
      <w:tr w:rsidR="00AE5F72" w:rsidRPr="004A3CBF" w:rsidTr="00AE5F72">
        <w:trPr>
          <w:trHeight w:val="255"/>
          <w:jc w:val="center"/>
        </w:trPr>
        <w:tc>
          <w:tcPr>
            <w:tcW w:w="1185"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harley</w:t>
            </w:r>
          </w:p>
        </w:tc>
        <w:tc>
          <w:tcPr>
            <w:tcW w:w="14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9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gt;=1994</w:t>
            </w:r>
          </w:p>
        </w:tc>
        <w:tc>
          <w:tcPr>
            <w:tcW w:w="2070"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677</w:t>
            </w:r>
          </w:p>
        </w:tc>
      </w:tr>
      <w:tr w:rsidR="00AE5F72" w:rsidRPr="004A3CBF" w:rsidTr="00AE5F72">
        <w:trPr>
          <w:trHeight w:val="255"/>
          <w:jc w:val="center"/>
        </w:trPr>
        <w:tc>
          <w:tcPr>
            <w:tcW w:w="1185"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harley</w:t>
            </w:r>
          </w:p>
        </w:tc>
        <w:tc>
          <w:tcPr>
            <w:tcW w:w="14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nufactured</w:t>
            </w:r>
          </w:p>
        </w:tc>
        <w:tc>
          <w:tcPr>
            <w:tcW w:w="189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lt;19</w:t>
            </w:r>
            <w:r>
              <w:t>94</w:t>
            </w:r>
          </w:p>
        </w:tc>
        <w:tc>
          <w:tcPr>
            <w:tcW w:w="2070"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2966</w:t>
            </w:r>
          </w:p>
        </w:tc>
      </w:tr>
      <w:tr w:rsidR="00AE5F72" w:rsidRPr="004A3CBF" w:rsidTr="00AE5F72">
        <w:trPr>
          <w:trHeight w:val="255"/>
          <w:jc w:val="center"/>
        </w:trPr>
        <w:tc>
          <w:tcPr>
            <w:tcW w:w="1185"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harley</w:t>
            </w:r>
          </w:p>
        </w:tc>
        <w:tc>
          <w:tcPr>
            <w:tcW w:w="14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nufactured</w:t>
            </w:r>
          </w:p>
        </w:tc>
        <w:tc>
          <w:tcPr>
            <w:tcW w:w="189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gt;=1994</w:t>
            </w:r>
          </w:p>
        </w:tc>
        <w:tc>
          <w:tcPr>
            <w:tcW w:w="2070"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212</w:t>
            </w:r>
          </w:p>
        </w:tc>
      </w:tr>
      <w:tr w:rsidR="00AE5F72" w:rsidRPr="004A3CBF" w:rsidTr="00AE5F72">
        <w:trPr>
          <w:trHeight w:val="255"/>
          <w:jc w:val="center"/>
        </w:trPr>
        <w:tc>
          <w:tcPr>
            <w:tcW w:w="1185"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nces</w:t>
            </w:r>
          </w:p>
        </w:tc>
        <w:tc>
          <w:tcPr>
            <w:tcW w:w="14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9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lt;1970</w:t>
            </w:r>
          </w:p>
        </w:tc>
        <w:tc>
          <w:tcPr>
            <w:tcW w:w="2070"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5009</w:t>
            </w:r>
          </w:p>
        </w:tc>
      </w:tr>
      <w:tr w:rsidR="00AE5F72" w:rsidRPr="004A3CBF" w:rsidTr="00AE5F72">
        <w:trPr>
          <w:trHeight w:val="255"/>
          <w:jc w:val="center"/>
        </w:trPr>
        <w:tc>
          <w:tcPr>
            <w:tcW w:w="1185"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nces</w:t>
            </w:r>
          </w:p>
        </w:tc>
        <w:tc>
          <w:tcPr>
            <w:tcW w:w="14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9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70&lt;=yb&lt;1984</w:t>
            </w:r>
          </w:p>
        </w:tc>
        <w:tc>
          <w:tcPr>
            <w:tcW w:w="2070"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6989</w:t>
            </w:r>
          </w:p>
        </w:tc>
      </w:tr>
      <w:tr w:rsidR="00AE5F72" w:rsidRPr="004A3CBF" w:rsidTr="00AE5F72">
        <w:trPr>
          <w:trHeight w:val="255"/>
          <w:jc w:val="center"/>
        </w:trPr>
        <w:tc>
          <w:tcPr>
            <w:tcW w:w="1185"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nces</w:t>
            </w:r>
          </w:p>
        </w:tc>
        <w:tc>
          <w:tcPr>
            <w:tcW w:w="14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9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84&lt;=yb&lt;1994</w:t>
            </w:r>
          </w:p>
        </w:tc>
        <w:tc>
          <w:tcPr>
            <w:tcW w:w="2070"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7903</w:t>
            </w:r>
          </w:p>
        </w:tc>
      </w:tr>
      <w:tr w:rsidR="00AE5F72" w:rsidRPr="004A3CBF" w:rsidTr="00AE5F72">
        <w:trPr>
          <w:trHeight w:val="255"/>
          <w:jc w:val="center"/>
        </w:trPr>
        <w:tc>
          <w:tcPr>
            <w:tcW w:w="1185"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nces</w:t>
            </w:r>
          </w:p>
        </w:tc>
        <w:tc>
          <w:tcPr>
            <w:tcW w:w="14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9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gt;=1994</w:t>
            </w:r>
          </w:p>
        </w:tc>
        <w:tc>
          <w:tcPr>
            <w:tcW w:w="2070"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4384</w:t>
            </w:r>
          </w:p>
        </w:tc>
      </w:tr>
      <w:tr w:rsidR="00AE5F72" w:rsidRPr="004A3CBF" w:rsidTr="00AE5F72">
        <w:trPr>
          <w:trHeight w:val="255"/>
          <w:jc w:val="center"/>
        </w:trPr>
        <w:tc>
          <w:tcPr>
            <w:tcW w:w="1185"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nces</w:t>
            </w:r>
          </w:p>
        </w:tc>
        <w:tc>
          <w:tcPr>
            <w:tcW w:w="14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9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lt;1970</w:t>
            </w:r>
          </w:p>
        </w:tc>
        <w:tc>
          <w:tcPr>
            <w:tcW w:w="2070"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902</w:t>
            </w:r>
          </w:p>
        </w:tc>
      </w:tr>
      <w:tr w:rsidR="00AE5F72" w:rsidRPr="004A3CBF" w:rsidTr="00AE5F72">
        <w:trPr>
          <w:trHeight w:val="255"/>
          <w:jc w:val="center"/>
        </w:trPr>
        <w:tc>
          <w:tcPr>
            <w:tcW w:w="1185"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nces</w:t>
            </w:r>
          </w:p>
        </w:tc>
        <w:tc>
          <w:tcPr>
            <w:tcW w:w="14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9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70&lt;=yb&lt;1984</w:t>
            </w:r>
          </w:p>
        </w:tc>
        <w:tc>
          <w:tcPr>
            <w:tcW w:w="2070"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2081</w:t>
            </w:r>
          </w:p>
        </w:tc>
      </w:tr>
      <w:tr w:rsidR="00AE5F72" w:rsidRPr="004A3CBF" w:rsidTr="00AE5F72">
        <w:trPr>
          <w:trHeight w:val="255"/>
          <w:jc w:val="center"/>
        </w:trPr>
        <w:tc>
          <w:tcPr>
            <w:tcW w:w="1185"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nces</w:t>
            </w:r>
          </w:p>
        </w:tc>
        <w:tc>
          <w:tcPr>
            <w:tcW w:w="14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9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84&lt;=yb&lt;1994</w:t>
            </w:r>
          </w:p>
        </w:tc>
        <w:tc>
          <w:tcPr>
            <w:tcW w:w="2070"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5648</w:t>
            </w:r>
          </w:p>
        </w:tc>
      </w:tr>
      <w:tr w:rsidR="00AE5F72" w:rsidRPr="004A3CBF" w:rsidTr="00AE5F72">
        <w:trPr>
          <w:trHeight w:val="255"/>
          <w:jc w:val="center"/>
        </w:trPr>
        <w:tc>
          <w:tcPr>
            <w:tcW w:w="1185"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nces</w:t>
            </w:r>
          </w:p>
        </w:tc>
        <w:tc>
          <w:tcPr>
            <w:tcW w:w="14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9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gt;=1994</w:t>
            </w:r>
          </w:p>
        </w:tc>
        <w:tc>
          <w:tcPr>
            <w:tcW w:w="2070"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721</w:t>
            </w:r>
          </w:p>
        </w:tc>
      </w:tr>
      <w:tr w:rsidR="00AE5F72" w:rsidRPr="004A3CBF" w:rsidTr="00AE5F72">
        <w:trPr>
          <w:trHeight w:val="255"/>
          <w:jc w:val="center"/>
        </w:trPr>
        <w:tc>
          <w:tcPr>
            <w:tcW w:w="1185"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nces</w:t>
            </w:r>
          </w:p>
        </w:tc>
        <w:tc>
          <w:tcPr>
            <w:tcW w:w="14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nufactured</w:t>
            </w:r>
          </w:p>
        </w:tc>
        <w:tc>
          <w:tcPr>
            <w:tcW w:w="189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lt;19</w:t>
            </w:r>
            <w:r>
              <w:t>94</w:t>
            </w:r>
          </w:p>
        </w:tc>
        <w:tc>
          <w:tcPr>
            <w:tcW w:w="2070"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3186</w:t>
            </w:r>
          </w:p>
        </w:tc>
      </w:tr>
      <w:tr w:rsidR="00AE5F72" w:rsidRPr="004A3CBF" w:rsidTr="00AE5F72">
        <w:trPr>
          <w:trHeight w:val="255"/>
          <w:jc w:val="center"/>
        </w:trPr>
        <w:tc>
          <w:tcPr>
            <w:tcW w:w="1185"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nces</w:t>
            </w:r>
          </w:p>
        </w:tc>
        <w:tc>
          <w:tcPr>
            <w:tcW w:w="14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nufactured</w:t>
            </w:r>
          </w:p>
        </w:tc>
        <w:tc>
          <w:tcPr>
            <w:tcW w:w="189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gt;=1994</w:t>
            </w:r>
          </w:p>
        </w:tc>
        <w:tc>
          <w:tcPr>
            <w:tcW w:w="2070"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222</w:t>
            </w:r>
          </w:p>
        </w:tc>
      </w:tr>
      <w:tr w:rsidR="00AE5F72" w:rsidRPr="004A3CBF" w:rsidTr="00AE5F72">
        <w:trPr>
          <w:trHeight w:val="255"/>
          <w:jc w:val="center"/>
        </w:trPr>
        <w:tc>
          <w:tcPr>
            <w:tcW w:w="1185"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Ivan</w:t>
            </w:r>
          </w:p>
        </w:tc>
        <w:tc>
          <w:tcPr>
            <w:tcW w:w="14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9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lt;1970</w:t>
            </w:r>
          </w:p>
        </w:tc>
        <w:tc>
          <w:tcPr>
            <w:tcW w:w="2070"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2029</w:t>
            </w:r>
          </w:p>
        </w:tc>
      </w:tr>
      <w:tr w:rsidR="00AE5F72" w:rsidRPr="004A3CBF" w:rsidTr="00AE5F72">
        <w:trPr>
          <w:trHeight w:val="255"/>
          <w:jc w:val="center"/>
        </w:trPr>
        <w:tc>
          <w:tcPr>
            <w:tcW w:w="1185"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Ivan</w:t>
            </w:r>
          </w:p>
        </w:tc>
        <w:tc>
          <w:tcPr>
            <w:tcW w:w="14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9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70&lt;=yb&lt;1984</w:t>
            </w:r>
          </w:p>
        </w:tc>
        <w:tc>
          <w:tcPr>
            <w:tcW w:w="2070"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2099</w:t>
            </w:r>
          </w:p>
        </w:tc>
      </w:tr>
      <w:tr w:rsidR="00AE5F72" w:rsidRPr="004A3CBF" w:rsidTr="00AE5F72">
        <w:trPr>
          <w:trHeight w:val="255"/>
          <w:jc w:val="center"/>
        </w:trPr>
        <w:tc>
          <w:tcPr>
            <w:tcW w:w="1185"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Ivan</w:t>
            </w:r>
          </w:p>
        </w:tc>
        <w:tc>
          <w:tcPr>
            <w:tcW w:w="14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9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84&lt;=yb&lt;1994</w:t>
            </w:r>
          </w:p>
        </w:tc>
        <w:tc>
          <w:tcPr>
            <w:tcW w:w="2070"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1719</w:t>
            </w:r>
          </w:p>
        </w:tc>
      </w:tr>
      <w:tr w:rsidR="00AE5F72" w:rsidRPr="004A3CBF" w:rsidTr="00AE5F72">
        <w:trPr>
          <w:trHeight w:val="255"/>
          <w:jc w:val="center"/>
        </w:trPr>
        <w:tc>
          <w:tcPr>
            <w:tcW w:w="1185"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Ivan</w:t>
            </w:r>
          </w:p>
        </w:tc>
        <w:tc>
          <w:tcPr>
            <w:tcW w:w="14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9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gt;=1994</w:t>
            </w:r>
          </w:p>
        </w:tc>
        <w:tc>
          <w:tcPr>
            <w:tcW w:w="2070"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1769</w:t>
            </w:r>
          </w:p>
        </w:tc>
      </w:tr>
      <w:tr w:rsidR="00AE5F72" w:rsidRPr="004A3CBF" w:rsidTr="00AE5F72">
        <w:trPr>
          <w:trHeight w:val="255"/>
          <w:jc w:val="center"/>
        </w:trPr>
        <w:tc>
          <w:tcPr>
            <w:tcW w:w="1185"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Ivan</w:t>
            </w:r>
          </w:p>
        </w:tc>
        <w:tc>
          <w:tcPr>
            <w:tcW w:w="14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9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lt;1970</w:t>
            </w:r>
          </w:p>
        </w:tc>
        <w:tc>
          <w:tcPr>
            <w:tcW w:w="2070"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3048</w:t>
            </w:r>
          </w:p>
        </w:tc>
      </w:tr>
      <w:tr w:rsidR="00AE5F72" w:rsidRPr="004A3CBF" w:rsidTr="00AE5F72">
        <w:trPr>
          <w:trHeight w:val="255"/>
          <w:jc w:val="center"/>
        </w:trPr>
        <w:tc>
          <w:tcPr>
            <w:tcW w:w="1185"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Ivan</w:t>
            </w:r>
          </w:p>
        </w:tc>
        <w:tc>
          <w:tcPr>
            <w:tcW w:w="14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9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70&lt;=yb&lt;1984</w:t>
            </w:r>
          </w:p>
        </w:tc>
        <w:tc>
          <w:tcPr>
            <w:tcW w:w="2070"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3956</w:t>
            </w:r>
          </w:p>
        </w:tc>
      </w:tr>
      <w:tr w:rsidR="00AE5F72" w:rsidRPr="004A3CBF" w:rsidTr="00AE5F72">
        <w:trPr>
          <w:trHeight w:val="255"/>
          <w:jc w:val="center"/>
        </w:trPr>
        <w:tc>
          <w:tcPr>
            <w:tcW w:w="1185"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Ivan</w:t>
            </w:r>
          </w:p>
        </w:tc>
        <w:tc>
          <w:tcPr>
            <w:tcW w:w="14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9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84&lt;=yb&lt;1994</w:t>
            </w:r>
          </w:p>
        </w:tc>
        <w:tc>
          <w:tcPr>
            <w:tcW w:w="2070"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4829</w:t>
            </w:r>
          </w:p>
        </w:tc>
      </w:tr>
      <w:tr w:rsidR="00AE5F72" w:rsidRPr="004A3CBF" w:rsidTr="00AE5F72">
        <w:trPr>
          <w:trHeight w:val="255"/>
          <w:jc w:val="center"/>
        </w:trPr>
        <w:tc>
          <w:tcPr>
            <w:tcW w:w="1185"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Ivan</w:t>
            </w:r>
          </w:p>
        </w:tc>
        <w:tc>
          <w:tcPr>
            <w:tcW w:w="14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9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gt;=1994</w:t>
            </w:r>
          </w:p>
        </w:tc>
        <w:tc>
          <w:tcPr>
            <w:tcW w:w="2070"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3890</w:t>
            </w:r>
          </w:p>
        </w:tc>
      </w:tr>
      <w:tr w:rsidR="00AE5F72" w:rsidRPr="004A3CBF" w:rsidTr="00AE5F72">
        <w:trPr>
          <w:trHeight w:val="255"/>
          <w:jc w:val="center"/>
        </w:trPr>
        <w:tc>
          <w:tcPr>
            <w:tcW w:w="1185"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Ivan</w:t>
            </w:r>
          </w:p>
        </w:tc>
        <w:tc>
          <w:tcPr>
            <w:tcW w:w="14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nufactured</w:t>
            </w:r>
          </w:p>
        </w:tc>
        <w:tc>
          <w:tcPr>
            <w:tcW w:w="189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lt;19</w:t>
            </w:r>
            <w:r>
              <w:t>94</w:t>
            </w:r>
          </w:p>
        </w:tc>
        <w:tc>
          <w:tcPr>
            <w:tcW w:w="2070"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634</w:t>
            </w:r>
          </w:p>
        </w:tc>
      </w:tr>
      <w:tr w:rsidR="00AE5F72" w:rsidRPr="004A3CBF" w:rsidTr="00AE5F72">
        <w:trPr>
          <w:trHeight w:val="255"/>
          <w:jc w:val="center"/>
        </w:trPr>
        <w:tc>
          <w:tcPr>
            <w:tcW w:w="1185"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Ivan</w:t>
            </w:r>
          </w:p>
        </w:tc>
        <w:tc>
          <w:tcPr>
            <w:tcW w:w="14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nufactured</w:t>
            </w:r>
          </w:p>
        </w:tc>
        <w:tc>
          <w:tcPr>
            <w:tcW w:w="189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gt;=1994</w:t>
            </w:r>
          </w:p>
        </w:tc>
        <w:tc>
          <w:tcPr>
            <w:tcW w:w="2070"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79</w:t>
            </w:r>
          </w:p>
        </w:tc>
      </w:tr>
      <w:tr w:rsidR="00AE5F72" w:rsidRPr="004A3CBF" w:rsidTr="00AE5F72">
        <w:trPr>
          <w:trHeight w:val="255"/>
          <w:jc w:val="center"/>
        </w:trPr>
        <w:tc>
          <w:tcPr>
            <w:tcW w:w="1185"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Jeanne</w:t>
            </w:r>
          </w:p>
        </w:tc>
        <w:tc>
          <w:tcPr>
            <w:tcW w:w="14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9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lt;1970</w:t>
            </w:r>
          </w:p>
        </w:tc>
        <w:tc>
          <w:tcPr>
            <w:tcW w:w="2070"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3601</w:t>
            </w:r>
          </w:p>
        </w:tc>
      </w:tr>
      <w:tr w:rsidR="00AE5F72" w:rsidRPr="004A3CBF" w:rsidTr="00AE5F72">
        <w:trPr>
          <w:trHeight w:val="255"/>
          <w:jc w:val="center"/>
        </w:trPr>
        <w:tc>
          <w:tcPr>
            <w:tcW w:w="1185"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Jeanne</w:t>
            </w:r>
          </w:p>
        </w:tc>
        <w:tc>
          <w:tcPr>
            <w:tcW w:w="14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9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70&lt;=yb&lt;1984</w:t>
            </w:r>
          </w:p>
        </w:tc>
        <w:tc>
          <w:tcPr>
            <w:tcW w:w="2070"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5274</w:t>
            </w:r>
          </w:p>
        </w:tc>
      </w:tr>
      <w:tr w:rsidR="00AE5F72" w:rsidRPr="004A3CBF" w:rsidTr="00AE5F72">
        <w:trPr>
          <w:trHeight w:val="255"/>
          <w:jc w:val="center"/>
        </w:trPr>
        <w:tc>
          <w:tcPr>
            <w:tcW w:w="1185"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Jeanne</w:t>
            </w:r>
          </w:p>
        </w:tc>
        <w:tc>
          <w:tcPr>
            <w:tcW w:w="14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9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84&lt;=yb&lt;1994</w:t>
            </w:r>
          </w:p>
        </w:tc>
        <w:tc>
          <w:tcPr>
            <w:tcW w:w="2070"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5698</w:t>
            </w:r>
          </w:p>
        </w:tc>
      </w:tr>
      <w:tr w:rsidR="00AE5F72" w:rsidRPr="004A3CBF" w:rsidTr="00AE5F72">
        <w:trPr>
          <w:trHeight w:val="255"/>
          <w:jc w:val="center"/>
        </w:trPr>
        <w:tc>
          <w:tcPr>
            <w:tcW w:w="1185"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Jeanne</w:t>
            </w:r>
          </w:p>
        </w:tc>
        <w:tc>
          <w:tcPr>
            <w:tcW w:w="14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9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gt;=1994</w:t>
            </w:r>
          </w:p>
        </w:tc>
        <w:tc>
          <w:tcPr>
            <w:tcW w:w="2070"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4999</w:t>
            </w:r>
          </w:p>
        </w:tc>
      </w:tr>
      <w:tr w:rsidR="00AE5F72" w:rsidRPr="004A3CBF" w:rsidTr="00AE5F72">
        <w:trPr>
          <w:trHeight w:val="255"/>
          <w:jc w:val="center"/>
        </w:trPr>
        <w:tc>
          <w:tcPr>
            <w:tcW w:w="1185"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Jeanne</w:t>
            </w:r>
          </w:p>
        </w:tc>
        <w:tc>
          <w:tcPr>
            <w:tcW w:w="14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9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lt;1970</w:t>
            </w:r>
          </w:p>
        </w:tc>
        <w:tc>
          <w:tcPr>
            <w:tcW w:w="2070"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825</w:t>
            </w:r>
          </w:p>
        </w:tc>
      </w:tr>
      <w:tr w:rsidR="00AE5F72" w:rsidRPr="004A3CBF" w:rsidTr="00AE5F72">
        <w:trPr>
          <w:trHeight w:val="255"/>
          <w:jc w:val="center"/>
        </w:trPr>
        <w:tc>
          <w:tcPr>
            <w:tcW w:w="1185"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Jeanne</w:t>
            </w:r>
          </w:p>
        </w:tc>
        <w:tc>
          <w:tcPr>
            <w:tcW w:w="14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9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70&lt;=yb&lt;1984</w:t>
            </w:r>
          </w:p>
        </w:tc>
        <w:tc>
          <w:tcPr>
            <w:tcW w:w="2070"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1386</w:t>
            </w:r>
          </w:p>
        </w:tc>
      </w:tr>
      <w:tr w:rsidR="00AE5F72" w:rsidRPr="004A3CBF" w:rsidTr="00AE5F72">
        <w:trPr>
          <w:trHeight w:val="255"/>
          <w:jc w:val="center"/>
        </w:trPr>
        <w:tc>
          <w:tcPr>
            <w:tcW w:w="1185"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Jeanne</w:t>
            </w:r>
          </w:p>
        </w:tc>
        <w:tc>
          <w:tcPr>
            <w:tcW w:w="14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9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84&lt;=yb&lt;1994</w:t>
            </w:r>
          </w:p>
        </w:tc>
        <w:tc>
          <w:tcPr>
            <w:tcW w:w="2070"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3430</w:t>
            </w:r>
          </w:p>
        </w:tc>
      </w:tr>
      <w:tr w:rsidR="00AE5F72" w:rsidRPr="004A3CBF" w:rsidTr="00AE5F72">
        <w:trPr>
          <w:trHeight w:val="255"/>
          <w:jc w:val="center"/>
        </w:trPr>
        <w:tc>
          <w:tcPr>
            <w:tcW w:w="1185"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Jeanne</w:t>
            </w:r>
          </w:p>
        </w:tc>
        <w:tc>
          <w:tcPr>
            <w:tcW w:w="14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9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gt;=1994</w:t>
            </w:r>
          </w:p>
        </w:tc>
        <w:tc>
          <w:tcPr>
            <w:tcW w:w="2070"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674</w:t>
            </w:r>
          </w:p>
        </w:tc>
      </w:tr>
      <w:tr w:rsidR="00AE5F72" w:rsidRPr="004A3CBF" w:rsidTr="00AE5F72">
        <w:trPr>
          <w:trHeight w:val="255"/>
          <w:jc w:val="center"/>
        </w:trPr>
        <w:tc>
          <w:tcPr>
            <w:tcW w:w="1185"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Jeanne</w:t>
            </w:r>
          </w:p>
        </w:tc>
        <w:tc>
          <w:tcPr>
            <w:tcW w:w="14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nufactured</w:t>
            </w:r>
          </w:p>
        </w:tc>
        <w:tc>
          <w:tcPr>
            <w:tcW w:w="189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lt;19</w:t>
            </w:r>
            <w:r>
              <w:t>94</w:t>
            </w:r>
          </w:p>
        </w:tc>
        <w:tc>
          <w:tcPr>
            <w:tcW w:w="2070"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2717</w:t>
            </w:r>
          </w:p>
        </w:tc>
      </w:tr>
      <w:tr w:rsidR="00AE5F72" w:rsidRPr="004A3CBF" w:rsidTr="00AE5F72">
        <w:trPr>
          <w:trHeight w:val="255"/>
          <w:jc w:val="center"/>
        </w:trPr>
        <w:tc>
          <w:tcPr>
            <w:tcW w:w="1185"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Jeanne</w:t>
            </w:r>
          </w:p>
        </w:tc>
        <w:tc>
          <w:tcPr>
            <w:tcW w:w="144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nufactured</w:t>
            </w:r>
          </w:p>
        </w:tc>
        <w:tc>
          <w:tcPr>
            <w:tcW w:w="189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gt;=1994</w:t>
            </w:r>
          </w:p>
        </w:tc>
        <w:tc>
          <w:tcPr>
            <w:tcW w:w="2070"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177</w:t>
            </w:r>
          </w:p>
        </w:tc>
      </w:tr>
    </w:tbl>
    <w:p w:rsidR="005A0728" w:rsidRDefault="00AE5F72" w:rsidP="00500EB8">
      <w:pPr>
        <w:pStyle w:val="Caption"/>
      </w:pPr>
      <w:bookmarkStart w:id="321" w:name="_Ref527470086"/>
      <w:bookmarkStart w:id="322" w:name="_Toc529272244"/>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F609A5">
        <w:rPr>
          <w:noProof/>
        </w:rPr>
        <w:t>19</w:t>
      </w:r>
      <w:r w:rsidR="00B77751">
        <w:rPr>
          <w:noProof/>
        </w:rPr>
        <w:fldChar w:fldCharType="end"/>
      </w:r>
      <w:bookmarkEnd w:id="321"/>
      <w:r>
        <w:t xml:space="preserve">. </w:t>
      </w:r>
      <w:r w:rsidRPr="0067351C">
        <w:t>Company 1: Claim number for each year-build category</w:t>
      </w:r>
      <w:bookmarkEnd w:id="322"/>
    </w:p>
    <w:p w:rsidR="00704F04" w:rsidRDefault="00704F04">
      <w:pPr>
        <w:jc w:val="left"/>
      </w:pPr>
      <w:r>
        <w:br w:type="page"/>
      </w:r>
    </w:p>
    <w:p w:rsidR="00704F04" w:rsidRPr="00704F04" w:rsidRDefault="00704F04" w:rsidP="00704F04"/>
    <w:tbl>
      <w:tblPr>
        <w:tblW w:w="0" w:type="auto"/>
        <w:jc w:val="center"/>
        <w:tblLayout w:type="fixed"/>
        <w:tblLook w:val="0000" w:firstRow="0" w:lastRow="0" w:firstColumn="0" w:lastColumn="0" w:noHBand="0" w:noVBand="0"/>
      </w:tblPr>
      <w:tblGrid>
        <w:gridCol w:w="1549"/>
        <w:gridCol w:w="1146"/>
        <w:gridCol w:w="1419"/>
        <w:gridCol w:w="1911"/>
        <w:gridCol w:w="1805"/>
      </w:tblGrid>
      <w:tr w:rsidR="000A4237" w:rsidRPr="004A3CBF" w:rsidTr="00EB6798">
        <w:trPr>
          <w:trHeight w:val="255"/>
          <w:tblHeader/>
          <w:jc w:val="center"/>
        </w:trPr>
        <w:tc>
          <w:tcPr>
            <w:tcW w:w="1549" w:type="dxa"/>
            <w:tcBorders>
              <w:top w:val="single" w:sz="4" w:space="0" w:color="000000"/>
              <w:left w:val="single" w:sz="4" w:space="0" w:color="000000"/>
              <w:bottom w:val="single" w:sz="4" w:space="0" w:color="000000"/>
            </w:tcBorders>
            <w:vAlign w:val="bottom"/>
          </w:tcPr>
          <w:p w:rsidR="000A4237" w:rsidRPr="004A3CBF" w:rsidRDefault="000A4237" w:rsidP="006A0BF3">
            <w:pPr>
              <w:pStyle w:val="Tableheader"/>
            </w:pPr>
            <w:r w:rsidRPr="004A3CBF">
              <w:t>Company</w:t>
            </w:r>
          </w:p>
        </w:tc>
        <w:tc>
          <w:tcPr>
            <w:tcW w:w="1146" w:type="dxa"/>
            <w:tcBorders>
              <w:top w:val="single" w:sz="4" w:space="0" w:color="000000"/>
              <w:left w:val="single" w:sz="4" w:space="0" w:color="000000"/>
              <w:bottom w:val="single" w:sz="4" w:space="0" w:color="000000"/>
            </w:tcBorders>
            <w:vAlign w:val="bottom"/>
          </w:tcPr>
          <w:p w:rsidR="000A4237" w:rsidRPr="004A3CBF" w:rsidRDefault="000A4237" w:rsidP="006A0BF3">
            <w:pPr>
              <w:pStyle w:val="Tableheader"/>
            </w:pPr>
            <w:r w:rsidRPr="004A3CBF">
              <w:t>Hurricane</w:t>
            </w:r>
          </w:p>
        </w:tc>
        <w:tc>
          <w:tcPr>
            <w:tcW w:w="1419" w:type="dxa"/>
            <w:tcBorders>
              <w:top w:val="single" w:sz="4" w:space="0" w:color="000000"/>
              <w:left w:val="single" w:sz="4" w:space="0" w:color="000000"/>
              <w:bottom w:val="single" w:sz="4" w:space="0" w:color="000000"/>
            </w:tcBorders>
            <w:vAlign w:val="bottom"/>
          </w:tcPr>
          <w:p w:rsidR="000A4237" w:rsidRPr="004A3CBF" w:rsidRDefault="000A4237" w:rsidP="006A0BF3">
            <w:pPr>
              <w:pStyle w:val="Tableheader"/>
            </w:pPr>
            <w:r w:rsidRPr="004A3CBF">
              <w:t>Construction</w:t>
            </w:r>
          </w:p>
        </w:tc>
        <w:tc>
          <w:tcPr>
            <w:tcW w:w="1911" w:type="dxa"/>
            <w:tcBorders>
              <w:top w:val="single" w:sz="4" w:space="0" w:color="000000"/>
              <w:left w:val="single" w:sz="4" w:space="0" w:color="000000"/>
              <w:bottom w:val="single" w:sz="4" w:space="0" w:color="000000"/>
            </w:tcBorders>
            <w:vAlign w:val="bottom"/>
          </w:tcPr>
          <w:p w:rsidR="000A4237" w:rsidRPr="004A3CBF" w:rsidRDefault="000A4237" w:rsidP="006A0BF3">
            <w:pPr>
              <w:pStyle w:val="Tableheader"/>
            </w:pPr>
            <w:r w:rsidRPr="004A3CBF">
              <w:t>Year Built</w:t>
            </w:r>
          </w:p>
        </w:tc>
        <w:tc>
          <w:tcPr>
            <w:tcW w:w="1805" w:type="dxa"/>
            <w:tcBorders>
              <w:top w:val="single" w:sz="4" w:space="0" w:color="000000"/>
              <w:left w:val="single" w:sz="4" w:space="0" w:color="000000"/>
              <w:bottom w:val="single" w:sz="4" w:space="0" w:color="000000"/>
              <w:right w:val="single" w:sz="4" w:space="0" w:color="000000"/>
            </w:tcBorders>
            <w:vAlign w:val="bottom"/>
          </w:tcPr>
          <w:p w:rsidR="000A4237" w:rsidRPr="004A3CBF" w:rsidRDefault="000A4237" w:rsidP="006A0BF3">
            <w:pPr>
              <w:pStyle w:val="Tableheader"/>
            </w:pPr>
            <w:r w:rsidRPr="004A3CBF">
              <w:t>Number of Claims</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harley</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lt;1970</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8677</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harley</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70&lt;=yb&lt;198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5085</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harley</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84&lt;=yb&l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8324</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harley</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g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6376</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harley</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lt;1970</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920</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harley</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70&lt;=yb&lt;198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782</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harley</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84&lt;=yb&l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3786</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harley</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g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443</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harley</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nufactured</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lt;19</w:t>
            </w:r>
            <w:r>
              <w:t>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843</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harley</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nufactured</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g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59</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nces</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lt;1970</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8276</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nces</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70&lt;=yb&lt;198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1978</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nces</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84&lt;=yb&l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1394</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nces</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g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3224</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nces</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lt;1970</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453</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nces</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70&lt;=yb&lt;198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3202</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nces</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84&lt;=yb&l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7731</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nces</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g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601</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nces</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nufactured</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lt;19</w:t>
            </w:r>
            <w:r>
              <w:t>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590</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nces</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nufactured</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g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31</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Ivan</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lt;1970</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399</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Ivan</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70&lt;=yb&lt;198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746</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Ivan</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84&lt;=yb&l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449</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Ivan</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g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275</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Ivan</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lt;1970</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4004</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Ivan</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70&lt;=yb&lt;198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5546</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Ivan</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84&lt;=yb&l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4637</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Ivan</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g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2229</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Ivan</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nufactured</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lt;19</w:t>
            </w:r>
            <w:r>
              <w:t>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71</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Ivan</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nufactured</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g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41</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Jeanne</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lt;1970</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6907</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Jeanne</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70&lt;=yb&lt;198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0767</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Jeanne</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84&lt;=yb&l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9629</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Jeanne</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g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4176</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Jeanne</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lt;1970</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555</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Jeanne</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70&lt;=yb&lt;198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2087</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Jeanne</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84&lt;=yb&l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4561</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Jeanne</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g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484</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Jeanne</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nufactured</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lt;19</w:t>
            </w:r>
            <w:r>
              <w:t>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401</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Jeanne</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nufactured</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g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28</w:t>
            </w:r>
          </w:p>
        </w:tc>
      </w:tr>
    </w:tbl>
    <w:p w:rsidR="008A7655" w:rsidRDefault="00EB6798" w:rsidP="00500EB8">
      <w:pPr>
        <w:pStyle w:val="Caption"/>
      </w:pPr>
      <w:bookmarkStart w:id="323" w:name="_Ref527470387"/>
      <w:bookmarkStart w:id="324" w:name="_Toc529272245"/>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F609A5">
        <w:rPr>
          <w:noProof/>
        </w:rPr>
        <w:t>20</w:t>
      </w:r>
      <w:r w:rsidR="00B77751">
        <w:rPr>
          <w:noProof/>
        </w:rPr>
        <w:fldChar w:fldCharType="end"/>
      </w:r>
      <w:bookmarkEnd w:id="323"/>
      <w:r>
        <w:t xml:space="preserve">. </w:t>
      </w:r>
      <w:r w:rsidRPr="00D86A1F">
        <w:t>Company 2: Claim number for each year-built category.</w:t>
      </w:r>
      <w:bookmarkEnd w:id="324"/>
      <w:r w:rsidR="00E511D9">
        <w:br/>
      </w:r>
    </w:p>
    <w:p w:rsidR="008A7655" w:rsidRDefault="008A7655" w:rsidP="008A7655">
      <w:pPr>
        <w:rPr>
          <w:color w:val="000000" w:themeColor="text1"/>
          <w:sz w:val="22"/>
          <w:szCs w:val="18"/>
        </w:rPr>
      </w:pPr>
      <w:r>
        <w:br w:type="page"/>
      </w:r>
    </w:p>
    <w:p w:rsidR="000A4237" w:rsidRDefault="000A4237" w:rsidP="00500EB8">
      <w:pPr>
        <w:pStyle w:val="Caption"/>
      </w:pPr>
    </w:p>
    <w:tbl>
      <w:tblPr>
        <w:tblW w:w="0" w:type="auto"/>
        <w:jc w:val="center"/>
        <w:tblLayout w:type="fixed"/>
        <w:tblLook w:val="0000" w:firstRow="0" w:lastRow="0" w:firstColumn="0" w:lastColumn="0" w:noHBand="0" w:noVBand="0"/>
      </w:tblPr>
      <w:tblGrid>
        <w:gridCol w:w="1365"/>
        <w:gridCol w:w="1150"/>
        <w:gridCol w:w="1461"/>
        <w:gridCol w:w="2049"/>
      </w:tblGrid>
      <w:tr w:rsidR="00E511D9" w:rsidRPr="004A3CBF" w:rsidTr="00552607">
        <w:trPr>
          <w:trHeight w:val="255"/>
          <w:tblHeader/>
          <w:jc w:val="center"/>
        </w:trPr>
        <w:tc>
          <w:tcPr>
            <w:tcW w:w="1365" w:type="dxa"/>
            <w:tcBorders>
              <w:top w:val="single" w:sz="4" w:space="0" w:color="000000"/>
              <w:left w:val="single" w:sz="4" w:space="0" w:color="000000"/>
              <w:bottom w:val="single" w:sz="4" w:space="0" w:color="000000"/>
            </w:tcBorders>
            <w:vAlign w:val="bottom"/>
          </w:tcPr>
          <w:p w:rsidR="00E511D9" w:rsidRPr="004A3CBF" w:rsidRDefault="00E511D9" w:rsidP="006A0BF3">
            <w:pPr>
              <w:pStyle w:val="Tableheader"/>
            </w:pPr>
            <w:r w:rsidRPr="004A3CBF">
              <w:t>Company</w:t>
            </w:r>
          </w:p>
        </w:tc>
        <w:tc>
          <w:tcPr>
            <w:tcW w:w="1150" w:type="dxa"/>
            <w:tcBorders>
              <w:top w:val="single" w:sz="4" w:space="0" w:color="000000"/>
              <w:left w:val="single" w:sz="4" w:space="0" w:color="000000"/>
              <w:bottom w:val="single" w:sz="4" w:space="0" w:color="000000"/>
            </w:tcBorders>
            <w:vAlign w:val="bottom"/>
          </w:tcPr>
          <w:p w:rsidR="00E511D9" w:rsidRPr="004A3CBF" w:rsidRDefault="00E511D9" w:rsidP="006A0BF3">
            <w:pPr>
              <w:pStyle w:val="Tableheader"/>
            </w:pPr>
            <w:r w:rsidRPr="004A3CBF">
              <w:t>Hurricane</w:t>
            </w:r>
          </w:p>
        </w:tc>
        <w:tc>
          <w:tcPr>
            <w:tcW w:w="1461" w:type="dxa"/>
            <w:tcBorders>
              <w:top w:val="single" w:sz="4" w:space="0" w:color="000000"/>
              <w:left w:val="single" w:sz="4" w:space="0" w:color="000000"/>
              <w:bottom w:val="single" w:sz="4" w:space="0" w:color="000000"/>
            </w:tcBorders>
            <w:vAlign w:val="bottom"/>
          </w:tcPr>
          <w:p w:rsidR="00E511D9" w:rsidRPr="004A3CBF" w:rsidRDefault="00E511D9" w:rsidP="006A0BF3">
            <w:pPr>
              <w:pStyle w:val="Tableheader"/>
            </w:pPr>
            <w:r w:rsidRPr="004A3CBF">
              <w:t>Construction</w:t>
            </w:r>
          </w:p>
        </w:tc>
        <w:tc>
          <w:tcPr>
            <w:tcW w:w="2049" w:type="dxa"/>
            <w:tcBorders>
              <w:top w:val="single" w:sz="4" w:space="0" w:color="000000"/>
              <w:left w:val="single" w:sz="4" w:space="0" w:color="000000"/>
              <w:bottom w:val="single" w:sz="4" w:space="0" w:color="000000"/>
              <w:right w:val="single" w:sz="4" w:space="0" w:color="000000"/>
            </w:tcBorders>
            <w:vAlign w:val="bottom"/>
          </w:tcPr>
          <w:p w:rsidR="00E511D9" w:rsidRPr="004A3CBF" w:rsidRDefault="00E511D9" w:rsidP="006A0BF3">
            <w:pPr>
              <w:pStyle w:val="Tableheader"/>
            </w:pPr>
            <w:r w:rsidRPr="004A3CBF">
              <w:t>Number of Claims</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harley</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sonry</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4A3CBF">
              <w:t>33202</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harley</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me</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4A3CBF">
              <w:t>5909</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harley</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nufactured</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3178</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harley</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Other</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260</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nces</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sonry</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24285</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nces</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me</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9352</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nces</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nufactured</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3408</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nces</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Other</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566</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Ivan</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sonry</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7616</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Ivan</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me</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15723</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Ivan</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nufactured</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713</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Ivan</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Other</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100</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Jeanne</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sonry</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19572</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Jeanne</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me</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6315</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Jeanne</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nufactured</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2894</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Jeanne</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Other</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331</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harley</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sonry</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48462</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harley</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me</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7931</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harley</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nufactured</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2002</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harley</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Other</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582</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nces</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sonry</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34872</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nces</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me</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12987</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nces</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nufactured</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1721</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nces</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Other</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1134</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Ivan</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sonry</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2869</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Ivan</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me</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16416</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Ivan</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nufactured</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212</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Ivan</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Other</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87</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Jeanne</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sonry</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31479</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Jeanne</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me</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8687</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Jeanne</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nufactured</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1529</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Jeanne</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Other</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4A3CBF">
              <w:t>1167</w:t>
            </w:r>
          </w:p>
        </w:tc>
      </w:tr>
    </w:tbl>
    <w:p w:rsidR="00E511D9" w:rsidRDefault="00E511D9" w:rsidP="00500EB8">
      <w:pPr>
        <w:pStyle w:val="Caption"/>
      </w:pPr>
      <w:bookmarkStart w:id="325" w:name="_Ref527470444"/>
      <w:bookmarkStart w:id="326" w:name="_Toc529272246"/>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F609A5">
        <w:rPr>
          <w:noProof/>
        </w:rPr>
        <w:t>21</w:t>
      </w:r>
      <w:r w:rsidR="00B77751">
        <w:rPr>
          <w:noProof/>
        </w:rPr>
        <w:fldChar w:fldCharType="end"/>
      </w:r>
      <w:bookmarkEnd w:id="325"/>
      <w:r>
        <w:t xml:space="preserve">. </w:t>
      </w:r>
      <w:r w:rsidRPr="00F2576B">
        <w:t>Company 1 and Company 2: Claim numbers combined.</w:t>
      </w:r>
      <w:bookmarkEnd w:id="326"/>
    </w:p>
    <w:p w:rsidR="00C6609A" w:rsidRDefault="00C6609A" w:rsidP="00C6609A">
      <w:r>
        <w:t>The claims are divided by the type of coverage for structure and contents. Company 1 has two types of coverage, replacement cost and actual cash value, but does not specify whether both structure and contents have the same coverage for each claim.</w:t>
      </w:r>
    </w:p>
    <w:p w:rsidR="00C6609A" w:rsidRDefault="00C6609A" w:rsidP="00C6609A"/>
    <w:p w:rsidR="00C6609A" w:rsidRDefault="00C6609A" w:rsidP="00C6609A">
      <w:r>
        <w:t>For Company 2, there are six types of coverage, as shown below.</w:t>
      </w:r>
    </w:p>
    <w:p w:rsidR="00C6609A" w:rsidRDefault="00C6609A" w:rsidP="00C6609A"/>
    <w:p w:rsidR="00C6609A" w:rsidRDefault="00C6609A" w:rsidP="00C6609A">
      <w:r>
        <w:t xml:space="preserve">ACV S/ACV C    </w:t>
      </w:r>
      <w:r>
        <w:tab/>
        <w:t>Structure Actual-Cash-Value, Contents Actual-Cash-Value</w:t>
      </w:r>
    </w:p>
    <w:p w:rsidR="00C6609A" w:rsidRDefault="00C6609A" w:rsidP="00C6609A">
      <w:r>
        <w:t xml:space="preserve">ACV S/RC C    </w:t>
      </w:r>
      <w:r>
        <w:tab/>
        <w:t>Structure Actual-Cash-Value, Contents Replacement-Cost</w:t>
      </w:r>
    </w:p>
    <w:p w:rsidR="00C6609A" w:rsidRDefault="00C6609A" w:rsidP="00C6609A">
      <w:r>
        <w:t xml:space="preserve">RC S/ACV C    </w:t>
      </w:r>
      <w:r>
        <w:tab/>
        <w:t>Structure Replacement-Cost, Contents Actual-Cash-Value</w:t>
      </w:r>
    </w:p>
    <w:p w:rsidR="00C6609A" w:rsidRDefault="00C6609A" w:rsidP="00C6609A">
      <w:r>
        <w:t xml:space="preserve">RC S/RC C    </w:t>
      </w:r>
      <w:r>
        <w:tab/>
      </w:r>
      <w:r>
        <w:tab/>
        <w:t>Structure Replacement-Cost, Contents Replacement-Cost</w:t>
      </w:r>
    </w:p>
    <w:p w:rsidR="00C6609A" w:rsidRDefault="00C6609A" w:rsidP="00C6609A">
      <w:r>
        <w:t xml:space="preserve">SV S/RC C    </w:t>
      </w:r>
      <w:r>
        <w:tab/>
      </w:r>
      <w:r>
        <w:tab/>
        <w:t>Structure Stated-Value, Contents Replacement-Cost</w:t>
      </w:r>
    </w:p>
    <w:p w:rsidR="00C6609A" w:rsidRDefault="00C6609A" w:rsidP="00C6609A">
      <w:r>
        <w:t xml:space="preserve">SV S/SV C    </w:t>
      </w:r>
      <w:r>
        <w:tab/>
      </w:r>
      <w:r>
        <w:tab/>
        <w:t>Structure Stated-Value, Contents Stated-Value</w:t>
      </w:r>
    </w:p>
    <w:p w:rsidR="00440B6E" w:rsidRDefault="00440B6E">
      <w:pPr>
        <w:jc w:val="left"/>
      </w:pPr>
      <w:r>
        <w:br w:type="page"/>
      </w:r>
    </w:p>
    <w:p w:rsidR="00440B6E" w:rsidRDefault="00440B6E" w:rsidP="00C6609A"/>
    <w:p w:rsidR="00C6609A" w:rsidRDefault="00C6609A" w:rsidP="00C6609A"/>
    <w:p w:rsidR="00C6609A" w:rsidRDefault="00767A9B" w:rsidP="00C6609A">
      <w:r>
        <w:fldChar w:fldCharType="begin"/>
      </w:r>
      <w:r>
        <w:instrText xml:space="preserve"> REF _Ref527470539 \h </w:instrText>
      </w:r>
      <w:r>
        <w:fldChar w:fldCharType="separate"/>
      </w:r>
      <w:r w:rsidR="00F609A5">
        <w:t xml:space="preserve">Table </w:t>
      </w:r>
      <w:r w:rsidR="00F609A5">
        <w:rPr>
          <w:noProof/>
        </w:rPr>
        <w:t>22</w:t>
      </w:r>
      <w:r>
        <w:fldChar w:fldCharType="end"/>
      </w:r>
      <w:r>
        <w:t xml:space="preserve"> </w:t>
      </w:r>
      <w:r w:rsidR="00C6609A">
        <w:t xml:space="preserve">and </w:t>
      </w:r>
      <w:r w:rsidR="00613773">
        <w:fldChar w:fldCharType="begin"/>
      </w:r>
      <w:r w:rsidR="00613773">
        <w:instrText xml:space="preserve"> REF _Ref527470615 \h </w:instrText>
      </w:r>
      <w:r w:rsidR="00613773">
        <w:fldChar w:fldCharType="separate"/>
      </w:r>
      <w:r w:rsidR="00F609A5">
        <w:t xml:space="preserve">Table </w:t>
      </w:r>
      <w:r w:rsidR="00F609A5">
        <w:rPr>
          <w:noProof/>
        </w:rPr>
        <w:t>23</w:t>
      </w:r>
      <w:r w:rsidR="00613773">
        <w:fldChar w:fldCharType="end"/>
      </w:r>
      <w:r w:rsidR="0049338B">
        <w:t xml:space="preserve"> </w:t>
      </w:r>
      <w:r w:rsidR="00C6609A">
        <w:t>summarize the distribution of claims in both companies.</w:t>
      </w:r>
    </w:p>
    <w:p w:rsidR="00767A9B" w:rsidRDefault="00767A9B" w:rsidP="00C6609A"/>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blLayout w:type="fixed"/>
        <w:tblLook w:val="0000" w:firstRow="0" w:lastRow="0" w:firstColumn="0" w:lastColumn="0" w:noHBand="0" w:noVBand="0"/>
      </w:tblPr>
      <w:tblGrid>
        <w:gridCol w:w="1294"/>
        <w:gridCol w:w="2610"/>
        <w:gridCol w:w="720"/>
        <w:gridCol w:w="2278"/>
        <w:gridCol w:w="734"/>
      </w:tblGrid>
      <w:tr w:rsidR="00767A9B" w:rsidRPr="00597841" w:rsidTr="008203D3">
        <w:trPr>
          <w:trHeight w:val="255"/>
          <w:tblHeader/>
          <w:jc w:val="center"/>
        </w:trPr>
        <w:tc>
          <w:tcPr>
            <w:tcW w:w="1294" w:type="dxa"/>
            <w:shd w:val="clear" w:color="auto" w:fill="FFFFFF"/>
            <w:vAlign w:val="bottom"/>
          </w:tcPr>
          <w:p w:rsidR="00767A9B" w:rsidRPr="007A0894" w:rsidRDefault="00767A9B" w:rsidP="006A0BF3">
            <w:pPr>
              <w:pStyle w:val="Tableheader"/>
            </w:pPr>
            <w:r w:rsidRPr="007A0894">
              <w:t>Coverage</w:t>
            </w:r>
          </w:p>
        </w:tc>
        <w:tc>
          <w:tcPr>
            <w:tcW w:w="2610" w:type="dxa"/>
            <w:shd w:val="clear" w:color="auto" w:fill="FFFFFF"/>
            <w:vAlign w:val="bottom"/>
          </w:tcPr>
          <w:p w:rsidR="00767A9B" w:rsidRPr="007A0894" w:rsidRDefault="00767A9B" w:rsidP="006A0BF3">
            <w:pPr>
              <w:pStyle w:val="Tableheader"/>
            </w:pPr>
            <w:r w:rsidRPr="007A0894">
              <w:t>Premium Policy Count</w:t>
            </w:r>
          </w:p>
        </w:tc>
        <w:tc>
          <w:tcPr>
            <w:tcW w:w="720" w:type="dxa"/>
            <w:shd w:val="clear" w:color="auto" w:fill="FFFFFF"/>
            <w:vAlign w:val="bottom"/>
          </w:tcPr>
          <w:p w:rsidR="00767A9B" w:rsidRPr="007A0894" w:rsidRDefault="00767A9B" w:rsidP="006A0BF3">
            <w:pPr>
              <w:pStyle w:val="Tableheader"/>
            </w:pPr>
            <w:r w:rsidRPr="007A0894">
              <w:t> </w:t>
            </w:r>
          </w:p>
        </w:tc>
        <w:tc>
          <w:tcPr>
            <w:tcW w:w="2278" w:type="dxa"/>
            <w:shd w:val="clear" w:color="auto" w:fill="FFFFFF"/>
            <w:vAlign w:val="bottom"/>
          </w:tcPr>
          <w:p w:rsidR="00767A9B" w:rsidRPr="007A0894" w:rsidRDefault="00767A9B" w:rsidP="006A0BF3">
            <w:pPr>
              <w:pStyle w:val="Tableheader"/>
            </w:pPr>
            <w:r w:rsidRPr="007A0894">
              <w:t>Claim Policy Count</w:t>
            </w:r>
          </w:p>
        </w:tc>
        <w:tc>
          <w:tcPr>
            <w:tcW w:w="734" w:type="dxa"/>
            <w:shd w:val="clear" w:color="auto" w:fill="FFFFFF"/>
            <w:vAlign w:val="bottom"/>
          </w:tcPr>
          <w:p w:rsidR="00767A9B" w:rsidRPr="007A0894" w:rsidRDefault="00767A9B" w:rsidP="006A0BF3">
            <w:pPr>
              <w:pStyle w:val="Tableheader"/>
            </w:pPr>
            <w:r w:rsidRPr="007A0894">
              <w:t> </w:t>
            </w:r>
          </w:p>
        </w:tc>
      </w:tr>
      <w:tr w:rsidR="00767A9B" w:rsidRPr="00BA624F" w:rsidTr="003545C1">
        <w:trPr>
          <w:trHeight w:val="255"/>
          <w:jc w:val="center"/>
        </w:trPr>
        <w:tc>
          <w:tcPr>
            <w:tcW w:w="1294" w:type="dxa"/>
            <w:shd w:val="clear" w:color="auto" w:fill="FFFFFF"/>
            <w:vAlign w:val="bottom"/>
          </w:tcPr>
          <w:p w:rsidR="00767A9B" w:rsidRDefault="00767A9B" w:rsidP="00091890">
            <w:pPr>
              <w:pStyle w:val="Tablebody-leftaligned"/>
            </w:pPr>
            <w:r w:rsidRPr="00BA624F">
              <w:t>A</w:t>
            </w:r>
          </w:p>
        </w:tc>
        <w:tc>
          <w:tcPr>
            <w:tcW w:w="2610" w:type="dxa"/>
            <w:shd w:val="clear" w:color="auto" w:fill="FFFFFF"/>
            <w:vAlign w:val="bottom"/>
          </w:tcPr>
          <w:p w:rsidR="00767A9B" w:rsidRDefault="00767A9B" w:rsidP="00091890">
            <w:pPr>
              <w:pStyle w:val="Tablebody-leftaligned"/>
            </w:pPr>
            <w:r w:rsidRPr="00BA624F">
              <w:t>44020</w:t>
            </w:r>
          </w:p>
        </w:tc>
        <w:tc>
          <w:tcPr>
            <w:tcW w:w="720" w:type="dxa"/>
            <w:shd w:val="clear" w:color="auto" w:fill="FFFFFF"/>
            <w:vAlign w:val="bottom"/>
          </w:tcPr>
          <w:p w:rsidR="00767A9B" w:rsidRDefault="00767A9B" w:rsidP="00091890">
            <w:pPr>
              <w:pStyle w:val="Tablebody-leftaligned"/>
            </w:pPr>
            <w:r w:rsidRPr="00BA624F">
              <w:t>1%</w:t>
            </w:r>
          </w:p>
        </w:tc>
        <w:tc>
          <w:tcPr>
            <w:tcW w:w="2278" w:type="dxa"/>
            <w:shd w:val="clear" w:color="auto" w:fill="FFFFFF"/>
            <w:vAlign w:val="bottom"/>
          </w:tcPr>
          <w:p w:rsidR="00767A9B" w:rsidRDefault="00767A9B" w:rsidP="00091890">
            <w:pPr>
              <w:pStyle w:val="Tablebody-leftaligned"/>
            </w:pPr>
            <w:r w:rsidRPr="00BA624F">
              <w:t>2759</w:t>
            </w:r>
          </w:p>
        </w:tc>
        <w:tc>
          <w:tcPr>
            <w:tcW w:w="734" w:type="dxa"/>
            <w:shd w:val="clear" w:color="auto" w:fill="FFFFFF"/>
            <w:vAlign w:val="bottom"/>
          </w:tcPr>
          <w:p w:rsidR="00767A9B" w:rsidRDefault="00767A9B" w:rsidP="00091890">
            <w:pPr>
              <w:pStyle w:val="Tablebody-leftaligned"/>
            </w:pPr>
            <w:r w:rsidRPr="00BA624F">
              <w:t>2%</w:t>
            </w:r>
          </w:p>
        </w:tc>
      </w:tr>
      <w:tr w:rsidR="00767A9B" w:rsidRPr="00BA624F" w:rsidTr="003545C1">
        <w:trPr>
          <w:trHeight w:val="255"/>
          <w:jc w:val="center"/>
        </w:trPr>
        <w:tc>
          <w:tcPr>
            <w:tcW w:w="1294" w:type="dxa"/>
            <w:shd w:val="clear" w:color="auto" w:fill="FFFFFF"/>
            <w:vAlign w:val="bottom"/>
          </w:tcPr>
          <w:p w:rsidR="00767A9B" w:rsidRDefault="00767A9B" w:rsidP="00091890">
            <w:pPr>
              <w:pStyle w:val="Tablebody-leftaligned"/>
            </w:pPr>
            <w:r w:rsidRPr="00BA624F">
              <w:t>R</w:t>
            </w:r>
          </w:p>
        </w:tc>
        <w:tc>
          <w:tcPr>
            <w:tcW w:w="2610" w:type="dxa"/>
            <w:shd w:val="clear" w:color="auto" w:fill="FFFFFF"/>
            <w:vAlign w:val="bottom"/>
          </w:tcPr>
          <w:p w:rsidR="00767A9B" w:rsidRDefault="00767A9B" w:rsidP="00091890">
            <w:pPr>
              <w:pStyle w:val="Tablebody-leftaligned"/>
            </w:pPr>
            <w:r w:rsidRPr="00BA624F">
              <w:t>3706219</w:t>
            </w:r>
          </w:p>
        </w:tc>
        <w:tc>
          <w:tcPr>
            <w:tcW w:w="720" w:type="dxa"/>
            <w:shd w:val="clear" w:color="auto" w:fill="FFFFFF"/>
            <w:vAlign w:val="bottom"/>
          </w:tcPr>
          <w:p w:rsidR="00767A9B" w:rsidRDefault="00767A9B" w:rsidP="00091890">
            <w:pPr>
              <w:pStyle w:val="Tablebody-leftaligned"/>
            </w:pPr>
            <w:r w:rsidRPr="00BA624F">
              <w:t>99%</w:t>
            </w:r>
          </w:p>
        </w:tc>
        <w:tc>
          <w:tcPr>
            <w:tcW w:w="2278" w:type="dxa"/>
            <w:shd w:val="clear" w:color="auto" w:fill="FFFFFF"/>
            <w:vAlign w:val="bottom"/>
          </w:tcPr>
          <w:p w:rsidR="00767A9B" w:rsidRDefault="00767A9B" w:rsidP="00091890">
            <w:pPr>
              <w:pStyle w:val="Tablebody-leftaligned"/>
            </w:pPr>
            <w:r w:rsidRPr="00BA624F">
              <w:t>163692</w:t>
            </w:r>
          </w:p>
        </w:tc>
        <w:tc>
          <w:tcPr>
            <w:tcW w:w="734" w:type="dxa"/>
            <w:shd w:val="clear" w:color="auto" w:fill="FFFFFF"/>
            <w:vAlign w:val="bottom"/>
          </w:tcPr>
          <w:p w:rsidR="00767A9B" w:rsidRDefault="00767A9B" w:rsidP="00091890">
            <w:pPr>
              <w:pStyle w:val="Tablebody-leftaligned"/>
            </w:pPr>
            <w:r w:rsidRPr="00BA624F">
              <w:t>98%</w:t>
            </w:r>
          </w:p>
        </w:tc>
      </w:tr>
      <w:tr w:rsidR="00767A9B" w:rsidRPr="00BA624F" w:rsidTr="003545C1">
        <w:trPr>
          <w:trHeight w:val="255"/>
          <w:jc w:val="center"/>
        </w:trPr>
        <w:tc>
          <w:tcPr>
            <w:tcW w:w="1294" w:type="dxa"/>
            <w:shd w:val="clear" w:color="auto" w:fill="FFFFFF"/>
            <w:vAlign w:val="bottom"/>
          </w:tcPr>
          <w:p w:rsidR="00767A9B" w:rsidRDefault="00767A9B" w:rsidP="00091890">
            <w:pPr>
              <w:pStyle w:val="Tablebody-leftaligned"/>
            </w:pPr>
            <w:r w:rsidRPr="00BA624F">
              <w:t>Total</w:t>
            </w:r>
          </w:p>
        </w:tc>
        <w:tc>
          <w:tcPr>
            <w:tcW w:w="2610" w:type="dxa"/>
            <w:shd w:val="clear" w:color="auto" w:fill="FFFFFF"/>
            <w:vAlign w:val="bottom"/>
          </w:tcPr>
          <w:p w:rsidR="00767A9B" w:rsidRDefault="00767A9B" w:rsidP="00091890">
            <w:pPr>
              <w:pStyle w:val="Tablebody-leftaligned"/>
            </w:pPr>
            <w:r w:rsidRPr="00BA624F">
              <w:t>3750240</w:t>
            </w:r>
          </w:p>
        </w:tc>
        <w:tc>
          <w:tcPr>
            <w:tcW w:w="720" w:type="dxa"/>
            <w:shd w:val="clear" w:color="auto" w:fill="FFFFFF"/>
            <w:vAlign w:val="bottom"/>
          </w:tcPr>
          <w:p w:rsidR="00767A9B" w:rsidRDefault="00767A9B" w:rsidP="00091890">
            <w:pPr>
              <w:pStyle w:val="Tablebody-leftaligned"/>
            </w:pPr>
            <w:r w:rsidRPr="00BA624F">
              <w:t> </w:t>
            </w:r>
          </w:p>
        </w:tc>
        <w:tc>
          <w:tcPr>
            <w:tcW w:w="2278" w:type="dxa"/>
            <w:shd w:val="clear" w:color="auto" w:fill="FFFFFF"/>
            <w:vAlign w:val="bottom"/>
          </w:tcPr>
          <w:p w:rsidR="00767A9B" w:rsidRDefault="00767A9B" w:rsidP="00091890">
            <w:pPr>
              <w:pStyle w:val="Tablebody-leftaligned"/>
            </w:pPr>
            <w:r w:rsidRPr="00BA624F">
              <w:t>166451</w:t>
            </w:r>
          </w:p>
        </w:tc>
        <w:tc>
          <w:tcPr>
            <w:tcW w:w="734" w:type="dxa"/>
            <w:shd w:val="clear" w:color="auto" w:fill="FFFFFF"/>
            <w:vAlign w:val="bottom"/>
          </w:tcPr>
          <w:p w:rsidR="00767A9B" w:rsidRDefault="00767A9B" w:rsidP="00091890">
            <w:pPr>
              <w:pStyle w:val="Tablebody-leftaligned"/>
            </w:pPr>
          </w:p>
        </w:tc>
      </w:tr>
    </w:tbl>
    <w:p w:rsidR="00C6609A" w:rsidRDefault="00767A9B" w:rsidP="00500EB8">
      <w:pPr>
        <w:pStyle w:val="Caption"/>
      </w:pPr>
      <w:bookmarkStart w:id="327" w:name="_Ref527470539"/>
      <w:bookmarkStart w:id="328" w:name="_Toc529272247"/>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F609A5">
        <w:rPr>
          <w:noProof/>
        </w:rPr>
        <w:t>22</w:t>
      </w:r>
      <w:r w:rsidR="00B77751">
        <w:rPr>
          <w:noProof/>
        </w:rPr>
        <w:fldChar w:fldCharType="end"/>
      </w:r>
      <w:bookmarkEnd w:id="327"/>
      <w:r>
        <w:t xml:space="preserve">. </w:t>
      </w:r>
      <w:r w:rsidRPr="003363CB">
        <w:t>Distribution of coverage for Company 1.</w:t>
      </w:r>
      <w:bookmarkEnd w:id="32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000" w:firstRow="0" w:lastRow="0" w:firstColumn="0" w:lastColumn="0" w:noHBand="0" w:noVBand="0"/>
      </w:tblPr>
      <w:tblGrid>
        <w:gridCol w:w="1800"/>
        <w:gridCol w:w="2577"/>
        <w:gridCol w:w="777"/>
        <w:gridCol w:w="2283"/>
        <w:gridCol w:w="777"/>
      </w:tblGrid>
      <w:tr w:rsidR="003545C1" w:rsidRPr="00597841" w:rsidTr="008203D3">
        <w:trPr>
          <w:trHeight w:val="247"/>
          <w:tblHeader/>
          <w:jc w:val="center"/>
        </w:trPr>
        <w:tc>
          <w:tcPr>
            <w:tcW w:w="1800" w:type="dxa"/>
            <w:shd w:val="clear" w:color="auto" w:fill="FFFFFF"/>
            <w:vAlign w:val="bottom"/>
          </w:tcPr>
          <w:p w:rsidR="003545C1" w:rsidRPr="007A0894" w:rsidRDefault="003545C1" w:rsidP="006A0BF3">
            <w:pPr>
              <w:pStyle w:val="Tableheader"/>
            </w:pPr>
            <w:r w:rsidRPr="007A0894">
              <w:t>Coverage</w:t>
            </w:r>
          </w:p>
        </w:tc>
        <w:tc>
          <w:tcPr>
            <w:tcW w:w="2577" w:type="dxa"/>
            <w:shd w:val="clear" w:color="auto" w:fill="FFFFFF"/>
            <w:vAlign w:val="bottom"/>
          </w:tcPr>
          <w:p w:rsidR="003545C1" w:rsidRPr="007A0894" w:rsidRDefault="003545C1" w:rsidP="006A0BF3">
            <w:pPr>
              <w:pStyle w:val="Tableheader"/>
            </w:pPr>
            <w:r w:rsidRPr="007A0894">
              <w:t>Premium Policy Count</w:t>
            </w:r>
          </w:p>
        </w:tc>
        <w:tc>
          <w:tcPr>
            <w:tcW w:w="777" w:type="dxa"/>
            <w:shd w:val="clear" w:color="auto" w:fill="FFFFFF"/>
            <w:vAlign w:val="bottom"/>
          </w:tcPr>
          <w:p w:rsidR="003545C1" w:rsidRPr="007A0894" w:rsidRDefault="003545C1" w:rsidP="006A0BF3">
            <w:pPr>
              <w:pStyle w:val="Tableheader"/>
            </w:pPr>
            <w:r w:rsidRPr="007A0894">
              <w:t> </w:t>
            </w:r>
          </w:p>
        </w:tc>
        <w:tc>
          <w:tcPr>
            <w:tcW w:w="2283" w:type="dxa"/>
            <w:shd w:val="clear" w:color="auto" w:fill="FFFFFF"/>
            <w:vAlign w:val="bottom"/>
          </w:tcPr>
          <w:p w:rsidR="003545C1" w:rsidRPr="007A0894" w:rsidRDefault="003545C1" w:rsidP="006A0BF3">
            <w:pPr>
              <w:pStyle w:val="Tableheader"/>
            </w:pPr>
            <w:r w:rsidRPr="007A0894">
              <w:t>Claim Policy Count</w:t>
            </w:r>
          </w:p>
        </w:tc>
        <w:tc>
          <w:tcPr>
            <w:tcW w:w="777" w:type="dxa"/>
            <w:shd w:val="clear" w:color="auto" w:fill="FFFFFF"/>
            <w:vAlign w:val="bottom"/>
          </w:tcPr>
          <w:p w:rsidR="003545C1" w:rsidRPr="007A0894" w:rsidRDefault="003545C1" w:rsidP="006A0BF3">
            <w:pPr>
              <w:pStyle w:val="Tableheader"/>
            </w:pPr>
            <w:r w:rsidRPr="007A0894">
              <w:t> </w:t>
            </w:r>
          </w:p>
        </w:tc>
      </w:tr>
      <w:tr w:rsidR="003545C1" w:rsidRPr="004A3CBF" w:rsidTr="008203D3">
        <w:trPr>
          <w:trHeight w:val="247"/>
          <w:jc w:val="center"/>
        </w:trPr>
        <w:tc>
          <w:tcPr>
            <w:tcW w:w="1800" w:type="dxa"/>
            <w:shd w:val="clear" w:color="auto" w:fill="FFFFFF"/>
            <w:vAlign w:val="bottom"/>
          </w:tcPr>
          <w:p w:rsidR="003545C1" w:rsidRPr="004A3CBF" w:rsidRDefault="003545C1" w:rsidP="00091890">
            <w:pPr>
              <w:pStyle w:val="Tablebody-leftaligned"/>
            </w:pPr>
            <w:r w:rsidRPr="004A3CBF">
              <w:t>ACV S/ACV C</w:t>
            </w:r>
          </w:p>
        </w:tc>
        <w:tc>
          <w:tcPr>
            <w:tcW w:w="2577" w:type="dxa"/>
            <w:shd w:val="clear" w:color="auto" w:fill="FFFFFF"/>
            <w:vAlign w:val="bottom"/>
          </w:tcPr>
          <w:p w:rsidR="003545C1" w:rsidRPr="004A3CBF" w:rsidRDefault="003545C1" w:rsidP="00091890">
            <w:pPr>
              <w:pStyle w:val="Tablebody-leftaligned"/>
            </w:pPr>
            <w:r w:rsidRPr="004A3CBF">
              <w:t>13173</w:t>
            </w:r>
          </w:p>
        </w:tc>
        <w:tc>
          <w:tcPr>
            <w:tcW w:w="777" w:type="dxa"/>
            <w:shd w:val="clear" w:color="auto" w:fill="FFFFFF"/>
            <w:vAlign w:val="bottom"/>
          </w:tcPr>
          <w:p w:rsidR="003545C1" w:rsidRPr="004A3CBF" w:rsidRDefault="003545C1" w:rsidP="00091890">
            <w:pPr>
              <w:pStyle w:val="Tablebody-leftaligned"/>
            </w:pPr>
            <w:r w:rsidRPr="004A3CBF">
              <w:t>3%</w:t>
            </w:r>
          </w:p>
        </w:tc>
        <w:tc>
          <w:tcPr>
            <w:tcW w:w="2283" w:type="dxa"/>
            <w:shd w:val="clear" w:color="auto" w:fill="FFFFFF"/>
            <w:vAlign w:val="bottom"/>
          </w:tcPr>
          <w:p w:rsidR="003545C1" w:rsidRPr="004A3CBF" w:rsidRDefault="003545C1" w:rsidP="00091890">
            <w:pPr>
              <w:pStyle w:val="Tablebody-leftaligned"/>
            </w:pPr>
            <w:r w:rsidRPr="004A3CBF">
              <w:t>3496</w:t>
            </w:r>
          </w:p>
        </w:tc>
        <w:tc>
          <w:tcPr>
            <w:tcW w:w="777" w:type="dxa"/>
            <w:shd w:val="clear" w:color="auto" w:fill="FFFFFF"/>
            <w:vAlign w:val="bottom"/>
          </w:tcPr>
          <w:p w:rsidR="003545C1" w:rsidRPr="004A3CBF" w:rsidRDefault="003545C1" w:rsidP="00091890">
            <w:pPr>
              <w:pStyle w:val="Tablebody-leftaligned"/>
            </w:pPr>
            <w:r w:rsidRPr="004A3CBF">
              <w:t>3%</w:t>
            </w:r>
          </w:p>
        </w:tc>
      </w:tr>
      <w:tr w:rsidR="003545C1" w:rsidRPr="004A3CBF" w:rsidTr="008203D3">
        <w:trPr>
          <w:trHeight w:val="247"/>
          <w:jc w:val="center"/>
        </w:trPr>
        <w:tc>
          <w:tcPr>
            <w:tcW w:w="1800" w:type="dxa"/>
            <w:shd w:val="clear" w:color="auto" w:fill="FFFFFF"/>
            <w:vAlign w:val="bottom"/>
          </w:tcPr>
          <w:p w:rsidR="003545C1" w:rsidRPr="004A3CBF" w:rsidRDefault="003545C1" w:rsidP="00091890">
            <w:pPr>
              <w:pStyle w:val="Tablebody-leftaligned"/>
            </w:pPr>
            <w:r w:rsidRPr="004A3CBF">
              <w:t>ACV S/RC C</w:t>
            </w:r>
          </w:p>
        </w:tc>
        <w:tc>
          <w:tcPr>
            <w:tcW w:w="2577" w:type="dxa"/>
            <w:shd w:val="clear" w:color="auto" w:fill="FFFFFF"/>
            <w:vAlign w:val="bottom"/>
          </w:tcPr>
          <w:p w:rsidR="003545C1" w:rsidRPr="004A3CBF" w:rsidRDefault="003545C1" w:rsidP="00091890">
            <w:pPr>
              <w:pStyle w:val="Tablebody-leftaligned"/>
            </w:pPr>
            <w:r w:rsidRPr="004A3CBF">
              <w:t>44805</w:t>
            </w:r>
          </w:p>
        </w:tc>
        <w:tc>
          <w:tcPr>
            <w:tcW w:w="777" w:type="dxa"/>
            <w:shd w:val="clear" w:color="auto" w:fill="FFFFFF"/>
            <w:vAlign w:val="bottom"/>
          </w:tcPr>
          <w:p w:rsidR="003545C1" w:rsidRPr="004A3CBF" w:rsidRDefault="003545C1" w:rsidP="00091890">
            <w:pPr>
              <w:pStyle w:val="Tablebody-leftaligned"/>
            </w:pPr>
            <w:r w:rsidRPr="004A3CBF">
              <w:t>10%</w:t>
            </w:r>
          </w:p>
        </w:tc>
        <w:tc>
          <w:tcPr>
            <w:tcW w:w="2283" w:type="dxa"/>
            <w:shd w:val="clear" w:color="auto" w:fill="FFFFFF"/>
            <w:vAlign w:val="bottom"/>
          </w:tcPr>
          <w:p w:rsidR="003545C1" w:rsidRPr="004A3CBF" w:rsidRDefault="003545C1" w:rsidP="00091890">
            <w:pPr>
              <w:pStyle w:val="Tablebody-leftaligned"/>
            </w:pPr>
            <w:r w:rsidRPr="004A3CBF">
              <w:t>12150</w:t>
            </w:r>
          </w:p>
        </w:tc>
        <w:tc>
          <w:tcPr>
            <w:tcW w:w="777" w:type="dxa"/>
            <w:shd w:val="clear" w:color="auto" w:fill="FFFFFF"/>
            <w:vAlign w:val="bottom"/>
          </w:tcPr>
          <w:p w:rsidR="003545C1" w:rsidRPr="004A3CBF" w:rsidRDefault="003545C1" w:rsidP="00091890">
            <w:pPr>
              <w:pStyle w:val="Tablebody-leftaligned"/>
            </w:pPr>
            <w:r w:rsidRPr="004A3CBF">
              <w:t>9%</w:t>
            </w:r>
          </w:p>
        </w:tc>
      </w:tr>
      <w:tr w:rsidR="003545C1" w:rsidRPr="004A3CBF" w:rsidTr="008203D3">
        <w:trPr>
          <w:trHeight w:val="247"/>
          <w:jc w:val="center"/>
        </w:trPr>
        <w:tc>
          <w:tcPr>
            <w:tcW w:w="1800" w:type="dxa"/>
            <w:shd w:val="clear" w:color="auto" w:fill="FFFFFF"/>
            <w:vAlign w:val="bottom"/>
          </w:tcPr>
          <w:p w:rsidR="003545C1" w:rsidRPr="004A3CBF" w:rsidRDefault="003545C1" w:rsidP="00091890">
            <w:pPr>
              <w:pStyle w:val="Tablebody-leftaligned"/>
            </w:pPr>
            <w:r w:rsidRPr="004A3CBF">
              <w:t>RC S/ACV C</w:t>
            </w:r>
          </w:p>
        </w:tc>
        <w:tc>
          <w:tcPr>
            <w:tcW w:w="2577" w:type="dxa"/>
            <w:shd w:val="clear" w:color="auto" w:fill="FFFFFF"/>
            <w:vAlign w:val="bottom"/>
          </w:tcPr>
          <w:p w:rsidR="003545C1" w:rsidRPr="004A3CBF" w:rsidRDefault="003545C1" w:rsidP="00091890">
            <w:pPr>
              <w:pStyle w:val="Tablebody-leftaligned"/>
            </w:pPr>
            <w:r w:rsidRPr="004A3CBF">
              <w:t>162122</w:t>
            </w:r>
          </w:p>
        </w:tc>
        <w:tc>
          <w:tcPr>
            <w:tcW w:w="777" w:type="dxa"/>
            <w:shd w:val="clear" w:color="auto" w:fill="FFFFFF"/>
            <w:vAlign w:val="bottom"/>
          </w:tcPr>
          <w:p w:rsidR="003545C1" w:rsidRPr="004A3CBF" w:rsidRDefault="003545C1" w:rsidP="00091890">
            <w:pPr>
              <w:pStyle w:val="Tablebody-leftaligned"/>
            </w:pPr>
            <w:r w:rsidRPr="004A3CBF">
              <w:t>35%</w:t>
            </w:r>
          </w:p>
        </w:tc>
        <w:tc>
          <w:tcPr>
            <w:tcW w:w="2283" w:type="dxa"/>
            <w:shd w:val="clear" w:color="auto" w:fill="FFFFFF"/>
            <w:vAlign w:val="bottom"/>
          </w:tcPr>
          <w:p w:rsidR="003545C1" w:rsidRPr="004A3CBF" w:rsidRDefault="003545C1" w:rsidP="00091890">
            <w:pPr>
              <w:pStyle w:val="Tablebody-leftaligned"/>
            </w:pPr>
            <w:r w:rsidRPr="004A3CBF">
              <w:t>41484</w:t>
            </w:r>
          </w:p>
        </w:tc>
        <w:tc>
          <w:tcPr>
            <w:tcW w:w="777" w:type="dxa"/>
            <w:shd w:val="clear" w:color="auto" w:fill="FFFFFF"/>
            <w:vAlign w:val="bottom"/>
          </w:tcPr>
          <w:p w:rsidR="003545C1" w:rsidRPr="004A3CBF" w:rsidRDefault="003545C1" w:rsidP="00091890">
            <w:pPr>
              <w:pStyle w:val="Tablebody-leftaligned"/>
            </w:pPr>
            <w:r w:rsidRPr="004A3CBF">
              <w:t>30%</w:t>
            </w:r>
          </w:p>
        </w:tc>
      </w:tr>
      <w:tr w:rsidR="003545C1" w:rsidRPr="004A3CBF" w:rsidTr="008203D3">
        <w:trPr>
          <w:trHeight w:val="247"/>
          <w:jc w:val="center"/>
        </w:trPr>
        <w:tc>
          <w:tcPr>
            <w:tcW w:w="1800" w:type="dxa"/>
            <w:shd w:val="clear" w:color="auto" w:fill="FFFFFF"/>
            <w:vAlign w:val="bottom"/>
          </w:tcPr>
          <w:p w:rsidR="003545C1" w:rsidRPr="004A3CBF" w:rsidRDefault="003545C1" w:rsidP="00091890">
            <w:pPr>
              <w:pStyle w:val="Tablebody-leftaligned"/>
            </w:pPr>
            <w:r w:rsidRPr="004A3CBF">
              <w:t>RC S/RC C</w:t>
            </w:r>
          </w:p>
        </w:tc>
        <w:tc>
          <w:tcPr>
            <w:tcW w:w="2577" w:type="dxa"/>
            <w:shd w:val="clear" w:color="auto" w:fill="FFFFFF"/>
            <w:vAlign w:val="bottom"/>
          </w:tcPr>
          <w:p w:rsidR="003545C1" w:rsidRPr="004A3CBF" w:rsidRDefault="003545C1" w:rsidP="00091890">
            <w:pPr>
              <w:pStyle w:val="Tablebody-leftaligned"/>
            </w:pPr>
            <w:r w:rsidRPr="004A3CBF">
              <w:t>232688</w:t>
            </w:r>
          </w:p>
        </w:tc>
        <w:tc>
          <w:tcPr>
            <w:tcW w:w="777" w:type="dxa"/>
            <w:shd w:val="clear" w:color="auto" w:fill="FFFFFF"/>
            <w:vAlign w:val="bottom"/>
          </w:tcPr>
          <w:p w:rsidR="003545C1" w:rsidRPr="004A3CBF" w:rsidRDefault="003545C1" w:rsidP="00091890">
            <w:pPr>
              <w:pStyle w:val="Tablebody-leftaligned"/>
            </w:pPr>
            <w:r w:rsidRPr="004A3CBF">
              <w:t>51%</w:t>
            </w:r>
          </w:p>
        </w:tc>
        <w:tc>
          <w:tcPr>
            <w:tcW w:w="2283" w:type="dxa"/>
            <w:shd w:val="clear" w:color="auto" w:fill="FFFFFF"/>
            <w:vAlign w:val="bottom"/>
          </w:tcPr>
          <w:p w:rsidR="003545C1" w:rsidRPr="004A3CBF" w:rsidRDefault="003545C1" w:rsidP="00091890">
            <w:pPr>
              <w:pStyle w:val="Tablebody-leftaligned"/>
            </w:pPr>
            <w:r w:rsidRPr="004A3CBF">
              <w:t>77146</w:t>
            </w:r>
          </w:p>
        </w:tc>
        <w:tc>
          <w:tcPr>
            <w:tcW w:w="777" w:type="dxa"/>
            <w:shd w:val="clear" w:color="auto" w:fill="FFFFFF"/>
            <w:vAlign w:val="bottom"/>
          </w:tcPr>
          <w:p w:rsidR="003545C1" w:rsidRPr="004A3CBF" w:rsidRDefault="003545C1" w:rsidP="00091890">
            <w:pPr>
              <w:pStyle w:val="Tablebody-leftaligned"/>
            </w:pPr>
            <w:r w:rsidRPr="004A3CBF">
              <w:t>57%</w:t>
            </w:r>
          </w:p>
        </w:tc>
      </w:tr>
      <w:tr w:rsidR="003545C1" w:rsidRPr="004A3CBF" w:rsidTr="008203D3">
        <w:trPr>
          <w:trHeight w:val="247"/>
          <w:jc w:val="center"/>
        </w:trPr>
        <w:tc>
          <w:tcPr>
            <w:tcW w:w="1800" w:type="dxa"/>
            <w:shd w:val="clear" w:color="auto" w:fill="FFFFFF"/>
            <w:vAlign w:val="bottom"/>
          </w:tcPr>
          <w:p w:rsidR="003545C1" w:rsidRPr="004A3CBF" w:rsidRDefault="003545C1" w:rsidP="00091890">
            <w:pPr>
              <w:pStyle w:val="Tablebody-leftaligned"/>
            </w:pPr>
            <w:r w:rsidRPr="004A3CBF">
              <w:t>SV S/RC C</w:t>
            </w:r>
          </w:p>
        </w:tc>
        <w:tc>
          <w:tcPr>
            <w:tcW w:w="2577" w:type="dxa"/>
            <w:shd w:val="clear" w:color="auto" w:fill="FFFFFF"/>
            <w:vAlign w:val="bottom"/>
          </w:tcPr>
          <w:p w:rsidR="003545C1" w:rsidRPr="004A3CBF" w:rsidRDefault="003545C1" w:rsidP="00091890">
            <w:pPr>
              <w:pStyle w:val="Tablebody-leftaligned"/>
            </w:pPr>
            <w:r w:rsidRPr="004A3CBF">
              <w:t>235</w:t>
            </w:r>
          </w:p>
        </w:tc>
        <w:tc>
          <w:tcPr>
            <w:tcW w:w="777" w:type="dxa"/>
            <w:shd w:val="clear" w:color="auto" w:fill="FFFFFF"/>
            <w:vAlign w:val="bottom"/>
          </w:tcPr>
          <w:p w:rsidR="003545C1" w:rsidRPr="004A3CBF" w:rsidRDefault="003545C1" w:rsidP="00091890">
            <w:pPr>
              <w:pStyle w:val="Tablebody-leftaligned"/>
            </w:pPr>
            <w:r w:rsidRPr="004A3CBF">
              <w:t>0%</w:t>
            </w:r>
          </w:p>
        </w:tc>
        <w:tc>
          <w:tcPr>
            <w:tcW w:w="2283" w:type="dxa"/>
            <w:shd w:val="clear" w:color="auto" w:fill="FFFFFF"/>
            <w:vAlign w:val="bottom"/>
          </w:tcPr>
          <w:p w:rsidR="003545C1" w:rsidRPr="004A3CBF" w:rsidRDefault="003545C1" w:rsidP="00091890">
            <w:pPr>
              <w:pStyle w:val="Tablebody-leftaligned"/>
            </w:pPr>
            <w:r w:rsidRPr="004A3CBF">
              <w:t>69</w:t>
            </w:r>
          </w:p>
        </w:tc>
        <w:tc>
          <w:tcPr>
            <w:tcW w:w="777" w:type="dxa"/>
            <w:shd w:val="clear" w:color="auto" w:fill="FFFFFF"/>
            <w:vAlign w:val="bottom"/>
          </w:tcPr>
          <w:p w:rsidR="003545C1" w:rsidRPr="004A3CBF" w:rsidRDefault="003545C1" w:rsidP="00091890">
            <w:pPr>
              <w:pStyle w:val="Tablebody-leftaligned"/>
            </w:pPr>
            <w:r w:rsidRPr="004A3CBF">
              <w:t>0%</w:t>
            </w:r>
          </w:p>
        </w:tc>
      </w:tr>
      <w:tr w:rsidR="003545C1" w:rsidRPr="004A3CBF" w:rsidTr="008203D3">
        <w:trPr>
          <w:trHeight w:val="247"/>
          <w:jc w:val="center"/>
        </w:trPr>
        <w:tc>
          <w:tcPr>
            <w:tcW w:w="1800" w:type="dxa"/>
            <w:shd w:val="clear" w:color="auto" w:fill="FFFFFF"/>
            <w:vAlign w:val="bottom"/>
          </w:tcPr>
          <w:p w:rsidR="003545C1" w:rsidRPr="004A3CBF" w:rsidRDefault="003545C1" w:rsidP="00091890">
            <w:pPr>
              <w:pStyle w:val="Tablebody-leftaligned"/>
            </w:pPr>
            <w:r w:rsidRPr="004A3CBF">
              <w:t>SV S/SV C</w:t>
            </w:r>
          </w:p>
        </w:tc>
        <w:tc>
          <w:tcPr>
            <w:tcW w:w="2577" w:type="dxa"/>
            <w:shd w:val="clear" w:color="auto" w:fill="FFFFFF"/>
            <w:vAlign w:val="bottom"/>
          </w:tcPr>
          <w:p w:rsidR="003545C1" w:rsidRPr="004A3CBF" w:rsidRDefault="003545C1" w:rsidP="00091890">
            <w:pPr>
              <w:pStyle w:val="Tablebody-leftaligned"/>
            </w:pPr>
            <w:r w:rsidRPr="004A3CBF">
              <w:t>6019</w:t>
            </w:r>
          </w:p>
        </w:tc>
        <w:tc>
          <w:tcPr>
            <w:tcW w:w="777" w:type="dxa"/>
            <w:shd w:val="clear" w:color="auto" w:fill="FFFFFF"/>
            <w:vAlign w:val="bottom"/>
          </w:tcPr>
          <w:p w:rsidR="003545C1" w:rsidRPr="004A3CBF" w:rsidRDefault="003545C1" w:rsidP="00091890">
            <w:pPr>
              <w:pStyle w:val="Tablebody-leftaligned"/>
            </w:pPr>
            <w:r w:rsidRPr="004A3CBF">
              <w:t>1%</w:t>
            </w:r>
          </w:p>
        </w:tc>
        <w:tc>
          <w:tcPr>
            <w:tcW w:w="2283" w:type="dxa"/>
            <w:shd w:val="clear" w:color="auto" w:fill="FFFFFF"/>
            <w:vAlign w:val="bottom"/>
          </w:tcPr>
          <w:p w:rsidR="003545C1" w:rsidRPr="004A3CBF" w:rsidRDefault="003545C1" w:rsidP="00091890">
            <w:pPr>
              <w:pStyle w:val="Tablebody-leftaligned"/>
            </w:pPr>
            <w:r w:rsidRPr="004A3CBF">
              <w:t>1717</w:t>
            </w:r>
          </w:p>
        </w:tc>
        <w:tc>
          <w:tcPr>
            <w:tcW w:w="777" w:type="dxa"/>
            <w:shd w:val="clear" w:color="auto" w:fill="FFFFFF"/>
            <w:vAlign w:val="bottom"/>
          </w:tcPr>
          <w:p w:rsidR="003545C1" w:rsidRPr="004A3CBF" w:rsidRDefault="003545C1" w:rsidP="00091890">
            <w:pPr>
              <w:pStyle w:val="Tablebody-leftaligned"/>
            </w:pPr>
            <w:r w:rsidRPr="004A3CBF">
              <w:t>1%</w:t>
            </w:r>
          </w:p>
        </w:tc>
      </w:tr>
      <w:tr w:rsidR="003545C1" w:rsidRPr="004A3CBF" w:rsidTr="008203D3">
        <w:trPr>
          <w:trHeight w:val="247"/>
          <w:jc w:val="center"/>
        </w:trPr>
        <w:tc>
          <w:tcPr>
            <w:tcW w:w="1800" w:type="dxa"/>
            <w:shd w:val="clear" w:color="auto" w:fill="FFFFFF"/>
            <w:vAlign w:val="bottom"/>
          </w:tcPr>
          <w:p w:rsidR="003545C1" w:rsidRPr="004A3CBF" w:rsidRDefault="003545C1" w:rsidP="00091890">
            <w:pPr>
              <w:pStyle w:val="Tablebody-leftaligned"/>
            </w:pPr>
            <w:r w:rsidRPr="004A3CBF">
              <w:t>Total</w:t>
            </w:r>
          </w:p>
        </w:tc>
        <w:tc>
          <w:tcPr>
            <w:tcW w:w="2577" w:type="dxa"/>
            <w:shd w:val="clear" w:color="auto" w:fill="FFFFFF"/>
            <w:vAlign w:val="bottom"/>
          </w:tcPr>
          <w:p w:rsidR="003545C1" w:rsidRPr="004A3CBF" w:rsidRDefault="003545C1" w:rsidP="00091890">
            <w:pPr>
              <w:pStyle w:val="Tablebody-leftaligned"/>
            </w:pPr>
            <w:r w:rsidRPr="004A3CBF">
              <w:t>459042</w:t>
            </w:r>
          </w:p>
        </w:tc>
        <w:tc>
          <w:tcPr>
            <w:tcW w:w="777" w:type="dxa"/>
            <w:shd w:val="clear" w:color="auto" w:fill="FFFFFF"/>
            <w:vAlign w:val="bottom"/>
          </w:tcPr>
          <w:p w:rsidR="003545C1" w:rsidRPr="004A3CBF" w:rsidRDefault="003545C1" w:rsidP="00091890">
            <w:pPr>
              <w:pStyle w:val="Tablebody-leftaligned"/>
            </w:pPr>
            <w:r w:rsidRPr="004A3CBF">
              <w:t>100%</w:t>
            </w:r>
          </w:p>
        </w:tc>
        <w:tc>
          <w:tcPr>
            <w:tcW w:w="2283" w:type="dxa"/>
            <w:shd w:val="clear" w:color="auto" w:fill="FFFFFF"/>
            <w:vAlign w:val="bottom"/>
          </w:tcPr>
          <w:p w:rsidR="003545C1" w:rsidRPr="004A3CBF" w:rsidRDefault="003545C1" w:rsidP="00091890">
            <w:pPr>
              <w:pStyle w:val="Tablebody-leftaligned"/>
            </w:pPr>
            <w:r w:rsidRPr="004A3CBF">
              <w:t>136062</w:t>
            </w:r>
          </w:p>
        </w:tc>
        <w:tc>
          <w:tcPr>
            <w:tcW w:w="777" w:type="dxa"/>
            <w:shd w:val="clear" w:color="auto" w:fill="FFFFFF"/>
            <w:vAlign w:val="bottom"/>
          </w:tcPr>
          <w:p w:rsidR="003545C1" w:rsidRPr="004A3CBF" w:rsidRDefault="003545C1" w:rsidP="00091890">
            <w:pPr>
              <w:pStyle w:val="Tablebody-leftaligned"/>
            </w:pPr>
            <w:r w:rsidRPr="004A3CBF">
              <w:t>100%</w:t>
            </w:r>
          </w:p>
        </w:tc>
      </w:tr>
    </w:tbl>
    <w:p w:rsidR="003545C1" w:rsidRDefault="003545C1" w:rsidP="00500EB8">
      <w:pPr>
        <w:pStyle w:val="Caption"/>
      </w:pPr>
      <w:bookmarkStart w:id="329" w:name="_Ref527470615"/>
      <w:bookmarkStart w:id="330" w:name="_Toc529272248"/>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F609A5">
        <w:rPr>
          <w:noProof/>
        </w:rPr>
        <w:t>23</w:t>
      </w:r>
      <w:r w:rsidR="00B77751">
        <w:rPr>
          <w:noProof/>
        </w:rPr>
        <w:fldChar w:fldCharType="end"/>
      </w:r>
      <w:bookmarkEnd w:id="329"/>
      <w:r>
        <w:t xml:space="preserve">. </w:t>
      </w:r>
      <w:r w:rsidRPr="00AC3C0E">
        <w:t>Distribution of coverage for Company 2.</w:t>
      </w:r>
      <w:bookmarkEnd w:id="330"/>
    </w:p>
    <w:p w:rsidR="00613773" w:rsidRDefault="00E752CE" w:rsidP="00613773">
      <w:r w:rsidRPr="00E752CE">
        <w:t>There are 29,372 claims with $0 losses (i.e., Loss structure + Loss app + Loss contents + Loss ALE = 0), though they are listed in the claim file of Company 2. They probably correspond to claims whose losses were lower than the deductible.</w:t>
      </w:r>
    </w:p>
    <w:p w:rsidR="00E752CE" w:rsidRDefault="00E752CE" w:rsidP="00613773"/>
    <w:p w:rsidR="00E752CE" w:rsidRDefault="00E752CE" w:rsidP="00E752CE">
      <w:pPr>
        <w:pStyle w:val="Anonymoussubsectiontitle"/>
      </w:pPr>
      <w:r w:rsidRPr="00E752CE">
        <w:t>2004 Personal Residential Claims Data</w:t>
      </w:r>
    </w:p>
    <w:p w:rsidR="00E752CE" w:rsidRDefault="00E752CE" w:rsidP="00E752CE">
      <w:r w:rsidRPr="00E752CE">
        <w:t>New claims data for the 2004 hurricane season from a series of insurance companies were also used to validate the FPHLM.  Four new insurance companies provided claims data for the 2004 hurricane season.  They will be referred to as companies PR2 to 5-2004.  Company PR5-2004 has only manufactured homes.  See Table PR04a to q. The claims data for Ivan was not used in the validation process because it was contaminated by storm surge damage.</w:t>
      </w:r>
    </w:p>
    <w:p w:rsidR="00E752CE" w:rsidRDefault="00E752CE" w:rsidP="00E752CE"/>
    <w:p w:rsidR="00DB54FB" w:rsidRDefault="00DB54FB" w:rsidP="00500EB8">
      <w:pPr>
        <w:pStyle w:val="Caption"/>
        <w:rPr>
          <w:lang w:eastAsia="en-US"/>
        </w:rPr>
      </w:pPr>
      <w:bookmarkStart w:id="331" w:name="_Toc529272249"/>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F609A5">
        <w:rPr>
          <w:noProof/>
        </w:rPr>
        <w:t>24</w:t>
      </w:r>
      <w:r w:rsidR="00B77751">
        <w:rPr>
          <w:noProof/>
        </w:rPr>
        <w:fldChar w:fldCharType="end"/>
      </w:r>
      <w:r>
        <w:t xml:space="preserve">. </w:t>
      </w:r>
      <w:r w:rsidRPr="00593473">
        <w:t>2004 Personal Residential Claims Data</w:t>
      </w:r>
      <w:bookmarkEnd w:id="331"/>
    </w:p>
    <w:p w:rsidR="00C409A4" w:rsidRDefault="00C409A4" w:rsidP="00C409A4">
      <w:pPr>
        <w:jc w:val="center"/>
        <w:rPr>
          <w:b/>
          <w:bCs/>
          <w:sz w:val="22"/>
          <w:szCs w:val="22"/>
        </w:rPr>
      </w:pPr>
    </w:p>
    <w:p w:rsidR="00C409A4" w:rsidRPr="00277C8D" w:rsidRDefault="00C409A4" w:rsidP="00500EB8">
      <w:pPr>
        <w:pStyle w:val="Caption"/>
      </w:pPr>
      <w:r w:rsidRPr="00277C8D">
        <w:t xml:space="preserve">PR04a. Distribution of claims </w:t>
      </w:r>
      <w:r w:rsidRPr="006854F8">
        <w:t>per</w:t>
      </w:r>
      <w:r w:rsidRPr="00277C8D">
        <w:t xml:space="preserve"> hurricane for PR-2004 Companies.</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1"/>
        <w:gridCol w:w="1819"/>
        <w:gridCol w:w="1940"/>
        <w:gridCol w:w="2061"/>
        <w:gridCol w:w="1819"/>
      </w:tblGrid>
      <w:tr w:rsidR="00C409A4" w:rsidRPr="00A41BAE" w:rsidTr="00490955">
        <w:trPr>
          <w:trHeight w:val="187"/>
          <w:tblHeader/>
          <w:jc w:val="center"/>
        </w:trPr>
        <w:tc>
          <w:tcPr>
            <w:tcW w:w="1721" w:type="dxa"/>
            <w:hideMark/>
          </w:tcPr>
          <w:p w:rsidR="00C409A4" w:rsidRPr="00277C8D" w:rsidRDefault="00C409A4" w:rsidP="00481565">
            <w:pPr>
              <w:pStyle w:val="Tablebody-centered"/>
              <w:rPr>
                <w:rFonts w:eastAsiaTheme="minorHAnsi"/>
                <w:color w:val="000000"/>
                <w:lang w:eastAsia="en-US"/>
              </w:rPr>
            </w:pPr>
            <w:r w:rsidRPr="00277C8D">
              <w:rPr>
                <w:lang w:eastAsia="en-US"/>
              </w:rPr>
              <w:t> </w:t>
            </w:r>
          </w:p>
        </w:tc>
        <w:tc>
          <w:tcPr>
            <w:tcW w:w="1819" w:type="dxa"/>
            <w:hideMark/>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940" w:type="dxa"/>
            <w:hideMark/>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2061" w:type="dxa"/>
            <w:hideMark/>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819" w:type="dxa"/>
            <w:hideMark/>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A41BAE" w:rsidTr="00490955">
        <w:trPr>
          <w:jc w:val="center"/>
        </w:trPr>
        <w:tc>
          <w:tcPr>
            <w:tcW w:w="1721" w:type="dxa"/>
            <w:hideMark/>
          </w:tcPr>
          <w:p w:rsidR="00C409A4" w:rsidRPr="00277C8D" w:rsidRDefault="00C409A4" w:rsidP="00481565">
            <w:pPr>
              <w:pStyle w:val="Tablebody-centered"/>
              <w:rPr>
                <w:rFonts w:eastAsiaTheme="minorHAnsi"/>
                <w:color w:val="000000"/>
                <w:lang w:eastAsia="en-US"/>
              </w:rPr>
            </w:pPr>
            <w:r w:rsidRPr="00277C8D">
              <w:rPr>
                <w:lang w:eastAsia="en-US"/>
              </w:rPr>
              <w:t>Charley</w:t>
            </w:r>
          </w:p>
        </w:tc>
        <w:tc>
          <w:tcPr>
            <w:tcW w:w="1819" w:type="dxa"/>
          </w:tcPr>
          <w:p w:rsidR="00C409A4" w:rsidRPr="00277C8D" w:rsidRDefault="00C409A4" w:rsidP="00481565">
            <w:pPr>
              <w:pStyle w:val="Tablebody-centered"/>
              <w:rPr>
                <w:lang w:eastAsia="en-US"/>
              </w:rPr>
            </w:pPr>
            <w:r w:rsidRPr="00277C8D">
              <w:rPr>
                <w:lang w:eastAsia="en-US"/>
              </w:rPr>
              <w:t>12641</w:t>
            </w:r>
          </w:p>
        </w:tc>
        <w:tc>
          <w:tcPr>
            <w:tcW w:w="1940" w:type="dxa"/>
          </w:tcPr>
          <w:p w:rsidR="00C409A4" w:rsidRPr="00277C8D" w:rsidRDefault="00C409A4" w:rsidP="00481565">
            <w:pPr>
              <w:pStyle w:val="Tablebody-centered"/>
              <w:rPr>
                <w:lang w:eastAsia="en-US"/>
              </w:rPr>
            </w:pPr>
            <w:r w:rsidRPr="00277C8D">
              <w:rPr>
                <w:lang w:eastAsia="en-US"/>
              </w:rPr>
              <w:t>34149</w:t>
            </w:r>
          </w:p>
        </w:tc>
        <w:tc>
          <w:tcPr>
            <w:tcW w:w="2061" w:type="dxa"/>
          </w:tcPr>
          <w:p w:rsidR="00C409A4" w:rsidRPr="00277C8D" w:rsidRDefault="00C409A4" w:rsidP="00481565">
            <w:pPr>
              <w:pStyle w:val="Tablebody-centered"/>
              <w:rPr>
                <w:lang w:eastAsia="en-US"/>
              </w:rPr>
            </w:pPr>
            <w:r w:rsidRPr="00277C8D">
              <w:rPr>
                <w:lang w:eastAsia="en-US"/>
              </w:rPr>
              <w:t>289</w:t>
            </w:r>
          </w:p>
        </w:tc>
        <w:tc>
          <w:tcPr>
            <w:tcW w:w="1819" w:type="dxa"/>
          </w:tcPr>
          <w:p w:rsidR="00C409A4" w:rsidRPr="00277C8D" w:rsidRDefault="00C409A4" w:rsidP="00481565">
            <w:pPr>
              <w:pStyle w:val="Tablebody-centered"/>
              <w:rPr>
                <w:lang w:eastAsia="en-US"/>
              </w:rPr>
            </w:pPr>
            <w:r w:rsidRPr="00277C8D">
              <w:rPr>
                <w:lang w:eastAsia="en-US"/>
              </w:rPr>
              <w:t>8030</w:t>
            </w:r>
          </w:p>
        </w:tc>
      </w:tr>
      <w:tr w:rsidR="00C409A4" w:rsidRPr="00A41BAE" w:rsidTr="00490955">
        <w:trPr>
          <w:jc w:val="center"/>
        </w:trPr>
        <w:tc>
          <w:tcPr>
            <w:tcW w:w="1721" w:type="dxa"/>
            <w:hideMark/>
          </w:tcPr>
          <w:p w:rsidR="00C409A4" w:rsidRPr="00277C8D" w:rsidRDefault="00C409A4" w:rsidP="00481565">
            <w:pPr>
              <w:pStyle w:val="Tablebody-centered"/>
              <w:rPr>
                <w:rFonts w:eastAsiaTheme="minorHAnsi"/>
                <w:color w:val="000000"/>
                <w:lang w:eastAsia="en-US"/>
              </w:rPr>
            </w:pPr>
            <w:r w:rsidRPr="00277C8D">
              <w:rPr>
                <w:lang w:eastAsia="en-US"/>
              </w:rPr>
              <w:t>Frances</w:t>
            </w:r>
          </w:p>
        </w:tc>
        <w:tc>
          <w:tcPr>
            <w:tcW w:w="1819" w:type="dxa"/>
          </w:tcPr>
          <w:p w:rsidR="00C409A4" w:rsidRPr="00277C8D" w:rsidRDefault="00C409A4" w:rsidP="00481565">
            <w:pPr>
              <w:pStyle w:val="Tablebody-centered"/>
              <w:rPr>
                <w:lang w:eastAsia="en-US"/>
              </w:rPr>
            </w:pPr>
            <w:r w:rsidRPr="00277C8D">
              <w:rPr>
                <w:lang w:eastAsia="en-US"/>
              </w:rPr>
              <w:t>12731</w:t>
            </w:r>
          </w:p>
        </w:tc>
        <w:tc>
          <w:tcPr>
            <w:tcW w:w="1940" w:type="dxa"/>
          </w:tcPr>
          <w:p w:rsidR="00C409A4" w:rsidRPr="00277C8D" w:rsidRDefault="00C409A4" w:rsidP="00481565">
            <w:pPr>
              <w:pStyle w:val="Tablebody-centered"/>
              <w:rPr>
                <w:lang w:eastAsia="en-US"/>
              </w:rPr>
            </w:pPr>
            <w:r w:rsidRPr="00277C8D">
              <w:rPr>
                <w:lang w:eastAsia="en-US"/>
              </w:rPr>
              <w:t>27866</w:t>
            </w:r>
          </w:p>
        </w:tc>
        <w:tc>
          <w:tcPr>
            <w:tcW w:w="2061" w:type="dxa"/>
          </w:tcPr>
          <w:p w:rsidR="00C409A4" w:rsidRPr="00277C8D" w:rsidRDefault="00C409A4" w:rsidP="00481565">
            <w:pPr>
              <w:pStyle w:val="Tablebody-centered"/>
              <w:rPr>
                <w:lang w:eastAsia="en-US"/>
              </w:rPr>
            </w:pPr>
            <w:r w:rsidRPr="00277C8D">
              <w:rPr>
                <w:lang w:eastAsia="en-US"/>
              </w:rPr>
              <w:t>200</w:t>
            </w:r>
          </w:p>
        </w:tc>
        <w:tc>
          <w:tcPr>
            <w:tcW w:w="1819" w:type="dxa"/>
          </w:tcPr>
          <w:p w:rsidR="00C409A4" w:rsidRPr="00277C8D" w:rsidRDefault="00C409A4" w:rsidP="00481565">
            <w:pPr>
              <w:pStyle w:val="Tablebody-centered"/>
              <w:rPr>
                <w:lang w:eastAsia="en-US"/>
              </w:rPr>
            </w:pPr>
            <w:r w:rsidRPr="00277C8D">
              <w:rPr>
                <w:lang w:eastAsia="en-US"/>
              </w:rPr>
              <w:t>7,301</w:t>
            </w:r>
          </w:p>
        </w:tc>
      </w:tr>
      <w:tr w:rsidR="00C409A4" w:rsidRPr="00A41BAE" w:rsidTr="00490955">
        <w:trPr>
          <w:jc w:val="center"/>
        </w:trPr>
        <w:tc>
          <w:tcPr>
            <w:tcW w:w="1721" w:type="dxa"/>
            <w:hideMark/>
          </w:tcPr>
          <w:p w:rsidR="00C409A4" w:rsidRPr="00277C8D" w:rsidRDefault="00C409A4" w:rsidP="00481565">
            <w:pPr>
              <w:pStyle w:val="Tablebody-centered"/>
              <w:rPr>
                <w:rFonts w:eastAsiaTheme="minorHAnsi"/>
                <w:color w:val="000000"/>
                <w:lang w:eastAsia="en-US"/>
              </w:rPr>
            </w:pPr>
            <w:r w:rsidRPr="00277C8D">
              <w:rPr>
                <w:lang w:eastAsia="en-US"/>
              </w:rPr>
              <w:t>Ivan</w:t>
            </w:r>
          </w:p>
        </w:tc>
        <w:tc>
          <w:tcPr>
            <w:tcW w:w="1819" w:type="dxa"/>
          </w:tcPr>
          <w:p w:rsidR="00C409A4" w:rsidRPr="00277C8D" w:rsidRDefault="00C409A4" w:rsidP="00481565">
            <w:pPr>
              <w:pStyle w:val="Tablebody-centered"/>
              <w:rPr>
                <w:lang w:eastAsia="en-US"/>
              </w:rPr>
            </w:pPr>
            <w:r w:rsidRPr="00277C8D">
              <w:rPr>
                <w:lang w:eastAsia="en-US"/>
              </w:rPr>
              <w:t>6202</w:t>
            </w:r>
          </w:p>
        </w:tc>
        <w:tc>
          <w:tcPr>
            <w:tcW w:w="1940" w:type="dxa"/>
          </w:tcPr>
          <w:p w:rsidR="00C409A4" w:rsidRPr="00277C8D" w:rsidRDefault="00C409A4" w:rsidP="00481565">
            <w:pPr>
              <w:pStyle w:val="Tablebody-centered"/>
              <w:rPr>
                <w:lang w:eastAsia="en-US"/>
              </w:rPr>
            </w:pPr>
            <w:r w:rsidRPr="00277C8D">
              <w:rPr>
                <w:lang w:eastAsia="en-US"/>
              </w:rPr>
              <w:t>21424</w:t>
            </w:r>
          </w:p>
        </w:tc>
        <w:tc>
          <w:tcPr>
            <w:tcW w:w="2061" w:type="dxa"/>
          </w:tcPr>
          <w:p w:rsidR="00C409A4" w:rsidRPr="00277C8D" w:rsidRDefault="00C409A4" w:rsidP="00481565">
            <w:pPr>
              <w:pStyle w:val="Tablebody-centered"/>
              <w:rPr>
                <w:lang w:eastAsia="en-US"/>
              </w:rPr>
            </w:pPr>
            <w:r w:rsidRPr="00277C8D">
              <w:rPr>
                <w:lang w:eastAsia="en-US"/>
              </w:rPr>
              <w:t>31</w:t>
            </w:r>
          </w:p>
        </w:tc>
        <w:tc>
          <w:tcPr>
            <w:tcW w:w="1819" w:type="dxa"/>
          </w:tcPr>
          <w:p w:rsidR="00C409A4" w:rsidRPr="00277C8D" w:rsidRDefault="00C409A4" w:rsidP="00481565">
            <w:pPr>
              <w:pStyle w:val="Tablebody-centered"/>
              <w:rPr>
                <w:lang w:eastAsia="en-US"/>
              </w:rPr>
            </w:pPr>
            <w:r w:rsidRPr="00277C8D">
              <w:rPr>
                <w:lang w:eastAsia="en-US"/>
              </w:rPr>
              <w:t>817</w:t>
            </w:r>
          </w:p>
        </w:tc>
      </w:tr>
      <w:tr w:rsidR="00C409A4" w:rsidRPr="00A41BAE" w:rsidTr="00490955">
        <w:trPr>
          <w:jc w:val="center"/>
        </w:trPr>
        <w:tc>
          <w:tcPr>
            <w:tcW w:w="1721" w:type="dxa"/>
            <w:hideMark/>
          </w:tcPr>
          <w:p w:rsidR="00C409A4" w:rsidRPr="00277C8D" w:rsidRDefault="00C409A4" w:rsidP="00481565">
            <w:pPr>
              <w:pStyle w:val="Tablebody-centered"/>
              <w:rPr>
                <w:rFonts w:eastAsiaTheme="minorHAnsi"/>
                <w:color w:val="000000"/>
                <w:lang w:eastAsia="en-US"/>
              </w:rPr>
            </w:pPr>
            <w:r w:rsidRPr="00277C8D">
              <w:rPr>
                <w:lang w:eastAsia="en-US"/>
              </w:rPr>
              <w:t>Jeanne</w:t>
            </w:r>
          </w:p>
        </w:tc>
        <w:tc>
          <w:tcPr>
            <w:tcW w:w="1819" w:type="dxa"/>
          </w:tcPr>
          <w:p w:rsidR="00C409A4" w:rsidRPr="00277C8D" w:rsidRDefault="00C409A4" w:rsidP="00481565">
            <w:pPr>
              <w:pStyle w:val="Tablebody-centered"/>
              <w:rPr>
                <w:lang w:eastAsia="en-US"/>
              </w:rPr>
            </w:pPr>
            <w:r w:rsidRPr="00277C8D">
              <w:rPr>
                <w:lang w:eastAsia="en-US"/>
              </w:rPr>
              <w:t>11547</w:t>
            </w:r>
          </w:p>
        </w:tc>
        <w:tc>
          <w:tcPr>
            <w:tcW w:w="1940" w:type="dxa"/>
          </w:tcPr>
          <w:p w:rsidR="00C409A4" w:rsidRPr="00277C8D" w:rsidRDefault="00C409A4" w:rsidP="00481565">
            <w:pPr>
              <w:pStyle w:val="Tablebody-centered"/>
              <w:rPr>
                <w:lang w:eastAsia="en-US"/>
              </w:rPr>
            </w:pPr>
            <w:r w:rsidRPr="00277C8D">
              <w:rPr>
                <w:lang w:eastAsia="en-US"/>
              </w:rPr>
              <w:t>19975</w:t>
            </w:r>
          </w:p>
        </w:tc>
        <w:tc>
          <w:tcPr>
            <w:tcW w:w="2061" w:type="dxa"/>
          </w:tcPr>
          <w:p w:rsidR="00C409A4" w:rsidRPr="00277C8D" w:rsidRDefault="00C409A4" w:rsidP="00481565">
            <w:pPr>
              <w:pStyle w:val="Tablebody-centered"/>
              <w:rPr>
                <w:lang w:eastAsia="en-US"/>
              </w:rPr>
            </w:pPr>
            <w:r w:rsidRPr="00277C8D">
              <w:rPr>
                <w:lang w:eastAsia="en-US"/>
              </w:rPr>
              <w:t>248</w:t>
            </w:r>
          </w:p>
        </w:tc>
        <w:tc>
          <w:tcPr>
            <w:tcW w:w="1819" w:type="dxa"/>
          </w:tcPr>
          <w:p w:rsidR="00C409A4" w:rsidRPr="00277C8D" w:rsidRDefault="00C409A4" w:rsidP="00481565">
            <w:pPr>
              <w:pStyle w:val="Tablebody-centered"/>
              <w:rPr>
                <w:lang w:eastAsia="en-US"/>
              </w:rPr>
            </w:pPr>
            <w:r w:rsidRPr="00277C8D">
              <w:rPr>
                <w:lang w:eastAsia="en-US"/>
              </w:rPr>
              <w:t>10,390</w:t>
            </w:r>
          </w:p>
        </w:tc>
      </w:tr>
    </w:tbl>
    <w:p w:rsidR="00C409A4" w:rsidRDefault="00C409A4" w:rsidP="00C409A4">
      <w:pPr>
        <w:rPr>
          <w:lang w:eastAsia="en-US"/>
        </w:rPr>
      </w:pPr>
    </w:p>
    <w:p w:rsidR="00C409A4" w:rsidRPr="00277C8D" w:rsidRDefault="00C409A4" w:rsidP="00500EB8">
      <w:pPr>
        <w:pStyle w:val="Caption"/>
      </w:pPr>
      <w:r w:rsidRPr="00277C8D">
        <w:t xml:space="preserve">PR04b. Distribution of claims per </w:t>
      </w:r>
      <w:r w:rsidRPr="006854F8">
        <w:t>coverage</w:t>
      </w:r>
      <w:r w:rsidRPr="00277C8D">
        <w:t xml:space="preserve"> for PR-2004 Companies.</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32"/>
        <w:gridCol w:w="1532"/>
        <w:gridCol w:w="1532"/>
        <w:gridCol w:w="1532"/>
        <w:gridCol w:w="1532"/>
      </w:tblGrid>
      <w:tr w:rsidR="00C409A4" w:rsidRPr="00A41BAE" w:rsidTr="00B65BAE">
        <w:trPr>
          <w:trHeight w:val="258"/>
          <w:tblHeader/>
          <w:jc w:val="center"/>
        </w:trPr>
        <w:tc>
          <w:tcPr>
            <w:tcW w:w="0" w:type="auto"/>
            <w:vAlign w:val="center"/>
          </w:tcPr>
          <w:p w:rsidR="00C409A4" w:rsidRPr="0093057A" w:rsidRDefault="00C409A4" w:rsidP="00481565">
            <w:pPr>
              <w:pStyle w:val="Tablebody-centered"/>
              <w:rPr>
                <w:rFonts w:eastAsiaTheme="minorEastAsia" w:cstheme="minorBidi"/>
                <w:lang w:eastAsia="en-US"/>
              </w:rPr>
            </w:pPr>
            <w:r w:rsidRPr="00277C8D">
              <w:rPr>
                <w:lang w:eastAsia="en-US"/>
              </w:rPr>
              <w:t>Year Built</w:t>
            </w:r>
          </w:p>
        </w:tc>
        <w:tc>
          <w:tcPr>
            <w:tcW w:w="1532" w:type="dxa"/>
            <w:vAlign w:val="center"/>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532" w:type="dxa"/>
            <w:vAlign w:val="center"/>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532" w:type="dxa"/>
            <w:vAlign w:val="center"/>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532" w:type="dxa"/>
            <w:vAlign w:val="center"/>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A41BAE" w:rsidTr="00B916D4">
        <w:trPr>
          <w:trHeight w:val="258"/>
          <w:jc w:val="center"/>
        </w:trPr>
        <w:tc>
          <w:tcPr>
            <w:tcW w:w="0" w:type="auto"/>
            <w:vAlign w:val="center"/>
          </w:tcPr>
          <w:p w:rsidR="00C409A4" w:rsidRPr="00277C8D" w:rsidRDefault="00C409A4" w:rsidP="00481565">
            <w:pPr>
              <w:pStyle w:val="Tablebody-centered"/>
              <w:rPr>
                <w:lang w:eastAsia="en-US"/>
              </w:rPr>
            </w:pPr>
            <w:r w:rsidRPr="00277C8D">
              <w:rPr>
                <w:lang w:eastAsia="en-US"/>
              </w:rPr>
              <w:t>A</w:t>
            </w:r>
          </w:p>
        </w:tc>
        <w:tc>
          <w:tcPr>
            <w:tcW w:w="1532" w:type="dxa"/>
            <w:vAlign w:val="center"/>
          </w:tcPr>
          <w:p w:rsidR="00C409A4" w:rsidRPr="00277C8D" w:rsidRDefault="00C409A4" w:rsidP="00481565">
            <w:pPr>
              <w:pStyle w:val="Tablebody-centered"/>
              <w:rPr>
                <w:lang w:eastAsia="en-US"/>
              </w:rPr>
            </w:pPr>
            <w:r w:rsidRPr="00277C8D">
              <w:rPr>
                <w:lang w:eastAsia="en-US"/>
              </w:rPr>
              <w:t>0</w:t>
            </w:r>
          </w:p>
        </w:tc>
        <w:tc>
          <w:tcPr>
            <w:tcW w:w="1532" w:type="dxa"/>
            <w:vAlign w:val="center"/>
          </w:tcPr>
          <w:p w:rsidR="00C409A4" w:rsidRPr="00277C8D" w:rsidRDefault="00C409A4" w:rsidP="00481565">
            <w:pPr>
              <w:pStyle w:val="Tablebody-centered"/>
              <w:rPr>
                <w:lang w:eastAsia="en-US"/>
              </w:rPr>
            </w:pPr>
            <w:r w:rsidRPr="00277C8D">
              <w:rPr>
                <w:lang w:eastAsia="en-US"/>
              </w:rPr>
              <w:t>155</w:t>
            </w:r>
          </w:p>
        </w:tc>
        <w:tc>
          <w:tcPr>
            <w:tcW w:w="1532" w:type="dxa"/>
            <w:vAlign w:val="center"/>
          </w:tcPr>
          <w:p w:rsidR="00C409A4" w:rsidRPr="00277C8D" w:rsidRDefault="00C409A4" w:rsidP="00481565">
            <w:pPr>
              <w:pStyle w:val="Tablebody-centered"/>
              <w:rPr>
                <w:lang w:eastAsia="en-US"/>
              </w:rPr>
            </w:pPr>
            <w:r w:rsidRPr="00277C8D">
              <w:rPr>
                <w:lang w:eastAsia="en-US"/>
              </w:rPr>
              <w:t>0</w:t>
            </w:r>
          </w:p>
        </w:tc>
        <w:tc>
          <w:tcPr>
            <w:tcW w:w="1532" w:type="dxa"/>
            <w:vAlign w:val="center"/>
          </w:tcPr>
          <w:p w:rsidR="00C409A4" w:rsidRPr="00277C8D" w:rsidRDefault="00C409A4" w:rsidP="00481565">
            <w:pPr>
              <w:pStyle w:val="Tablebody-centered"/>
              <w:rPr>
                <w:lang w:eastAsia="en-US"/>
              </w:rPr>
            </w:pPr>
            <w:r w:rsidRPr="00277C8D">
              <w:rPr>
                <w:lang w:eastAsia="en-US"/>
              </w:rPr>
              <w:t>0</w:t>
            </w:r>
          </w:p>
        </w:tc>
      </w:tr>
      <w:tr w:rsidR="00C409A4" w:rsidRPr="00A41BAE" w:rsidTr="00B916D4">
        <w:trPr>
          <w:trHeight w:val="258"/>
          <w:jc w:val="center"/>
        </w:trPr>
        <w:tc>
          <w:tcPr>
            <w:tcW w:w="0" w:type="auto"/>
            <w:vAlign w:val="center"/>
          </w:tcPr>
          <w:p w:rsidR="00C409A4" w:rsidRPr="00277C8D" w:rsidRDefault="00C409A4" w:rsidP="00481565">
            <w:pPr>
              <w:pStyle w:val="Tablebody-centered"/>
              <w:rPr>
                <w:lang w:eastAsia="en-US"/>
              </w:rPr>
            </w:pPr>
            <w:r w:rsidRPr="00277C8D">
              <w:rPr>
                <w:lang w:eastAsia="en-US"/>
              </w:rPr>
              <w:t>R</w:t>
            </w:r>
          </w:p>
        </w:tc>
        <w:tc>
          <w:tcPr>
            <w:tcW w:w="1532" w:type="dxa"/>
            <w:vAlign w:val="center"/>
          </w:tcPr>
          <w:p w:rsidR="00C409A4" w:rsidRPr="00277C8D" w:rsidRDefault="00C409A4" w:rsidP="00481565">
            <w:pPr>
              <w:pStyle w:val="Tablebody-centered"/>
              <w:rPr>
                <w:lang w:eastAsia="en-US"/>
              </w:rPr>
            </w:pPr>
            <w:r w:rsidRPr="00277C8D">
              <w:rPr>
                <w:lang w:eastAsia="en-US"/>
              </w:rPr>
              <w:t>43121</w:t>
            </w:r>
          </w:p>
        </w:tc>
        <w:tc>
          <w:tcPr>
            <w:tcW w:w="1532" w:type="dxa"/>
            <w:vAlign w:val="center"/>
          </w:tcPr>
          <w:p w:rsidR="00C409A4" w:rsidRPr="00277C8D" w:rsidRDefault="00C409A4" w:rsidP="00481565">
            <w:pPr>
              <w:pStyle w:val="Tablebody-centered"/>
              <w:rPr>
                <w:lang w:eastAsia="en-US"/>
              </w:rPr>
            </w:pPr>
            <w:r w:rsidRPr="00277C8D">
              <w:rPr>
                <w:lang w:eastAsia="en-US"/>
              </w:rPr>
              <w:t>103414</w:t>
            </w:r>
          </w:p>
        </w:tc>
        <w:tc>
          <w:tcPr>
            <w:tcW w:w="1532" w:type="dxa"/>
            <w:vAlign w:val="center"/>
          </w:tcPr>
          <w:p w:rsidR="00C409A4" w:rsidRPr="00277C8D" w:rsidRDefault="00C409A4" w:rsidP="00481565">
            <w:pPr>
              <w:pStyle w:val="Tablebody-centered"/>
              <w:rPr>
                <w:lang w:eastAsia="en-US"/>
              </w:rPr>
            </w:pPr>
            <w:r w:rsidRPr="00277C8D">
              <w:rPr>
                <w:lang w:eastAsia="en-US"/>
              </w:rPr>
              <w:t>768</w:t>
            </w:r>
          </w:p>
        </w:tc>
        <w:tc>
          <w:tcPr>
            <w:tcW w:w="1532" w:type="dxa"/>
            <w:vAlign w:val="center"/>
          </w:tcPr>
          <w:p w:rsidR="00C409A4" w:rsidRPr="00277C8D" w:rsidRDefault="00C409A4" w:rsidP="00481565">
            <w:pPr>
              <w:pStyle w:val="Tablebody-centered"/>
              <w:rPr>
                <w:lang w:eastAsia="en-US"/>
              </w:rPr>
            </w:pPr>
            <w:r w:rsidRPr="00277C8D">
              <w:rPr>
                <w:lang w:eastAsia="en-US"/>
              </w:rPr>
              <w:t>26,538</w:t>
            </w:r>
          </w:p>
        </w:tc>
      </w:tr>
    </w:tbl>
    <w:p w:rsidR="00C409A4" w:rsidRDefault="00C409A4" w:rsidP="00C409A4">
      <w:pPr>
        <w:rPr>
          <w:lang w:eastAsia="en-US"/>
        </w:rPr>
      </w:pPr>
    </w:p>
    <w:p w:rsidR="00440B6E" w:rsidRDefault="00440B6E">
      <w:pPr>
        <w:jc w:val="left"/>
        <w:rPr>
          <w:b/>
          <w:iCs/>
          <w:color w:val="000000" w:themeColor="text1"/>
          <w:sz w:val="22"/>
          <w:szCs w:val="18"/>
        </w:rPr>
      </w:pPr>
      <w:r>
        <w:br w:type="page"/>
      </w:r>
    </w:p>
    <w:p w:rsidR="00C409A4" w:rsidRDefault="00C409A4" w:rsidP="00500EB8">
      <w:pPr>
        <w:pStyle w:val="Caption"/>
      </w:pPr>
      <w:r>
        <w:lastRenderedPageBreak/>
        <w:t>PR04c.</w:t>
      </w:r>
      <w:r w:rsidRPr="00277C8D">
        <w:t xml:space="preserve"> Distribution of claims per </w:t>
      </w:r>
      <w:r w:rsidRPr="006854F8">
        <w:t>construction</w:t>
      </w:r>
      <w:r w:rsidRPr="00277C8D">
        <w:t xml:space="preserve"> type for PR-2004 Companies.</w:t>
      </w:r>
    </w:p>
    <w:tbl>
      <w:tblPr>
        <w:tblW w:w="9360" w:type="dxa"/>
        <w:jc w:val="center"/>
        <w:tblLook w:val="00A0" w:firstRow="1" w:lastRow="0" w:firstColumn="1" w:lastColumn="0" w:noHBand="0" w:noVBand="0"/>
      </w:tblPr>
      <w:tblGrid>
        <w:gridCol w:w="2339"/>
        <w:gridCol w:w="2131"/>
        <w:gridCol w:w="1630"/>
        <w:gridCol w:w="1630"/>
        <w:gridCol w:w="1630"/>
      </w:tblGrid>
      <w:tr w:rsidR="00C409A4" w:rsidRPr="0093057A" w:rsidTr="00B65BAE">
        <w:trPr>
          <w:trHeight w:val="255"/>
          <w:tblHeader/>
          <w:jc w:val="center"/>
        </w:trPr>
        <w:tc>
          <w:tcPr>
            <w:tcW w:w="2339" w:type="dxa"/>
            <w:tcBorders>
              <w:top w:val="single" w:sz="4" w:space="0" w:color="auto"/>
              <w:left w:val="single" w:sz="4" w:space="0" w:color="auto"/>
              <w:bottom w:val="single" w:sz="4" w:space="0" w:color="auto"/>
              <w:right w:val="single" w:sz="4" w:space="0" w:color="auto"/>
            </w:tcBorders>
          </w:tcPr>
          <w:p w:rsidR="00C409A4" w:rsidRPr="00277C8D" w:rsidRDefault="00C409A4" w:rsidP="00481565">
            <w:pPr>
              <w:pStyle w:val="Tablebody-centered"/>
              <w:rPr>
                <w:lang w:eastAsia="en-US"/>
              </w:rPr>
            </w:pPr>
            <w:r w:rsidRPr="00277C8D">
              <w:rPr>
                <w:lang w:eastAsia="en-US"/>
              </w:rPr>
              <w:t>Exterior Wall</w:t>
            </w:r>
          </w:p>
        </w:tc>
        <w:tc>
          <w:tcPr>
            <w:tcW w:w="2131" w:type="dxa"/>
            <w:tcBorders>
              <w:top w:val="single" w:sz="4" w:space="0" w:color="auto"/>
              <w:left w:val="single" w:sz="4" w:space="0" w:color="auto"/>
              <w:bottom w:val="single" w:sz="4" w:space="0" w:color="auto"/>
              <w:right w:val="single" w:sz="4" w:space="0" w:color="auto"/>
            </w:tcBorders>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630" w:type="dxa"/>
            <w:tcBorders>
              <w:top w:val="single" w:sz="4" w:space="0" w:color="auto"/>
              <w:left w:val="single" w:sz="4" w:space="0" w:color="auto"/>
              <w:bottom w:val="single" w:sz="4" w:space="0" w:color="auto"/>
              <w:right w:val="single" w:sz="4" w:space="0" w:color="auto"/>
            </w:tcBorders>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630" w:type="dxa"/>
            <w:tcBorders>
              <w:top w:val="single" w:sz="4" w:space="0" w:color="auto"/>
              <w:left w:val="single" w:sz="4" w:space="0" w:color="auto"/>
              <w:bottom w:val="single" w:sz="4" w:space="0" w:color="auto"/>
              <w:right w:val="single" w:sz="4" w:space="0" w:color="auto"/>
            </w:tcBorders>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630" w:type="dxa"/>
            <w:tcBorders>
              <w:top w:val="single" w:sz="4" w:space="0" w:color="auto"/>
              <w:left w:val="single" w:sz="4" w:space="0" w:color="auto"/>
              <w:bottom w:val="single" w:sz="4" w:space="0" w:color="auto"/>
              <w:right w:val="single" w:sz="4" w:space="0" w:color="auto"/>
            </w:tcBorders>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93057A" w:rsidTr="00B916D4">
        <w:trPr>
          <w:trHeight w:val="270"/>
          <w:jc w:val="center"/>
        </w:trPr>
        <w:tc>
          <w:tcPr>
            <w:tcW w:w="2339" w:type="dxa"/>
            <w:tcBorders>
              <w:top w:val="single" w:sz="4" w:space="0" w:color="auto"/>
              <w:left w:val="single" w:sz="4" w:space="0" w:color="000000"/>
              <w:bottom w:val="single" w:sz="4" w:space="0" w:color="000000"/>
              <w:right w:val="single" w:sz="4" w:space="0" w:color="000000"/>
            </w:tcBorders>
          </w:tcPr>
          <w:p w:rsidR="00C409A4" w:rsidRPr="00277C8D" w:rsidRDefault="00C409A4" w:rsidP="00481565">
            <w:pPr>
              <w:pStyle w:val="Tablebody-centered"/>
              <w:rPr>
                <w:lang w:eastAsia="en-US"/>
              </w:rPr>
            </w:pPr>
            <w:r w:rsidRPr="00277C8D">
              <w:rPr>
                <w:lang w:eastAsia="en-US"/>
              </w:rPr>
              <w:t>Frame</w:t>
            </w:r>
          </w:p>
        </w:tc>
        <w:tc>
          <w:tcPr>
            <w:tcW w:w="2131" w:type="dxa"/>
            <w:tcBorders>
              <w:top w:val="single" w:sz="4" w:space="0" w:color="auto"/>
              <w:left w:val="single" w:sz="4" w:space="0" w:color="000000"/>
              <w:bottom w:val="single" w:sz="4" w:space="0" w:color="000000"/>
              <w:right w:val="single" w:sz="4" w:space="0" w:color="000000"/>
            </w:tcBorders>
            <w:vAlign w:val="bottom"/>
          </w:tcPr>
          <w:p w:rsidR="00C409A4" w:rsidRPr="00277C8D" w:rsidRDefault="00C409A4" w:rsidP="00481565">
            <w:pPr>
              <w:pStyle w:val="Tablebody-centered"/>
              <w:rPr>
                <w:lang w:eastAsia="en-US"/>
              </w:rPr>
            </w:pPr>
            <w:r w:rsidRPr="00277C8D">
              <w:rPr>
                <w:lang w:eastAsia="en-US"/>
              </w:rPr>
              <w:t>10760</w:t>
            </w:r>
          </w:p>
        </w:tc>
        <w:tc>
          <w:tcPr>
            <w:tcW w:w="1630" w:type="dxa"/>
            <w:tcBorders>
              <w:top w:val="single" w:sz="4" w:space="0" w:color="auto"/>
              <w:left w:val="single" w:sz="4" w:space="0" w:color="000000"/>
              <w:bottom w:val="single" w:sz="4" w:space="0" w:color="000000"/>
              <w:right w:val="single" w:sz="4" w:space="0" w:color="000000"/>
            </w:tcBorders>
          </w:tcPr>
          <w:p w:rsidR="00C409A4" w:rsidRPr="00277C8D" w:rsidDel="00E10405" w:rsidRDefault="00C409A4" w:rsidP="00481565">
            <w:pPr>
              <w:pStyle w:val="Tablebody-centered"/>
              <w:rPr>
                <w:lang w:eastAsia="en-US"/>
              </w:rPr>
            </w:pPr>
            <w:r w:rsidRPr="00277C8D">
              <w:rPr>
                <w:lang w:eastAsia="en-US"/>
              </w:rPr>
              <w:t>23471</w:t>
            </w:r>
          </w:p>
        </w:tc>
        <w:tc>
          <w:tcPr>
            <w:tcW w:w="1630" w:type="dxa"/>
            <w:tcBorders>
              <w:top w:val="single" w:sz="4" w:space="0" w:color="auto"/>
              <w:left w:val="single" w:sz="4" w:space="0" w:color="000000"/>
              <w:bottom w:val="single" w:sz="4" w:space="0" w:color="000000"/>
              <w:right w:val="single" w:sz="4" w:space="0" w:color="000000"/>
            </w:tcBorders>
          </w:tcPr>
          <w:p w:rsidR="00C409A4" w:rsidRPr="00277C8D" w:rsidDel="00E10405" w:rsidRDefault="00C409A4" w:rsidP="00481565">
            <w:pPr>
              <w:pStyle w:val="Tablebody-centered"/>
              <w:rPr>
                <w:lang w:eastAsia="en-US"/>
              </w:rPr>
            </w:pPr>
            <w:r w:rsidRPr="00277C8D">
              <w:rPr>
                <w:lang w:eastAsia="en-US"/>
              </w:rPr>
              <w:t>198</w:t>
            </w:r>
          </w:p>
        </w:tc>
        <w:tc>
          <w:tcPr>
            <w:tcW w:w="1630" w:type="dxa"/>
            <w:tcBorders>
              <w:top w:val="single" w:sz="4" w:space="0" w:color="auto"/>
              <w:left w:val="single" w:sz="4" w:space="0" w:color="000000"/>
              <w:bottom w:val="single" w:sz="4" w:space="0" w:color="000000"/>
              <w:right w:val="single" w:sz="4" w:space="0" w:color="000000"/>
            </w:tcBorders>
          </w:tcPr>
          <w:p w:rsidR="00C409A4" w:rsidRPr="00277C8D" w:rsidDel="00E10405" w:rsidRDefault="00C409A4" w:rsidP="00481565">
            <w:pPr>
              <w:pStyle w:val="Tablebody-centered"/>
              <w:rPr>
                <w:lang w:eastAsia="en-US"/>
              </w:rPr>
            </w:pPr>
            <w:r w:rsidRPr="00277C8D">
              <w:rPr>
                <w:lang w:eastAsia="en-US"/>
              </w:rPr>
              <w:t>0</w:t>
            </w:r>
          </w:p>
        </w:tc>
      </w:tr>
      <w:tr w:rsidR="00C409A4" w:rsidRPr="0093057A" w:rsidTr="00B916D4">
        <w:trPr>
          <w:trHeight w:val="255"/>
          <w:jc w:val="center"/>
        </w:trPr>
        <w:tc>
          <w:tcPr>
            <w:tcW w:w="2339" w:type="dxa"/>
            <w:tcBorders>
              <w:top w:val="single" w:sz="4" w:space="0" w:color="000000"/>
              <w:left w:val="single" w:sz="4" w:space="0" w:color="000000"/>
              <w:bottom w:val="single" w:sz="4" w:space="0" w:color="000000"/>
              <w:right w:val="single" w:sz="4" w:space="0" w:color="000000"/>
            </w:tcBorders>
          </w:tcPr>
          <w:p w:rsidR="00C409A4" w:rsidRPr="00277C8D" w:rsidRDefault="00C409A4" w:rsidP="00481565">
            <w:pPr>
              <w:pStyle w:val="Tablebody-centered"/>
              <w:rPr>
                <w:lang w:eastAsia="en-US"/>
              </w:rPr>
            </w:pPr>
            <w:r w:rsidRPr="00277C8D">
              <w:rPr>
                <w:lang w:eastAsia="en-US"/>
              </w:rPr>
              <w:t>Manuf. Homes</w:t>
            </w:r>
          </w:p>
        </w:tc>
        <w:tc>
          <w:tcPr>
            <w:tcW w:w="2131" w:type="dxa"/>
            <w:tcBorders>
              <w:top w:val="single" w:sz="4" w:space="0" w:color="000000"/>
              <w:left w:val="single" w:sz="4" w:space="0" w:color="000000"/>
              <w:bottom w:val="single" w:sz="4" w:space="0" w:color="000000"/>
              <w:right w:val="single" w:sz="4" w:space="0" w:color="000000"/>
            </w:tcBorders>
            <w:vAlign w:val="bottom"/>
          </w:tcPr>
          <w:p w:rsidR="00C409A4" w:rsidRPr="00277C8D" w:rsidRDefault="00C409A4" w:rsidP="00481565">
            <w:pPr>
              <w:pStyle w:val="Tablebody-centered"/>
              <w:rPr>
                <w:lang w:eastAsia="en-US"/>
              </w:rPr>
            </w:pPr>
            <w:r w:rsidRPr="00277C8D">
              <w:rPr>
                <w:lang w:eastAsia="en-US"/>
              </w:rPr>
              <w:t>0</w:t>
            </w:r>
          </w:p>
        </w:tc>
        <w:tc>
          <w:tcPr>
            <w:tcW w:w="1630" w:type="dxa"/>
            <w:tcBorders>
              <w:top w:val="single" w:sz="4" w:space="0" w:color="000000"/>
              <w:left w:val="single" w:sz="4" w:space="0" w:color="000000"/>
              <w:bottom w:val="single" w:sz="4" w:space="0" w:color="000000"/>
              <w:right w:val="single" w:sz="4" w:space="0" w:color="000000"/>
            </w:tcBorders>
          </w:tcPr>
          <w:p w:rsidR="00C409A4" w:rsidRPr="00277C8D" w:rsidDel="00E10405" w:rsidRDefault="00C409A4" w:rsidP="00481565">
            <w:pPr>
              <w:pStyle w:val="Tablebody-centered"/>
              <w:rPr>
                <w:lang w:eastAsia="en-US"/>
              </w:rPr>
            </w:pPr>
            <w:r w:rsidRPr="00277C8D">
              <w:rPr>
                <w:lang w:eastAsia="en-US"/>
              </w:rPr>
              <w:t>0</w:t>
            </w:r>
          </w:p>
        </w:tc>
        <w:tc>
          <w:tcPr>
            <w:tcW w:w="1630" w:type="dxa"/>
            <w:tcBorders>
              <w:top w:val="single" w:sz="4" w:space="0" w:color="000000"/>
              <w:left w:val="single" w:sz="4" w:space="0" w:color="000000"/>
              <w:bottom w:val="single" w:sz="4" w:space="0" w:color="000000"/>
              <w:right w:val="single" w:sz="4" w:space="0" w:color="000000"/>
            </w:tcBorders>
          </w:tcPr>
          <w:p w:rsidR="00C409A4" w:rsidRPr="00277C8D" w:rsidDel="00E10405" w:rsidRDefault="00C409A4" w:rsidP="00481565">
            <w:pPr>
              <w:pStyle w:val="Tablebody-centered"/>
              <w:rPr>
                <w:lang w:eastAsia="en-US"/>
              </w:rPr>
            </w:pPr>
            <w:r w:rsidRPr="00277C8D">
              <w:rPr>
                <w:lang w:eastAsia="en-US"/>
              </w:rPr>
              <w:t>0</w:t>
            </w:r>
          </w:p>
        </w:tc>
        <w:tc>
          <w:tcPr>
            <w:tcW w:w="1630" w:type="dxa"/>
            <w:tcBorders>
              <w:top w:val="single" w:sz="4" w:space="0" w:color="000000"/>
              <w:left w:val="single" w:sz="4" w:space="0" w:color="000000"/>
              <w:bottom w:val="single" w:sz="4" w:space="0" w:color="000000"/>
              <w:right w:val="single" w:sz="4" w:space="0" w:color="000000"/>
            </w:tcBorders>
          </w:tcPr>
          <w:p w:rsidR="00C409A4" w:rsidRPr="00277C8D" w:rsidDel="00E10405" w:rsidRDefault="00C409A4" w:rsidP="00481565">
            <w:pPr>
              <w:pStyle w:val="Tablebody-centered"/>
              <w:rPr>
                <w:lang w:eastAsia="en-US"/>
              </w:rPr>
            </w:pPr>
            <w:r w:rsidRPr="00277C8D">
              <w:rPr>
                <w:lang w:eastAsia="en-US"/>
              </w:rPr>
              <w:t>26,538</w:t>
            </w:r>
          </w:p>
        </w:tc>
      </w:tr>
      <w:tr w:rsidR="00C409A4" w:rsidRPr="0093057A" w:rsidTr="00B916D4">
        <w:trPr>
          <w:trHeight w:val="255"/>
          <w:jc w:val="center"/>
        </w:trPr>
        <w:tc>
          <w:tcPr>
            <w:tcW w:w="2339" w:type="dxa"/>
            <w:tcBorders>
              <w:top w:val="single" w:sz="4" w:space="0" w:color="000000"/>
              <w:left w:val="single" w:sz="4" w:space="0" w:color="000000"/>
              <w:bottom w:val="single" w:sz="4" w:space="0" w:color="000000"/>
              <w:right w:val="single" w:sz="4" w:space="0" w:color="000000"/>
            </w:tcBorders>
          </w:tcPr>
          <w:p w:rsidR="00C409A4" w:rsidRPr="00277C8D" w:rsidRDefault="00C409A4" w:rsidP="00481565">
            <w:pPr>
              <w:pStyle w:val="Tablebody-centered"/>
              <w:rPr>
                <w:lang w:eastAsia="en-US"/>
              </w:rPr>
            </w:pPr>
            <w:r w:rsidRPr="00277C8D">
              <w:rPr>
                <w:lang w:eastAsia="en-US"/>
              </w:rPr>
              <w:t>Masonry</w:t>
            </w:r>
          </w:p>
        </w:tc>
        <w:tc>
          <w:tcPr>
            <w:tcW w:w="2131" w:type="dxa"/>
            <w:tcBorders>
              <w:top w:val="single" w:sz="4" w:space="0" w:color="000000"/>
              <w:left w:val="single" w:sz="4" w:space="0" w:color="000000"/>
              <w:bottom w:val="single" w:sz="4" w:space="0" w:color="000000"/>
              <w:right w:val="single" w:sz="4" w:space="0" w:color="000000"/>
            </w:tcBorders>
            <w:vAlign w:val="bottom"/>
          </w:tcPr>
          <w:p w:rsidR="00C409A4" w:rsidRPr="00277C8D" w:rsidRDefault="00C409A4" w:rsidP="00481565">
            <w:pPr>
              <w:pStyle w:val="Tablebody-centered"/>
              <w:rPr>
                <w:lang w:eastAsia="en-US"/>
              </w:rPr>
            </w:pPr>
            <w:r w:rsidRPr="00277C8D">
              <w:rPr>
                <w:lang w:eastAsia="en-US"/>
              </w:rPr>
              <w:t>31673</w:t>
            </w:r>
          </w:p>
        </w:tc>
        <w:tc>
          <w:tcPr>
            <w:tcW w:w="1630" w:type="dxa"/>
            <w:tcBorders>
              <w:top w:val="single" w:sz="4" w:space="0" w:color="000000"/>
              <w:left w:val="single" w:sz="4" w:space="0" w:color="000000"/>
              <w:bottom w:val="single" w:sz="4" w:space="0" w:color="000000"/>
              <w:right w:val="single" w:sz="4" w:space="0" w:color="000000"/>
            </w:tcBorders>
          </w:tcPr>
          <w:p w:rsidR="00C409A4" w:rsidRPr="00277C8D" w:rsidDel="00E10405" w:rsidRDefault="00C409A4" w:rsidP="00481565">
            <w:pPr>
              <w:pStyle w:val="Tablebody-centered"/>
              <w:rPr>
                <w:lang w:eastAsia="en-US"/>
              </w:rPr>
            </w:pPr>
            <w:r w:rsidRPr="00277C8D">
              <w:rPr>
                <w:lang w:eastAsia="en-US"/>
              </w:rPr>
              <w:t>79911</w:t>
            </w:r>
          </w:p>
        </w:tc>
        <w:tc>
          <w:tcPr>
            <w:tcW w:w="1630" w:type="dxa"/>
            <w:tcBorders>
              <w:top w:val="single" w:sz="4" w:space="0" w:color="000000"/>
              <w:left w:val="single" w:sz="4" w:space="0" w:color="000000"/>
              <w:bottom w:val="single" w:sz="4" w:space="0" w:color="000000"/>
              <w:right w:val="single" w:sz="4" w:space="0" w:color="000000"/>
            </w:tcBorders>
          </w:tcPr>
          <w:p w:rsidR="00C409A4" w:rsidRPr="00277C8D" w:rsidDel="00E10405" w:rsidRDefault="00C409A4" w:rsidP="00481565">
            <w:pPr>
              <w:pStyle w:val="Tablebody-centered"/>
              <w:rPr>
                <w:lang w:eastAsia="en-US"/>
              </w:rPr>
            </w:pPr>
            <w:r w:rsidRPr="00277C8D">
              <w:rPr>
                <w:lang w:eastAsia="en-US"/>
              </w:rPr>
              <w:t>569</w:t>
            </w:r>
          </w:p>
        </w:tc>
        <w:tc>
          <w:tcPr>
            <w:tcW w:w="1630" w:type="dxa"/>
            <w:tcBorders>
              <w:top w:val="single" w:sz="4" w:space="0" w:color="000000"/>
              <w:left w:val="single" w:sz="4" w:space="0" w:color="000000"/>
              <w:bottom w:val="single" w:sz="4" w:space="0" w:color="000000"/>
              <w:right w:val="single" w:sz="4" w:space="0" w:color="000000"/>
            </w:tcBorders>
          </w:tcPr>
          <w:p w:rsidR="00C409A4" w:rsidRPr="00277C8D" w:rsidDel="00E10405" w:rsidRDefault="00C409A4" w:rsidP="00481565">
            <w:pPr>
              <w:pStyle w:val="Tablebody-centered"/>
              <w:rPr>
                <w:lang w:eastAsia="en-US"/>
              </w:rPr>
            </w:pPr>
            <w:r w:rsidRPr="00277C8D">
              <w:rPr>
                <w:lang w:eastAsia="en-US"/>
              </w:rPr>
              <w:t>0</w:t>
            </w:r>
          </w:p>
        </w:tc>
      </w:tr>
      <w:tr w:rsidR="00C409A4" w:rsidRPr="0093057A" w:rsidTr="00B916D4">
        <w:trPr>
          <w:trHeight w:val="255"/>
          <w:jc w:val="center"/>
        </w:trPr>
        <w:tc>
          <w:tcPr>
            <w:tcW w:w="2339" w:type="dxa"/>
            <w:tcBorders>
              <w:top w:val="single" w:sz="4" w:space="0" w:color="000000"/>
              <w:left w:val="single" w:sz="4" w:space="0" w:color="000000"/>
              <w:bottom w:val="single" w:sz="4" w:space="0" w:color="000000"/>
              <w:right w:val="single" w:sz="4" w:space="0" w:color="000000"/>
            </w:tcBorders>
          </w:tcPr>
          <w:p w:rsidR="00C409A4" w:rsidRPr="00277C8D" w:rsidRDefault="00C409A4" w:rsidP="00481565">
            <w:pPr>
              <w:pStyle w:val="Tablebody-centered"/>
              <w:rPr>
                <w:lang w:eastAsia="en-US"/>
              </w:rPr>
            </w:pPr>
            <w:r w:rsidRPr="00277C8D">
              <w:rPr>
                <w:lang w:eastAsia="en-US"/>
              </w:rPr>
              <w:t>Other</w:t>
            </w:r>
          </w:p>
        </w:tc>
        <w:tc>
          <w:tcPr>
            <w:tcW w:w="2131" w:type="dxa"/>
            <w:tcBorders>
              <w:top w:val="single" w:sz="4" w:space="0" w:color="000000"/>
              <w:left w:val="single" w:sz="4" w:space="0" w:color="000000"/>
              <w:bottom w:val="single" w:sz="4" w:space="0" w:color="000000"/>
              <w:right w:val="single" w:sz="4" w:space="0" w:color="000000"/>
            </w:tcBorders>
          </w:tcPr>
          <w:p w:rsidR="00C409A4" w:rsidRPr="00277C8D" w:rsidRDefault="00C409A4" w:rsidP="00481565">
            <w:pPr>
              <w:pStyle w:val="Tablebody-centered"/>
              <w:rPr>
                <w:lang w:eastAsia="en-US"/>
              </w:rPr>
            </w:pPr>
            <w:r w:rsidRPr="00277C8D">
              <w:rPr>
                <w:lang w:eastAsia="en-US"/>
              </w:rPr>
              <w:t>688</w:t>
            </w:r>
          </w:p>
        </w:tc>
        <w:tc>
          <w:tcPr>
            <w:tcW w:w="1630" w:type="dxa"/>
            <w:tcBorders>
              <w:top w:val="single" w:sz="4" w:space="0" w:color="000000"/>
              <w:left w:val="single" w:sz="4" w:space="0" w:color="000000"/>
              <w:bottom w:val="single" w:sz="4" w:space="0" w:color="000000"/>
              <w:right w:val="single" w:sz="4" w:space="0" w:color="000000"/>
            </w:tcBorders>
          </w:tcPr>
          <w:p w:rsidR="00C409A4" w:rsidRPr="00277C8D" w:rsidDel="00E10405" w:rsidRDefault="00C409A4" w:rsidP="00481565">
            <w:pPr>
              <w:pStyle w:val="Tablebody-centered"/>
              <w:rPr>
                <w:lang w:eastAsia="en-US"/>
              </w:rPr>
            </w:pPr>
            <w:r w:rsidRPr="00277C8D">
              <w:rPr>
                <w:lang w:eastAsia="en-US"/>
              </w:rPr>
              <w:t>32</w:t>
            </w:r>
          </w:p>
        </w:tc>
        <w:tc>
          <w:tcPr>
            <w:tcW w:w="1630" w:type="dxa"/>
            <w:tcBorders>
              <w:top w:val="single" w:sz="4" w:space="0" w:color="000000"/>
              <w:left w:val="single" w:sz="4" w:space="0" w:color="000000"/>
              <w:bottom w:val="single" w:sz="4" w:space="0" w:color="000000"/>
              <w:right w:val="single" w:sz="4" w:space="0" w:color="000000"/>
            </w:tcBorders>
          </w:tcPr>
          <w:p w:rsidR="00C409A4" w:rsidRPr="00277C8D" w:rsidDel="00E10405" w:rsidRDefault="00C409A4" w:rsidP="00481565">
            <w:pPr>
              <w:pStyle w:val="Tablebody-centered"/>
              <w:rPr>
                <w:lang w:eastAsia="en-US"/>
              </w:rPr>
            </w:pPr>
            <w:r w:rsidRPr="00277C8D">
              <w:rPr>
                <w:lang w:eastAsia="en-US"/>
              </w:rPr>
              <w:t>1</w:t>
            </w:r>
          </w:p>
        </w:tc>
        <w:tc>
          <w:tcPr>
            <w:tcW w:w="1630" w:type="dxa"/>
            <w:tcBorders>
              <w:top w:val="single" w:sz="4" w:space="0" w:color="000000"/>
              <w:left w:val="single" w:sz="4" w:space="0" w:color="000000"/>
              <w:bottom w:val="single" w:sz="4" w:space="0" w:color="000000"/>
              <w:right w:val="single" w:sz="4" w:space="0" w:color="000000"/>
            </w:tcBorders>
          </w:tcPr>
          <w:p w:rsidR="00C409A4" w:rsidRPr="00277C8D" w:rsidDel="00E10405" w:rsidRDefault="00C409A4" w:rsidP="00481565">
            <w:pPr>
              <w:pStyle w:val="Tablebody-centered"/>
              <w:rPr>
                <w:lang w:eastAsia="en-US"/>
              </w:rPr>
            </w:pPr>
            <w:r w:rsidRPr="00277C8D">
              <w:rPr>
                <w:lang w:eastAsia="en-US"/>
              </w:rPr>
              <w:t>0</w:t>
            </w:r>
          </w:p>
        </w:tc>
      </w:tr>
    </w:tbl>
    <w:p w:rsidR="00C409A4" w:rsidRPr="00277C8D" w:rsidRDefault="00C409A4" w:rsidP="00C409A4">
      <w:pPr>
        <w:keepNext/>
        <w:keepLines/>
        <w:jc w:val="center"/>
        <w:rPr>
          <w:b/>
          <w:bCs/>
          <w:sz w:val="22"/>
          <w:szCs w:val="22"/>
        </w:rPr>
      </w:pPr>
    </w:p>
    <w:p w:rsidR="00C409A4" w:rsidRPr="00277C8D" w:rsidRDefault="00C409A4" w:rsidP="00500EB8">
      <w:pPr>
        <w:pStyle w:val="Caption"/>
      </w:pPr>
      <w:r w:rsidRPr="00277C8D">
        <w:t xml:space="preserve">PR04d. Distribution of claims per story for PR-2004 </w:t>
      </w:r>
      <w:r w:rsidRPr="006854F8">
        <w:t>Companies</w:t>
      </w:r>
      <w:r w:rsidRPr="00277C8D">
        <w:t>.</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860"/>
        <w:gridCol w:w="1625"/>
        <w:gridCol w:w="1625"/>
        <w:gridCol w:w="1625"/>
        <w:gridCol w:w="1625"/>
      </w:tblGrid>
      <w:tr w:rsidR="00C409A4" w:rsidRPr="0093057A" w:rsidTr="00B65BAE">
        <w:trPr>
          <w:trHeight w:val="281"/>
          <w:tblHeader/>
          <w:jc w:val="center"/>
        </w:trPr>
        <w:tc>
          <w:tcPr>
            <w:tcW w:w="2860" w:type="dxa"/>
            <w:noWrap/>
          </w:tcPr>
          <w:p w:rsidR="00C409A4" w:rsidRPr="00277C8D" w:rsidRDefault="00C409A4" w:rsidP="00481565">
            <w:pPr>
              <w:pStyle w:val="Tablebody-centered"/>
              <w:rPr>
                <w:lang w:eastAsia="en-US"/>
              </w:rPr>
            </w:pPr>
            <w:r w:rsidRPr="00277C8D">
              <w:rPr>
                <w:lang w:eastAsia="en-US"/>
              </w:rPr>
              <w:t>Stories</w:t>
            </w:r>
          </w:p>
        </w:tc>
        <w:tc>
          <w:tcPr>
            <w:tcW w:w="1625"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625"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625"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625"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93057A" w:rsidTr="00B916D4">
        <w:trPr>
          <w:trHeight w:val="266"/>
          <w:jc w:val="center"/>
        </w:trPr>
        <w:tc>
          <w:tcPr>
            <w:tcW w:w="2860" w:type="dxa"/>
            <w:noWrap/>
          </w:tcPr>
          <w:p w:rsidR="00C409A4" w:rsidRPr="00277C8D" w:rsidRDefault="00C409A4" w:rsidP="00481565">
            <w:pPr>
              <w:pStyle w:val="Tablebody-centered"/>
              <w:rPr>
                <w:lang w:eastAsia="en-US"/>
              </w:rPr>
            </w:pPr>
            <w:r w:rsidRPr="00277C8D">
              <w:rPr>
                <w:lang w:eastAsia="en-US"/>
              </w:rPr>
              <w:t>1</w:t>
            </w:r>
          </w:p>
        </w:tc>
        <w:tc>
          <w:tcPr>
            <w:tcW w:w="1625" w:type="dxa"/>
            <w:vAlign w:val="bottom"/>
          </w:tcPr>
          <w:p w:rsidR="00C409A4" w:rsidRPr="00277C8D" w:rsidRDefault="00C409A4" w:rsidP="00481565">
            <w:pPr>
              <w:pStyle w:val="Tablebody-centered"/>
              <w:rPr>
                <w:lang w:eastAsia="en-US"/>
              </w:rPr>
            </w:pPr>
            <w:r w:rsidRPr="00277C8D">
              <w:rPr>
                <w:lang w:eastAsia="en-US"/>
              </w:rPr>
              <w:t>0</w:t>
            </w:r>
          </w:p>
        </w:tc>
        <w:tc>
          <w:tcPr>
            <w:tcW w:w="1625" w:type="dxa"/>
          </w:tcPr>
          <w:p w:rsidR="00C409A4" w:rsidRPr="00277C8D" w:rsidDel="00E10405" w:rsidRDefault="00C409A4" w:rsidP="00481565">
            <w:pPr>
              <w:pStyle w:val="Tablebody-centered"/>
              <w:rPr>
                <w:lang w:eastAsia="en-US"/>
              </w:rPr>
            </w:pPr>
            <w:r w:rsidRPr="00277C8D">
              <w:rPr>
                <w:lang w:eastAsia="en-US"/>
              </w:rPr>
              <w:t>0</w:t>
            </w:r>
          </w:p>
        </w:tc>
        <w:tc>
          <w:tcPr>
            <w:tcW w:w="1625" w:type="dxa"/>
          </w:tcPr>
          <w:p w:rsidR="00C409A4" w:rsidRPr="00277C8D" w:rsidDel="00E10405" w:rsidRDefault="00C409A4" w:rsidP="00481565">
            <w:pPr>
              <w:pStyle w:val="Tablebody-centered"/>
              <w:rPr>
                <w:lang w:eastAsia="en-US"/>
              </w:rPr>
            </w:pPr>
            <w:r w:rsidRPr="00277C8D">
              <w:rPr>
                <w:lang w:eastAsia="en-US"/>
              </w:rPr>
              <w:t>0</w:t>
            </w:r>
          </w:p>
        </w:tc>
        <w:tc>
          <w:tcPr>
            <w:tcW w:w="1625" w:type="dxa"/>
          </w:tcPr>
          <w:p w:rsidR="00C409A4" w:rsidRPr="00277C8D" w:rsidDel="00E10405" w:rsidRDefault="00C409A4" w:rsidP="00481565">
            <w:pPr>
              <w:pStyle w:val="Tablebody-centered"/>
              <w:rPr>
                <w:lang w:eastAsia="en-US"/>
              </w:rPr>
            </w:pPr>
            <w:r w:rsidRPr="00277C8D">
              <w:rPr>
                <w:lang w:eastAsia="en-US"/>
              </w:rPr>
              <w:t>26,538</w:t>
            </w:r>
          </w:p>
        </w:tc>
      </w:tr>
      <w:tr w:rsidR="00C409A4" w:rsidRPr="0093057A" w:rsidTr="00B916D4">
        <w:trPr>
          <w:trHeight w:val="266"/>
          <w:jc w:val="center"/>
        </w:trPr>
        <w:tc>
          <w:tcPr>
            <w:tcW w:w="2860" w:type="dxa"/>
            <w:noWrap/>
          </w:tcPr>
          <w:p w:rsidR="00C409A4" w:rsidRPr="00277C8D" w:rsidRDefault="00C409A4" w:rsidP="00481565">
            <w:pPr>
              <w:pStyle w:val="Tablebody-centered"/>
              <w:rPr>
                <w:lang w:eastAsia="en-US"/>
              </w:rPr>
            </w:pPr>
            <w:r w:rsidRPr="00277C8D">
              <w:rPr>
                <w:lang w:eastAsia="en-US"/>
              </w:rPr>
              <w:t>2</w:t>
            </w:r>
          </w:p>
        </w:tc>
        <w:tc>
          <w:tcPr>
            <w:tcW w:w="1625" w:type="dxa"/>
            <w:vAlign w:val="bottom"/>
          </w:tcPr>
          <w:p w:rsidR="00C409A4" w:rsidRPr="00277C8D" w:rsidRDefault="00C409A4" w:rsidP="00481565">
            <w:pPr>
              <w:pStyle w:val="Tablebody-centered"/>
              <w:rPr>
                <w:lang w:eastAsia="en-US"/>
              </w:rPr>
            </w:pPr>
            <w:r w:rsidRPr="00277C8D">
              <w:rPr>
                <w:lang w:eastAsia="en-US"/>
              </w:rPr>
              <w:t>0</w:t>
            </w:r>
          </w:p>
        </w:tc>
        <w:tc>
          <w:tcPr>
            <w:tcW w:w="1625" w:type="dxa"/>
          </w:tcPr>
          <w:p w:rsidR="00C409A4" w:rsidRPr="00277C8D" w:rsidDel="00E10405" w:rsidRDefault="00C409A4" w:rsidP="00481565">
            <w:pPr>
              <w:pStyle w:val="Tablebody-centered"/>
              <w:rPr>
                <w:lang w:eastAsia="en-US"/>
              </w:rPr>
            </w:pPr>
            <w:r w:rsidRPr="00277C8D">
              <w:rPr>
                <w:lang w:eastAsia="en-US"/>
              </w:rPr>
              <w:t>0</w:t>
            </w:r>
          </w:p>
        </w:tc>
        <w:tc>
          <w:tcPr>
            <w:tcW w:w="1625" w:type="dxa"/>
          </w:tcPr>
          <w:p w:rsidR="00C409A4" w:rsidRPr="00277C8D" w:rsidDel="00E10405" w:rsidRDefault="00C409A4" w:rsidP="00481565">
            <w:pPr>
              <w:pStyle w:val="Tablebody-centered"/>
              <w:rPr>
                <w:lang w:eastAsia="en-US"/>
              </w:rPr>
            </w:pPr>
            <w:r w:rsidRPr="00277C8D">
              <w:rPr>
                <w:lang w:eastAsia="en-US"/>
              </w:rPr>
              <w:t>0</w:t>
            </w:r>
          </w:p>
        </w:tc>
        <w:tc>
          <w:tcPr>
            <w:tcW w:w="1625" w:type="dxa"/>
          </w:tcPr>
          <w:p w:rsidR="00C409A4" w:rsidRPr="00277C8D" w:rsidDel="00E10405" w:rsidRDefault="00C409A4" w:rsidP="00481565">
            <w:pPr>
              <w:pStyle w:val="Tablebody-centered"/>
              <w:rPr>
                <w:lang w:eastAsia="en-US"/>
              </w:rPr>
            </w:pPr>
            <w:r w:rsidRPr="00277C8D">
              <w:rPr>
                <w:lang w:eastAsia="en-US"/>
              </w:rPr>
              <w:t>0</w:t>
            </w:r>
          </w:p>
        </w:tc>
      </w:tr>
      <w:tr w:rsidR="00C409A4" w:rsidRPr="0093057A" w:rsidTr="00B916D4">
        <w:trPr>
          <w:trHeight w:val="266"/>
          <w:jc w:val="center"/>
        </w:trPr>
        <w:tc>
          <w:tcPr>
            <w:tcW w:w="2860" w:type="dxa"/>
            <w:noWrap/>
          </w:tcPr>
          <w:p w:rsidR="00C409A4" w:rsidRPr="00277C8D" w:rsidRDefault="00C409A4" w:rsidP="00481565">
            <w:pPr>
              <w:pStyle w:val="Tablebody-centered"/>
              <w:rPr>
                <w:lang w:eastAsia="en-US"/>
              </w:rPr>
            </w:pPr>
            <w:r w:rsidRPr="00277C8D">
              <w:rPr>
                <w:lang w:eastAsia="en-US"/>
              </w:rPr>
              <w:t>Unknown</w:t>
            </w:r>
          </w:p>
        </w:tc>
        <w:tc>
          <w:tcPr>
            <w:tcW w:w="1625" w:type="dxa"/>
          </w:tcPr>
          <w:p w:rsidR="00C409A4" w:rsidRPr="00277C8D" w:rsidRDefault="00C409A4" w:rsidP="00481565">
            <w:pPr>
              <w:pStyle w:val="Tablebody-centered"/>
              <w:rPr>
                <w:lang w:eastAsia="en-US"/>
              </w:rPr>
            </w:pPr>
            <w:r w:rsidRPr="00277C8D">
              <w:rPr>
                <w:lang w:eastAsia="en-US"/>
              </w:rPr>
              <w:t>43121</w:t>
            </w:r>
          </w:p>
        </w:tc>
        <w:tc>
          <w:tcPr>
            <w:tcW w:w="1625" w:type="dxa"/>
          </w:tcPr>
          <w:p w:rsidR="00C409A4" w:rsidRPr="00277C8D" w:rsidDel="00E10405" w:rsidRDefault="00C409A4" w:rsidP="00481565">
            <w:pPr>
              <w:pStyle w:val="Tablebody-centered"/>
              <w:rPr>
                <w:lang w:eastAsia="en-US"/>
              </w:rPr>
            </w:pPr>
            <w:r w:rsidRPr="00277C8D">
              <w:rPr>
                <w:lang w:eastAsia="en-US"/>
              </w:rPr>
              <w:t>103,414</w:t>
            </w:r>
          </w:p>
        </w:tc>
        <w:tc>
          <w:tcPr>
            <w:tcW w:w="1625" w:type="dxa"/>
          </w:tcPr>
          <w:p w:rsidR="00C409A4" w:rsidRPr="00277C8D" w:rsidDel="00E10405" w:rsidRDefault="00C409A4" w:rsidP="00481565">
            <w:pPr>
              <w:pStyle w:val="Tablebody-centered"/>
              <w:rPr>
                <w:lang w:eastAsia="en-US"/>
              </w:rPr>
            </w:pPr>
            <w:r w:rsidRPr="00277C8D">
              <w:rPr>
                <w:lang w:eastAsia="en-US"/>
              </w:rPr>
              <w:t>768</w:t>
            </w:r>
          </w:p>
        </w:tc>
        <w:tc>
          <w:tcPr>
            <w:tcW w:w="1625" w:type="dxa"/>
          </w:tcPr>
          <w:p w:rsidR="00C409A4" w:rsidRPr="00277C8D" w:rsidDel="00E10405" w:rsidRDefault="00C409A4" w:rsidP="00481565">
            <w:pPr>
              <w:pStyle w:val="Tablebody-centered"/>
              <w:rPr>
                <w:lang w:eastAsia="en-US"/>
              </w:rPr>
            </w:pPr>
            <w:r w:rsidRPr="00277C8D">
              <w:rPr>
                <w:lang w:eastAsia="en-US"/>
              </w:rPr>
              <w:t>0</w:t>
            </w:r>
          </w:p>
        </w:tc>
      </w:tr>
    </w:tbl>
    <w:p w:rsidR="00C409A4" w:rsidRPr="00277C8D" w:rsidRDefault="00C409A4" w:rsidP="00C409A4">
      <w:pPr>
        <w:rPr>
          <w:i/>
          <w:color w:val="000000"/>
          <w:sz w:val="22"/>
          <w:szCs w:val="22"/>
          <w:u w:val="single"/>
        </w:rPr>
      </w:pPr>
    </w:p>
    <w:p w:rsidR="00C409A4" w:rsidRDefault="00C409A4" w:rsidP="00500EB8">
      <w:pPr>
        <w:pStyle w:val="Caption"/>
      </w:pPr>
      <w:r w:rsidRPr="00277C8D">
        <w:t xml:space="preserve">PR04e. Distribution of claims per </w:t>
      </w:r>
      <w:r w:rsidRPr="006854F8">
        <w:t>era</w:t>
      </w:r>
      <w:r w:rsidRPr="00277C8D">
        <w:t xml:space="preserve"> for PR-2004 Companies.</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08"/>
        <w:gridCol w:w="1588"/>
        <w:gridCol w:w="1588"/>
        <w:gridCol w:w="1588"/>
        <w:gridCol w:w="1588"/>
      </w:tblGrid>
      <w:tr w:rsidR="00C409A4" w:rsidRPr="0093057A" w:rsidTr="005423B3">
        <w:trPr>
          <w:trHeight w:val="232"/>
          <w:tblHeader/>
          <w:jc w:val="center"/>
        </w:trPr>
        <w:tc>
          <w:tcPr>
            <w:tcW w:w="0" w:type="auto"/>
          </w:tcPr>
          <w:p w:rsidR="00C409A4" w:rsidRPr="00B65BAE" w:rsidRDefault="00C409A4" w:rsidP="00481565">
            <w:pPr>
              <w:pStyle w:val="Tablebody-centered"/>
            </w:pPr>
            <w:r w:rsidRPr="00B65BAE">
              <w:t>Year Built</w:t>
            </w:r>
          </w:p>
        </w:tc>
        <w:tc>
          <w:tcPr>
            <w:tcW w:w="1588" w:type="dxa"/>
          </w:tcPr>
          <w:p w:rsidR="00C409A4" w:rsidRPr="00B65BAE" w:rsidRDefault="00C409A4" w:rsidP="00481565">
            <w:pPr>
              <w:pStyle w:val="Tablebody-centered"/>
            </w:pPr>
            <w:r w:rsidRPr="00B65BAE">
              <w:t xml:space="preserve">PR2-2004 </w:t>
            </w:r>
          </w:p>
        </w:tc>
        <w:tc>
          <w:tcPr>
            <w:tcW w:w="1588" w:type="dxa"/>
          </w:tcPr>
          <w:p w:rsidR="00C409A4" w:rsidRPr="00B65BAE" w:rsidRDefault="00C409A4" w:rsidP="00481565">
            <w:pPr>
              <w:pStyle w:val="Tablebody-centered"/>
            </w:pPr>
            <w:r w:rsidRPr="00B65BAE">
              <w:t xml:space="preserve">PR3-2004 </w:t>
            </w:r>
          </w:p>
        </w:tc>
        <w:tc>
          <w:tcPr>
            <w:tcW w:w="1588" w:type="dxa"/>
          </w:tcPr>
          <w:p w:rsidR="00C409A4" w:rsidRPr="00B65BAE" w:rsidRDefault="00C409A4" w:rsidP="00481565">
            <w:pPr>
              <w:pStyle w:val="Tablebody-centered"/>
            </w:pPr>
            <w:r w:rsidRPr="00B65BAE">
              <w:t xml:space="preserve">PR4-2004 </w:t>
            </w:r>
          </w:p>
        </w:tc>
        <w:tc>
          <w:tcPr>
            <w:tcW w:w="1588" w:type="dxa"/>
          </w:tcPr>
          <w:p w:rsidR="00C409A4" w:rsidRPr="00B65BAE" w:rsidRDefault="00C409A4" w:rsidP="00481565">
            <w:pPr>
              <w:pStyle w:val="Tablebody-centered"/>
            </w:pPr>
            <w:r w:rsidRPr="00B65BAE">
              <w:t xml:space="preserve">PR5-2004 </w:t>
            </w:r>
          </w:p>
        </w:tc>
      </w:tr>
      <w:tr w:rsidR="00C409A4" w:rsidRPr="0093057A" w:rsidTr="005423B3">
        <w:trPr>
          <w:trHeight w:val="232"/>
          <w:jc w:val="center"/>
        </w:trPr>
        <w:tc>
          <w:tcPr>
            <w:tcW w:w="0" w:type="auto"/>
          </w:tcPr>
          <w:p w:rsidR="00C409A4" w:rsidRPr="00B65BAE" w:rsidRDefault="00C409A4" w:rsidP="00481565">
            <w:pPr>
              <w:pStyle w:val="Tablebody-centered"/>
            </w:pPr>
            <w:r w:rsidRPr="00B65BAE">
              <w:t>pre1960</w:t>
            </w:r>
          </w:p>
        </w:tc>
        <w:tc>
          <w:tcPr>
            <w:tcW w:w="1588" w:type="dxa"/>
            <w:vAlign w:val="bottom"/>
          </w:tcPr>
          <w:p w:rsidR="00C409A4" w:rsidRPr="00B65BAE" w:rsidRDefault="00C409A4" w:rsidP="00481565">
            <w:pPr>
              <w:pStyle w:val="Tablebody-centered"/>
            </w:pPr>
            <w:r w:rsidRPr="00B65BAE">
              <w:t>1785</w:t>
            </w:r>
          </w:p>
        </w:tc>
        <w:tc>
          <w:tcPr>
            <w:tcW w:w="1588" w:type="dxa"/>
            <w:vAlign w:val="center"/>
          </w:tcPr>
          <w:p w:rsidR="00C409A4" w:rsidRPr="00B65BAE" w:rsidRDefault="00C409A4" w:rsidP="00481565">
            <w:pPr>
              <w:pStyle w:val="Tablebody-centered"/>
            </w:pPr>
            <w:r w:rsidRPr="00B65BAE">
              <w:t>7854</w:t>
            </w:r>
          </w:p>
        </w:tc>
        <w:tc>
          <w:tcPr>
            <w:tcW w:w="1588" w:type="dxa"/>
          </w:tcPr>
          <w:p w:rsidR="00C409A4" w:rsidRPr="00B65BAE" w:rsidRDefault="00C409A4" w:rsidP="00481565">
            <w:pPr>
              <w:pStyle w:val="Tablebody-centered"/>
            </w:pPr>
            <w:r w:rsidRPr="00B65BAE">
              <w:t>125</w:t>
            </w:r>
          </w:p>
        </w:tc>
        <w:tc>
          <w:tcPr>
            <w:tcW w:w="1588" w:type="dxa"/>
          </w:tcPr>
          <w:p w:rsidR="00C409A4" w:rsidRPr="00B65BAE" w:rsidRDefault="00C409A4" w:rsidP="00481565">
            <w:pPr>
              <w:pStyle w:val="Tablebody-centered"/>
            </w:pPr>
            <w:r w:rsidRPr="00B65BAE">
              <w:t>0</w:t>
            </w:r>
          </w:p>
        </w:tc>
      </w:tr>
      <w:tr w:rsidR="00C409A4" w:rsidRPr="0093057A" w:rsidTr="005423B3">
        <w:trPr>
          <w:trHeight w:val="232"/>
          <w:jc w:val="center"/>
        </w:trPr>
        <w:tc>
          <w:tcPr>
            <w:tcW w:w="0" w:type="auto"/>
          </w:tcPr>
          <w:p w:rsidR="00C409A4" w:rsidRPr="00B65BAE" w:rsidRDefault="00C409A4" w:rsidP="00481565">
            <w:pPr>
              <w:pStyle w:val="Tablebody-centered"/>
            </w:pPr>
            <w:r w:rsidRPr="00B65BAE">
              <w:t>1960-1970</w:t>
            </w:r>
          </w:p>
        </w:tc>
        <w:tc>
          <w:tcPr>
            <w:tcW w:w="1588" w:type="dxa"/>
            <w:vAlign w:val="bottom"/>
          </w:tcPr>
          <w:p w:rsidR="00C409A4" w:rsidRPr="00B65BAE" w:rsidRDefault="00C409A4" w:rsidP="00481565">
            <w:pPr>
              <w:pStyle w:val="Tablebody-centered"/>
            </w:pPr>
            <w:r w:rsidRPr="00B65BAE">
              <w:t>3983</w:t>
            </w:r>
          </w:p>
        </w:tc>
        <w:tc>
          <w:tcPr>
            <w:tcW w:w="1588" w:type="dxa"/>
            <w:vAlign w:val="center"/>
          </w:tcPr>
          <w:p w:rsidR="00C409A4" w:rsidRPr="00B65BAE" w:rsidRDefault="00C409A4" w:rsidP="00481565">
            <w:pPr>
              <w:pStyle w:val="Tablebody-centered"/>
            </w:pPr>
            <w:r w:rsidRPr="00B65BAE">
              <w:t>12033</w:t>
            </w:r>
          </w:p>
        </w:tc>
        <w:tc>
          <w:tcPr>
            <w:tcW w:w="1588" w:type="dxa"/>
          </w:tcPr>
          <w:p w:rsidR="00C409A4" w:rsidRPr="00B65BAE" w:rsidRDefault="00C409A4" w:rsidP="00481565">
            <w:pPr>
              <w:pStyle w:val="Tablebody-centered"/>
            </w:pPr>
            <w:r w:rsidRPr="00B65BAE">
              <w:t>102</w:t>
            </w:r>
          </w:p>
        </w:tc>
        <w:tc>
          <w:tcPr>
            <w:tcW w:w="1588" w:type="dxa"/>
          </w:tcPr>
          <w:p w:rsidR="00C409A4" w:rsidRPr="00B65BAE" w:rsidRDefault="00C409A4" w:rsidP="00481565">
            <w:pPr>
              <w:pStyle w:val="Tablebody-centered"/>
            </w:pPr>
            <w:r w:rsidRPr="00B65BAE">
              <w:t>0</w:t>
            </w:r>
          </w:p>
        </w:tc>
      </w:tr>
      <w:tr w:rsidR="00C409A4" w:rsidRPr="0093057A" w:rsidTr="005423B3">
        <w:trPr>
          <w:trHeight w:val="232"/>
          <w:jc w:val="center"/>
        </w:trPr>
        <w:tc>
          <w:tcPr>
            <w:tcW w:w="0" w:type="auto"/>
          </w:tcPr>
          <w:p w:rsidR="00C409A4" w:rsidRPr="00B65BAE" w:rsidRDefault="00C409A4" w:rsidP="00481565">
            <w:pPr>
              <w:pStyle w:val="Tablebody-centered"/>
            </w:pPr>
            <w:r w:rsidRPr="00B65BAE">
              <w:t>1971-1980</w:t>
            </w:r>
          </w:p>
        </w:tc>
        <w:tc>
          <w:tcPr>
            <w:tcW w:w="1588" w:type="dxa"/>
            <w:vAlign w:val="bottom"/>
          </w:tcPr>
          <w:p w:rsidR="00C409A4" w:rsidRPr="00B65BAE" w:rsidRDefault="00C409A4" w:rsidP="00481565">
            <w:pPr>
              <w:pStyle w:val="Tablebody-centered"/>
            </w:pPr>
            <w:r w:rsidRPr="00B65BAE">
              <w:t>8312</w:t>
            </w:r>
          </w:p>
        </w:tc>
        <w:tc>
          <w:tcPr>
            <w:tcW w:w="1588" w:type="dxa"/>
            <w:vAlign w:val="center"/>
          </w:tcPr>
          <w:p w:rsidR="00C409A4" w:rsidRPr="00B65BAE" w:rsidRDefault="00C409A4" w:rsidP="00481565">
            <w:pPr>
              <w:pStyle w:val="Tablebody-centered"/>
            </w:pPr>
            <w:r w:rsidRPr="00B65BAE">
              <w:t>19,772</w:t>
            </w:r>
          </w:p>
        </w:tc>
        <w:tc>
          <w:tcPr>
            <w:tcW w:w="1588" w:type="dxa"/>
          </w:tcPr>
          <w:p w:rsidR="00C409A4" w:rsidRPr="00B65BAE" w:rsidRDefault="00C409A4" w:rsidP="00481565">
            <w:pPr>
              <w:pStyle w:val="Tablebody-centered"/>
            </w:pPr>
            <w:r w:rsidRPr="00B65BAE">
              <w:t>145</w:t>
            </w:r>
          </w:p>
        </w:tc>
        <w:tc>
          <w:tcPr>
            <w:tcW w:w="1588" w:type="dxa"/>
          </w:tcPr>
          <w:p w:rsidR="00C409A4" w:rsidRPr="00B65BAE" w:rsidRDefault="00C409A4" w:rsidP="00481565">
            <w:pPr>
              <w:pStyle w:val="Tablebody-centered"/>
            </w:pPr>
            <w:r w:rsidRPr="00B65BAE">
              <w:t>0</w:t>
            </w:r>
          </w:p>
        </w:tc>
      </w:tr>
      <w:tr w:rsidR="00C409A4" w:rsidRPr="0093057A" w:rsidTr="005423B3">
        <w:trPr>
          <w:trHeight w:val="232"/>
          <w:jc w:val="center"/>
        </w:trPr>
        <w:tc>
          <w:tcPr>
            <w:tcW w:w="0" w:type="auto"/>
          </w:tcPr>
          <w:p w:rsidR="00C409A4" w:rsidRPr="00B65BAE" w:rsidRDefault="00C409A4" w:rsidP="00481565">
            <w:pPr>
              <w:pStyle w:val="Tablebody-centered"/>
            </w:pPr>
            <w:r w:rsidRPr="00B65BAE">
              <w:t>1981-1993</w:t>
            </w:r>
          </w:p>
        </w:tc>
        <w:tc>
          <w:tcPr>
            <w:tcW w:w="1588" w:type="dxa"/>
            <w:vAlign w:val="bottom"/>
          </w:tcPr>
          <w:p w:rsidR="00C409A4" w:rsidRPr="00B65BAE" w:rsidRDefault="00C409A4" w:rsidP="00481565">
            <w:pPr>
              <w:pStyle w:val="Tablebody-centered"/>
            </w:pPr>
            <w:r w:rsidRPr="00B65BAE">
              <w:t>18621</w:t>
            </w:r>
          </w:p>
        </w:tc>
        <w:tc>
          <w:tcPr>
            <w:tcW w:w="1588" w:type="dxa"/>
            <w:vAlign w:val="center"/>
          </w:tcPr>
          <w:p w:rsidR="00C409A4" w:rsidRPr="00B65BAE" w:rsidRDefault="00C409A4" w:rsidP="00481565">
            <w:pPr>
              <w:pStyle w:val="Tablebody-centered"/>
            </w:pPr>
            <w:r w:rsidRPr="00B65BAE">
              <w:t>46,525</w:t>
            </w:r>
          </w:p>
        </w:tc>
        <w:tc>
          <w:tcPr>
            <w:tcW w:w="1588" w:type="dxa"/>
          </w:tcPr>
          <w:p w:rsidR="00C409A4" w:rsidRPr="00B65BAE" w:rsidRDefault="00C409A4" w:rsidP="00481565">
            <w:pPr>
              <w:pStyle w:val="Tablebody-centered"/>
            </w:pPr>
            <w:r w:rsidRPr="00B65BAE">
              <w:t>276</w:t>
            </w:r>
          </w:p>
        </w:tc>
        <w:tc>
          <w:tcPr>
            <w:tcW w:w="1588" w:type="dxa"/>
          </w:tcPr>
          <w:p w:rsidR="00C409A4" w:rsidRPr="00B65BAE" w:rsidRDefault="00C409A4" w:rsidP="00481565">
            <w:pPr>
              <w:pStyle w:val="Tablebody-centered"/>
            </w:pPr>
            <w:r w:rsidRPr="00B65BAE">
              <w:t>0</w:t>
            </w:r>
          </w:p>
        </w:tc>
      </w:tr>
      <w:tr w:rsidR="00C409A4" w:rsidRPr="0093057A" w:rsidTr="005423B3">
        <w:trPr>
          <w:trHeight w:val="232"/>
          <w:jc w:val="center"/>
        </w:trPr>
        <w:tc>
          <w:tcPr>
            <w:tcW w:w="0" w:type="auto"/>
          </w:tcPr>
          <w:p w:rsidR="00C409A4" w:rsidRPr="00B65BAE" w:rsidRDefault="00C409A4" w:rsidP="00481565">
            <w:pPr>
              <w:pStyle w:val="Tablebody-centered"/>
            </w:pPr>
            <w:r w:rsidRPr="00B65BAE">
              <w:t>1994-2001</w:t>
            </w:r>
          </w:p>
        </w:tc>
        <w:tc>
          <w:tcPr>
            <w:tcW w:w="1588" w:type="dxa"/>
            <w:vAlign w:val="bottom"/>
          </w:tcPr>
          <w:p w:rsidR="00C409A4" w:rsidRPr="00B65BAE" w:rsidRDefault="00C409A4" w:rsidP="00481565">
            <w:pPr>
              <w:pStyle w:val="Tablebody-centered"/>
            </w:pPr>
            <w:r w:rsidRPr="00B65BAE">
              <w:t>5545</w:t>
            </w:r>
          </w:p>
        </w:tc>
        <w:tc>
          <w:tcPr>
            <w:tcW w:w="1588" w:type="dxa"/>
            <w:vAlign w:val="center"/>
          </w:tcPr>
          <w:p w:rsidR="00C409A4" w:rsidRPr="00B65BAE" w:rsidRDefault="00C409A4" w:rsidP="00481565">
            <w:pPr>
              <w:pStyle w:val="Tablebody-centered"/>
            </w:pPr>
            <w:r w:rsidRPr="00B65BAE">
              <w:t>14,436</w:t>
            </w:r>
          </w:p>
        </w:tc>
        <w:tc>
          <w:tcPr>
            <w:tcW w:w="1588" w:type="dxa"/>
          </w:tcPr>
          <w:p w:rsidR="00C409A4" w:rsidRPr="00B65BAE" w:rsidRDefault="00C409A4" w:rsidP="00481565">
            <w:pPr>
              <w:pStyle w:val="Tablebody-centered"/>
            </w:pPr>
            <w:r w:rsidRPr="00B65BAE">
              <w:t>91</w:t>
            </w:r>
          </w:p>
        </w:tc>
        <w:tc>
          <w:tcPr>
            <w:tcW w:w="1588" w:type="dxa"/>
          </w:tcPr>
          <w:p w:rsidR="00C409A4" w:rsidRPr="00B65BAE" w:rsidRDefault="00C409A4" w:rsidP="00481565">
            <w:pPr>
              <w:pStyle w:val="Tablebody-centered"/>
            </w:pPr>
            <w:r w:rsidRPr="00B65BAE">
              <w:t>0</w:t>
            </w:r>
          </w:p>
        </w:tc>
      </w:tr>
      <w:tr w:rsidR="00C409A4" w:rsidRPr="0093057A" w:rsidTr="005423B3">
        <w:trPr>
          <w:trHeight w:val="232"/>
          <w:jc w:val="center"/>
        </w:trPr>
        <w:tc>
          <w:tcPr>
            <w:tcW w:w="0" w:type="auto"/>
          </w:tcPr>
          <w:p w:rsidR="00C409A4" w:rsidRPr="00B65BAE" w:rsidRDefault="00C409A4" w:rsidP="00481565">
            <w:pPr>
              <w:pStyle w:val="Tablebody-centered"/>
            </w:pPr>
            <w:r w:rsidRPr="00B65BAE">
              <w:t>2002-present</w:t>
            </w:r>
          </w:p>
        </w:tc>
        <w:tc>
          <w:tcPr>
            <w:tcW w:w="1588" w:type="dxa"/>
            <w:vAlign w:val="bottom"/>
          </w:tcPr>
          <w:p w:rsidR="00C409A4" w:rsidRPr="00B65BAE" w:rsidRDefault="00C409A4" w:rsidP="00481565">
            <w:pPr>
              <w:pStyle w:val="Tablebody-centered"/>
            </w:pPr>
            <w:r w:rsidRPr="00B65BAE">
              <w:t>4875</w:t>
            </w:r>
          </w:p>
        </w:tc>
        <w:tc>
          <w:tcPr>
            <w:tcW w:w="1588" w:type="dxa"/>
            <w:vAlign w:val="center"/>
          </w:tcPr>
          <w:p w:rsidR="00C409A4" w:rsidRPr="00B65BAE" w:rsidRDefault="00C409A4" w:rsidP="00481565">
            <w:pPr>
              <w:pStyle w:val="Tablebody-centered"/>
            </w:pPr>
            <w:r w:rsidRPr="00B65BAE">
              <w:t>2,785</w:t>
            </w:r>
          </w:p>
        </w:tc>
        <w:tc>
          <w:tcPr>
            <w:tcW w:w="1588" w:type="dxa"/>
          </w:tcPr>
          <w:p w:rsidR="00C409A4" w:rsidRPr="00B65BAE" w:rsidRDefault="00C409A4" w:rsidP="00481565">
            <w:pPr>
              <w:pStyle w:val="Tablebody-centered"/>
            </w:pPr>
            <w:r w:rsidRPr="00B65BAE">
              <w:t>29</w:t>
            </w:r>
          </w:p>
        </w:tc>
        <w:tc>
          <w:tcPr>
            <w:tcW w:w="1588" w:type="dxa"/>
          </w:tcPr>
          <w:p w:rsidR="00C409A4" w:rsidRPr="00B65BAE" w:rsidRDefault="00C409A4" w:rsidP="00481565">
            <w:pPr>
              <w:pStyle w:val="Tablebody-centered"/>
            </w:pPr>
            <w:r w:rsidRPr="00B65BAE">
              <w:t>0</w:t>
            </w:r>
          </w:p>
        </w:tc>
      </w:tr>
      <w:tr w:rsidR="00C409A4" w:rsidRPr="0093057A" w:rsidTr="005423B3">
        <w:trPr>
          <w:trHeight w:val="232"/>
          <w:jc w:val="center"/>
        </w:trPr>
        <w:tc>
          <w:tcPr>
            <w:tcW w:w="0" w:type="auto"/>
          </w:tcPr>
          <w:p w:rsidR="00C409A4" w:rsidRPr="00B65BAE" w:rsidRDefault="00C409A4" w:rsidP="00481565">
            <w:pPr>
              <w:pStyle w:val="Tablebody-centered"/>
            </w:pPr>
            <w:r w:rsidRPr="00B65BAE">
              <w:t>MH pre-1994</w:t>
            </w:r>
          </w:p>
        </w:tc>
        <w:tc>
          <w:tcPr>
            <w:tcW w:w="1588" w:type="dxa"/>
            <w:vAlign w:val="bottom"/>
          </w:tcPr>
          <w:p w:rsidR="00C409A4" w:rsidRPr="00B65BAE" w:rsidRDefault="00C409A4" w:rsidP="00481565">
            <w:pPr>
              <w:pStyle w:val="Tablebody-centered"/>
            </w:pPr>
            <w:r w:rsidRPr="00B65BAE">
              <w:t>0</w:t>
            </w:r>
          </w:p>
        </w:tc>
        <w:tc>
          <w:tcPr>
            <w:tcW w:w="1588" w:type="dxa"/>
            <w:vAlign w:val="center"/>
          </w:tcPr>
          <w:p w:rsidR="00C409A4" w:rsidRPr="00B65BAE" w:rsidDel="00E10405" w:rsidRDefault="00C409A4" w:rsidP="00481565">
            <w:pPr>
              <w:pStyle w:val="Tablebody-centered"/>
            </w:pPr>
            <w:r w:rsidRPr="00B65BAE">
              <w:t>0</w:t>
            </w:r>
          </w:p>
        </w:tc>
        <w:tc>
          <w:tcPr>
            <w:tcW w:w="1588" w:type="dxa"/>
          </w:tcPr>
          <w:p w:rsidR="00C409A4" w:rsidRPr="00B65BAE" w:rsidRDefault="00C409A4" w:rsidP="00481565">
            <w:pPr>
              <w:pStyle w:val="Tablebody-centered"/>
            </w:pPr>
            <w:r w:rsidRPr="00B65BAE">
              <w:t>0</w:t>
            </w:r>
          </w:p>
        </w:tc>
        <w:tc>
          <w:tcPr>
            <w:tcW w:w="1588" w:type="dxa"/>
          </w:tcPr>
          <w:p w:rsidR="00C409A4" w:rsidRPr="00B65BAE" w:rsidRDefault="00C409A4" w:rsidP="00481565">
            <w:pPr>
              <w:pStyle w:val="Tablebody-centered"/>
            </w:pPr>
            <w:r w:rsidRPr="00B65BAE">
              <w:t>22172</w:t>
            </w:r>
          </w:p>
        </w:tc>
      </w:tr>
      <w:tr w:rsidR="00C409A4" w:rsidRPr="0093057A" w:rsidTr="005423B3">
        <w:trPr>
          <w:trHeight w:val="233"/>
          <w:jc w:val="center"/>
        </w:trPr>
        <w:tc>
          <w:tcPr>
            <w:tcW w:w="0" w:type="auto"/>
          </w:tcPr>
          <w:p w:rsidR="00C409A4" w:rsidRPr="00B65BAE" w:rsidRDefault="00C409A4" w:rsidP="00481565">
            <w:pPr>
              <w:pStyle w:val="Tablebody-centered"/>
            </w:pPr>
            <w:r w:rsidRPr="00B65BAE">
              <w:t>MH 1994-present</w:t>
            </w:r>
          </w:p>
        </w:tc>
        <w:tc>
          <w:tcPr>
            <w:tcW w:w="1588" w:type="dxa"/>
          </w:tcPr>
          <w:p w:rsidR="00C409A4" w:rsidRPr="00B65BAE" w:rsidRDefault="00C409A4" w:rsidP="00481565">
            <w:pPr>
              <w:pStyle w:val="Tablebody-centered"/>
            </w:pPr>
            <w:r w:rsidRPr="00B65BAE">
              <w:t>0</w:t>
            </w:r>
          </w:p>
        </w:tc>
        <w:tc>
          <w:tcPr>
            <w:tcW w:w="1588" w:type="dxa"/>
          </w:tcPr>
          <w:p w:rsidR="00C409A4" w:rsidRPr="00B65BAE" w:rsidDel="00E10405" w:rsidRDefault="00C409A4" w:rsidP="00481565">
            <w:pPr>
              <w:pStyle w:val="Tablebody-centered"/>
            </w:pPr>
            <w:r w:rsidRPr="00B65BAE">
              <w:t>0</w:t>
            </w:r>
          </w:p>
        </w:tc>
        <w:tc>
          <w:tcPr>
            <w:tcW w:w="1588" w:type="dxa"/>
          </w:tcPr>
          <w:p w:rsidR="00C409A4" w:rsidRPr="00B65BAE" w:rsidRDefault="00C409A4" w:rsidP="00481565">
            <w:pPr>
              <w:pStyle w:val="Tablebody-centered"/>
            </w:pPr>
            <w:r w:rsidRPr="00B65BAE">
              <w:t>0</w:t>
            </w:r>
          </w:p>
        </w:tc>
        <w:tc>
          <w:tcPr>
            <w:tcW w:w="1588" w:type="dxa"/>
          </w:tcPr>
          <w:p w:rsidR="00C409A4" w:rsidRPr="00B65BAE" w:rsidRDefault="00C409A4" w:rsidP="00481565">
            <w:pPr>
              <w:pStyle w:val="Tablebody-centered"/>
            </w:pPr>
            <w:r w:rsidRPr="00B65BAE">
              <w:t>4366</w:t>
            </w:r>
          </w:p>
        </w:tc>
      </w:tr>
    </w:tbl>
    <w:p w:rsidR="00C409A4" w:rsidRPr="00277C8D" w:rsidRDefault="00C409A4" w:rsidP="00C409A4">
      <w:pPr>
        <w:rPr>
          <w:b/>
          <w:bCs/>
          <w:sz w:val="22"/>
          <w:szCs w:val="22"/>
        </w:rPr>
      </w:pPr>
    </w:p>
    <w:p w:rsidR="00C409A4" w:rsidRPr="00277C8D" w:rsidRDefault="00C409A4" w:rsidP="00500EB8">
      <w:pPr>
        <w:pStyle w:val="Caption"/>
      </w:pPr>
      <w:r w:rsidRPr="00277C8D">
        <w:t xml:space="preserve">PR04f. Distribution of claims per </w:t>
      </w:r>
      <w:r w:rsidRPr="006854F8">
        <w:t>era</w:t>
      </w:r>
      <w:r w:rsidRPr="00277C8D">
        <w:t xml:space="preserve"> for PR-2004 Companies, for hurricane Charley, and construction types Frame and Manufactured Homes.</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972"/>
        <w:gridCol w:w="1597"/>
        <w:gridCol w:w="1597"/>
        <w:gridCol w:w="1597"/>
        <w:gridCol w:w="1597"/>
      </w:tblGrid>
      <w:tr w:rsidR="00C409A4" w:rsidRPr="0093057A" w:rsidTr="00B65BAE">
        <w:trPr>
          <w:trHeight w:val="256"/>
          <w:tblHeader/>
          <w:jc w:val="center"/>
        </w:trPr>
        <w:tc>
          <w:tcPr>
            <w:tcW w:w="2972" w:type="dxa"/>
          </w:tcPr>
          <w:p w:rsidR="00C409A4" w:rsidRPr="00277C8D" w:rsidRDefault="00C409A4" w:rsidP="00481565">
            <w:pPr>
              <w:pStyle w:val="Tablebody-centered"/>
              <w:rPr>
                <w:rFonts w:eastAsiaTheme="minorEastAsia" w:cstheme="minorBidi"/>
                <w:lang w:eastAsia="en-US"/>
              </w:rPr>
            </w:pPr>
            <w:r w:rsidRPr="00277C8D">
              <w:rPr>
                <w:lang w:eastAsia="en-US"/>
              </w:rPr>
              <w:t>Year Built</w:t>
            </w:r>
          </w:p>
        </w:tc>
        <w:tc>
          <w:tcPr>
            <w:tcW w:w="1597"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597"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597"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597"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93057A" w:rsidTr="00B916D4">
        <w:trPr>
          <w:trHeight w:val="256"/>
          <w:jc w:val="center"/>
        </w:trPr>
        <w:tc>
          <w:tcPr>
            <w:tcW w:w="2972" w:type="dxa"/>
          </w:tcPr>
          <w:p w:rsidR="00C409A4" w:rsidRPr="00277C8D" w:rsidRDefault="00C409A4" w:rsidP="00481565">
            <w:pPr>
              <w:pStyle w:val="Tablebody-centered"/>
              <w:rPr>
                <w:lang w:eastAsia="en-US"/>
              </w:rPr>
            </w:pPr>
            <w:r w:rsidRPr="00277C8D">
              <w:rPr>
                <w:lang w:eastAsia="en-US"/>
              </w:rPr>
              <w:t>pre1960</w:t>
            </w:r>
          </w:p>
        </w:tc>
        <w:tc>
          <w:tcPr>
            <w:tcW w:w="1597" w:type="dxa"/>
            <w:vAlign w:val="bottom"/>
          </w:tcPr>
          <w:p w:rsidR="00C409A4" w:rsidRPr="00277C8D" w:rsidRDefault="00C409A4" w:rsidP="00481565">
            <w:pPr>
              <w:pStyle w:val="Tablebody-centered"/>
              <w:rPr>
                <w:lang w:eastAsia="en-US"/>
              </w:rPr>
            </w:pPr>
            <w:r w:rsidRPr="00277C8D">
              <w:rPr>
                <w:lang w:eastAsia="en-US"/>
              </w:rPr>
              <w:t>119</w:t>
            </w:r>
          </w:p>
        </w:tc>
        <w:tc>
          <w:tcPr>
            <w:tcW w:w="1597" w:type="dxa"/>
            <w:vAlign w:val="center"/>
          </w:tcPr>
          <w:p w:rsidR="00C409A4" w:rsidRPr="00277C8D" w:rsidRDefault="00C409A4" w:rsidP="00481565">
            <w:pPr>
              <w:pStyle w:val="Tablebody-centered"/>
              <w:rPr>
                <w:lang w:eastAsia="en-US"/>
              </w:rPr>
            </w:pPr>
            <w:r w:rsidRPr="00277C8D">
              <w:rPr>
                <w:lang w:eastAsia="en-US"/>
              </w:rPr>
              <w:t>535</w:t>
            </w:r>
          </w:p>
        </w:tc>
        <w:tc>
          <w:tcPr>
            <w:tcW w:w="1597" w:type="dxa"/>
          </w:tcPr>
          <w:p w:rsidR="00C409A4" w:rsidRPr="00277C8D" w:rsidRDefault="00C409A4" w:rsidP="00481565">
            <w:pPr>
              <w:pStyle w:val="Tablebody-centered"/>
              <w:rPr>
                <w:lang w:eastAsia="en-US"/>
              </w:rPr>
            </w:pPr>
            <w:r w:rsidRPr="00277C8D">
              <w:rPr>
                <w:lang w:eastAsia="en-US"/>
              </w:rPr>
              <w:t>20</w:t>
            </w:r>
          </w:p>
        </w:tc>
        <w:tc>
          <w:tcPr>
            <w:tcW w:w="1597"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trHeight w:val="256"/>
          <w:jc w:val="center"/>
        </w:trPr>
        <w:tc>
          <w:tcPr>
            <w:tcW w:w="2972" w:type="dxa"/>
          </w:tcPr>
          <w:p w:rsidR="00C409A4" w:rsidRPr="00277C8D" w:rsidRDefault="00C409A4" w:rsidP="00481565">
            <w:pPr>
              <w:pStyle w:val="Tablebody-centered"/>
              <w:rPr>
                <w:lang w:eastAsia="en-US"/>
              </w:rPr>
            </w:pPr>
            <w:r w:rsidRPr="00277C8D">
              <w:rPr>
                <w:lang w:eastAsia="en-US"/>
              </w:rPr>
              <w:t>1960-1970</w:t>
            </w:r>
          </w:p>
        </w:tc>
        <w:tc>
          <w:tcPr>
            <w:tcW w:w="1597" w:type="dxa"/>
            <w:vAlign w:val="bottom"/>
          </w:tcPr>
          <w:p w:rsidR="00C409A4" w:rsidRPr="00277C8D" w:rsidRDefault="00C409A4" w:rsidP="00481565">
            <w:pPr>
              <w:pStyle w:val="Tablebody-centered"/>
              <w:rPr>
                <w:lang w:eastAsia="en-US"/>
              </w:rPr>
            </w:pPr>
            <w:r w:rsidRPr="00277C8D">
              <w:rPr>
                <w:lang w:eastAsia="en-US"/>
              </w:rPr>
              <w:t>80</w:t>
            </w:r>
          </w:p>
        </w:tc>
        <w:tc>
          <w:tcPr>
            <w:tcW w:w="1597" w:type="dxa"/>
            <w:vAlign w:val="center"/>
          </w:tcPr>
          <w:p w:rsidR="00C409A4" w:rsidRPr="00277C8D" w:rsidRDefault="00C409A4" w:rsidP="00481565">
            <w:pPr>
              <w:pStyle w:val="Tablebody-centered"/>
              <w:rPr>
                <w:lang w:eastAsia="en-US"/>
              </w:rPr>
            </w:pPr>
            <w:r w:rsidRPr="00277C8D">
              <w:rPr>
                <w:lang w:eastAsia="en-US"/>
              </w:rPr>
              <w:t>190</w:t>
            </w:r>
          </w:p>
        </w:tc>
        <w:tc>
          <w:tcPr>
            <w:tcW w:w="1597" w:type="dxa"/>
          </w:tcPr>
          <w:p w:rsidR="00C409A4" w:rsidRPr="00277C8D" w:rsidRDefault="00C409A4" w:rsidP="00481565">
            <w:pPr>
              <w:pStyle w:val="Tablebody-centered"/>
              <w:rPr>
                <w:lang w:eastAsia="en-US"/>
              </w:rPr>
            </w:pPr>
            <w:r w:rsidRPr="00277C8D">
              <w:rPr>
                <w:lang w:eastAsia="en-US"/>
              </w:rPr>
              <w:t>2</w:t>
            </w:r>
          </w:p>
        </w:tc>
        <w:tc>
          <w:tcPr>
            <w:tcW w:w="1597"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trHeight w:val="256"/>
          <w:jc w:val="center"/>
        </w:trPr>
        <w:tc>
          <w:tcPr>
            <w:tcW w:w="2972" w:type="dxa"/>
          </w:tcPr>
          <w:p w:rsidR="00C409A4" w:rsidRPr="00277C8D" w:rsidRDefault="00C409A4" w:rsidP="00481565">
            <w:pPr>
              <w:pStyle w:val="Tablebody-centered"/>
              <w:rPr>
                <w:lang w:eastAsia="en-US"/>
              </w:rPr>
            </w:pPr>
            <w:r w:rsidRPr="00277C8D">
              <w:rPr>
                <w:lang w:eastAsia="en-US"/>
              </w:rPr>
              <w:t>1971-1980</w:t>
            </w:r>
          </w:p>
        </w:tc>
        <w:tc>
          <w:tcPr>
            <w:tcW w:w="1597" w:type="dxa"/>
            <w:vAlign w:val="bottom"/>
          </w:tcPr>
          <w:p w:rsidR="00C409A4" w:rsidRPr="00277C8D" w:rsidRDefault="00C409A4" w:rsidP="00481565">
            <w:pPr>
              <w:pStyle w:val="Tablebody-centered"/>
              <w:rPr>
                <w:lang w:eastAsia="en-US"/>
              </w:rPr>
            </w:pPr>
            <w:r w:rsidRPr="00277C8D">
              <w:rPr>
                <w:lang w:eastAsia="en-US"/>
              </w:rPr>
              <w:t>212</w:t>
            </w:r>
          </w:p>
        </w:tc>
        <w:tc>
          <w:tcPr>
            <w:tcW w:w="1597" w:type="dxa"/>
            <w:vAlign w:val="center"/>
          </w:tcPr>
          <w:p w:rsidR="00C409A4" w:rsidRPr="00277C8D" w:rsidRDefault="00C409A4" w:rsidP="00481565">
            <w:pPr>
              <w:pStyle w:val="Tablebody-centered"/>
              <w:rPr>
                <w:lang w:eastAsia="en-US"/>
              </w:rPr>
            </w:pPr>
            <w:r w:rsidRPr="00277C8D">
              <w:rPr>
                <w:lang w:eastAsia="en-US"/>
              </w:rPr>
              <w:t>471</w:t>
            </w:r>
          </w:p>
        </w:tc>
        <w:tc>
          <w:tcPr>
            <w:tcW w:w="1597" w:type="dxa"/>
          </w:tcPr>
          <w:p w:rsidR="00C409A4" w:rsidRPr="00277C8D" w:rsidRDefault="00C409A4" w:rsidP="00481565">
            <w:pPr>
              <w:pStyle w:val="Tablebody-centered"/>
              <w:rPr>
                <w:lang w:eastAsia="en-US"/>
              </w:rPr>
            </w:pPr>
            <w:r w:rsidRPr="00277C8D">
              <w:rPr>
                <w:lang w:eastAsia="en-US"/>
              </w:rPr>
              <w:t>3</w:t>
            </w:r>
          </w:p>
        </w:tc>
        <w:tc>
          <w:tcPr>
            <w:tcW w:w="1597"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trHeight w:val="256"/>
          <w:jc w:val="center"/>
        </w:trPr>
        <w:tc>
          <w:tcPr>
            <w:tcW w:w="2972" w:type="dxa"/>
          </w:tcPr>
          <w:p w:rsidR="00C409A4" w:rsidRPr="00277C8D" w:rsidRDefault="00C409A4" w:rsidP="00481565">
            <w:pPr>
              <w:pStyle w:val="Tablebody-centered"/>
              <w:rPr>
                <w:lang w:eastAsia="en-US"/>
              </w:rPr>
            </w:pPr>
            <w:r w:rsidRPr="00277C8D">
              <w:rPr>
                <w:lang w:eastAsia="en-US"/>
              </w:rPr>
              <w:t>1981-1993</w:t>
            </w:r>
          </w:p>
        </w:tc>
        <w:tc>
          <w:tcPr>
            <w:tcW w:w="1597" w:type="dxa"/>
            <w:vAlign w:val="bottom"/>
          </w:tcPr>
          <w:p w:rsidR="00C409A4" w:rsidRPr="00277C8D" w:rsidRDefault="00C409A4" w:rsidP="00481565">
            <w:pPr>
              <w:pStyle w:val="Tablebody-centered"/>
              <w:rPr>
                <w:lang w:eastAsia="en-US"/>
              </w:rPr>
            </w:pPr>
            <w:r w:rsidRPr="00277C8D">
              <w:rPr>
                <w:lang w:eastAsia="en-US"/>
              </w:rPr>
              <w:t>956</w:t>
            </w:r>
          </w:p>
        </w:tc>
        <w:tc>
          <w:tcPr>
            <w:tcW w:w="1597" w:type="dxa"/>
            <w:vAlign w:val="center"/>
          </w:tcPr>
          <w:p w:rsidR="00C409A4" w:rsidRPr="00277C8D" w:rsidRDefault="00C409A4" w:rsidP="00481565">
            <w:pPr>
              <w:pStyle w:val="Tablebody-centered"/>
              <w:rPr>
                <w:lang w:eastAsia="en-US"/>
              </w:rPr>
            </w:pPr>
            <w:r w:rsidRPr="00277C8D">
              <w:rPr>
                <w:lang w:eastAsia="en-US"/>
              </w:rPr>
              <w:t>2752</w:t>
            </w:r>
          </w:p>
        </w:tc>
        <w:tc>
          <w:tcPr>
            <w:tcW w:w="1597" w:type="dxa"/>
          </w:tcPr>
          <w:p w:rsidR="00C409A4" w:rsidRPr="00277C8D" w:rsidRDefault="00C409A4" w:rsidP="00481565">
            <w:pPr>
              <w:pStyle w:val="Tablebody-centered"/>
              <w:rPr>
                <w:lang w:eastAsia="en-US"/>
              </w:rPr>
            </w:pPr>
            <w:r w:rsidRPr="00277C8D">
              <w:rPr>
                <w:lang w:eastAsia="en-US"/>
              </w:rPr>
              <w:t>31</w:t>
            </w:r>
          </w:p>
        </w:tc>
        <w:tc>
          <w:tcPr>
            <w:tcW w:w="1597"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trHeight w:val="256"/>
          <w:jc w:val="center"/>
        </w:trPr>
        <w:tc>
          <w:tcPr>
            <w:tcW w:w="2972" w:type="dxa"/>
          </w:tcPr>
          <w:p w:rsidR="00C409A4" w:rsidRPr="00277C8D" w:rsidRDefault="00C409A4" w:rsidP="00481565">
            <w:pPr>
              <w:pStyle w:val="Tablebody-centered"/>
              <w:rPr>
                <w:lang w:eastAsia="en-US"/>
              </w:rPr>
            </w:pPr>
            <w:r w:rsidRPr="00277C8D">
              <w:rPr>
                <w:lang w:eastAsia="en-US"/>
              </w:rPr>
              <w:t>1994-2001</w:t>
            </w:r>
          </w:p>
        </w:tc>
        <w:tc>
          <w:tcPr>
            <w:tcW w:w="1597" w:type="dxa"/>
            <w:vAlign w:val="bottom"/>
          </w:tcPr>
          <w:p w:rsidR="00C409A4" w:rsidRPr="00277C8D" w:rsidRDefault="00C409A4" w:rsidP="00481565">
            <w:pPr>
              <w:pStyle w:val="Tablebody-centered"/>
              <w:rPr>
                <w:lang w:eastAsia="en-US"/>
              </w:rPr>
            </w:pPr>
            <w:r w:rsidRPr="00277C8D">
              <w:rPr>
                <w:lang w:eastAsia="en-US"/>
              </w:rPr>
              <w:t>128</w:t>
            </w:r>
          </w:p>
        </w:tc>
        <w:tc>
          <w:tcPr>
            <w:tcW w:w="1597" w:type="dxa"/>
            <w:vAlign w:val="center"/>
          </w:tcPr>
          <w:p w:rsidR="00C409A4" w:rsidRPr="00277C8D" w:rsidRDefault="00C409A4" w:rsidP="00481565">
            <w:pPr>
              <w:pStyle w:val="Tablebody-centered"/>
              <w:rPr>
                <w:lang w:eastAsia="en-US"/>
              </w:rPr>
            </w:pPr>
            <w:r w:rsidRPr="00277C8D">
              <w:rPr>
                <w:lang w:eastAsia="en-US"/>
              </w:rPr>
              <w:t>247</w:t>
            </w:r>
          </w:p>
        </w:tc>
        <w:tc>
          <w:tcPr>
            <w:tcW w:w="1597" w:type="dxa"/>
          </w:tcPr>
          <w:p w:rsidR="00C409A4" w:rsidRPr="00277C8D" w:rsidRDefault="00C409A4" w:rsidP="00481565">
            <w:pPr>
              <w:pStyle w:val="Tablebody-centered"/>
              <w:rPr>
                <w:lang w:eastAsia="en-US"/>
              </w:rPr>
            </w:pPr>
            <w:r w:rsidRPr="00277C8D">
              <w:rPr>
                <w:lang w:eastAsia="en-US"/>
              </w:rPr>
              <w:t>8</w:t>
            </w:r>
          </w:p>
        </w:tc>
        <w:tc>
          <w:tcPr>
            <w:tcW w:w="1597"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trHeight w:val="256"/>
          <w:jc w:val="center"/>
        </w:trPr>
        <w:tc>
          <w:tcPr>
            <w:tcW w:w="2972" w:type="dxa"/>
          </w:tcPr>
          <w:p w:rsidR="00C409A4" w:rsidRPr="00277C8D" w:rsidRDefault="00C409A4" w:rsidP="00481565">
            <w:pPr>
              <w:pStyle w:val="Tablebody-centered"/>
              <w:rPr>
                <w:lang w:eastAsia="en-US"/>
              </w:rPr>
            </w:pPr>
            <w:r w:rsidRPr="00277C8D">
              <w:rPr>
                <w:lang w:eastAsia="en-US"/>
              </w:rPr>
              <w:t>2002-present</w:t>
            </w:r>
          </w:p>
        </w:tc>
        <w:tc>
          <w:tcPr>
            <w:tcW w:w="1597" w:type="dxa"/>
            <w:vAlign w:val="bottom"/>
          </w:tcPr>
          <w:p w:rsidR="00C409A4" w:rsidRPr="00277C8D" w:rsidRDefault="00C409A4" w:rsidP="00481565">
            <w:pPr>
              <w:pStyle w:val="Tablebody-centered"/>
              <w:rPr>
                <w:lang w:eastAsia="en-US"/>
              </w:rPr>
            </w:pPr>
            <w:r w:rsidRPr="00277C8D">
              <w:rPr>
                <w:lang w:eastAsia="en-US"/>
              </w:rPr>
              <w:t>237</w:t>
            </w:r>
          </w:p>
        </w:tc>
        <w:tc>
          <w:tcPr>
            <w:tcW w:w="1597" w:type="dxa"/>
            <w:vAlign w:val="center"/>
          </w:tcPr>
          <w:p w:rsidR="00C409A4" w:rsidRPr="00277C8D" w:rsidRDefault="00C409A4" w:rsidP="00481565">
            <w:pPr>
              <w:pStyle w:val="Tablebody-centered"/>
              <w:rPr>
                <w:lang w:eastAsia="en-US"/>
              </w:rPr>
            </w:pPr>
            <w:r w:rsidRPr="00277C8D">
              <w:rPr>
                <w:lang w:eastAsia="en-US"/>
              </w:rPr>
              <w:t>29</w:t>
            </w:r>
          </w:p>
        </w:tc>
        <w:tc>
          <w:tcPr>
            <w:tcW w:w="1597" w:type="dxa"/>
          </w:tcPr>
          <w:p w:rsidR="00C409A4" w:rsidRPr="00277C8D" w:rsidRDefault="00C409A4" w:rsidP="00481565">
            <w:pPr>
              <w:pStyle w:val="Tablebody-centered"/>
              <w:rPr>
                <w:lang w:eastAsia="en-US"/>
              </w:rPr>
            </w:pPr>
            <w:r w:rsidRPr="00277C8D">
              <w:rPr>
                <w:lang w:eastAsia="en-US"/>
              </w:rPr>
              <w:t>1</w:t>
            </w:r>
          </w:p>
        </w:tc>
        <w:tc>
          <w:tcPr>
            <w:tcW w:w="1597"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trHeight w:val="256"/>
          <w:jc w:val="center"/>
        </w:trPr>
        <w:tc>
          <w:tcPr>
            <w:tcW w:w="2972" w:type="dxa"/>
          </w:tcPr>
          <w:p w:rsidR="00C409A4" w:rsidRPr="00277C8D" w:rsidRDefault="00C409A4" w:rsidP="00481565">
            <w:pPr>
              <w:pStyle w:val="Tablebody-centered"/>
              <w:rPr>
                <w:lang w:eastAsia="en-US"/>
              </w:rPr>
            </w:pPr>
            <w:r w:rsidRPr="00277C8D">
              <w:rPr>
                <w:lang w:eastAsia="en-US"/>
              </w:rPr>
              <w:t>MH pre-1994</w:t>
            </w:r>
          </w:p>
        </w:tc>
        <w:tc>
          <w:tcPr>
            <w:tcW w:w="1597" w:type="dxa"/>
            <w:vAlign w:val="bottom"/>
          </w:tcPr>
          <w:p w:rsidR="00C409A4" w:rsidRPr="00277C8D" w:rsidRDefault="00C409A4" w:rsidP="00481565">
            <w:pPr>
              <w:pStyle w:val="Tablebody-centered"/>
              <w:rPr>
                <w:lang w:eastAsia="en-US"/>
              </w:rPr>
            </w:pPr>
            <w:r w:rsidRPr="00277C8D">
              <w:rPr>
                <w:lang w:eastAsia="en-US"/>
              </w:rPr>
              <w:t>0</w:t>
            </w:r>
          </w:p>
        </w:tc>
        <w:tc>
          <w:tcPr>
            <w:tcW w:w="1597" w:type="dxa"/>
            <w:vAlign w:val="center"/>
          </w:tcPr>
          <w:p w:rsidR="00C409A4" w:rsidRPr="00277C8D" w:rsidDel="00E10405" w:rsidRDefault="00C409A4" w:rsidP="00481565">
            <w:pPr>
              <w:pStyle w:val="Tablebody-centered"/>
              <w:rPr>
                <w:lang w:eastAsia="en-US"/>
              </w:rPr>
            </w:pPr>
            <w:r w:rsidRPr="00277C8D">
              <w:rPr>
                <w:lang w:eastAsia="en-US"/>
              </w:rPr>
              <w:t>0</w:t>
            </w:r>
          </w:p>
        </w:tc>
        <w:tc>
          <w:tcPr>
            <w:tcW w:w="1597" w:type="dxa"/>
          </w:tcPr>
          <w:p w:rsidR="00C409A4" w:rsidRPr="00277C8D" w:rsidRDefault="00C409A4" w:rsidP="00481565">
            <w:pPr>
              <w:pStyle w:val="Tablebody-centered"/>
              <w:rPr>
                <w:lang w:eastAsia="en-US"/>
              </w:rPr>
            </w:pPr>
            <w:r w:rsidRPr="00277C8D">
              <w:rPr>
                <w:lang w:eastAsia="en-US"/>
              </w:rPr>
              <w:t>0</w:t>
            </w:r>
          </w:p>
        </w:tc>
        <w:tc>
          <w:tcPr>
            <w:tcW w:w="1597" w:type="dxa"/>
          </w:tcPr>
          <w:p w:rsidR="00C409A4" w:rsidRPr="00277C8D" w:rsidRDefault="00C409A4" w:rsidP="00481565">
            <w:pPr>
              <w:pStyle w:val="Tablebody-centered"/>
              <w:rPr>
                <w:lang w:eastAsia="en-US"/>
              </w:rPr>
            </w:pPr>
            <w:r w:rsidRPr="00277C8D">
              <w:rPr>
                <w:lang w:eastAsia="en-US"/>
              </w:rPr>
              <w:t>6665</w:t>
            </w:r>
          </w:p>
        </w:tc>
      </w:tr>
      <w:tr w:rsidR="00C409A4" w:rsidRPr="0093057A" w:rsidTr="00B916D4">
        <w:trPr>
          <w:trHeight w:val="286"/>
          <w:jc w:val="center"/>
        </w:trPr>
        <w:tc>
          <w:tcPr>
            <w:tcW w:w="2972" w:type="dxa"/>
          </w:tcPr>
          <w:p w:rsidR="00C409A4" w:rsidRPr="00277C8D" w:rsidRDefault="00C409A4" w:rsidP="00481565">
            <w:pPr>
              <w:pStyle w:val="Tablebody-centered"/>
              <w:rPr>
                <w:lang w:eastAsia="en-US"/>
              </w:rPr>
            </w:pPr>
            <w:r w:rsidRPr="00277C8D">
              <w:rPr>
                <w:lang w:eastAsia="en-US"/>
              </w:rPr>
              <w:t>MH 1994-present</w:t>
            </w:r>
          </w:p>
        </w:tc>
        <w:tc>
          <w:tcPr>
            <w:tcW w:w="1597" w:type="dxa"/>
          </w:tcPr>
          <w:p w:rsidR="00C409A4" w:rsidRPr="00277C8D" w:rsidRDefault="00C409A4" w:rsidP="00481565">
            <w:pPr>
              <w:pStyle w:val="Tablebody-centered"/>
              <w:rPr>
                <w:lang w:eastAsia="en-US"/>
              </w:rPr>
            </w:pPr>
            <w:r w:rsidRPr="00277C8D">
              <w:rPr>
                <w:lang w:eastAsia="en-US"/>
              </w:rPr>
              <w:t>0</w:t>
            </w:r>
          </w:p>
        </w:tc>
        <w:tc>
          <w:tcPr>
            <w:tcW w:w="1597" w:type="dxa"/>
          </w:tcPr>
          <w:p w:rsidR="00C409A4" w:rsidRPr="00277C8D" w:rsidDel="00E10405" w:rsidRDefault="00C409A4" w:rsidP="00481565">
            <w:pPr>
              <w:pStyle w:val="Tablebody-centered"/>
              <w:rPr>
                <w:lang w:eastAsia="en-US"/>
              </w:rPr>
            </w:pPr>
            <w:r w:rsidRPr="00277C8D">
              <w:rPr>
                <w:lang w:eastAsia="en-US"/>
              </w:rPr>
              <w:t>0</w:t>
            </w:r>
          </w:p>
        </w:tc>
        <w:tc>
          <w:tcPr>
            <w:tcW w:w="1597" w:type="dxa"/>
          </w:tcPr>
          <w:p w:rsidR="00C409A4" w:rsidRPr="00277C8D" w:rsidRDefault="00C409A4" w:rsidP="00481565">
            <w:pPr>
              <w:pStyle w:val="Tablebody-centered"/>
              <w:rPr>
                <w:lang w:eastAsia="en-US"/>
              </w:rPr>
            </w:pPr>
            <w:r w:rsidRPr="00277C8D">
              <w:rPr>
                <w:lang w:eastAsia="en-US"/>
              </w:rPr>
              <w:t>0</w:t>
            </w:r>
          </w:p>
        </w:tc>
        <w:tc>
          <w:tcPr>
            <w:tcW w:w="1597" w:type="dxa"/>
          </w:tcPr>
          <w:p w:rsidR="00C409A4" w:rsidRPr="00277C8D" w:rsidRDefault="00C409A4" w:rsidP="00481565">
            <w:pPr>
              <w:pStyle w:val="Tablebody-centered"/>
              <w:rPr>
                <w:lang w:eastAsia="en-US"/>
              </w:rPr>
            </w:pPr>
            <w:r w:rsidRPr="00277C8D">
              <w:rPr>
                <w:lang w:eastAsia="en-US"/>
              </w:rPr>
              <w:t>1365</w:t>
            </w:r>
          </w:p>
        </w:tc>
      </w:tr>
    </w:tbl>
    <w:p w:rsidR="00C409A4" w:rsidRPr="00277C8D" w:rsidRDefault="00C409A4" w:rsidP="00C409A4">
      <w:pPr>
        <w:keepNext/>
        <w:keepLines/>
        <w:jc w:val="center"/>
        <w:rPr>
          <w:b/>
          <w:bCs/>
          <w:sz w:val="22"/>
          <w:szCs w:val="22"/>
        </w:rPr>
      </w:pPr>
    </w:p>
    <w:p w:rsidR="00C409A4" w:rsidRPr="00277C8D" w:rsidRDefault="00C409A4" w:rsidP="00500EB8">
      <w:pPr>
        <w:pStyle w:val="Caption"/>
      </w:pPr>
      <w:r w:rsidRPr="00277C8D">
        <w:t>PR04g. Distribution of claims per era for PR-</w:t>
      </w:r>
      <w:r w:rsidRPr="006854F8">
        <w:t>2004</w:t>
      </w:r>
      <w:r w:rsidRPr="00277C8D">
        <w:t xml:space="preserve"> Companies, for hurricane Charley, and construction type Masonry</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93057A" w:rsidTr="00B65BAE">
        <w:trPr>
          <w:tblHeader/>
          <w:jc w:val="center"/>
        </w:trPr>
        <w:tc>
          <w:tcPr>
            <w:tcW w:w="0" w:type="auto"/>
          </w:tcPr>
          <w:p w:rsidR="00C409A4" w:rsidRPr="00277C8D" w:rsidRDefault="00C409A4" w:rsidP="00481565">
            <w:pPr>
              <w:pStyle w:val="Tablebody-centered"/>
              <w:rPr>
                <w:rFonts w:eastAsiaTheme="minorEastAsia" w:cstheme="minorBidi"/>
                <w:lang w:eastAsia="en-US"/>
              </w:rPr>
            </w:pPr>
            <w:r w:rsidRPr="00277C8D">
              <w:rPr>
                <w:lang w:eastAsia="en-US"/>
              </w:rPr>
              <w:t>Year Built</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pre1960</w:t>
            </w:r>
          </w:p>
        </w:tc>
        <w:tc>
          <w:tcPr>
            <w:tcW w:w="1440" w:type="dxa"/>
            <w:vAlign w:val="bottom"/>
          </w:tcPr>
          <w:p w:rsidR="00C409A4" w:rsidRPr="00277C8D" w:rsidRDefault="00C409A4" w:rsidP="00481565">
            <w:pPr>
              <w:pStyle w:val="Tablebody-centered"/>
              <w:rPr>
                <w:lang w:eastAsia="en-US"/>
              </w:rPr>
            </w:pPr>
            <w:r w:rsidRPr="00277C8D">
              <w:rPr>
                <w:lang w:eastAsia="en-US"/>
              </w:rPr>
              <w:t>409</w:t>
            </w:r>
          </w:p>
        </w:tc>
        <w:tc>
          <w:tcPr>
            <w:tcW w:w="1440" w:type="dxa"/>
            <w:vAlign w:val="center"/>
          </w:tcPr>
          <w:p w:rsidR="00C409A4" w:rsidRPr="00277C8D" w:rsidRDefault="00C409A4" w:rsidP="00481565">
            <w:pPr>
              <w:pStyle w:val="Tablebody-centered"/>
              <w:rPr>
                <w:lang w:eastAsia="en-US"/>
              </w:rPr>
            </w:pPr>
            <w:r w:rsidRPr="00277C8D">
              <w:rPr>
                <w:lang w:eastAsia="en-US"/>
              </w:rPr>
              <w:t>1870</w:t>
            </w:r>
          </w:p>
        </w:tc>
        <w:tc>
          <w:tcPr>
            <w:tcW w:w="1440" w:type="dxa"/>
          </w:tcPr>
          <w:p w:rsidR="00C409A4" w:rsidRPr="00277C8D" w:rsidRDefault="00C409A4" w:rsidP="00481565">
            <w:pPr>
              <w:pStyle w:val="Tablebody-centered"/>
              <w:rPr>
                <w:lang w:eastAsia="en-US"/>
              </w:rPr>
            </w:pPr>
            <w:r w:rsidRPr="00277C8D">
              <w:rPr>
                <w:lang w:eastAsia="en-US"/>
              </w:rPr>
              <w:t>32</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60-1970</w:t>
            </w:r>
          </w:p>
        </w:tc>
        <w:tc>
          <w:tcPr>
            <w:tcW w:w="1440" w:type="dxa"/>
            <w:vAlign w:val="bottom"/>
          </w:tcPr>
          <w:p w:rsidR="00C409A4" w:rsidRPr="00277C8D" w:rsidRDefault="00C409A4" w:rsidP="00481565">
            <w:pPr>
              <w:pStyle w:val="Tablebody-centered"/>
              <w:rPr>
                <w:lang w:eastAsia="en-US"/>
              </w:rPr>
            </w:pPr>
            <w:r w:rsidRPr="00277C8D">
              <w:rPr>
                <w:lang w:eastAsia="en-US"/>
              </w:rPr>
              <w:t>972</w:t>
            </w:r>
          </w:p>
        </w:tc>
        <w:tc>
          <w:tcPr>
            <w:tcW w:w="1440" w:type="dxa"/>
            <w:vAlign w:val="center"/>
          </w:tcPr>
          <w:p w:rsidR="00C409A4" w:rsidRPr="00277C8D" w:rsidRDefault="00C409A4" w:rsidP="00481565">
            <w:pPr>
              <w:pStyle w:val="Tablebody-centered"/>
              <w:rPr>
                <w:lang w:eastAsia="en-US"/>
              </w:rPr>
            </w:pPr>
            <w:r w:rsidRPr="00277C8D">
              <w:rPr>
                <w:lang w:eastAsia="en-US"/>
              </w:rPr>
              <w:t>3051</w:t>
            </w:r>
          </w:p>
        </w:tc>
        <w:tc>
          <w:tcPr>
            <w:tcW w:w="1440" w:type="dxa"/>
          </w:tcPr>
          <w:p w:rsidR="00C409A4" w:rsidRPr="00277C8D" w:rsidRDefault="00C409A4" w:rsidP="00481565">
            <w:pPr>
              <w:pStyle w:val="Tablebody-centered"/>
              <w:rPr>
                <w:lang w:eastAsia="en-US"/>
              </w:rPr>
            </w:pPr>
            <w:r w:rsidRPr="00277C8D">
              <w:rPr>
                <w:lang w:eastAsia="en-US"/>
              </w:rPr>
              <w:t>37</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71-1980</w:t>
            </w:r>
          </w:p>
        </w:tc>
        <w:tc>
          <w:tcPr>
            <w:tcW w:w="1440" w:type="dxa"/>
            <w:vAlign w:val="bottom"/>
          </w:tcPr>
          <w:p w:rsidR="00C409A4" w:rsidRPr="00277C8D" w:rsidRDefault="00C409A4" w:rsidP="00481565">
            <w:pPr>
              <w:pStyle w:val="Tablebody-centered"/>
              <w:rPr>
                <w:lang w:eastAsia="en-US"/>
              </w:rPr>
            </w:pPr>
            <w:r w:rsidRPr="00277C8D">
              <w:rPr>
                <w:lang w:eastAsia="en-US"/>
              </w:rPr>
              <w:t>1909</w:t>
            </w:r>
          </w:p>
        </w:tc>
        <w:tc>
          <w:tcPr>
            <w:tcW w:w="1440" w:type="dxa"/>
            <w:vAlign w:val="center"/>
          </w:tcPr>
          <w:p w:rsidR="00C409A4" w:rsidRPr="00277C8D" w:rsidRDefault="00C409A4" w:rsidP="00481565">
            <w:pPr>
              <w:pStyle w:val="Tablebody-centered"/>
              <w:rPr>
                <w:lang w:eastAsia="en-US"/>
              </w:rPr>
            </w:pPr>
            <w:r w:rsidRPr="00277C8D">
              <w:rPr>
                <w:lang w:eastAsia="en-US"/>
              </w:rPr>
              <w:t>5478</w:t>
            </w:r>
          </w:p>
        </w:tc>
        <w:tc>
          <w:tcPr>
            <w:tcW w:w="1440" w:type="dxa"/>
          </w:tcPr>
          <w:p w:rsidR="00C409A4" w:rsidRPr="00277C8D" w:rsidRDefault="00C409A4" w:rsidP="00481565">
            <w:pPr>
              <w:pStyle w:val="Tablebody-centered"/>
              <w:rPr>
                <w:lang w:eastAsia="en-US"/>
              </w:rPr>
            </w:pPr>
            <w:r w:rsidRPr="00277C8D">
              <w:rPr>
                <w:lang w:eastAsia="en-US"/>
              </w:rPr>
              <w:t>46</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81-1993</w:t>
            </w:r>
          </w:p>
        </w:tc>
        <w:tc>
          <w:tcPr>
            <w:tcW w:w="1440" w:type="dxa"/>
            <w:vAlign w:val="bottom"/>
          </w:tcPr>
          <w:p w:rsidR="00C409A4" w:rsidRPr="00277C8D" w:rsidRDefault="00C409A4" w:rsidP="00481565">
            <w:pPr>
              <w:pStyle w:val="Tablebody-centered"/>
              <w:rPr>
                <w:lang w:eastAsia="en-US"/>
              </w:rPr>
            </w:pPr>
            <w:r w:rsidRPr="00277C8D">
              <w:rPr>
                <w:lang w:eastAsia="en-US"/>
              </w:rPr>
              <w:t>4674</w:t>
            </w:r>
          </w:p>
        </w:tc>
        <w:tc>
          <w:tcPr>
            <w:tcW w:w="1440" w:type="dxa"/>
            <w:vAlign w:val="center"/>
          </w:tcPr>
          <w:p w:rsidR="00C409A4" w:rsidRPr="00277C8D" w:rsidRDefault="00C409A4" w:rsidP="00481565">
            <w:pPr>
              <w:pStyle w:val="Tablebody-centered"/>
              <w:rPr>
                <w:lang w:eastAsia="en-US"/>
              </w:rPr>
            </w:pPr>
            <w:r w:rsidRPr="00277C8D">
              <w:rPr>
                <w:lang w:eastAsia="en-US"/>
              </w:rPr>
              <w:t>13668</w:t>
            </w:r>
          </w:p>
        </w:tc>
        <w:tc>
          <w:tcPr>
            <w:tcW w:w="1440" w:type="dxa"/>
          </w:tcPr>
          <w:p w:rsidR="00C409A4" w:rsidRPr="00277C8D" w:rsidRDefault="00C409A4" w:rsidP="00481565">
            <w:pPr>
              <w:pStyle w:val="Tablebody-centered"/>
              <w:rPr>
                <w:lang w:eastAsia="en-US"/>
              </w:rPr>
            </w:pPr>
            <w:r w:rsidRPr="00277C8D">
              <w:rPr>
                <w:lang w:eastAsia="en-US"/>
              </w:rPr>
              <w:t>64</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94-2001</w:t>
            </w:r>
          </w:p>
        </w:tc>
        <w:tc>
          <w:tcPr>
            <w:tcW w:w="1440" w:type="dxa"/>
            <w:vAlign w:val="bottom"/>
          </w:tcPr>
          <w:p w:rsidR="00C409A4" w:rsidRPr="00277C8D" w:rsidRDefault="00C409A4" w:rsidP="00481565">
            <w:pPr>
              <w:pStyle w:val="Tablebody-centered"/>
              <w:rPr>
                <w:lang w:eastAsia="en-US"/>
              </w:rPr>
            </w:pPr>
            <w:r w:rsidRPr="00277C8D">
              <w:rPr>
                <w:lang w:eastAsia="en-US"/>
              </w:rPr>
              <w:t>1580</w:t>
            </w:r>
          </w:p>
        </w:tc>
        <w:tc>
          <w:tcPr>
            <w:tcW w:w="1440" w:type="dxa"/>
            <w:vAlign w:val="center"/>
          </w:tcPr>
          <w:p w:rsidR="00C409A4" w:rsidRPr="00277C8D" w:rsidRDefault="00C409A4" w:rsidP="00481565">
            <w:pPr>
              <w:pStyle w:val="Tablebody-centered"/>
              <w:rPr>
                <w:lang w:eastAsia="en-US"/>
              </w:rPr>
            </w:pPr>
            <w:r w:rsidRPr="00277C8D">
              <w:rPr>
                <w:lang w:eastAsia="en-US"/>
              </w:rPr>
              <w:t>4877</w:t>
            </w:r>
          </w:p>
        </w:tc>
        <w:tc>
          <w:tcPr>
            <w:tcW w:w="1440" w:type="dxa"/>
          </w:tcPr>
          <w:p w:rsidR="00C409A4" w:rsidRPr="00277C8D" w:rsidRDefault="00C409A4" w:rsidP="00481565">
            <w:pPr>
              <w:pStyle w:val="Tablebody-centered"/>
              <w:rPr>
                <w:lang w:eastAsia="en-US"/>
              </w:rPr>
            </w:pPr>
            <w:r w:rsidRPr="00277C8D">
              <w:rPr>
                <w:lang w:eastAsia="en-US"/>
              </w:rPr>
              <w:t>34</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2002-present</w:t>
            </w:r>
          </w:p>
        </w:tc>
        <w:tc>
          <w:tcPr>
            <w:tcW w:w="1440" w:type="dxa"/>
          </w:tcPr>
          <w:p w:rsidR="00C409A4" w:rsidRPr="00277C8D" w:rsidRDefault="00C409A4" w:rsidP="00481565">
            <w:pPr>
              <w:pStyle w:val="Tablebody-centered"/>
              <w:rPr>
                <w:lang w:eastAsia="en-US"/>
              </w:rPr>
            </w:pPr>
            <w:r w:rsidRPr="00277C8D">
              <w:rPr>
                <w:lang w:eastAsia="en-US"/>
              </w:rPr>
              <w:t>1271</w:t>
            </w:r>
          </w:p>
        </w:tc>
        <w:tc>
          <w:tcPr>
            <w:tcW w:w="1440" w:type="dxa"/>
          </w:tcPr>
          <w:p w:rsidR="00C409A4" w:rsidRPr="00277C8D" w:rsidRDefault="00C409A4" w:rsidP="00481565">
            <w:pPr>
              <w:pStyle w:val="Tablebody-centered"/>
              <w:rPr>
                <w:lang w:eastAsia="en-US"/>
              </w:rPr>
            </w:pPr>
            <w:r w:rsidRPr="00277C8D">
              <w:rPr>
                <w:lang w:eastAsia="en-US"/>
              </w:rPr>
              <w:t>968</w:t>
            </w:r>
          </w:p>
        </w:tc>
        <w:tc>
          <w:tcPr>
            <w:tcW w:w="1440" w:type="dxa"/>
          </w:tcPr>
          <w:p w:rsidR="00C409A4" w:rsidRPr="00277C8D" w:rsidRDefault="00C409A4" w:rsidP="00481565">
            <w:pPr>
              <w:pStyle w:val="Tablebody-centered"/>
              <w:rPr>
                <w:lang w:eastAsia="en-US"/>
              </w:rPr>
            </w:pPr>
            <w:r w:rsidRPr="00277C8D">
              <w:rPr>
                <w:lang w:eastAsia="en-US"/>
              </w:rPr>
              <w:t>10</w:t>
            </w:r>
          </w:p>
        </w:tc>
        <w:tc>
          <w:tcPr>
            <w:tcW w:w="1440" w:type="dxa"/>
          </w:tcPr>
          <w:p w:rsidR="00C409A4" w:rsidRPr="00277C8D" w:rsidRDefault="00C409A4" w:rsidP="00481565">
            <w:pPr>
              <w:pStyle w:val="Tablebody-centered"/>
              <w:rPr>
                <w:lang w:eastAsia="en-US"/>
              </w:rPr>
            </w:pPr>
            <w:r w:rsidRPr="00277C8D">
              <w:rPr>
                <w:lang w:eastAsia="en-US"/>
              </w:rPr>
              <w:t>0</w:t>
            </w:r>
          </w:p>
        </w:tc>
      </w:tr>
    </w:tbl>
    <w:p w:rsidR="00C409A4" w:rsidRPr="00277C8D" w:rsidRDefault="00C409A4" w:rsidP="00C409A4">
      <w:pPr>
        <w:rPr>
          <w:b/>
          <w:bCs/>
          <w:sz w:val="22"/>
          <w:szCs w:val="22"/>
        </w:rPr>
      </w:pPr>
    </w:p>
    <w:p w:rsidR="00440B6E" w:rsidRDefault="00440B6E">
      <w:pPr>
        <w:jc w:val="left"/>
        <w:rPr>
          <w:b/>
          <w:iCs/>
          <w:color w:val="000000" w:themeColor="text1"/>
          <w:sz w:val="22"/>
          <w:szCs w:val="18"/>
        </w:rPr>
      </w:pPr>
      <w:r>
        <w:br w:type="page"/>
      </w:r>
    </w:p>
    <w:p w:rsidR="00C409A4" w:rsidRDefault="00C409A4" w:rsidP="00500EB8">
      <w:pPr>
        <w:pStyle w:val="Caption"/>
      </w:pPr>
      <w:r w:rsidRPr="00277C8D">
        <w:lastRenderedPageBreak/>
        <w:t>PR04h. Distribution of claims per era for PR-</w:t>
      </w:r>
      <w:r w:rsidRPr="006854F8">
        <w:t>2004</w:t>
      </w:r>
      <w:r w:rsidRPr="00277C8D">
        <w:t xml:space="preserve"> Companies, for hurricane Charley, and construction type Other</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93057A" w:rsidTr="00B65BAE">
        <w:trPr>
          <w:tblHeader/>
          <w:jc w:val="center"/>
        </w:trPr>
        <w:tc>
          <w:tcPr>
            <w:tcW w:w="0" w:type="auto"/>
          </w:tcPr>
          <w:p w:rsidR="00C409A4" w:rsidRPr="00277C8D" w:rsidRDefault="00C409A4" w:rsidP="00481565">
            <w:pPr>
              <w:pStyle w:val="Tablebody-centered"/>
              <w:rPr>
                <w:rFonts w:eastAsiaTheme="minorEastAsia" w:cstheme="minorBidi"/>
                <w:lang w:eastAsia="en-US"/>
              </w:rPr>
            </w:pPr>
            <w:r w:rsidRPr="00277C8D">
              <w:rPr>
                <w:lang w:eastAsia="en-US"/>
              </w:rPr>
              <w:t>Year Built</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pre1960</w:t>
            </w:r>
          </w:p>
        </w:tc>
        <w:tc>
          <w:tcPr>
            <w:tcW w:w="1440" w:type="dxa"/>
            <w:vAlign w:val="bottom"/>
          </w:tcPr>
          <w:p w:rsidR="00C409A4" w:rsidRPr="00277C8D" w:rsidRDefault="00C409A4" w:rsidP="00481565">
            <w:pPr>
              <w:pStyle w:val="Tablebody-centered"/>
              <w:rPr>
                <w:lang w:eastAsia="en-US"/>
              </w:rPr>
            </w:pPr>
            <w:r w:rsidRPr="00277C8D">
              <w:rPr>
                <w:lang w:eastAsia="en-US"/>
              </w:rPr>
              <w:t>0</w:t>
            </w:r>
          </w:p>
        </w:tc>
        <w:tc>
          <w:tcPr>
            <w:tcW w:w="1440" w:type="dxa"/>
            <w:vAlign w:val="center"/>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60-1970</w:t>
            </w:r>
          </w:p>
        </w:tc>
        <w:tc>
          <w:tcPr>
            <w:tcW w:w="1440" w:type="dxa"/>
            <w:vAlign w:val="bottom"/>
          </w:tcPr>
          <w:p w:rsidR="00C409A4" w:rsidRPr="00277C8D" w:rsidRDefault="00C409A4" w:rsidP="00481565">
            <w:pPr>
              <w:pStyle w:val="Tablebody-centered"/>
              <w:rPr>
                <w:lang w:eastAsia="en-US"/>
              </w:rPr>
            </w:pPr>
            <w:r w:rsidRPr="00277C8D">
              <w:rPr>
                <w:lang w:eastAsia="en-US"/>
              </w:rPr>
              <w:t>5</w:t>
            </w:r>
          </w:p>
        </w:tc>
        <w:tc>
          <w:tcPr>
            <w:tcW w:w="1440" w:type="dxa"/>
            <w:vAlign w:val="center"/>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71-1980</w:t>
            </w:r>
          </w:p>
        </w:tc>
        <w:tc>
          <w:tcPr>
            <w:tcW w:w="1440" w:type="dxa"/>
            <w:vAlign w:val="bottom"/>
          </w:tcPr>
          <w:p w:rsidR="00C409A4" w:rsidRPr="00277C8D" w:rsidRDefault="00C409A4" w:rsidP="00481565">
            <w:pPr>
              <w:pStyle w:val="Tablebody-centered"/>
              <w:rPr>
                <w:lang w:eastAsia="en-US"/>
              </w:rPr>
            </w:pPr>
            <w:r w:rsidRPr="00277C8D">
              <w:rPr>
                <w:lang w:eastAsia="en-US"/>
              </w:rPr>
              <w:t>35</w:t>
            </w:r>
          </w:p>
        </w:tc>
        <w:tc>
          <w:tcPr>
            <w:tcW w:w="1440" w:type="dxa"/>
            <w:vAlign w:val="center"/>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81-1993</w:t>
            </w:r>
          </w:p>
        </w:tc>
        <w:tc>
          <w:tcPr>
            <w:tcW w:w="1440" w:type="dxa"/>
            <w:vAlign w:val="bottom"/>
          </w:tcPr>
          <w:p w:rsidR="00C409A4" w:rsidRPr="00277C8D" w:rsidRDefault="00C409A4" w:rsidP="00481565">
            <w:pPr>
              <w:pStyle w:val="Tablebody-centered"/>
              <w:rPr>
                <w:lang w:eastAsia="en-US"/>
              </w:rPr>
            </w:pPr>
            <w:r w:rsidRPr="00277C8D">
              <w:rPr>
                <w:lang w:eastAsia="en-US"/>
              </w:rPr>
              <w:t>35</w:t>
            </w:r>
          </w:p>
        </w:tc>
        <w:tc>
          <w:tcPr>
            <w:tcW w:w="1440" w:type="dxa"/>
            <w:vAlign w:val="center"/>
          </w:tcPr>
          <w:p w:rsidR="00C409A4" w:rsidRPr="00277C8D" w:rsidRDefault="00C409A4" w:rsidP="00481565">
            <w:pPr>
              <w:pStyle w:val="Tablebody-centered"/>
              <w:rPr>
                <w:lang w:eastAsia="en-US"/>
              </w:rPr>
            </w:pPr>
            <w:r w:rsidRPr="00277C8D">
              <w:rPr>
                <w:lang w:eastAsia="en-US"/>
              </w:rPr>
              <w:t>8</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94-2001</w:t>
            </w:r>
          </w:p>
        </w:tc>
        <w:tc>
          <w:tcPr>
            <w:tcW w:w="1440" w:type="dxa"/>
            <w:vAlign w:val="bottom"/>
          </w:tcPr>
          <w:p w:rsidR="00C409A4" w:rsidRPr="00277C8D" w:rsidRDefault="00C409A4" w:rsidP="00481565">
            <w:pPr>
              <w:pStyle w:val="Tablebody-centered"/>
              <w:rPr>
                <w:lang w:eastAsia="en-US"/>
              </w:rPr>
            </w:pPr>
            <w:r w:rsidRPr="00277C8D">
              <w:rPr>
                <w:lang w:eastAsia="en-US"/>
              </w:rPr>
              <w:t>3</w:t>
            </w:r>
          </w:p>
        </w:tc>
        <w:tc>
          <w:tcPr>
            <w:tcW w:w="1440" w:type="dxa"/>
            <w:vAlign w:val="center"/>
          </w:tcPr>
          <w:p w:rsidR="00C409A4" w:rsidRPr="00277C8D" w:rsidRDefault="00C409A4" w:rsidP="00481565">
            <w:pPr>
              <w:pStyle w:val="Tablebody-centered"/>
              <w:rPr>
                <w:lang w:eastAsia="en-US"/>
              </w:rPr>
            </w:pPr>
            <w:r w:rsidRPr="00277C8D">
              <w:rPr>
                <w:lang w:eastAsia="en-US"/>
              </w:rPr>
              <w:t>1</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Pr>
                <w:lang w:eastAsia="en-US"/>
              </w:rPr>
              <w:t>2002-present</w:t>
            </w:r>
          </w:p>
        </w:tc>
        <w:tc>
          <w:tcPr>
            <w:tcW w:w="1440" w:type="dxa"/>
          </w:tcPr>
          <w:p w:rsidR="00C409A4" w:rsidRPr="00277C8D" w:rsidRDefault="00C409A4" w:rsidP="00481565">
            <w:pPr>
              <w:pStyle w:val="Tablebody-centered"/>
              <w:rPr>
                <w:lang w:eastAsia="en-US"/>
              </w:rPr>
            </w:pPr>
            <w:r w:rsidRPr="00277C8D">
              <w:rPr>
                <w:lang w:eastAsia="en-US"/>
              </w:rPr>
              <w:t>16</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bl>
    <w:p w:rsidR="00C409A4" w:rsidRPr="00277C8D" w:rsidRDefault="00C409A4" w:rsidP="00C409A4">
      <w:pPr>
        <w:rPr>
          <w:b/>
          <w:bCs/>
          <w:sz w:val="22"/>
          <w:szCs w:val="22"/>
        </w:rPr>
      </w:pPr>
    </w:p>
    <w:p w:rsidR="00C409A4" w:rsidRPr="00277C8D" w:rsidRDefault="00C409A4" w:rsidP="00500EB8">
      <w:pPr>
        <w:pStyle w:val="Caption"/>
      </w:pPr>
      <w:r w:rsidRPr="00277C8D">
        <w:t xml:space="preserve">PR04i. Distribution of claims per era for PR-2004 Companies, for hurricane Frances, and construction type Frame and </w:t>
      </w:r>
      <w:r w:rsidRPr="006854F8">
        <w:t>Manufactured</w:t>
      </w:r>
      <w:r w:rsidRPr="00277C8D">
        <w:t xml:space="preserve"> Homes</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93057A" w:rsidTr="00B65BAE">
        <w:trPr>
          <w:tblHeader/>
          <w:jc w:val="center"/>
        </w:trPr>
        <w:tc>
          <w:tcPr>
            <w:tcW w:w="0" w:type="auto"/>
          </w:tcPr>
          <w:p w:rsidR="00C409A4" w:rsidRPr="00277C8D" w:rsidRDefault="00C409A4" w:rsidP="00481565">
            <w:pPr>
              <w:pStyle w:val="Tablebody-centered"/>
              <w:rPr>
                <w:rFonts w:eastAsiaTheme="minorEastAsia" w:cstheme="minorBidi"/>
                <w:lang w:eastAsia="en-US"/>
              </w:rPr>
            </w:pPr>
            <w:r w:rsidRPr="00277C8D">
              <w:rPr>
                <w:lang w:eastAsia="en-US"/>
              </w:rPr>
              <w:t>Year Built</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pre1960</w:t>
            </w:r>
          </w:p>
        </w:tc>
        <w:tc>
          <w:tcPr>
            <w:tcW w:w="1440" w:type="dxa"/>
            <w:vAlign w:val="bottom"/>
          </w:tcPr>
          <w:p w:rsidR="00C409A4" w:rsidRPr="00277C8D" w:rsidRDefault="00C409A4" w:rsidP="00481565">
            <w:pPr>
              <w:pStyle w:val="Tablebody-centered"/>
              <w:rPr>
                <w:lang w:eastAsia="en-US"/>
              </w:rPr>
            </w:pPr>
            <w:r w:rsidRPr="00277C8D">
              <w:rPr>
                <w:lang w:eastAsia="en-US"/>
              </w:rPr>
              <w:t>110</w:t>
            </w:r>
          </w:p>
        </w:tc>
        <w:tc>
          <w:tcPr>
            <w:tcW w:w="1440" w:type="dxa"/>
            <w:vAlign w:val="center"/>
          </w:tcPr>
          <w:p w:rsidR="00C409A4" w:rsidRPr="00277C8D" w:rsidRDefault="00C409A4" w:rsidP="00481565">
            <w:pPr>
              <w:pStyle w:val="Tablebody-centered"/>
              <w:rPr>
                <w:lang w:eastAsia="en-US"/>
              </w:rPr>
            </w:pPr>
            <w:r w:rsidRPr="00277C8D">
              <w:rPr>
                <w:lang w:eastAsia="en-US"/>
              </w:rPr>
              <w:t>419</w:t>
            </w:r>
          </w:p>
        </w:tc>
        <w:tc>
          <w:tcPr>
            <w:tcW w:w="1440" w:type="dxa"/>
          </w:tcPr>
          <w:p w:rsidR="00C409A4" w:rsidRPr="00277C8D" w:rsidRDefault="00C409A4" w:rsidP="00481565">
            <w:pPr>
              <w:pStyle w:val="Tablebody-centered"/>
              <w:rPr>
                <w:lang w:eastAsia="en-US"/>
              </w:rPr>
            </w:pPr>
            <w:r w:rsidRPr="00277C8D">
              <w:rPr>
                <w:lang w:eastAsia="en-US"/>
              </w:rPr>
              <w:t>7</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60-1970</w:t>
            </w:r>
          </w:p>
        </w:tc>
        <w:tc>
          <w:tcPr>
            <w:tcW w:w="1440" w:type="dxa"/>
            <w:vAlign w:val="bottom"/>
          </w:tcPr>
          <w:p w:rsidR="00C409A4" w:rsidRPr="00277C8D" w:rsidRDefault="00C409A4" w:rsidP="00481565">
            <w:pPr>
              <w:pStyle w:val="Tablebody-centered"/>
              <w:rPr>
                <w:lang w:eastAsia="en-US"/>
              </w:rPr>
            </w:pPr>
            <w:r w:rsidRPr="00277C8D">
              <w:rPr>
                <w:lang w:eastAsia="en-US"/>
              </w:rPr>
              <w:t>96</w:t>
            </w:r>
          </w:p>
        </w:tc>
        <w:tc>
          <w:tcPr>
            <w:tcW w:w="1440" w:type="dxa"/>
            <w:vAlign w:val="center"/>
          </w:tcPr>
          <w:p w:rsidR="00C409A4" w:rsidRPr="00277C8D" w:rsidRDefault="00C409A4" w:rsidP="00481565">
            <w:pPr>
              <w:pStyle w:val="Tablebody-centered"/>
              <w:rPr>
                <w:lang w:eastAsia="en-US"/>
              </w:rPr>
            </w:pPr>
            <w:r w:rsidRPr="00277C8D">
              <w:rPr>
                <w:lang w:eastAsia="en-US"/>
              </w:rPr>
              <w:t>218</w:t>
            </w:r>
          </w:p>
        </w:tc>
        <w:tc>
          <w:tcPr>
            <w:tcW w:w="1440" w:type="dxa"/>
          </w:tcPr>
          <w:p w:rsidR="00C409A4" w:rsidRPr="00277C8D" w:rsidRDefault="00C409A4" w:rsidP="00481565">
            <w:pPr>
              <w:pStyle w:val="Tablebody-centered"/>
              <w:rPr>
                <w:lang w:eastAsia="en-US"/>
              </w:rPr>
            </w:pPr>
            <w:r w:rsidRPr="00277C8D">
              <w:rPr>
                <w:lang w:eastAsia="en-US"/>
              </w:rPr>
              <w:t>4</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71-1980</w:t>
            </w:r>
          </w:p>
        </w:tc>
        <w:tc>
          <w:tcPr>
            <w:tcW w:w="1440" w:type="dxa"/>
            <w:vAlign w:val="bottom"/>
          </w:tcPr>
          <w:p w:rsidR="00C409A4" w:rsidRPr="00277C8D" w:rsidRDefault="00C409A4" w:rsidP="00481565">
            <w:pPr>
              <w:pStyle w:val="Tablebody-centered"/>
              <w:rPr>
                <w:lang w:eastAsia="en-US"/>
              </w:rPr>
            </w:pPr>
            <w:r w:rsidRPr="00277C8D">
              <w:rPr>
                <w:lang w:eastAsia="en-US"/>
              </w:rPr>
              <w:t>555</w:t>
            </w:r>
          </w:p>
        </w:tc>
        <w:tc>
          <w:tcPr>
            <w:tcW w:w="1440" w:type="dxa"/>
            <w:vAlign w:val="center"/>
          </w:tcPr>
          <w:p w:rsidR="00C409A4" w:rsidRPr="00277C8D" w:rsidRDefault="00C409A4" w:rsidP="00481565">
            <w:pPr>
              <w:pStyle w:val="Tablebody-centered"/>
              <w:rPr>
                <w:lang w:eastAsia="en-US"/>
              </w:rPr>
            </w:pPr>
            <w:r w:rsidRPr="00277C8D">
              <w:rPr>
                <w:lang w:eastAsia="en-US"/>
              </w:rPr>
              <w:t>922</w:t>
            </w:r>
          </w:p>
        </w:tc>
        <w:tc>
          <w:tcPr>
            <w:tcW w:w="1440" w:type="dxa"/>
          </w:tcPr>
          <w:p w:rsidR="00C409A4" w:rsidRPr="00277C8D" w:rsidRDefault="00C409A4" w:rsidP="00481565">
            <w:pPr>
              <w:pStyle w:val="Tablebody-centered"/>
              <w:rPr>
                <w:lang w:eastAsia="en-US"/>
              </w:rPr>
            </w:pPr>
            <w:r w:rsidRPr="00277C8D">
              <w:rPr>
                <w:lang w:eastAsia="en-US"/>
              </w:rPr>
              <w:t>6</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81-1993</w:t>
            </w:r>
          </w:p>
        </w:tc>
        <w:tc>
          <w:tcPr>
            <w:tcW w:w="1440" w:type="dxa"/>
            <w:vAlign w:val="bottom"/>
          </w:tcPr>
          <w:p w:rsidR="00C409A4" w:rsidRPr="00277C8D" w:rsidRDefault="00C409A4" w:rsidP="00481565">
            <w:pPr>
              <w:pStyle w:val="Tablebody-centered"/>
              <w:rPr>
                <w:lang w:eastAsia="en-US"/>
              </w:rPr>
            </w:pPr>
            <w:r w:rsidRPr="00277C8D">
              <w:rPr>
                <w:lang w:eastAsia="en-US"/>
              </w:rPr>
              <w:t>2845</w:t>
            </w:r>
          </w:p>
        </w:tc>
        <w:tc>
          <w:tcPr>
            <w:tcW w:w="1440" w:type="dxa"/>
            <w:vAlign w:val="center"/>
          </w:tcPr>
          <w:p w:rsidR="00C409A4" w:rsidRPr="00277C8D" w:rsidRDefault="00C409A4" w:rsidP="00481565">
            <w:pPr>
              <w:pStyle w:val="Tablebody-centered"/>
              <w:rPr>
                <w:lang w:eastAsia="en-US"/>
              </w:rPr>
            </w:pPr>
            <w:r w:rsidRPr="00277C8D">
              <w:rPr>
                <w:lang w:eastAsia="en-US"/>
              </w:rPr>
              <w:t>5689</w:t>
            </w:r>
          </w:p>
        </w:tc>
        <w:tc>
          <w:tcPr>
            <w:tcW w:w="1440" w:type="dxa"/>
          </w:tcPr>
          <w:p w:rsidR="00C409A4" w:rsidRPr="00277C8D" w:rsidRDefault="00C409A4" w:rsidP="00481565">
            <w:pPr>
              <w:pStyle w:val="Tablebody-centered"/>
              <w:rPr>
                <w:lang w:eastAsia="en-US"/>
              </w:rPr>
            </w:pPr>
            <w:r w:rsidRPr="00277C8D">
              <w:rPr>
                <w:lang w:eastAsia="en-US"/>
              </w:rPr>
              <w:t>24</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94-2001</w:t>
            </w:r>
          </w:p>
        </w:tc>
        <w:tc>
          <w:tcPr>
            <w:tcW w:w="1440" w:type="dxa"/>
            <w:vAlign w:val="bottom"/>
          </w:tcPr>
          <w:p w:rsidR="00C409A4" w:rsidRPr="00277C8D" w:rsidRDefault="00C409A4" w:rsidP="00481565">
            <w:pPr>
              <w:pStyle w:val="Tablebody-centered"/>
              <w:rPr>
                <w:lang w:eastAsia="en-US"/>
              </w:rPr>
            </w:pPr>
            <w:r w:rsidRPr="00277C8D">
              <w:rPr>
                <w:lang w:eastAsia="en-US"/>
              </w:rPr>
              <w:t>265</w:t>
            </w:r>
          </w:p>
        </w:tc>
        <w:tc>
          <w:tcPr>
            <w:tcW w:w="1440" w:type="dxa"/>
            <w:vAlign w:val="center"/>
          </w:tcPr>
          <w:p w:rsidR="00C409A4" w:rsidRPr="00277C8D" w:rsidRDefault="00C409A4" w:rsidP="00481565">
            <w:pPr>
              <w:pStyle w:val="Tablebody-centered"/>
              <w:rPr>
                <w:lang w:eastAsia="en-US"/>
              </w:rPr>
            </w:pPr>
            <w:r w:rsidRPr="00277C8D">
              <w:rPr>
                <w:lang w:eastAsia="en-US"/>
              </w:rPr>
              <w:t>311</w:t>
            </w:r>
          </w:p>
        </w:tc>
        <w:tc>
          <w:tcPr>
            <w:tcW w:w="1440" w:type="dxa"/>
          </w:tcPr>
          <w:p w:rsidR="00C409A4" w:rsidRPr="00277C8D" w:rsidRDefault="00C409A4" w:rsidP="00481565">
            <w:pPr>
              <w:pStyle w:val="Tablebody-centered"/>
              <w:rPr>
                <w:lang w:eastAsia="en-US"/>
              </w:rPr>
            </w:pPr>
            <w:r w:rsidRPr="00277C8D">
              <w:rPr>
                <w:lang w:eastAsia="en-US"/>
              </w:rPr>
              <w:t>8</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2002-present-</w:t>
            </w:r>
          </w:p>
        </w:tc>
        <w:tc>
          <w:tcPr>
            <w:tcW w:w="1440" w:type="dxa"/>
            <w:vAlign w:val="bottom"/>
          </w:tcPr>
          <w:p w:rsidR="00C409A4" w:rsidRPr="00277C8D" w:rsidRDefault="00C409A4" w:rsidP="00481565">
            <w:pPr>
              <w:pStyle w:val="Tablebody-centered"/>
              <w:rPr>
                <w:lang w:eastAsia="en-US"/>
              </w:rPr>
            </w:pPr>
            <w:r w:rsidRPr="00277C8D">
              <w:rPr>
                <w:lang w:eastAsia="en-US"/>
              </w:rPr>
              <w:t>358</w:t>
            </w:r>
          </w:p>
        </w:tc>
        <w:tc>
          <w:tcPr>
            <w:tcW w:w="1440" w:type="dxa"/>
            <w:vAlign w:val="center"/>
          </w:tcPr>
          <w:p w:rsidR="00C409A4" w:rsidRPr="00277C8D" w:rsidRDefault="00C409A4" w:rsidP="00481565">
            <w:pPr>
              <w:pStyle w:val="Tablebody-centered"/>
              <w:rPr>
                <w:lang w:eastAsia="en-US"/>
              </w:rPr>
            </w:pPr>
            <w:r w:rsidRPr="00277C8D">
              <w:rPr>
                <w:lang w:eastAsia="en-US"/>
              </w:rPr>
              <w:t>30</w:t>
            </w:r>
          </w:p>
        </w:tc>
        <w:tc>
          <w:tcPr>
            <w:tcW w:w="1440" w:type="dxa"/>
          </w:tcPr>
          <w:p w:rsidR="00C409A4" w:rsidRPr="00277C8D" w:rsidRDefault="00C409A4" w:rsidP="00481565">
            <w:pPr>
              <w:pStyle w:val="Tablebody-centered"/>
              <w:rPr>
                <w:lang w:eastAsia="en-US"/>
              </w:rPr>
            </w:pPr>
            <w:r w:rsidRPr="00277C8D">
              <w:rPr>
                <w:lang w:eastAsia="en-US"/>
              </w:rPr>
              <w:t>3</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MH pre-1994</w:t>
            </w:r>
          </w:p>
        </w:tc>
        <w:tc>
          <w:tcPr>
            <w:tcW w:w="1440" w:type="dxa"/>
            <w:vAlign w:val="bottom"/>
          </w:tcPr>
          <w:p w:rsidR="00C409A4" w:rsidRPr="00277C8D" w:rsidRDefault="00C409A4" w:rsidP="00481565">
            <w:pPr>
              <w:pStyle w:val="Tablebody-centered"/>
              <w:rPr>
                <w:lang w:eastAsia="en-US"/>
              </w:rPr>
            </w:pPr>
            <w:r w:rsidRPr="00277C8D">
              <w:rPr>
                <w:lang w:eastAsia="en-US"/>
              </w:rPr>
              <w:t>0</w:t>
            </w:r>
          </w:p>
        </w:tc>
        <w:tc>
          <w:tcPr>
            <w:tcW w:w="1440" w:type="dxa"/>
            <w:vAlign w:val="center"/>
          </w:tcPr>
          <w:p w:rsidR="00C409A4" w:rsidRPr="00277C8D" w:rsidDel="00E10405"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6145</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MH 1994-present</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Del="00E10405"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1156</w:t>
            </w:r>
          </w:p>
        </w:tc>
      </w:tr>
    </w:tbl>
    <w:p w:rsidR="00C409A4" w:rsidRPr="00277C8D" w:rsidRDefault="00C409A4" w:rsidP="00C409A4">
      <w:pPr>
        <w:rPr>
          <w:b/>
          <w:bCs/>
          <w:sz w:val="22"/>
          <w:szCs w:val="22"/>
        </w:rPr>
      </w:pPr>
    </w:p>
    <w:p w:rsidR="00C409A4" w:rsidRPr="00277C8D" w:rsidRDefault="00C409A4" w:rsidP="00500EB8">
      <w:pPr>
        <w:pStyle w:val="Caption"/>
      </w:pPr>
      <w:r w:rsidRPr="00277C8D">
        <w:t>PR04j. Distribution of claims per era for PR-2004 Companies, for hurricane Frances, and construction type Masonry</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93057A" w:rsidTr="00B65BAE">
        <w:trPr>
          <w:tblHeader/>
          <w:jc w:val="center"/>
        </w:trPr>
        <w:tc>
          <w:tcPr>
            <w:tcW w:w="0" w:type="auto"/>
          </w:tcPr>
          <w:p w:rsidR="00C409A4" w:rsidRPr="00277C8D" w:rsidRDefault="00C409A4" w:rsidP="00481565">
            <w:pPr>
              <w:pStyle w:val="Tablebody-centered"/>
              <w:rPr>
                <w:rFonts w:eastAsiaTheme="minorEastAsia" w:cstheme="minorBidi"/>
                <w:lang w:eastAsia="en-US"/>
              </w:rPr>
            </w:pPr>
            <w:r w:rsidRPr="00277C8D">
              <w:rPr>
                <w:lang w:eastAsia="en-US"/>
              </w:rPr>
              <w:t>Year Built</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pre1960</w:t>
            </w:r>
          </w:p>
        </w:tc>
        <w:tc>
          <w:tcPr>
            <w:tcW w:w="1440" w:type="dxa"/>
            <w:vAlign w:val="bottom"/>
          </w:tcPr>
          <w:p w:rsidR="00C409A4" w:rsidRPr="00277C8D" w:rsidRDefault="00C409A4" w:rsidP="00481565">
            <w:pPr>
              <w:pStyle w:val="Tablebody-centered"/>
              <w:rPr>
                <w:lang w:eastAsia="en-US"/>
              </w:rPr>
            </w:pPr>
            <w:r w:rsidRPr="00277C8D">
              <w:rPr>
                <w:lang w:eastAsia="en-US"/>
              </w:rPr>
              <w:t>348</w:t>
            </w:r>
          </w:p>
        </w:tc>
        <w:tc>
          <w:tcPr>
            <w:tcW w:w="1440" w:type="dxa"/>
            <w:vAlign w:val="center"/>
          </w:tcPr>
          <w:p w:rsidR="00C409A4" w:rsidRPr="00277C8D" w:rsidRDefault="00C409A4" w:rsidP="00481565">
            <w:pPr>
              <w:pStyle w:val="Tablebody-centered"/>
              <w:rPr>
                <w:lang w:eastAsia="en-US"/>
              </w:rPr>
            </w:pPr>
            <w:r w:rsidRPr="00277C8D">
              <w:rPr>
                <w:lang w:eastAsia="en-US"/>
              </w:rPr>
              <w:t>1433</w:t>
            </w:r>
          </w:p>
        </w:tc>
        <w:tc>
          <w:tcPr>
            <w:tcW w:w="1440" w:type="dxa"/>
          </w:tcPr>
          <w:p w:rsidR="00C409A4" w:rsidRPr="00277C8D" w:rsidRDefault="00C409A4" w:rsidP="00481565">
            <w:pPr>
              <w:pStyle w:val="Tablebody-centered"/>
              <w:rPr>
                <w:lang w:eastAsia="en-US"/>
              </w:rPr>
            </w:pPr>
            <w:r w:rsidRPr="00277C8D">
              <w:rPr>
                <w:lang w:eastAsia="en-US"/>
              </w:rPr>
              <w:t>15</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60-1970</w:t>
            </w:r>
          </w:p>
        </w:tc>
        <w:tc>
          <w:tcPr>
            <w:tcW w:w="1440" w:type="dxa"/>
            <w:vAlign w:val="bottom"/>
          </w:tcPr>
          <w:p w:rsidR="00C409A4" w:rsidRPr="00277C8D" w:rsidRDefault="00C409A4" w:rsidP="00481565">
            <w:pPr>
              <w:pStyle w:val="Tablebody-centered"/>
              <w:rPr>
                <w:lang w:eastAsia="en-US"/>
              </w:rPr>
            </w:pPr>
            <w:r w:rsidRPr="00277C8D">
              <w:rPr>
                <w:lang w:eastAsia="en-US"/>
              </w:rPr>
              <w:t>1043</w:t>
            </w:r>
          </w:p>
        </w:tc>
        <w:tc>
          <w:tcPr>
            <w:tcW w:w="1440" w:type="dxa"/>
            <w:vAlign w:val="center"/>
          </w:tcPr>
          <w:p w:rsidR="00C409A4" w:rsidRPr="00277C8D" w:rsidRDefault="00C409A4" w:rsidP="00481565">
            <w:pPr>
              <w:pStyle w:val="Tablebody-centered"/>
              <w:rPr>
                <w:lang w:eastAsia="en-US"/>
              </w:rPr>
            </w:pPr>
            <w:r w:rsidRPr="00277C8D">
              <w:rPr>
                <w:lang w:eastAsia="en-US"/>
              </w:rPr>
              <w:t>3181</w:t>
            </w:r>
          </w:p>
        </w:tc>
        <w:tc>
          <w:tcPr>
            <w:tcW w:w="1440" w:type="dxa"/>
          </w:tcPr>
          <w:p w:rsidR="00C409A4" w:rsidRPr="00277C8D" w:rsidRDefault="00C409A4" w:rsidP="00481565">
            <w:pPr>
              <w:pStyle w:val="Tablebody-centered"/>
              <w:rPr>
                <w:lang w:eastAsia="en-US"/>
              </w:rPr>
            </w:pPr>
            <w:r w:rsidRPr="00277C8D">
              <w:rPr>
                <w:lang w:eastAsia="en-US"/>
              </w:rPr>
              <w:t>27</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71-1980</w:t>
            </w:r>
          </w:p>
        </w:tc>
        <w:tc>
          <w:tcPr>
            <w:tcW w:w="1440" w:type="dxa"/>
            <w:vAlign w:val="bottom"/>
          </w:tcPr>
          <w:p w:rsidR="00C409A4" w:rsidRPr="00277C8D" w:rsidRDefault="00C409A4" w:rsidP="00481565">
            <w:pPr>
              <w:pStyle w:val="Tablebody-centered"/>
              <w:rPr>
                <w:lang w:eastAsia="en-US"/>
              </w:rPr>
            </w:pPr>
            <w:r w:rsidRPr="00277C8D">
              <w:rPr>
                <w:lang w:eastAsia="en-US"/>
              </w:rPr>
              <w:t>1906</w:t>
            </w:r>
          </w:p>
        </w:tc>
        <w:tc>
          <w:tcPr>
            <w:tcW w:w="1440" w:type="dxa"/>
            <w:vAlign w:val="center"/>
          </w:tcPr>
          <w:p w:rsidR="00C409A4" w:rsidRPr="00277C8D" w:rsidRDefault="00C409A4" w:rsidP="00481565">
            <w:pPr>
              <w:pStyle w:val="Tablebody-centered"/>
              <w:rPr>
                <w:lang w:eastAsia="en-US"/>
              </w:rPr>
            </w:pPr>
            <w:r w:rsidRPr="00277C8D">
              <w:rPr>
                <w:lang w:eastAsia="en-US"/>
              </w:rPr>
              <w:t>4770</w:t>
            </w:r>
          </w:p>
        </w:tc>
        <w:tc>
          <w:tcPr>
            <w:tcW w:w="1440" w:type="dxa"/>
          </w:tcPr>
          <w:p w:rsidR="00C409A4" w:rsidRPr="00277C8D" w:rsidRDefault="00C409A4" w:rsidP="00481565">
            <w:pPr>
              <w:pStyle w:val="Tablebody-centered"/>
              <w:rPr>
                <w:lang w:eastAsia="en-US"/>
              </w:rPr>
            </w:pPr>
            <w:r w:rsidRPr="00277C8D">
              <w:rPr>
                <w:lang w:eastAsia="en-US"/>
              </w:rPr>
              <w:t>34</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81-1993</w:t>
            </w:r>
          </w:p>
        </w:tc>
        <w:tc>
          <w:tcPr>
            <w:tcW w:w="1440" w:type="dxa"/>
            <w:vAlign w:val="bottom"/>
          </w:tcPr>
          <w:p w:rsidR="00C409A4" w:rsidRPr="00277C8D" w:rsidRDefault="00C409A4" w:rsidP="00481565">
            <w:pPr>
              <w:pStyle w:val="Tablebody-centered"/>
              <w:rPr>
                <w:lang w:eastAsia="en-US"/>
              </w:rPr>
            </w:pPr>
            <w:r w:rsidRPr="00277C8D">
              <w:rPr>
                <w:lang w:eastAsia="en-US"/>
              </w:rPr>
              <w:t>3129</w:t>
            </w:r>
          </w:p>
        </w:tc>
        <w:tc>
          <w:tcPr>
            <w:tcW w:w="1440" w:type="dxa"/>
            <w:vAlign w:val="center"/>
          </w:tcPr>
          <w:p w:rsidR="00C409A4" w:rsidRPr="00277C8D" w:rsidRDefault="00C409A4" w:rsidP="00481565">
            <w:pPr>
              <w:pStyle w:val="Tablebody-centered"/>
              <w:rPr>
                <w:lang w:eastAsia="en-US"/>
              </w:rPr>
            </w:pPr>
            <w:r w:rsidRPr="00277C8D">
              <w:rPr>
                <w:lang w:eastAsia="en-US"/>
              </w:rPr>
              <w:t>8165</w:t>
            </w:r>
          </w:p>
        </w:tc>
        <w:tc>
          <w:tcPr>
            <w:tcW w:w="1440" w:type="dxa"/>
          </w:tcPr>
          <w:p w:rsidR="00C409A4" w:rsidRPr="00277C8D" w:rsidRDefault="00C409A4" w:rsidP="00481565">
            <w:pPr>
              <w:pStyle w:val="Tablebody-centered"/>
              <w:rPr>
                <w:lang w:eastAsia="en-US"/>
              </w:rPr>
            </w:pPr>
            <w:r w:rsidRPr="00277C8D">
              <w:rPr>
                <w:lang w:eastAsia="en-US"/>
              </w:rPr>
              <w:t>56</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94-2001</w:t>
            </w:r>
          </w:p>
        </w:tc>
        <w:tc>
          <w:tcPr>
            <w:tcW w:w="1440" w:type="dxa"/>
            <w:vAlign w:val="bottom"/>
          </w:tcPr>
          <w:p w:rsidR="00C409A4" w:rsidRPr="00277C8D" w:rsidRDefault="00C409A4" w:rsidP="00481565">
            <w:pPr>
              <w:pStyle w:val="Tablebody-centered"/>
              <w:rPr>
                <w:lang w:eastAsia="en-US"/>
              </w:rPr>
            </w:pPr>
            <w:r w:rsidRPr="00277C8D">
              <w:rPr>
                <w:lang w:eastAsia="en-US"/>
              </w:rPr>
              <w:t>954</w:t>
            </w:r>
          </w:p>
        </w:tc>
        <w:tc>
          <w:tcPr>
            <w:tcW w:w="1440" w:type="dxa"/>
            <w:vAlign w:val="center"/>
          </w:tcPr>
          <w:p w:rsidR="00C409A4" w:rsidRPr="00277C8D" w:rsidRDefault="00C409A4" w:rsidP="00481565">
            <w:pPr>
              <w:pStyle w:val="Tablebody-centered"/>
              <w:rPr>
                <w:lang w:eastAsia="en-US"/>
              </w:rPr>
            </w:pPr>
            <w:r w:rsidRPr="00277C8D">
              <w:rPr>
                <w:lang w:eastAsia="en-US"/>
              </w:rPr>
              <w:t>2206</w:t>
            </w:r>
          </w:p>
        </w:tc>
        <w:tc>
          <w:tcPr>
            <w:tcW w:w="1440" w:type="dxa"/>
          </w:tcPr>
          <w:p w:rsidR="00C409A4" w:rsidRPr="00277C8D" w:rsidRDefault="00C409A4" w:rsidP="00481565">
            <w:pPr>
              <w:pStyle w:val="Tablebody-centered"/>
              <w:rPr>
                <w:lang w:eastAsia="en-US"/>
              </w:rPr>
            </w:pPr>
            <w:r w:rsidRPr="00277C8D">
              <w:rPr>
                <w:lang w:eastAsia="en-US"/>
              </w:rPr>
              <w:t>15</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Pr>
                <w:lang w:eastAsia="en-US"/>
              </w:rPr>
              <w:t>2002-present</w:t>
            </w:r>
          </w:p>
        </w:tc>
        <w:tc>
          <w:tcPr>
            <w:tcW w:w="1440" w:type="dxa"/>
          </w:tcPr>
          <w:p w:rsidR="00C409A4" w:rsidRPr="00277C8D" w:rsidRDefault="00C409A4" w:rsidP="00481565">
            <w:pPr>
              <w:pStyle w:val="Tablebody-centered"/>
              <w:rPr>
                <w:lang w:eastAsia="en-US"/>
              </w:rPr>
            </w:pPr>
            <w:r w:rsidRPr="00277C8D">
              <w:rPr>
                <w:lang w:eastAsia="en-US"/>
              </w:rPr>
              <w:t>864</w:t>
            </w:r>
          </w:p>
        </w:tc>
        <w:tc>
          <w:tcPr>
            <w:tcW w:w="1440" w:type="dxa"/>
          </w:tcPr>
          <w:p w:rsidR="00C409A4" w:rsidRPr="00277C8D" w:rsidRDefault="00C409A4" w:rsidP="00481565">
            <w:pPr>
              <w:pStyle w:val="Tablebody-centered"/>
              <w:rPr>
                <w:lang w:eastAsia="en-US"/>
              </w:rPr>
            </w:pPr>
            <w:r w:rsidRPr="00277C8D">
              <w:rPr>
                <w:lang w:eastAsia="en-US"/>
              </w:rPr>
              <w:t>511</w:t>
            </w:r>
          </w:p>
        </w:tc>
        <w:tc>
          <w:tcPr>
            <w:tcW w:w="1440" w:type="dxa"/>
          </w:tcPr>
          <w:p w:rsidR="00C409A4" w:rsidRPr="00277C8D" w:rsidRDefault="00C409A4" w:rsidP="00481565">
            <w:pPr>
              <w:pStyle w:val="Tablebody-centered"/>
              <w:rPr>
                <w:lang w:eastAsia="en-US"/>
              </w:rPr>
            </w:pPr>
            <w:r w:rsidRPr="00277C8D">
              <w:rPr>
                <w:lang w:eastAsia="en-US"/>
              </w:rPr>
              <w:t>1</w:t>
            </w:r>
          </w:p>
        </w:tc>
        <w:tc>
          <w:tcPr>
            <w:tcW w:w="1440" w:type="dxa"/>
          </w:tcPr>
          <w:p w:rsidR="00C409A4" w:rsidRPr="00277C8D" w:rsidRDefault="00C409A4" w:rsidP="00481565">
            <w:pPr>
              <w:pStyle w:val="Tablebody-centered"/>
              <w:rPr>
                <w:lang w:eastAsia="en-US"/>
              </w:rPr>
            </w:pPr>
            <w:r w:rsidRPr="00277C8D">
              <w:rPr>
                <w:lang w:eastAsia="en-US"/>
              </w:rPr>
              <w:t>0</w:t>
            </w:r>
          </w:p>
        </w:tc>
      </w:tr>
    </w:tbl>
    <w:p w:rsidR="00C409A4" w:rsidRPr="00277C8D" w:rsidRDefault="00C409A4" w:rsidP="00C409A4">
      <w:pPr>
        <w:rPr>
          <w:b/>
          <w:bCs/>
          <w:sz w:val="22"/>
          <w:szCs w:val="22"/>
        </w:rPr>
      </w:pPr>
    </w:p>
    <w:p w:rsidR="00C409A4" w:rsidRDefault="00C409A4" w:rsidP="00500EB8">
      <w:pPr>
        <w:pStyle w:val="Caption"/>
      </w:pPr>
      <w:r w:rsidRPr="00277C8D">
        <w:t xml:space="preserve"> PR04k. Distribution of claims per era </w:t>
      </w:r>
      <w:r w:rsidRPr="006854F8">
        <w:t>for</w:t>
      </w:r>
      <w:r w:rsidRPr="00277C8D">
        <w:t xml:space="preserve"> PR-2004 Companies, for hurricane Frances, and construction type Other</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93057A" w:rsidTr="00B65BAE">
        <w:trPr>
          <w:tblHeader/>
          <w:jc w:val="center"/>
        </w:trPr>
        <w:tc>
          <w:tcPr>
            <w:tcW w:w="0" w:type="auto"/>
          </w:tcPr>
          <w:p w:rsidR="00C409A4" w:rsidRPr="00277C8D" w:rsidRDefault="00C409A4" w:rsidP="00481565">
            <w:pPr>
              <w:pStyle w:val="Tablebody-centered"/>
              <w:rPr>
                <w:rFonts w:eastAsiaTheme="minorEastAsia" w:cstheme="minorBidi"/>
                <w:lang w:eastAsia="en-US"/>
              </w:rPr>
            </w:pPr>
            <w:r w:rsidRPr="00277C8D">
              <w:rPr>
                <w:lang w:eastAsia="en-US"/>
              </w:rPr>
              <w:t>Year Built</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pre1960</w:t>
            </w:r>
          </w:p>
        </w:tc>
        <w:tc>
          <w:tcPr>
            <w:tcW w:w="1440" w:type="dxa"/>
            <w:vAlign w:val="bottom"/>
          </w:tcPr>
          <w:p w:rsidR="00C409A4" w:rsidRPr="00277C8D" w:rsidRDefault="00C409A4" w:rsidP="00481565">
            <w:pPr>
              <w:pStyle w:val="Tablebody-centered"/>
              <w:rPr>
                <w:lang w:eastAsia="en-US"/>
              </w:rPr>
            </w:pPr>
            <w:r w:rsidRPr="00277C8D">
              <w:rPr>
                <w:lang w:eastAsia="en-US"/>
              </w:rPr>
              <w:t>0</w:t>
            </w:r>
          </w:p>
        </w:tc>
        <w:tc>
          <w:tcPr>
            <w:tcW w:w="1440" w:type="dxa"/>
            <w:vAlign w:val="center"/>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60-1970</w:t>
            </w:r>
          </w:p>
        </w:tc>
        <w:tc>
          <w:tcPr>
            <w:tcW w:w="1440" w:type="dxa"/>
            <w:vAlign w:val="bottom"/>
          </w:tcPr>
          <w:p w:rsidR="00C409A4" w:rsidRPr="00277C8D" w:rsidRDefault="00C409A4" w:rsidP="00481565">
            <w:pPr>
              <w:pStyle w:val="Tablebody-centered"/>
              <w:rPr>
                <w:lang w:eastAsia="en-US"/>
              </w:rPr>
            </w:pPr>
            <w:r w:rsidRPr="00277C8D">
              <w:rPr>
                <w:lang w:eastAsia="en-US"/>
              </w:rPr>
              <w:t>8</w:t>
            </w:r>
          </w:p>
        </w:tc>
        <w:tc>
          <w:tcPr>
            <w:tcW w:w="1440" w:type="dxa"/>
            <w:vAlign w:val="center"/>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71-1980</w:t>
            </w:r>
          </w:p>
        </w:tc>
        <w:tc>
          <w:tcPr>
            <w:tcW w:w="1440" w:type="dxa"/>
            <w:vAlign w:val="bottom"/>
          </w:tcPr>
          <w:p w:rsidR="00C409A4" w:rsidRPr="00277C8D" w:rsidRDefault="00C409A4" w:rsidP="00481565">
            <w:pPr>
              <w:pStyle w:val="Tablebody-centered"/>
              <w:rPr>
                <w:lang w:eastAsia="en-US"/>
              </w:rPr>
            </w:pPr>
            <w:r w:rsidRPr="00277C8D">
              <w:rPr>
                <w:lang w:eastAsia="en-US"/>
              </w:rPr>
              <w:t>50</w:t>
            </w:r>
          </w:p>
        </w:tc>
        <w:tc>
          <w:tcPr>
            <w:tcW w:w="1440" w:type="dxa"/>
            <w:vAlign w:val="center"/>
          </w:tcPr>
          <w:p w:rsidR="00C409A4" w:rsidRPr="00277C8D" w:rsidRDefault="00C409A4" w:rsidP="00481565">
            <w:pPr>
              <w:pStyle w:val="Tablebody-centered"/>
              <w:rPr>
                <w:lang w:eastAsia="en-US"/>
              </w:rPr>
            </w:pPr>
            <w:r w:rsidRPr="00277C8D">
              <w:rPr>
                <w:lang w:eastAsia="en-US"/>
              </w:rPr>
              <w:t>2</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81-1993</w:t>
            </w:r>
          </w:p>
        </w:tc>
        <w:tc>
          <w:tcPr>
            <w:tcW w:w="1440" w:type="dxa"/>
            <w:vAlign w:val="bottom"/>
          </w:tcPr>
          <w:p w:rsidR="00C409A4" w:rsidRPr="00277C8D" w:rsidRDefault="00C409A4" w:rsidP="00481565">
            <w:pPr>
              <w:pStyle w:val="Tablebody-centered"/>
              <w:rPr>
                <w:lang w:eastAsia="en-US"/>
              </w:rPr>
            </w:pPr>
            <w:r w:rsidRPr="00277C8D">
              <w:rPr>
                <w:lang w:eastAsia="en-US"/>
              </w:rPr>
              <w:t>114</w:t>
            </w:r>
          </w:p>
        </w:tc>
        <w:tc>
          <w:tcPr>
            <w:tcW w:w="1440" w:type="dxa"/>
            <w:vAlign w:val="center"/>
          </w:tcPr>
          <w:p w:rsidR="00C409A4" w:rsidRPr="00277C8D" w:rsidRDefault="00C409A4" w:rsidP="00481565">
            <w:pPr>
              <w:pStyle w:val="Tablebody-centered"/>
              <w:rPr>
                <w:lang w:eastAsia="en-US"/>
              </w:rPr>
            </w:pPr>
            <w:r w:rsidRPr="00277C8D">
              <w:rPr>
                <w:lang w:eastAsia="en-US"/>
              </w:rPr>
              <w:t>4</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94-2001</w:t>
            </w:r>
          </w:p>
        </w:tc>
        <w:tc>
          <w:tcPr>
            <w:tcW w:w="1440" w:type="dxa"/>
            <w:vAlign w:val="bottom"/>
          </w:tcPr>
          <w:p w:rsidR="00C409A4" w:rsidRPr="00277C8D" w:rsidRDefault="00C409A4" w:rsidP="00481565">
            <w:pPr>
              <w:pStyle w:val="Tablebody-centered"/>
              <w:rPr>
                <w:lang w:eastAsia="en-US"/>
              </w:rPr>
            </w:pPr>
            <w:r w:rsidRPr="00277C8D">
              <w:rPr>
                <w:lang w:eastAsia="en-US"/>
              </w:rPr>
              <w:t>5</w:t>
            </w:r>
          </w:p>
        </w:tc>
        <w:tc>
          <w:tcPr>
            <w:tcW w:w="1440" w:type="dxa"/>
            <w:vAlign w:val="center"/>
          </w:tcPr>
          <w:p w:rsidR="00C409A4" w:rsidRPr="00277C8D" w:rsidRDefault="00C409A4" w:rsidP="00481565">
            <w:pPr>
              <w:pStyle w:val="Tablebody-centered"/>
              <w:rPr>
                <w:lang w:eastAsia="en-US"/>
              </w:rPr>
            </w:pPr>
            <w:r w:rsidRPr="00277C8D">
              <w:rPr>
                <w:lang w:eastAsia="en-US"/>
              </w:rPr>
              <w:t>3</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trHeight w:val="224"/>
          <w:jc w:val="center"/>
        </w:trPr>
        <w:tc>
          <w:tcPr>
            <w:tcW w:w="0" w:type="auto"/>
          </w:tcPr>
          <w:p w:rsidR="00C409A4" w:rsidRPr="00277C8D" w:rsidRDefault="00C409A4" w:rsidP="00481565">
            <w:pPr>
              <w:pStyle w:val="Tablebody-centered"/>
              <w:rPr>
                <w:lang w:eastAsia="en-US"/>
              </w:rPr>
            </w:pPr>
            <w:r w:rsidRPr="00277C8D">
              <w:rPr>
                <w:lang w:eastAsia="en-US"/>
              </w:rPr>
              <w:t>2002-present</w:t>
            </w:r>
          </w:p>
        </w:tc>
        <w:tc>
          <w:tcPr>
            <w:tcW w:w="1440" w:type="dxa"/>
            <w:vAlign w:val="bottom"/>
          </w:tcPr>
          <w:p w:rsidR="00C409A4" w:rsidRPr="00277C8D" w:rsidRDefault="00C409A4" w:rsidP="00481565">
            <w:pPr>
              <w:pStyle w:val="Tablebody-centered"/>
              <w:rPr>
                <w:lang w:eastAsia="en-US"/>
              </w:rPr>
            </w:pPr>
            <w:r w:rsidRPr="00277C8D">
              <w:rPr>
                <w:lang w:eastAsia="en-US"/>
              </w:rPr>
              <w:t>81</w:t>
            </w:r>
          </w:p>
        </w:tc>
        <w:tc>
          <w:tcPr>
            <w:tcW w:w="1440" w:type="dxa"/>
            <w:vAlign w:val="center"/>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bl>
    <w:p w:rsidR="00C409A4" w:rsidRPr="00277C8D" w:rsidRDefault="00C409A4" w:rsidP="00481565">
      <w:pPr>
        <w:pStyle w:val="Tablebody-centered"/>
        <w:rPr>
          <w:lang w:eastAsia="en-US"/>
        </w:rPr>
      </w:pPr>
    </w:p>
    <w:p w:rsidR="00440B6E" w:rsidRDefault="00440B6E">
      <w:pPr>
        <w:jc w:val="left"/>
        <w:rPr>
          <w:b/>
          <w:iCs/>
          <w:color w:val="000000" w:themeColor="text1"/>
          <w:sz w:val="22"/>
          <w:szCs w:val="18"/>
        </w:rPr>
      </w:pPr>
      <w:r>
        <w:br w:type="page"/>
      </w:r>
    </w:p>
    <w:p w:rsidR="00C409A4" w:rsidRPr="00277C8D" w:rsidRDefault="00C409A4" w:rsidP="00500EB8">
      <w:pPr>
        <w:pStyle w:val="Caption"/>
      </w:pPr>
      <w:r w:rsidRPr="00277C8D">
        <w:lastRenderedPageBreak/>
        <w:t>PR04l. Distribution of claims per era for PR-2004 Companies, for hurricane Ivan, and construction type Frame and Manufactured Homes</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93057A" w:rsidTr="00B65BAE">
        <w:trPr>
          <w:tblHeader/>
          <w:jc w:val="center"/>
        </w:trPr>
        <w:tc>
          <w:tcPr>
            <w:tcW w:w="0" w:type="auto"/>
          </w:tcPr>
          <w:p w:rsidR="00C409A4" w:rsidRPr="00277C8D" w:rsidRDefault="00C409A4" w:rsidP="00481565">
            <w:pPr>
              <w:pStyle w:val="Tablebody-centered"/>
              <w:rPr>
                <w:rFonts w:eastAsiaTheme="minorEastAsia" w:cstheme="minorBidi"/>
                <w:lang w:eastAsia="en-US"/>
              </w:rPr>
            </w:pPr>
            <w:r w:rsidRPr="00277C8D">
              <w:rPr>
                <w:lang w:eastAsia="en-US"/>
              </w:rPr>
              <w:t>Year Built</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pre1960</w:t>
            </w:r>
          </w:p>
        </w:tc>
        <w:tc>
          <w:tcPr>
            <w:tcW w:w="1440" w:type="dxa"/>
            <w:vAlign w:val="bottom"/>
          </w:tcPr>
          <w:p w:rsidR="00C409A4" w:rsidRPr="00277C8D" w:rsidRDefault="00C409A4" w:rsidP="00481565">
            <w:pPr>
              <w:pStyle w:val="Tablebody-centered"/>
              <w:rPr>
                <w:lang w:eastAsia="en-US"/>
              </w:rPr>
            </w:pPr>
            <w:r w:rsidRPr="00277C8D">
              <w:rPr>
                <w:lang w:eastAsia="en-US"/>
              </w:rPr>
              <w:t>140</w:t>
            </w:r>
          </w:p>
        </w:tc>
        <w:tc>
          <w:tcPr>
            <w:tcW w:w="1440" w:type="dxa"/>
            <w:vAlign w:val="center"/>
          </w:tcPr>
          <w:p w:rsidR="00C409A4" w:rsidRPr="00277C8D" w:rsidRDefault="00C409A4" w:rsidP="00481565">
            <w:pPr>
              <w:pStyle w:val="Tablebody-centered"/>
              <w:rPr>
                <w:lang w:eastAsia="en-US"/>
              </w:rPr>
            </w:pPr>
            <w:r w:rsidRPr="00277C8D">
              <w:rPr>
                <w:lang w:eastAsia="en-US"/>
              </w:rPr>
              <w:t>914</w:t>
            </w:r>
          </w:p>
        </w:tc>
        <w:tc>
          <w:tcPr>
            <w:tcW w:w="1440" w:type="dxa"/>
          </w:tcPr>
          <w:p w:rsidR="00C409A4" w:rsidRPr="00277C8D" w:rsidRDefault="00C409A4" w:rsidP="00481565">
            <w:pPr>
              <w:pStyle w:val="Tablebody-centered"/>
              <w:rPr>
                <w:lang w:eastAsia="en-US"/>
              </w:rPr>
            </w:pPr>
            <w:r w:rsidRPr="00277C8D">
              <w:rPr>
                <w:lang w:eastAsia="en-US"/>
              </w:rPr>
              <w:t>4</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60-1970</w:t>
            </w:r>
          </w:p>
        </w:tc>
        <w:tc>
          <w:tcPr>
            <w:tcW w:w="1440" w:type="dxa"/>
            <w:vAlign w:val="bottom"/>
          </w:tcPr>
          <w:p w:rsidR="00C409A4" w:rsidRPr="00277C8D" w:rsidRDefault="00C409A4" w:rsidP="00481565">
            <w:pPr>
              <w:pStyle w:val="Tablebody-centered"/>
              <w:rPr>
                <w:lang w:eastAsia="en-US"/>
              </w:rPr>
            </w:pPr>
            <w:r w:rsidRPr="00277C8D">
              <w:rPr>
                <w:lang w:eastAsia="en-US"/>
              </w:rPr>
              <w:t>117</w:t>
            </w:r>
          </w:p>
        </w:tc>
        <w:tc>
          <w:tcPr>
            <w:tcW w:w="1440" w:type="dxa"/>
            <w:vAlign w:val="center"/>
          </w:tcPr>
          <w:p w:rsidR="00C409A4" w:rsidRPr="00277C8D" w:rsidRDefault="00C409A4" w:rsidP="00481565">
            <w:pPr>
              <w:pStyle w:val="Tablebody-centered"/>
              <w:rPr>
                <w:lang w:eastAsia="en-US"/>
              </w:rPr>
            </w:pPr>
            <w:r w:rsidRPr="00277C8D">
              <w:rPr>
                <w:lang w:eastAsia="en-US"/>
              </w:rPr>
              <w:t>538</w:t>
            </w:r>
          </w:p>
        </w:tc>
        <w:tc>
          <w:tcPr>
            <w:tcW w:w="1440" w:type="dxa"/>
          </w:tcPr>
          <w:p w:rsidR="00C409A4" w:rsidRPr="00277C8D" w:rsidRDefault="00C409A4" w:rsidP="00481565">
            <w:pPr>
              <w:pStyle w:val="Tablebody-centered"/>
              <w:rPr>
                <w:lang w:eastAsia="en-US"/>
              </w:rPr>
            </w:pPr>
            <w:r w:rsidRPr="00277C8D">
              <w:rPr>
                <w:lang w:eastAsia="en-US"/>
              </w:rPr>
              <w:t>2</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71-1980</w:t>
            </w:r>
          </w:p>
        </w:tc>
        <w:tc>
          <w:tcPr>
            <w:tcW w:w="1440" w:type="dxa"/>
            <w:vAlign w:val="bottom"/>
          </w:tcPr>
          <w:p w:rsidR="00C409A4" w:rsidRPr="00277C8D" w:rsidRDefault="00C409A4" w:rsidP="00481565">
            <w:pPr>
              <w:pStyle w:val="Tablebody-centered"/>
              <w:rPr>
                <w:lang w:eastAsia="en-US"/>
              </w:rPr>
            </w:pPr>
            <w:r w:rsidRPr="00277C8D">
              <w:rPr>
                <w:lang w:eastAsia="en-US"/>
              </w:rPr>
              <w:t>174</w:t>
            </w:r>
          </w:p>
        </w:tc>
        <w:tc>
          <w:tcPr>
            <w:tcW w:w="1440" w:type="dxa"/>
            <w:vAlign w:val="center"/>
          </w:tcPr>
          <w:p w:rsidR="00C409A4" w:rsidRPr="00277C8D" w:rsidRDefault="00C409A4" w:rsidP="00481565">
            <w:pPr>
              <w:pStyle w:val="Tablebody-centered"/>
              <w:rPr>
                <w:lang w:eastAsia="en-US"/>
              </w:rPr>
            </w:pPr>
            <w:r w:rsidRPr="00277C8D">
              <w:rPr>
                <w:lang w:eastAsia="en-US"/>
              </w:rPr>
              <w:t>759</w:t>
            </w:r>
          </w:p>
        </w:tc>
        <w:tc>
          <w:tcPr>
            <w:tcW w:w="1440" w:type="dxa"/>
          </w:tcPr>
          <w:p w:rsidR="00C409A4" w:rsidRPr="00277C8D" w:rsidRDefault="00C409A4" w:rsidP="00481565">
            <w:pPr>
              <w:pStyle w:val="Tablebody-centered"/>
              <w:rPr>
                <w:lang w:eastAsia="en-US"/>
              </w:rPr>
            </w:pPr>
            <w:r w:rsidRPr="00277C8D">
              <w:rPr>
                <w:lang w:eastAsia="en-US"/>
              </w:rPr>
              <w:t>2</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81-1993</w:t>
            </w:r>
          </w:p>
        </w:tc>
        <w:tc>
          <w:tcPr>
            <w:tcW w:w="1440" w:type="dxa"/>
            <w:vAlign w:val="bottom"/>
          </w:tcPr>
          <w:p w:rsidR="00C409A4" w:rsidRPr="00277C8D" w:rsidRDefault="00C409A4" w:rsidP="00481565">
            <w:pPr>
              <w:pStyle w:val="Tablebody-centered"/>
              <w:rPr>
                <w:lang w:eastAsia="en-US"/>
              </w:rPr>
            </w:pPr>
            <w:r w:rsidRPr="00277C8D">
              <w:rPr>
                <w:lang w:eastAsia="en-US"/>
              </w:rPr>
              <w:t>626</w:t>
            </w:r>
          </w:p>
        </w:tc>
        <w:tc>
          <w:tcPr>
            <w:tcW w:w="1440" w:type="dxa"/>
            <w:vAlign w:val="center"/>
          </w:tcPr>
          <w:p w:rsidR="00C409A4" w:rsidRPr="00277C8D" w:rsidRDefault="00C409A4" w:rsidP="00481565">
            <w:pPr>
              <w:pStyle w:val="Tablebody-centered"/>
              <w:rPr>
                <w:lang w:eastAsia="en-US"/>
              </w:rPr>
            </w:pPr>
            <w:r w:rsidRPr="00277C8D">
              <w:rPr>
                <w:lang w:eastAsia="en-US"/>
              </w:rPr>
              <w:t>3292</w:t>
            </w:r>
          </w:p>
        </w:tc>
        <w:tc>
          <w:tcPr>
            <w:tcW w:w="1440" w:type="dxa"/>
          </w:tcPr>
          <w:p w:rsidR="00C409A4" w:rsidRPr="00277C8D" w:rsidRDefault="00C409A4" w:rsidP="00481565">
            <w:pPr>
              <w:pStyle w:val="Tablebody-centered"/>
              <w:rPr>
                <w:lang w:eastAsia="en-US"/>
              </w:rPr>
            </w:pPr>
            <w:r w:rsidRPr="00277C8D">
              <w:rPr>
                <w:lang w:eastAsia="en-US"/>
              </w:rPr>
              <w:t>4</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94-2001</w:t>
            </w:r>
          </w:p>
        </w:tc>
        <w:tc>
          <w:tcPr>
            <w:tcW w:w="1440" w:type="dxa"/>
            <w:vAlign w:val="bottom"/>
          </w:tcPr>
          <w:p w:rsidR="00C409A4" w:rsidRPr="00277C8D" w:rsidRDefault="00C409A4" w:rsidP="00481565">
            <w:pPr>
              <w:pStyle w:val="Tablebody-centered"/>
              <w:rPr>
                <w:lang w:eastAsia="en-US"/>
              </w:rPr>
            </w:pPr>
            <w:r w:rsidRPr="00277C8D">
              <w:rPr>
                <w:lang w:eastAsia="en-US"/>
              </w:rPr>
              <w:t>302</w:t>
            </w:r>
          </w:p>
        </w:tc>
        <w:tc>
          <w:tcPr>
            <w:tcW w:w="1440" w:type="dxa"/>
            <w:vAlign w:val="center"/>
          </w:tcPr>
          <w:p w:rsidR="00C409A4" w:rsidRPr="00277C8D" w:rsidRDefault="00C409A4" w:rsidP="00481565">
            <w:pPr>
              <w:pStyle w:val="Tablebody-centered"/>
              <w:rPr>
                <w:lang w:eastAsia="en-US"/>
              </w:rPr>
            </w:pPr>
            <w:r w:rsidRPr="00277C8D">
              <w:rPr>
                <w:lang w:eastAsia="en-US"/>
              </w:rPr>
              <w:t>1636</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2002-present-</w:t>
            </w:r>
          </w:p>
        </w:tc>
        <w:tc>
          <w:tcPr>
            <w:tcW w:w="1440" w:type="dxa"/>
            <w:vAlign w:val="bottom"/>
          </w:tcPr>
          <w:p w:rsidR="00C409A4" w:rsidRPr="00277C8D" w:rsidRDefault="00C409A4" w:rsidP="00481565">
            <w:pPr>
              <w:pStyle w:val="Tablebody-centered"/>
              <w:rPr>
                <w:lang w:eastAsia="en-US"/>
              </w:rPr>
            </w:pPr>
            <w:r w:rsidRPr="00277C8D">
              <w:rPr>
                <w:lang w:eastAsia="en-US"/>
              </w:rPr>
              <w:t>273</w:t>
            </w:r>
          </w:p>
        </w:tc>
        <w:tc>
          <w:tcPr>
            <w:tcW w:w="1440" w:type="dxa"/>
            <w:vAlign w:val="center"/>
          </w:tcPr>
          <w:p w:rsidR="00C409A4" w:rsidRPr="00277C8D" w:rsidRDefault="00C409A4" w:rsidP="00481565">
            <w:pPr>
              <w:pStyle w:val="Tablebody-centered"/>
              <w:rPr>
                <w:lang w:eastAsia="en-US"/>
              </w:rPr>
            </w:pPr>
            <w:r w:rsidRPr="00277C8D">
              <w:rPr>
                <w:lang w:eastAsia="en-US"/>
              </w:rPr>
              <w:t>223</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MH pre-1994</w:t>
            </w:r>
          </w:p>
        </w:tc>
        <w:tc>
          <w:tcPr>
            <w:tcW w:w="1440" w:type="dxa"/>
            <w:vAlign w:val="bottom"/>
          </w:tcPr>
          <w:p w:rsidR="00C409A4" w:rsidRPr="00277C8D" w:rsidRDefault="00C409A4" w:rsidP="00481565">
            <w:pPr>
              <w:pStyle w:val="Tablebody-centered"/>
              <w:rPr>
                <w:lang w:eastAsia="en-US"/>
              </w:rPr>
            </w:pPr>
            <w:r w:rsidRPr="00277C8D">
              <w:rPr>
                <w:lang w:eastAsia="en-US"/>
              </w:rPr>
              <w:t>0</w:t>
            </w:r>
          </w:p>
        </w:tc>
        <w:tc>
          <w:tcPr>
            <w:tcW w:w="1440" w:type="dxa"/>
            <w:vAlign w:val="center"/>
          </w:tcPr>
          <w:p w:rsidR="00C409A4" w:rsidRPr="00277C8D" w:rsidDel="00E10405"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62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MH 1994-present</w:t>
            </w:r>
          </w:p>
        </w:tc>
        <w:tc>
          <w:tcPr>
            <w:tcW w:w="1440" w:type="dxa"/>
            <w:vAlign w:val="bottom"/>
          </w:tcPr>
          <w:p w:rsidR="00C409A4" w:rsidRPr="00277C8D" w:rsidRDefault="00C409A4" w:rsidP="00481565">
            <w:pPr>
              <w:pStyle w:val="Tablebody-centered"/>
              <w:rPr>
                <w:lang w:eastAsia="en-US"/>
              </w:rPr>
            </w:pPr>
            <w:r w:rsidRPr="00277C8D">
              <w:rPr>
                <w:lang w:eastAsia="en-US"/>
              </w:rPr>
              <w:t>0</w:t>
            </w:r>
          </w:p>
        </w:tc>
        <w:tc>
          <w:tcPr>
            <w:tcW w:w="1440" w:type="dxa"/>
            <w:vAlign w:val="center"/>
          </w:tcPr>
          <w:p w:rsidR="00C409A4" w:rsidRPr="00277C8D" w:rsidDel="00E10405"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197</w:t>
            </w:r>
          </w:p>
        </w:tc>
      </w:tr>
    </w:tbl>
    <w:p w:rsidR="00C409A4" w:rsidRPr="00277C8D" w:rsidRDefault="00C409A4" w:rsidP="00C409A4">
      <w:pPr>
        <w:rPr>
          <w:b/>
          <w:bCs/>
          <w:sz w:val="22"/>
          <w:szCs w:val="22"/>
        </w:rPr>
      </w:pPr>
    </w:p>
    <w:p w:rsidR="00C409A4" w:rsidRPr="00277C8D" w:rsidRDefault="00C409A4" w:rsidP="00500EB8">
      <w:pPr>
        <w:pStyle w:val="Caption"/>
      </w:pPr>
      <w:r w:rsidRPr="00277C8D">
        <w:t xml:space="preserve">PR04m. Distribution of </w:t>
      </w:r>
      <w:r w:rsidRPr="006854F8">
        <w:t>claims</w:t>
      </w:r>
      <w:r w:rsidRPr="00277C8D">
        <w:t xml:space="preserve"> per era for PR-2004 Companies, for hurricane Ivan, and construction type Masonry</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93057A" w:rsidTr="00B65BAE">
        <w:trPr>
          <w:tblHeader/>
          <w:jc w:val="center"/>
        </w:trPr>
        <w:tc>
          <w:tcPr>
            <w:tcW w:w="0" w:type="auto"/>
          </w:tcPr>
          <w:p w:rsidR="00C409A4" w:rsidRPr="00277C8D" w:rsidRDefault="00C409A4" w:rsidP="00481565">
            <w:pPr>
              <w:pStyle w:val="Tablebody-centered"/>
              <w:rPr>
                <w:rFonts w:eastAsiaTheme="minorEastAsia" w:cstheme="minorBidi"/>
                <w:lang w:eastAsia="en-US"/>
              </w:rPr>
            </w:pPr>
            <w:r w:rsidRPr="00277C8D">
              <w:rPr>
                <w:lang w:eastAsia="en-US"/>
              </w:rPr>
              <w:t>Year Built</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pre1960</w:t>
            </w:r>
          </w:p>
        </w:tc>
        <w:tc>
          <w:tcPr>
            <w:tcW w:w="1440" w:type="dxa"/>
            <w:vAlign w:val="bottom"/>
          </w:tcPr>
          <w:p w:rsidR="00C409A4" w:rsidRPr="00277C8D" w:rsidRDefault="00C409A4" w:rsidP="00481565">
            <w:pPr>
              <w:pStyle w:val="Tablebody-centered"/>
              <w:rPr>
                <w:lang w:eastAsia="en-US"/>
              </w:rPr>
            </w:pPr>
            <w:r w:rsidRPr="00277C8D">
              <w:rPr>
                <w:lang w:eastAsia="en-US"/>
              </w:rPr>
              <w:t>151</w:t>
            </w:r>
          </w:p>
        </w:tc>
        <w:tc>
          <w:tcPr>
            <w:tcW w:w="1440" w:type="dxa"/>
            <w:vAlign w:val="center"/>
          </w:tcPr>
          <w:p w:rsidR="00C409A4" w:rsidRPr="00277C8D" w:rsidRDefault="00C409A4" w:rsidP="00481565">
            <w:pPr>
              <w:pStyle w:val="Tablebody-centered"/>
              <w:rPr>
                <w:lang w:eastAsia="en-US"/>
              </w:rPr>
            </w:pPr>
            <w:r w:rsidRPr="00277C8D">
              <w:rPr>
                <w:lang w:eastAsia="en-US"/>
              </w:rPr>
              <w:t>1,207</w:t>
            </w:r>
          </w:p>
        </w:tc>
        <w:tc>
          <w:tcPr>
            <w:tcW w:w="1440" w:type="dxa"/>
          </w:tcPr>
          <w:p w:rsidR="00C409A4" w:rsidRPr="00277C8D" w:rsidRDefault="00C409A4" w:rsidP="00481565">
            <w:pPr>
              <w:pStyle w:val="Tablebody-centered"/>
              <w:rPr>
                <w:lang w:eastAsia="en-US"/>
              </w:rPr>
            </w:pPr>
            <w:r w:rsidRPr="00277C8D">
              <w:rPr>
                <w:lang w:eastAsia="en-US"/>
              </w:rPr>
              <w:t>4</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60-1970</w:t>
            </w:r>
          </w:p>
        </w:tc>
        <w:tc>
          <w:tcPr>
            <w:tcW w:w="1440" w:type="dxa"/>
            <w:vAlign w:val="bottom"/>
          </w:tcPr>
          <w:p w:rsidR="00C409A4" w:rsidRPr="00277C8D" w:rsidRDefault="00C409A4" w:rsidP="00481565">
            <w:pPr>
              <w:pStyle w:val="Tablebody-centered"/>
              <w:rPr>
                <w:lang w:eastAsia="en-US"/>
              </w:rPr>
            </w:pPr>
            <w:r w:rsidRPr="00277C8D">
              <w:rPr>
                <w:lang w:eastAsia="en-US"/>
              </w:rPr>
              <w:t>624</w:t>
            </w:r>
          </w:p>
        </w:tc>
        <w:tc>
          <w:tcPr>
            <w:tcW w:w="1440" w:type="dxa"/>
            <w:vAlign w:val="center"/>
          </w:tcPr>
          <w:p w:rsidR="00C409A4" w:rsidRPr="00277C8D" w:rsidRDefault="00C409A4" w:rsidP="00481565">
            <w:pPr>
              <w:pStyle w:val="Tablebody-centered"/>
              <w:rPr>
                <w:lang w:eastAsia="en-US"/>
              </w:rPr>
            </w:pPr>
            <w:r w:rsidRPr="00277C8D">
              <w:rPr>
                <w:lang w:eastAsia="en-US"/>
              </w:rPr>
              <w:t>2,557</w:t>
            </w:r>
          </w:p>
        </w:tc>
        <w:tc>
          <w:tcPr>
            <w:tcW w:w="1440" w:type="dxa"/>
          </w:tcPr>
          <w:p w:rsidR="00C409A4" w:rsidRPr="00277C8D" w:rsidRDefault="00C409A4" w:rsidP="00481565">
            <w:pPr>
              <w:pStyle w:val="Tablebody-centered"/>
              <w:rPr>
                <w:lang w:eastAsia="en-US"/>
              </w:rPr>
            </w:pPr>
            <w:r w:rsidRPr="00277C8D">
              <w:rPr>
                <w:lang w:eastAsia="en-US"/>
              </w:rPr>
              <w:t>4</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71-1980</w:t>
            </w:r>
          </w:p>
        </w:tc>
        <w:tc>
          <w:tcPr>
            <w:tcW w:w="1440" w:type="dxa"/>
            <w:vAlign w:val="bottom"/>
          </w:tcPr>
          <w:p w:rsidR="00C409A4" w:rsidRPr="00277C8D" w:rsidRDefault="00C409A4" w:rsidP="00481565">
            <w:pPr>
              <w:pStyle w:val="Tablebody-centered"/>
              <w:rPr>
                <w:lang w:eastAsia="en-US"/>
              </w:rPr>
            </w:pPr>
            <w:r w:rsidRPr="00277C8D">
              <w:rPr>
                <w:lang w:eastAsia="en-US"/>
              </w:rPr>
              <w:t>1279</w:t>
            </w:r>
          </w:p>
        </w:tc>
        <w:tc>
          <w:tcPr>
            <w:tcW w:w="1440" w:type="dxa"/>
            <w:vAlign w:val="center"/>
          </w:tcPr>
          <w:p w:rsidR="00C409A4" w:rsidRPr="00277C8D" w:rsidRDefault="00C409A4" w:rsidP="00481565">
            <w:pPr>
              <w:pStyle w:val="Tablebody-centered"/>
              <w:rPr>
                <w:lang w:eastAsia="en-US"/>
              </w:rPr>
            </w:pPr>
            <w:r w:rsidRPr="00277C8D">
              <w:rPr>
                <w:lang w:eastAsia="en-US"/>
              </w:rPr>
              <w:t>3,573</w:t>
            </w:r>
          </w:p>
        </w:tc>
        <w:tc>
          <w:tcPr>
            <w:tcW w:w="1440" w:type="dxa"/>
          </w:tcPr>
          <w:p w:rsidR="00C409A4" w:rsidRPr="00277C8D" w:rsidRDefault="00C409A4" w:rsidP="00481565">
            <w:pPr>
              <w:pStyle w:val="Tablebody-centered"/>
              <w:rPr>
                <w:lang w:eastAsia="en-US"/>
              </w:rPr>
            </w:pPr>
            <w:r w:rsidRPr="00277C8D">
              <w:rPr>
                <w:lang w:eastAsia="en-US"/>
              </w:rPr>
              <w:t>3</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81-1993</w:t>
            </w:r>
          </w:p>
        </w:tc>
        <w:tc>
          <w:tcPr>
            <w:tcW w:w="1440" w:type="dxa"/>
            <w:vAlign w:val="bottom"/>
          </w:tcPr>
          <w:p w:rsidR="00C409A4" w:rsidRPr="00277C8D" w:rsidRDefault="00C409A4" w:rsidP="00481565">
            <w:pPr>
              <w:pStyle w:val="Tablebody-centered"/>
              <w:rPr>
                <w:lang w:eastAsia="en-US"/>
              </w:rPr>
            </w:pPr>
            <w:r w:rsidRPr="00277C8D">
              <w:rPr>
                <w:lang w:eastAsia="en-US"/>
              </w:rPr>
              <w:t>1320</w:t>
            </w:r>
          </w:p>
        </w:tc>
        <w:tc>
          <w:tcPr>
            <w:tcW w:w="1440" w:type="dxa"/>
            <w:vAlign w:val="center"/>
          </w:tcPr>
          <w:p w:rsidR="00C409A4" w:rsidRPr="00277C8D" w:rsidRDefault="00C409A4" w:rsidP="00481565">
            <w:pPr>
              <w:pStyle w:val="Tablebody-centered"/>
              <w:rPr>
                <w:lang w:eastAsia="en-US"/>
              </w:rPr>
            </w:pPr>
            <w:r w:rsidRPr="00277C8D">
              <w:rPr>
                <w:lang w:eastAsia="en-US"/>
              </w:rPr>
              <w:t>4,087</w:t>
            </w:r>
          </w:p>
        </w:tc>
        <w:tc>
          <w:tcPr>
            <w:tcW w:w="1440" w:type="dxa"/>
          </w:tcPr>
          <w:p w:rsidR="00C409A4" w:rsidRPr="00277C8D" w:rsidRDefault="00C409A4" w:rsidP="00481565">
            <w:pPr>
              <w:pStyle w:val="Tablebody-centered"/>
              <w:rPr>
                <w:lang w:eastAsia="en-US"/>
              </w:rPr>
            </w:pPr>
            <w:r w:rsidRPr="00277C8D">
              <w:rPr>
                <w:lang w:eastAsia="en-US"/>
              </w:rPr>
              <w:t>6</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94-2001</w:t>
            </w:r>
          </w:p>
        </w:tc>
        <w:tc>
          <w:tcPr>
            <w:tcW w:w="1440" w:type="dxa"/>
            <w:vAlign w:val="bottom"/>
          </w:tcPr>
          <w:p w:rsidR="00C409A4" w:rsidRPr="00277C8D" w:rsidRDefault="00C409A4" w:rsidP="00481565">
            <w:pPr>
              <w:pStyle w:val="Tablebody-centered"/>
              <w:rPr>
                <w:lang w:eastAsia="en-US"/>
              </w:rPr>
            </w:pPr>
            <w:r w:rsidRPr="00277C8D">
              <w:rPr>
                <w:lang w:eastAsia="en-US"/>
              </w:rPr>
              <w:t>676</w:t>
            </w:r>
          </w:p>
        </w:tc>
        <w:tc>
          <w:tcPr>
            <w:tcW w:w="1440" w:type="dxa"/>
            <w:vAlign w:val="center"/>
          </w:tcPr>
          <w:p w:rsidR="00C409A4" w:rsidRPr="00277C8D" w:rsidRDefault="00C409A4" w:rsidP="00481565">
            <w:pPr>
              <w:pStyle w:val="Tablebody-centered"/>
              <w:rPr>
                <w:lang w:eastAsia="en-US"/>
              </w:rPr>
            </w:pPr>
            <w:r w:rsidRPr="00277C8D">
              <w:rPr>
                <w:lang w:eastAsia="en-US"/>
              </w:rPr>
              <w:t>2,251</w:t>
            </w:r>
          </w:p>
        </w:tc>
        <w:tc>
          <w:tcPr>
            <w:tcW w:w="1440" w:type="dxa"/>
          </w:tcPr>
          <w:p w:rsidR="00C409A4" w:rsidRPr="00277C8D" w:rsidRDefault="00C409A4" w:rsidP="00481565">
            <w:pPr>
              <w:pStyle w:val="Tablebody-centered"/>
              <w:rPr>
                <w:lang w:eastAsia="en-US"/>
              </w:rPr>
            </w:pPr>
            <w:r w:rsidRPr="00277C8D">
              <w:rPr>
                <w:lang w:eastAsia="en-US"/>
              </w:rPr>
              <w:t>2</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Pr>
                <w:lang w:eastAsia="en-US"/>
              </w:rPr>
              <w:t>2002-present</w:t>
            </w:r>
          </w:p>
        </w:tc>
        <w:tc>
          <w:tcPr>
            <w:tcW w:w="1440" w:type="dxa"/>
            <w:vAlign w:val="bottom"/>
          </w:tcPr>
          <w:p w:rsidR="00C409A4" w:rsidRPr="00277C8D" w:rsidRDefault="00C409A4" w:rsidP="00481565">
            <w:pPr>
              <w:pStyle w:val="Tablebody-centered"/>
              <w:rPr>
                <w:lang w:eastAsia="en-US"/>
              </w:rPr>
            </w:pPr>
            <w:r w:rsidRPr="00277C8D">
              <w:rPr>
                <w:lang w:eastAsia="en-US"/>
              </w:rPr>
              <w:t>467</w:t>
            </w:r>
          </w:p>
        </w:tc>
        <w:tc>
          <w:tcPr>
            <w:tcW w:w="1440" w:type="dxa"/>
            <w:vAlign w:val="center"/>
          </w:tcPr>
          <w:p w:rsidR="00C409A4" w:rsidRPr="00277C8D" w:rsidRDefault="00C409A4" w:rsidP="00481565">
            <w:pPr>
              <w:pStyle w:val="Tablebody-centered"/>
              <w:rPr>
                <w:lang w:eastAsia="en-US"/>
              </w:rPr>
            </w:pPr>
            <w:r w:rsidRPr="00277C8D">
              <w:rPr>
                <w:lang w:eastAsia="en-US"/>
              </w:rPr>
              <w:t>378</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bl>
    <w:p w:rsidR="00C409A4" w:rsidRPr="00277C8D" w:rsidRDefault="00C409A4" w:rsidP="00C409A4">
      <w:pPr>
        <w:rPr>
          <w:b/>
          <w:bCs/>
          <w:sz w:val="22"/>
          <w:szCs w:val="22"/>
        </w:rPr>
      </w:pPr>
    </w:p>
    <w:p w:rsidR="00C409A4" w:rsidRPr="0093057A" w:rsidRDefault="00C409A4" w:rsidP="00500EB8">
      <w:pPr>
        <w:pStyle w:val="Caption"/>
      </w:pPr>
      <w:r w:rsidRPr="00277C8D">
        <w:t xml:space="preserve">PR04n. Distribution of claims per era for PR-2004 Companies, for hurricane Ivan, and </w:t>
      </w:r>
      <w:r w:rsidRPr="006854F8">
        <w:t>construction</w:t>
      </w:r>
      <w:r w:rsidRPr="00277C8D">
        <w:t xml:space="preserve"> type Other</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93057A" w:rsidTr="00B65BAE">
        <w:trPr>
          <w:tblHeader/>
          <w:jc w:val="center"/>
        </w:trPr>
        <w:tc>
          <w:tcPr>
            <w:tcW w:w="0" w:type="auto"/>
          </w:tcPr>
          <w:p w:rsidR="00C409A4" w:rsidRPr="00277C8D" w:rsidRDefault="00C409A4" w:rsidP="00481565">
            <w:pPr>
              <w:pStyle w:val="Tablebody-centered"/>
              <w:rPr>
                <w:rFonts w:eastAsiaTheme="minorEastAsia" w:cstheme="minorBidi"/>
                <w:lang w:eastAsia="en-US"/>
              </w:rPr>
            </w:pPr>
            <w:r w:rsidRPr="00277C8D">
              <w:rPr>
                <w:lang w:eastAsia="en-US"/>
              </w:rPr>
              <w:t>Year Built</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pre1960</w:t>
            </w:r>
          </w:p>
        </w:tc>
        <w:tc>
          <w:tcPr>
            <w:tcW w:w="1440" w:type="dxa"/>
            <w:vAlign w:val="bottom"/>
          </w:tcPr>
          <w:p w:rsidR="00C409A4" w:rsidRPr="00277C8D" w:rsidRDefault="00C409A4" w:rsidP="00481565">
            <w:pPr>
              <w:pStyle w:val="Tablebody-centered"/>
              <w:rPr>
                <w:lang w:eastAsia="en-US"/>
              </w:rPr>
            </w:pPr>
            <w:r w:rsidRPr="00277C8D">
              <w:rPr>
                <w:lang w:eastAsia="en-US"/>
              </w:rPr>
              <w:t>1</w:t>
            </w:r>
          </w:p>
        </w:tc>
        <w:tc>
          <w:tcPr>
            <w:tcW w:w="1440" w:type="dxa"/>
            <w:vAlign w:val="center"/>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60-1970</w:t>
            </w:r>
          </w:p>
        </w:tc>
        <w:tc>
          <w:tcPr>
            <w:tcW w:w="1440" w:type="dxa"/>
            <w:vAlign w:val="bottom"/>
          </w:tcPr>
          <w:p w:rsidR="00C409A4" w:rsidRPr="00277C8D" w:rsidRDefault="00C409A4" w:rsidP="00481565">
            <w:pPr>
              <w:pStyle w:val="Tablebody-centered"/>
              <w:rPr>
                <w:lang w:eastAsia="en-US"/>
              </w:rPr>
            </w:pPr>
            <w:r w:rsidRPr="00277C8D">
              <w:rPr>
                <w:lang w:eastAsia="en-US"/>
              </w:rPr>
              <w:t>0</w:t>
            </w:r>
          </w:p>
        </w:tc>
        <w:tc>
          <w:tcPr>
            <w:tcW w:w="1440" w:type="dxa"/>
            <w:vAlign w:val="center"/>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71-1980</w:t>
            </w:r>
          </w:p>
        </w:tc>
        <w:tc>
          <w:tcPr>
            <w:tcW w:w="1440" w:type="dxa"/>
            <w:vAlign w:val="bottom"/>
          </w:tcPr>
          <w:p w:rsidR="00C409A4" w:rsidRPr="00277C8D" w:rsidRDefault="00C409A4" w:rsidP="00481565">
            <w:pPr>
              <w:pStyle w:val="Tablebody-centered"/>
              <w:rPr>
                <w:lang w:eastAsia="en-US"/>
              </w:rPr>
            </w:pPr>
            <w:r w:rsidRPr="00277C8D">
              <w:rPr>
                <w:lang w:eastAsia="en-US"/>
              </w:rPr>
              <w:t>12</w:t>
            </w:r>
          </w:p>
        </w:tc>
        <w:tc>
          <w:tcPr>
            <w:tcW w:w="1440" w:type="dxa"/>
            <w:vAlign w:val="center"/>
          </w:tcPr>
          <w:p w:rsidR="00C409A4" w:rsidRPr="00277C8D" w:rsidRDefault="00C409A4" w:rsidP="00481565">
            <w:pPr>
              <w:pStyle w:val="Tablebody-centered"/>
              <w:rPr>
                <w:lang w:eastAsia="en-US"/>
              </w:rPr>
            </w:pPr>
            <w:r w:rsidRPr="00277C8D">
              <w:rPr>
                <w:lang w:eastAsia="en-US"/>
              </w:rPr>
              <w:t>1</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81-1993</w:t>
            </w:r>
          </w:p>
        </w:tc>
        <w:tc>
          <w:tcPr>
            <w:tcW w:w="1440" w:type="dxa"/>
            <w:vAlign w:val="bottom"/>
          </w:tcPr>
          <w:p w:rsidR="00C409A4" w:rsidRPr="00277C8D" w:rsidRDefault="00C409A4" w:rsidP="00481565">
            <w:pPr>
              <w:pStyle w:val="Tablebody-centered"/>
              <w:rPr>
                <w:lang w:eastAsia="en-US"/>
              </w:rPr>
            </w:pPr>
            <w:r w:rsidRPr="00277C8D">
              <w:rPr>
                <w:lang w:eastAsia="en-US"/>
              </w:rPr>
              <w:t>23</w:t>
            </w:r>
          </w:p>
        </w:tc>
        <w:tc>
          <w:tcPr>
            <w:tcW w:w="1440" w:type="dxa"/>
            <w:vAlign w:val="center"/>
          </w:tcPr>
          <w:p w:rsidR="00C409A4" w:rsidRPr="00277C8D" w:rsidRDefault="00C409A4" w:rsidP="00481565">
            <w:pPr>
              <w:pStyle w:val="Tablebody-centered"/>
              <w:rPr>
                <w:lang w:eastAsia="en-US"/>
              </w:rPr>
            </w:pPr>
            <w:r w:rsidRPr="00277C8D">
              <w:rPr>
                <w:lang w:eastAsia="en-US"/>
              </w:rPr>
              <w:t>2</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94-2001</w:t>
            </w:r>
          </w:p>
        </w:tc>
        <w:tc>
          <w:tcPr>
            <w:tcW w:w="1440" w:type="dxa"/>
            <w:vAlign w:val="bottom"/>
          </w:tcPr>
          <w:p w:rsidR="00C409A4" w:rsidRPr="00277C8D" w:rsidRDefault="00C409A4" w:rsidP="00481565">
            <w:pPr>
              <w:pStyle w:val="Tablebody-centered"/>
              <w:rPr>
                <w:lang w:eastAsia="en-US"/>
              </w:rPr>
            </w:pPr>
            <w:r w:rsidRPr="00277C8D">
              <w:rPr>
                <w:lang w:eastAsia="en-US"/>
              </w:rPr>
              <w:t>3</w:t>
            </w:r>
          </w:p>
        </w:tc>
        <w:tc>
          <w:tcPr>
            <w:tcW w:w="1440" w:type="dxa"/>
            <w:vAlign w:val="center"/>
          </w:tcPr>
          <w:p w:rsidR="00C409A4" w:rsidRPr="00277C8D" w:rsidRDefault="00C409A4" w:rsidP="00481565">
            <w:pPr>
              <w:pStyle w:val="Tablebody-centered"/>
              <w:rPr>
                <w:lang w:eastAsia="en-US"/>
              </w:rPr>
            </w:pPr>
            <w:r w:rsidRPr="00277C8D">
              <w:rPr>
                <w:lang w:eastAsia="en-US"/>
              </w:rPr>
              <w:t>3</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Pr>
                <w:lang w:eastAsia="en-US"/>
              </w:rPr>
              <w:t>2002-present</w:t>
            </w:r>
          </w:p>
        </w:tc>
        <w:tc>
          <w:tcPr>
            <w:tcW w:w="1440" w:type="dxa"/>
            <w:vAlign w:val="bottom"/>
          </w:tcPr>
          <w:p w:rsidR="00C409A4" w:rsidRPr="00277C8D" w:rsidRDefault="00C409A4" w:rsidP="00481565">
            <w:pPr>
              <w:pStyle w:val="Tablebody-centered"/>
              <w:rPr>
                <w:lang w:eastAsia="en-US"/>
              </w:rPr>
            </w:pPr>
            <w:r w:rsidRPr="00277C8D">
              <w:rPr>
                <w:lang w:eastAsia="en-US"/>
              </w:rPr>
              <w:t>13</w:t>
            </w:r>
          </w:p>
        </w:tc>
        <w:tc>
          <w:tcPr>
            <w:tcW w:w="1440" w:type="dxa"/>
            <w:vAlign w:val="center"/>
          </w:tcPr>
          <w:p w:rsidR="00C409A4" w:rsidRPr="00277C8D" w:rsidRDefault="00C409A4" w:rsidP="00481565">
            <w:pPr>
              <w:pStyle w:val="Tablebody-centered"/>
              <w:rPr>
                <w:lang w:eastAsia="en-US"/>
              </w:rPr>
            </w:pPr>
            <w:r w:rsidRPr="00277C8D">
              <w:rPr>
                <w:lang w:eastAsia="en-US"/>
              </w:rPr>
              <w:t>1</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bl>
    <w:p w:rsidR="00C409A4" w:rsidRPr="00277C8D" w:rsidRDefault="00C409A4" w:rsidP="00C409A4">
      <w:pPr>
        <w:rPr>
          <w:b/>
          <w:bCs/>
          <w:sz w:val="22"/>
          <w:szCs w:val="22"/>
        </w:rPr>
      </w:pPr>
    </w:p>
    <w:p w:rsidR="00C409A4" w:rsidRDefault="00C409A4" w:rsidP="00C409A4">
      <w:pPr>
        <w:keepNext/>
        <w:keepLines/>
        <w:jc w:val="center"/>
        <w:rPr>
          <w:b/>
          <w:bCs/>
          <w:sz w:val="22"/>
          <w:szCs w:val="22"/>
        </w:rPr>
      </w:pPr>
    </w:p>
    <w:p w:rsidR="00C409A4" w:rsidRPr="00277C8D" w:rsidRDefault="00C409A4" w:rsidP="00500EB8">
      <w:pPr>
        <w:pStyle w:val="Caption"/>
      </w:pPr>
      <w:r w:rsidRPr="00277C8D">
        <w:t>PR04o. Distribution of claims per era for PR-2004 Companies, for hurricane Jeanne, and construction type Frame and Manufactured Homes</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93057A" w:rsidTr="00B65BAE">
        <w:trPr>
          <w:tblHeader/>
          <w:jc w:val="center"/>
        </w:trPr>
        <w:tc>
          <w:tcPr>
            <w:tcW w:w="0" w:type="auto"/>
          </w:tcPr>
          <w:p w:rsidR="00C409A4" w:rsidRPr="00277C8D" w:rsidRDefault="00C409A4" w:rsidP="00481565">
            <w:pPr>
              <w:pStyle w:val="Tablebody-centered"/>
              <w:rPr>
                <w:rFonts w:eastAsiaTheme="minorEastAsia" w:cstheme="minorBidi"/>
                <w:lang w:eastAsia="en-US"/>
              </w:rPr>
            </w:pPr>
            <w:r w:rsidRPr="00277C8D">
              <w:rPr>
                <w:lang w:eastAsia="en-US"/>
              </w:rPr>
              <w:t>Year Built</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pre1960</w:t>
            </w:r>
          </w:p>
        </w:tc>
        <w:tc>
          <w:tcPr>
            <w:tcW w:w="1440" w:type="dxa"/>
            <w:vAlign w:val="bottom"/>
          </w:tcPr>
          <w:p w:rsidR="00C409A4" w:rsidRPr="00277C8D" w:rsidRDefault="00C409A4" w:rsidP="00481565">
            <w:pPr>
              <w:pStyle w:val="Tablebody-centered"/>
              <w:rPr>
                <w:lang w:eastAsia="en-US"/>
              </w:rPr>
            </w:pPr>
            <w:r w:rsidRPr="00277C8D">
              <w:rPr>
                <w:lang w:eastAsia="en-US"/>
              </w:rPr>
              <w:t>137</w:t>
            </w:r>
          </w:p>
        </w:tc>
        <w:tc>
          <w:tcPr>
            <w:tcW w:w="1440" w:type="dxa"/>
            <w:vAlign w:val="center"/>
          </w:tcPr>
          <w:p w:rsidR="00C409A4" w:rsidRPr="00277C8D" w:rsidRDefault="00C409A4" w:rsidP="00481565">
            <w:pPr>
              <w:pStyle w:val="Tablebody-centered"/>
              <w:rPr>
                <w:lang w:eastAsia="en-US"/>
              </w:rPr>
            </w:pPr>
            <w:r w:rsidRPr="00277C8D">
              <w:rPr>
                <w:lang w:eastAsia="en-US"/>
              </w:rPr>
              <w:t>376</w:t>
            </w:r>
          </w:p>
        </w:tc>
        <w:tc>
          <w:tcPr>
            <w:tcW w:w="1440" w:type="dxa"/>
          </w:tcPr>
          <w:p w:rsidR="00C409A4" w:rsidRPr="00277C8D" w:rsidRDefault="00C409A4" w:rsidP="00481565">
            <w:pPr>
              <w:pStyle w:val="Tablebody-centered"/>
              <w:rPr>
                <w:lang w:eastAsia="en-US"/>
              </w:rPr>
            </w:pPr>
            <w:r w:rsidRPr="00277C8D">
              <w:rPr>
                <w:lang w:eastAsia="en-US"/>
              </w:rPr>
              <w:t>16</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60-1970</w:t>
            </w:r>
          </w:p>
        </w:tc>
        <w:tc>
          <w:tcPr>
            <w:tcW w:w="1440" w:type="dxa"/>
            <w:vAlign w:val="bottom"/>
          </w:tcPr>
          <w:p w:rsidR="00C409A4" w:rsidRPr="00277C8D" w:rsidRDefault="00C409A4" w:rsidP="00481565">
            <w:pPr>
              <w:pStyle w:val="Tablebody-centered"/>
              <w:rPr>
                <w:lang w:eastAsia="en-US"/>
              </w:rPr>
            </w:pPr>
            <w:r w:rsidRPr="00277C8D">
              <w:rPr>
                <w:lang w:eastAsia="en-US"/>
              </w:rPr>
              <w:t>81</w:t>
            </w:r>
          </w:p>
        </w:tc>
        <w:tc>
          <w:tcPr>
            <w:tcW w:w="1440" w:type="dxa"/>
            <w:vAlign w:val="center"/>
          </w:tcPr>
          <w:p w:rsidR="00C409A4" w:rsidRPr="00277C8D" w:rsidRDefault="00C409A4" w:rsidP="00481565">
            <w:pPr>
              <w:pStyle w:val="Tablebody-centered"/>
              <w:rPr>
                <w:lang w:eastAsia="en-US"/>
              </w:rPr>
            </w:pPr>
            <w:r w:rsidRPr="00277C8D">
              <w:rPr>
                <w:lang w:eastAsia="en-US"/>
              </w:rPr>
              <w:t>166</w:t>
            </w:r>
          </w:p>
        </w:tc>
        <w:tc>
          <w:tcPr>
            <w:tcW w:w="1440" w:type="dxa"/>
          </w:tcPr>
          <w:p w:rsidR="00C409A4" w:rsidRPr="00277C8D" w:rsidRDefault="00C409A4" w:rsidP="00481565">
            <w:pPr>
              <w:pStyle w:val="Tablebody-centered"/>
              <w:rPr>
                <w:lang w:eastAsia="en-US"/>
              </w:rPr>
            </w:pPr>
            <w:r w:rsidRPr="00277C8D">
              <w:rPr>
                <w:lang w:eastAsia="en-US"/>
              </w:rPr>
              <w:t>2</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71-1980</w:t>
            </w:r>
          </w:p>
        </w:tc>
        <w:tc>
          <w:tcPr>
            <w:tcW w:w="1440" w:type="dxa"/>
            <w:vAlign w:val="bottom"/>
          </w:tcPr>
          <w:p w:rsidR="00C409A4" w:rsidRPr="00277C8D" w:rsidRDefault="00C409A4" w:rsidP="00481565">
            <w:pPr>
              <w:pStyle w:val="Tablebody-centered"/>
              <w:rPr>
                <w:lang w:eastAsia="en-US"/>
              </w:rPr>
            </w:pPr>
            <w:r w:rsidRPr="00277C8D">
              <w:rPr>
                <w:lang w:eastAsia="en-US"/>
              </w:rPr>
              <w:t>399</w:t>
            </w:r>
          </w:p>
        </w:tc>
        <w:tc>
          <w:tcPr>
            <w:tcW w:w="1440" w:type="dxa"/>
            <w:vAlign w:val="center"/>
          </w:tcPr>
          <w:p w:rsidR="00C409A4" w:rsidRPr="00277C8D" w:rsidRDefault="00C409A4" w:rsidP="00481565">
            <w:pPr>
              <w:pStyle w:val="Tablebody-centered"/>
              <w:rPr>
                <w:lang w:eastAsia="en-US"/>
              </w:rPr>
            </w:pPr>
            <w:r w:rsidRPr="00277C8D">
              <w:rPr>
                <w:lang w:eastAsia="en-US"/>
              </w:rPr>
              <w:t>493</w:t>
            </w:r>
          </w:p>
        </w:tc>
        <w:tc>
          <w:tcPr>
            <w:tcW w:w="1440" w:type="dxa"/>
          </w:tcPr>
          <w:p w:rsidR="00C409A4" w:rsidRPr="00277C8D" w:rsidRDefault="00C409A4" w:rsidP="00481565">
            <w:pPr>
              <w:pStyle w:val="Tablebody-centered"/>
              <w:rPr>
                <w:lang w:eastAsia="en-US"/>
              </w:rPr>
            </w:pPr>
            <w:r w:rsidRPr="00277C8D">
              <w:rPr>
                <w:lang w:eastAsia="en-US"/>
              </w:rPr>
              <w:t>9</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81-1993</w:t>
            </w:r>
          </w:p>
        </w:tc>
        <w:tc>
          <w:tcPr>
            <w:tcW w:w="1440" w:type="dxa"/>
            <w:vAlign w:val="bottom"/>
          </w:tcPr>
          <w:p w:rsidR="00C409A4" w:rsidRPr="00277C8D" w:rsidRDefault="00C409A4" w:rsidP="00481565">
            <w:pPr>
              <w:pStyle w:val="Tablebody-centered"/>
              <w:rPr>
                <w:lang w:eastAsia="en-US"/>
              </w:rPr>
            </w:pPr>
            <w:r w:rsidRPr="00277C8D">
              <w:rPr>
                <w:lang w:eastAsia="en-US"/>
              </w:rPr>
              <w:t>1983</w:t>
            </w:r>
          </w:p>
        </w:tc>
        <w:tc>
          <w:tcPr>
            <w:tcW w:w="1440" w:type="dxa"/>
            <w:vAlign w:val="center"/>
          </w:tcPr>
          <w:p w:rsidR="00C409A4" w:rsidRPr="00277C8D" w:rsidRDefault="00C409A4" w:rsidP="00481565">
            <w:pPr>
              <w:pStyle w:val="Tablebody-centered"/>
              <w:rPr>
                <w:lang w:eastAsia="en-US"/>
              </w:rPr>
            </w:pPr>
            <w:r w:rsidRPr="00277C8D">
              <w:rPr>
                <w:lang w:eastAsia="en-US"/>
              </w:rPr>
              <w:t>2939</w:t>
            </w:r>
          </w:p>
        </w:tc>
        <w:tc>
          <w:tcPr>
            <w:tcW w:w="1440" w:type="dxa"/>
          </w:tcPr>
          <w:p w:rsidR="00C409A4" w:rsidRPr="00277C8D" w:rsidRDefault="00C409A4" w:rsidP="00481565">
            <w:pPr>
              <w:pStyle w:val="Tablebody-centered"/>
              <w:rPr>
                <w:lang w:eastAsia="en-US"/>
              </w:rPr>
            </w:pPr>
            <w:r w:rsidRPr="00277C8D">
              <w:rPr>
                <w:lang w:eastAsia="en-US"/>
              </w:rPr>
              <w:t>3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94-2001</w:t>
            </w:r>
          </w:p>
        </w:tc>
        <w:tc>
          <w:tcPr>
            <w:tcW w:w="1440" w:type="dxa"/>
            <w:vAlign w:val="bottom"/>
          </w:tcPr>
          <w:p w:rsidR="00C409A4" w:rsidRPr="00277C8D" w:rsidRDefault="00C409A4" w:rsidP="00481565">
            <w:pPr>
              <w:pStyle w:val="Tablebody-centered"/>
              <w:rPr>
                <w:lang w:eastAsia="en-US"/>
              </w:rPr>
            </w:pPr>
            <w:r w:rsidRPr="00277C8D">
              <w:rPr>
                <w:lang w:eastAsia="en-US"/>
              </w:rPr>
              <w:t>276</w:t>
            </w:r>
          </w:p>
        </w:tc>
        <w:tc>
          <w:tcPr>
            <w:tcW w:w="1440" w:type="dxa"/>
            <w:vAlign w:val="center"/>
          </w:tcPr>
          <w:p w:rsidR="00C409A4" w:rsidRPr="00277C8D" w:rsidRDefault="00C409A4" w:rsidP="00481565">
            <w:pPr>
              <w:pStyle w:val="Tablebody-centered"/>
              <w:rPr>
                <w:lang w:eastAsia="en-US"/>
              </w:rPr>
            </w:pPr>
            <w:r w:rsidRPr="00277C8D">
              <w:rPr>
                <w:lang w:eastAsia="en-US"/>
              </w:rPr>
              <w:t>296</w:t>
            </w:r>
          </w:p>
        </w:tc>
        <w:tc>
          <w:tcPr>
            <w:tcW w:w="1440" w:type="dxa"/>
          </w:tcPr>
          <w:p w:rsidR="00C409A4" w:rsidRPr="00277C8D" w:rsidRDefault="00C409A4" w:rsidP="00481565">
            <w:pPr>
              <w:pStyle w:val="Tablebody-centered"/>
              <w:rPr>
                <w:lang w:eastAsia="en-US"/>
              </w:rPr>
            </w:pPr>
            <w:r w:rsidRPr="00277C8D">
              <w:rPr>
                <w:lang w:eastAsia="en-US"/>
              </w:rPr>
              <w:t>1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2002-present-</w:t>
            </w:r>
          </w:p>
        </w:tc>
        <w:tc>
          <w:tcPr>
            <w:tcW w:w="1440" w:type="dxa"/>
            <w:vAlign w:val="bottom"/>
          </w:tcPr>
          <w:p w:rsidR="00C409A4" w:rsidRPr="00277C8D" w:rsidRDefault="00C409A4" w:rsidP="00481565">
            <w:pPr>
              <w:pStyle w:val="Tablebody-centered"/>
              <w:rPr>
                <w:lang w:eastAsia="en-US"/>
              </w:rPr>
            </w:pPr>
            <w:r w:rsidRPr="00277C8D">
              <w:rPr>
                <w:lang w:eastAsia="en-US"/>
              </w:rPr>
              <w:t>290</w:t>
            </w:r>
          </w:p>
        </w:tc>
        <w:tc>
          <w:tcPr>
            <w:tcW w:w="1440" w:type="dxa"/>
            <w:vAlign w:val="center"/>
          </w:tcPr>
          <w:p w:rsidR="00C409A4" w:rsidRPr="00277C8D" w:rsidRDefault="00C409A4" w:rsidP="00481565">
            <w:pPr>
              <w:pStyle w:val="Tablebody-centered"/>
              <w:rPr>
                <w:lang w:eastAsia="en-US"/>
              </w:rPr>
            </w:pPr>
            <w:r w:rsidRPr="00277C8D">
              <w:rPr>
                <w:lang w:eastAsia="en-US"/>
              </w:rPr>
              <w:t>24</w:t>
            </w:r>
          </w:p>
        </w:tc>
        <w:tc>
          <w:tcPr>
            <w:tcW w:w="1440" w:type="dxa"/>
          </w:tcPr>
          <w:p w:rsidR="00C409A4" w:rsidRPr="00277C8D" w:rsidRDefault="00C409A4" w:rsidP="00481565">
            <w:pPr>
              <w:pStyle w:val="Tablebody-centered"/>
              <w:rPr>
                <w:lang w:eastAsia="en-US"/>
              </w:rPr>
            </w:pPr>
            <w:r w:rsidRPr="00277C8D">
              <w:rPr>
                <w:lang w:eastAsia="en-US"/>
              </w:rPr>
              <w:t>2</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MH pre-1994</w:t>
            </w:r>
          </w:p>
        </w:tc>
        <w:tc>
          <w:tcPr>
            <w:tcW w:w="1440" w:type="dxa"/>
            <w:vAlign w:val="bottom"/>
          </w:tcPr>
          <w:p w:rsidR="00C409A4" w:rsidRPr="00277C8D" w:rsidRDefault="00C409A4" w:rsidP="00481565">
            <w:pPr>
              <w:pStyle w:val="Tablebody-centered"/>
              <w:rPr>
                <w:lang w:eastAsia="en-US"/>
              </w:rPr>
            </w:pPr>
            <w:r w:rsidRPr="00277C8D">
              <w:rPr>
                <w:lang w:eastAsia="en-US"/>
              </w:rPr>
              <w:t>0</w:t>
            </w:r>
          </w:p>
        </w:tc>
        <w:tc>
          <w:tcPr>
            <w:tcW w:w="1440" w:type="dxa"/>
            <w:vAlign w:val="center"/>
          </w:tcPr>
          <w:p w:rsidR="00C409A4" w:rsidRPr="00277C8D" w:rsidDel="00E10405"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8742</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MH 1994-present</w:t>
            </w:r>
          </w:p>
        </w:tc>
        <w:tc>
          <w:tcPr>
            <w:tcW w:w="1440" w:type="dxa"/>
            <w:vAlign w:val="bottom"/>
          </w:tcPr>
          <w:p w:rsidR="00C409A4" w:rsidRPr="00277C8D" w:rsidRDefault="00C409A4" w:rsidP="00481565">
            <w:pPr>
              <w:pStyle w:val="Tablebody-centered"/>
              <w:rPr>
                <w:lang w:eastAsia="en-US"/>
              </w:rPr>
            </w:pPr>
            <w:r w:rsidRPr="00277C8D">
              <w:rPr>
                <w:lang w:eastAsia="en-US"/>
              </w:rPr>
              <w:t>0</w:t>
            </w:r>
          </w:p>
        </w:tc>
        <w:tc>
          <w:tcPr>
            <w:tcW w:w="1440" w:type="dxa"/>
            <w:vAlign w:val="center"/>
          </w:tcPr>
          <w:p w:rsidR="00C409A4" w:rsidRPr="00277C8D" w:rsidDel="00E10405"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1648</w:t>
            </w:r>
          </w:p>
        </w:tc>
      </w:tr>
    </w:tbl>
    <w:p w:rsidR="00C409A4" w:rsidRPr="00277C8D" w:rsidRDefault="00C409A4" w:rsidP="00C409A4">
      <w:pPr>
        <w:rPr>
          <w:b/>
          <w:bCs/>
          <w:sz w:val="22"/>
          <w:szCs w:val="22"/>
        </w:rPr>
      </w:pPr>
    </w:p>
    <w:p w:rsidR="00440B6E" w:rsidRDefault="00440B6E">
      <w:pPr>
        <w:jc w:val="left"/>
        <w:rPr>
          <w:b/>
          <w:iCs/>
          <w:color w:val="000000" w:themeColor="text1"/>
          <w:sz w:val="22"/>
          <w:szCs w:val="18"/>
        </w:rPr>
      </w:pPr>
      <w:r>
        <w:br w:type="page"/>
      </w:r>
    </w:p>
    <w:p w:rsidR="00C409A4" w:rsidRDefault="00C409A4" w:rsidP="00500EB8">
      <w:pPr>
        <w:pStyle w:val="Caption"/>
      </w:pPr>
      <w:r w:rsidRPr="00277C8D">
        <w:lastRenderedPageBreak/>
        <w:t xml:space="preserve">PR04p. Distribution of claims per era </w:t>
      </w:r>
      <w:r w:rsidRPr="006854F8">
        <w:t>for</w:t>
      </w:r>
      <w:r w:rsidRPr="00277C8D">
        <w:t xml:space="preserve"> PR-2004 Companies, for hurricane Jeanne, and construction type Masonry</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93057A" w:rsidTr="00B65BAE">
        <w:trPr>
          <w:tblHeader/>
          <w:jc w:val="center"/>
        </w:trPr>
        <w:tc>
          <w:tcPr>
            <w:tcW w:w="0" w:type="auto"/>
          </w:tcPr>
          <w:p w:rsidR="00C409A4" w:rsidRPr="00277C8D" w:rsidRDefault="00C409A4" w:rsidP="00481565">
            <w:pPr>
              <w:pStyle w:val="Tablebody-centered"/>
              <w:rPr>
                <w:rFonts w:eastAsiaTheme="minorEastAsia" w:cstheme="minorBidi"/>
                <w:lang w:eastAsia="en-US"/>
              </w:rPr>
            </w:pPr>
            <w:r w:rsidRPr="00277C8D">
              <w:rPr>
                <w:lang w:eastAsia="en-US"/>
              </w:rPr>
              <w:t>Year Built</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pre1960</w:t>
            </w:r>
          </w:p>
        </w:tc>
        <w:tc>
          <w:tcPr>
            <w:tcW w:w="1440" w:type="dxa"/>
            <w:vAlign w:val="bottom"/>
          </w:tcPr>
          <w:p w:rsidR="00C409A4" w:rsidRPr="00277C8D" w:rsidRDefault="00C409A4" w:rsidP="00481565">
            <w:pPr>
              <w:pStyle w:val="Tablebody-centered"/>
              <w:rPr>
                <w:lang w:eastAsia="en-US"/>
              </w:rPr>
            </w:pPr>
            <w:r w:rsidRPr="00277C8D">
              <w:rPr>
                <w:lang w:eastAsia="en-US"/>
              </w:rPr>
              <w:t>369</w:t>
            </w:r>
          </w:p>
        </w:tc>
        <w:tc>
          <w:tcPr>
            <w:tcW w:w="1440" w:type="dxa"/>
            <w:vAlign w:val="center"/>
          </w:tcPr>
          <w:p w:rsidR="00C409A4" w:rsidRPr="00277C8D" w:rsidRDefault="00C409A4" w:rsidP="00481565">
            <w:pPr>
              <w:pStyle w:val="Tablebody-centered"/>
              <w:rPr>
                <w:lang w:eastAsia="en-US"/>
              </w:rPr>
            </w:pPr>
            <w:r w:rsidRPr="00277C8D">
              <w:rPr>
                <w:lang w:eastAsia="en-US"/>
              </w:rPr>
              <w:t>1,100</w:t>
            </w:r>
          </w:p>
        </w:tc>
        <w:tc>
          <w:tcPr>
            <w:tcW w:w="1440" w:type="dxa"/>
          </w:tcPr>
          <w:p w:rsidR="00C409A4" w:rsidRPr="00277C8D" w:rsidRDefault="00C409A4" w:rsidP="00481565">
            <w:pPr>
              <w:pStyle w:val="Tablebody-centered"/>
              <w:rPr>
                <w:lang w:eastAsia="en-US"/>
              </w:rPr>
            </w:pPr>
            <w:r w:rsidRPr="00277C8D">
              <w:rPr>
                <w:lang w:eastAsia="en-US"/>
              </w:rPr>
              <w:t>26</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60-1970</w:t>
            </w:r>
          </w:p>
        </w:tc>
        <w:tc>
          <w:tcPr>
            <w:tcW w:w="1440" w:type="dxa"/>
            <w:vAlign w:val="bottom"/>
          </w:tcPr>
          <w:p w:rsidR="00C409A4" w:rsidRPr="00277C8D" w:rsidRDefault="00C409A4" w:rsidP="00481565">
            <w:pPr>
              <w:pStyle w:val="Tablebody-centered"/>
              <w:rPr>
                <w:lang w:eastAsia="en-US"/>
              </w:rPr>
            </w:pPr>
            <w:r w:rsidRPr="00277C8D">
              <w:rPr>
                <w:lang w:eastAsia="en-US"/>
              </w:rPr>
              <w:t>951</w:t>
            </w:r>
          </w:p>
        </w:tc>
        <w:tc>
          <w:tcPr>
            <w:tcW w:w="1440" w:type="dxa"/>
            <w:vAlign w:val="center"/>
          </w:tcPr>
          <w:p w:rsidR="00C409A4" w:rsidRPr="00277C8D" w:rsidRDefault="00C409A4" w:rsidP="00481565">
            <w:pPr>
              <w:pStyle w:val="Tablebody-centered"/>
              <w:rPr>
                <w:lang w:eastAsia="en-US"/>
              </w:rPr>
            </w:pPr>
            <w:r w:rsidRPr="00277C8D">
              <w:rPr>
                <w:lang w:eastAsia="en-US"/>
              </w:rPr>
              <w:t>2,132</w:t>
            </w:r>
          </w:p>
        </w:tc>
        <w:tc>
          <w:tcPr>
            <w:tcW w:w="1440" w:type="dxa"/>
          </w:tcPr>
          <w:p w:rsidR="00C409A4" w:rsidRPr="00277C8D" w:rsidRDefault="00C409A4" w:rsidP="00481565">
            <w:pPr>
              <w:pStyle w:val="Tablebody-centered"/>
              <w:rPr>
                <w:lang w:eastAsia="en-US"/>
              </w:rPr>
            </w:pPr>
            <w:r w:rsidRPr="00277C8D">
              <w:rPr>
                <w:lang w:eastAsia="en-US"/>
              </w:rPr>
              <w:t>24</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71-1980</w:t>
            </w:r>
          </w:p>
        </w:tc>
        <w:tc>
          <w:tcPr>
            <w:tcW w:w="1440" w:type="dxa"/>
            <w:vAlign w:val="bottom"/>
          </w:tcPr>
          <w:p w:rsidR="00C409A4" w:rsidRPr="00277C8D" w:rsidRDefault="00C409A4" w:rsidP="00481565">
            <w:pPr>
              <w:pStyle w:val="Tablebody-centered"/>
              <w:rPr>
                <w:lang w:eastAsia="en-US"/>
              </w:rPr>
            </w:pPr>
            <w:r w:rsidRPr="00277C8D">
              <w:rPr>
                <w:lang w:eastAsia="en-US"/>
              </w:rPr>
              <w:t>1716</w:t>
            </w:r>
          </w:p>
        </w:tc>
        <w:tc>
          <w:tcPr>
            <w:tcW w:w="1440" w:type="dxa"/>
            <w:vAlign w:val="center"/>
          </w:tcPr>
          <w:p w:rsidR="00C409A4" w:rsidRPr="00277C8D" w:rsidRDefault="00C409A4" w:rsidP="00481565">
            <w:pPr>
              <w:pStyle w:val="Tablebody-centered"/>
              <w:rPr>
                <w:lang w:eastAsia="en-US"/>
              </w:rPr>
            </w:pPr>
            <w:r w:rsidRPr="00277C8D">
              <w:rPr>
                <w:lang w:eastAsia="en-US"/>
              </w:rPr>
              <w:t>3,303</w:t>
            </w:r>
          </w:p>
        </w:tc>
        <w:tc>
          <w:tcPr>
            <w:tcW w:w="1440" w:type="dxa"/>
          </w:tcPr>
          <w:p w:rsidR="00C409A4" w:rsidRPr="00277C8D" w:rsidRDefault="00C409A4" w:rsidP="00481565">
            <w:pPr>
              <w:pStyle w:val="Tablebody-centered"/>
              <w:rPr>
                <w:lang w:eastAsia="en-US"/>
              </w:rPr>
            </w:pPr>
            <w:r w:rsidRPr="00277C8D">
              <w:rPr>
                <w:lang w:eastAsia="en-US"/>
              </w:rPr>
              <w:t>42</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81-1993</w:t>
            </w:r>
          </w:p>
        </w:tc>
        <w:tc>
          <w:tcPr>
            <w:tcW w:w="1440" w:type="dxa"/>
            <w:vAlign w:val="bottom"/>
          </w:tcPr>
          <w:p w:rsidR="00C409A4" w:rsidRPr="00277C8D" w:rsidRDefault="00C409A4" w:rsidP="00481565">
            <w:pPr>
              <w:pStyle w:val="Tablebody-centered"/>
              <w:rPr>
                <w:lang w:eastAsia="en-US"/>
              </w:rPr>
            </w:pPr>
            <w:r w:rsidRPr="00277C8D">
              <w:rPr>
                <w:lang w:eastAsia="en-US"/>
              </w:rPr>
              <w:t>2795</w:t>
            </w:r>
          </w:p>
        </w:tc>
        <w:tc>
          <w:tcPr>
            <w:tcW w:w="1440" w:type="dxa"/>
            <w:vAlign w:val="center"/>
          </w:tcPr>
          <w:p w:rsidR="00C409A4" w:rsidRPr="00277C8D" w:rsidRDefault="00C409A4" w:rsidP="00481565">
            <w:pPr>
              <w:pStyle w:val="Tablebody-centered"/>
              <w:rPr>
                <w:lang w:eastAsia="en-US"/>
              </w:rPr>
            </w:pPr>
            <w:r w:rsidRPr="00277C8D">
              <w:rPr>
                <w:lang w:eastAsia="en-US"/>
              </w:rPr>
              <w:t>5,915</w:t>
            </w:r>
          </w:p>
        </w:tc>
        <w:tc>
          <w:tcPr>
            <w:tcW w:w="1440" w:type="dxa"/>
          </w:tcPr>
          <w:p w:rsidR="00C409A4" w:rsidRPr="00277C8D" w:rsidRDefault="00C409A4" w:rsidP="00481565">
            <w:pPr>
              <w:pStyle w:val="Tablebody-centered"/>
              <w:rPr>
                <w:lang w:eastAsia="en-US"/>
              </w:rPr>
            </w:pPr>
            <w:r w:rsidRPr="00277C8D">
              <w:rPr>
                <w:lang w:eastAsia="en-US"/>
              </w:rPr>
              <w:t>61</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94-2001</w:t>
            </w:r>
          </w:p>
        </w:tc>
        <w:tc>
          <w:tcPr>
            <w:tcW w:w="1440" w:type="dxa"/>
            <w:vAlign w:val="bottom"/>
          </w:tcPr>
          <w:p w:rsidR="00C409A4" w:rsidRPr="00277C8D" w:rsidRDefault="00C409A4" w:rsidP="00481565">
            <w:pPr>
              <w:pStyle w:val="Tablebody-centered"/>
              <w:rPr>
                <w:lang w:eastAsia="en-US"/>
              </w:rPr>
            </w:pPr>
            <w:r w:rsidRPr="00277C8D">
              <w:rPr>
                <w:lang w:eastAsia="en-US"/>
              </w:rPr>
              <w:t>1340</w:t>
            </w:r>
          </w:p>
        </w:tc>
        <w:tc>
          <w:tcPr>
            <w:tcW w:w="1440" w:type="dxa"/>
            <w:vAlign w:val="center"/>
          </w:tcPr>
          <w:p w:rsidR="00C409A4" w:rsidRPr="00277C8D" w:rsidRDefault="00C409A4" w:rsidP="00481565">
            <w:pPr>
              <w:pStyle w:val="Tablebody-centered"/>
              <w:rPr>
                <w:lang w:eastAsia="en-US"/>
              </w:rPr>
            </w:pPr>
            <w:r w:rsidRPr="00277C8D">
              <w:rPr>
                <w:lang w:eastAsia="en-US"/>
              </w:rPr>
              <w:t>2,604</w:t>
            </w:r>
          </w:p>
        </w:tc>
        <w:tc>
          <w:tcPr>
            <w:tcW w:w="1440" w:type="dxa"/>
          </w:tcPr>
          <w:p w:rsidR="00C409A4" w:rsidRPr="00277C8D" w:rsidRDefault="00C409A4" w:rsidP="00481565">
            <w:pPr>
              <w:pStyle w:val="Tablebody-centered"/>
              <w:rPr>
                <w:lang w:eastAsia="en-US"/>
              </w:rPr>
            </w:pPr>
            <w:r w:rsidRPr="00277C8D">
              <w:rPr>
                <w:lang w:eastAsia="en-US"/>
              </w:rPr>
              <w:t>14</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Pr>
                <w:lang w:eastAsia="en-US"/>
              </w:rPr>
              <w:t>2002-present</w:t>
            </w:r>
          </w:p>
        </w:tc>
        <w:tc>
          <w:tcPr>
            <w:tcW w:w="1440" w:type="dxa"/>
            <w:vAlign w:val="bottom"/>
          </w:tcPr>
          <w:p w:rsidR="00C409A4" w:rsidRPr="00277C8D" w:rsidRDefault="00C409A4" w:rsidP="00481565">
            <w:pPr>
              <w:pStyle w:val="Tablebody-centered"/>
              <w:rPr>
                <w:lang w:eastAsia="en-US"/>
              </w:rPr>
            </w:pPr>
            <w:r w:rsidRPr="00277C8D">
              <w:rPr>
                <w:lang w:eastAsia="en-US"/>
              </w:rPr>
              <w:t>926</w:t>
            </w:r>
          </w:p>
        </w:tc>
        <w:tc>
          <w:tcPr>
            <w:tcW w:w="1440" w:type="dxa"/>
            <w:vAlign w:val="center"/>
          </w:tcPr>
          <w:p w:rsidR="00C409A4" w:rsidRPr="00277C8D" w:rsidRDefault="00C409A4" w:rsidP="00481565">
            <w:pPr>
              <w:pStyle w:val="Tablebody-centered"/>
              <w:rPr>
                <w:lang w:eastAsia="en-US"/>
              </w:rPr>
            </w:pPr>
            <w:r w:rsidRPr="00277C8D">
              <w:rPr>
                <w:lang w:eastAsia="en-US"/>
              </w:rPr>
              <w:t>619</w:t>
            </w:r>
          </w:p>
        </w:tc>
        <w:tc>
          <w:tcPr>
            <w:tcW w:w="1440" w:type="dxa"/>
          </w:tcPr>
          <w:p w:rsidR="00C409A4" w:rsidRPr="00277C8D" w:rsidRDefault="00C409A4" w:rsidP="00481565">
            <w:pPr>
              <w:pStyle w:val="Tablebody-centered"/>
              <w:rPr>
                <w:lang w:eastAsia="en-US"/>
              </w:rPr>
            </w:pPr>
            <w:r w:rsidRPr="00277C8D">
              <w:rPr>
                <w:lang w:eastAsia="en-US"/>
              </w:rPr>
              <w:t>12</w:t>
            </w:r>
          </w:p>
        </w:tc>
        <w:tc>
          <w:tcPr>
            <w:tcW w:w="1440" w:type="dxa"/>
          </w:tcPr>
          <w:p w:rsidR="00C409A4" w:rsidRPr="00277C8D" w:rsidRDefault="00C409A4" w:rsidP="00481565">
            <w:pPr>
              <w:pStyle w:val="Tablebody-centered"/>
              <w:rPr>
                <w:lang w:eastAsia="en-US"/>
              </w:rPr>
            </w:pPr>
            <w:r w:rsidRPr="00277C8D">
              <w:rPr>
                <w:lang w:eastAsia="en-US"/>
              </w:rPr>
              <w:t>0</w:t>
            </w:r>
          </w:p>
        </w:tc>
      </w:tr>
    </w:tbl>
    <w:p w:rsidR="00C409A4" w:rsidRPr="00277C8D" w:rsidRDefault="00C409A4" w:rsidP="00481565">
      <w:pPr>
        <w:pStyle w:val="Tablebody-centered"/>
      </w:pPr>
    </w:p>
    <w:p w:rsidR="00C409A4" w:rsidRPr="00277C8D" w:rsidRDefault="00C409A4" w:rsidP="00500EB8">
      <w:pPr>
        <w:pStyle w:val="Caption"/>
      </w:pPr>
      <w:r w:rsidRPr="00277C8D">
        <w:t>PR04q. Distribution of claims per era for PR-2004 Companies, for hurricane Jeanne, and construction type Other</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93057A" w:rsidTr="00B65BAE">
        <w:trPr>
          <w:tblHeader/>
          <w:jc w:val="center"/>
        </w:trPr>
        <w:tc>
          <w:tcPr>
            <w:tcW w:w="0" w:type="auto"/>
          </w:tcPr>
          <w:p w:rsidR="00C409A4" w:rsidRPr="00277C8D" w:rsidRDefault="00C409A4" w:rsidP="00481565">
            <w:pPr>
              <w:pStyle w:val="Tablebody-centered"/>
              <w:rPr>
                <w:rFonts w:eastAsiaTheme="minorEastAsia" w:cstheme="minorBidi"/>
                <w:lang w:eastAsia="en-US"/>
              </w:rPr>
            </w:pPr>
            <w:r w:rsidRPr="00277C8D">
              <w:rPr>
                <w:lang w:eastAsia="en-US"/>
              </w:rPr>
              <w:t>Year Built</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pre1960</w:t>
            </w:r>
          </w:p>
        </w:tc>
        <w:tc>
          <w:tcPr>
            <w:tcW w:w="1440" w:type="dxa"/>
            <w:vAlign w:val="bottom"/>
          </w:tcPr>
          <w:p w:rsidR="00C409A4" w:rsidRPr="00277C8D" w:rsidRDefault="00C409A4" w:rsidP="00481565">
            <w:pPr>
              <w:pStyle w:val="Tablebody-centered"/>
              <w:rPr>
                <w:lang w:eastAsia="en-US"/>
              </w:rPr>
            </w:pPr>
            <w:r w:rsidRPr="00277C8D">
              <w:rPr>
                <w:lang w:eastAsia="en-US"/>
              </w:rPr>
              <w:t>1</w:t>
            </w:r>
          </w:p>
        </w:tc>
        <w:tc>
          <w:tcPr>
            <w:tcW w:w="1440" w:type="dxa"/>
            <w:vAlign w:val="center"/>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60-1970</w:t>
            </w:r>
          </w:p>
        </w:tc>
        <w:tc>
          <w:tcPr>
            <w:tcW w:w="1440" w:type="dxa"/>
            <w:vAlign w:val="bottom"/>
          </w:tcPr>
          <w:p w:rsidR="00C409A4" w:rsidRPr="00277C8D" w:rsidRDefault="00C409A4" w:rsidP="00481565">
            <w:pPr>
              <w:pStyle w:val="Tablebody-centered"/>
              <w:rPr>
                <w:lang w:eastAsia="en-US"/>
              </w:rPr>
            </w:pPr>
            <w:r w:rsidRPr="00277C8D">
              <w:rPr>
                <w:lang w:eastAsia="en-US"/>
              </w:rPr>
              <w:t>5</w:t>
            </w:r>
          </w:p>
        </w:tc>
        <w:tc>
          <w:tcPr>
            <w:tcW w:w="1440" w:type="dxa"/>
            <w:vAlign w:val="center"/>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71-1980</w:t>
            </w:r>
          </w:p>
        </w:tc>
        <w:tc>
          <w:tcPr>
            <w:tcW w:w="1440" w:type="dxa"/>
            <w:vAlign w:val="bottom"/>
          </w:tcPr>
          <w:p w:rsidR="00C409A4" w:rsidRPr="00277C8D" w:rsidRDefault="00C409A4" w:rsidP="00481565">
            <w:pPr>
              <w:pStyle w:val="Tablebody-centered"/>
              <w:rPr>
                <w:lang w:eastAsia="en-US"/>
              </w:rPr>
            </w:pPr>
            <w:r w:rsidRPr="00277C8D">
              <w:rPr>
                <w:lang w:eastAsia="en-US"/>
              </w:rPr>
              <w:t>65</w:t>
            </w:r>
          </w:p>
        </w:tc>
        <w:tc>
          <w:tcPr>
            <w:tcW w:w="1440" w:type="dxa"/>
            <w:vAlign w:val="center"/>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81-1993</w:t>
            </w:r>
          </w:p>
        </w:tc>
        <w:tc>
          <w:tcPr>
            <w:tcW w:w="1440" w:type="dxa"/>
            <w:vAlign w:val="bottom"/>
          </w:tcPr>
          <w:p w:rsidR="00C409A4" w:rsidRPr="00277C8D" w:rsidRDefault="00C409A4" w:rsidP="00481565">
            <w:pPr>
              <w:pStyle w:val="Tablebody-centered"/>
              <w:rPr>
                <w:lang w:eastAsia="en-US"/>
              </w:rPr>
            </w:pPr>
            <w:r w:rsidRPr="00277C8D">
              <w:rPr>
                <w:lang w:eastAsia="en-US"/>
              </w:rPr>
              <w:t>121</w:t>
            </w:r>
          </w:p>
        </w:tc>
        <w:tc>
          <w:tcPr>
            <w:tcW w:w="1440" w:type="dxa"/>
            <w:vAlign w:val="center"/>
          </w:tcPr>
          <w:p w:rsidR="00C409A4" w:rsidRPr="00277C8D" w:rsidRDefault="00C409A4" w:rsidP="00481565">
            <w:pPr>
              <w:pStyle w:val="Tablebody-centered"/>
              <w:rPr>
                <w:lang w:eastAsia="en-US"/>
              </w:rPr>
            </w:pPr>
            <w:r w:rsidRPr="00277C8D">
              <w:rPr>
                <w:lang w:eastAsia="en-US"/>
              </w:rPr>
              <w:t>4</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94-2001</w:t>
            </w:r>
          </w:p>
        </w:tc>
        <w:tc>
          <w:tcPr>
            <w:tcW w:w="1440" w:type="dxa"/>
            <w:vAlign w:val="bottom"/>
          </w:tcPr>
          <w:p w:rsidR="00C409A4" w:rsidRPr="00277C8D" w:rsidRDefault="00C409A4" w:rsidP="00481565">
            <w:pPr>
              <w:pStyle w:val="Tablebody-centered"/>
              <w:rPr>
                <w:lang w:eastAsia="en-US"/>
              </w:rPr>
            </w:pPr>
            <w:r w:rsidRPr="00277C8D">
              <w:rPr>
                <w:lang w:eastAsia="en-US"/>
              </w:rPr>
              <w:t>13</w:t>
            </w:r>
          </w:p>
        </w:tc>
        <w:tc>
          <w:tcPr>
            <w:tcW w:w="1440" w:type="dxa"/>
            <w:vAlign w:val="center"/>
          </w:tcPr>
          <w:p w:rsidR="00C409A4" w:rsidRPr="00277C8D" w:rsidRDefault="00C409A4" w:rsidP="00481565">
            <w:pPr>
              <w:pStyle w:val="Tablebody-centered"/>
              <w:rPr>
                <w:lang w:eastAsia="en-US"/>
              </w:rPr>
            </w:pPr>
            <w:r w:rsidRPr="00277C8D">
              <w:rPr>
                <w:lang w:eastAsia="en-US"/>
              </w:rPr>
              <w:t>1</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Pr>
                <w:lang w:eastAsia="en-US"/>
              </w:rPr>
              <w:t>2002-present</w:t>
            </w:r>
          </w:p>
        </w:tc>
        <w:tc>
          <w:tcPr>
            <w:tcW w:w="1440" w:type="dxa"/>
            <w:vAlign w:val="bottom"/>
          </w:tcPr>
          <w:p w:rsidR="00C409A4" w:rsidRPr="00277C8D" w:rsidRDefault="00C409A4" w:rsidP="00481565">
            <w:pPr>
              <w:pStyle w:val="Tablebody-centered"/>
              <w:rPr>
                <w:lang w:eastAsia="en-US"/>
              </w:rPr>
            </w:pPr>
            <w:r w:rsidRPr="00277C8D">
              <w:rPr>
                <w:lang w:eastAsia="en-US"/>
              </w:rPr>
              <w:t>79</w:t>
            </w:r>
          </w:p>
        </w:tc>
        <w:tc>
          <w:tcPr>
            <w:tcW w:w="1440" w:type="dxa"/>
            <w:vAlign w:val="center"/>
          </w:tcPr>
          <w:p w:rsidR="00C409A4" w:rsidRPr="00277C8D" w:rsidRDefault="00C409A4" w:rsidP="00481565">
            <w:pPr>
              <w:pStyle w:val="Tablebody-centered"/>
              <w:rPr>
                <w:lang w:eastAsia="en-US"/>
              </w:rPr>
            </w:pPr>
            <w:r w:rsidRPr="00277C8D">
              <w:rPr>
                <w:lang w:eastAsia="en-US"/>
              </w:rPr>
              <w:t>2</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bl>
    <w:p w:rsidR="00532EC7" w:rsidRDefault="00532EC7" w:rsidP="00532EC7">
      <w:pPr>
        <w:pStyle w:val="Anonymoussubsectiontitle"/>
      </w:pPr>
      <w:r w:rsidRPr="00532EC7">
        <w:t>2005 Personal Residential Claims Data</w:t>
      </w:r>
    </w:p>
    <w:p w:rsidR="00532EC7" w:rsidRDefault="00532EC7" w:rsidP="00532EC7">
      <w:r w:rsidRPr="00532EC7">
        <w:t>Claims data for the 2005 hurricane season from a series of insurance companies were also used to validate the FPHLM.  Five insurance companies provided claims data for the 2005 hurricane season.  They will be referred to as companies PR1 to 5-2005.  Company PR5-2005 has only manufactured homes.  See Table PR05a to q.  The data for hurricane Rita was not used given the small number of claims.</w:t>
      </w:r>
    </w:p>
    <w:p w:rsidR="00532EC7" w:rsidRDefault="00532EC7" w:rsidP="00532EC7"/>
    <w:p w:rsidR="004079B6" w:rsidRPr="004079B6" w:rsidRDefault="004079B6" w:rsidP="00500EB8">
      <w:pPr>
        <w:pStyle w:val="Caption"/>
      </w:pPr>
      <w:r w:rsidRPr="004079B6">
        <w:t>Table 18. 2005 Personal Residential Claims Data</w:t>
      </w:r>
    </w:p>
    <w:p w:rsidR="004079B6" w:rsidRDefault="004079B6" w:rsidP="00500EB8">
      <w:pPr>
        <w:pStyle w:val="Caption"/>
      </w:pPr>
      <w:r w:rsidRPr="00277C8D">
        <w:t xml:space="preserve">PR05a. Distribution of </w:t>
      </w:r>
      <w:r w:rsidRPr="006854F8">
        <w:t>claims</w:t>
      </w:r>
      <w:r w:rsidRPr="00277C8D">
        <w:t xml:space="preserve"> per hurricane for PR-2005 Companies.</w:t>
      </w:r>
    </w:p>
    <w:tbl>
      <w:tblPr>
        <w:tblW w:w="9360" w:type="dxa"/>
        <w:jc w:val="center"/>
        <w:tblBorders>
          <w:insideH w:val="single" w:sz="4" w:space="0" w:color="auto"/>
          <w:insideV w:val="single" w:sz="4" w:space="0" w:color="auto"/>
        </w:tblBorders>
        <w:tblLook w:val="04A0" w:firstRow="1" w:lastRow="0" w:firstColumn="1" w:lastColumn="0" w:noHBand="0" w:noVBand="1"/>
      </w:tblPr>
      <w:tblGrid>
        <w:gridCol w:w="1441"/>
        <w:gridCol w:w="1523"/>
        <w:gridCol w:w="1624"/>
        <w:gridCol w:w="1726"/>
        <w:gridCol w:w="1523"/>
        <w:gridCol w:w="1523"/>
      </w:tblGrid>
      <w:tr w:rsidR="004079B6" w:rsidRPr="0093057A" w:rsidTr="006854F8">
        <w:trPr>
          <w:trHeight w:val="244"/>
          <w:tblHeader/>
          <w:jc w:val="center"/>
        </w:trPr>
        <w:tc>
          <w:tcPr>
            <w:tcW w:w="1441" w:type="dxa"/>
            <w:tcBorders>
              <w:top w:val="single" w:sz="8" w:space="0" w:color="auto"/>
              <w:left w:val="single" w:sz="8" w:space="0" w:color="auto"/>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 </w:t>
            </w:r>
          </w:p>
        </w:tc>
        <w:tc>
          <w:tcPr>
            <w:tcW w:w="1523" w:type="dxa"/>
            <w:tcBorders>
              <w:top w:val="single" w:sz="8" w:space="0" w:color="auto"/>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624" w:type="dxa"/>
            <w:tcBorders>
              <w:top w:val="single" w:sz="8" w:space="0" w:color="auto"/>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726" w:type="dxa"/>
            <w:tcBorders>
              <w:top w:val="single" w:sz="8" w:space="0" w:color="auto"/>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523" w:type="dxa"/>
            <w:tcBorders>
              <w:top w:val="single" w:sz="8" w:space="0" w:color="auto"/>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523" w:type="dxa"/>
            <w:tcBorders>
              <w:top w:val="single" w:sz="8" w:space="0" w:color="auto"/>
              <w:left w:val="nil"/>
              <w:bottom w:val="single" w:sz="8" w:space="0" w:color="auto"/>
              <w:right w:val="single" w:sz="8" w:space="0" w:color="auto"/>
            </w:tcBorders>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trHeight w:val="260"/>
          <w:jc w:val="center"/>
        </w:trPr>
        <w:tc>
          <w:tcPr>
            <w:tcW w:w="1441" w:type="dxa"/>
            <w:tcBorders>
              <w:top w:val="nil"/>
              <w:left w:val="single" w:sz="8" w:space="0" w:color="auto"/>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Dennis</w:t>
            </w:r>
          </w:p>
        </w:tc>
        <w:tc>
          <w:tcPr>
            <w:tcW w:w="1523"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3968</w:t>
            </w:r>
          </w:p>
        </w:tc>
        <w:tc>
          <w:tcPr>
            <w:tcW w:w="1624"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1251</w:t>
            </w:r>
          </w:p>
        </w:tc>
        <w:tc>
          <w:tcPr>
            <w:tcW w:w="1726"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t>3,467</w:t>
            </w:r>
          </w:p>
        </w:tc>
        <w:tc>
          <w:tcPr>
            <w:tcW w:w="1523"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9</w:t>
            </w:r>
          </w:p>
        </w:tc>
        <w:tc>
          <w:tcPr>
            <w:tcW w:w="1523" w:type="dxa"/>
            <w:tcBorders>
              <w:top w:val="nil"/>
              <w:left w:val="nil"/>
              <w:bottom w:val="single" w:sz="8" w:space="0" w:color="auto"/>
              <w:right w:val="single" w:sz="8" w:space="0" w:color="auto"/>
            </w:tcBorders>
          </w:tcPr>
          <w:p w:rsidR="004079B6" w:rsidRPr="00277C8D" w:rsidRDefault="004079B6" w:rsidP="00481565">
            <w:pPr>
              <w:pStyle w:val="Tablebody-centered"/>
              <w:rPr>
                <w:lang w:eastAsia="en-US"/>
              </w:rPr>
            </w:pPr>
            <w:r w:rsidRPr="00277C8D">
              <w:rPr>
                <w:lang w:eastAsia="en-US"/>
              </w:rPr>
              <w:t>232</w:t>
            </w:r>
          </w:p>
        </w:tc>
      </w:tr>
      <w:tr w:rsidR="004079B6" w:rsidRPr="0093057A" w:rsidTr="00B916D4">
        <w:trPr>
          <w:trHeight w:val="260"/>
          <w:jc w:val="center"/>
        </w:trPr>
        <w:tc>
          <w:tcPr>
            <w:tcW w:w="1441" w:type="dxa"/>
            <w:tcBorders>
              <w:top w:val="nil"/>
              <w:left w:val="single" w:sz="8" w:space="0" w:color="auto"/>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Katrina</w:t>
            </w:r>
          </w:p>
        </w:tc>
        <w:tc>
          <w:tcPr>
            <w:tcW w:w="1523"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5382</w:t>
            </w:r>
          </w:p>
        </w:tc>
        <w:tc>
          <w:tcPr>
            <w:tcW w:w="1624"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201</w:t>
            </w:r>
          </w:p>
        </w:tc>
        <w:tc>
          <w:tcPr>
            <w:tcW w:w="1726"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t>2,379</w:t>
            </w:r>
          </w:p>
        </w:tc>
        <w:tc>
          <w:tcPr>
            <w:tcW w:w="1523"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30</w:t>
            </w:r>
          </w:p>
        </w:tc>
        <w:tc>
          <w:tcPr>
            <w:tcW w:w="1523" w:type="dxa"/>
            <w:tcBorders>
              <w:top w:val="nil"/>
              <w:left w:val="nil"/>
              <w:bottom w:val="single" w:sz="8" w:space="0" w:color="auto"/>
              <w:right w:val="single" w:sz="8" w:space="0" w:color="auto"/>
            </w:tcBorders>
          </w:tcPr>
          <w:p w:rsidR="004079B6" w:rsidRPr="00277C8D" w:rsidRDefault="004079B6" w:rsidP="00481565">
            <w:pPr>
              <w:pStyle w:val="Tablebody-centered"/>
              <w:rPr>
                <w:lang w:eastAsia="en-US"/>
              </w:rPr>
            </w:pPr>
            <w:r w:rsidRPr="00277C8D">
              <w:rPr>
                <w:lang w:eastAsia="en-US"/>
              </w:rPr>
              <w:t>78</w:t>
            </w:r>
          </w:p>
        </w:tc>
      </w:tr>
      <w:tr w:rsidR="004079B6" w:rsidRPr="0093057A" w:rsidTr="00B916D4">
        <w:trPr>
          <w:trHeight w:val="244"/>
          <w:jc w:val="center"/>
        </w:trPr>
        <w:tc>
          <w:tcPr>
            <w:tcW w:w="1441" w:type="dxa"/>
            <w:tcBorders>
              <w:top w:val="nil"/>
              <w:left w:val="single" w:sz="8" w:space="0" w:color="auto"/>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Rita</w:t>
            </w:r>
          </w:p>
        </w:tc>
        <w:tc>
          <w:tcPr>
            <w:tcW w:w="1523"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56</w:t>
            </w:r>
          </w:p>
        </w:tc>
        <w:tc>
          <w:tcPr>
            <w:tcW w:w="1624"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34</w:t>
            </w:r>
          </w:p>
        </w:tc>
        <w:tc>
          <w:tcPr>
            <w:tcW w:w="1726"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0</w:t>
            </w:r>
          </w:p>
        </w:tc>
        <w:tc>
          <w:tcPr>
            <w:tcW w:w="1523"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1</w:t>
            </w:r>
          </w:p>
        </w:tc>
        <w:tc>
          <w:tcPr>
            <w:tcW w:w="1523" w:type="dxa"/>
            <w:tcBorders>
              <w:top w:val="nil"/>
              <w:left w:val="nil"/>
              <w:bottom w:val="single" w:sz="8" w:space="0" w:color="auto"/>
              <w:right w:val="single" w:sz="8" w:space="0" w:color="auto"/>
            </w:tcBorders>
          </w:tcPr>
          <w:p w:rsidR="004079B6" w:rsidRPr="00277C8D" w:rsidRDefault="004079B6" w:rsidP="00481565">
            <w:pPr>
              <w:pStyle w:val="Tablebody-centered"/>
              <w:rPr>
                <w:lang w:eastAsia="en-US"/>
              </w:rPr>
            </w:pPr>
            <w:r w:rsidRPr="00277C8D">
              <w:rPr>
                <w:lang w:eastAsia="en-US"/>
              </w:rPr>
              <w:t>4</w:t>
            </w:r>
          </w:p>
        </w:tc>
      </w:tr>
      <w:tr w:rsidR="004079B6" w:rsidRPr="0093057A" w:rsidTr="00B916D4">
        <w:trPr>
          <w:trHeight w:val="260"/>
          <w:jc w:val="center"/>
        </w:trPr>
        <w:tc>
          <w:tcPr>
            <w:tcW w:w="1441" w:type="dxa"/>
            <w:tcBorders>
              <w:top w:val="nil"/>
              <w:left w:val="single" w:sz="8" w:space="0" w:color="auto"/>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Wilma</w:t>
            </w:r>
          </w:p>
        </w:tc>
        <w:tc>
          <w:tcPr>
            <w:tcW w:w="1523"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62677</w:t>
            </w:r>
          </w:p>
        </w:tc>
        <w:tc>
          <w:tcPr>
            <w:tcW w:w="1624"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9247</w:t>
            </w:r>
          </w:p>
        </w:tc>
        <w:tc>
          <w:tcPr>
            <w:tcW w:w="1726"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21328</w:t>
            </w:r>
          </w:p>
        </w:tc>
        <w:tc>
          <w:tcPr>
            <w:tcW w:w="1523"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264</w:t>
            </w:r>
          </w:p>
        </w:tc>
        <w:tc>
          <w:tcPr>
            <w:tcW w:w="1523" w:type="dxa"/>
            <w:tcBorders>
              <w:top w:val="nil"/>
              <w:left w:val="nil"/>
              <w:bottom w:val="single" w:sz="8" w:space="0" w:color="auto"/>
              <w:right w:val="single" w:sz="8" w:space="0" w:color="auto"/>
            </w:tcBorders>
          </w:tcPr>
          <w:p w:rsidR="004079B6" w:rsidRPr="00277C8D" w:rsidRDefault="004079B6" w:rsidP="00481565">
            <w:pPr>
              <w:pStyle w:val="Tablebody-centered"/>
              <w:rPr>
                <w:lang w:eastAsia="en-US"/>
              </w:rPr>
            </w:pPr>
            <w:r w:rsidRPr="00277C8D">
              <w:rPr>
                <w:lang w:eastAsia="en-US"/>
              </w:rPr>
              <w:t>5,302</w:t>
            </w:r>
          </w:p>
        </w:tc>
      </w:tr>
    </w:tbl>
    <w:p w:rsidR="004079B6" w:rsidRPr="00277C8D" w:rsidRDefault="004079B6" w:rsidP="004079B6">
      <w:pPr>
        <w:rPr>
          <w:sz w:val="22"/>
          <w:szCs w:val="22"/>
        </w:rPr>
      </w:pPr>
    </w:p>
    <w:p w:rsidR="004079B6" w:rsidRPr="00277C8D" w:rsidRDefault="004079B6" w:rsidP="00500EB8">
      <w:pPr>
        <w:pStyle w:val="Caption"/>
      </w:pPr>
      <w:r w:rsidRPr="00277C8D">
        <w:t xml:space="preserve">PR05b. </w:t>
      </w:r>
      <w:r w:rsidRPr="006854F8">
        <w:t>Distribution</w:t>
      </w:r>
      <w:r w:rsidRPr="00277C8D">
        <w:t xml:space="preserve"> of claims per coverage for PR-2005 Companies.</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210"/>
        <w:gridCol w:w="1430"/>
        <w:gridCol w:w="1430"/>
        <w:gridCol w:w="1430"/>
        <w:gridCol w:w="1430"/>
        <w:gridCol w:w="1430"/>
      </w:tblGrid>
      <w:tr w:rsidR="004079B6" w:rsidRPr="0093057A" w:rsidTr="006854F8">
        <w:trPr>
          <w:trHeight w:val="258"/>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3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43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43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43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430" w:type="dxa"/>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trHeight w:val="258"/>
          <w:jc w:val="center"/>
        </w:trPr>
        <w:tc>
          <w:tcPr>
            <w:tcW w:w="0" w:type="auto"/>
          </w:tcPr>
          <w:p w:rsidR="004079B6" w:rsidRPr="00277C8D" w:rsidRDefault="004079B6" w:rsidP="00481565">
            <w:pPr>
              <w:pStyle w:val="Tablebody-centered"/>
              <w:rPr>
                <w:lang w:eastAsia="en-US"/>
              </w:rPr>
            </w:pPr>
            <w:r w:rsidRPr="00277C8D">
              <w:rPr>
                <w:lang w:eastAsia="en-US"/>
              </w:rPr>
              <w:t>A</w:t>
            </w:r>
          </w:p>
        </w:tc>
        <w:tc>
          <w:tcPr>
            <w:tcW w:w="1430" w:type="dxa"/>
            <w:vAlign w:val="bottom"/>
          </w:tcPr>
          <w:p w:rsidR="004079B6" w:rsidRPr="00277C8D" w:rsidRDefault="004079B6" w:rsidP="00481565">
            <w:pPr>
              <w:pStyle w:val="Tablebody-centered"/>
              <w:rPr>
                <w:lang w:eastAsia="en-US"/>
              </w:rPr>
            </w:pPr>
            <w:r w:rsidRPr="00277C8D">
              <w:rPr>
                <w:lang w:eastAsia="en-US"/>
              </w:rPr>
              <w:t>5990</w:t>
            </w:r>
          </w:p>
        </w:tc>
        <w:tc>
          <w:tcPr>
            <w:tcW w:w="1430" w:type="dxa"/>
            <w:vAlign w:val="center"/>
          </w:tcPr>
          <w:p w:rsidR="004079B6" w:rsidRPr="00277C8D" w:rsidRDefault="004079B6" w:rsidP="00481565">
            <w:pPr>
              <w:pStyle w:val="Tablebody-centered"/>
              <w:rPr>
                <w:lang w:eastAsia="en-US"/>
              </w:rPr>
            </w:pPr>
            <w:r w:rsidRPr="00277C8D">
              <w:rPr>
                <w:lang w:eastAsia="en-US"/>
              </w:rPr>
              <w:t>10733</w:t>
            </w:r>
          </w:p>
        </w:tc>
        <w:tc>
          <w:tcPr>
            <w:tcW w:w="1430" w:type="dxa"/>
          </w:tcPr>
          <w:p w:rsidR="004079B6" w:rsidRPr="00277C8D" w:rsidRDefault="004079B6" w:rsidP="00481565">
            <w:pPr>
              <w:pStyle w:val="Tablebody-centered"/>
              <w:rPr>
                <w:lang w:eastAsia="en-US"/>
              </w:rPr>
            </w:pPr>
            <w:r w:rsidRPr="00277C8D">
              <w:rPr>
                <w:lang w:eastAsia="en-US"/>
              </w:rPr>
              <w:t>43</w:t>
            </w:r>
          </w:p>
        </w:tc>
        <w:tc>
          <w:tcPr>
            <w:tcW w:w="1430" w:type="dxa"/>
          </w:tcPr>
          <w:p w:rsidR="004079B6" w:rsidRPr="00277C8D" w:rsidRDefault="004079B6" w:rsidP="00481565">
            <w:pPr>
              <w:pStyle w:val="Tablebody-centered"/>
              <w:rPr>
                <w:lang w:eastAsia="en-US"/>
              </w:rPr>
            </w:pPr>
            <w:r w:rsidRPr="00277C8D">
              <w:rPr>
                <w:lang w:eastAsia="en-US"/>
              </w:rPr>
              <w:t>304</w:t>
            </w:r>
          </w:p>
        </w:tc>
        <w:tc>
          <w:tcPr>
            <w:tcW w:w="143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trHeight w:val="258"/>
          <w:jc w:val="center"/>
        </w:trPr>
        <w:tc>
          <w:tcPr>
            <w:tcW w:w="0" w:type="auto"/>
          </w:tcPr>
          <w:p w:rsidR="004079B6" w:rsidRPr="00277C8D" w:rsidRDefault="004079B6" w:rsidP="00481565">
            <w:pPr>
              <w:pStyle w:val="Tablebody-centered"/>
              <w:rPr>
                <w:lang w:eastAsia="en-US"/>
              </w:rPr>
            </w:pPr>
            <w:r w:rsidRPr="00277C8D">
              <w:rPr>
                <w:lang w:eastAsia="en-US"/>
              </w:rPr>
              <w:t>R</w:t>
            </w:r>
          </w:p>
        </w:tc>
        <w:tc>
          <w:tcPr>
            <w:tcW w:w="1430" w:type="dxa"/>
            <w:vAlign w:val="bottom"/>
          </w:tcPr>
          <w:p w:rsidR="004079B6" w:rsidRPr="00277C8D" w:rsidRDefault="004079B6" w:rsidP="00481565">
            <w:pPr>
              <w:pStyle w:val="Tablebody-centered"/>
              <w:rPr>
                <w:lang w:eastAsia="en-US"/>
              </w:rPr>
            </w:pPr>
            <w:r w:rsidRPr="00277C8D">
              <w:rPr>
                <w:lang w:eastAsia="en-US"/>
              </w:rPr>
              <w:t>66093</w:t>
            </w:r>
          </w:p>
        </w:tc>
        <w:tc>
          <w:tcPr>
            <w:tcW w:w="1430" w:type="dxa"/>
            <w:vAlign w:val="center"/>
          </w:tcPr>
          <w:p w:rsidR="004079B6" w:rsidRPr="00277C8D" w:rsidRDefault="004079B6" w:rsidP="00481565">
            <w:pPr>
              <w:pStyle w:val="Tablebody-centered"/>
              <w:rPr>
                <w:lang w:eastAsia="en-US"/>
              </w:rPr>
            </w:pPr>
            <w:r w:rsidRPr="00277C8D">
              <w:rPr>
                <w:lang w:eastAsia="en-US"/>
              </w:rPr>
              <w:t>0</w:t>
            </w:r>
          </w:p>
        </w:tc>
        <w:tc>
          <w:tcPr>
            <w:tcW w:w="1430" w:type="dxa"/>
          </w:tcPr>
          <w:p w:rsidR="004079B6" w:rsidRPr="00277C8D" w:rsidRDefault="004079B6" w:rsidP="00481565">
            <w:pPr>
              <w:pStyle w:val="Tablebody-centered"/>
              <w:rPr>
                <w:color w:val="000000"/>
                <w:lang w:eastAsia="en-US"/>
              </w:rPr>
            </w:pPr>
            <w:r w:rsidRPr="00277C8D">
              <w:t>27,131</w:t>
            </w:r>
          </w:p>
        </w:tc>
        <w:tc>
          <w:tcPr>
            <w:tcW w:w="1430" w:type="dxa"/>
          </w:tcPr>
          <w:p w:rsidR="004079B6" w:rsidRPr="00277C8D" w:rsidRDefault="004079B6" w:rsidP="00481565">
            <w:pPr>
              <w:pStyle w:val="Tablebody-centered"/>
              <w:rPr>
                <w:lang w:eastAsia="en-US"/>
              </w:rPr>
            </w:pPr>
            <w:r w:rsidRPr="00277C8D">
              <w:rPr>
                <w:lang w:eastAsia="en-US"/>
              </w:rPr>
              <w:t>0</w:t>
            </w:r>
          </w:p>
        </w:tc>
        <w:tc>
          <w:tcPr>
            <w:tcW w:w="1430" w:type="dxa"/>
          </w:tcPr>
          <w:p w:rsidR="004079B6" w:rsidRPr="00277C8D" w:rsidRDefault="004079B6" w:rsidP="00481565">
            <w:pPr>
              <w:pStyle w:val="Tablebody-centered"/>
              <w:rPr>
                <w:lang w:eastAsia="en-US"/>
              </w:rPr>
            </w:pPr>
            <w:r w:rsidRPr="00277C8D">
              <w:rPr>
                <w:lang w:eastAsia="en-US"/>
              </w:rPr>
              <w:t>5616</w:t>
            </w:r>
          </w:p>
        </w:tc>
      </w:tr>
    </w:tbl>
    <w:p w:rsidR="004079B6" w:rsidRPr="00277C8D" w:rsidRDefault="004079B6" w:rsidP="004079B6">
      <w:pPr>
        <w:rPr>
          <w:b/>
          <w:bCs/>
          <w:sz w:val="22"/>
          <w:szCs w:val="22"/>
        </w:rPr>
      </w:pPr>
    </w:p>
    <w:p w:rsidR="004079B6" w:rsidRPr="00277C8D" w:rsidRDefault="004079B6" w:rsidP="00500EB8">
      <w:pPr>
        <w:pStyle w:val="Caption"/>
      </w:pPr>
      <w:r w:rsidRPr="00277C8D">
        <w:t>PR05c. Distribution of claims per construction type for PR-2005 Companies.</w:t>
      </w:r>
    </w:p>
    <w:tbl>
      <w:tblPr>
        <w:tblW w:w="9360" w:type="dxa"/>
        <w:jc w:val="center"/>
        <w:tblLook w:val="00A0" w:firstRow="1" w:lastRow="0" w:firstColumn="1" w:lastColumn="0" w:noHBand="0" w:noVBand="0"/>
      </w:tblPr>
      <w:tblGrid>
        <w:gridCol w:w="1993"/>
        <w:gridCol w:w="1815"/>
        <w:gridCol w:w="1388"/>
        <w:gridCol w:w="1388"/>
        <w:gridCol w:w="1388"/>
        <w:gridCol w:w="1388"/>
      </w:tblGrid>
      <w:tr w:rsidR="004079B6" w:rsidRPr="0093057A" w:rsidTr="006854F8">
        <w:trPr>
          <w:trHeight w:val="261"/>
          <w:tblHeader/>
          <w:jc w:val="center"/>
        </w:trPr>
        <w:tc>
          <w:tcPr>
            <w:tcW w:w="1993" w:type="dxa"/>
            <w:tcBorders>
              <w:top w:val="single" w:sz="4" w:space="0" w:color="auto"/>
              <w:left w:val="single" w:sz="4" w:space="0" w:color="auto"/>
              <w:bottom w:val="single" w:sz="4" w:space="0" w:color="auto"/>
              <w:right w:val="single" w:sz="4" w:space="0" w:color="auto"/>
            </w:tcBorders>
          </w:tcPr>
          <w:p w:rsidR="004079B6" w:rsidRPr="00277C8D" w:rsidRDefault="004079B6" w:rsidP="00481565">
            <w:pPr>
              <w:pStyle w:val="Tablebody-centered"/>
              <w:rPr>
                <w:lang w:eastAsia="en-US"/>
              </w:rPr>
            </w:pPr>
            <w:r w:rsidRPr="00277C8D">
              <w:rPr>
                <w:lang w:eastAsia="en-US"/>
              </w:rPr>
              <w:t>Exterior Wall</w:t>
            </w:r>
          </w:p>
        </w:tc>
        <w:tc>
          <w:tcPr>
            <w:tcW w:w="1815" w:type="dxa"/>
            <w:tcBorders>
              <w:top w:val="single" w:sz="4" w:space="0" w:color="auto"/>
              <w:left w:val="single" w:sz="4" w:space="0" w:color="auto"/>
              <w:bottom w:val="single" w:sz="4" w:space="0" w:color="auto"/>
              <w:right w:val="single" w:sz="4" w:space="0" w:color="auto"/>
            </w:tcBorders>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388" w:type="dxa"/>
            <w:tcBorders>
              <w:top w:val="single" w:sz="4" w:space="0" w:color="auto"/>
              <w:left w:val="single" w:sz="4" w:space="0" w:color="auto"/>
              <w:bottom w:val="single" w:sz="4" w:space="0" w:color="auto"/>
              <w:right w:val="single" w:sz="4" w:space="0" w:color="auto"/>
            </w:tcBorders>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388" w:type="dxa"/>
            <w:tcBorders>
              <w:top w:val="single" w:sz="4" w:space="0" w:color="auto"/>
              <w:left w:val="single" w:sz="4" w:space="0" w:color="auto"/>
              <w:bottom w:val="single" w:sz="4" w:space="0" w:color="auto"/>
              <w:right w:val="single" w:sz="4" w:space="0" w:color="auto"/>
            </w:tcBorders>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388" w:type="dxa"/>
            <w:tcBorders>
              <w:top w:val="single" w:sz="4" w:space="0" w:color="auto"/>
              <w:left w:val="single" w:sz="4" w:space="0" w:color="auto"/>
              <w:bottom w:val="single" w:sz="4" w:space="0" w:color="auto"/>
              <w:right w:val="single" w:sz="4" w:space="0" w:color="auto"/>
            </w:tcBorders>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388" w:type="dxa"/>
            <w:tcBorders>
              <w:top w:val="single" w:sz="4" w:space="0" w:color="auto"/>
              <w:left w:val="single" w:sz="4" w:space="0" w:color="auto"/>
              <w:bottom w:val="single" w:sz="4" w:space="0" w:color="auto"/>
              <w:right w:val="single" w:sz="4" w:space="0" w:color="auto"/>
            </w:tcBorders>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trHeight w:val="276"/>
          <w:jc w:val="center"/>
        </w:trPr>
        <w:tc>
          <w:tcPr>
            <w:tcW w:w="1993" w:type="dxa"/>
            <w:tcBorders>
              <w:top w:val="single" w:sz="4" w:space="0" w:color="auto"/>
              <w:left w:val="single" w:sz="4" w:space="0" w:color="000000"/>
              <w:bottom w:val="single" w:sz="4" w:space="0" w:color="000000"/>
              <w:right w:val="single" w:sz="4" w:space="0" w:color="000000"/>
            </w:tcBorders>
          </w:tcPr>
          <w:p w:rsidR="004079B6" w:rsidRPr="00277C8D" w:rsidRDefault="004079B6" w:rsidP="00481565">
            <w:pPr>
              <w:pStyle w:val="Tablebody-centered"/>
              <w:rPr>
                <w:lang w:eastAsia="en-US"/>
              </w:rPr>
            </w:pPr>
            <w:r w:rsidRPr="00277C8D">
              <w:rPr>
                <w:lang w:eastAsia="en-US"/>
              </w:rPr>
              <w:t>Frame</w:t>
            </w:r>
          </w:p>
        </w:tc>
        <w:tc>
          <w:tcPr>
            <w:tcW w:w="1815" w:type="dxa"/>
            <w:tcBorders>
              <w:top w:val="single" w:sz="4" w:space="0" w:color="auto"/>
              <w:left w:val="single" w:sz="4" w:space="0" w:color="000000"/>
              <w:bottom w:val="single" w:sz="4" w:space="0" w:color="000000"/>
              <w:right w:val="single" w:sz="4" w:space="0" w:color="000000"/>
            </w:tcBorders>
            <w:vAlign w:val="bottom"/>
          </w:tcPr>
          <w:p w:rsidR="004079B6" w:rsidRPr="00277C8D" w:rsidRDefault="004079B6" w:rsidP="00481565">
            <w:pPr>
              <w:pStyle w:val="Tablebody-centered"/>
              <w:rPr>
                <w:lang w:eastAsia="en-US"/>
              </w:rPr>
            </w:pPr>
            <w:r w:rsidRPr="00277C8D">
              <w:rPr>
                <w:lang w:eastAsia="en-US"/>
              </w:rPr>
              <w:t>6920</w:t>
            </w:r>
          </w:p>
        </w:tc>
        <w:tc>
          <w:tcPr>
            <w:tcW w:w="1388" w:type="dxa"/>
            <w:tcBorders>
              <w:top w:val="single" w:sz="4" w:space="0" w:color="auto"/>
              <w:left w:val="single" w:sz="4" w:space="0" w:color="000000"/>
              <w:bottom w:val="single" w:sz="4" w:space="0" w:color="000000"/>
              <w:right w:val="single" w:sz="4" w:space="0" w:color="000000"/>
            </w:tcBorders>
          </w:tcPr>
          <w:p w:rsidR="004079B6" w:rsidRPr="00277C8D" w:rsidDel="00E10405" w:rsidRDefault="004079B6" w:rsidP="00481565">
            <w:pPr>
              <w:pStyle w:val="Tablebody-centered"/>
              <w:rPr>
                <w:lang w:eastAsia="en-US"/>
              </w:rPr>
            </w:pPr>
            <w:r w:rsidRPr="00277C8D">
              <w:rPr>
                <w:lang w:eastAsia="en-US"/>
              </w:rPr>
              <w:t>1629</w:t>
            </w:r>
          </w:p>
        </w:tc>
        <w:tc>
          <w:tcPr>
            <w:tcW w:w="1388" w:type="dxa"/>
            <w:tcBorders>
              <w:top w:val="single" w:sz="4" w:space="0" w:color="auto"/>
              <w:left w:val="single" w:sz="4" w:space="0" w:color="000000"/>
              <w:bottom w:val="single" w:sz="4" w:space="0" w:color="000000"/>
              <w:right w:val="single" w:sz="4" w:space="0" w:color="000000"/>
            </w:tcBorders>
          </w:tcPr>
          <w:p w:rsidR="004079B6" w:rsidRPr="00277C8D" w:rsidDel="00E10405" w:rsidRDefault="004079B6" w:rsidP="00481565">
            <w:pPr>
              <w:pStyle w:val="Tablebody-centered"/>
              <w:rPr>
                <w:color w:val="000000"/>
                <w:lang w:eastAsia="en-US"/>
              </w:rPr>
            </w:pPr>
            <w:r w:rsidRPr="00277C8D">
              <w:t>2,881</w:t>
            </w:r>
          </w:p>
        </w:tc>
        <w:tc>
          <w:tcPr>
            <w:tcW w:w="1388" w:type="dxa"/>
            <w:tcBorders>
              <w:top w:val="single" w:sz="4" w:space="0" w:color="auto"/>
              <w:left w:val="single" w:sz="4" w:space="0" w:color="000000"/>
              <w:bottom w:val="single" w:sz="4" w:space="0" w:color="000000"/>
              <w:right w:val="single" w:sz="4" w:space="0" w:color="000000"/>
            </w:tcBorders>
          </w:tcPr>
          <w:p w:rsidR="004079B6" w:rsidRPr="00277C8D" w:rsidDel="00E10405" w:rsidRDefault="004079B6" w:rsidP="00481565">
            <w:pPr>
              <w:pStyle w:val="Tablebody-centered"/>
              <w:rPr>
                <w:lang w:eastAsia="en-US"/>
              </w:rPr>
            </w:pPr>
            <w:r w:rsidRPr="00277C8D">
              <w:rPr>
                <w:lang w:eastAsia="en-US"/>
              </w:rPr>
              <w:t>44</w:t>
            </w:r>
          </w:p>
        </w:tc>
        <w:tc>
          <w:tcPr>
            <w:tcW w:w="1388" w:type="dxa"/>
            <w:tcBorders>
              <w:top w:val="single" w:sz="4" w:space="0" w:color="auto"/>
              <w:left w:val="single" w:sz="4" w:space="0" w:color="000000"/>
              <w:bottom w:val="single" w:sz="4" w:space="0" w:color="000000"/>
              <w:right w:val="single" w:sz="4" w:space="0" w:color="000000"/>
            </w:tcBorders>
            <w:vAlign w:val="center"/>
          </w:tcPr>
          <w:p w:rsidR="004079B6" w:rsidRPr="00277C8D" w:rsidRDefault="004079B6" w:rsidP="00481565">
            <w:pPr>
              <w:pStyle w:val="Tablebody-centered"/>
              <w:rPr>
                <w:lang w:eastAsia="en-US"/>
              </w:rPr>
            </w:pPr>
            <w:r w:rsidRPr="00277C8D">
              <w:rPr>
                <w:lang w:eastAsia="en-US"/>
              </w:rPr>
              <w:t>0</w:t>
            </w:r>
          </w:p>
        </w:tc>
      </w:tr>
      <w:tr w:rsidR="004079B6" w:rsidRPr="0093057A" w:rsidTr="00B916D4">
        <w:trPr>
          <w:trHeight w:val="261"/>
          <w:jc w:val="center"/>
        </w:trPr>
        <w:tc>
          <w:tcPr>
            <w:tcW w:w="1993" w:type="dxa"/>
            <w:tcBorders>
              <w:top w:val="single" w:sz="4" w:space="0" w:color="000000"/>
              <w:left w:val="single" w:sz="4" w:space="0" w:color="000000"/>
              <w:bottom w:val="single" w:sz="4" w:space="0" w:color="000000"/>
              <w:right w:val="single" w:sz="4" w:space="0" w:color="000000"/>
            </w:tcBorders>
          </w:tcPr>
          <w:p w:rsidR="004079B6" w:rsidRPr="00277C8D" w:rsidRDefault="004079B6" w:rsidP="00481565">
            <w:pPr>
              <w:pStyle w:val="Tablebody-centered"/>
              <w:rPr>
                <w:lang w:eastAsia="en-US"/>
              </w:rPr>
            </w:pPr>
            <w:r w:rsidRPr="00277C8D">
              <w:rPr>
                <w:lang w:eastAsia="en-US"/>
              </w:rPr>
              <w:t>Manuf. Homes</w:t>
            </w:r>
          </w:p>
        </w:tc>
        <w:tc>
          <w:tcPr>
            <w:tcW w:w="1815" w:type="dxa"/>
            <w:tcBorders>
              <w:top w:val="single" w:sz="4" w:space="0" w:color="000000"/>
              <w:left w:val="single" w:sz="4" w:space="0" w:color="000000"/>
              <w:bottom w:val="single" w:sz="4" w:space="0" w:color="000000"/>
              <w:right w:val="single" w:sz="4" w:space="0" w:color="000000"/>
            </w:tcBorders>
            <w:vAlign w:val="bottom"/>
          </w:tcPr>
          <w:p w:rsidR="004079B6" w:rsidRPr="00277C8D" w:rsidRDefault="004079B6" w:rsidP="00481565">
            <w:pPr>
              <w:pStyle w:val="Tablebody-centered"/>
              <w:rPr>
                <w:lang w:eastAsia="en-US"/>
              </w:rPr>
            </w:pPr>
            <w:r w:rsidRPr="00277C8D">
              <w:rPr>
                <w:lang w:eastAsia="en-US"/>
              </w:rPr>
              <w:t>1402</w:t>
            </w:r>
          </w:p>
        </w:tc>
        <w:tc>
          <w:tcPr>
            <w:tcW w:w="1388" w:type="dxa"/>
            <w:tcBorders>
              <w:top w:val="single" w:sz="4" w:space="0" w:color="000000"/>
              <w:left w:val="single" w:sz="4" w:space="0" w:color="000000"/>
              <w:bottom w:val="single" w:sz="4" w:space="0" w:color="000000"/>
              <w:right w:val="single" w:sz="4" w:space="0" w:color="000000"/>
            </w:tcBorders>
          </w:tcPr>
          <w:p w:rsidR="004079B6" w:rsidRPr="00277C8D" w:rsidDel="00E10405" w:rsidRDefault="004079B6" w:rsidP="00481565">
            <w:pPr>
              <w:pStyle w:val="Tablebody-centered"/>
              <w:rPr>
                <w:lang w:eastAsia="en-US"/>
              </w:rPr>
            </w:pPr>
            <w:r w:rsidRPr="00277C8D">
              <w:rPr>
                <w:lang w:eastAsia="en-US"/>
              </w:rPr>
              <w:t>0</w:t>
            </w:r>
          </w:p>
        </w:tc>
        <w:tc>
          <w:tcPr>
            <w:tcW w:w="1388" w:type="dxa"/>
            <w:tcBorders>
              <w:top w:val="single" w:sz="4" w:space="0" w:color="000000"/>
              <w:left w:val="single" w:sz="4" w:space="0" w:color="000000"/>
              <w:bottom w:val="single" w:sz="4" w:space="0" w:color="000000"/>
              <w:right w:val="single" w:sz="4" w:space="0" w:color="000000"/>
            </w:tcBorders>
          </w:tcPr>
          <w:p w:rsidR="004079B6" w:rsidRPr="00277C8D" w:rsidDel="00E10405" w:rsidRDefault="004079B6" w:rsidP="00481565">
            <w:pPr>
              <w:pStyle w:val="Tablebody-centered"/>
              <w:rPr>
                <w:lang w:eastAsia="en-US"/>
              </w:rPr>
            </w:pPr>
            <w:r w:rsidRPr="00277C8D">
              <w:rPr>
                <w:lang w:eastAsia="en-US"/>
              </w:rPr>
              <w:t>0</w:t>
            </w:r>
          </w:p>
        </w:tc>
        <w:tc>
          <w:tcPr>
            <w:tcW w:w="1388" w:type="dxa"/>
            <w:tcBorders>
              <w:top w:val="single" w:sz="4" w:space="0" w:color="000000"/>
              <w:left w:val="single" w:sz="4" w:space="0" w:color="000000"/>
              <w:bottom w:val="single" w:sz="4" w:space="0" w:color="000000"/>
              <w:right w:val="single" w:sz="4" w:space="0" w:color="000000"/>
            </w:tcBorders>
          </w:tcPr>
          <w:p w:rsidR="004079B6" w:rsidRPr="00277C8D" w:rsidDel="00E10405" w:rsidRDefault="004079B6" w:rsidP="00481565">
            <w:pPr>
              <w:pStyle w:val="Tablebody-centered"/>
              <w:rPr>
                <w:lang w:eastAsia="en-US"/>
              </w:rPr>
            </w:pPr>
            <w:r w:rsidRPr="00277C8D">
              <w:rPr>
                <w:lang w:eastAsia="en-US"/>
              </w:rPr>
              <w:t>0</w:t>
            </w:r>
          </w:p>
        </w:tc>
        <w:tc>
          <w:tcPr>
            <w:tcW w:w="1388" w:type="dxa"/>
            <w:tcBorders>
              <w:top w:val="single" w:sz="4" w:space="0" w:color="000000"/>
              <w:left w:val="single" w:sz="4" w:space="0" w:color="000000"/>
              <w:bottom w:val="single" w:sz="4" w:space="0" w:color="000000"/>
              <w:right w:val="single" w:sz="4" w:space="0" w:color="000000"/>
            </w:tcBorders>
            <w:vAlign w:val="center"/>
          </w:tcPr>
          <w:p w:rsidR="004079B6" w:rsidRPr="00277C8D" w:rsidRDefault="004079B6" w:rsidP="00481565">
            <w:pPr>
              <w:pStyle w:val="Tablebody-centered"/>
              <w:rPr>
                <w:lang w:eastAsia="en-US"/>
              </w:rPr>
            </w:pPr>
            <w:r w:rsidRPr="00277C8D">
              <w:rPr>
                <w:lang w:eastAsia="en-US"/>
              </w:rPr>
              <w:t>5616</w:t>
            </w:r>
          </w:p>
        </w:tc>
      </w:tr>
      <w:tr w:rsidR="004079B6" w:rsidRPr="0093057A" w:rsidTr="00B916D4">
        <w:trPr>
          <w:trHeight w:val="261"/>
          <w:jc w:val="center"/>
        </w:trPr>
        <w:tc>
          <w:tcPr>
            <w:tcW w:w="1993" w:type="dxa"/>
            <w:tcBorders>
              <w:top w:val="single" w:sz="4" w:space="0" w:color="000000"/>
              <w:left w:val="single" w:sz="4" w:space="0" w:color="000000"/>
              <w:bottom w:val="single" w:sz="4" w:space="0" w:color="000000"/>
              <w:right w:val="single" w:sz="4" w:space="0" w:color="000000"/>
            </w:tcBorders>
          </w:tcPr>
          <w:p w:rsidR="004079B6" w:rsidRPr="00277C8D" w:rsidRDefault="004079B6" w:rsidP="00481565">
            <w:pPr>
              <w:pStyle w:val="Tablebody-centered"/>
              <w:rPr>
                <w:lang w:eastAsia="en-US"/>
              </w:rPr>
            </w:pPr>
            <w:r w:rsidRPr="00277C8D">
              <w:rPr>
                <w:lang w:eastAsia="en-US"/>
              </w:rPr>
              <w:t>Masonry</w:t>
            </w:r>
          </w:p>
        </w:tc>
        <w:tc>
          <w:tcPr>
            <w:tcW w:w="1815" w:type="dxa"/>
            <w:tcBorders>
              <w:top w:val="single" w:sz="4" w:space="0" w:color="000000"/>
              <w:left w:val="single" w:sz="4" w:space="0" w:color="000000"/>
              <w:bottom w:val="single" w:sz="4" w:space="0" w:color="000000"/>
              <w:right w:val="single" w:sz="4" w:space="0" w:color="000000"/>
            </w:tcBorders>
            <w:vAlign w:val="bottom"/>
          </w:tcPr>
          <w:p w:rsidR="004079B6" w:rsidRPr="00277C8D" w:rsidRDefault="004079B6" w:rsidP="00481565">
            <w:pPr>
              <w:pStyle w:val="Tablebody-centered"/>
              <w:rPr>
                <w:lang w:eastAsia="en-US"/>
              </w:rPr>
            </w:pPr>
            <w:r w:rsidRPr="00277C8D">
              <w:rPr>
                <w:lang w:eastAsia="en-US"/>
              </w:rPr>
              <w:t>60475</w:t>
            </w:r>
          </w:p>
        </w:tc>
        <w:tc>
          <w:tcPr>
            <w:tcW w:w="1388" w:type="dxa"/>
            <w:tcBorders>
              <w:top w:val="single" w:sz="4" w:space="0" w:color="000000"/>
              <w:left w:val="single" w:sz="4" w:space="0" w:color="000000"/>
              <w:bottom w:val="single" w:sz="4" w:space="0" w:color="000000"/>
              <w:right w:val="single" w:sz="4" w:space="0" w:color="000000"/>
            </w:tcBorders>
          </w:tcPr>
          <w:p w:rsidR="004079B6" w:rsidRPr="00277C8D" w:rsidDel="00E10405" w:rsidRDefault="004079B6" w:rsidP="00481565">
            <w:pPr>
              <w:pStyle w:val="Tablebody-centered"/>
              <w:rPr>
                <w:lang w:eastAsia="en-US"/>
              </w:rPr>
            </w:pPr>
            <w:r w:rsidRPr="00277C8D">
              <w:rPr>
                <w:lang w:eastAsia="en-US"/>
              </w:rPr>
              <w:t>8538</w:t>
            </w:r>
          </w:p>
        </w:tc>
        <w:tc>
          <w:tcPr>
            <w:tcW w:w="1388" w:type="dxa"/>
            <w:tcBorders>
              <w:top w:val="single" w:sz="4" w:space="0" w:color="000000"/>
              <w:left w:val="single" w:sz="4" w:space="0" w:color="000000"/>
              <w:bottom w:val="single" w:sz="4" w:space="0" w:color="000000"/>
              <w:right w:val="single" w:sz="4" w:space="0" w:color="000000"/>
            </w:tcBorders>
          </w:tcPr>
          <w:p w:rsidR="004079B6" w:rsidRPr="00277C8D" w:rsidDel="00E10405" w:rsidRDefault="004079B6" w:rsidP="00481565">
            <w:pPr>
              <w:pStyle w:val="Tablebody-centered"/>
              <w:rPr>
                <w:color w:val="000000"/>
                <w:lang w:eastAsia="en-US"/>
              </w:rPr>
            </w:pPr>
            <w:r w:rsidRPr="00277C8D">
              <w:t>24,292</w:t>
            </w:r>
          </w:p>
        </w:tc>
        <w:tc>
          <w:tcPr>
            <w:tcW w:w="1388" w:type="dxa"/>
            <w:tcBorders>
              <w:top w:val="single" w:sz="4" w:space="0" w:color="000000"/>
              <w:left w:val="single" w:sz="4" w:space="0" w:color="000000"/>
              <w:bottom w:val="single" w:sz="4" w:space="0" w:color="000000"/>
              <w:right w:val="single" w:sz="4" w:space="0" w:color="000000"/>
            </w:tcBorders>
          </w:tcPr>
          <w:p w:rsidR="004079B6" w:rsidRPr="00277C8D" w:rsidDel="00E10405" w:rsidRDefault="004079B6" w:rsidP="00481565">
            <w:pPr>
              <w:pStyle w:val="Tablebody-centered"/>
              <w:rPr>
                <w:lang w:eastAsia="en-US"/>
              </w:rPr>
            </w:pPr>
            <w:r w:rsidRPr="00277C8D">
              <w:rPr>
                <w:lang w:eastAsia="en-US"/>
              </w:rPr>
              <w:t>258</w:t>
            </w:r>
          </w:p>
        </w:tc>
        <w:tc>
          <w:tcPr>
            <w:tcW w:w="1388" w:type="dxa"/>
            <w:tcBorders>
              <w:top w:val="single" w:sz="4" w:space="0" w:color="000000"/>
              <w:left w:val="single" w:sz="4" w:space="0" w:color="000000"/>
              <w:bottom w:val="single" w:sz="4" w:space="0" w:color="000000"/>
              <w:right w:val="single" w:sz="4" w:space="0" w:color="000000"/>
            </w:tcBorders>
            <w:vAlign w:val="center"/>
          </w:tcPr>
          <w:p w:rsidR="004079B6" w:rsidRPr="00277C8D" w:rsidRDefault="004079B6" w:rsidP="00481565">
            <w:pPr>
              <w:pStyle w:val="Tablebody-centered"/>
              <w:rPr>
                <w:lang w:eastAsia="en-US"/>
              </w:rPr>
            </w:pPr>
            <w:r w:rsidRPr="00277C8D">
              <w:rPr>
                <w:lang w:eastAsia="en-US"/>
              </w:rPr>
              <w:t>0</w:t>
            </w:r>
          </w:p>
        </w:tc>
      </w:tr>
      <w:tr w:rsidR="004079B6" w:rsidRPr="0093057A" w:rsidTr="00B916D4">
        <w:trPr>
          <w:trHeight w:val="261"/>
          <w:jc w:val="center"/>
        </w:trPr>
        <w:tc>
          <w:tcPr>
            <w:tcW w:w="1993" w:type="dxa"/>
            <w:tcBorders>
              <w:top w:val="single" w:sz="4" w:space="0" w:color="000000"/>
              <w:left w:val="single" w:sz="4" w:space="0" w:color="000000"/>
              <w:bottom w:val="single" w:sz="4" w:space="0" w:color="000000"/>
              <w:right w:val="single" w:sz="4" w:space="0" w:color="000000"/>
            </w:tcBorders>
          </w:tcPr>
          <w:p w:rsidR="004079B6" w:rsidRPr="00277C8D" w:rsidRDefault="004079B6" w:rsidP="00481565">
            <w:pPr>
              <w:pStyle w:val="Tablebody-centered"/>
              <w:rPr>
                <w:lang w:eastAsia="en-US"/>
              </w:rPr>
            </w:pPr>
            <w:r w:rsidRPr="00277C8D">
              <w:rPr>
                <w:lang w:eastAsia="en-US"/>
              </w:rPr>
              <w:t>Other</w:t>
            </w:r>
          </w:p>
        </w:tc>
        <w:tc>
          <w:tcPr>
            <w:tcW w:w="1815" w:type="dxa"/>
            <w:tcBorders>
              <w:top w:val="single" w:sz="4" w:space="0" w:color="000000"/>
              <w:left w:val="single" w:sz="4" w:space="0" w:color="000000"/>
              <w:bottom w:val="single" w:sz="4" w:space="0" w:color="000000"/>
              <w:right w:val="single" w:sz="4" w:space="0" w:color="000000"/>
            </w:tcBorders>
            <w:vAlign w:val="bottom"/>
          </w:tcPr>
          <w:p w:rsidR="004079B6" w:rsidRPr="00277C8D" w:rsidRDefault="004079B6" w:rsidP="00481565">
            <w:pPr>
              <w:pStyle w:val="Tablebody-centered"/>
              <w:rPr>
                <w:lang w:eastAsia="en-US"/>
              </w:rPr>
            </w:pPr>
            <w:r w:rsidRPr="00277C8D">
              <w:rPr>
                <w:lang w:eastAsia="en-US"/>
              </w:rPr>
              <w:t>3286</w:t>
            </w:r>
          </w:p>
        </w:tc>
        <w:tc>
          <w:tcPr>
            <w:tcW w:w="1388" w:type="dxa"/>
            <w:tcBorders>
              <w:top w:val="single" w:sz="4" w:space="0" w:color="000000"/>
              <w:left w:val="single" w:sz="4" w:space="0" w:color="000000"/>
              <w:bottom w:val="single" w:sz="4" w:space="0" w:color="000000"/>
              <w:right w:val="single" w:sz="4" w:space="0" w:color="000000"/>
            </w:tcBorders>
          </w:tcPr>
          <w:p w:rsidR="004079B6" w:rsidRPr="00277C8D" w:rsidDel="00E10405" w:rsidRDefault="004079B6" w:rsidP="00481565">
            <w:pPr>
              <w:pStyle w:val="Tablebody-centered"/>
              <w:rPr>
                <w:lang w:eastAsia="en-US"/>
              </w:rPr>
            </w:pPr>
            <w:r w:rsidRPr="00277C8D">
              <w:rPr>
                <w:lang w:eastAsia="en-US"/>
              </w:rPr>
              <w:t>566</w:t>
            </w:r>
          </w:p>
        </w:tc>
        <w:tc>
          <w:tcPr>
            <w:tcW w:w="1388" w:type="dxa"/>
            <w:tcBorders>
              <w:top w:val="single" w:sz="4" w:space="0" w:color="000000"/>
              <w:left w:val="single" w:sz="4" w:space="0" w:color="000000"/>
              <w:bottom w:val="single" w:sz="4" w:space="0" w:color="000000"/>
              <w:right w:val="single" w:sz="4" w:space="0" w:color="000000"/>
            </w:tcBorders>
          </w:tcPr>
          <w:p w:rsidR="004079B6" w:rsidRPr="00277C8D" w:rsidDel="00E10405" w:rsidRDefault="004079B6" w:rsidP="00481565">
            <w:pPr>
              <w:pStyle w:val="Tablebody-centered"/>
              <w:rPr>
                <w:lang w:eastAsia="en-US"/>
              </w:rPr>
            </w:pPr>
            <w:r w:rsidRPr="00277C8D">
              <w:rPr>
                <w:lang w:eastAsia="en-US"/>
              </w:rPr>
              <w:t>1</w:t>
            </w:r>
          </w:p>
        </w:tc>
        <w:tc>
          <w:tcPr>
            <w:tcW w:w="1388" w:type="dxa"/>
            <w:tcBorders>
              <w:top w:val="single" w:sz="4" w:space="0" w:color="000000"/>
              <w:left w:val="single" w:sz="4" w:space="0" w:color="000000"/>
              <w:bottom w:val="single" w:sz="4" w:space="0" w:color="000000"/>
              <w:right w:val="single" w:sz="4" w:space="0" w:color="000000"/>
            </w:tcBorders>
          </w:tcPr>
          <w:p w:rsidR="004079B6" w:rsidRPr="00277C8D" w:rsidDel="00E10405" w:rsidRDefault="004079B6" w:rsidP="00481565">
            <w:pPr>
              <w:pStyle w:val="Tablebody-centered"/>
              <w:rPr>
                <w:lang w:eastAsia="en-US"/>
              </w:rPr>
            </w:pPr>
            <w:r w:rsidRPr="00277C8D">
              <w:rPr>
                <w:lang w:eastAsia="en-US"/>
              </w:rPr>
              <w:t>2</w:t>
            </w:r>
          </w:p>
        </w:tc>
        <w:tc>
          <w:tcPr>
            <w:tcW w:w="1388" w:type="dxa"/>
            <w:tcBorders>
              <w:top w:val="single" w:sz="4" w:space="0" w:color="000000"/>
              <w:left w:val="single" w:sz="4" w:space="0" w:color="000000"/>
              <w:bottom w:val="single" w:sz="4" w:space="0" w:color="000000"/>
              <w:right w:val="single" w:sz="4" w:space="0" w:color="000000"/>
            </w:tcBorders>
            <w:vAlign w:val="center"/>
          </w:tcPr>
          <w:p w:rsidR="004079B6" w:rsidRPr="00277C8D" w:rsidRDefault="004079B6" w:rsidP="00481565">
            <w:pPr>
              <w:pStyle w:val="Tablebody-centered"/>
              <w:rPr>
                <w:lang w:eastAsia="en-US"/>
              </w:rPr>
            </w:pPr>
            <w:r w:rsidRPr="00277C8D">
              <w:rPr>
                <w:lang w:eastAsia="en-US"/>
              </w:rPr>
              <w:t>0</w:t>
            </w:r>
          </w:p>
        </w:tc>
      </w:tr>
    </w:tbl>
    <w:p w:rsidR="004079B6" w:rsidRPr="00277C8D" w:rsidRDefault="004079B6" w:rsidP="004079B6">
      <w:pPr>
        <w:keepNext/>
        <w:keepLines/>
        <w:jc w:val="center"/>
        <w:rPr>
          <w:b/>
          <w:bCs/>
          <w:sz w:val="22"/>
          <w:szCs w:val="22"/>
        </w:rPr>
      </w:pPr>
    </w:p>
    <w:p w:rsidR="00440B6E" w:rsidRDefault="00440B6E">
      <w:pPr>
        <w:jc w:val="left"/>
        <w:rPr>
          <w:b/>
          <w:iCs/>
          <w:color w:val="000000" w:themeColor="text1"/>
          <w:sz w:val="22"/>
          <w:szCs w:val="18"/>
        </w:rPr>
      </w:pPr>
      <w:r>
        <w:br w:type="page"/>
      </w:r>
    </w:p>
    <w:p w:rsidR="004079B6" w:rsidRPr="0093057A" w:rsidRDefault="004079B6" w:rsidP="00500EB8">
      <w:pPr>
        <w:pStyle w:val="Caption"/>
      </w:pPr>
      <w:r w:rsidRPr="00277C8D">
        <w:lastRenderedPageBreak/>
        <w:t xml:space="preserve">PR05d. Distribution of claims per story </w:t>
      </w:r>
      <w:r w:rsidRPr="006854F8">
        <w:t>for</w:t>
      </w:r>
      <w:r w:rsidRPr="00277C8D">
        <w:t xml:space="preserve"> PR-2005 Companies.</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439"/>
        <w:gridCol w:w="1385"/>
        <w:gridCol w:w="1384"/>
        <w:gridCol w:w="1384"/>
        <w:gridCol w:w="1384"/>
        <w:gridCol w:w="1384"/>
      </w:tblGrid>
      <w:tr w:rsidR="004079B6" w:rsidRPr="0093057A" w:rsidTr="006854F8">
        <w:trPr>
          <w:trHeight w:val="270"/>
          <w:tblHeader/>
          <w:jc w:val="center"/>
        </w:trPr>
        <w:tc>
          <w:tcPr>
            <w:tcW w:w="2439" w:type="dxa"/>
            <w:noWrap/>
          </w:tcPr>
          <w:p w:rsidR="004079B6" w:rsidRPr="00277C8D" w:rsidRDefault="004079B6" w:rsidP="00481565">
            <w:pPr>
              <w:pStyle w:val="Tablebody-centered"/>
              <w:rPr>
                <w:lang w:eastAsia="en-US"/>
              </w:rPr>
            </w:pPr>
            <w:r w:rsidRPr="00277C8D">
              <w:rPr>
                <w:lang w:eastAsia="en-US"/>
              </w:rPr>
              <w:t>Stories</w:t>
            </w:r>
          </w:p>
        </w:tc>
        <w:tc>
          <w:tcPr>
            <w:tcW w:w="1385"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384"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384"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384"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384" w:type="dxa"/>
            <w:noWrap/>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trHeight w:val="255"/>
          <w:jc w:val="center"/>
        </w:trPr>
        <w:tc>
          <w:tcPr>
            <w:tcW w:w="2439" w:type="dxa"/>
            <w:noWrap/>
          </w:tcPr>
          <w:p w:rsidR="004079B6" w:rsidRPr="00277C8D" w:rsidRDefault="004079B6" w:rsidP="00481565">
            <w:pPr>
              <w:pStyle w:val="Tablebody-centered"/>
              <w:rPr>
                <w:lang w:eastAsia="en-US"/>
              </w:rPr>
            </w:pPr>
            <w:r w:rsidRPr="00277C8D">
              <w:rPr>
                <w:lang w:eastAsia="en-US"/>
              </w:rPr>
              <w:t>1</w:t>
            </w:r>
          </w:p>
        </w:tc>
        <w:tc>
          <w:tcPr>
            <w:tcW w:w="1385" w:type="dxa"/>
            <w:vAlign w:val="bottom"/>
          </w:tcPr>
          <w:p w:rsidR="004079B6" w:rsidRPr="00277C8D" w:rsidRDefault="004079B6" w:rsidP="00481565">
            <w:pPr>
              <w:pStyle w:val="Tablebody-centered"/>
              <w:rPr>
                <w:lang w:eastAsia="en-US"/>
              </w:rPr>
            </w:pPr>
            <w:r w:rsidRPr="00277C8D">
              <w:rPr>
                <w:lang w:eastAsia="en-US"/>
              </w:rPr>
              <w:t>664</w:t>
            </w:r>
          </w:p>
        </w:tc>
        <w:tc>
          <w:tcPr>
            <w:tcW w:w="1384" w:type="dxa"/>
          </w:tcPr>
          <w:p w:rsidR="004079B6" w:rsidRPr="00277C8D" w:rsidDel="00E10405" w:rsidRDefault="004079B6" w:rsidP="00481565">
            <w:pPr>
              <w:pStyle w:val="Tablebody-centered"/>
              <w:rPr>
                <w:lang w:eastAsia="en-US"/>
              </w:rPr>
            </w:pPr>
            <w:r w:rsidRPr="00277C8D">
              <w:rPr>
                <w:lang w:eastAsia="en-US"/>
              </w:rPr>
              <w:t>0</w:t>
            </w:r>
          </w:p>
        </w:tc>
        <w:tc>
          <w:tcPr>
            <w:tcW w:w="1384" w:type="dxa"/>
          </w:tcPr>
          <w:p w:rsidR="004079B6" w:rsidRPr="00277C8D" w:rsidDel="00E10405" w:rsidRDefault="004079B6" w:rsidP="00481565">
            <w:pPr>
              <w:pStyle w:val="Tablebody-centered"/>
              <w:rPr>
                <w:lang w:eastAsia="en-US"/>
              </w:rPr>
            </w:pPr>
            <w:r w:rsidRPr="00277C8D">
              <w:rPr>
                <w:lang w:eastAsia="en-US"/>
              </w:rPr>
              <w:t>0</w:t>
            </w:r>
          </w:p>
        </w:tc>
        <w:tc>
          <w:tcPr>
            <w:tcW w:w="1384" w:type="dxa"/>
          </w:tcPr>
          <w:p w:rsidR="004079B6" w:rsidRPr="00277C8D" w:rsidDel="00E10405" w:rsidRDefault="004079B6" w:rsidP="00481565">
            <w:pPr>
              <w:pStyle w:val="Tablebody-centered"/>
              <w:rPr>
                <w:lang w:eastAsia="en-US"/>
              </w:rPr>
            </w:pPr>
            <w:r w:rsidRPr="00277C8D">
              <w:rPr>
                <w:lang w:eastAsia="en-US"/>
              </w:rPr>
              <w:t>0</w:t>
            </w:r>
          </w:p>
        </w:tc>
        <w:tc>
          <w:tcPr>
            <w:tcW w:w="1384" w:type="dxa"/>
            <w:noWrap/>
            <w:vAlign w:val="center"/>
          </w:tcPr>
          <w:p w:rsidR="004079B6" w:rsidRPr="00277C8D" w:rsidRDefault="004079B6" w:rsidP="00481565">
            <w:pPr>
              <w:pStyle w:val="Tablebody-centered"/>
              <w:rPr>
                <w:lang w:eastAsia="en-US"/>
              </w:rPr>
            </w:pPr>
            <w:r w:rsidRPr="00277C8D">
              <w:rPr>
                <w:lang w:eastAsia="en-US"/>
              </w:rPr>
              <w:t>0</w:t>
            </w:r>
          </w:p>
        </w:tc>
      </w:tr>
      <w:tr w:rsidR="004079B6" w:rsidRPr="0093057A" w:rsidTr="00B916D4">
        <w:trPr>
          <w:trHeight w:val="255"/>
          <w:jc w:val="center"/>
        </w:trPr>
        <w:tc>
          <w:tcPr>
            <w:tcW w:w="2439" w:type="dxa"/>
            <w:noWrap/>
          </w:tcPr>
          <w:p w:rsidR="004079B6" w:rsidRPr="00277C8D" w:rsidRDefault="004079B6" w:rsidP="00481565">
            <w:pPr>
              <w:pStyle w:val="Tablebody-centered"/>
              <w:rPr>
                <w:lang w:eastAsia="en-US"/>
              </w:rPr>
            </w:pPr>
            <w:r w:rsidRPr="00277C8D">
              <w:rPr>
                <w:lang w:eastAsia="en-US"/>
              </w:rPr>
              <w:t>2</w:t>
            </w:r>
          </w:p>
        </w:tc>
        <w:tc>
          <w:tcPr>
            <w:tcW w:w="1385" w:type="dxa"/>
            <w:vAlign w:val="bottom"/>
          </w:tcPr>
          <w:p w:rsidR="004079B6" w:rsidRPr="00277C8D" w:rsidRDefault="004079B6" w:rsidP="00481565">
            <w:pPr>
              <w:pStyle w:val="Tablebody-centered"/>
              <w:rPr>
                <w:lang w:eastAsia="en-US"/>
              </w:rPr>
            </w:pPr>
            <w:r w:rsidRPr="00277C8D">
              <w:rPr>
                <w:lang w:eastAsia="en-US"/>
              </w:rPr>
              <w:t>146</w:t>
            </w:r>
          </w:p>
        </w:tc>
        <w:tc>
          <w:tcPr>
            <w:tcW w:w="1384" w:type="dxa"/>
          </w:tcPr>
          <w:p w:rsidR="004079B6" w:rsidRPr="00277C8D" w:rsidDel="00E10405" w:rsidRDefault="004079B6" w:rsidP="00481565">
            <w:pPr>
              <w:pStyle w:val="Tablebody-centered"/>
              <w:rPr>
                <w:lang w:eastAsia="en-US"/>
              </w:rPr>
            </w:pPr>
            <w:r w:rsidRPr="00277C8D">
              <w:rPr>
                <w:lang w:eastAsia="en-US"/>
              </w:rPr>
              <w:t>0</w:t>
            </w:r>
          </w:p>
        </w:tc>
        <w:tc>
          <w:tcPr>
            <w:tcW w:w="1384" w:type="dxa"/>
          </w:tcPr>
          <w:p w:rsidR="004079B6" w:rsidRPr="00277C8D" w:rsidDel="00E10405" w:rsidRDefault="004079B6" w:rsidP="00481565">
            <w:pPr>
              <w:pStyle w:val="Tablebody-centered"/>
              <w:rPr>
                <w:lang w:eastAsia="en-US"/>
              </w:rPr>
            </w:pPr>
            <w:r w:rsidRPr="00277C8D">
              <w:rPr>
                <w:lang w:eastAsia="en-US"/>
              </w:rPr>
              <w:t>0</w:t>
            </w:r>
          </w:p>
        </w:tc>
        <w:tc>
          <w:tcPr>
            <w:tcW w:w="1384" w:type="dxa"/>
          </w:tcPr>
          <w:p w:rsidR="004079B6" w:rsidRPr="00277C8D" w:rsidDel="00E10405" w:rsidRDefault="004079B6" w:rsidP="00481565">
            <w:pPr>
              <w:pStyle w:val="Tablebody-centered"/>
              <w:rPr>
                <w:lang w:eastAsia="en-US"/>
              </w:rPr>
            </w:pPr>
            <w:r w:rsidRPr="00277C8D">
              <w:rPr>
                <w:lang w:eastAsia="en-US"/>
              </w:rPr>
              <w:t>0</w:t>
            </w:r>
          </w:p>
        </w:tc>
        <w:tc>
          <w:tcPr>
            <w:tcW w:w="1384" w:type="dxa"/>
            <w:noWrap/>
            <w:vAlign w:val="center"/>
          </w:tcPr>
          <w:p w:rsidR="004079B6" w:rsidRPr="00277C8D" w:rsidRDefault="004079B6" w:rsidP="00481565">
            <w:pPr>
              <w:pStyle w:val="Tablebody-centered"/>
              <w:rPr>
                <w:lang w:eastAsia="en-US"/>
              </w:rPr>
            </w:pPr>
            <w:r w:rsidRPr="00277C8D">
              <w:rPr>
                <w:lang w:eastAsia="en-US"/>
              </w:rPr>
              <w:t>0</w:t>
            </w:r>
          </w:p>
        </w:tc>
      </w:tr>
      <w:tr w:rsidR="004079B6" w:rsidRPr="0093057A" w:rsidTr="00B916D4">
        <w:trPr>
          <w:trHeight w:val="255"/>
          <w:jc w:val="center"/>
        </w:trPr>
        <w:tc>
          <w:tcPr>
            <w:tcW w:w="2439" w:type="dxa"/>
            <w:noWrap/>
          </w:tcPr>
          <w:p w:rsidR="004079B6" w:rsidRPr="00277C8D" w:rsidRDefault="004079B6" w:rsidP="00481565">
            <w:pPr>
              <w:pStyle w:val="Tablebody-centered"/>
              <w:rPr>
                <w:lang w:eastAsia="en-US"/>
              </w:rPr>
            </w:pPr>
            <w:r w:rsidRPr="00277C8D">
              <w:rPr>
                <w:lang w:eastAsia="en-US"/>
              </w:rPr>
              <w:t>Unknown</w:t>
            </w:r>
          </w:p>
        </w:tc>
        <w:tc>
          <w:tcPr>
            <w:tcW w:w="1385" w:type="dxa"/>
            <w:vAlign w:val="bottom"/>
          </w:tcPr>
          <w:p w:rsidR="004079B6" w:rsidRPr="00277C8D" w:rsidRDefault="004079B6" w:rsidP="00481565">
            <w:pPr>
              <w:pStyle w:val="Tablebody-centered"/>
              <w:rPr>
                <w:lang w:eastAsia="en-US"/>
              </w:rPr>
            </w:pPr>
            <w:r w:rsidRPr="00277C8D">
              <w:rPr>
                <w:lang w:eastAsia="en-US"/>
              </w:rPr>
              <w:t>71273</w:t>
            </w:r>
          </w:p>
        </w:tc>
        <w:tc>
          <w:tcPr>
            <w:tcW w:w="1384" w:type="dxa"/>
          </w:tcPr>
          <w:p w:rsidR="004079B6" w:rsidRPr="00277C8D" w:rsidDel="00E10405" w:rsidRDefault="004079B6" w:rsidP="00481565">
            <w:pPr>
              <w:pStyle w:val="Tablebody-centered"/>
              <w:rPr>
                <w:lang w:eastAsia="en-US"/>
              </w:rPr>
            </w:pPr>
            <w:r w:rsidRPr="00277C8D">
              <w:rPr>
                <w:lang w:eastAsia="en-US"/>
              </w:rPr>
              <w:t>10733</w:t>
            </w:r>
          </w:p>
        </w:tc>
        <w:tc>
          <w:tcPr>
            <w:tcW w:w="1384" w:type="dxa"/>
          </w:tcPr>
          <w:p w:rsidR="004079B6" w:rsidRPr="00277C8D" w:rsidDel="00E10405" w:rsidRDefault="004079B6" w:rsidP="00481565">
            <w:pPr>
              <w:pStyle w:val="Tablebody-centered"/>
              <w:rPr>
                <w:color w:val="000000"/>
                <w:lang w:eastAsia="en-US"/>
              </w:rPr>
            </w:pPr>
            <w:r w:rsidRPr="00277C8D">
              <w:t>27,174</w:t>
            </w:r>
          </w:p>
        </w:tc>
        <w:tc>
          <w:tcPr>
            <w:tcW w:w="1384" w:type="dxa"/>
          </w:tcPr>
          <w:p w:rsidR="004079B6" w:rsidRPr="00277C8D" w:rsidDel="00E10405" w:rsidRDefault="004079B6" w:rsidP="00481565">
            <w:pPr>
              <w:pStyle w:val="Tablebody-centered"/>
              <w:rPr>
                <w:lang w:eastAsia="en-US"/>
              </w:rPr>
            </w:pPr>
            <w:r w:rsidRPr="00277C8D">
              <w:rPr>
                <w:lang w:eastAsia="en-US"/>
              </w:rPr>
              <w:t>304</w:t>
            </w:r>
          </w:p>
        </w:tc>
        <w:tc>
          <w:tcPr>
            <w:tcW w:w="1384" w:type="dxa"/>
            <w:noWrap/>
            <w:vAlign w:val="center"/>
          </w:tcPr>
          <w:p w:rsidR="004079B6" w:rsidRPr="00277C8D" w:rsidRDefault="004079B6" w:rsidP="00481565">
            <w:pPr>
              <w:pStyle w:val="Tablebody-centered"/>
              <w:rPr>
                <w:lang w:eastAsia="en-US"/>
              </w:rPr>
            </w:pPr>
            <w:r w:rsidRPr="00277C8D">
              <w:rPr>
                <w:lang w:eastAsia="en-US"/>
              </w:rPr>
              <w:t>0</w:t>
            </w:r>
          </w:p>
        </w:tc>
      </w:tr>
    </w:tbl>
    <w:p w:rsidR="004079B6" w:rsidRPr="00277C8D" w:rsidRDefault="004079B6" w:rsidP="004079B6">
      <w:pPr>
        <w:rPr>
          <w:color w:val="000000"/>
          <w:sz w:val="22"/>
          <w:szCs w:val="22"/>
        </w:rPr>
      </w:pPr>
    </w:p>
    <w:p w:rsidR="004079B6" w:rsidRPr="0093057A" w:rsidRDefault="004079B6" w:rsidP="00500EB8">
      <w:pPr>
        <w:pStyle w:val="Caption"/>
      </w:pPr>
      <w:r w:rsidRPr="00277C8D">
        <w:t xml:space="preserve">PR05e. Distribution </w:t>
      </w:r>
      <w:r w:rsidRPr="006854F8">
        <w:t>of</w:t>
      </w:r>
      <w:r w:rsidRPr="00277C8D">
        <w:t xml:space="preserve"> claims per era for PR-2005 Companies.</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93057A" w:rsidTr="006854F8">
        <w:trPr>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440" w:type="dxa"/>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pre1960</w:t>
            </w:r>
          </w:p>
        </w:tc>
        <w:tc>
          <w:tcPr>
            <w:tcW w:w="1440" w:type="dxa"/>
            <w:vAlign w:val="bottom"/>
          </w:tcPr>
          <w:p w:rsidR="004079B6" w:rsidRPr="00277C8D" w:rsidRDefault="004079B6" w:rsidP="00481565">
            <w:pPr>
              <w:pStyle w:val="Tablebody-centered"/>
              <w:rPr>
                <w:lang w:eastAsia="en-US"/>
              </w:rPr>
            </w:pPr>
            <w:r w:rsidRPr="00277C8D">
              <w:rPr>
                <w:lang w:eastAsia="en-US"/>
              </w:rPr>
              <w:t>6204</w:t>
            </w:r>
          </w:p>
        </w:tc>
        <w:tc>
          <w:tcPr>
            <w:tcW w:w="1440" w:type="dxa"/>
            <w:vAlign w:val="center"/>
          </w:tcPr>
          <w:p w:rsidR="004079B6" w:rsidRPr="00277C8D" w:rsidRDefault="004079B6" w:rsidP="00481565">
            <w:pPr>
              <w:pStyle w:val="Tablebody-centered"/>
              <w:rPr>
                <w:lang w:eastAsia="en-US"/>
              </w:rPr>
            </w:pPr>
            <w:r w:rsidRPr="00277C8D">
              <w:rPr>
                <w:lang w:eastAsia="en-US"/>
              </w:rPr>
              <w:t>233</w:t>
            </w:r>
          </w:p>
        </w:tc>
        <w:tc>
          <w:tcPr>
            <w:tcW w:w="1440" w:type="dxa"/>
          </w:tcPr>
          <w:p w:rsidR="004079B6" w:rsidRPr="00277C8D" w:rsidRDefault="004079B6" w:rsidP="00481565">
            <w:pPr>
              <w:pStyle w:val="Tablebody-centered"/>
              <w:rPr>
                <w:color w:val="000000"/>
                <w:lang w:eastAsia="en-US"/>
              </w:rPr>
            </w:pPr>
            <w:r w:rsidRPr="00277C8D">
              <w:t>2,526</w:t>
            </w:r>
          </w:p>
        </w:tc>
        <w:tc>
          <w:tcPr>
            <w:tcW w:w="1440" w:type="dxa"/>
          </w:tcPr>
          <w:p w:rsidR="004079B6" w:rsidRPr="00277C8D" w:rsidRDefault="004079B6" w:rsidP="00481565">
            <w:pPr>
              <w:pStyle w:val="Tablebody-centered"/>
              <w:rPr>
                <w:lang w:eastAsia="en-US"/>
              </w:rPr>
            </w:pPr>
            <w:r w:rsidRPr="00277C8D">
              <w:rPr>
                <w:lang w:eastAsia="en-US"/>
              </w:rPr>
              <w:t>47</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60-1970</w:t>
            </w:r>
          </w:p>
        </w:tc>
        <w:tc>
          <w:tcPr>
            <w:tcW w:w="1440" w:type="dxa"/>
            <w:vAlign w:val="bottom"/>
          </w:tcPr>
          <w:p w:rsidR="004079B6" w:rsidRPr="00277C8D" w:rsidRDefault="004079B6" w:rsidP="00481565">
            <w:pPr>
              <w:pStyle w:val="Tablebody-centered"/>
              <w:rPr>
                <w:lang w:eastAsia="en-US"/>
              </w:rPr>
            </w:pPr>
            <w:r w:rsidRPr="00277C8D">
              <w:rPr>
                <w:lang w:eastAsia="en-US"/>
              </w:rPr>
              <w:t>10865</w:t>
            </w:r>
          </w:p>
        </w:tc>
        <w:tc>
          <w:tcPr>
            <w:tcW w:w="1440" w:type="dxa"/>
            <w:vAlign w:val="center"/>
          </w:tcPr>
          <w:p w:rsidR="004079B6" w:rsidRPr="00277C8D" w:rsidRDefault="004079B6" w:rsidP="00481565">
            <w:pPr>
              <w:pStyle w:val="Tablebody-centered"/>
              <w:rPr>
                <w:lang w:eastAsia="en-US"/>
              </w:rPr>
            </w:pPr>
            <w:r w:rsidRPr="00277C8D">
              <w:rPr>
                <w:lang w:eastAsia="en-US"/>
              </w:rPr>
              <w:t>770</w:t>
            </w:r>
          </w:p>
        </w:tc>
        <w:tc>
          <w:tcPr>
            <w:tcW w:w="1440" w:type="dxa"/>
          </w:tcPr>
          <w:p w:rsidR="004079B6" w:rsidRPr="00277C8D" w:rsidRDefault="004079B6" w:rsidP="00481565">
            <w:pPr>
              <w:pStyle w:val="Tablebody-centered"/>
              <w:rPr>
                <w:color w:val="000000"/>
                <w:lang w:eastAsia="en-US"/>
              </w:rPr>
            </w:pPr>
            <w:r w:rsidRPr="00277C8D">
              <w:t>3,715</w:t>
            </w:r>
          </w:p>
        </w:tc>
        <w:tc>
          <w:tcPr>
            <w:tcW w:w="1440" w:type="dxa"/>
          </w:tcPr>
          <w:p w:rsidR="004079B6" w:rsidRPr="00277C8D" w:rsidRDefault="004079B6" w:rsidP="00481565">
            <w:pPr>
              <w:pStyle w:val="Tablebody-centered"/>
              <w:rPr>
                <w:lang w:eastAsia="en-US"/>
              </w:rPr>
            </w:pPr>
            <w:r w:rsidRPr="00277C8D">
              <w:rPr>
                <w:lang w:eastAsia="en-US"/>
              </w:rPr>
              <w:t>58</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71-1980</w:t>
            </w:r>
          </w:p>
        </w:tc>
        <w:tc>
          <w:tcPr>
            <w:tcW w:w="1440" w:type="dxa"/>
            <w:vAlign w:val="bottom"/>
          </w:tcPr>
          <w:p w:rsidR="004079B6" w:rsidRPr="00277C8D" w:rsidRDefault="004079B6" w:rsidP="00481565">
            <w:pPr>
              <w:pStyle w:val="Tablebody-centered"/>
              <w:rPr>
                <w:lang w:eastAsia="en-US"/>
              </w:rPr>
            </w:pPr>
            <w:r w:rsidRPr="00277C8D">
              <w:rPr>
                <w:lang w:eastAsia="en-US"/>
              </w:rPr>
              <w:t>18922</w:t>
            </w:r>
          </w:p>
        </w:tc>
        <w:tc>
          <w:tcPr>
            <w:tcW w:w="1440" w:type="dxa"/>
            <w:vAlign w:val="center"/>
          </w:tcPr>
          <w:p w:rsidR="004079B6" w:rsidRPr="00277C8D" w:rsidRDefault="004079B6" w:rsidP="00481565">
            <w:pPr>
              <w:pStyle w:val="Tablebody-centered"/>
              <w:rPr>
                <w:lang w:eastAsia="en-US"/>
              </w:rPr>
            </w:pPr>
            <w:r w:rsidRPr="00277C8D">
              <w:rPr>
                <w:lang w:eastAsia="en-US"/>
              </w:rPr>
              <w:t>2441</w:t>
            </w:r>
          </w:p>
        </w:tc>
        <w:tc>
          <w:tcPr>
            <w:tcW w:w="1440" w:type="dxa"/>
          </w:tcPr>
          <w:p w:rsidR="004079B6" w:rsidRPr="00277C8D" w:rsidRDefault="004079B6" w:rsidP="00481565">
            <w:pPr>
              <w:pStyle w:val="Tablebody-centered"/>
              <w:rPr>
                <w:lang w:eastAsia="en-US"/>
              </w:rPr>
            </w:pPr>
            <w:r w:rsidRPr="00277C8D">
              <w:rPr>
                <w:lang w:eastAsia="en-US"/>
              </w:rPr>
              <w:t>7172</w:t>
            </w:r>
          </w:p>
        </w:tc>
        <w:tc>
          <w:tcPr>
            <w:tcW w:w="1440" w:type="dxa"/>
          </w:tcPr>
          <w:p w:rsidR="004079B6" w:rsidRPr="00277C8D" w:rsidRDefault="004079B6" w:rsidP="00481565">
            <w:pPr>
              <w:pStyle w:val="Tablebody-centered"/>
              <w:rPr>
                <w:lang w:eastAsia="en-US"/>
              </w:rPr>
            </w:pPr>
            <w:r w:rsidRPr="00277C8D">
              <w:rPr>
                <w:lang w:eastAsia="en-US"/>
              </w:rPr>
              <w:t>69</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81-1993</w:t>
            </w:r>
          </w:p>
        </w:tc>
        <w:tc>
          <w:tcPr>
            <w:tcW w:w="1440" w:type="dxa"/>
            <w:vAlign w:val="bottom"/>
          </w:tcPr>
          <w:p w:rsidR="004079B6" w:rsidRPr="00277C8D" w:rsidRDefault="004079B6" w:rsidP="00481565">
            <w:pPr>
              <w:pStyle w:val="Tablebody-centered"/>
              <w:rPr>
                <w:lang w:eastAsia="en-US"/>
              </w:rPr>
            </w:pPr>
            <w:r w:rsidRPr="00277C8D">
              <w:rPr>
                <w:lang w:eastAsia="en-US"/>
              </w:rPr>
              <w:t>26412</w:t>
            </w:r>
          </w:p>
        </w:tc>
        <w:tc>
          <w:tcPr>
            <w:tcW w:w="1440" w:type="dxa"/>
            <w:vAlign w:val="center"/>
          </w:tcPr>
          <w:p w:rsidR="004079B6" w:rsidRPr="00277C8D" w:rsidRDefault="004079B6" w:rsidP="00481565">
            <w:pPr>
              <w:pStyle w:val="Tablebody-centered"/>
              <w:rPr>
                <w:lang w:eastAsia="en-US"/>
              </w:rPr>
            </w:pPr>
            <w:r w:rsidRPr="00277C8D">
              <w:rPr>
                <w:lang w:eastAsia="en-US"/>
              </w:rPr>
              <w:t>4498</w:t>
            </w:r>
          </w:p>
        </w:tc>
        <w:tc>
          <w:tcPr>
            <w:tcW w:w="1440" w:type="dxa"/>
          </w:tcPr>
          <w:p w:rsidR="004079B6" w:rsidRPr="00277C8D" w:rsidRDefault="004079B6" w:rsidP="00481565">
            <w:pPr>
              <w:pStyle w:val="Tablebody-centered"/>
              <w:rPr>
                <w:lang w:eastAsia="en-US"/>
              </w:rPr>
            </w:pPr>
            <w:r w:rsidRPr="00277C8D">
              <w:rPr>
                <w:lang w:eastAsia="en-US"/>
              </w:rPr>
              <w:t>10202</w:t>
            </w:r>
          </w:p>
        </w:tc>
        <w:tc>
          <w:tcPr>
            <w:tcW w:w="1440" w:type="dxa"/>
          </w:tcPr>
          <w:p w:rsidR="004079B6" w:rsidRPr="00277C8D" w:rsidRDefault="004079B6" w:rsidP="00481565">
            <w:pPr>
              <w:pStyle w:val="Tablebody-centered"/>
              <w:rPr>
                <w:lang w:eastAsia="en-US"/>
              </w:rPr>
            </w:pPr>
            <w:r w:rsidRPr="00277C8D">
              <w:rPr>
                <w:lang w:eastAsia="en-US"/>
              </w:rPr>
              <w:t>98</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94-2001</w:t>
            </w:r>
          </w:p>
        </w:tc>
        <w:tc>
          <w:tcPr>
            <w:tcW w:w="1440" w:type="dxa"/>
            <w:vAlign w:val="bottom"/>
          </w:tcPr>
          <w:p w:rsidR="004079B6" w:rsidRPr="00277C8D" w:rsidRDefault="004079B6" w:rsidP="00481565">
            <w:pPr>
              <w:pStyle w:val="Tablebody-centered"/>
              <w:rPr>
                <w:lang w:eastAsia="en-US"/>
              </w:rPr>
            </w:pPr>
            <w:r w:rsidRPr="00277C8D">
              <w:rPr>
                <w:lang w:eastAsia="en-US"/>
              </w:rPr>
              <w:t>7172</w:t>
            </w:r>
          </w:p>
        </w:tc>
        <w:tc>
          <w:tcPr>
            <w:tcW w:w="1440" w:type="dxa"/>
            <w:vAlign w:val="center"/>
          </w:tcPr>
          <w:p w:rsidR="004079B6" w:rsidRPr="00277C8D" w:rsidRDefault="004079B6" w:rsidP="00481565">
            <w:pPr>
              <w:pStyle w:val="Tablebody-centered"/>
              <w:rPr>
                <w:lang w:eastAsia="en-US"/>
              </w:rPr>
            </w:pPr>
            <w:r w:rsidRPr="00277C8D">
              <w:rPr>
                <w:lang w:eastAsia="en-US"/>
              </w:rPr>
              <w:t>1571</w:t>
            </w:r>
          </w:p>
        </w:tc>
        <w:tc>
          <w:tcPr>
            <w:tcW w:w="1440" w:type="dxa"/>
          </w:tcPr>
          <w:p w:rsidR="004079B6" w:rsidRPr="00277C8D" w:rsidRDefault="004079B6" w:rsidP="00481565">
            <w:pPr>
              <w:pStyle w:val="Tablebody-centered"/>
              <w:rPr>
                <w:lang w:eastAsia="en-US"/>
              </w:rPr>
            </w:pPr>
            <w:r w:rsidRPr="00277C8D">
              <w:rPr>
                <w:lang w:eastAsia="en-US"/>
              </w:rPr>
              <w:t>2,908</w:t>
            </w:r>
          </w:p>
        </w:tc>
        <w:tc>
          <w:tcPr>
            <w:tcW w:w="1440" w:type="dxa"/>
          </w:tcPr>
          <w:p w:rsidR="004079B6" w:rsidRPr="00277C8D" w:rsidRDefault="004079B6" w:rsidP="00481565">
            <w:pPr>
              <w:pStyle w:val="Tablebody-centered"/>
              <w:rPr>
                <w:lang w:eastAsia="en-US"/>
              </w:rPr>
            </w:pPr>
            <w:r w:rsidRPr="00277C8D">
              <w:rPr>
                <w:lang w:eastAsia="en-US"/>
              </w:rPr>
              <w:t>28</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2002-present</w:t>
            </w:r>
          </w:p>
        </w:tc>
        <w:tc>
          <w:tcPr>
            <w:tcW w:w="1440" w:type="dxa"/>
            <w:vAlign w:val="bottom"/>
          </w:tcPr>
          <w:p w:rsidR="004079B6" w:rsidRPr="00277C8D" w:rsidRDefault="004079B6" w:rsidP="00481565">
            <w:pPr>
              <w:pStyle w:val="Tablebody-centered"/>
              <w:rPr>
                <w:lang w:eastAsia="en-US"/>
              </w:rPr>
            </w:pPr>
            <w:r w:rsidRPr="00277C8D">
              <w:rPr>
                <w:lang w:eastAsia="en-US"/>
              </w:rPr>
              <w:t>1106</w:t>
            </w:r>
          </w:p>
        </w:tc>
        <w:tc>
          <w:tcPr>
            <w:tcW w:w="1440" w:type="dxa"/>
            <w:vAlign w:val="center"/>
          </w:tcPr>
          <w:p w:rsidR="004079B6" w:rsidRPr="00277C8D" w:rsidRDefault="004079B6" w:rsidP="00481565">
            <w:pPr>
              <w:pStyle w:val="Tablebody-centered"/>
              <w:rPr>
                <w:lang w:eastAsia="en-US"/>
              </w:rPr>
            </w:pPr>
            <w:r w:rsidRPr="00277C8D">
              <w:rPr>
                <w:lang w:eastAsia="en-US"/>
              </w:rPr>
              <w:t>1220</w:t>
            </w:r>
          </w:p>
        </w:tc>
        <w:tc>
          <w:tcPr>
            <w:tcW w:w="1440" w:type="dxa"/>
          </w:tcPr>
          <w:p w:rsidR="004079B6" w:rsidRPr="00277C8D" w:rsidRDefault="004079B6" w:rsidP="00481565">
            <w:pPr>
              <w:pStyle w:val="Tablebody-centered"/>
              <w:rPr>
                <w:lang w:eastAsia="en-US"/>
              </w:rPr>
            </w:pPr>
            <w:r w:rsidRPr="00277C8D">
              <w:rPr>
                <w:lang w:eastAsia="en-US"/>
              </w:rPr>
              <w:t>649</w:t>
            </w:r>
          </w:p>
        </w:tc>
        <w:tc>
          <w:tcPr>
            <w:tcW w:w="1440" w:type="dxa"/>
          </w:tcPr>
          <w:p w:rsidR="004079B6" w:rsidRPr="00277C8D" w:rsidRDefault="004079B6" w:rsidP="00481565">
            <w:pPr>
              <w:pStyle w:val="Tablebody-centered"/>
              <w:rPr>
                <w:lang w:eastAsia="en-US"/>
              </w:rPr>
            </w:pPr>
            <w:r w:rsidRPr="00277C8D">
              <w:rPr>
                <w:lang w:eastAsia="en-US"/>
              </w:rPr>
              <w:t>4</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MH pre-1994</w:t>
            </w:r>
          </w:p>
        </w:tc>
        <w:tc>
          <w:tcPr>
            <w:tcW w:w="1440" w:type="dxa"/>
            <w:vAlign w:val="bottom"/>
          </w:tcPr>
          <w:p w:rsidR="004079B6" w:rsidRPr="00277C8D" w:rsidRDefault="004079B6" w:rsidP="00481565">
            <w:pPr>
              <w:pStyle w:val="Tablebody-centered"/>
              <w:rPr>
                <w:lang w:eastAsia="en-US"/>
              </w:rPr>
            </w:pPr>
            <w:r w:rsidRPr="00277C8D">
              <w:rPr>
                <w:lang w:eastAsia="en-US"/>
              </w:rPr>
              <w:t>1274</w:t>
            </w:r>
          </w:p>
        </w:tc>
        <w:tc>
          <w:tcPr>
            <w:tcW w:w="1440" w:type="dxa"/>
            <w:vAlign w:val="center"/>
          </w:tcPr>
          <w:p w:rsidR="004079B6" w:rsidRPr="00277C8D" w:rsidDel="00E10405"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4227</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MH 1994-present</w:t>
            </w:r>
          </w:p>
        </w:tc>
        <w:tc>
          <w:tcPr>
            <w:tcW w:w="1440" w:type="dxa"/>
          </w:tcPr>
          <w:p w:rsidR="004079B6" w:rsidRPr="00277C8D" w:rsidRDefault="004079B6" w:rsidP="00481565">
            <w:pPr>
              <w:pStyle w:val="Tablebody-centered"/>
              <w:rPr>
                <w:lang w:eastAsia="en-US"/>
              </w:rPr>
            </w:pPr>
            <w:r w:rsidRPr="00277C8D">
              <w:rPr>
                <w:lang w:eastAsia="en-US"/>
              </w:rPr>
              <w:t>128</w:t>
            </w:r>
          </w:p>
        </w:tc>
        <w:tc>
          <w:tcPr>
            <w:tcW w:w="1440" w:type="dxa"/>
          </w:tcPr>
          <w:p w:rsidR="004079B6" w:rsidRPr="00277C8D" w:rsidDel="00E10405"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1389</w:t>
            </w:r>
          </w:p>
        </w:tc>
      </w:tr>
    </w:tbl>
    <w:p w:rsidR="00440B6E" w:rsidRDefault="00440B6E" w:rsidP="00500EB8">
      <w:pPr>
        <w:pStyle w:val="Caption"/>
      </w:pPr>
    </w:p>
    <w:p w:rsidR="004079B6" w:rsidRPr="00277C8D" w:rsidRDefault="004079B6" w:rsidP="00500EB8">
      <w:pPr>
        <w:pStyle w:val="Caption"/>
      </w:pPr>
      <w:r w:rsidRPr="00277C8D">
        <w:t>PR05f. Distribution of claims per era for PR-2005 Companies, for hurricane Dennis, and construction type Frame.</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93057A" w:rsidTr="006854F8">
        <w:trPr>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440" w:type="dxa"/>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pre1960</w:t>
            </w:r>
          </w:p>
        </w:tc>
        <w:tc>
          <w:tcPr>
            <w:tcW w:w="1440" w:type="dxa"/>
            <w:vAlign w:val="bottom"/>
          </w:tcPr>
          <w:p w:rsidR="004079B6" w:rsidRPr="00277C8D" w:rsidRDefault="004079B6" w:rsidP="00481565">
            <w:pPr>
              <w:pStyle w:val="Tablebody-centered"/>
              <w:rPr>
                <w:lang w:eastAsia="en-US"/>
              </w:rPr>
            </w:pPr>
            <w:r w:rsidRPr="00277C8D">
              <w:rPr>
                <w:lang w:eastAsia="en-US"/>
              </w:rPr>
              <w:t>242</w:t>
            </w:r>
          </w:p>
        </w:tc>
        <w:tc>
          <w:tcPr>
            <w:tcW w:w="1440" w:type="dxa"/>
            <w:vAlign w:val="center"/>
          </w:tcPr>
          <w:p w:rsidR="004079B6" w:rsidRPr="00277C8D" w:rsidRDefault="004079B6" w:rsidP="00481565">
            <w:pPr>
              <w:pStyle w:val="Tablebody-centered"/>
              <w:rPr>
                <w:lang w:eastAsia="en-US"/>
              </w:rPr>
            </w:pPr>
            <w:r w:rsidRPr="00277C8D">
              <w:rPr>
                <w:lang w:eastAsia="en-US"/>
              </w:rPr>
              <w:t>26</w:t>
            </w:r>
          </w:p>
        </w:tc>
        <w:tc>
          <w:tcPr>
            <w:tcW w:w="1440" w:type="dxa"/>
          </w:tcPr>
          <w:p w:rsidR="004079B6" w:rsidRPr="00277C8D" w:rsidRDefault="004079B6" w:rsidP="00481565">
            <w:pPr>
              <w:pStyle w:val="Tablebody-centered"/>
              <w:rPr>
                <w:lang w:eastAsia="en-US"/>
              </w:rPr>
            </w:pPr>
            <w:r w:rsidRPr="00277C8D">
              <w:rPr>
                <w:lang w:eastAsia="en-US"/>
              </w:rPr>
              <w:t>106</w:t>
            </w:r>
          </w:p>
        </w:tc>
        <w:tc>
          <w:tcPr>
            <w:tcW w:w="1440" w:type="dxa"/>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60-1970</w:t>
            </w:r>
          </w:p>
        </w:tc>
        <w:tc>
          <w:tcPr>
            <w:tcW w:w="1440" w:type="dxa"/>
            <w:vAlign w:val="bottom"/>
          </w:tcPr>
          <w:p w:rsidR="004079B6" w:rsidRPr="00277C8D" w:rsidRDefault="004079B6" w:rsidP="00481565">
            <w:pPr>
              <w:pStyle w:val="Tablebody-centered"/>
              <w:rPr>
                <w:lang w:eastAsia="en-US"/>
              </w:rPr>
            </w:pPr>
            <w:r w:rsidRPr="00277C8D">
              <w:rPr>
                <w:lang w:eastAsia="en-US"/>
              </w:rPr>
              <w:t>541</w:t>
            </w:r>
          </w:p>
        </w:tc>
        <w:tc>
          <w:tcPr>
            <w:tcW w:w="1440" w:type="dxa"/>
            <w:vAlign w:val="center"/>
          </w:tcPr>
          <w:p w:rsidR="004079B6" w:rsidRPr="00277C8D" w:rsidRDefault="004079B6" w:rsidP="00481565">
            <w:pPr>
              <w:pStyle w:val="Tablebody-centered"/>
              <w:rPr>
                <w:lang w:eastAsia="en-US"/>
              </w:rPr>
            </w:pPr>
            <w:r w:rsidRPr="00277C8D">
              <w:rPr>
                <w:lang w:eastAsia="en-US"/>
              </w:rPr>
              <w:t>26</w:t>
            </w:r>
          </w:p>
        </w:tc>
        <w:tc>
          <w:tcPr>
            <w:tcW w:w="1440" w:type="dxa"/>
          </w:tcPr>
          <w:p w:rsidR="004079B6" w:rsidRPr="00277C8D" w:rsidRDefault="004079B6" w:rsidP="00481565">
            <w:pPr>
              <w:pStyle w:val="Tablebody-centered"/>
              <w:rPr>
                <w:lang w:eastAsia="en-US"/>
              </w:rPr>
            </w:pPr>
            <w:r w:rsidRPr="00277C8D">
              <w:rPr>
                <w:lang w:eastAsia="en-US"/>
              </w:rPr>
              <w:t>73</w:t>
            </w:r>
          </w:p>
        </w:tc>
        <w:tc>
          <w:tcPr>
            <w:tcW w:w="1440" w:type="dxa"/>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71-1980</w:t>
            </w:r>
          </w:p>
        </w:tc>
        <w:tc>
          <w:tcPr>
            <w:tcW w:w="1440" w:type="dxa"/>
            <w:vAlign w:val="bottom"/>
          </w:tcPr>
          <w:p w:rsidR="004079B6" w:rsidRPr="00277C8D" w:rsidRDefault="004079B6" w:rsidP="00481565">
            <w:pPr>
              <w:pStyle w:val="Tablebody-centered"/>
              <w:rPr>
                <w:lang w:eastAsia="en-US"/>
              </w:rPr>
            </w:pPr>
            <w:r w:rsidRPr="00277C8D">
              <w:rPr>
                <w:lang w:eastAsia="en-US"/>
              </w:rPr>
              <w:t>815</w:t>
            </w:r>
          </w:p>
        </w:tc>
        <w:tc>
          <w:tcPr>
            <w:tcW w:w="1440" w:type="dxa"/>
            <w:vAlign w:val="center"/>
          </w:tcPr>
          <w:p w:rsidR="004079B6" w:rsidRPr="00277C8D" w:rsidRDefault="004079B6" w:rsidP="00481565">
            <w:pPr>
              <w:pStyle w:val="Tablebody-centered"/>
              <w:rPr>
                <w:lang w:eastAsia="en-US"/>
              </w:rPr>
            </w:pPr>
            <w:r w:rsidRPr="00277C8D">
              <w:rPr>
                <w:lang w:eastAsia="en-US"/>
              </w:rPr>
              <w:t>33</w:t>
            </w:r>
          </w:p>
        </w:tc>
        <w:tc>
          <w:tcPr>
            <w:tcW w:w="1440" w:type="dxa"/>
          </w:tcPr>
          <w:p w:rsidR="004079B6" w:rsidRPr="00277C8D" w:rsidRDefault="004079B6" w:rsidP="00481565">
            <w:pPr>
              <w:pStyle w:val="Tablebody-centered"/>
              <w:rPr>
                <w:lang w:eastAsia="en-US"/>
              </w:rPr>
            </w:pPr>
            <w:r w:rsidRPr="00277C8D">
              <w:rPr>
                <w:lang w:eastAsia="en-US"/>
              </w:rPr>
              <w:t>128</w:t>
            </w:r>
          </w:p>
        </w:tc>
        <w:tc>
          <w:tcPr>
            <w:tcW w:w="1440" w:type="dxa"/>
          </w:tcPr>
          <w:p w:rsidR="004079B6" w:rsidRPr="00277C8D" w:rsidRDefault="004079B6" w:rsidP="00481565">
            <w:pPr>
              <w:pStyle w:val="Tablebody-centered"/>
              <w:rPr>
                <w:lang w:eastAsia="en-US"/>
              </w:rPr>
            </w:pPr>
            <w:r w:rsidRPr="00277C8D">
              <w:rPr>
                <w:lang w:eastAsia="en-US"/>
              </w:rPr>
              <w:t>2</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81-1993</w:t>
            </w:r>
          </w:p>
        </w:tc>
        <w:tc>
          <w:tcPr>
            <w:tcW w:w="1440" w:type="dxa"/>
            <w:vAlign w:val="bottom"/>
          </w:tcPr>
          <w:p w:rsidR="004079B6" w:rsidRPr="00277C8D" w:rsidRDefault="004079B6" w:rsidP="00481565">
            <w:pPr>
              <w:pStyle w:val="Tablebody-centered"/>
              <w:rPr>
                <w:lang w:eastAsia="en-US"/>
              </w:rPr>
            </w:pPr>
            <w:r w:rsidRPr="00277C8D">
              <w:rPr>
                <w:lang w:eastAsia="en-US"/>
              </w:rPr>
              <w:t>1046</w:t>
            </w:r>
          </w:p>
        </w:tc>
        <w:tc>
          <w:tcPr>
            <w:tcW w:w="1440" w:type="dxa"/>
            <w:vAlign w:val="center"/>
          </w:tcPr>
          <w:p w:rsidR="004079B6" w:rsidRPr="00277C8D" w:rsidRDefault="004079B6" w:rsidP="00481565">
            <w:pPr>
              <w:pStyle w:val="Tablebody-centered"/>
              <w:rPr>
                <w:lang w:eastAsia="en-US"/>
              </w:rPr>
            </w:pPr>
            <w:r w:rsidRPr="00277C8D">
              <w:rPr>
                <w:lang w:eastAsia="en-US"/>
              </w:rPr>
              <w:t>112</w:t>
            </w:r>
          </w:p>
        </w:tc>
        <w:tc>
          <w:tcPr>
            <w:tcW w:w="1440" w:type="dxa"/>
          </w:tcPr>
          <w:p w:rsidR="004079B6" w:rsidRPr="00277C8D" w:rsidRDefault="004079B6" w:rsidP="00481565">
            <w:pPr>
              <w:pStyle w:val="Tablebody-centered"/>
              <w:rPr>
                <w:lang w:eastAsia="en-US"/>
              </w:rPr>
            </w:pPr>
            <w:r w:rsidRPr="00277C8D">
              <w:rPr>
                <w:lang w:eastAsia="en-US"/>
              </w:rPr>
              <w:t>452</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94-2001</w:t>
            </w:r>
          </w:p>
        </w:tc>
        <w:tc>
          <w:tcPr>
            <w:tcW w:w="1440" w:type="dxa"/>
            <w:vAlign w:val="bottom"/>
          </w:tcPr>
          <w:p w:rsidR="004079B6" w:rsidRPr="00277C8D" w:rsidRDefault="004079B6" w:rsidP="00481565">
            <w:pPr>
              <w:pStyle w:val="Tablebody-centered"/>
              <w:rPr>
                <w:lang w:eastAsia="en-US"/>
              </w:rPr>
            </w:pPr>
            <w:r w:rsidRPr="00277C8D">
              <w:rPr>
                <w:lang w:eastAsia="en-US"/>
              </w:rPr>
              <w:t>573</w:t>
            </w:r>
          </w:p>
        </w:tc>
        <w:tc>
          <w:tcPr>
            <w:tcW w:w="1440" w:type="dxa"/>
            <w:vAlign w:val="center"/>
          </w:tcPr>
          <w:p w:rsidR="004079B6" w:rsidRPr="00277C8D" w:rsidRDefault="004079B6" w:rsidP="00481565">
            <w:pPr>
              <w:pStyle w:val="Tablebody-centered"/>
              <w:rPr>
                <w:lang w:eastAsia="en-US"/>
              </w:rPr>
            </w:pPr>
            <w:r w:rsidRPr="00277C8D">
              <w:rPr>
                <w:lang w:eastAsia="en-US"/>
              </w:rPr>
              <w:t>77</w:t>
            </w:r>
          </w:p>
        </w:tc>
        <w:tc>
          <w:tcPr>
            <w:tcW w:w="1440" w:type="dxa"/>
          </w:tcPr>
          <w:p w:rsidR="004079B6" w:rsidRPr="00277C8D" w:rsidRDefault="004079B6" w:rsidP="00481565">
            <w:pPr>
              <w:pStyle w:val="Tablebody-centered"/>
              <w:rPr>
                <w:lang w:eastAsia="en-US"/>
              </w:rPr>
            </w:pPr>
            <w:r w:rsidRPr="00277C8D">
              <w:rPr>
                <w:lang w:eastAsia="en-US"/>
              </w:rPr>
              <w:t>422</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2002-present</w:t>
            </w:r>
          </w:p>
        </w:tc>
        <w:tc>
          <w:tcPr>
            <w:tcW w:w="1440" w:type="dxa"/>
            <w:vAlign w:val="bottom"/>
          </w:tcPr>
          <w:p w:rsidR="004079B6" w:rsidRPr="00277C8D" w:rsidRDefault="004079B6" w:rsidP="00481565">
            <w:pPr>
              <w:pStyle w:val="Tablebody-centered"/>
              <w:rPr>
                <w:lang w:eastAsia="en-US"/>
              </w:rPr>
            </w:pPr>
            <w:r w:rsidRPr="00277C8D">
              <w:rPr>
                <w:lang w:eastAsia="en-US"/>
              </w:rPr>
              <w:t>66</w:t>
            </w:r>
          </w:p>
        </w:tc>
        <w:tc>
          <w:tcPr>
            <w:tcW w:w="1440" w:type="dxa"/>
            <w:vAlign w:val="center"/>
          </w:tcPr>
          <w:p w:rsidR="004079B6" w:rsidRPr="00277C8D" w:rsidRDefault="004079B6" w:rsidP="00481565">
            <w:pPr>
              <w:pStyle w:val="Tablebody-centered"/>
              <w:rPr>
                <w:lang w:eastAsia="en-US"/>
              </w:rPr>
            </w:pPr>
            <w:r w:rsidRPr="00277C8D">
              <w:rPr>
                <w:lang w:eastAsia="en-US"/>
              </w:rPr>
              <w:t>45</w:t>
            </w:r>
          </w:p>
        </w:tc>
        <w:tc>
          <w:tcPr>
            <w:tcW w:w="1440" w:type="dxa"/>
          </w:tcPr>
          <w:p w:rsidR="004079B6" w:rsidRPr="00277C8D" w:rsidRDefault="004079B6" w:rsidP="00481565">
            <w:pPr>
              <w:pStyle w:val="Tablebody-centered"/>
              <w:rPr>
                <w:lang w:eastAsia="en-US"/>
              </w:rPr>
            </w:pPr>
            <w:r w:rsidRPr="00277C8D">
              <w:rPr>
                <w:lang w:eastAsia="en-US"/>
              </w:rPr>
              <w:t>59</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MH pre-1994</w:t>
            </w:r>
          </w:p>
        </w:tc>
        <w:tc>
          <w:tcPr>
            <w:tcW w:w="1440" w:type="dxa"/>
            <w:vAlign w:val="bottom"/>
          </w:tcPr>
          <w:p w:rsidR="004079B6" w:rsidRPr="00277C8D" w:rsidRDefault="004079B6" w:rsidP="00481565">
            <w:pPr>
              <w:pStyle w:val="Tablebody-centered"/>
              <w:rPr>
                <w:lang w:eastAsia="en-US"/>
              </w:rPr>
            </w:pPr>
            <w:r w:rsidRPr="00277C8D">
              <w:rPr>
                <w:lang w:eastAsia="en-US"/>
              </w:rPr>
              <w:t>36</w:t>
            </w:r>
          </w:p>
        </w:tc>
        <w:tc>
          <w:tcPr>
            <w:tcW w:w="1440" w:type="dxa"/>
            <w:vAlign w:val="center"/>
          </w:tcPr>
          <w:p w:rsidR="004079B6" w:rsidRPr="00277C8D" w:rsidDel="00E10405"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162</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MH 1994-present</w:t>
            </w:r>
          </w:p>
        </w:tc>
        <w:tc>
          <w:tcPr>
            <w:tcW w:w="1440" w:type="dxa"/>
          </w:tcPr>
          <w:p w:rsidR="004079B6" w:rsidRPr="00277C8D" w:rsidRDefault="004079B6" w:rsidP="00481565">
            <w:pPr>
              <w:pStyle w:val="Tablebody-centered"/>
              <w:rPr>
                <w:lang w:eastAsia="en-US"/>
              </w:rPr>
            </w:pPr>
            <w:r w:rsidRPr="00277C8D">
              <w:rPr>
                <w:lang w:eastAsia="en-US"/>
              </w:rPr>
              <w:t>18</w:t>
            </w:r>
          </w:p>
        </w:tc>
        <w:tc>
          <w:tcPr>
            <w:tcW w:w="1440" w:type="dxa"/>
          </w:tcPr>
          <w:p w:rsidR="004079B6" w:rsidRPr="00277C8D" w:rsidDel="00E10405"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70</w:t>
            </w:r>
          </w:p>
        </w:tc>
      </w:tr>
    </w:tbl>
    <w:p w:rsidR="004079B6" w:rsidRPr="00277C8D" w:rsidRDefault="004079B6" w:rsidP="004079B6">
      <w:pPr>
        <w:rPr>
          <w:b/>
          <w:bCs/>
          <w:sz w:val="22"/>
          <w:szCs w:val="22"/>
        </w:rPr>
      </w:pPr>
    </w:p>
    <w:p w:rsidR="004079B6" w:rsidRPr="00277C8D" w:rsidRDefault="004079B6" w:rsidP="00500EB8">
      <w:pPr>
        <w:pStyle w:val="Caption"/>
      </w:pPr>
      <w:r w:rsidRPr="00277C8D">
        <w:t>PR05g. Distribution of claims per era for PR-2005 Companies, for hurricane Dennis, and construction type Masonry</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93057A" w:rsidTr="006854F8">
        <w:trPr>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440" w:type="dxa"/>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pre1960</w:t>
            </w:r>
          </w:p>
        </w:tc>
        <w:tc>
          <w:tcPr>
            <w:tcW w:w="1440" w:type="dxa"/>
            <w:vAlign w:val="bottom"/>
          </w:tcPr>
          <w:p w:rsidR="004079B6" w:rsidRPr="00277C8D" w:rsidRDefault="004079B6" w:rsidP="00481565">
            <w:pPr>
              <w:pStyle w:val="Tablebody-centered"/>
              <w:rPr>
                <w:lang w:eastAsia="en-US"/>
              </w:rPr>
            </w:pPr>
            <w:r w:rsidRPr="00277C8D">
              <w:rPr>
                <w:lang w:eastAsia="en-US"/>
              </w:rPr>
              <w:t>93</w:t>
            </w:r>
          </w:p>
        </w:tc>
        <w:tc>
          <w:tcPr>
            <w:tcW w:w="1440" w:type="dxa"/>
            <w:vAlign w:val="center"/>
          </w:tcPr>
          <w:p w:rsidR="004079B6" w:rsidRPr="00277C8D" w:rsidRDefault="004079B6" w:rsidP="00481565">
            <w:pPr>
              <w:pStyle w:val="Tablebody-centered"/>
              <w:rPr>
                <w:lang w:eastAsia="en-US"/>
              </w:rPr>
            </w:pPr>
            <w:r w:rsidRPr="00277C8D">
              <w:rPr>
                <w:lang w:eastAsia="en-US"/>
              </w:rPr>
              <w:t>21</w:t>
            </w:r>
          </w:p>
        </w:tc>
        <w:tc>
          <w:tcPr>
            <w:tcW w:w="1440" w:type="dxa"/>
          </w:tcPr>
          <w:p w:rsidR="004079B6" w:rsidRPr="00277C8D" w:rsidRDefault="004079B6" w:rsidP="00481565">
            <w:pPr>
              <w:pStyle w:val="Tablebody-centered"/>
              <w:rPr>
                <w:lang w:eastAsia="en-US"/>
              </w:rPr>
            </w:pPr>
            <w:r w:rsidRPr="00277C8D">
              <w:rPr>
                <w:lang w:eastAsia="en-US"/>
              </w:rPr>
              <w:t>150</w:t>
            </w:r>
          </w:p>
        </w:tc>
        <w:tc>
          <w:tcPr>
            <w:tcW w:w="1440" w:type="dxa"/>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60-1970</w:t>
            </w:r>
          </w:p>
        </w:tc>
        <w:tc>
          <w:tcPr>
            <w:tcW w:w="1440" w:type="dxa"/>
            <w:vAlign w:val="bottom"/>
          </w:tcPr>
          <w:p w:rsidR="004079B6" w:rsidRPr="00277C8D" w:rsidRDefault="004079B6" w:rsidP="00481565">
            <w:pPr>
              <w:pStyle w:val="Tablebody-centered"/>
              <w:rPr>
                <w:lang w:eastAsia="en-US"/>
              </w:rPr>
            </w:pPr>
            <w:r w:rsidRPr="00277C8D">
              <w:rPr>
                <w:lang w:eastAsia="en-US"/>
              </w:rPr>
              <w:t>175</w:t>
            </w:r>
          </w:p>
        </w:tc>
        <w:tc>
          <w:tcPr>
            <w:tcW w:w="1440" w:type="dxa"/>
            <w:vAlign w:val="center"/>
          </w:tcPr>
          <w:p w:rsidR="004079B6" w:rsidRPr="00277C8D" w:rsidRDefault="004079B6" w:rsidP="00481565">
            <w:pPr>
              <w:pStyle w:val="Tablebody-centered"/>
              <w:rPr>
                <w:lang w:eastAsia="en-US"/>
              </w:rPr>
            </w:pPr>
            <w:r w:rsidRPr="00277C8D">
              <w:rPr>
                <w:lang w:eastAsia="en-US"/>
              </w:rPr>
              <w:t>110</w:t>
            </w:r>
          </w:p>
        </w:tc>
        <w:tc>
          <w:tcPr>
            <w:tcW w:w="1440" w:type="dxa"/>
          </w:tcPr>
          <w:p w:rsidR="004079B6" w:rsidRPr="00277C8D" w:rsidRDefault="004079B6" w:rsidP="00481565">
            <w:pPr>
              <w:pStyle w:val="Tablebody-centered"/>
              <w:rPr>
                <w:lang w:eastAsia="en-US"/>
              </w:rPr>
            </w:pPr>
            <w:r w:rsidRPr="00277C8D">
              <w:rPr>
                <w:lang w:eastAsia="en-US"/>
              </w:rPr>
              <w:t>324</w:t>
            </w:r>
          </w:p>
        </w:tc>
        <w:tc>
          <w:tcPr>
            <w:tcW w:w="1440" w:type="dxa"/>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71-1980</w:t>
            </w:r>
          </w:p>
        </w:tc>
        <w:tc>
          <w:tcPr>
            <w:tcW w:w="1440" w:type="dxa"/>
            <w:vAlign w:val="bottom"/>
          </w:tcPr>
          <w:p w:rsidR="004079B6" w:rsidRPr="00277C8D" w:rsidRDefault="004079B6" w:rsidP="00481565">
            <w:pPr>
              <w:pStyle w:val="Tablebody-centered"/>
              <w:rPr>
                <w:lang w:eastAsia="en-US"/>
              </w:rPr>
            </w:pPr>
            <w:r w:rsidRPr="00277C8D">
              <w:rPr>
                <w:lang w:eastAsia="en-US"/>
              </w:rPr>
              <w:t>140</w:t>
            </w:r>
          </w:p>
        </w:tc>
        <w:tc>
          <w:tcPr>
            <w:tcW w:w="1440" w:type="dxa"/>
            <w:vAlign w:val="center"/>
          </w:tcPr>
          <w:p w:rsidR="004079B6" w:rsidRPr="00277C8D" w:rsidRDefault="004079B6" w:rsidP="00481565">
            <w:pPr>
              <w:pStyle w:val="Tablebody-centered"/>
              <w:rPr>
                <w:lang w:eastAsia="en-US"/>
              </w:rPr>
            </w:pPr>
            <w:r w:rsidRPr="00277C8D">
              <w:rPr>
                <w:lang w:eastAsia="en-US"/>
              </w:rPr>
              <w:t>237</w:t>
            </w:r>
          </w:p>
        </w:tc>
        <w:tc>
          <w:tcPr>
            <w:tcW w:w="1440" w:type="dxa"/>
          </w:tcPr>
          <w:p w:rsidR="004079B6" w:rsidRPr="00277C8D" w:rsidRDefault="004079B6" w:rsidP="00481565">
            <w:pPr>
              <w:pStyle w:val="Tablebody-centered"/>
              <w:rPr>
                <w:lang w:eastAsia="en-US"/>
              </w:rPr>
            </w:pPr>
            <w:r w:rsidRPr="00277C8D">
              <w:rPr>
                <w:lang w:eastAsia="en-US"/>
              </w:rPr>
              <w:t>537</w:t>
            </w:r>
          </w:p>
        </w:tc>
        <w:tc>
          <w:tcPr>
            <w:tcW w:w="1440" w:type="dxa"/>
          </w:tcPr>
          <w:p w:rsidR="004079B6" w:rsidRPr="00277C8D" w:rsidRDefault="004079B6" w:rsidP="00481565">
            <w:pPr>
              <w:pStyle w:val="Tablebody-centered"/>
              <w:rPr>
                <w:lang w:eastAsia="en-US"/>
              </w:rPr>
            </w:pPr>
            <w:r w:rsidRPr="00277C8D">
              <w:rPr>
                <w:lang w:eastAsia="en-US"/>
              </w:rPr>
              <w:t>2</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81-1993</w:t>
            </w:r>
          </w:p>
        </w:tc>
        <w:tc>
          <w:tcPr>
            <w:tcW w:w="1440" w:type="dxa"/>
            <w:vAlign w:val="bottom"/>
          </w:tcPr>
          <w:p w:rsidR="004079B6" w:rsidRPr="00277C8D" w:rsidRDefault="004079B6" w:rsidP="00481565">
            <w:pPr>
              <w:pStyle w:val="Tablebody-centered"/>
              <w:rPr>
                <w:lang w:eastAsia="en-US"/>
              </w:rPr>
            </w:pPr>
            <w:r w:rsidRPr="00277C8D">
              <w:rPr>
                <w:lang w:eastAsia="en-US"/>
              </w:rPr>
              <w:t>124</w:t>
            </w:r>
          </w:p>
        </w:tc>
        <w:tc>
          <w:tcPr>
            <w:tcW w:w="1440" w:type="dxa"/>
            <w:vAlign w:val="center"/>
          </w:tcPr>
          <w:p w:rsidR="004079B6" w:rsidRPr="00277C8D" w:rsidRDefault="004079B6" w:rsidP="00481565">
            <w:pPr>
              <w:pStyle w:val="Tablebody-centered"/>
              <w:rPr>
                <w:lang w:eastAsia="en-US"/>
              </w:rPr>
            </w:pPr>
            <w:r w:rsidRPr="00277C8D">
              <w:rPr>
                <w:lang w:eastAsia="en-US"/>
              </w:rPr>
              <w:t>255</w:t>
            </w:r>
          </w:p>
        </w:tc>
        <w:tc>
          <w:tcPr>
            <w:tcW w:w="1440" w:type="dxa"/>
          </w:tcPr>
          <w:p w:rsidR="004079B6" w:rsidRPr="00277C8D" w:rsidRDefault="004079B6" w:rsidP="00481565">
            <w:pPr>
              <w:pStyle w:val="Tablebody-centered"/>
              <w:rPr>
                <w:lang w:eastAsia="en-US"/>
              </w:rPr>
            </w:pPr>
            <w:r w:rsidRPr="00277C8D">
              <w:rPr>
                <w:lang w:eastAsia="en-US"/>
              </w:rPr>
              <w:t>535</w:t>
            </w:r>
          </w:p>
        </w:tc>
        <w:tc>
          <w:tcPr>
            <w:tcW w:w="1440" w:type="dxa"/>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94-2001</w:t>
            </w:r>
          </w:p>
        </w:tc>
        <w:tc>
          <w:tcPr>
            <w:tcW w:w="1440" w:type="dxa"/>
            <w:vAlign w:val="bottom"/>
          </w:tcPr>
          <w:p w:rsidR="004079B6" w:rsidRPr="00277C8D" w:rsidRDefault="004079B6" w:rsidP="00481565">
            <w:pPr>
              <w:pStyle w:val="Tablebody-centered"/>
              <w:rPr>
                <w:lang w:eastAsia="en-US"/>
              </w:rPr>
            </w:pPr>
            <w:r w:rsidRPr="00277C8D">
              <w:rPr>
                <w:lang w:eastAsia="en-US"/>
              </w:rPr>
              <w:t>70</w:t>
            </w:r>
          </w:p>
        </w:tc>
        <w:tc>
          <w:tcPr>
            <w:tcW w:w="1440" w:type="dxa"/>
            <w:vAlign w:val="center"/>
          </w:tcPr>
          <w:p w:rsidR="004079B6" w:rsidRPr="00277C8D" w:rsidRDefault="004079B6" w:rsidP="00481565">
            <w:pPr>
              <w:pStyle w:val="Tablebody-centered"/>
              <w:rPr>
                <w:lang w:eastAsia="en-US"/>
              </w:rPr>
            </w:pPr>
            <w:r w:rsidRPr="00277C8D">
              <w:rPr>
                <w:lang w:eastAsia="en-US"/>
              </w:rPr>
              <w:t>218</w:t>
            </w:r>
          </w:p>
        </w:tc>
        <w:tc>
          <w:tcPr>
            <w:tcW w:w="1440" w:type="dxa"/>
          </w:tcPr>
          <w:p w:rsidR="004079B6" w:rsidRPr="00277C8D" w:rsidRDefault="004079B6" w:rsidP="00481565">
            <w:pPr>
              <w:pStyle w:val="Tablebody-centered"/>
              <w:rPr>
                <w:lang w:eastAsia="en-US"/>
              </w:rPr>
            </w:pPr>
            <w:r w:rsidRPr="00277C8D">
              <w:rPr>
                <w:lang w:eastAsia="en-US"/>
              </w:rPr>
              <w:t>562</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2002-present-</w:t>
            </w:r>
          </w:p>
        </w:tc>
        <w:tc>
          <w:tcPr>
            <w:tcW w:w="1440" w:type="dxa"/>
            <w:vAlign w:val="bottom"/>
          </w:tcPr>
          <w:p w:rsidR="004079B6" w:rsidRPr="00277C8D" w:rsidRDefault="004079B6" w:rsidP="00481565">
            <w:pPr>
              <w:pStyle w:val="Tablebody-centered"/>
              <w:rPr>
                <w:lang w:eastAsia="en-US"/>
              </w:rPr>
            </w:pPr>
            <w:r w:rsidRPr="00277C8D">
              <w:rPr>
                <w:lang w:eastAsia="en-US"/>
              </w:rPr>
              <w:t>12</w:t>
            </w:r>
          </w:p>
        </w:tc>
        <w:tc>
          <w:tcPr>
            <w:tcW w:w="1440" w:type="dxa"/>
            <w:vAlign w:val="center"/>
          </w:tcPr>
          <w:p w:rsidR="004079B6" w:rsidRPr="00277C8D" w:rsidRDefault="004079B6" w:rsidP="00481565">
            <w:pPr>
              <w:pStyle w:val="Tablebody-centered"/>
              <w:rPr>
                <w:lang w:eastAsia="en-US"/>
              </w:rPr>
            </w:pPr>
            <w:r w:rsidRPr="00277C8D">
              <w:rPr>
                <w:lang w:eastAsia="en-US"/>
              </w:rPr>
              <w:t>89</w:t>
            </w:r>
          </w:p>
        </w:tc>
        <w:tc>
          <w:tcPr>
            <w:tcW w:w="1440" w:type="dxa"/>
          </w:tcPr>
          <w:p w:rsidR="004079B6" w:rsidRPr="00277C8D" w:rsidRDefault="004079B6" w:rsidP="00481565">
            <w:pPr>
              <w:pStyle w:val="Tablebody-centered"/>
              <w:rPr>
                <w:lang w:eastAsia="en-US"/>
              </w:rPr>
            </w:pPr>
            <w:r w:rsidRPr="00277C8D">
              <w:rPr>
                <w:lang w:eastAsia="en-US"/>
              </w:rPr>
              <w:t>118</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bl>
    <w:p w:rsidR="004079B6" w:rsidRPr="00277C8D" w:rsidRDefault="004079B6" w:rsidP="004079B6">
      <w:pPr>
        <w:rPr>
          <w:b/>
          <w:bCs/>
          <w:sz w:val="22"/>
          <w:szCs w:val="22"/>
        </w:rPr>
      </w:pPr>
    </w:p>
    <w:p w:rsidR="004079B6" w:rsidRPr="00277C8D" w:rsidRDefault="004079B6" w:rsidP="00500EB8">
      <w:pPr>
        <w:pStyle w:val="Caption"/>
      </w:pPr>
      <w:r w:rsidRPr="00277C8D">
        <w:t>PR05h. Distribution of claims per era for PR-</w:t>
      </w:r>
      <w:r w:rsidRPr="006854F8">
        <w:t>2005</w:t>
      </w:r>
      <w:r w:rsidRPr="00277C8D">
        <w:t xml:space="preserve"> Companies, for hurricane Dennis, and construction type Other</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93057A" w:rsidTr="006854F8">
        <w:trPr>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440" w:type="dxa"/>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pre1960</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60-1970</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71-1980</w:t>
            </w:r>
          </w:p>
        </w:tc>
        <w:tc>
          <w:tcPr>
            <w:tcW w:w="1440" w:type="dxa"/>
            <w:vAlign w:val="bottom"/>
          </w:tcPr>
          <w:p w:rsidR="004079B6" w:rsidRPr="00277C8D" w:rsidRDefault="004079B6" w:rsidP="00481565">
            <w:pPr>
              <w:pStyle w:val="Tablebody-centered"/>
              <w:rPr>
                <w:lang w:eastAsia="en-US"/>
              </w:rPr>
            </w:pPr>
            <w:r w:rsidRPr="00277C8D">
              <w:rPr>
                <w:lang w:eastAsia="en-US"/>
              </w:rPr>
              <w:t>6</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81-1993</w:t>
            </w:r>
          </w:p>
        </w:tc>
        <w:tc>
          <w:tcPr>
            <w:tcW w:w="1440" w:type="dxa"/>
            <w:vAlign w:val="bottom"/>
          </w:tcPr>
          <w:p w:rsidR="004079B6" w:rsidRPr="00277C8D" w:rsidRDefault="004079B6" w:rsidP="00481565">
            <w:pPr>
              <w:pStyle w:val="Tablebody-centered"/>
              <w:rPr>
                <w:lang w:eastAsia="en-US"/>
              </w:rPr>
            </w:pPr>
            <w:r w:rsidRPr="00277C8D">
              <w:rPr>
                <w:lang w:eastAsia="en-US"/>
              </w:rPr>
              <w:t>11</w:t>
            </w:r>
          </w:p>
        </w:tc>
        <w:tc>
          <w:tcPr>
            <w:tcW w:w="1440" w:type="dxa"/>
            <w:vAlign w:val="center"/>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94-2001</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2002-present</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bl>
    <w:p w:rsidR="004079B6" w:rsidRPr="00277C8D" w:rsidRDefault="004079B6" w:rsidP="004079B6">
      <w:pPr>
        <w:rPr>
          <w:b/>
          <w:bCs/>
          <w:sz w:val="22"/>
          <w:szCs w:val="22"/>
        </w:rPr>
      </w:pPr>
    </w:p>
    <w:p w:rsidR="00440B6E" w:rsidRDefault="00440B6E">
      <w:pPr>
        <w:jc w:val="left"/>
        <w:rPr>
          <w:b/>
          <w:iCs/>
          <w:color w:val="000000" w:themeColor="text1"/>
          <w:sz w:val="22"/>
          <w:szCs w:val="18"/>
        </w:rPr>
      </w:pPr>
      <w:r>
        <w:br w:type="page"/>
      </w:r>
    </w:p>
    <w:p w:rsidR="004079B6" w:rsidRPr="00277C8D" w:rsidRDefault="004079B6" w:rsidP="00500EB8">
      <w:pPr>
        <w:pStyle w:val="Caption"/>
      </w:pPr>
      <w:r w:rsidRPr="00277C8D">
        <w:lastRenderedPageBreak/>
        <w:t xml:space="preserve">PR05i. Distribution of claims per era for PR-2005 </w:t>
      </w:r>
      <w:r w:rsidRPr="006854F8">
        <w:t>Companies</w:t>
      </w:r>
      <w:r w:rsidRPr="00277C8D">
        <w:t>, for hurricane Katrina, and construction type Frame</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93057A" w:rsidTr="006854F8">
        <w:trPr>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440" w:type="dxa"/>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pre1960</w:t>
            </w:r>
          </w:p>
        </w:tc>
        <w:tc>
          <w:tcPr>
            <w:tcW w:w="1440" w:type="dxa"/>
            <w:vAlign w:val="bottom"/>
          </w:tcPr>
          <w:p w:rsidR="004079B6" w:rsidRPr="00277C8D" w:rsidRDefault="004079B6" w:rsidP="00481565">
            <w:pPr>
              <w:pStyle w:val="Tablebody-centered"/>
              <w:rPr>
                <w:lang w:eastAsia="en-US"/>
              </w:rPr>
            </w:pPr>
            <w:r w:rsidRPr="00277C8D">
              <w:rPr>
                <w:lang w:eastAsia="en-US"/>
              </w:rPr>
              <w:t>60</w:t>
            </w:r>
          </w:p>
        </w:tc>
        <w:tc>
          <w:tcPr>
            <w:tcW w:w="1440" w:type="dxa"/>
            <w:vAlign w:val="center"/>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25</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60-1970</w:t>
            </w:r>
          </w:p>
        </w:tc>
        <w:tc>
          <w:tcPr>
            <w:tcW w:w="1440" w:type="dxa"/>
            <w:vAlign w:val="bottom"/>
          </w:tcPr>
          <w:p w:rsidR="004079B6" w:rsidRPr="00277C8D" w:rsidRDefault="004079B6" w:rsidP="00481565">
            <w:pPr>
              <w:pStyle w:val="Tablebody-centered"/>
              <w:rPr>
                <w:lang w:eastAsia="en-US"/>
              </w:rPr>
            </w:pPr>
            <w:r w:rsidRPr="00277C8D">
              <w:rPr>
                <w:lang w:eastAsia="en-US"/>
              </w:rPr>
              <w:t>40</w:t>
            </w:r>
          </w:p>
        </w:tc>
        <w:tc>
          <w:tcPr>
            <w:tcW w:w="1440" w:type="dxa"/>
            <w:vAlign w:val="center"/>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8</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71-1980</w:t>
            </w:r>
          </w:p>
        </w:tc>
        <w:tc>
          <w:tcPr>
            <w:tcW w:w="1440" w:type="dxa"/>
            <w:vAlign w:val="bottom"/>
          </w:tcPr>
          <w:p w:rsidR="004079B6" w:rsidRPr="00277C8D" w:rsidRDefault="004079B6" w:rsidP="00481565">
            <w:pPr>
              <w:pStyle w:val="Tablebody-centered"/>
              <w:rPr>
                <w:lang w:eastAsia="en-US"/>
              </w:rPr>
            </w:pPr>
            <w:r w:rsidRPr="00277C8D">
              <w:rPr>
                <w:lang w:eastAsia="en-US"/>
              </w:rPr>
              <w:t>43</w:t>
            </w:r>
          </w:p>
        </w:tc>
        <w:tc>
          <w:tcPr>
            <w:tcW w:w="1440" w:type="dxa"/>
            <w:vAlign w:val="center"/>
          </w:tcPr>
          <w:p w:rsidR="004079B6" w:rsidRPr="00277C8D" w:rsidRDefault="004079B6" w:rsidP="00481565">
            <w:pPr>
              <w:pStyle w:val="Tablebody-centered"/>
              <w:rPr>
                <w:lang w:eastAsia="en-US"/>
              </w:rPr>
            </w:pPr>
            <w:r w:rsidRPr="00277C8D">
              <w:rPr>
                <w:lang w:eastAsia="en-US"/>
              </w:rPr>
              <w:t>3</w:t>
            </w:r>
          </w:p>
        </w:tc>
        <w:tc>
          <w:tcPr>
            <w:tcW w:w="1440" w:type="dxa"/>
          </w:tcPr>
          <w:p w:rsidR="004079B6" w:rsidRPr="00277C8D" w:rsidRDefault="004079B6" w:rsidP="00481565">
            <w:pPr>
              <w:pStyle w:val="Tablebody-centered"/>
              <w:rPr>
                <w:lang w:eastAsia="en-US"/>
              </w:rPr>
            </w:pPr>
            <w:r w:rsidRPr="00277C8D">
              <w:rPr>
                <w:lang w:eastAsia="en-US"/>
              </w:rPr>
              <w:t>1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81-1993</w:t>
            </w:r>
          </w:p>
        </w:tc>
        <w:tc>
          <w:tcPr>
            <w:tcW w:w="1440" w:type="dxa"/>
            <w:vAlign w:val="bottom"/>
          </w:tcPr>
          <w:p w:rsidR="004079B6" w:rsidRPr="00277C8D" w:rsidRDefault="004079B6" w:rsidP="00481565">
            <w:pPr>
              <w:pStyle w:val="Tablebody-centered"/>
              <w:rPr>
                <w:lang w:eastAsia="en-US"/>
              </w:rPr>
            </w:pPr>
            <w:r w:rsidRPr="00277C8D">
              <w:rPr>
                <w:lang w:eastAsia="en-US"/>
              </w:rPr>
              <w:t>91</w:t>
            </w:r>
          </w:p>
        </w:tc>
        <w:tc>
          <w:tcPr>
            <w:tcW w:w="1440" w:type="dxa"/>
            <w:vAlign w:val="center"/>
          </w:tcPr>
          <w:p w:rsidR="004079B6" w:rsidRPr="00277C8D" w:rsidRDefault="004079B6" w:rsidP="00481565">
            <w:pPr>
              <w:pStyle w:val="Tablebody-centered"/>
              <w:rPr>
                <w:lang w:eastAsia="en-US"/>
              </w:rPr>
            </w:pPr>
            <w:r w:rsidRPr="00277C8D">
              <w:rPr>
                <w:lang w:eastAsia="en-US"/>
              </w:rPr>
              <w:t>9</w:t>
            </w:r>
          </w:p>
        </w:tc>
        <w:tc>
          <w:tcPr>
            <w:tcW w:w="1440" w:type="dxa"/>
          </w:tcPr>
          <w:p w:rsidR="004079B6" w:rsidRPr="00277C8D" w:rsidRDefault="004079B6" w:rsidP="00481565">
            <w:pPr>
              <w:pStyle w:val="Tablebody-centered"/>
              <w:rPr>
                <w:lang w:eastAsia="en-US"/>
              </w:rPr>
            </w:pPr>
            <w:r w:rsidRPr="00277C8D">
              <w:rPr>
                <w:lang w:eastAsia="en-US"/>
              </w:rPr>
              <w:t>52</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94-2001</w:t>
            </w:r>
          </w:p>
        </w:tc>
        <w:tc>
          <w:tcPr>
            <w:tcW w:w="1440" w:type="dxa"/>
            <w:vAlign w:val="bottom"/>
          </w:tcPr>
          <w:p w:rsidR="004079B6" w:rsidRPr="00277C8D" w:rsidRDefault="004079B6" w:rsidP="00481565">
            <w:pPr>
              <w:pStyle w:val="Tablebody-centered"/>
              <w:rPr>
                <w:lang w:eastAsia="en-US"/>
              </w:rPr>
            </w:pPr>
            <w:r w:rsidRPr="00277C8D">
              <w:rPr>
                <w:lang w:eastAsia="en-US"/>
              </w:rPr>
              <w:t>44</w:t>
            </w:r>
          </w:p>
        </w:tc>
        <w:tc>
          <w:tcPr>
            <w:tcW w:w="1440" w:type="dxa"/>
            <w:vAlign w:val="center"/>
          </w:tcPr>
          <w:p w:rsidR="004079B6" w:rsidRPr="00277C8D" w:rsidRDefault="004079B6" w:rsidP="00481565">
            <w:pPr>
              <w:pStyle w:val="Tablebody-centered"/>
              <w:rPr>
                <w:lang w:eastAsia="en-US"/>
              </w:rPr>
            </w:pPr>
            <w:r w:rsidRPr="00277C8D">
              <w:rPr>
                <w:lang w:eastAsia="en-US"/>
              </w:rPr>
              <w:t>3</w:t>
            </w:r>
          </w:p>
        </w:tc>
        <w:tc>
          <w:tcPr>
            <w:tcW w:w="1440" w:type="dxa"/>
          </w:tcPr>
          <w:p w:rsidR="004079B6" w:rsidRPr="00277C8D" w:rsidRDefault="004079B6" w:rsidP="00481565">
            <w:pPr>
              <w:pStyle w:val="Tablebody-centered"/>
              <w:rPr>
                <w:lang w:eastAsia="en-US"/>
              </w:rPr>
            </w:pPr>
            <w:r w:rsidRPr="00277C8D">
              <w:rPr>
                <w:lang w:eastAsia="en-US"/>
              </w:rPr>
              <w:t>2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2002-present</w:t>
            </w:r>
          </w:p>
        </w:tc>
        <w:tc>
          <w:tcPr>
            <w:tcW w:w="1440" w:type="dxa"/>
            <w:vAlign w:val="bottom"/>
          </w:tcPr>
          <w:p w:rsidR="004079B6" w:rsidRPr="00277C8D" w:rsidRDefault="004079B6" w:rsidP="00481565">
            <w:pPr>
              <w:pStyle w:val="Tablebody-centered"/>
              <w:rPr>
                <w:lang w:eastAsia="en-US"/>
              </w:rPr>
            </w:pPr>
            <w:r w:rsidRPr="00277C8D">
              <w:rPr>
                <w:lang w:eastAsia="en-US"/>
              </w:rPr>
              <w:t>8</w:t>
            </w:r>
          </w:p>
        </w:tc>
        <w:tc>
          <w:tcPr>
            <w:tcW w:w="1440" w:type="dxa"/>
            <w:vAlign w:val="center"/>
          </w:tcPr>
          <w:p w:rsidR="004079B6" w:rsidRPr="00277C8D" w:rsidRDefault="004079B6" w:rsidP="00481565">
            <w:pPr>
              <w:pStyle w:val="Tablebody-centered"/>
              <w:rPr>
                <w:lang w:eastAsia="en-US"/>
              </w:rPr>
            </w:pPr>
            <w:r w:rsidRPr="00277C8D">
              <w:rPr>
                <w:lang w:eastAsia="en-US"/>
              </w:rPr>
              <w:t>4</w:t>
            </w:r>
          </w:p>
        </w:tc>
        <w:tc>
          <w:tcPr>
            <w:tcW w:w="1440" w:type="dxa"/>
          </w:tcPr>
          <w:p w:rsidR="004079B6" w:rsidRPr="00277C8D" w:rsidRDefault="004079B6" w:rsidP="00481565">
            <w:pPr>
              <w:pStyle w:val="Tablebody-centered"/>
              <w:rPr>
                <w:lang w:eastAsia="en-US"/>
              </w:rPr>
            </w:pPr>
            <w:r w:rsidRPr="00277C8D">
              <w:rPr>
                <w:lang w:eastAsia="en-US"/>
              </w:rPr>
              <w:t>6</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MH pre-1994</w:t>
            </w:r>
          </w:p>
        </w:tc>
        <w:tc>
          <w:tcPr>
            <w:tcW w:w="1440" w:type="dxa"/>
            <w:vAlign w:val="bottom"/>
          </w:tcPr>
          <w:p w:rsidR="004079B6" w:rsidRPr="00277C8D" w:rsidRDefault="004079B6" w:rsidP="00481565">
            <w:pPr>
              <w:pStyle w:val="Tablebody-centered"/>
              <w:rPr>
                <w:lang w:eastAsia="en-US"/>
              </w:rPr>
            </w:pPr>
            <w:r w:rsidRPr="00277C8D">
              <w:rPr>
                <w:lang w:eastAsia="en-US"/>
              </w:rPr>
              <w:t>45</w:t>
            </w:r>
          </w:p>
        </w:tc>
        <w:tc>
          <w:tcPr>
            <w:tcW w:w="1440" w:type="dxa"/>
            <w:vAlign w:val="center"/>
          </w:tcPr>
          <w:p w:rsidR="004079B6" w:rsidRPr="00277C8D" w:rsidDel="00E10405"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68</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MH 1994-present</w:t>
            </w:r>
          </w:p>
        </w:tc>
        <w:tc>
          <w:tcPr>
            <w:tcW w:w="1440" w:type="dxa"/>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Del="00E10405"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10</w:t>
            </w:r>
          </w:p>
        </w:tc>
      </w:tr>
    </w:tbl>
    <w:p w:rsidR="004079B6" w:rsidRPr="00277C8D" w:rsidRDefault="004079B6" w:rsidP="004079B6">
      <w:pPr>
        <w:rPr>
          <w:b/>
          <w:bCs/>
          <w:sz w:val="22"/>
          <w:szCs w:val="22"/>
        </w:rPr>
      </w:pPr>
    </w:p>
    <w:p w:rsidR="004079B6" w:rsidRPr="00277C8D" w:rsidRDefault="004079B6" w:rsidP="00500EB8">
      <w:pPr>
        <w:pStyle w:val="Caption"/>
      </w:pPr>
      <w:r w:rsidRPr="00277C8D">
        <w:t>PR05j. Distribution of claims per era for PR-2005 Companies, for hurricane Katrina, and construction type Masonry</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93057A" w:rsidTr="006854F8">
        <w:trPr>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440" w:type="dxa"/>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pre1960</w:t>
            </w:r>
          </w:p>
        </w:tc>
        <w:tc>
          <w:tcPr>
            <w:tcW w:w="1440" w:type="dxa"/>
            <w:vAlign w:val="bottom"/>
          </w:tcPr>
          <w:p w:rsidR="004079B6" w:rsidRPr="00277C8D" w:rsidRDefault="004079B6" w:rsidP="00481565">
            <w:pPr>
              <w:pStyle w:val="Tablebody-centered"/>
              <w:rPr>
                <w:lang w:eastAsia="en-US"/>
              </w:rPr>
            </w:pPr>
            <w:r w:rsidRPr="00277C8D">
              <w:rPr>
                <w:lang w:eastAsia="en-US"/>
              </w:rPr>
              <w:t>969</w:t>
            </w:r>
          </w:p>
        </w:tc>
        <w:tc>
          <w:tcPr>
            <w:tcW w:w="1440" w:type="dxa"/>
            <w:vAlign w:val="center"/>
          </w:tcPr>
          <w:p w:rsidR="004079B6" w:rsidRPr="00277C8D" w:rsidRDefault="004079B6" w:rsidP="00481565">
            <w:pPr>
              <w:pStyle w:val="Tablebody-centered"/>
              <w:rPr>
                <w:lang w:eastAsia="en-US"/>
              </w:rPr>
            </w:pPr>
            <w:r w:rsidRPr="00277C8D">
              <w:rPr>
                <w:lang w:eastAsia="en-US"/>
              </w:rPr>
              <w:t>10</w:t>
            </w:r>
          </w:p>
        </w:tc>
        <w:tc>
          <w:tcPr>
            <w:tcW w:w="1440" w:type="dxa"/>
          </w:tcPr>
          <w:p w:rsidR="004079B6" w:rsidRPr="00277C8D" w:rsidRDefault="004079B6" w:rsidP="00481565">
            <w:pPr>
              <w:pStyle w:val="Tablebody-centered"/>
              <w:rPr>
                <w:lang w:eastAsia="en-US"/>
              </w:rPr>
            </w:pPr>
            <w:r w:rsidRPr="00277C8D">
              <w:rPr>
                <w:lang w:eastAsia="en-US"/>
              </w:rPr>
              <w:t>410</w:t>
            </w:r>
          </w:p>
        </w:tc>
        <w:tc>
          <w:tcPr>
            <w:tcW w:w="1440" w:type="dxa"/>
          </w:tcPr>
          <w:p w:rsidR="004079B6" w:rsidRPr="00277C8D" w:rsidRDefault="004079B6" w:rsidP="00481565">
            <w:pPr>
              <w:pStyle w:val="Tablebody-centered"/>
              <w:rPr>
                <w:lang w:eastAsia="en-US"/>
              </w:rPr>
            </w:pPr>
            <w:r w:rsidRPr="00277C8D">
              <w:rPr>
                <w:lang w:eastAsia="en-US"/>
              </w:rPr>
              <w:t>12</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60-1970</w:t>
            </w:r>
          </w:p>
        </w:tc>
        <w:tc>
          <w:tcPr>
            <w:tcW w:w="1440" w:type="dxa"/>
            <w:vAlign w:val="bottom"/>
          </w:tcPr>
          <w:p w:rsidR="004079B6" w:rsidRPr="00277C8D" w:rsidRDefault="004079B6" w:rsidP="00481565">
            <w:pPr>
              <w:pStyle w:val="Tablebody-centered"/>
              <w:rPr>
                <w:lang w:eastAsia="en-US"/>
              </w:rPr>
            </w:pPr>
            <w:r w:rsidRPr="00277C8D">
              <w:rPr>
                <w:lang w:eastAsia="en-US"/>
              </w:rPr>
              <w:t>1137</w:t>
            </w:r>
          </w:p>
        </w:tc>
        <w:tc>
          <w:tcPr>
            <w:tcW w:w="1440" w:type="dxa"/>
            <w:vAlign w:val="center"/>
          </w:tcPr>
          <w:p w:rsidR="004079B6" w:rsidRPr="00277C8D" w:rsidRDefault="004079B6" w:rsidP="00481565">
            <w:pPr>
              <w:pStyle w:val="Tablebody-centered"/>
              <w:rPr>
                <w:lang w:eastAsia="en-US"/>
              </w:rPr>
            </w:pPr>
            <w:r w:rsidRPr="00277C8D">
              <w:rPr>
                <w:lang w:eastAsia="en-US"/>
              </w:rPr>
              <w:t>26</w:t>
            </w:r>
          </w:p>
        </w:tc>
        <w:tc>
          <w:tcPr>
            <w:tcW w:w="1440" w:type="dxa"/>
          </w:tcPr>
          <w:p w:rsidR="004079B6" w:rsidRPr="00277C8D" w:rsidRDefault="004079B6" w:rsidP="00481565">
            <w:pPr>
              <w:pStyle w:val="Tablebody-centered"/>
              <w:rPr>
                <w:lang w:eastAsia="en-US"/>
              </w:rPr>
            </w:pPr>
            <w:r w:rsidRPr="00277C8D">
              <w:rPr>
                <w:lang w:eastAsia="en-US"/>
              </w:rPr>
              <w:t>456</w:t>
            </w:r>
          </w:p>
        </w:tc>
        <w:tc>
          <w:tcPr>
            <w:tcW w:w="1440" w:type="dxa"/>
          </w:tcPr>
          <w:p w:rsidR="004079B6" w:rsidRPr="00277C8D" w:rsidRDefault="004079B6" w:rsidP="00481565">
            <w:pPr>
              <w:pStyle w:val="Tablebody-centered"/>
              <w:rPr>
                <w:lang w:eastAsia="en-US"/>
              </w:rPr>
            </w:pPr>
            <w:r w:rsidRPr="00277C8D">
              <w:rPr>
                <w:lang w:eastAsia="en-US"/>
              </w:rPr>
              <w:t>1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71-1980</w:t>
            </w:r>
          </w:p>
        </w:tc>
        <w:tc>
          <w:tcPr>
            <w:tcW w:w="1440" w:type="dxa"/>
            <w:vAlign w:val="bottom"/>
          </w:tcPr>
          <w:p w:rsidR="004079B6" w:rsidRPr="00277C8D" w:rsidRDefault="004079B6" w:rsidP="00481565">
            <w:pPr>
              <w:pStyle w:val="Tablebody-centered"/>
              <w:rPr>
                <w:lang w:eastAsia="en-US"/>
              </w:rPr>
            </w:pPr>
            <w:r w:rsidRPr="00277C8D">
              <w:rPr>
                <w:lang w:eastAsia="en-US"/>
              </w:rPr>
              <w:t>1428</w:t>
            </w:r>
          </w:p>
        </w:tc>
        <w:tc>
          <w:tcPr>
            <w:tcW w:w="1440" w:type="dxa"/>
            <w:vAlign w:val="center"/>
          </w:tcPr>
          <w:p w:rsidR="004079B6" w:rsidRPr="00277C8D" w:rsidRDefault="004079B6" w:rsidP="00481565">
            <w:pPr>
              <w:pStyle w:val="Tablebody-centered"/>
              <w:rPr>
                <w:lang w:eastAsia="en-US"/>
              </w:rPr>
            </w:pPr>
            <w:r w:rsidRPr="00277C8D">
              <w:rPr>
                <w:lang w:eastAsia="en-US"/>
              </w:rPr>
              <w:t>48</w:t>
            </w:r>
          </w:p>
        </w:tc>
        <w:tc>
          <w:tcPr>
            <w:tcW w:w="1440" w:type="dxa"/>
          </w:tcPr>
          <w:p w:rsidR="004079B6" w:rsidRPr="00277C8D" w:rsidRDefault="004079B6" w:rsidP="00481565">
            <w:pPr>
              <w:pStyle w:val="Tablebody-centered"/>
              <w:rPr>
                <w:lang w:eastAsia="en-US"/>
              </w:rPr>
            </w:pPr>
            <w:r w:rsidRPr="00277C8D">
              <w:rPr>
                <w:lang w:eastAsia="en-US"/>
              </w:rPr>
              <w:t>583</w:t>
            </w:r>
          </w:p>
        </w:tc>
        <w:tc>
          <w:tcPr>
            <w:tcW w:w="1440" w:type="dxa"/>
          </w:tcPr>
          <w:p w:rsidR="004079B6" w:rsidRPr="00277C8D" w:rsidRDefault="004079B6" w:rsidP="00481565">
            <w:pPr>
              <w:pStyle w:val="Tablebody-centered"/>
              <w:rPr>
                <w:lang w:eastAsia="en-US"/>
              </w:rPr>
            </w:pPr>
            <w:r w:rsidRPr="00277C8D">
              <w:rPr>
                <w:lang w:eastAsia="en-US"/>
              </w:rPr>
              <w:t>4</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81-1993</w:t>
            </w:r>
          </w:p>
        </w:tc>
        <w:tc>
          <w:tcPr>
            <w:tcW w:w="1440" w:type="dxa"/>
            <w:vAlign w:val="bottom"/>
          </w:tcPr>
          <w:p w:rsidR="004079B6" w:rsidRPr="00277C8D" w:rsidRDefault="004079B6" w:rsidP="00481565">
            <w:pPr>
              <w:pStyle w:val="Tablebody-centered"/>
              <w:rPr>
                <w:lang w:eastAsia="en-US"/>
              </w:rPr>
            </w:pPr>
            <w:r w:rsidRPr="00277C8D">
              <w:rPr>
                <w:lang w:eastAsia="en-US"/>
              </w:rPr>
              <w:t>1297</w:t>
            </w:r>
          </w:p>
        </w:tc>
        <w:tc>
          <w:tcPr>
            <w:tcW w:w="1440" w:type="dxa"/>
            <w:vAlign w:val="center"/>
          </w:tcPr>
          <w:p w:rsidR="004079B6" w:rsidRPr="00277C8D" w:rsidRDefault="004079B6" w:rsidP="00481565">
            <w:pPr>
              <w:pStyle w:val="Tablebody-centered"/>
              <w:rPr>
                <w:lang w:eastAsia="en-US"/>
              </w:rPr>
            </w:pPr>
            <w:r w:rsidRPr="00277C8D">
              <w:rPr>
                <w:lang w:eastAsia="en-US"/>
              </w:rPr>
              <w:t>53</w:t>
            </w:r>
          </w:p>
        </w:tc>
        <w:tc>
          <w:tcPr>
            <w:tcW w:w="1440" w:type="dxa"/>
          </w:tcPr>
          <w:p w:rsidR="004079B6" w:rsidRPr="00277C8D" w:rsidRDefault="004079B6" w:rsidP="00481565">
            <w:pPr>
              <w:pStyle w:val="Tablebody-centered"/>
              <w:rPr>
                <w:lang w:eastAsia="en-US"/>
              </w:rPr>
            </w:pPr>
            <w:r w:rsidRPr="00277C8D">
              <w:rPr>
                <w:lang w:eastAsia="en-US"/>
              </w:rPr>
              <w:t>727</w:t>
            </w:r>
          </w:p>
        </w:tc>
        <w:tc>
          <w:tcPr>
            <w:tcW w:w="1440" w:type="dxa"/>
          </w:tcPr>
          <w:p w:rsidR="004079B6" w:rsidRPr="00277C8D" w:rsidRDefault="004079B6" w:rsidP="00481565">
            <w:pPr>
              <w:pStyle w:val="Tablebody-centered"/>
              <w:rPr>
                <w:lang w:eastAsia="en-US"/>
              </w:rPr>
            </w:pPr>
            <w:r w:rsidRPr="00277C8D">
              <w:rPr>
                <w:lang w:eastAsia="en-US"/>
              </w:rPr>
              <w:t>4</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94-2001</w:t>
            </w:r>
          </w:p>
        </w:tc>
        <w:tc>
          <w:tcPr>
            <w:tcW w:w="1440" w:type="dxa"/>
            <w:vAlign w:val="bottom"/>
          </w:tcPr>
          <w:p w:rsidR="004079B6" w:rsidRPr="00277C8D" w:rsidRDefault="004079B6" w:rsidP="00481565">
            <w:pPr>
              <w:pStyle w:val="Tablebody-centered"/>
              <w:rPr>
                <w:lang w:eastAsia="en-US"/>
              </w:rPr>
            </w:pPr>
            <w:r w:rsidRPr="00277C8D">
              <w:rPr>
                <w:lang w:eastAsia="en-US"/>
              </w:rPr>
              <w:t>133</w:t>
            </w:r>
          </w:p>
        </w:tc>
        <w:tc>
          <w:tcPr>
            <w:tcW w:w="1440" w:type="dxa"/>
            <w:vAlign w:val="center"/>
          </w:tcPr>
          <w:p w:rsidR="004079B6" w:rsidRPr="00277C8D" w:rsidRDefault="004079B6" w:rsidP="00481565">
            <w:pPr>
              <w:pStyle w:val="Tablebody-centered"/>
              <w:rPr>
                <w:lang w:eastAsia="en-US"/>
              </w:rPr>
            </w:pPr>
            <w:r w:rsidRPr="00277C8D">
              <w:rPr>
                <w:lang w:eastAsia="en-US"/>
              </w:rPr>
              <w:t>27</w:t>
            </w:r>
          </w:p>
        </w:tc>
        <w:tc>
          <w:tcPr>
            <w:tcW w:w="1440" w:type="dxa"/>
          </w:tcPr>
          <w:p w:rsidR="004079B6" w:rsidRPr="00277C8D" w:rsidRDefault="004079B6" w:rsidP="00481565">
            <w:pPr>
              <w:pStyle w:val="Tablebody-centered"/>
              <w:rPr>
                <w:lang w:eastAsia="en-US"/>
              </w:rPr>
            </w:pPr>
            <w:r w:rsidRPr="00277C8D">
              <w:rPr>
                <w:lang w:eastAsia="en-US"/>
              </w:rPr>
              <w:t>74</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2002-present</w:t>
            </w:r>
          </w:p>
        </w:tc>
        <w:tc>
          <w:tcPr>
            <w:tcW w:w="1440" w:type="dxa"/>
            <w:vAlign w:val="bottom"/>
          </w:tcPr>
          <w:p w:rsidR="004079B6" w:rsidRPr="00277C8D" w:rsidRDefault="004079B6" w:rsidP="00481565">
            <w:pPr>
              <w:pStyle w:val="Tablebody-centered"/>
              <w:rPr>
                <w:lang w:eastAsia="en-US"/>
              </w:rPr>
            </w:pPr>
            <w:r w:rsidRPr="00277C8D">
              <w:rPr>
                <w:lang w:eastAsia="en-US"/>
              </w:rPr>
              <w:t>23</w:t>
            </w:r>
          </w:p>
        </w:tc>
        <w:tc>
          <w:tcPr>
            <w:tcW w:w="1440" w:type="dxa"/>
            <w:vAlign w:val="center"/>
          </w:tcPr>
          <w:p w:rsidR="004079B6" w:rsidRPr="00277C8D" w:rsidRDefault="004079B6" w:rsidP="00481565">
            <w:pPr>
              <w:pStyle w:val="Tablebody-centered"/>
              <w:rPr>
                <w:lang w:eastAsia="en-US"/>
              </w:rPr>
            </w:pPr>
            <w:r w:rsidRPr="00277C8D">
              <w:rPr>
                <w:lang w:eastAsia="en-US"/>
              </w:rPr>
              <w:t>12</w:t>
            </w:r>
          </w:p>
        </w:tc>
        <w:tc>
          <w:tcPr>
            <w:tcW w:w="1440" w:type="dxa"/>
          </w:tcPr>
          <w:p w:rsidR="004079B6" w:rsidRPr="00277C8D" w:rsidRDefault="004079B6" w:rsidP="00481565">
            <w:pPr>
              <w:pStyle w:val="Tablebody-centered"/>
              <w:rPr>
                <w:lang w:eastAsia="en-US"/>
              </w:rPr>
            </w:pPr>
            <w:r w:rsidRPr="00277C8D">
              <w:rPr>
                <w:lang w:eastAsia="en-US"/>
              </w:rPr>
              <w:t>8</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bl>
    <w:p w:rsidR="004079B6" w:rsidRPr="00277C8D" w:rsidRDefault="004079B6" w:rsidP="004079B6">
      <w:pPr>
        <w:rPr>
          <w:b/>
          <w:bCs/>
          <w:sz w:val="22"/>
          <w:szCs w:val="22"/>
        </w:rPr>
      </w:pPr>
    </w:p>
    <w:p w:rsidR="004079B6" w:rsidRPr="00277C8D" w:rsidRDefault="004079B6" w:rsidP="00500EB8">
      <w:pPr>
        <w:pStyle w:val="Caption"/>
      </w:pPr>
      <w:r w:rsidRPr="00277C8D">
        <w:t xml:space="preserve">PR05k. </w:t>
      </w:r>
      <w:r w:rsidRPr="006854F8">
        <w:t>Distribution</w:t>
      </w:r>
      <w:r w:rsidRPr="00277C8D">
        <w:t xml:space="preserve"> of claims per era for PR-2005 Companies, for hurricane Katrina, and construction type Other</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93057A" w:rsidTr="006854F8">
        <w:trPr>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440" w:type="dxa"/>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pre1960</w:t>
            </w:r>
          </w:p>
        </w:tc>
        <w:tc>
          <w:tcPr>
            <w:tcW w:w="1440" w:type="dxa"/>
            <w:vAlign w:val="bottom"/>
          </w:tcPr>
          <w:p w:rsidR="004079B6" w:rsidRPr="00277C8D" w:rsidRDefault="004079B6" w:rsidP="00481565">
            <w:pPr>
              <w:pStyle w:val="Tablebody-centered"/>
              <w:rPr>
                <w:lang w:eastAsia="en-US"/>
              </w:rPr>
            </w:pPr>
            <w:r w:rsidRPr="00277C8D">
              <w:rPr>
                <w:lang w:eastAsia="en-US"/>
              </w:rPr>
              <w:t>1</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60-1970</w:t>
            </w:r>
          </w:p>
        </w:tc>
        <w:tc>
          <w:tcPr>
            <w:tcW w:w="1440" w:type="dxa"/>
            <w:vAlign w:val="bottom"/>
          </w:tcPr>
          <w:p w:rsidR="004079B6" w:rsidRPr="00277C8D" w:rsidRDefault="004079B6" w:rsidP="00481565">
            <w:pPr>
              <w:pStyle w:val="Tablebody-centered"/>
              <w:rPr>
                <w:lang w:eastAsia="en-US"/>
              </w:rPr>
            </w:pPr>
            <w:r w:rsidRPr="00277C8D">
              <w:rPr>
                <w:lang w:eastAsia="en-US"/>
              </w:rPr>
              <w:t>14</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71-1980</w:t>
            </w:r>
          </w:p>
        </w:tc>
        <w:tc>
          <w:tcPr>
            <w:tcW w:w="1440" w:type="dxa"/>
            <w:vAlign w:val="bottom"/>
          </w:tcPr>
          <w:p w:rsidR="004079B6" w:rsidRPr="00277C8D" w:rsidRDefault="004079B6" w:rsidP="00481565">
            <w:pPr>
              <w:pStyle w:val="Tablebody-centered"/>
              <w:rPr>
                <w:lang w:eastAsia="en-US"/>
              </w:rPr>
            </w:pPr>
            <w:r w:rsidRPr="00277C8D">
              <w:rPr>
                <w:lang w:eastAsia="en-US"/>
              </w:rPr>
              <w:t>31</w:t>
            </w:r>
          </w:p>
        </w:tc>
        <w:tc>
          <w:tcPr>
            <w:tcW w:w="1440" w:type="dxa"/>
            <w:vAlign w:val="center"/>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81-1993</w:t>
            </w:r>
          </w:p>
        </w:tc>
        <w:tc>
          <w:tcPr>
            <w:tcW w:w="1440" w:type="dxa"/>
            <w:vAlign w:val="bottom"/>
          </w:tcPr>
          <w:p w:rsidR="004079B6" w:rsidRPr="00277C8D" w:rsidRDefault="004079B6" w:rsidP="00481565">
            <w:pPr>
              <w:pStyle w:val="Tablebody-centered"/>
              <w:rPr>
                <w:lang w:eastAsia="en-US"/>
              </w:rPr>
            </w:pPr>
            <w:r w:rsidRPr="00277C8D">
              <w:rPr>
                <w:lang w:eastAsia="en-US"/>
              </w:rPr>
              <w:t>13</w:t>
            </w:r>
          </w:p>
        </w:tc>
        <w:tc>
          <w:tcPr>
            <w:tcW w:w="1440" w:type="dxa"/>
            <w:vAlign w:val="center"/>
          </w:tcPr>
          <w:p w:rsidR="004079B6" w:rsidRPr="00277C8D" w:rsidRDefault="004079B6" w:rsidP="00481565">
            <w:pPr>
              <w:pStyle w:val="Tablebody-centered"/>
              <w:rPr>
                <w:lang w:eastAsia="en-US"/>
              </w:rPr>
            </w:pPr>
            <w:r w:rsidRPr="00277C8D">
              <w:rPr>
                <w:lang w:eastAsia="en-US"/>
              </w:rPr>
              <w:t>2</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94-2001</w:t>
            </w:r>
          </w:p>
        </w:tc>
        <w:tc>
          <w:tcPr>
            <w:tcW w:w="1440" w:type="dxa"/>
            <w:vAlign w:val="bottom"/>
          </w:tcPr>
          <w:p w:rsidR="004079B6" w:rsidRPr="00277C8D" w:rsidRDefault="004079B6" w:rsidP="00481565">
            <w:pPr>
              <w:pStyle w:val="Tablebody-centered"/>
              <w:rPr>
                <w:lang w:eastAsia="en-US"/>
              </w:rPr>
            </w:pPr>
            <w:r w:rsidRPr="00277C8D">
              <w:rPr>
                <w:lang w:eastAsia="en-US"/>
              </w:rPr>
              <w:t>4</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2002-present</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bl>
    <w:p w:rsidR="004079B6" w:rsidRPr="00277C8D" w:rsidRDefault="004079B6" w:rsidP="004079B6">
      <w:pPr>
        <w:rPr>
          <w:b/>
          <w:bCs/>
          <w:sz w:val="22"/>
          <w:szCs w:val="22"/>
        </w:rPr>
      </w:pPr>
    </w:p>
    <w:p w:rsidR="004079B6" w:rsidRPr="00277C8D" w:rsidRDefault="004079B6" w:rsidP="00500EB8">
      <w:pPr>
        <w:pStyle w:val="Caption"/>
      </w:pPr>
      <w:r w:rsidRPr="00277C8D">
        <w:t>PR05l. Distribution of claims per era for PR-2005 Companies, for hurricane Rita, and construction type Frame</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93057A" w:rsidTr="006854F8">
        <w:trPr>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440" w:type="dxa"/>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pre1960</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60-1970</w:t>
            </w:r>
          </w:p>
        </w:tc>
        <w:tc>
          <w:tcPr>
            <w:tcW w:w="1440" w:type="dxa"/>
            <w:vAlign w:val="bottom"/>
          </w:tcPr>
          <w:p w:rsidR="004079B6" w:rsidRPr="00277C8D" w:rsidRDefault="004079B6" w:rsidP="00481565">
            <w:pPr>
              <w:pStyle w:val="Tablebody-centered"/>
              <w:rPr>
                <w:lang w:eastAsia="en-US"/>
              </w:rPr>
            </w:pPr>
            <w:r w:rsidRPr="00277C8D">
              <w:rPr>
                <w:lang w:eastAsia="en-US"/>
              </w:rPr>
              <w:t>1</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71-1980</w:t>
            </w:r>
          </w:p>
        </w:tc>
        <w:tc>
          <w:tcPr>
            <w:tcW w:w="1440" w:type="dxa"/>
            <w:vAlign w:val="bottom"/>
          </w:tcPr>
          <w:p w:rsidR="004079B6" w:rsidRPr="00277C8D" w:rsidRDefault="004079B6" w:rsidP="00481565">
            <w:pPr>
              <w:pStyle w:val="Tablebody-centered"/>
              <w:rPr>
                <w:lang w:eastAsia="en-US"/>
              </w:rPr>
            </w:pPr>
            <w:r w:rsidRPr="00277C8D">
              <w:rPr>
                <w:lang w:eastAsia="en-US"/>
              </w:rPr>
              <w:t>1</w:t>
            </w:r>
          </w:p>
        </w:tc>
        <w:tc>
          <w:tcPr>
            <w:tcW w:w="1440" w:type="dxa"/>
            <w:vAlign w:val="center"/>
          </w:tcPr>
          <w:p w:rsidR="004079B6" w:rsidRPr="00277C8D" w:rsidRDefault="004079B6" w:rsidP="00481565">
            <w:pPr>
              <w:pStyle w:val="Tablebody-centered"/>
              <w:rPr>
                <w:lang w:eastAsia="en-US"/>
              </w:rPr>
            </w:pPr>
            <w:r w:rsidRPr="00277C8D">
              <w:rPr>
                <w:lang w:eastAsia="en-US"/>
              </w:rPr>
              <w:t>2</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81-1993</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94-2001</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2002-present</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2</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MH pre-1994</w:t>
            </w:r>
          </w:p>
        </w:tc>
        <w:tc>
          <w:tcPr>
            <w:tcW w:w="1440" w:type="dxa"/>
            <w:vAlign w:val="bottom"/>
          </w:tcPr>
          <w:p w:rsidR="004079B6" w:rsidRPr="00277C8D" w:rsidRDefault="004079B6" w:rsidP="00481565">
            <w:pPr>
              <w:pStyle w:val="Tablebody-centered"/>
              <w:rPr>
                <w:lang w:eastAsia="en-US"/>
              </w:rPr>
            </w:pPr>
            <w:r w:rsidRPr="00277C8D">
              <w:rPr>
                <w:lang w:eastAsia="en-US"/>
              </w:rPr>
              <w:t>1</w:t>
            </w:r>
          </w:p>
        </w:tc>
        <w:tc>
          <w:tcPr>
            <w:tcW w:w="1440" w:type="dxa"/>
            <w:vAlign w:val="center"/>
          </w:tcPr>
          <w:p w:rsidR="004079B6" w:rsidRPr="00277C8D" w:rsidDel="00E10405"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4</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MH 1994-present</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Del="00E10405"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bl>
    <w:p w:rsidR="004079B6" w:rsidRPr="00277C8D" w:rsidRDefault="004079B6" w:rsidP="004079B6">
      <w:pPr>
        <w:rPr>
          <w:b/>
          <w:bCs/>
          <w:sz w:val="22"/>
          <w:szCs w:val="22"/>
        </w:rPr>
      </w:pPr>
    </w:p>
    <w:p w:rsidR="00611035" w:rsidRDefault="00611035">
      <w:pPr>
        <w:jc w:val="left"/>
        <w:rPr>
          <w:b/>
          <w:iCs/>
          <w:color w:val="000000" w:themeColor="text1"/>
          <w:sz w:val="22"/>
          <w:szCs w:val="18"/>
        </w:rPr>
      </w:pPr>
      <w:r>
        <w:br w:type="page"/>
      </w:r>
    </w:p>
    <w:p w:rsidR="004079B6" w:rsidRPr="00277C8D" w:rsidRDefault="004079B6" w:rsidP="00500EB8">
      <w:pPr>
        <w:pStyle w:val="Caption"/>
      </w:pPr>
      <w:r w:rsidRPr="00277C8D">
        <w:lastRenderedPageBreak/>
        <w:t xml:space="preserve">PR05m. </w:t>
      </w:r>
      <w:r w:rsidRPr="006854F8">
        <w:t>Distribution</w:t>
      </w:r>
      <w:r w:rsidRPr="00277C8D">
        <w:t xml:space="preserve"> of claims per era for PR-2005 Companies, for hurricane Rita, and construction type Masonry</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93057A" w:rsidTr="006854F8">
        <w:trPr>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440" w:type="dxa"/>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pre1960</w:t>
            </w:r>
          </w:p>
        </w:tc>
        <w:tc>
          <w:tcPr>
            <w:tcW w:w="1440" w:type="dxa"/>
            <w:vAlign w:val="bottom"/>
          </w:tcPr>
          <w:p w:rsidR="004079B6" w:rsidRPr="00277C8D" w:rsidRDefault="004079B6" w:rsidP="00481565">
            <w:pPr>
              <w:pStyle w:val="Tablebody-centered"/>
              <w:rPr>
                <w:lang w:eastAsia="en-US"/>
              </w:rPr>
            </w:pPr>
            <w:r w:rsidRPr="00277C8D">
              <w:rPr>
                <w:lang w:eastAsia="en-US"/>
              </w:rPr>
              <w:t>6</w:t>
            </w:r>
          </w:p>
        </w:tc>
        <w:tc>
          <w:tcPr>
            <w:tcW w:w="1440" w:type="dxa"/>
            <w:vAlign w:val="center"/>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60-1970</w:t>
            </w:r>
          </w:p>
        </w:tc>
        <w:tc>
          <w:tcPr>
            <w:tcW w:w="1440" w:type="dxa"/>
            <w:vAlign w:val="bottom"/>
          </w:tcPr>
          <w:p w:rsidR="004079B6" w:rsidRPr="00277C8D" w:rsidRDefault="004079B6" w:rsidP="00481565">
            <w:pPr>
              <w:pStyle w:val="Tablebody-centered"/>
              <w:rPr>
                <w:lang w:eastAsia="en-US"/>
              </w:rPr>
            </w:pPr>
            <w:r w:rsidRPr="00277C8D">
              <w:rPr>
                <w:lang w:eastAsia="en-US"/>
              </w:rPr>
              <w:t>13</w:t>
            </w:r>
          </w:p>
        </w:tc>
        <w:tc>
          <w:tcPr>
            <w:tcW w:w="1440" w:type="dxa"/>
            <w:vAlign w:val="center"/>
          </w:tcPr>
          <w:p w:rsidR="004079B6" w:rsidRPr="00277C8D" w:rsidRDefault="004079B6" w:rsidP="00481565">
            <w:pPr>
              <w:pStyle w:val="Tablebody-centered"/>
              <w:rPr>
                <w:lang w:eastAsia="en-US"/>
              </w:rPr>
            </w:pPr>
            <w:r w:rsidRPr="00277C8D">
              <w:rPr>
                <w:lang w:eastAsia="en-US"/>
              </w:rPr>
              <w:t>2</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71-1980</w:t>
            </w:r>
          </w:p>
        </w:tc>
        <w:tc>
          <w:tcPr>
            <w:tcW w:w="1440" w:type="dxa"/>
            <w:vAlign w:val="bottom"/>
          </w:tcPr>
          <w:p w:rsidR="004079B6" w:rsidRPr="00277C8D" w:rsidRDefault="004079B6" w:rsidP="00481565">
            <w:pPr>
              <w:pStyle w:val="Tablebody-centered"/>
              <w:rPr>
                <w:lang w:eastAsia="en-US"/>
              </w:rPr>
            </w:pPr>
            <w:r w:rsidRPr="00277C8D">
              <w:rPr>
                <w:lang w:eastAsia="en-US"/>
              </w:rPr>
              <w:t>14</w:t>
            </w:r>
          </w:p>
        </w:tc>
        <w:tc>
          <w:tcPr>
            <w:tcW w:w="1440" w:type="dxa"/>
            <w:vAlign w:val="center"/>
          </w:tcPr>
          <w:p w:rsidR="004079B6" w:rsidRPr="00277C8D" w:rsidRDefault="004079B6" w:rsidP="00481565">
            <w:pPr>
              <w:pStyle w:val="Tablebody-centered"/>
              <w:rPr>
                <w:lang w:eastAsia="en-US"/>
              </w:rPr>
            </w:pPr>
            <w:r w:rsidRPr="00277C8D">
              <w:rPr>
                <w:lang w:eastAsia="en-US"/>
              </w:rPr>
              <w:t>7</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81-1993</w:t>
            </w:r>
          </w:p>
        </w:tc>
        <w:tc>
          <w:tcPr>
            <w:tcW w:w="1440" w:type="dxa"/>
            <w:vAlign w:val="bottom"/>
          </w:tcPr>
          <w:p w:rsidR="004079B6" w:rsidRPr="00277C8D" w:rsidRDefault="004079B6" w:rsidP="00481565">
            <w:pPr>
              <w:pStyle w:val="Tablebody-centered"/>
              <w:rPr>
                <w:lang w:eastAsia="en-US"/>
              </w:rPr>
            </w:pPr>
            <w:r w:rsidRPr="00277C8D">
              <w:rPr>
                <w:lang w:eastAsia="en-US"/>
              </w:rPr>
              <w:t>17</w:t>
            </w:r>
          </w:p>
        </w:tc>
        <w:tc>
          <w:tcPr>
            <w:tcW w:w="1440" w:type="dxa"/>
            <w:vAlign w:val="center"/>
          </w:tcPr>
          <w:p w:rsidR="004079B6" w:rsidRPr="00277C8D" w:rsidRDefault="004079B6" w:rsidP="00481565">
            <w:pPr>
              <w:pStyle w:val="Tablebody-centered"/>
              <w:rPr>
                <w:lang w:eastAsia="en-US"/>
              </w:rPr>
            </w:pPr>
            <w:r w:rsidRPr="00277C8D">
              <w:rPr>
                <w:lang w:eastAsia="en-US"/>
              </w:rPr>
              <w:t>7</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94-2001</w:t>
            </w:r>
          </w:p>
        </w:tc>
        <w:tc>
          <w:tcPr>
            <w:tcW w:w="1440" w:type="dxa"/>
            <w:vAlign w:val="bottom"/>
          </w:tcPr>
          <w:p w:rsidR="004079B6" w:rsidRPr="00277C8D" w:rsidRDefault="004079B6" w:rsidP="00481565">
            <w:pPr>
              <w:pStyle w:val="Tablebody-centered"/>
              <w:rPr>
                <w:lang w:eastAsia="en-US"/>
              </w:rPr>
            </w:pPr>
            <w:r w:rsidRPr="00277C8D">
              <w:rPr>
                <w:lang w:eastAsia="en-US"/>
              </w:rPr>
              <w:t>2</w:t>
            </w:r>
          </w:p>
        </w:tc>
        <w:tc>
          <w:tcPr>
            <w:tcW w:w="1440" w:type="dxa"/>
            <w:vAlign w:val="center"/>
          </w:tcPr>
          <w:p w:rsidR="004079B6" w:rsidRPr="00277C8D" w:rsidRDefault="004079B6" w:rsidP="00481565">
            <w:pPr>
              <w:pStyle w:val="Tablebody-centered"/>
              <w:rPr>
                <w:lang w:eastAsia="en-US"/>
              </w:rPr>
            </w:pPr>
            <w:r w:rsidRPr="00277C8D">
              <w:rPr>
                <w:lang w:eastAsia="en-US"/>
              </w:rPr>
              <w:t>1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2002-present</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bl>
    <w:p w:rsidR="004079B6" w:rsidRPr="00277C8D" w:rsidRDefault="004079B6" w:rsidP="004079B6">
      <w:pPr>
        <w:rPr>
          <w:b/>
          <w:bCs/>
          <w:sz w:val="22"/>
          <w:szCs w:val="22"/>
        </w:rPr>
      </w:pPr>
    </w:p>
    <w:p w:rsidR="004079B6" w:rsidRPr="00611035" w:rsidRDefault="004079B6" w:rsidP="00500EB8">
      <w:pPr>
        <w:pStyle w:val="Caption"/>
        <w:rPr>
          <w:bCs/>
          <w:szCs w:val="22"/>
        </w:rPr>
      </w:pPr>
      <w:r w:rsidRPr="00277C8D">
        <w:rPr>
          <w:bCs/>
          <w:szCs w:val="22"/>
        </w:rPr>
        <w:t xml:space="preserve"> </w:t>
      </w:r>
      <w:r w:rsidRPr="00277C8D">
        <w:t xml:space="preserve">PR05n. Distribution of claims per era for PR-2005 </w:t>
      </w:r>
      <w:r w:rsidRPr="006854F8">
        <w:t>Companies</w:t>
      </w:r>
      <w:r w:rsidRPr="00277C8D">
        <w:t>, for hurricane Rita, and construction type Other</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93057A" w:rsidTr="006854F8">
        <w:trPr>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440" w:type="dxa"/>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pre1960</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60-1970</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71-1980</w:t>
            </w:r>
          </w:p>
        </w:tc>
        <w:tc>
          <w:tcPr>
            <w:tcW w:w="1440" w:type="dxa"/>
            <w:vAlign w:val="bottom"/>
          </w:tcPr>
          <w:p w:rsidR="004079B6" w:rsidRPr="00277C8D" w:rsidRDefault="004079B6" w:rsidP="00481565">
            <w:pPr>
              <w:pStyle w:val="Tablebody-centered"/>
              <w:rPr>
                <w:lang w:eastAsia="en-US"/>
              </w:rPr>
            </w:pPr>
            <w:r w:rsidRPr="00277C8D">
              <w:rPr>
                <w:lang w:eastAsia="en-US"/>
              </w:rPr>
              <w:t>1</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81-1993</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94-2001</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2002-present</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bl>
    <w:p w:rsidR="004079B6" w:rsidRDefault="004079B6" w:rsidP="004079B6">
      <w:pPr>
        <w:keepNext/>
        <w:keepLines/>
        <w:jc w:val="center"/>
        <w:rPr>
          <w:b/>
          <w:bCs/>
          <w:sz w:val="22"/>
          <w:szCs w:val="22"/>
        </w:rPr>
      </w:pPr>
    </w:p>
    <w:p w:rsidR="004079B6" w:rsidRPr="00277C8D" w:rsidRDefault="004079B6" w:rsidP="00500EB8">
      <w:pPr>
        <w:pStyle w:val="Caption"/>
      </w:pPr>
      <w:r w:rsidRPr="00277C8D">
        <w:t xml:space="preserve">PR05o. Distribution of claims per era for PR-2005 </w:t>
      </w:r>
      <w:r w:rsidRPr="006854F8">
        <w:t>Companies</w:t>
      </w:r>
      <w:r w:rsidRPr="00277C8D">
        <w:t>, for hurricane Wilma, and construction type Frame</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93057A" w:rsidTr="006854F8">
        <w:trPr>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PR1-2005</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PR2-2005</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PR3-2005</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PR4-2005</w:t>
            </w:r>
          </w:p>
        </w:tc>
        <w:tc>
          <w:tcPr>
            <w:tcW w:w="1440" w:type="dxa"/>
          </w:tcPr>
          <w:p w:rsidR="004079B6" w:rsidRPr="00277C8D" w:rsidRDefault="004079B6" w:rsidP="00481565">
            <w:pPr>
              <w:pStyle w:val="Tablebody-centered"/>
              <w:rPr>
                <w:lang w:eastAsia="en-US"/>
              </w:rPr>
            </w:pPr>
            <w:r w:rsidRPr="00277C8D">
              <w:rPr>
                <w:lang w:eastAsia="en-US"/>
              </w:rPr>
              <w:t>PR5-2005</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pre1960</w:t>
            </w:r>
          </w:p>
        </w:tc>
        <w:tc>
          <w:tcPr>
            <w:tcW w:w="1440" w:type="dxa"/>
          </w:tcPr>
          <w:p w:rsidR="004079B6" w:rsidRPr="00277C8D" w:rsidRDefault="004079B6" w:rsidP="00481565">
            <w:pPr>
              <w:pStyle w:val="Tablebody-centered"/>
              <w:rPr>
                <w:lang w:eastAsia="en-US"/>
              </w:rPr>
            </w:pPr>
            <w:r w:rsidRPr="00277C8D">
              <w:rPr>
                <w:lang w:eastAsia="en-US"/>
              </w:rPr>
              <w:t>323</w:t>
            </w:r>
          </w:p>
        </w:tc>
        <w:tc>
          <w:tcPr>
            <w:tcW w:w="1440" w:type="dxa"/>
          </w:tcPr>
          <w:p w:rsidR="004079B6" w:rsidRPr="00277C8D" w:rsidRDefault="004079B6" w:rsidP="00481565">
            <w:pPr>
              <w:pStyle w:val="Tablebody-centered"/>
              <w:rPr>
                <w:lang w:eastAsia="en-US"/>
              </w:rPr>
            </w:pPr>
            <w:r w:rsidRPr="00277C8D">
              <w:rPr>
                <w:lang w:eastAsia="en-US"/>
              </w:rPr>
              <w:t>32</w:t>
            </w:r>
          </w:p>
        </w:tc>
        <w:tc>
          <w:tcPr>
            <w:tcW w:w="1440" w:type="dxa"/>
          </w:tcPr>
          <w:p w:rsidR="004079B6" w:rsidRPr="00277C8D" w:rsidRDefault="004079B6" w:rsidP="00481565">
            <w:pPr>
              <w:pStyle w:val="Tablebody-centered"/>
              <w:rPr>
                <w:lang w:eastAsia="en-US"/>
              </w:rPr>
            </w:pPr>
            <w:r w:rsidRPr="00277C8D">
              <w:rPr>
                <w:lang w:eastAsia="en-US"/>
              </w:rPr>
              <w:t>99</w:t>
            </w:r>
          </w:p>
        </w:tc>
        <w:tc>
          <w:tcPr>
            <w:tcW w:w="1440" w:type="dxa"/>
          </w:tcPr>
          <w:p w:rsidR="004079B6" w:rsidRPr="00277C8D" w:rsidRDefault="004079B6" w:rsidP="00481565">
            <w:pPr>
              <w:pStyle w:val="Tablebody-centered"/>
              <w:rPr>
                <w:lang w:eastAsia="en-US"/>
              </w:rPr>
            </w:pPr>
            <w:r w:rsidRPr="00277C8D">
              <w:rPr>
                <w:lang w:eastAsia="en-US"/>
              </w:rPr>
              <w:t>2</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60-1970</w:t>
            </w:r>
          </w:p>
        </w:tc>
        <w:tc>
          <w:tcPr>
            <w:tcW w:w="1440" w:type="dxa"/>
          </w:tcPr>
          <w:p w:rsidR="004079B6" w:rsidRPr="00277C8D" w:rsidRDefault="004079B6" w:rsidP="00481565">
            <w:pPr>
              <w:pStyle w:val="Tablebody-centered"/>
              <w:rPr>
                <w:lang w:eastAsia="en-US"/>
              </w:rPr>
            </w:pPr>
            <w:r w:rsidRPr="00277C8D">
              <w:rPr>
                <w:lang w:eastAsia="en-US"/>
              </w:rPr>
              <w:t>151</w:t>
            </w:r>
          </w:p>
        </w:tc>
        <w:tc>
          <w:tcPr>
            <w:tcW w:w="1440" w:type="dxa"/>
          </w:tcPr>
          <w:p w:rsidR="004079B6" w:rsidRPr="00277C8D" w:rsidRDefault="004079B6" w:rsidP="00481565">
            <w:pPr>
              <w:pStyle w:val="Tablebody-centered"/>
              <w:rPr>
                <w:lang w:eastAsia="en-US"/>
              </w:rPr>
            </w:pPr>
            <w:r w:rsidRPr="00277C8D">
              <w:rPr>
                <w:lang w:eastAsia="en-US"/>
              </w:rPr>
              <w:t>51</w:t>
            </w:r>
          </w:p>
        </w:tc>
        <w:tc>
          <w:tcPr>
            <w:tcW w:w="1440" w:type="dxa"/>
          </w:tcPr>
          <w:p w:rsidR="004079B6" w:rsidRPr="00277C8D" w:rsidRDefault="004079B6" w:rsidP="00481565">
            <w:pPr>
              <w:pStyle w:val="Tablebody-centered"/>
              <w:rPr>
                <w:lang w:eastAsia="en-US"/>
              </w:rPr>
            </w:pPr>
            <w:r w:rsidRPr="00277C8D">
              <w:rPr>
                <w:lang w:eastAsia="en-US"/>
              </w:rPr>
              <w:t>47</w:t>
            </w:r>
          </w:p>
        </w:tc>
        <w:tc>
          <w:tcPr>
            <w:tcW w:w="1440" w:type="dxa"/>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71-1980</w:t>
            </w:r>
          </w:p>
        </w:tc>
        <w:tc>
          <w:tcPr>
            <w:tcW w:w="1440" w:type="dxa"/>
          </w:tcPr>
          <w:p w:rsidR="004079B6" w:rsidRPr="00277C8D" w:rsidRDefault="004079B6" w:rsidP="00481565">
            <w:pPr>
              <w:pStyle w:val="Tablebody-centered"/>
              <w:rPr>
                <w:lang w:eastAsia="en-US"/>
              </w:rPr>
            </w:pPr>
            <w:r w:rsidRPr="00277C8D">
              <w:rPr>
                <w:lang w:eastAsia="en-US"/>
              </w:rPr>
              <w:t>546</w:t>
            </w:r>
          </w:p>
        </w:tc>
        <w:tc>
          <w:tcPr>
            <w:tcW w:w="1440" w:type="dxa"/>
          </w:tcPr>
          <w:p w:rsidR="004079B6" w:rsidRPr="00277C8D" w:rsidRDefault="004079B6" w:rsidP="00481565">
            <w:pPr>
              <w:pStyle w:val="Tablebody-centered"/>
              <w:rPr>
                <w:lang w:eastAsia="en-US"/>
              </w:rPr>
            </w:pPr>
            <w:r w:rsidRPr="00277C8D">
              <w:rPr>
                <w:lang w:eastAsia="en-US"/>
              </w:rPr>
              <w:t>213</w:t>
            </w:r>
          </w:p>
        </w:tc>
        <w:tc>
          <w:tcPr>
            <w:tcW w:w="1440" w:type="dxa"/>
          </w:tcPr>
          <w:p w:rsidR="004079B6" w:rsidRPr="00277C8D" w:rsidRDefault="004079B6" w:rsidP="00481565">
            <w:pPr>
              <w:pStyle w:val="Tablebody-centered"/>
              <w:rPr>
                <w:lang w:eastAsia="en-US"/>
              </w:rPr>
            </w:pPr>
            <w:r w:rsidRPr="00277C8D">
              <w:rPr>
                <w:lang w:eastAsia="en-US"/>
              </w:rPr>
              <w:t>212</w:t>
            </w:r>
          </w:p>
        </w:tc>
        <w:tc>
          <w:tcPr>
            <w:tcW w:w="1440" w:type="dxa"/>
          </w:tcPr>
          <w:p w:rsidR="004079B6" w:rsidRPr="00277C8D" w:rsidRDefault="004079B6" w:rsidP="00481565">
            <w:pPr>
              <w:pStyle w:val="Tablebody-centered"/>
              <w:rPr>
                <w:lang w:eastAsia="en-US"/>
              </w:rPr>
            </w:pPr>
            <w:r w:rsidRPr="00277C8D">
              <w:rPr>
                <w:lang w:eastAsia="en-US"/>
              </w:rPr>
              <w:t>7</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81-1993</w:t>
            </w:r>
          </w:p>
        </w:tc>
        <w:tc>
          <w:tcPr>
            <w:tcW w:w="1440" w:type="dxa"/>
          </w:tcPr>
          <w:p w:rsidR="004079B6" w:rsidRPr="00277C8D" w:rsidRDefault="004079B6" w:rsidP="00481565">
            <w:pPr>
              <w:pStyle w:val="Tablebody-centered"/>
              <w:rPr>
                <w:lang w:eastAsia="en-US"/>
              </w:rPr>
            </w:pPr>
            <w:r w:rsidRPr="00277C8D">
              <w:rPr>
                <w:lang w:eastAsia="en-US"/>
              </w:rPr>
              <w:t>2136</w:t>
            </w:r>
          </w:p>
        </w:tc>
        <w:tc>
          <w:tcPr>
            <w:tcW w:w="1440" w:type="dxa"/>
          </w:tcPr>
          <w:p w:rsidR="004079B6" w:rsidRPr="00277C8D" w:rsidRDefault="004079B6" w:rsidP="00481565">
            <w:pPr>
              <w:pStyle w:val="Tablebody-centered"/>
              <w:rPr>
                <w:lang w:eastAsia="en-US"/>
              </w:rPr>
            </w:pPr>
            <w:r w:rsidRPr="00277C8D">
              <w:rPr>
                <w:lang w:eastAsia="en-US"/>
              </w:rPr>
              <w:t>786</w:t>
            </w:r>
          </w:p>
        </w:tc>
        <w:tc>
          <w:tcPr>
            <w:tcW w:w="1440" w:type="dxa"/>
          </w:tcPr>
          <w:p w:rsidR="004079B6" w:rsidRPr="00277C8D" w:rsidRDefault="004079B6" w:rsidP="00481565">
            <w:pPr>
              <w:pStyle w:val="Tablebody-centered"/>
              <w:rPr>
                <w:lang w:eastAsia="en-US"/>
              </w:rPr>
            </w:pPr>
            <w:r w:rsidRPr="00277C8D">
              <w:rPr>
                <w:lang w:eastAsia="en-US"/>
              </w:rPr>
              <w:t>1084</w:t>
            </w:r>
          </w:p>
        </w:tc>
        <w:tc>
          <w:tcPr>
            <w:tcW w:w="1440" w:type="dxa"/>
          </w:tcPr>
          <w:p w:rsidR="004079B6" w:rsidRPr="00277C8D" w:rsidRDefault="004079B6" w:rsidP="00481565">
            <w:pPr>
              <w:pStyle w:val="Tablebody-centered"/>
              <w:rPr>
                <w:lang w:eastAsia="en-US"/>
              </w:rPr>
            </w:pPr>
            <w:r w:rsidRPr="00277C8D">
              <w:rPr>
                <w:lang w:eastAsia="en-US"/>
              </w:rPr>
              <w:t>25</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94-2001</w:t>
            </w:r>
          </w:p>
        </w:tc>
        <w:tc>
          <w:tcPr>
            <w:tcW w:w="1440" w:type="dxa"/>
          </w:tcPr>
          <w:p w:rsidR="004079B6" w:rsidRPr="00277C8D" w:rsidRDefault="004079B6" w:rsidP="00481565">
            <w:pPr>
              <w:pStyle w:val="Tablebody-centered"/>
              <w:rPr>
                <w:lang w:eastAsia="en-US"/>
              </w:rPr>
            </w:pPr>
            <w:r w:rsidRPr="00277C8D">
              <w:rPr>
                <w:lang w:eastAsia="en-US"/>
              </w:rPr>
              <w:t>164</w:t>
            </w:r>
          </w:p>
        </w:tc>
        <w:tc>
          <w:tcPr>
            <w:tcW w:w="1440" w:type="dxa"/>
          </w:tcPr>
          <w:p w:rsidR="004079B6" w:rsidRPr="00277C8D" w:rsidRDefault="004079B6" w:rsidP="00481565">
            <w:pPr>
              <w:pStyle w:val="Tablebody-centered"/>
              <w:rPr>
                <w:lang w:eastAsia="en-US"/>
              </w:rPr>
            </w:pPr>
            <w:r w:rsidRPr="00277C8D">
              <w:rPr>
                <w:lang w:eastAsia="en-US"/>
              </w:rPr>
              <w:t>114</w:t>
            </w:r>
          </w:p>
        </w:tc>
        <w:tc>
          <w:tcPr>
            <w:tcW w:w="1440" w:type="dxa"/>
          </w:tcPr>
          <w:p w:rsidR="004079B6" w:rsidRPr="00277C8D" w:rsidRDefault="004079B6" w:rsidP="00481565">
            <w:pPr>
              <w:pStyle w:val="Tablebody-centered"/>
              <w:rPr>
                <w:lang w:eastAsia="en-US"/>
              </w:rPr>
            </w:pPr>
            <w:r w:rsidRPr="00277C8D">
              <w:rPr>
                <w:lang w:eastAsia="en-US"/>
              </w:rPr>
              <w:t>70</w:t>
            </w:r>
          </w:p>
        </w:tc>
        <w:tc>
          <w:tcPr>
            <w:tcW w:w="1440" w:type="dxa"/>
          </w:tcPr>
          <w:p w:rsidR="004079B6" w:rsidRPr="00277C8D" w:rsidRDefault="004079B6" w:rsidP="00481565">
            <w:pPr>
              <w:pStyle w:val="Tablebody-centered"/>
              <w:rPr>
                <w:lang w:eastAsia="en-US"/>
              </w:rPr>
            </w:pPr>
            <w:r w:rsidRPr="00277C8D">
              <w:rPr>
                <w:lang w:eastAsia="en-US"/>
              </w:rPr>
              <w:t>4</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2002-present</w:t>
            </w:r>
          </w:p>
        </w:tc>
        <w:tc>
          <w:tcPr>
            <w:tcW w:w="1440" w:type="dxa"/>
          </w:tcPr>
          <w:p w:rsidR="004079B6" w:rsidRPr="00277C8D" w:rsidRDefault="004079B6" w:rsidP="00481565">
            <w:pPr>
              <w:pStyle w:val="Tablebody-centered"/>
              <w:rPr>
                <w:lang w:eastAsia="en-US"/>
              </w:rPr>
            </w:pPr>
            <w:r w:rsidRPr="00277C8D">
              <w:rPr>
                <w:lang w:eastAsia="en-US"/>
              </w:rPr>
              <w:t>29</w:t>
            </w:r>
          </w:p>
        </w:tc>
        <w:tc>
          <w:tcPr>
            <w:tcW w:w="1440" w:type="dxa"/>
          </w:tcPr>
          <w:p w:rsidR="004079B6" w:rsidRPr="00277C8D" w:rsidRDefault="004079B6" w:rsidP="00481565">
            <w:pPr>
              <w:pStyle w:val="Tablebody-centered"/>
              <w:rPr>
                <w:lang w:eastAsia="en-US"/>
              </w:rPr>
            </w:pPr>
            <w:r w:rsidRPr="00277C8D">
              <w:rPr>
                <w:lang w:eastAsia="en-US"/>
              </w:rPr>
              <w:t>88</w:t>
            </w:r>
          </w:p>
        </w:tc>
        <w:tc>
          <w:tcPr>
            <w:tcW w:w="1440" w:type="dxa"/>
          </w:tcPr>
          <w:p w:rsidR="004079B6" w:rsidRPr="00277C8D" w:rsidRDefault="004079B6" w:rsidP="00481565">
            <w:pPr>
              <w:pStyle w:val="Tablebody-centered"/>
              <w:rPr>
                <w:lang w:eastAsia="en-US"/>
              </w:rPr>
            </w:pPr>
            <w:r w:rsidRPr="00277C8D">
              <w:rPr>
                <w:lang w:eastAsia="en-US"/>
              </w:rPr>
              <w:t>8</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MH pre-1994</w:t>
            </w:r>
          </w:p>
        </w:tc>
        <w:tc>
          <w:tcPr>
            <w:tcW w:w="1440" w:type="dxa"/>
          </w:tcPr>
          <w:p w:rsidR="004079B6" w:rsidRPr="00277C8D" w:rsidRDefault="004079B6" w:rsidP="00481565">
            <w:pPr>
              <w:pStyle w:val="Tablebody-centered"/>
              <w:rPr>
                <w:lang w:eastAsia="en-US"/>
              </w:rPr>
            </w:pPr>
            <w:r w:rsidRPr="00277C8D">
              <w:rPr>
                <w:lang w:eastAsia="en-US"/>
              </w:rPr>
              <w:t>1192</w:t>
            </w:r>
          </w:p>
        </w:tc>
        <w:tc>
          <w:tcPr>
            <w:tcW w:w="1440" w:type="dxa"/>
          </w:tcPr>
          <w:p w:rsidR="004079B6" w:rsidRPr="00277C8D" w:rsidDel="00E10405"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3993</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MH 1994-present</w:t>
            </w:r>
          </w:p>
        </w:tc>
        <w:tc>
          <w:tcPr>
            <w:tcW w:w="1440" w:type="dxa"/>
          </w:tcPr>
          <w:p w:rsidR="004079B6" w:rsidRPr="00277C8D" w:rsidRDefault="004079B6" w:rsidP="00481565">
            <w:pPr>
              <w:pStyle w:val="Tablebody-centered"/>
              <w:rPr>
                <w:lang w:eastAsia="en-US"/>
              </w:rPr>
            </w:pPr>
            <w:r w:rsidRPr="00277C8D">
              <w:rPr>
                <w:lang w:eastAsia="en-US"/>
              </w:rPr>
              <w:t>109</w:t>
            </w:r>
          </w:p>
        </w:tc>
        <w:tc>
          <w:tcPr>
            <w:tcW w:w="1440" w:type="dxa"/>
          </w:tcPr>
          <w:p w:rsidR="004079B6" w:rsidRPr="00277C8D" w:rsidDel="00E10405"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1309</w:t>
            </w:r>
          </w:p>
        </w:tc>
      </w:tr>
    </w:tbl>
    <w:p w:rsidR="004079B6" w:rsidRDefault="004079B6" w:rsidP="004079B6">
      <w:pPr>
        <w:keepNext/>
        <w:keepLines/>
        <w:jc w:val="center"/>
        <w:rPr>
          <w:b/>
          <w:bCs/>
          <w:sz w:val="22"/>
          <w:szCs w:val="22"/>
        </w:rPr>
      </w:pPr>
    </w:p>
    <w:p w:rsidR="004079B6" w:rsidRPr="00277C8D" w:rsidRDefault="004079B6" w:rsidP="00500EB8">
      <w:pPr>
        <w:pStyle w:val="Caption"/>
      </w:pPr>
      <w:r w:rsidRPr="00277C8D">
        <w:t>PR05p. Distribution of claims per era for PR-2005 Companies, for hurricane Wilma, and construction type Masonry</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93057A" w:rsidTr="006854F8">
        <w:trPr>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PR1-2005</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PR2-2005</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PR3-2005</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PR4-2005</w:t>
            </w:r>
          </w:p>
        </w:tc>
        <w:tc>
          <w:tcPr>
            <w:tcW w:w="1440" w:type="dxa"/>
          </w:tcPr>
          <w:p w:rsidR="004079B6" w:rsidRPr="00277C8D" w:rsidRDefault="004079B6" w:rsidP="00481565">
            <w:pPr>
              <w:pStyle w:val="Tablebody-centered"/>
              <w:rPr>
                <w:lang w:eastAsia="en-US"/>
              </w:rPr>
            </w:pPr>
            <w:r w:rsidRPr="00277C8D">
              <w:rPr>
                <w:lang w:eastAsia="en-US"/>
              </w:rPr>
              <w:t>PR5-2005</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pre1960</w:t>
            </w:r>
          </w:p>
        </w:tc>
        <w:tc>
          <w:tcPr>
            <w:tcW w:w="1440" w:type="dxa"/>
          </w:tcPr>
          <w:p w:rsidR="004079B6" w:rsidRPr="00277C8D" w:rsidRDefault="004079B6" w:rsidP="00481565">
            <w:pPr>
              <w:pStyle w:val="Tablebody-centered"/>
              <w:rPr>
                <w:lang w:eastAsia="en-US"/>
              </w:rPr>
            </w:pPr>
            <w:r w:rsidRPr="00277C8D">
              <w:rPr>
                <w:lang w:eastAsia="en-US"/>
              </w:rPr>
              <w:t>4484</w:t>
            </w:r>
          </w:p>
        </w:tc>
        <w:tc>
          <w:tcPr>
            <w:tcW w:w="1440" w:type="dxa"/>
          </w:tcPr>
          <w:p w:rsidR="004079B6" w:rsidRPr="00277C8D" w:rsidRDefault="004079B6" w:rsidP="00481565">
            <w:pPr>
              <w:pStyle w:val="Tablebody-centered"/>
              <w:rPr>
                <w:lang w:eastAsia="en-US"/>
              </w:rPr>
            </w:pPr>
            <w:r w:rsidRPr="00277C8D">
              <w:rPr>
                <w:lang w:eastAsia="en-US"/>
              </w:rPr>
              <w:t>142</w:t>
            </w:r>
          </w:p>
        </w:tc>
        <w:tc>
          <w:tcPr>
            <w:tcW w:w="1440" w:type="dxa"/>
          </w:tcPr>
          <w:p w:rsidR="004079B6" w:rsidRPr="00277C8D" w:rsidRDefault="004079B6" w:rsidP="00481565">
            <w:pPr>
              <w:pStyle w:val="Tablebody-centered"/>
              <w:rPr>
                <w:lang w:eastAsia="en-US"/>
              </w:rPr>
            </w:pPr>
            <w:r w:rsidRPr="00277C8D">
              <w:rPr>
                <w:lang w:eastAsia="en-US"/>
              </w:rPr>
              <w:t>1736</w:t>
            </w:r>
          </w:p>
        </w:tc>
        <w:tc>
          <w:tcPr>
            <w:tcW w:w="1440" w:type="dxa"/>
          </w:tcPr>
          <w:p w:rsidR="004079B6" w:rsidRPr="00277C8D" w:rsidRDefault="004079B6" w:rsidP="00481565">
            <w:pPr>
              <w:pStyle w:val="Tablebody-centered"/>
              <w:rPr>
                <w:lang w:eastAsia="en-US"/>
              </w:rPr>
            </w:pPr>
            <w:r w:rsidRPr="00277C8D">
              <w:rPr>
                <w:lang w:eastAsia="en-US"/>
              </w:rPr>
              <w:t>31</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60-1970</w:t>
            </w:r>
          </w:p>
        </w:tc>
        <w:tc>
          <w:tcPr>
            <w:tcW w:w="1440" w:type="dxa"/>
          </w:tcPr>
          <w:p w:rsidR="004079B6" w:rsidRPr="00277C8D" w:rsidRDefault="004079B6" w:rsidP="00481565">
            <w:pPr>
              <w:pStyle w:val="Tablebody-centered"/>
              <w:rPr>
                <w:lang w:eastAsia="en-US"/>
              </w:rPr>
            </w:pPr>
            <w:r w:rsidRPr="00277C8D">
              <w:rPr>
                <w:lang w:eastAsia="en-US"/>
              </w:rPr>
              <w:t>8567</w:t>
            </w:r>
          </w:p>
        </w:tc>
        <w:tc>
          <w:tcPr>
            <w:tcW w:w="1440" w:type="dxa"/>
          </w:tcPr>
          <w:p w:rsidR="004079B6" w:rsidRPr="00277C8D" w:rsidRDefault="004079B6" w:rsidP="00481565">
            <w:pPr>
              <w:pStyle w:val="Tablebody-centered"/>
              <w:rPr>
                <w:lang w:eastAsia="en-US"/>
              </w:rPr>
            </w:pPr>
            <w:r w:rsidRPr="00277C8D">
              <w:rPr>
                <w:lang w:eastAsia="en-US"/>
              </w:rPr>
              <w:t>542</w:t>
            </w:r>
          </w:p>
        </w:tc>
        <w:tc>
          <w:tcPr>
            <w:tcW w:w="1440" w:type="dxa"/>
          </w:tcPr>
          <w:p w:rsidR="004079B6" w:rsidRPr="00277C8D" w:rsidRDefault="004079B6" w:rsidP="00481565">
            <w:pPr>
              <w:pStyle w:val="Tablebody-centered"/>
              <w:rPr>
                <w:color w:val="000000"/>
                <w:lang w:eastAsia="en-US"/>
              </w:rPr>
            </w:pPr>
            <w:r w:rsidRPr="00277C8D">
              <w:t>2,807</w:t>
            </w:r>
          </w:p>
        </w:tc>
        <w:tc>
          <w:tcPr>
            <w:tcW w:w="1440" w:type="dxa"/>
          </w:tcPr>
          <w:p w:rsidR="004079B6" w:rsidRPr="00277C8D" w:rsidRDefault="004079B6" w:rsidP="00481565">
            <w:pPr>
              <w:pStyle w:val="Tablebody-centered"/>
              <w:rPr>
                <w:lang w:eastAsia="en-US"/>
              </w:rPr>
            </w:pPr>
            <w:r w:rsidRPr="00277C8D">
              <w:rPr>
                <w:lang w:eastAsia="en-US"/>
              </w:rPr>
              <w:t>45</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71-1980</w:t>
            </w:r>
          </w:p>
        </w:tc>
        <w:tc>
          <w:tcPr>
            <w:tcW w:w="1440" w:type="dxa"/>
          </w:tcPr>
          <w:p w:rsidR="004079B6" w:rsidRPr="00277C8D" w:rsidRDefault="004079B6" w:rsidP="00481565">
            <w:pPr>
              <w:pStyle w:val="Tablebody-centered"/>
              <w:rPr>
                <w:lang w:eastAsia="en-US"/>
              </w:rPr>
            </w:pPr>
            <w:r w:rsidRPr="00277C8D">
              <w:rPr>
                <w:lang w:eastAsia="en-US"/>
              </w:rPr>
              <w:t>14288</w:t>
            </w:r>
          </w:p>
        </w:tc>
        <w:tc>
          <w:tcPr>
            <w:tcW w:w="1440" w:type="dxa"/>
          </w:tcPr>
          <w:p w:rsidR="004079B6" w:rsidRPr="00277C8D" w:rsidRDefault="004079B6" w:rsidP="00481565">
            <w:pPr>
              <w:pStyle w:val="Tablebody-centered"/>
              <w:rPr>
                <w:lang w:eastAsia="en-US"/>
              </w:rPr>
            </w:pPr>
            <w:r w:rsidRPr="00277C8D">
              <w:rPr>
                <w:lang w:eastAsia="en-US"/>
              </w:rPr>
              <w:t>1721</w:t>
            </w:r>
          </w:p>
        </w:tc>
        <w:tc>
          <w:tcPr>
            <w:tcW w:w="1440" w:type="dxa"/>
          </w:tcPr>
          <w:p w:rsidR="004079B6" w:rsidRPr="00277C8D" w:rsidRDefault="004079B6" w:rsidP="00481565">
            <w:pPr>
              <w:pStyle w:val="Tablebody-centered"/>
              <w:rPr>
                <w:lang w:eastAsia="en-US"/>
              </w:rPr>
            </w:pPr>
            <w:r w:rsidRPr="00277C8D">
              <w:rPr>
                <w:lang w:eastAsia="en-US"/>
              </w:rPr>
              <w:t>5702</w:t>
            </w:r>
          </w:p>
        </w:tc>
        <w:tc>
          <w:tcPr>
            <w:tcW w:w="1440" w:type="dxa"/>
          </w:tcPr>
          <w:p w:rsidR="004079B6" w:rsidRPr="00277C8D" w:rsidRDefault="004079B6" w:rsidP="00481565">
            <w:pPr>
              <w:pStyle w:val="Tablebody-centered"/>
              <w:rPr>
                <w:lang w:eastAsia="en-US"/>
              </w:rPr>
            </w:pPr>
            <w:r w:rsidRPr="00277C8D">
              <w:rPr>
                <w:lang w:eastAsia="en-US"/>
              </w:rPr>
              <w:t>54</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81-1993</w:t>
            </w:r>
          </w:p>
        </w:tc>
        <w:tc>
          <w:tcPr>
            <w:tcW w:w="1440" w:type="dxa"/>
          </w:tcPr>
          <w:p w:rsidR="004079B6" w:rsidRPr="00277C8D" w:rsidRDefault="004079B6" w:rsidP="00481565">
            <w:pPr>
              <w:pStyle w:val="Tablebody-centered"/>
              <w:rPr>
                <w:lang w:eastAsia="en-US"/>
              </w:rPr>
            </w:pPr>
            <w:r w:rsidRPr="00277C8D">
              <w:rPr>
                <w:lang w:eastAsia="en-US"/>
              </w:rPr>
              <w:t>20430</w:t>
            </w:r>
          </w:p>
        </w:tc>
        <w:tc>
          <w:tcPr>
            <w:tcW w:w="1440" w:type="dxa"/>
          </w:tcPr>
          <w:p w:rsidR="004079B6" w:rsidRPr="00277C8D" w:rsidRDefault="004079B6" w:rsidP="00481565">
            <w:pPr>
              <w:pStyle w:val="Tablebody-centered"/>
              <w:rPr>
                <w:lang w:eastAsia="en-US"/>
              </w:rPr>
            </w:pPr>
            <w:r w:rsidRPr="00277C8D">
              <w:rPr>
                <w:lang w:eastAsia="en-US"/>
              </w:rPr>
              <w:t>3079</w:t>
            </w:r>
          </w:p>
        </w:tc>
        <w:tc>
          <w:tcPr>
            <w:tcW w:w="1440" w:type="dxa"/>
          </w:tcPr>
          <w:p w:rsidR="004079B6" w:rsidRPr="00277C8D" w:rsidRDefault="004079B6" w:rsidP="00481565">
            <w:pPr>
              <w:pStyle w:val="Tablebody-centered"/>
              <w:rPr>
                <w:lang w:eastAsia="en-US"/>
              </w:rPr>
            </w:pPr>
            <w:r w:rsidRPr="00277C8D">
              <w:rPr>
                <w:lang w:eastAsia="en-US"/>
              </w:rPr>
              <w:t>7352</w:t>
            </w:r>
          </w:p>
        </w:tc>
        <w:tc>
          <w:tcPr>
            <w:tcW w:w="1440" w:type="dxa"/>
          </w:tcPr>
          <w:p w:rsidR="004079B6" w:rsidRPr="00277C8D" w:rsidRDefault="004079B6" w:rsidP="00481565">
            <w:pPr>
              <w:pStyle w:val="Tablebody-centered"/>
              <w:rPr>
                <w:lang w:eastAsia="en-US"/>
              </w:rPr>
            </w:pPr>
            <w:r w:rsidRPr="00277C8D">
              <w:rPr>
                <w:lang w:eastAsia="en-US"/>
              </w:rPr>
              <w:t>65</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94-2001</w:t>
            </w:r>
          </w:p>
        </w:tc>
        <w:tc>
          <w:tcPr>
            <w:tcW w:w="1440" w:type="dxa"/>
          </w:tcPr>
          <w:p w:rsidR="004079B6" w:rsidRPr="00277C8D" w:rsidRDefault="004079B6" w:rsidP="00481565">
            <w:pPr>
              <w:pStyle w:val="Tablebody-centered"/>
              <w:rPr>
                <w:lang w:eastAsia="en-US"/>
              </w:rPr>
            </w:pPr>
            <w:r w:rsidRPr="00277C8D">
              <w:rPr>
                <w:lang w:eastAsia="en-US"/>
              </w:rPr>
              <w:t>6089</w:t>
            </w:r>
          </w:p>
        </w:tc>
        <w:tc>
          <w:tcPr>
            <w:tcW w:w="1440" w:type="dxa"/>
          </w:tcPr>
          <w:p w:rsidR="004079B6" w:rsidRPr="00277C8D" w:rsidRDefault="004079B6" w:rsidP="00481565">
            <w:pPr>
              <w:pStyle w:val="Tablebody-centered"/>
              <w:rPr>
                <w:lang w:eastAsia="en-US"/>
              </w:rPr>
            </w:pPr>
            <w:r w:rsidRPr="00277C8D">
              <w:rPr>
                <w:lang w:eastAsia="en-US"/>
              </w:rPr>
              <w:t>1103</w:t>
            </w:r>
          </w:p>
        </w:tc>
        <w:tc>
          <w:tcPr>
            <w:tcW w:w="1440" w:type="dxa"/>
          </w:tcPr>
          <w:p w:rsidR="004079B6" w:rsidRPr="00277C8D" w:rsidRDefault="004079B6" w:rsidP="00481565">
            <w:pPr>
              <w:pStyle w:val="Tablebody-centered"/>
              <w:rPr>
                <w:lang w:eastAsia="en-US"/>
              </w:rPr>
            </w:pPr>
            <w:r w:rsidRPr="00277C8D">
              <w:rPr>
                <w:lang w:eastAsia="en-US"/>
              </w:rPr>
              <w:t>1759</w:t>
            </w:r>
          </w:p>
        </w:tc>
        <w:tc>
          <w:tcPr>
            <w:tcW w:w="1440" w:type="dxa"/>
          </w:tcPr>
          <w:p w:rsidR="004079B6" w:rsidRPr="00277C8D" w:rsidRDefault="004079B6" w:rsidP="00481565">
            <w:pPr>
              <w:pStyle w:val="Tablebody-centered"/>
              <w:rPr>
                <w:lang w:eastAsia="en-US"/>
              </w:rPr>
            </w:pPr>
            <w:r w:rsidRPr="00277C8D">
              <w:rPr>
                <w:lang w:eastAsia="en-US"/>
              </w:rPr>
              <w:t>24</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2002-present-</w:t>
            </w:r>
          </w:p>
        </w:tc>
        <w:tc>
          <w:tcPr>
            <w:tcW w:w="1440" w:type="dxa"/>
          </w:tcPr>
          <w:p w:rsidR="004079B6" w:rsidRPr="00277C8D" w:rsidRDefault="004079B6" w:rsidP="00481565">
            <w:pPr>
              <w:pStyle w:val="Tablebody-centered"/>
              <w:rPr>
                <w:lang w:eastAsia="en-US"/>
              </w:rPr>
            </w:pPr>
            <w:r w:rsidRPr="00277C8D">
              <w:rPr>
                <w:lang w:eastAsia="en-US"/>
              </w:rPr>
              <w:t>964</w:t>
            </w:r>
          </w:p>
        </w:tc>
        <w:tc>
          <w:tcPr>
            <w:tcW w:w="1440" w:type="dxa"/>
          </w:tcPr>
          <w:p w:rsidR="004079B6" w:rsidRPr="00277C8D" w:rsidRDefault="004079B6" w:rsidP="00481565">
            <w:pPr>
              <w:pStyle w:val="Tablebody-centered"/>
              <w:rPr>
                <w:lang w:eastAsia="en-US"/>
              </w:rPr>
            </w:pPr>
            <w:r w:rsidRPr="00277C8D">
              <w:rPr>
                <w:lang w:eastAsia="en-US"/>
              </w:rPr>
              <w:t>817</w:t>
            </w:r>
          </w:p>
        </w:tc>
        <w:tc>
          <w:tcPr>
            <w:tcW w:w="1440" w:type="dxa"/>
          </w:tcPr>
          <w:p w:rsidR="004079B6" w:rsidRPr="00277C8D" w:rsidRDefault="004079B6" w:rsidP="00481565">
            <w:pPr>
              <w:pStyle w:val="Tablebody-centered"/>
              <w:rPr>
                <w:lang w:eastAsia="en-US"/>
              </w:rPr>
            </w:pPr>
            <w:r w:rsidRPr="00277C8D">
              <w:rPr>
                <w:lang w:eastAsia="en-US"/>
              </w:rPr>
              <w:t>450</w:t>
            </w:r>
          </w:p>
        </w:tc>
        <w:tc>
          <w:tcPr>
            <w:tcW w:w="1440" w:type="dxa"/>
          </w:tcPr>
          <w:p w:rsidR="004079B6" w:rsidRPr="00277C8D" w:rsidRDefault="004079B6" w:rsidP="00481565">
            <w:pPr>
              <w:pStyle w:val="Tablebody-centered"/>
              <w:rPr>
                <w:lang w:eastAsia="en-US"/>
              </w:rPr>
            </w:pPr>
            <w:r w:rsidRPr="00277C8D">
              <w:rPr>
                <w:lang w:eastAsia="en-US"/>
              </w:rPr>
              <w:t>4</w:t>
            </w:r>
          </w:p>
        </w:tc>
        <w:tc>
          <w:tcPr>
            <w:tcW w:w="1440" w:type="dxa"/>
          </w:tcPr>
          <w:p w:rsidR="004079B6" w:rsidRPr="00277C8D" w:rsidRDefault="004079B6" w:rsidP="00481565">
            <w:pPr>
              <w:pStyle w:val="Tablebody-centered"/>
              <w:rPr>
                <w:lang w:eastAsia="en-US"/>
              </w:rPr>
            </w:pPr>
            <w:r w:rsidRPr="00277C8D">
              <w:rPr>
                <w:lang w:eastAsia="en-US"/>
              </w:rPr>
              <w:t>0</w:t>
            </w:r>
          </w:p>
        </w:tc>
      </w:tr>
    </w:tbl>
    <w:p w:rsidR="004079B6" w:rsidRDefault="004079B6" w:rsidP="004079B6">
      <w:pPr>
        <w:keepNext/>
        <w:keepLines/>
        <w:jc w:val="center"/>
        <w:rPr>
          <w:b/>
          <w:bCs/>
          <w:sz w:val="22"/>
          <w:szCs w:val="22"/>
        </w:rPr>
      </w:pPr>
    </w:p>
    <w:p w:rsidR="004079B6" w:rsidRPr="00277C8D" w:rsidRDefault="004079B6" w:rsidP="00500EB8">
      <w:pPr>
        <w:pStyle w:val="Caption"/>
      </w:pPr>
      <w:r w:rsidRPr="00277C8D">
        <w:t>PR05q. Distribution of claims per era for PR-2005 Companies, for hurricane Wilma, and construction type Other</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93057A" w:rsidTr="006854F8">
        <w:trPr>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440" w:type="dxa"/>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pre1960</w:t>
            </w:r>
          </w:p>
        </w:tc>
        <w:tc>
          <w:tcPr>
            <w:tcW w:w="1440" w:type="dxa"/>
            <w:vAlign w:val="bottom"/>
          </w:tcPr>
          <w:p w:rsidR="004079B6" w:rsidRPr="00277C8D" w:rsidRDefault="004079B6" w:rsidP="00481565">
            <w:pPr>
              <w:pStyle w:val="Tablebody-centered"/>
              <w:rPr>
                <w:lang w:eastAsia="en-US"/>
              </w:rPr>
            </w:pPr>
            <w:r w:rsidRPr="00277C8D">
              <w:rPr>
                <w:lang w:eastAsia="en-US"/>
              </w:rPr>
              <w:t>26</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60-1970</w:t>
            </w:r>
          </w:p>
        </w:tc>
        <w:tc>
          <w:tcPr>
            <w:tcW w:w="1440" w:type="dxa"/>
            <w:vAlign w:val="bottom"/>
          </w:tcPr>
          <w:p w:rsidR="004079B6" w:rsidRPr="00277C8D" w:rsidRDefault="004079B6" w:rsidP="00481565">
            <w:pPr>
              <w:pStyle w:val="Tablebody-centered"/>
              <w:rPr>
                <w:lang w:eastAsia="en-US"/>
              </w:rPr>
            </w:pPr>
            <w:r w:rsidRPr="00277C8D">
              <w:rPr>
                <w:lang w:eastAsia="en-US"/>
              </w:rPr>
              <w:t>226</w:t>
            </w:r>
          </w:p>
        </w:tc>
        <w:tc>
          <w:tcPr>
            <w:tcW w:w="1440" w:type="dxa"/>
            <w:vAlign w:val="center"/>
          </w:tcPr>
          <w:p w:rsidR="004079B6" w:rsidRPr="00277C8D" w:rsidRDefault="004079B6" w:rsidP="00481565">
            <w:pPr>
              <w:pStyle w:val="Tablebody-centered"/>
              <w:rPr>
                <w:lang w:eastAsia="en-US"/>
              </w:rPr>
            </w:pPr>
            <w:r w:rsidRPr="00277C8D">
              <w:rPr>
                <w:lang w:eastAsia="en-US"/>
              </w:rPr>
              <w:t>12</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71-1980</w:t>
            </w:r>
          </w:p>
        </w:tc>
        <w:tc>
          <w:tcPr>
            <w:tcW w:w="1440" w:type="dxa"/>
            <w:vAlign w:val="bottom"/>
          </w:tcPr>
          <w:p w:rsidR="004079B6" w:rsidRPr="00277C8D" w:rsidRDefault="004079B6" w:rsidP="00481565">
            <w:pPr>
              <w:pStyle w:val="Tablebody-centered"/>
              <w:rPr>
                <w:lang w:eastAsia="en-US"/>
              </w:rPr>
            </w:pPr>
            <w:r w:rsidRPr="00277C8D">
              <w:rPr>
                <w:lang w:eastAsia="en-US"/>
              </w:rPr>
              <w:t>1609</w:t>
            </w:r>
          </w:p>
        </w:tc>
        <w:tc>
          <w:tcPr>
            <w:tcW w:w="1440" w:type="dxa"/>
            <w:vAlign w:val="center"/>
          </w:tcPr>
          <w:p w:rsidR="004079B6" w:rsidRPr="00277C8D" w:rsidRDefault="004079B6" w:rsidP="00481565">
            <w:pPr>
              <w:pStyle w:val="Tablebody-centered"/>
              <w:rPr>
                <w:lang w:eastAsia="en-US"/>
              </w:rPr>
            </w:pPr>
            <w:r w:rsidRPr="00277C8D">
              <w:rPr>
                <w:lang w:eastAsia="en-US"/>
              </w:rPr>
              <w:t>176</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81-1993</w:t>
            </w:r>
          </w:p>
        </w:tc>
        <w:tc>
          <w:tcPr>
            <w:tcW w:w="1440" w:type="dxa"/>
            <w:vAlign w:val="bottom"/>
          </w:tcPr>
          <w:p w:rsidR="004079B6" w:rsidRPr="00277C8D" w:rsidRDefault="004079B6" w:rsidP="00481565">
            <w:pPr>
              <w:pStyle w:val="Tablebody-centered"/>
              <w:rPr>
                <w:lang w:eastAsia="en-US"/>
              </w:rPr>
            </w:pPr>
            <w:r w:rsidRPr="00277C8D">
              <w:rPr>
                <w:lang w:eastAsia="en-US"/>
              </w:rPr>
              <w:t>1247</w:t>
            </w:r>
          </w:p>
        </w:tc>
        <w:tc>
          <w:tcPr>
            <w:tcW w:w="1440" w:type="dxa"/>
            <w:vAlign w:val="center"/>
          </w:tcPr>
          <w:p w:rsidR="004079B6" w:rsidRPr="00277C8D" w:rsidRDefault="004079B6" w:rsidP="00481565">
            <w:pPr>
              <w:pStyle w:val="Tablebody-centered"/>
              <w:rPr>
                <w:lang w:eastAsia="en-US"/>
              </w:rPr>
            </w:pPr>
            <w:r w:rsidRPr="00277C8D">
              <w:rPr>
                <w:lang w:eastAsia="en-US"/>
              </w:rPr>
              <w:t>192</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2</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94-2001</w:t>
            </w:r>
          </w:p>
        </w:tc>
        <w:tc>
          <w:tcPr>
            <w:tcW w:w="1440" w:type="dxa"/>
            <w:vAlign w:val="bottom"/>
          </w:tcPr>
          <w:p w:rsidR="004079B6" w:rsidRPr="00277C8D" w:rsidRDefault="004079B6" w:rsidP="00481565">
            <w:pPr>
              <w:pStyle w:val="Tablebody-centered"/>
              <w:rPr>
                <w:lang w:eastAsia="en-US"/>
              </w:rPr>
            </w:pPr>
            <w:r w:rsidRPr="00277C8D">
              <w:rPr>
                <w:lang w:eastAsia="en-US"/>
              </w:rPr>
              <w:t>93</w:t>
            </w:r>
          </w:p>
        </w:tc>
        <w:tc>
          <w:tcPr>
            <w:tcW w:w="1440" w:type="dxa"/>
            <w:vAlign w:val="center"/>
          </w:tcPr>
          <w:p w:rsidR="004079B6" w:rsidRPr="00277C8D" w:rsidRDefault="004079B6" w:rsidP="00481565">
            <w:pPr>
              <w:pStyle w:val="Tablebody-centered"/>
              <w:rPr>
                <w:lang w:eastAsia="en-US"/>
              </w:rPr>
            </w:pPr>
            <w:r w:rsidRPr="00277C8D">
              <w:rPr>
                <w:lang w:eastAsia="en-US"/>
              </w:rPr>
              <w:t>19</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2002-present-</w:t>
            </w:r>
          </w:p>
        </w:tc>
        <w:tc>
          <w:tcPr>
            <w:tcW w:w="1440" w:type="dxa"/>
          </w:tcPr>
          <w:p w:rsidR="004079B6" w:rsidRPr="00277C8D" w:rsidRDefault="004079B6" w:rsidP="00481565">
            <w:pPr>
              <w:pStyle w:val="Tablebody-centered"/>
              <w:rPr>
                <w:lang w:eastAsia="en-US"/>
              </w:rPr>
            </w:pPr>
            <w:r w:rsidRPr="00277C8D">
              <w:rPr>
                <w:lang w:eastAsia="en-US"/>
              </w:rPr>
              <w:t>4</w:t>
            </w:r>
          </w:p>
        </w:tc>
        <w:tc>
          <w:tcPr>
            <w:tcW w:w="1440" w:type="dxa"/>
            <w:vAlign w:val="center"/>
          </w:tcPr>
          <w:p w:rsidR="004079B6" w:rsidRPr="00277C8D" w:rsidRDefault="004079B6" w:rsidP="00481565">
            <w:pPr>
              <w:pStyle w:val="Tablebody-centered"/>
              <w:rPr>
                <w:lang w:eastAsia="en-US"/>
              </w:rPr>
            </w:pPr>
            <w:r w:rsidRPr="00277C8D">
              <w:rPr>
                <w:lang w:eastAsia="en-US"/>
              </w:rPr>
              <w:t>16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bl>
    <w:p w:rsidR="00532EC7" w:rsidRDefault="00532EC7" w:rsidP="00532EC7"/>
    <w:p w:rsidR="009936E7" w:rsidRDefault="009936E7" w:rsidP="009936E7">
      <w:pPr>
        <w:pStyle w:val="Anonymoussubsectiontitle"/>
      </w:pPr>
      <w:r w:rsidRPr="009936E7">
        <w:lastRenderedPageBreak/>
        <w:t>Commercial Residential Claims Data</w:t>
      </w:r>
    </w:p>
    <w:p w:rsidR="009936E7" w:rsidRDefault="009936E7" w:rsidP="009936E7">
      <w:r>
        <w:t>Claims data from the 2004 and the 2005 hurricane seasons for commercial residential from four insurance companies (referred to as companies CR1 to 4) were used to validate the commercial residential module of the FPHLM.  The details are given below for low rise commercial and for mid/high rise commercial in Tables CR04-LRa to q, CR05-LRa to n, CR04-MRa to q, and CR05-MRa to k.  The vast majority of the claims are for low-rise 1 and 2 story buildings.</w:t>
      </w:r>
    </w:p>
    <w:p w:rsidR="009936E7" w:rsidRDefault="009936E7" w:rsidP="009936E7">
      <w:r>
        <w:t xml:space="preserve">  </w:t>
      </w:r>
    </w:p>
    <w:p w:rsidR="009936E7" w:rsidRDefault="009936E7" w:rsidP="009936E7">
      <w:r>
        <w:t>The policies for company CR2 included commercial line accounts (CLA) for condominium association, apartment building, and homeowners association policies, and the policies for company CR3 included high risk accounts (HRA) in coastal areas.</w:t>
      </w:r>
    </w:p>
    <w:p w:rsidR="009936E7" w:rsidRDefault="009936E7" w:rsidP="009936E7"/>
    <w:p w:rsidR="009936E7" w:rsidRDefault="009936E7" w:rsidP="009936E7">
      <w:pPr>
        <w:pStyle w:val="Anonymoussubsectiontitle"/>
      </w:pPr>
      <w:r w:rsidRPr="009936E7">
        <w:t>2004 Low Rise Commercial Residential Claims Data</w:t>
      </w:r>
    </w:p>
    <w:p w:rsidR="009936E7" w:rsidRDefault="009936E7" w:rsidP="009936E7">
      <w:r w:rsidRPr="009936E7">
        <w:t>It is clear from Tables CR04-LRa to q that the vast majority of LR 2004 claims data consists of masonry one and two story tall pre-1994 buildings.</w:t>
      </w:r>
    </w:p>
    <w:p w:rsidR="00450BAD" w:rsidRDefault="00450BAD" w:rsidP="009936E7"/>
    <w:p w:rsidR="00450BAD" w:rsidRDefault="00450BAD" w:rsidP="00500EB8">
      <w:pPr>
        <w:pStyle w:val="Caption"/>
      </w:pPr>
      <w:bookmarkStart w:id="332" w:name="_Toc529272250"/>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F609A5">
        <w:rPr>
          <w:noProof/>
        </w:rPr>
        <w:t>25</w:t>
      </w:r>
      <w:r w:rsidR="00B77751">
        <w:rPr>
          <w:noProof/>
        </w:rPr>
        <w:fldChar w:fldCharType="end"/>
      </w:r>
      <w:r>
        <w:t xml:space="preserve">. </w:t>
      </w:r>
      <w:r w:rsidRPr="005964FC">
        <w:t>2004 Low Rise Commercial Residential Claims Data</w:t>
      </w:r>
      <w:bookmarkEnd w:id="332"/>
    </w:p>
    <w:p w:rsidR="009936E7" w:rsidRDefault="009936E7" w:rsidP="009936E7"/>
    <w:p w:rsidR="00450BAD" w:rsidRDefault="00450BAD" w:rsidP="00500EB8">
      <w:pPr>
        <w:pStyle w:val="Caption"/>
      </w:pPr>
      <w:r>
        <w:t xml:space="preserve">CR04-LRa. Distribution of claims per hurricane for CR LR 2004 </w:t>
      </w:r>
      <w:r w:rsidRPr="000F45F1">
        <w:t>companies</w:t>
      </w:r>
      <w:r>
        <w:t>.</w:t>
      </w:r>
    </w:p>
    <w:tbl>
      <w:tblPr>
        <w:tblW w:w="0" w:type="auto"/>
        <w:jc w:val="center"/>
        <w:tblBorders>
          <w:insideH w:val="single" w:sz="4" w:space="0" w:color="auto"/>
          <w:insideV w:val="single" w:sz="4" w:space="0" w:color="auto"/>
        </w:tblBorders>
        <w:tblLook w:val="04A0" w:firstRow="1" w:lastRow="0" w:firstColumn="1" w:lastColumn="0" w:noHBand="0" w:noVBand="1"/>
      </w:tblPr>
      <w:tblGrid>
        <w:gridCol w:w="1278"/>
        <w:gridCol w:w="1476"/>
        <w:gridCol w:w="1476"/>
        <w:gridCol w:w="1476"/>
      </w:tblGrid>
      <w:tr w:rsidR="00450BAD" w:rsidRPr="0093057A" w:rsidTr="000F45F1">
        <w:trPr>
          <w:tblHeader/>
          <w:jc w:val="center"/>
        </w:trPr>
        <w:tc>
          <w:tcPr>
            <w:tcW w:w="1278" w:type="dxa"/>
            <w:tcBorders>
              <w:top w:val="single" w:sz="8" w:space="0" w:color="auto"/>
              <w:left w:val="single" w:sz="8" w:space="0" w:color="auto"/>
              <w:bottom w:val="single" w:sz="8" w:space="0" w:color="auto"/>
              <w:right w:val="single" w:sz="8" w:space="0" w:color="auto"/>
            </w:tcBorders>
            <w:hideMark/>
          </w:tcPr>
          <w:p w:rsidR="00450BAD" w:rsidRPr="00277C8D" w:rsidRDefault="00450BAD" w:rsidP="00481565">
            <w:pPr>
              <w:pStyle w:val="Tablebody-centered"/>
            </w:pPr>
          </w:p>
        </w:tc>
        <w:tc>
          <w:tcPr>
            <w:tcW w:w="1476" w:type="dxa"/>
            <w:tcBorders>
              <w:top w:val="single" w:sz="8" w:space="0" w:color="auto"/>
              <w:left w:val="nil"/>
              <w:bottom w:val="single" w:sz="8" w:space="0" w:color="auto"/>
              <w:right w:val="single" w:sz="8" w:space="0" w:color="auto"/>
            </w:tcBorders>
            <w:hideMark/>
          </w:tcPr>
          <w:p w:rsidR="00450BAD" w:rsidRPr="00277C8D" w:rsidRDefault="00450BAD" w:rsidP="00481565">
            <w:pPr>
              <w:pStyle w:val="Tablebody-centered"/>
            </w:pPr>
            <w:r w:rsidRPr="00277C8D">
              <w:t>CR1-LR04</w:t>
            </w:r>
          </w:p>
        </w:tc>
        <w:tc>
          <w:tcPr>
            <w:tcW w:w="1476" w:type="dxa"/>
            <w:tcBorders>
              <w:top w:val="single" w:sz="8" w:space="0" w:color="auto"/>
              <w:left w:val="nil"/>
              <w:bottom w:val="single" w:sz="8" w:space="0" w:color="auto"/>
              <w:right w:val="single" w:sz="8" w:space="0" w:color="auto"/>
            </w:tcBorders>
          </w:tcPr>
          <w:p w:rsidR="00450BAD" w:rsidRPr="00277C8D" w:rsidRDefault="00450BAD" w:rsidP="00481565">
            <w:pPr>
              <w:pStyle w:val="Tablebody-centered"/>
            </w:pPr>
            <w:r w:rsidRPr="00277C8D">
              <w:t>CR2-LR04</w:t>
            </w:r>
          </w:p>
        </w:tc>
        <w:tc>
          <w:tcPr>
            <w:tcW w:w="1476" w:type="dxa"/>
            <w:tcBorders>
              <w:top w:val="single" w:sz="8" w:space="0" w:color="auto"/>
              <w:left w:val="nil"/>
              <w:bottom w:val="single" w:sz="8" w:space="0" w:color="auto"/>
              <w:right w:val="single" w:sz="8" w:space="0" w:color="auto"/>
            </w:tcBorders>
          </w:tcPr>
          <w:p w:rsidR="00450BAD" w:rsidRPr="00277C8D" w:rsidRDefault="00450BAD" w:rsidP="00481565">
            <w:pPr>
              <w:pStyle w:val="Tablebody-centered"/>
            </w:pPr>
            <w:r w:rsidRPr="00277C8D">
              <w:t>CR3-LR04</w:t>
            </w:r>
          </w:p>
        </w:tc>
      </w:tr>
      <w:tr w:rsidR="00450BAD" w:rsidRPr="0093057A" w:rsidTr="00B916D4">
        <w:trPr>
          <w:jc w:val="center"/>
        </w:trPr>
        <w:tc>
          <w:tcPr>
            <w:tcW w:w="1278" w:type="dxa"/>
            <w:tcBorders>
              <w:top w:val="nil"/>
              <w:left w:val="single" w:sz="8" w:space="0" w:color="auto"/>
              <w:bottom w:val="single" w:sz="8" w:space="0" w:color="auto"/>
              <w:right w:val="single" w:sz="8" w:space="0" w:color="auto"/>
            </w:tcBorders>
            <w:hideMark/>
          </w:tcPr>
          <w:p w:rsidR="00450BAD" w:rsidRPr="00277C8D" w:rsidRDefault="00450BAD" w:rsidP="00481565">
            <w:pPr>
              <w:pStyle w:val="Tablebody-centered"/>
            </w:pPr>
            <w:r w:rsidRPr="00277C8D">
              <w:t>Charley</w:t>
            </w:r>
          </w:p>
        </w:tc>
        <w:tc>
          <w:tcPr>
            <w:tcW w:w="1476" w:type="dxa"/>
            <w:tcBorders>
              <w:top w:val="nil"/>
              <w:left w:val="nil"/>
              <w:bottom w:val="single" w:sz="8" w:space="0" w:color="auto"/>
              <w:right w:val="single" w:sz="8" w:space="0" w:color="auto"/>
            </w:tcBorders>
          </w:tcPr>
          <w:p w:rsidR="00450BAD" w:rsidRPr="00277C8D" w:rsidRDefault="00450BAD" w:rsidP="00481565">
            <w:pPr>
              <w:pStyle w:val="Tablebody-centered"/>
            </w:pPr>
            <w:r w:rsidRPr="00277C8D">
              <w:t>575</w:t>
            </w:r>
          </w:p>
        </w:tc>
        <w:tc>
          <w:tcPr>
            <w:tcW w:w="1476" w:type="dxa"/>
            <w:tcBorders>
              <w:top w:val="nil"/>
              <w:left w:val="nil"/>
              <w:bottom w:val="single" w:sz="8" w:space="0" w:color="auto"/>
              <w:right w:val="single" w:sz="8" w:space="0" w:color="auto"/>
            </w:tcBorders>
          </w:tcPr>
          <w:p w:rsidR="00450BAD" w:rsidRPr="00277C8D" w:rsidRDefault="00450BAD" w:rsidP="00481565">
            <w:pPr>
              <w:pStyle w:val="Tablebody-centered"/>
            </w:pPr>
            <w:r w:rsidRPr="00277C8D">
              <w:t>11</w:t>
            </w:r>
          </w:p>
        </w:tc>
        <w:tc>
          <w:tcPr>
            <w:tcW w:w="1476" w:type="dxa"/>
            <w:tcBorders>
              <w:top w:val="nil"/>
              <w:left w:val="nil"/>
              <w:bottom w:val="single" w:sz="8" w:space="0" w:color="auto"/>
              <w:right w:val="single" w:sz="8" w:space="0" w:color="auto"/>
            </w:tcBorders>
          </w:tcPr>
          <w:p w:rsidR="00450BAD" w:rsidRPr="00277C8D" w:rsidRDefault="00450BAD" w:rsidP="00481565">
            <w:pPr>
              <w:pStyle w:val="Tablebody-centered"/>
            </w:pPr>
            <w:r w:rsidRPr="00277C8D">
              <w:t>182</w:t>
            </w:r>
          </w:p>
        </w:tc>
      </w:tr>
      <w:tr w:rsidR="00450BAD" w:rsidRPr="0093057A" w:rsidTr="00B916D4">
        <w:trPr>
          <w:jc w:val="center"/>
        </w:trPr>
        <w:tc>
          <w:tcPr>
            <w:tcW w:w="1278" w:type="dxa"/>
            <w:tcBorders>
              <w:top w:val="nil"/>
              <w:left w:val="single" w:sz="8" w:space="0" w:color="auto"/>
              <w:bottom w:val="single" w:sz="8" w:space="0" w:color="auto"/>
              <w:right w:val="single" w:sz="8" w:space="0" w:color="auto"/>
            </w:tcBorders>
            <w:hideMark/>
          </w:tcPr>
          <w:p w:rsidR="00450BAD" w:rsidRPr="00277C8D" w:rsidRDefault="00450BAD" w:rsidP="00481565">
            <w:pPr>
              <w:pStyle w:val="Tablebody-centered"/>
            </w:pPr>
            <w:r w:rsidRPr="00277C8D">
              <w:t>Frances</w:t>
            </w:r>
          </w:p>
        </w:tc>
        <w:tc>
          <w:tcPr>
            <w:tcW w:w="1476" w:type="dxa"/>
            <w:tcBorders>
              <w:top w:val="nil"/>
              <w:left w:val="nil"/>
              <w:bottom w:val="single" w:sz="8" w:space="0" w:color="auto"/>
              <w:right w:val="single" w:sz="8" w:space="0" w:color="auto"/>
            </w:tcBorders>
          </w:tcPr>
          <w:p w:rsidR="00450BAD" w:rsidRPr="00277C8D" w:rsidRDefault="00450BAD" w:rsidP="00481565">
            <w:pPr>
              <w:pStyle w:val="Tablebody-centered"/>
            </w:pPr>
            <w:r w:rsidRPr="00277C8D">
              <w:t>691</w:t>
            </w:r>
          </w:p>
        </w:tc>
        <w:tc>
          <w:tcPr>
            <w:tcW w:w="1476" w:type="dxa"/>
            <w:tcBorders>
              <w:top w:val="nil"/>
              <w:left w:val="nil"/>
              <w:bottom w:val="single" w:sz="8" w:space="0" w:color="auto"/>
              <w:right w:val="single" w:sz="8" w:space="0" w:color="auto"/>
            </w:tcBorders>
          </w:tcPr>
          <w:p w:rsidR="00450BAD" w:rsidRPr="00277C8D" w:rsidRDefault="00450BAD" w:rsidP="00481565">
            <w:pPr>
              <w:pStyle w:val="Tablebody-centered"/>
            </w:pPr>
            <w:r w:rsidRPr="00277C8D">
              <w:t>78</w:t>
            </w:r>
          </w:p>
        </w:tc>
        <w:tc>
          <w:tcPr>
            <w:tcW w:w="1476" w:type="dxa"/>
            <w:tcBorders>
              <w:top w:val="nil"/>
              <w:left w:val="nil"/>
              <w:bottom w:val="single" w:sz="8" w:space="0" w:color="auto"/>
              <w:right w:val="single" w:sz="8" w:space="0" w:color="auto"/>
            </w:tcBorders>
          </w:tcPr>
          <w:p w:rsidR="00450BAD" w:rsidRPr="00277C8D" w:rsidRDefault="00450BAD" w:rsidP="00481565">
            <w:pPr>
              <w:pStyle w:val="Tablebody-centered"/>
            </w:pPr>
            <w:r w:rsidRPr="00277C8D">
              <w:t>808</w:t>
            </w:r>
          </w:p>
        </w:tc>
      </w:tr>
      <w:tr w:rsidR="00450BAD" w:rsidRPr="0093057A" w:rsidTr="00B916D4">
        <w:trPr>
          <w:jc w:val="center"/>
        </w:trPr>
        <w:tc>
          <w:tcPr>
            <w:tcW w:w="1278" w:type="dxa"/>
            <w:tcBorders>
              <w:top w:val="nil"/>
              <w:left w:val="single" w:sz="8" w:space="0" w:color="auto"/>
              <w:bottom w:val="single" w:sz="8" w:space="0" w:color="auto"/>
              <w:right w:val="single" w:sz="8" w:space="0" w:color="auto"/>
            </w:tcBorders>
            <w:hideMark/>
          </w:tcPr>
          <w:p w:rsidR="00450BAD" w:rsidRPr="00277C8D" w:rsidRDefault="00450BAD" w:rsidP="00481565">
            <w:pPr>
              <w:pStyle w:val="Tablebody-centered"/>
            </w:pPr>
            <w:r w:rsidRPr="00277C8D">
              <w:t>Ivan</w:t>
            </w:r>
          </w:p>
        </w:tc>
        <w:tc>
          <w:tcPr>
            <w:tcW w:w="1476" w:type="dxa"/>
            <w:tcBorders>
              <w:top w:val="nil"/>
              <w:left w:val="nil"/>
              <w:bottom w:val="single" w:sz="8" w:space="0" w:color="auto"/>
              <w:right w:val="single" w:sz="8" w:space="0" w:color="auto"/>
            </w:tcBorders>
          </w:tcPr>
          <w:p w:rsidR="00450BAD" w:rsidRPr="00277C8D" w:rsidRDefault="00450BAD" w:rsidP="00481565">
            <w:pPr>
              <w:pStyle w:val="Tablebody-centered"/>
            </w:pPr>
            <w:r w:rsidRPr="00277C8D">
              <w:t>166</w:t>
            </w:r>
          </w:p>
        </w:tc>
        <w:tc>
          <w:tcPr>
            <w:tcW w:w="1476" w:type="dxa"/>
            <w:tcBorders>
              <w:top w:val="nil"/>
              <w:left w:val="nil"/>
              <w:bottom w:val="single" w:sz="8" w:space="0" w:color="auto"/>
              <w:right w:val="single" w:sz="8" w:space="0" w:color="auto"/>
            </w:tcBorders>
          </w:tcPr>
          <w:p w:rsidR="00450BAD" w:rsidRPr="00277C8D" w:rsidRDefault="00450BAD" w:rsidP="00481565">
            <w:pPr>
              <w:pStyle w:val="Tablebody-centered"/>
            </w:pPr>
            <w:r w:rsidRPr="00277C8D">
              <w:t>0</w:t>
            </w:r>
          </w:p>
        </w:tc>
        <w:tc>
          <w:tcPr>
            <w:tcW w:w="1476" w:type="dxa"/>
            <w:tcBorders>
              <w:top w:val="nil"/>
              <w:left w:val="nil"/>
              <w:bottom w:val="single" w:sz="8" w:space="0" w:color="auto"/>
              <w:right w:val="single" w:sz="8" w:space="0" w:color="auto"/>
            </w:tcBorders>
          </w:tcPr>
          <w:p w:rsidR="00450BAD" w:rsidRPr="00277C8D" w:rsidRDefault="00450BAD" w:rsidP="00481565">
            <w:pPr>
              <w:pStyle w:val="Tablebody-centered"/>
            </w:pPr>
            <w:r w:rsidRPr="00277C8D">
              <w:t>0</w:t>
            </w:r>
          </w:p>
        </w:tc>
      </w:tr>
      <w:tr w:rsidR="00450BAD" w:rsidRPr="0093057A" w:rsidTr="00B916D4">
        <w:trPr>
          <w:jc w:val="center"/>
        </w:trPr>
        <w:tc>
          <w:tcPr>
            <w:tcW w:w="1278" w:type="dxa"/>
            <w:tcBorders>
              <w:top w:val="nil"/>
              <w:left w:val="single" w:sz="8" w:space="0" w:color="auto"/>
              <w:bottom w:val="single" w:sz="8" w:space="0" w:color="auto"/>
              <w:right w:val="single" w:sz="8" w:space="0" w:color="auto"/>
            </w:tcBorders>
            <w:hideMark/>
          </w:tcPr>
          <w:p w:rsidR="00450BAD" w:rsidRPr="00277C8D" w:rsidRDefault="00450BAD" w:rsidP="00481565">
            <w:pPr>
              <w:pStyle w:val="Tablebody-centered"/>
            </w:pPr>
            <w:r w:rsidRPr="00277C8D">
              <w:t>Jeanne</w:t>
            </w:r>
          </w:p>
        </w:tc>
        <w:tc>
          <w:tcPr>
            <w:tcW w:w="1476" w:type="dxa"/>
            <w:tcBorders>
              <w:top w:val="nil"/>
              <w:left w:val="nil"/>
              <w:bottom w:val="single" w:sz="8" w:space="0" w:color="auto"/>
              <w:right w:val="single" w:sz="8" w:space="0" w:color="auto"/>
            </w:tcBorders>
          </w:tcPr>
          <w:p w:rsidR="00450BAD" w:rsidRPr="00277C8D" w:rsidRDefault="00450BAD" w:rsidP="00481565">
            <w:pPr>
              <w:pStyle w:val="Tablebody-centered"/>
            </w:pPr>
            <w:r w:rsidRPr="00277C8D">
              <w:t>285</w:t>
            </w:r>
          </w:p>
        </w:tc>
        <w:tc>
          <w:tcPr>
            <w:tcW w:w="1476" w:type="dxa"/>
            <w:tcBorders>
              <w:top w:val="nil"/>
              <w:left w:val="nil"/>
              <w:bottom w:val="single" w:sz="8" w:space="0" w:color="auto"/>
              <w:right w:val="single" w:sz="8" w:space="0" w:color="auto"/>
            </w:tcBorders>
          </w:tcPr>
          <w:p w:rsidR="00450BAD" w:rsidRPr="00277C8D" w:rsidRDefault="00450BAD" w:rsidP="00481565">
            <w:pPr>
              <w:pStyle w:val="Tablebody-centered"/>
            </w:pPr>
            <w:r w:rsidRPr="00277C8D">
              <w:t>12</w:t>
            </w:r>
          </w:p>
        </w:tc>
        <w:tc>
          <w:tcPr>
            <w:tcW w:w="1476" w:type="dxa"/>
            <w:tcBorders>
              <w:top w:val="nil"/>
              <w:left w:val="nil"/>
              <w:bottom w:val="single" w:sz="8" w:space="0" w:color="auto"/>
              <w:right w:val="single" w:sz="8" w:space="0" w:color="auto"/>
            </w:tcBorders>
          </w:tcPr>
          <w:p w:rsidR="00450BAD" w:rsidRPr="00277C8D" w:rsidRDefault="00450BAD" w:rsidP="00481565">
            <w:pPr>
              <w:pStyle w:val="Tablebody-centered"/>
            </w:pPr>
            <w:r w:rsidRPr="00277C8D">
              <w:t>280</w:t>
            </w:r>
          </w:p>
        </w:tc>
      </w:tr>
    </w:tbl>
    <w:p w:rsidR="00450BAD" w:rsidRPr="00277C8D" w:rsidRDefault="00450BAD" w:rsidP="00450BAD">
      <w:pPr>
        <w:rPr>
          <w:sz w:val="22"/>
          <w:szCs w:val="22"/>
        </w:rPr>
      </w:pPr>
    </w:p>
    <w:p w:rsidR="00450BAD" w:rsidRPr="00277C8D" w:rsidRDefault="00450BAD" w:rsidP="00500EB8">
      <w:pPr>
        <w:pStyle w:val="Caption"/>
      </w:pPr>
      <w:r w:rsidRPr="00277C8D">
        <w:t>CR04-LRb. Distribution of claims per coverage for CR LR 2004 companies.</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93057A" w:rsidRDefault="00450BAD" w:rsidP="00481565">
            <w:pPr>
              <w:pStyle w:val="Tablebody-centered"/>
              <w:rPr>
                <w:rFonts w:eastAsiaTheme="minorEastAsia" w:cstheme="minorBidi"/>
                <w:lang w:eastAsia="en-US"/>
              </w:rPr>
            </w:pPr>
            <w:r w:rsidRPr="00277C8D">
              <w:t>Year Built</w:t>
            </w:r>
          </w:p>
        </w:tc>
        <w:tc>
          <w:tcPr>
            <w:tcW w:w="1440" w:type="dxa"/>
          </w:tcPr>
          <w:p w:rsidR="00450BAD" w:rsidRPr="00277C8D" w:rsidRDefault="00450BAD" w:rsidP="00481565">
            <w:pPr>
              <w:pStyle w:val="Tablebody-centered"/>
              <w:rPr>
                <w:rFonts w:eastAsiaTheme="minorHAnsi"/>
                <w:color w:val="000000"/>
              </w:rPr>
            </w:pPr>
            <w:r w:rsidRPr="00277C8D">
              <w:t>CR1-LR04</w:t>
            </w:r>
          </w:p>
        </w:tc>
        <w:tc>
          <w:tcPr>
            <w:tcW w:w="1440" w:type="dxa"/>
          </w:tcPr>
          <w:p w:rsidR="00450BAD" w:rsidRPr="00277C8D" w:rsidRDefault="00450BAD" w:rsidP="00481565">
            <w:pPr>
              <w:pStyle w:val="Tablebody-centered"/>
            </w:pPr>
            <w:r w:rsidRPr="00277C8D">
              <w:t>CR2-LR04</w:t>
            </w:r>
          </w:p>
        </w:tc>
        <w:tc>
          <w:tcPr>
            <w:tcW w:w="1440" w:type="dxa"/>
          </w:tcPr>
          <w:p w:rsidR="00450BAD" w:rsidRPr="00277C8D" w:rsidRDefault="00450BAD" w:rsidP="00481565">
            <w:pPr>
              <w:pStyle w:val="Tablebody-centered"/>
            </w:pPr>
            <w:r w:rsidRPr="00277C8D">
              <w:t>CR3-LR04</w:t>
            </w:r>
          </w:p>
        </w:tc>
      </w:tr>
      <w:tr w:rsidR="00450BAD" w:rsidRPr="0093057A" w:rsidTr="00B916D4">
        <w:trPr>
          <w:jc w:val="center"/>
        </w:trPr>
        <w:tc>
          <w:tcPr>
            <w:tcW w:w="0" w:type="auto"/>
          </w:tcPr>
          <w:p w:rsidR="00450BAD" w:rsidRPr="00277C8D" w:rsidRDefault="00450BAD" w:rsidP="00481565">
            <w:pPr>
              <w:pStyle w:val="Tablebody-centered"/>
            </w:pPr>
            <w:r w:rsidRPr="00277C8D">
              <w:t>A</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R</w:t>
            </w:r>
          </w:p>
        </w:tc>
        <w:tc>
          <w:tcPr>
            <w:tcW w:w="1440" w:type="dxa"/>
            <w:vAlign w:val="bottom"/>
          </w:tcPr>
          <w:p w:rsidR="00450BAD" w:rsidRPr="00277C8D" w:rsidRDefault="00450BAD" w:rsidP="00481565">
            <w:pPr>
              <w:pStyle w:val="Tablebody-centered"/>
            </w:pPr>
            <w:r w:rsidRPr="00277C8D">
              <w:t>1717</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Not Provided</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101</w:t>
            </w:r>
          </w:p>
        </w:tc>
        <w:tc>
          <w:tcPr>
            <w:tcW w:w="1440" w:type="dxa"/>
          </w:tcPr>
          <w:p w:rsidR="00450BAD" w:rsidRPr="00277C8D" w:rsidRDefault="00450BAD" w:rsidP="00481565">
            <w:pPr>
              <w:pStyle w:val="Tablebody-centered"/>
            </w:pPr>
            <w:r w:rsidRPr="00277C8D">
              <w:t>1270</w:t>
            </w:r>
          </w:p>
        </w:tc>
      </w:tr>
    </w:tbl>
    <w:p w:rsidR="00450BAD" w:rsidRPr="00277C8D" w:rsidRDefault="00450BAD" w:rsidP="00450BAD">
      <w:pPr>
        <w:rPr>
          <w:b/>
          <w:bCs/>
          <w:sz w:val="22"/>
          <w:szCs w:val="22"/>
        </w:rPr>
      </w:pPr>
    </w:p>
    <w:p w:rsidR="00450BAD" w:rsidRPr="00277C8D" w:rsidRDefault="00450BAD" w:rsidP="00500EB8">
      <w:pPr>
        <w:pStyle w:val="Caption"/>
      </w:pPr>
      <w:r w:rsidRPr="0093057A">
        <w:t>CR04-LRc</w:t>
      </w:r>
      <w:r w:rsidRPr="00277C8D">
        <w:t>. Distribution of claims per construction type for CR LR 2004 companies.</w:t>
      </w:r>
    </w:p>
    <w:tbl>
      <w:tblPr>
        <w:tblW w:w="5875" w:type="dxa"/>
        <w:jc w:val="center"/>
        <w:tblLook w:val="00A0" w:firstRow="1" w:lastRow="0" w:firstColumn="1" w:lastColumn="0" w:noHBand="0" w:noVBand="0"/>
      </w:tblPr>
      <w:tblGrid>
        <w:gridCol w:w="1627"/>
        <w:gridCol w:w="1416"/>
        <w:gridCol w:w="1416"/>
        <w:gridCol w:w="1416"/>
      </w:tblGrid>
      <w:tr w:rsidR="00450BAD" w:rsidRPr="0093057A" w:rsidTr="007536EA">
        <w:trPr>
          <w:trHeight w:val="255"/>
          <w:tblHeader/>
          <w:jc w:val="center"/>
        </w:trPr>
        <w:tc>
          <w:tcPr>
            <w:tcW w:w="1627" w:type="dxa"/>
            <w:tcBorders>
              <w:top w:val="single" w:sz="4" w:space="0" w:color="auto"/>
              <w:left w:val="single" w:sz="4" w:space="0" w:color="auto"/>
              <w:bottom w:val="single" w:sz="4" w:space="0" w:color="auto"/>
              <w:right w:val="single" w:sz="4" w:space="0" w:color="auto"/>
            </w:tcBorders>
          </w:tcPr>
          <w:p w:rsidR="00450BAD" w:rsidRPr="00277C8D" w:rsidRDefault="00450BAD" w:rsidP="00481565">
            <w:pPr>
              <w:pStyle w:val="Tablebody-centered"/>
            </w:pPr>
            <w:r w:rsidRPr="00277C8D">
              <w:t>Exterior Wall</w:t>
            </w:r>
          </w:p>
        </w:tc>
        <w:tc>
          <w:tcPr>
            <w:tcW w:w="1416" w:type="dxa"/>
            <w:tcBorders>
              <w:top w:val="single" w:sz="4" w:space="0" w:color="auto"/>
              <w:left w:val="single" w:sz="4" w:space="0" w:color="auto"/>
              <w:bottom w:val="single" w:sz="4" w:space="0" w:color="auto"/>
              <w:right w:val="single" w:sz="4" w:space="0" w:color="auto"/>
            </w:tcBorders>
          </w:tcPr>
          <w:p w:rsidR="00450BAD" w:rsidRPr="00277C8D" w:rsidRDefault="00450BAD" w:rsidP="00481565">
            <w:pPr>
              <w:pStyle w:val="Tablebody-centered"/>
              <w:rPr>
                <w:rFonts w:eastAsiaTheme="minorHAnsi"/>
                <w:color w:val="000000"/>
              </w:rPr>
            </w:pPr>
            <w:r w:rsidRPr="00277C8D">
              <w:t>CR1-LR04</w:t>
            </w:r>
          </w:p>
        </w:tc>
        <w:tc>
          <w:tcPr>
            <w:tcW w:w="1416" w:type="dxa"/>
            <w:tcBorders>
              <w:top w:val="single" w:sz="4" w:space="0" w:color="auto"/>
              <w:left w:val="single" w:sz="4" w:space="0" w:color="auto"/>
              <w:bottom w:val="single" w:sz="4" w:space="0" w:color="auto"/>
              <w:right w:val="single" w:sz="4" w:space="0" w:color="auto"/>
            </w:tcBorders>
          </w:tcPr>
          <w:p w:rsidR="00450BAD" w:rsidRPr="00277C8D" w:rsidRDefault="00450BAD" w:rsidP="00481565">
            <w:pPr>
              <w:pStyle w:val="Tablebody-centered"/>
            </w:pPr>
            <w:r w:rsidRPr="00277C8D">
              <w:t>CR2-LR04</w:t>
            </w:r>
          </w:p>
        </w:tc>
        <w:tc>
          <w:tcPr>
            <w:tcW w:w="1416" w:type="dxa"/>
            <w:tcBorders>
              <w:top w:val="single" w:sz="4" w:space="0" w:color="auto"/>
              <w:left w:val="single" w:sz="4" w:space="0" w:color="auto"/>
              <w:bottom w:val="single" w:sz="4" w:space="0" w:color="auto"/>
              <w:right w:val="single" w:sz="4" w:space="0" w:color="auto"/>
            </w:tcBorders>
          </w:tcPr>
          <w:p w:rsidR="00450BAD" w:rsidRPr="00277C8D" w:rsidRDefault="00450BAD" w:rsidP="00481565">
            <w:pPr>
              <w:pStyle w:val="Tablebody-centered"/>
            </w:pPr>
            <w:r w:rsidRPr="00277C8D">
              <w:t>CR3-LR04</w:t>
            </w:r>
          </w:p>
        </w:tc>
      </w:tr>
      <w:tr w:rsidR="00450BAD" w:rsidRPr="0093057A" w:rsidTr="007536EA">
        <w:trPr>
          <w:trHeight w:val="270"/>
          <w:jc w:val="center"/>
        </w:trPr>
        <w:tc>
          <w:tcPr>
            <w:tcW w:w="1627" w:type="dxa"/>
            <w:tcBorders>
              <w:top w:val="single" w:sz="4" w:space="0" w:color="auto"/>
              <w:left w:val="single" w:sz="4" w:space="0" w:color="000000"/>
              <w:bottom w:val="single" w:sz="4" w:space="0" w:color="000000"/>
              <w:right w:val="single" w:sz="4" w:space="0" w:color="000000"/>
            </w:tcBorders>
          </w:tcPr>
          <w:p w:rsidR="00450BAD" w:rsidRPr="00277C8D" w:rsidRDefault="00450BAD" w:rsidP="00481565">
            <w:pPr>
              <w:pStyle w:val="Tablebody-centered"/>
            </w:pPr>
            <w:r w:rsidRPr="00277C8D">
              <w:t>Frame</w:t>
            </w:r>
          </w:p>
        </w:tc>
        <w:tc>
          <w:tcPr>
            <w:tcW w:w="1416" w:type="dxa"/>
            <w:tcBorders>
              <w:top w:val="single" w:sz="4" w:space="0" w:color="auto"/>
              <w:left w:val="single" w:sz="4" w:space="0" w:color="000000"/>
              <w:bottom w:val="single" w:sz="4" w:space="0" w:color="000000"/>
              <w:right w:val="single" w:sz="4" w:space="0" w:color="000000"/>
            </w:tcBorders>
            <w:vAlign w:val="bottom"/>
          </w:tcPr>
          <w:p w:rsidR="00450BAD" w:rsidRPr="00277C8D" w:rsidRDefault="00450BAD" w:rsidP="00481565">
            <w:pPr>
              <w:pStyle w:val="Tablebody-centered"/>
            </w:pPr>
            <w:r w:rsidRPr="00277C8D">
              <w:t>405</w:t>
            </w:r>
          </w:p>
        </w:tc>
        <w:tc>
          <w:tcPr>
            <w:tcW w:w="1416" w:type="dxa"/>
            <w:tcBorders>
              <w:top w:val="single" w:sz="4" w:space="0" w:color="auto"/>
              <w:left w:val="single" w:sz="4" w:space="0" w:color="000000"/>
              <w:bottom w:val="single" w:sz="4" w:space="0" w:color="000000"/>
              <w:right w:val="single" w:sz="4" w:space="0" w:color="000000"/>
            </w:tcBorders>
          </w:tcPr>
          <w:p w:rsidR="00450BAD" w:rsidRPr="00277C8D" w:rsidRDefault="00450BAD" w:rsidP="00481565">
            <w:pPr>
              <w:pStyle w:val="Tablebody-centered"/>
            </w:pPr>
            <w:r w:rsidRPr="00277C8D">
              <w:t>28</w:t>
            </w:r>
          </w:p>
        </w:tc>
        <w:tc>
          <w:tcPr>
            <w:tcW w:w="1416" w:type="dxa"/>
            <w:tcBorders>
              <w:top w:val="single" w:sz="4" w:space="0" w:color="auto"/>
              <w:left w:val="single" w:sz="4" w:space="0" w:color="000000"/>
              <w:bottom w:val="single" w:sz="4" w:space="0" w:color="000000"/>
              <w:right w:val="single" w:sz="4" w:space="0" w:color="000000"/>
            </w:tcBorders>
          </w:tcPr>
          <w:p w:rsidR="00450BAD" w:rsidRPr="00277C8D" w:rsidRDefault="00450BAD" w:rsidP="00481565">
            <w:pPr>
              <w:pStyle w:val="Tablebody-centered"/>
            </w:pPr>
            <w:r w:rsidRPr="00277C8D">
              <w:t>240</w:t>
            </w:r>
          </w:p>
        </w:tc>
      </w:tr>
      <w:tr w:rsidR="00450BAD" w:rsidRPr="0093057A" w:rsidTr="007536EA">
        <w:trPr>
          <w:trHeight w:val="255"/>
          <w:jc w:val="center"/>
        </w:trPr>
        <w:tc>
          <w:tcPr>
            <w:tcW w:w="1627" w:type="dxa"/>
            <w:tcBorders>
              <w:top w:val="single" w:sz="4" w:space="0" w:color="000000"/>
              <w:left w:val="single" w:sz="4" w:space="0" w:color="000000"/>
              <w:bottom w:val="single" w:sz="4" w:space="0" w:color="000000"/>
              <w:right w:val="single" w:sz="4" w:space="0" w:color="000000"/>
            </w:tcBorders>
          </w:tcPr>
          <w:p w:rsidR="00450BAD" w:rsidRPr="00277C8D" w:rsidRDefault="00450BAD" w:rsidP="00481565">
            <w:pPr>
              <w:pStyle w:val="Tablebody-centered"/>
            </w:pPr>
            <w:r w:rsidRPr="00277C8D">
              <w:t>Masonry</w:t>
            </w:r>
          </w:p>
        </w:tc>
        <w:tc>
          <w:tcPr>
            <w:tcW w:w="1416" w:type="dxa"/>
            <w:tcBorders>
              <w:top w:val="single" w:sz="4" w:space="0" w:color="000000"/>
              <w:left w:val="single" w:sz="4" w:space="0" w:color="000000"/>
              <w:bottom w:val="single" w:sz="4" w:space="0" w:color="000000"/>
              <w:right w:val="single" w:sz="4" w:space="0" w:color="000000"/>
            </w:tcBorders>
            <w:vAlign w:val="bottom"/>
          </w:tcPr>
          <w:p w:rsidR="00450BAD" w:rsidRPr="00277C8D" w:rsidRDefault="00450BAD" w:rsidP="00481565">
            <w:pPr>
              <w:pStyle w:val="Tablebody-centered"/>
            </w:pPr>
            <w:r w:rsidRPr="00277C8D">
              <w:t>1204</w:t>
            </w:r>
          </w:p>
        </w:tc>
        <w:tc>
          <w:tcPr>
            <w:tcW w:w="1416" w:type="dxa"/>
            <w:tcBorders>
              <w:top w:val="single" w:sz="4" w:space="0" w:color="000000"/>
              <w:left w:val="single" w:sz="4" w:space="0" w:color="000000"/>
              <w:bottom w:val="single" w:sz="4" w:space="0" w:color="000000"/>
              <w:right w:val="single" w:sz="4" w:space="0" w:color="000000"/>
            </w:tcBorders>
          </w:tcPr>
          <w:p w:rsidR="00450BAD" w:rsidRPr="00277C8D" w:rsidRDefault="00450BAD" w:rsidP="00481565">
            <w:pPr>
              <w:pStyle w:val="Tablebody-centered"/>
            </w:pPr>
            <w:r w:rsidRPr="00277C8D">
              <w:t>73</w:t>
            </w:r>
          </w:p>
        </w:tc>
        <w:tc>
          <w:tcPr>
            <w:tcW w:w="1416" w:type="dxa"/>
            <w:tcBorders>
              <w:top w:val="single" w:sz="4" w:space="0" w:color="000000"/>
              <w:left w:val="single" w:sz="4" w:space="0" w:color="000000"/>
              <w:bottom w:val="single" w:sz="4" w:space="0" w:color="000000"/>
              <w:right w:val="single" w:sz="4" w:space="0" w:color="000000"/>
            </w:tcBorders>
          </w:tcPr>
          <w:p w:rsidR="00450BAD" w:rsidRPr="00277C8D" w:rsidRDefault="00450BAD" w:rsidP="00481565">
            <w:pPr>
              <w:pStyle w:val="Tablebody-centered"/>
            </w:pPr>
            <w:r w:rsidRPr="00277C8D">
              <w:t>1030</w:t>
            </w:r>
          </w:p>
        </w:tc>
      </w:tr>
      <w:tr w:rsidR="00450BAD" w:rsidRPr="0093057A" w:rsidTr="007536EA">
        <w:trPr>
          <w:trHeight w:val="255"/>
          <w:jc w:val="center"/>
        </w:trPr>
        <w:tc>
          <w:tcPr>
            <w:tcW w:w="1627" w:type="dxa"/>
            <w:tcBorders>
              <w:top w:val="single" w:sz="4" w:space="0" w:color="000000"/>
              <w:left w:val="single" w:sz="4" w:space="0" w:color="000000"/>
              <w:bottom w:val="single" w:sz="4" w:space="0" w:color="000000"/>
              <w:right w:val="single" w:sz="4" w:space="0" w:color="000000"/>
            </w:tcBorders>
          </w:tcPr>
          <w:p w:rsidR="00450BAD" w:rsidRPr="00277C8D" w:rsidRDefault="00450BAD" w:rsidP="00481565">
            <w:pPr>
              <w:pStyle w:val="Tablebody-centered"/>
            </w:pPr>
            <w:r w:rsidRPr="00277C8D">
              <w:t>Other</w:t>
            </w:r>
          </w:p>
        </w:tc>
        <w:tc>
          <w:tcPr>
            <w:tcW w:w="1416" w:type="dxa"/>
            <w:tcBorders>
              <w:top w:val="single" w:sz="4" w:space="0" w:color="000000"/>
              <w:left w:val="single" w:sz="4" w:space="0" w:color="000000"/>
              <w:bottom w:val="single" w:sz="4" w:space="0" w:color="000000"/>
              <w:right w:val="single" w:sz="4" w:space="0" w:color="000000"/>
            </w:tcBorders>
            <w:vAlign w:val="bottom"/>
          </w:tcPr>
          <w:p w:rsidR="00450BAD" w:rsidRPr="00277C8D" w:rsidRDefault="00450BAD" w:rsidP="00481565">
            <w:pPr>
              <w:pStyle w:val="Tablebody-centered"/>
            </w:pPr>
            <w:r w:rsidRPr="00277C8D">
              <w:t>108</w:t>
            </w:r>
          </w:p>
        </w:tc>
        <w:tc>
          <w:tcPr>
            <w:tcW w:w="1416" w:type="dxa"/>
            <w:tcBorders>
              <w:top w:val="single" w:sz="4" w:space="0" w:color="000000"/>
              <w:left w:val="single" w:sz="4" w:space="0" w:color="000000"/>
              <w:bottom w:val="single" w:sz="4" w:space="0" w:color="000000"/>
              <w:right w:val="single" w:sz="4" w:space="0" w:color="000000"/>
            </w:tcBorders>
          </w:tcPr>
          <w:p w:rsidR="00450BAD" w:rsidRPr="00277C8D" w:rsidRDefault="00450BAD" w:rsidP="00481565">
            <w:pPr>
              <w:pStyle w:val="Tablebody-centered"/>
            </w:pPr>
            <w:r w:rsidRPr="00277C8D">
              <w:t>0</w:t>
            </w:r>
          </w:p>
        </w:tc>
        <w:tc>
          <w:tcPr>
            <w:tcW w:w="1416" w:type="dxa"/>
            <w:tcBorders>
              <w:top w:val="single" w:sz="4" w:space="0" w:color="000000"/>
              <w:left w:val="single" w:sz="4" w:space="0" w:color="000000"/>
              <w:bottom w:val="single" w:sz="4" w:space="0" w:color="000000"/>
              <w:right w:val="single" w:sz="4" w:space="0" w:color="000000"/>
            </w:tcBorders>
          </w:tcPr>
          <w:p w:rsidR="00450BAD" w:rsidRPr="00277C8D" w:rsidRDefault="00450BAD" w:rsidP="00481565">
            <w:pPr>
              <w:pStyle w:val="Tablebody-centered"/>
            </w:pPr>
            <w:r w:rsidRPr="00277C8D">
              <w:t>0</w:t>
            </w:r>
          </w:p>
        </w:tc>
      </w:tr>
    </w:tbl>
    <w:p w:rsidR="00450BAD" w:rsidRPr="00277C8D" w:rsidRDefault="00450BAD" w:rsidP="00450BAD">
      <w:pPr>
        <w:jc w:val="center"/>
        <w:rPr>
          <w:b/>
          <w:bCs/>
          <w:sz w:val="22"/>
          <w:szCs w:val="22"/>
        </w:rPr>
      </w:pPr>
    </w:p>
    <w:p w:rsidR="00450BAD" w:rsidRPr="00277C8D" w:rsidRDefault="00450BAD" w:rsidP="00500EB8">
      <w:pPr>
        <w:pStyle w:val="Caption"/>
      </w:pPr>
      <w:r w:rsidRPr="00277C8D">
        <w:t xml:space="preserve">CR04-LRd. Distribution of </w:t>
      </w:r>
      <w:r w:rsidRPr="000F45F1">
        <w:t>claims</w:t>
      </w:r>
      <w:r w:rsidRPr="00277C8D">
        <w:t xml:space="preserve"> per story for CR LR 2004 companies.</w:t>
      </w:r>
    </w:p>
    <w:tbl>
      <w:tblPr>
        <w:tblW w:w="587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678"/>
        <w:gridCol w:w="1350"/>
        <w:gridCol w:w="1440"/>
        <w:gridCol w:w="1407"/>
      </w:tblGrid>
      <w:tr w:rsidR="00450BAD" w:rsidRPr="0093057A" w:rsidTr="000F45F1">
        <w:trPr>
          <w:trHeight w:val="270"/>
          <w:tblHeader/>
          <w:jc w:val="center"/>
        </w:trPr>
        <w:tc>
          <w:tcPr>
            <w:tcW w:w="1678" w:type="dxa"/>
            <w:noWrap/>
          </w:tcPr>
          <w:p w:rsidR="00450BAD" w:rsidRPr="00277C8D" w:rsidRDefault="00450BAD" w:rsidP="00481565">
            <w:pPr>
              <w:pStyle w:val="Tablebody-centered"/>
            </w:pPr>
            <w:r w:rsidRPr="00277C8D">
              <w:t>Stories</w:t>
            </w:r>
          </w:p>
        </w:tc>
        <w:tc>
          <w:tcPr>
            <w:tcW w:w="1350" w:type="dxa"/>
          </w:tcPr>
          <w:p w:rsidR="00450BAD" w:rsidRPr="00277C8D" w:rsidRDefault="00450BAD" w:rsidP="00481565">
            <w:pPr>
              <w:pStyle w:val="Tablebody-centered"/>
              <w:rPr>
                <w:rFonts w:eastAsiaTheme="minorHAnsi"/>
                <w:color w:val="000000"/>
              </w:rPr>
            </w:pPr>
            <w:r w:rsidRPr="00277C8D">
              <w:t>CR1-LR04</w:t>
            </w:r>
          </w:p>
        </w:tc>
        <w:tc>
          <w:tcPr>
            <w:tcW w:w="1440" w:type="dxa"/>
          </w:tcPr>
          <w:p w:rsidR="00450BAD" w:rsidRPr="00277C8D" w:rsidRDefault="00450BAD" w:rsidP="00481565">
            <w:pPr>
              <w:pStyle w:val="Tablebody-centered"/>
            </w:pPr>
            <w:r w:rsidRPr="00277C8D">
              <w:t>CR2-LR04</w:t>
            </w:r>
          </w:p>
        </w:tc>
        <w:tc>
          <w:tcPr>
            <w:tcW w:w="1407" w:type="dxa"/>
          </w:tcPr>
          <w:p w:rsidR="00450BAD" w:rsidRPr="00277C8D" w:rsidRDefault="00450BAD" w:rsidP="00481565">
            <w:pPr>
              <w:pStyle w:val="Tablebody-centered"/>
            </w:pPr>
            <w:r w:rsidRPr="00277C8D">
              <w:t>CR3-LR04</w:t>
            </w:r>
          </w:p>
        </w:tc>
      </w:tr>
      <w:tr w:rsidR="00450BAD" w:rsidRPr="0093057A" w:rsidTr="00B916D4">
        <w:trPr>
          <w:trHeight w:val="255"/>
          <w:jc w:val="center"/>
        </w:trPr>
        <w:tc>
          <w:tcPr>
            <w:tcW w:w="1678" w:type="dxa"/>
            <w:noWrap/>
          </w:tcPr>
          <w:p w:rsidR="00450BAD" w:rsidRPr="00277C8D" w:rsidRDefault="00450BAD" w:rsidP="00481565">
            <w:pPr>
              <w:pStyle w:val="Tablebody-centered"/>
            </w:pPr>
            <w:r w:rsidRPr="00277C8D">
              <w:t>1</w:t>
            </w:r>
          </w:p>
        </w:tc>
        <w:tc>
          <w:tcPr>
            <w:tcW w:w="1350" w:type="dxa"/>
            <w:vAlign w:val="bottom"/>
          </w:tcPr>
          <w:p w:rsidR="00450BAD" w:rsidRPr="00277C8D" w:rsidRDefault="00450BAD" w:rsidP="00481565">
            <w:pPr>
              <w:pStyle w:val="Tablebody-centered"/>
            </w:pPr>
            <w:r w:rsidRPr="00277C8D">
              <w:t>806</w:t>
            </w:r>
          </w:p>
        </w:tc>
        <w:tc>
          <w:tcPr>
            <w:tcW w:w="1440" w:type="dxa"/>
          </w:tcPr>
          <w:p w:rsidR="00450BAD" w:rsidRPr="00277C8D" w:rsidRDefault="00450BAD" w:rsidP="00481565">
            <w:pPr>
              <w:pStyle w:val="Tablebody-centered"/>
            </w:pPr>
            <w:r w:rsidRPr="00277C8D">
              <w:t>24</w:t>
            </w:r>
          </w:p>
        </w:tc>
        <w:tc>
          <w:tcPr>
            <w:tcW w:w="1407" w:type="dxa"/>
          </w:tcPr>
          <w:p w:rsidR="00450BAD" w:rsidRPr="00277C8D" w:rsidRDefault="00450BAD" w:rsidP="00481565">
            <w:pPr>
              <w:pStyle w:val="Tablebody-centered"/>
            </w:pPr>
            <w:r w:rsidRPr="00277C8D">
              <w:t>441</w:t>
            </w:r>
          </w:p>
        </w:tc>
      </w:tr>
      <w:tr w:rsidR="00450BAD" w:rsidRPr="0093057A" w:rsidTr="00B916D4">
        <w:trPr>
          <w:trHeight w:val="255"/>
          <w:jc w:val="center"/>
        </w:trPr>
        <w:tc>
          <w:tcPr>
            <w:tcW w:w="1678" w:type="dxa"/>
            <w:noWrap/>
          </w:tcPr>
          <w:p w:rsidR="00450BAD" w:rsidRPr="00277C8D" w:rsidRDefault="00450BAD" w:rsidP="00481565">
            <w:pPr>
              <w:pStyle w:val="Tablebody-centered"/>
            </w:pPr>
            <w:r w:rsidRPr="00277C8D">
              <w:t>2</w:t>
            </w:r>
          </w:p>
        </w:tc>
        <w:tc>
          <w:tcPr>
            <w:tcW w:w="1350" w:type="dxa"/>
            <w:vAlign w:val="bottom"/>
          </w:tcPr>
          <w:p w:rsidR="00450BAD" w:rsidRPr="00277C8D" w:rsidRDefault="00450BAD" w:rsidP="00481565">
            <w:pPr>
              <w:pStyle w:val="Tablebody-centered"/>
            </w:pPr>
            <w:r w:rsidRPr="00277C8D">
              <w:t>789</w:t>
            </w:r>
          </w:p>
        </w:tc>
        <w:tc>
          <w:tcPr>
            <w:tcW w:w="1440" w:type="dxa"/>
          </w:tcPr>
          <w:p w:rsidR="00450BAD" w:rsidRPr="00277C8D" w:rsidRDefault="00450BAD" w:rsidP="00481565">
            <w:pPr>
              <w:pStyle w:val="Tablebody-centered"/>
            </w:pPr>
            <w:r w:rsidRPr="00277C8D">
              <w:t>69</w:t>
            </w:r>
          </w:p>
        </w:tc>
        <w:tc>
          <w:tcPr>
            <w:tcW w:w="1407" w:type="dxa"/>
          </w:tcPr>
          <w:p w:rsidR="00450BAD" w:rsidRPr="00277C8D" w:rsidRDefault="00450BAD" w:rsidP="00481565">
            <w:pPr>
              <w:pStyle w:val="Tablebody-centered"/>
            </w:pPr>
            <w:r w:rsidRPr="00277C8D">
              <w:t>677</w:t>
            </w:r>
          </w:p>
        </w:tc>
      </w:tr>
      <w:tr w:rsidR="00450BAD" w:rsidRPr="0093057A" w:rsidTr="00B916D4">
        <w:trPr>
          <w:trHeight w:val="255"/>
          <w:jc w:val="center"/>
        </w:trPr>
        <w:tc>
          <w:tcPr>
            <w:tcW w:w="1678" w:type="dxa"/>
            <w:noWrap/>
          </w:tcPr>
          <w:p w:rsidR="00450BAD" w:rsidRPr="00277C8D" w:rsidRDefault="00450BAD" w:rsidP="00481565">
            <w:pPr>
              <w:pStyle w:val="Tablebody-centered"/>
            </w:pPr>
            <w:r w:rsidRPr="00277C8D">
              <w:t>3</w:t>
            </w:r>
          </w:p>
        </w:tc>
        <w:tc>
          <w:tcPr>
            <w:tcW w:w="1350" w:type="dxa"/>
            <w:vAlign w:val="bottom"/>
          </w:tcPr>
          <w:p w:rsidR="00450BAD" w:rsidRPr="00277C8D" w:rsidRDefault="00450BAD" w:rsidP="00481565">
            <w:pPr>
              <w:pStyle w:val="Tablebody-centered"/>
            </w:pPr>
            <w:r w:rsidRPr="00277C8D">
              <w:t>122</w:t>
            </w:r>
          </w:p>
        </w:tc>
        <w:tc>
          <w:tcPr>
            <w:tcW w:w="1440" w:type="dxa"/>
          </w:tcPr>
          <w:p w:rsidR="00450BAD" w:rsidRPr="00277C8D" w:rsidRDefault="00450BAD" w:rsidP="00481565">
            <w:pPr>
              <w:pStyle w:val="Tablebody-centered"/>
            </w:pPr>
            <w:r w:rsidRPr="00277C8D">
              <w:t>8</w:t>
            </w:r>
          </w:p>
        </w:tc>
        <w:tc>
          <w:tcPr>
            <w:tcW w:w="1407" w:type="dxa"/>
          </w:tcPr>
          <w:p w:rsidR="00450BAD" w:rsidRPr="00277C8D" w:rsidRDefault="00450BAD" w:rsidP="00481565">
            <w:pPr>
              <w:pStyle w:val="Tablebody-centered"/>
            </w:pPr>
            <w:r w:rsidRPr="00277C8D">
              <w:t>152</w:t>
            </w:r>
          </w:p>
        </w:tc>
      </w:tr>
    </w:tbl>
    <w:p w:rsidR="000F45F1" w:rsidRDefault="000F45F1" w:rsidP="000F45F1">
      <w:pPr>
        <w:rPr>
          <w:color w:val="000000"/>
          <w:sz w:val="22"/>
          <w:szCs w:val="22"/>
        </w:rPr>
      </w:pPr>
    </w:p>
    <w:p w:rsidR="00611035" w:rsidRDefault="00611035">
      <w:pPr>
        <w:jc w:val="left"/>
        <w:rPr>
          <w:b/>
          <w:iCs/>
          <w:color w:val="000000" w:themeColor="text1"/>
          <w:sz w:val="22"/>
          <w:szCs w:val="18"/>
        </w:rPr>
      </w:pPr>
      <w:r>
        <w:br w:type="page"/>
      </w:r>
    </w:p>
    <w:p w:rsidR="00450BAD" w:rsidRPr="00277C8D" w:rsidRDefault="00450BAD" w:rsidP="00500EB8">
      <w:pPr>
        <w:pStyle w:val="Caption"/>
      </w:pPr>
      <w:r w:rsidRPr="00277C8D">
        <w:lastRenderedPageBreak/>
        <w:t>CR04-LRe. Distribution of claims per era for CR LR 2004 companies.</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93057A" w:rsidRDefault="00450BAD" w:rsidP="00481565">
            <w:pPr>
              <w:pStyle w:val="Tablebody-centered"/>
              <w:rPr>
                <w:rFonts w:eastAsiaTheme="minorEastAsia" w:cstheme="minorBidi"/>
                <w:lang w:eastAsia="en-US"/>
              </w:rPr>
            </w:pPr>
            <w:r w:rsidRPr="00277C8D">
              <w:t>Year Built</w:t>
            </w:r>
          </w:p>
        </w:tc>
        <w:tc>
          <w:tcPr>
            <w:tcW w:w="1440" w:type="dxa"/>
          </w:tcPr>
          <w:p w:rsidR="00450BAD" w:rsidRPr="00277C8D" w:rsidRDefault="00450BAD" w:rsidP="00481565">
            <w:pPr>
              <w:pStyle w:val="Tablebody-centered"/>
              <w:rPr>
                <w:rFonts w:eastAsiaTheme="minorHAnsi"/>
                <w:color w:val="000000"/>
              </w:rPr>
            </w:pPr>
            <w:r w:rsidRPr="00277C8D">
              <w:t>CR1-LR04</w:t>
            </w:r>
          </w:p>
        </w:tc>
        <w:tc>
          <w:tcPr>
            <w:tcW w:w="1440" w:type="dxa"/>
          </w:tcPr>
          <w:p w:rsidR="00450BAD" w:rsidRPr="00277C8D" w:rsidRDefault="00450BAD" w:rsidP="00481565">
            <w:pPr>
              <w:pStyle w:val="Tablebody-centered"/>
            </w:pPr>
            <w:r w:rsidRPr="00277C8D">
              <w:t>CR2-LR04</w:t>
            </w:r>
          </w:p>
        </w:tc>
        <w:tc>
          <w:tcPr>
            <w:tcW w:w="1440" w:type="dxa"/>
          </w:tcPr>
          <w:p w:rsidR="00450BAD" w:rsidRPr="00277C8D" w:rsidRDefault="00450BAD" w:rsidP="00481565">
            <w:pPr>
              <w:pStyle w:val="Tablebody-centered"/>
            </w:pPr>
            <w:r w:rsidRPr="00277C8D">
              <w:t>CR3-LR04</w:t>
            </w:r>
          </w:p>
        </w:tc>
      </w:tr>
      <w:tr w:rsidR="00450BAD" w:rsidRPr="0093057A" w:rsidTr="00B916D4">
        <w:trPr>
          <w:jc w:val="center"/>
        </w:trPr>
        <w:tc>
          <w:tcPr>
            <w:tcW w:w="0" w:type="auto"/>
          </w:tcPr>
          <w:p w:rsidR="00450BAD" w:rsidRPr="00277C8D" w:rsidRDefault="00450BAD" w:rsidP="00481565">
            <w:pPr>
              <w:pStyle w:val="Tablebody-centered"/>
            </w:pPr>
            <w:r w:rsidRPr="00277C8D">
              <w:t>pre1960</w:t>
            </w:r>
          </w:p>
        </w:tc>
        <w:tc>
          <w:tcPr>
            <w:tcW w:w="1440" w:type="dxa"/>
            <w:vAlign w:val="bottom"/>
          </w:tcPr>
          <w:p w:rsidR="00450BAD" w:rsidRPr="00277C8D" w:rsidRDefault="00450BAD" w:rsidP="00481565">
            <w:pPr>
              <w:pStyle w:val="Tablebody-centered"/>
            </w:pPr>
            <w:r w:rsidRPr="00277C8D">
              <w:t>69</w:t>
            </w:r>
          </w:p>
        </w:tc>
        <w:tc>
          <w:tcPr>
            <w:tcW w:w="1440" w:type="dxa"/>
          </w:tcPr>
          <w:p w:rsidR="00450BAD" w:rsidRPr="00277C8D" w:rsidRDefault="00450BAD" w:rsidP="00481565">
            <w:pPr>
              <w:pStyle w:val="Tablebody-centered"/>
            </w:pPr>
            <w:r w:rsidRPr="00277C8D">
              <w:t>1</w:t>
            </w:r>
          </w:p>
        </w:tc>
        <w:tc>
          <w:tcPr>
            <w:tcW w:w="1440" w:type="dxa"/>
          </w:tcPr>
          <w:p w:rsidR="00450BAD" w:rsidRPr="00277C8D" w:rsidRDefault="00450BAD" w:rsidP="00481565">
            <w:pPr>
              <w:pStyle w:val="Tablebody-centered"/>
            </w:pPr>
            <w:r w:rsidRPr="00277C8D">
              <w:t>273</w:t>
            </w:r>
          </w:p>
        </w:tc>
      </w:tr>
      <w:tr w:rsidR="00450BAD" w:rsidRPr="0093057A" w:rsidTr="00B916D4">
        <w:trPr>
          <w:jc w:val="center"/>
        </w:trPr>
        <w:tc>
          <w:tcPr>
            <w:tcW w:w="0" w:type="auto"/>
          </w:tcPr>
          <w:p w:rsidR="00450BAD" w:rsidRPr="00277C8D" w:rsidRDefault="00450BAD" w:rsidP="00481565">
            <w:pPr>
              <w:pStyle w:val="Tablebody-centered"/>
            </w:pPr>
            <w:r w:rsidRPr="00277C8D">
              <w:t>1960-1970</w:t>
            </w:r>
          </w:p>
        </w:tc>
        <w:tc>
          <w:tcPr>
            <w:tcW w:w="1440" w:type="dxa"/>
            <w:vAlign w:val="bottom"/>
          </w:tcPr>
          <w:p w:rsidR="00450BAD" w:rsidRPr="00277C8D" w:rsidRDefault="00450BAD" w:rsidP="00481565">
            <w:pPr>
              <w:pStyle w:val="Tablebody-centered"/>
            </w:pPr>
            <w:r w:rsidRPr="00277C8D">
              <w:t>155</w:t>
            </w:r>
          </w:p>
        </w:tc>
        <w:tc>
          <w:tcPr>
            <w:tcW w:w="1440" w:type="dxa"/>
          </w:tcPr>
          <w:p w:rsidR="00450BAD" w:rsidRPr="00277C8D" w:rsidRDefault="00450BAD" w:rsidP="00481565">
            <w:pPr>
              <w:pStyle w:val="Tablebody-centered"/>
            </w:pPr>
            <w:r w:rsidRPr="00277C8D">
              <w:t>28</w:t>
            </w:r>
          </w:p>
        </w:tc>
        <w:tc>
          <w:tcPr>
            <w:tcW w:w="1440" w:type="dxa"/>
          </w:tcPr>
          <w:p w:rsidR="00450BAD" w:rsidRPr="00277C8D" w:rsidRDefault="00450BAD" w:rsidP="00481565">
            <w:pPr>
              <w:pStyle w:val="Tablebody-centered"/>
            </w:pPr>
            <w:r w:rsidRPr="00277C8D">
              <w:t>279</w:t>
            </w:r>
          </w:p>
        </w:tc>
      </w:tr>
      <w:tr w:rsidR="00450BAD" w:rsidRPr="0093057A" w:rsidTr="00B916D4">
        <w:trPr>
          <w:jc w:val="center"/>
        </w:trPr>
        <w:tc>
          <w:tcPr>
            <w:tcW w:w="0" w:type="auto"/>
          </w:tcPr>
          <w:p w:rsidR="00450BAD" w:rsidRPr="00277C8D" w:rsidRDefault="00450BAD" w:rsidP="00481565">
            <w:pPr>
              <w:pStyle w:val="Tablebody-centered"/>
            </w:pPr>
            <w:r w:rsidRPr="00277C8D">
              <w:t>1971-1980</w:t>
            </w:r>
          </w:p>
        </w:tc>
        <w:tc>
          <w:tcPr>
            <w:tcW w:w="1440" w:type="dxa"/>
            <w:vAlign w:val="bottom"/>
          </w:tcPr>
          <w:p w:rsidR="00450BAD" w:rsidRPr="00277C8D" w:rsidRDefault="00450BAD" w:rsidP="00481565">
            <w:pPr>
              <w:pStyle w:val="Tablebody-centered"/>
            </w:pPr>
            <w:r w:rsidRPr="00277C8D">
              <w:t>452</w:t>
            </w:r>
          </w:p>
        </w:tc>
        <w:tc>
          <w:tcPr>
            <w:tcW w:w="1440" w:type="dxa"/>
          </w:tcPr>
          <w:p w:rsidR="00450BAD" w:rsidRPr="00277C8D" w:rsidRDefault="00450BAD" w:rsidP="00481565">
            <w:pPr>
              <w:pStyle w:val="Tablebody-centered"/>
            </w:pPr>
            <w:r w:rsidRPr="00277C8D">
              <w:t>31</w:t>
            </w:r>
          </w:p>
        </w:tc>
        <w:tc>
          <w:tcPr>
            <w:tcW w:w="1440" w:type="dxa"/>
          </w:tcPr>
          <w:p w:rsidR="00450BAD" w:rsidRPr="00277C8D" w:rsidRDefault="00450BAD" w:rsidP="00481565">
            <w:pPr>
              <w:pStyle w:val="Tablebody-centered"/>
            </w:pPr>
            <w:r w:rsidRPr="00277C8D">
              <w:t>389</w:t>
            </w:r>
          </w:p>
        </w:tc>
      </w:tr>
      <w:tr w:rsidR="00450BAD" w:rsidRPr="0093057A" w:rsidTr="00B916D4">
        <w:trPr>
          <w:jc w:val="center"/>
        </w:trPr>
        <w:tc>
          <w:tcPr>
            <w:tcW w:w="0" w:type="auto"/>
          </w:tcPr>
          <w:p w:rsidR="00450BAD" w:rsidRPr="00277C8D" w:rsidRDefault="00450BAD" w:rsidP="00481565">
            <w:pPr>
              <w:pStyle w:val="Tablebody-centered"/>
            </w:pPr>
            <w:r w:rsidRPr="00277C8D">
              <w:t>1981-1993</w:t>
            </w:r>
          </w:p>
        </w:tc>
        <w:tc>
          <w:tcPr>
            <w:tcW w:w="1440" w:type="dxa"/>
            <w:vAlign w:val="bottom"/>
          </w:tcPr>
          <w:p w:rsidR="00450BAD" w:rsidRPr="00277C8D" w:rsidRDefault="00450BAD" w:rsidP="00481565">
            <w:pPr>
              <w:pStyle w:val="Tablebody-centered"/>
            </w:pPr>
            <w:r w:rsidRPr="00277C8D">
              <w:t>987</w:t>
            </w:r>
          </w:p>
        </w:tc>
        <w:tc>
          <w:tcPr>
            <w:tcW w:w="1440" w:type="dxa"/>
          </w:tcPr>
          <w:p w:rsidR="00450BAD" w:rsidRPr="00277C8D" w:rsidRDefault="00450BAD" w:rsidP="00481565">
            <w:pPr>
              <w:pStyle w:val="Tablebody-centered"/>
            </w:pPr>
            <w:r w:rsidRPr="00277C8D">
              <w:t>41</w:t>
            </w:r>
          </w:p>
        </w:tc>
        <w:tc>
          <w:tcPr>
            <w:tcW w:w="1440" w:type="dxa"/>
          </w:tcPr>
          <w:p w:rsidR="00450BAD" w:rsidRPr="00277C8D" w:rsidRDefault="00450BAD" w:rsidP="00481565">
            <w:pPr>
              <w:pStyle w:val="Tablebody-centered"/>
            </w:pPr>
            <w:r w:rsidRPr="00277C8D">
              <w:t>286</w:t>
            </w:r>
          </w:p>
        </w:tc>
      </w:tr>
      <w:tr w:rsidR="00450BAD" w:rsidRPr="0093057A" w:rsidTr="00B916D4">
        <w:trPr>
          <w:jc w:val="center"/>
        </w:trPr>
        <w:tc>
          <w:tcPr>
            <w:tcW w:w="0" w:type="auto"/>
          </w:tcPr>
          <w:p w:rsidR="00450BAD" w:rsidRPr="00277C8D" w:rsidRDefault="00450BAD" w:rsidP="00481565">
            <w:pPr>
              <w:pStyle w:val="Tablebody-centered"/>
            </w:pPr>
            <w:r w:rsidRPr="00277C8D">
              <w:t>1994-2001</w:t>
            </w:r>
          </w:p>
        </w:tc>
        <w:tc>
          <w:tcPr>
            <w:tcW w:w="1440" w:type="dxa"/>
            <w:vAlign w:val="bottom"/>
          </w:tcPr>
          <w:p w:rsidR="00450BAD" w:rsidRPr="00277C8D" w:rsidRDefault="00450BAD" w:rsidP="00481565">
            <w:pPr>
              <w:pStyle w:val="Tablebody-centered"/>
            </w:pPr>
            <w:r w:rsidRPr="00277C8D">
              <w:t>51</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34</w:t>
            </w:r>
          </w:p>
        </w:tc>
      </w:tr>
      <w:tr w:rsidR="00450BAD" w:rsidRPr="0093057A" w:rsidTr="00B916D4">
        <w:trPr>
          <w:jc w:val="center"/>
        </w:trPr>
        <w:tc>
          <w:tcPr>
            <w:tcW w:w="0" w:type="auto"/>
          </w:tcPr>
          <w:p w:rsidR="00450BAD" w:rsidRPr="00277C8D" w:rsidRDefault="00450BAD" w:rsidP="00481565">
            <w:pPr>
              <w:pStyle w:val="Tablebody-centered"/>
            </w:pPr>
            <w:r w:rsidRPr="00277C8D">
              <w:t>2002-present</w:t>
            </w:r>
          </w:p>
        </w:tc>
        <w:tc>
          <w:tcPr>
            <w:tcW w:w="1440" w:type="dxa"/>
            <w:vAlign w:val="bottom"/>
          </w:tcPr>
          <w:p w:rsidR="00450BAD" w:rsidRPr="00277C8D" w:rsidRDefault="00450BAD" w:rsidP="00481565">
            <w:pPr>
              <w:pStyle w:val="Tablebody-centered"/>
            </w:pPr>
            <w:r w:rsidRPr="00277C8D">
              <w:t>3</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9</w:t>
            </w:r>
          </w:p>
        </w:tc>
      </w:tr>
    </w:tbl>
    <w:p w:rsidR="00450BAD" w:rsidRPr="00277C8D" w:rsidRDefault="00450BAD" w:rsidP="00450BAD">
      <w:pPr>
        <w:rPr>
          <w:b/>
          <w:bCs/>
          <w:sz w:val="22"/>
          <w:szCs w:val="22"/>
        </w:rPr>
      </w:pPr>
    </w:p>
    <w:p w:rsidR="00450BAD" w:rsidRPr="00611035" w:rsidRDefault="00450BAD" w:rsidP="00500EB8">
      <w:pPr>
        <w:pStyle w:val="Caption"/>
      </w:pPr>
      <w:r w:rsidRPr="00277C8D">
        <w:t>CR04-LRf. Distribution of claims per era for CR LR 2004 companies, for hurricane Charley, and construction type Frame.</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93057A" w:rsidRDefault="00450BAD" w:rsidP="00481565">
            <w:pPr>
              <w:pStyle w:val="Tablebody-centered"/>
              <w:rPr>
                <w:rFonts w:eastAsiaTheme="minorEastAsia" w:cstheme="minorBidi"/>
                <w:lang w:eastAsia="en-US"/>
              </w:rPr>
            </w:pPr>
            <w:r w:rsidRPr="00277C8D">
              <w:t>Year Built</w:t>
            </w:r>
          </w:p>
        </w:tc>
        <w:tc>
          <w:tcPr>
            <w:tcW w:w="1440" w:type="dxa"/>
          </w:tcPr>
          <w:p w:rsidR="00450BAD" w:rsidRPr="00277C8D" w:rsidRDefault="00450BAD" w:rsidP="00481565">
            <w:pPr>
              <w:pStyle w:val="Tablebody-centered"/>
              <w:rPr>
                <w:rFonts w:eastAsiaTheme="minorHAnsi"/>
                <w:color w:val="000000"/>
              </w:rPr>
            </w:pPr>
            <w:r w:rsidRPr="00277C8D">
              <w:t>CR1-LR04</w:t>
            </w:r>
          </w:p>
        </w:tc>
        <w:tc>
          <w:tcPr>
            <w:tcW w:w="1440" w:type="dxa"/>
          </w:tcPr>
          <w:p w:rsidR="00450BAD" w:rsidRPr="00277C8D" w:rsidRDefault="00450BAD" w:rsidP="00481565">
            <w:pPr>
              <w:pStyle w:val="Tablebody-centered"/>
            </w:pPr>
            <w:r w:rsidRPr="00277C8D">
              <w:t>CR2-LR04</w:t>
            </w:r>
          </w:p>
        </w:tc>
        <w:tc>
          <w:tcPr>
            <w:tcW w:w="1440" w:type="dxa"/>
          </w:tcPr>
          <w:p w:rsidR="00450BAD" w:rsidRPr="00277C8D" w:rsidRDefault="00450BAD" w:rsidP="00481565">
            <w:pPr>
              <w:pStyle w:val="Tablebody-centered"/>
            </w:pPr>
            <w:r w:rsidRPr="00277C8D">
              <w:t>CR3-LR04</w:t>
            </w:r>
          </w:p>
        </w:tc>
      </w:tr>
      <w:tr w:rsidR="00450BAD" w:rsidRPr="0093057A" w:rsidTr="00B916D4">
        <w:trPr>
          <w:jc w:val="center"/>
        </w:trPr>
        <w:tc>
          <w:tcPr>
            <w:tcW w:w="0" w:type="auto"/>
          </w:tcPr>
          <w:p w:rsidR="00450BAD" w:rsidRPr="00277C8D" w:rsidRDefault="00450BAD" w:rsidP="00481565">
            <w:pPr>
              <w:pStyle w:val="Tablebody-centered"/>
            </w:pPr>
            <w:r w:rsidRPr="00277C8D">
              <w:t>pre1960</w:t>
            </w:r>
          </w:p>
        </w:tc>
        <w:tc>
          <w:tcPr>
            <w:tcW w:w="1440" w:type="dxa"/>
            <w:vAlign w:val="bottom"/>
          </w:tcPr>
          <w:p w:rsidR="00450BAD" w:rsidRPr="00277C8D" w:rsidRDefault="00450BAD" w:rsidP="00481565">
            <w:pPr>
              <w:pStyle w:val="Tablebody-centered"/>
            </w:pPr>
            <w:r w:rsidRPr="00277C8D">
              <w:t>12</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20</w:t>
            </w:r>
          </w:p>
        </w:tc>
      </w:tr>
      <w:tr w:rsidR="00450BAD" w:rsidRPr="0093057A" w:rsidTr="00B916D4">
        <w:trPr>
          <w:jc w:val="center"/>
        </w:trPr>
        <w:tc>
          <w:tcPr>
            <w:tcW w:w="0" w:type="auto"/>
          </w:tcPr>
          <w:p w:rsidR="00450BAD" w:rsidRPr="00277C8D" w:rsidRDefault="00450BAD" w:rsidP="00481565">
            <w:pPr>
              <w:pStyle w:val="Tablebody-centered"/>
            </w:pPr>
            <w:r w:rsidRPr="00277C8D">
              <w:t>1960-1970</w:t>
            </w:r>
          </w:p>
        </w:tc>
        <w:tc>
          <w:tcPr>
            <w:tcW w:w="1440" w:type="dxa"/>
            <w:vAlign w:val="bottom"/>
          </w:tcPr>
          <w:p w:rsidR="00450BAD" w:rsidRPr="00277C8D" w:rsidRDefault="00450BAD" w:rsidP="00481565">
            <w:pPr>
              <w:pStyle w:val="Tablebody-centered"/>
            </w:pPr>
            <w:r w:rsidRPr="00277C8D">
              <w:t>1</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11</w:t>
            </w:r>
          </w:p>
        </w:tc>
      </w:tr>
      <w:tr w:rsidR="00450BAD" w:rsidRPr="0093057A" w:rsidTr="00B916D4">
        <w:trPr>
          <w:jc w:val="center"/>
        </w:trPr>
        <w:tc>
          <w:tcPr>
            <w:tcW w:w="0" w:type="auto"/>
          </w:tcPr>
          <w:p w:rsidR="00450BAD" w:rsidRPr="00277C8D" w:rsidRDefault="00450BAD" w:rsidP="00481565">
            <w:pPr>
              <w:pStyle w:val="Tablebody-centered"/>
            </w:pPr>
            <w:r w:rsidRPr="00277C8D">
              <w:t>1971-1980</w:t>
            </w:r>
          </w:p>
        </w:tc>
        <w:tc>
          <w:tcPr>
            <w:tcW w:w="1440" w:type="dxa"/>
            <w:vAlign w:val="bottom"/>
          </w:tcPr>
          <w:p w:rsidR="00450BAD" w:rsidRPr="00277C8D" w:rsidRDefault="00450BAD" w:rsidP="00481565">
            <w:pPr>
              <w:pStyle w:val="Tablebody-centered"/>
            </w:pPr>
            <w:r w:rsidRPr="00277C8D">
              <w:t>6</w:t>
            </w:r>
          </w:p>
        </w:tc>
        <w:tc>
          <w:tcPr>
            <w:tcW w:w="1440" w:type="dxa"/>
          </w:tcPr>
          <w:p w:rsidR="00450BAD" w:rsidRPr="00277C8D" w:rsidRDefault="00450BAD" w:rsidP="00481565">
            <w:pPr>
              <w:pStyle w:val="Tablebody-centered"/>
            </w:pPr>
            <w:r w:rsidRPr="00277C8D">
              <w:t>7</w:t>
            </w:r>
          </w:p>
        </w:tc>
        <w:tc>
          <w:tcPr>
            <w:tcW w:w="1440" w:type="dxa"/>
          </w:tcPr>
          <w:p w:rsidR="00450BAD" w:rsidRPr="00277C8D" w:rsidRDefault="00450BAD" w:rsidP="00481565">
            <w:pPr>
              <w:pStyle w:val="Tablebody-centered"/>
            </w:pPr>
            <w:r w:rsidRPr="00277C8D">
              <w:t>19</w:t>
            </w:r>
          </w:p>
        </w:tc>
      </w:tr>
      <w:tr w:rsidR="00450BAD" w:rsidRPr="0093057A" w:rsidTr="00B916D4">
        <w:trPr>
          <w:jc w:val="center"/>
        </w:trPr>
        <w:tc>
          <w:tcPr>
            <w:tcW w:w="0" w:type="auto"/>
          </w:tcPr>
          <w:p w:rsidR="00450BAD" w:rsidRPr="00277C8D" w:rsidRDefault="00450BAD" w:rsidP="00481565">
            <w:pPr>
              <w:pStyle w:val="Tablebody-centered"/>
            </w:pPr>
            <w:r w:rsidRPr="00277C8D">
              <w:t>1981-1993</w:t>
            </w:r>
          </w:p>
        </w:tc>
        <w:tc>
          <w:tcPr>
            <w:tcW w:w="1440" w:type="dxa"/>
            <w:vAlign w:val="bottom"/>
          </w:tcPr>
          <w:p w:rsidR="00450BAD" w:rsidRPr="00277C8D" w:rsidRDefault="00450BAD" w:rsidP="00481565">
            <w:pPr>
              <w:pStyle w:val="Tablebody-centered"/>
            </w:pPr>
            <w:r w:rsidRPr="00277C8D">
              <w:t>50</w:t>
            </w:r>
          </w:p>
        </w:tc>
        <w:tc>
          <w:tcPr>
            <w:tcW w:w="1440" w:type="dxa"/>
          </w:tcPr>
          <w:p w:rsidR="00450BAD" w:rsidRPr="00277C8D" w:rsidRDefault="00450BAD" w:rsidP="00481565">
            <w:pPr>
              <w:pStyle w:val="Tablebody-centered"/>
            </w:pPr>
            <w:r w:rsidRPr="00277C8D">
              <w:t>4</w:t>
            </w:r>
          </w:p>
        </w:tc>
        <w:tc>
          <w:tcPr>
            <w:tcW w:w="1440" w:type="dxa"/>
          </w:tcPr>
          <w:p w:rsidR="00450BAD" w:rsidRPr="00277C8D" w:rsidRDefault="00450BAD" w:rsidP="00481565">
            <w:pPr>
              <w:pStyle w:val="Tablebody-centered"/>
            </w:pPr>
            <w:r w:rsidRPr="00277C8D">
              <w:t>20</w:t>
            </w:r>
          </w:p>
        </w:tc>
      </w:tr>
      <w:tr w:rsidR="00450BAD" w:rsidRPr="0093057A" w:rsidTr="00B916D4">
        <w:trPr>
          <w:jc w:val="center"/>
        </w:trPr>
        <w:tc>
          <w:tcPr>
            <w:tcW w:w="0" w:type="auto"/>
          </w:tcPr>
          <w:p w:rsidR="00450BAD" w:rsidRPr="00277C8D" w:rsidRDefault="00450BAD" w:rsidP="00481565">
            <w:pPr>
              <w:pStyle w:val="Tablebody-centered"/>
            </w:pPr>
            <w:r w:rsidRPr="00277C8D">
              <w:t>1994-2001</w:t>
            </w:r>
          </w:p>
        </w:tc>
        <w:tc>
          <w:tcPr>
            <w:tcW w:w="1440" w:type="dxa"/>
            <w:vAlign w:val="bottom"/>
          </w:tcPr>
          <w:p w:rsidR="00450BAD" w:rsidRPr="00277C8D" w:rsidRDefault="00450BAD" w:rsidP="00481565">
            <w:pPr>
              <w:pStyle w:val="Tablebody-centered"/>
            </w:pPr>
            <w:r w:rsidRPr="00277C8D">
              <w:t>2</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2</w:t>
            </w:r>
          </w:p>
        </w:tc>
      </w:tr>
      <w:tr w:rsidR="00450BAD" w:rsidRPr="0093057A" w:rsidTr="00B916D4">
        <w:trPr>
          <w:jc w:val="center"/>
        </w:trPr>
        <w:tc>
          <w:tcPr>
            <w:tcW w:w="0" w:type="auto"/>
          </w:tcPr>
          <w:p w:rsidR="00450BAD" w:rsidRPr="00277C8D" w:rsidRDefault="00450BAD" w:rsidP="00481565">
            <w:pPr>
              <w:pStyle w:val="Tablebody-centered"/>
            </w:pPr>
            <w:r w:rsidRPr="00277C8D">
              <w:t>2002-present</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bl>
    <w:p w:rsidR="00450BAD" w:rsidRPr="00277C8D" w:rsidRDefault="00450BAD" w:rsidP="00450BAD">
      <w:pPr>
        <w:rPr>
          <w:b/>
          <w:bCs/>
          <w:sz w:val="22"/>
          <w:szCs w:val="22"/>
        </w:rPr>
      </w:pPr>
    </w:p>
    <w:p w:rsidR="00450BAD" w:rsidRPr="00277C8D" w:rsidRDefault="00450BAD" w:rsidP="00500EB8">
      <w:pPr>
        <w:pStyle w:val="Caption"/>
      </w:pPr>
      <w:r w:rsidRPr="00277C8D">
        <w:t xml:space="preserve">CR04-LRg. Distribution of claims per era for CR LR 2004 companies, for </w:t>
      </w:r>
      <w:r w:rsidRPr="000F45F1">
        <w:t>hurricane</w:t>
      </w:r>
      <w:r w:rsidRPr="00277C8D">
        <w:t xml:space="preserve"> Charley, and construction type Masonry</w:t>
      </w:r>
      <w:r w:rsidRPr="0093057A">
        <w:t>.</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93057A" w:rsidRDefault="00450BAD" w:rsidP="00481565">
            <w:pPr>
              <w:pStyle w:val="Tablebody-centered"/>
              <w:rPr>
                <w:rFonts w:eastAsiaTheme="minorEastAsia" w:cstheme="minorBidi"/>
                <w:lang w:eastAsia="en-US"/>
              </w:rPr>
            </w:pPr>
            <w:r w:rsidRPr="00277C8D">
              <w:t>Year Built</w:t>
            </w:r>
          </w:p>
        </w:tc>
        <w:tc>
          <w:tcPr>
            <w:tcW w:w="1440" w:type="dxa"/>
          </w:tcPr>
          <w:p w:rsidR="00450BAD" w:rsidRPr="00277C8D" w:rsidRDefault="00450BAD" w:rsidP="00481565">
            <w:pPr>
              <w:pStyle w:val="Tablebody-centered"/>
              <w:rPr>
                <w:rFonts w:eastAsiaTheme="minorHAnsi"/>
                <w:color w:val="000000"/>
              </w:rPr>
            </w:pPr>
            <w:r w:rsidRPr="00277C8D">
              <w:t>CR1-LR04</w:t>
            </w:r>
          </w:p>
        </w:tc>
        <w:tc>
          <w:tcPr>
            <w:tcW w:w="1440" w:type="dxa"/>
          </w:tcPr>
          <w:p w:rsidR="00450BAD" w:rsidRPr="00277C8D" w:rsidRDefault="00450BAD" w:rsidP="00481565">
            <w:pPr>
              <w:pStyle w:val="Tablebody-centered"/>
            </w:pPr>
            <w:r w:rsidRPr="00277C8D">
              <w:t>CR2-LR04</w:t>
            </w:r>
          </w:p>
        </w:tc>
        <w:tc>
          <w:tcPr>
            <w:tcW w:w="1440" w:type="dxa"/>
          </w:tcPr>
          <w:p w:rsidR="00450BAD" w:rsidRPr="00277C8D" w:rsidRDefault="00450BAD" w:rsidP="00481565">
            <w:pPr>
              <w:pStyle w:val="Tablebody-centered"/>
            </w:pPr>
            <w:r w:rsidRPr="00277C8D">
              <w:t>CR3-LR04</w:t>
            </w:r>
          </w:p>
        </w:tc>
      </w:tr>
      <w:tr w:rsidR="00450BAD" w:rsidRPr="0093057A" w:rsidTr="00B916D4">
        <w:trPr>
          <w:jc w:val="center"/>
        </w:trPr>
        <w:tc>
          <w:tcPr>
            <w:tcW w:w="0" w:type="auto"/>
          </w:tcPr>
          <w:p w:rsidR="00450BAD" w:rsidRPr="00277C8D" w:rsidRDefault="00450BAD" w:rsidP="00481565">
            <w:pPr>
              <w:pStyle w:val="Tablebody-centered"/>
            </w:pPr>
            <w:r w:rsidRPr="00277C8D">
              <w:t>pre1960</w:t>
            </w:r>
          </w:p>
        </w:tc>
        <w:tc>
          <w:tcPr>
            <w:tcW w:w="1440" w:type="dxa"/>
            <w:vAlign w:val="bottom"/>
          </w:tcPr>
          <w:p w:rsidR="00450BAD" w:rsidRPr="00277C8D" w:rsidRDefault="00450BAD" w:rsidP="00481565">
            <w:pPr>
              <w:pStyle w:val="Tablebody-centered"/>
            </w:pPr>
            <w:r w:rsidRPr="00277C8D">
              <w:t>1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12</w:t>
            </w:r>
          </w:p>
        </w:tc>
      </w:tr>
      <w:tr w:rsidR="00450BAD" w:rsidRPr="0093057A" w:rsidTr="00B916D4">
        <w:trPr>
          <w:jc w:val="center"/>
        </w:trPr>
        <w:tc>
          <w:tcPr>
            <w:tcW w:w="0" w:type="auto"/>
          </w:tcPr>
          <w:p w:rsidR="00450BAD" w:rsidRPr="00277C8D" w:rsidRDefault="00450BAD" w:rsidP="00481565">
            <w:pPr>
              <w:pStyle w:val="Tablebody-centered"/>
            </w:pPr>
            <w:r w:rsidRPr="00277C8D">
              <w:t>1960-1970</w:t>
            </w:r>
          </w:p>
        </w:tc>
        <w:tc>
          <w:tcPr>
            <w:tcW w:w="1440" w:type="dxa"/>
            <w:vAlign w:val="bottom"/>
          </w:tcPr>
          <w:p w:rsidR="00450BAD" w:rsidRPr="00277C8D" w:rsidRDefault="00450BAD" w:rsidP="00481565">
            <w:pPr>
              <w:pStyle w:val="Tablebody-centered"/>
            </w:pPr>
            <w:r w:rsidRPr="00277C8D">
              <w:t>33</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17</w:t>
            </w:r>
          </w:p>
        </w:tc>
      </w:tr>
      <w:tr w:rsidR="00450BAD" w:rsidRPr="0093057A" w:rsidTr="00B916D4">
        <w:trPr>
          <w:jc w:val="center"/>
        </w:trPr>
        <w:tc>
          <w:tcPr>
            <w:tcW w:w="0" w:type="auto"/>
          </w:tcPr>
          <w:p w:rsidR="00450BAD" w:rsidRPr="00277C8D" w:rsidRDefault="00450BAD" w:rsidP="00481565">
            <w:pPr>
              <w:pStyle w:val="Tablebody-centered"/>
            </w:pPr>
            <w:r w:rsidRPr="00277C8D">
              <w:t>1971-1980</w:t>
            </w:r>
          </w:p>
        </w:tc>
        <w:tc>
          <w:tcPr>
            <w:tcW w:w="1440" w:type="dxa"/>
            <w:vAlign w:val="bottom"/>
          </w:tcPr>
          <w:p w:rsidR="00450BAD" w:rsidRPr="00277C8D" w:rsidRDefault="00450BAD" w:rsidP="00481565">
            <w:pPr>
              <w:pStyle w:val="Tablebody-centered"/>
            </w:pPr>
            <w:r w:rsidRPr="00277C8D">
              <w:t>153</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45</w:t>
            </w:r>
          </w:p>
        </w:tc>
      </w:tr>
      <w:tr w:rsidR="00450BAD" w:rsidRPr="0093057A" w:rsidTr="00B916D4">
        <w:trPr>
          <w:jc w:val="center"/>
        </w:trPr>
        <w:tc>
          <w:tcPr>
            <w:tcW w:w="0" w:type="auto"/>
          </w:tcPr>
          <w:p w:rsidR="00450BAD" w:rsidRPr="00277C8D" w:rsidRDefault="00450BAD" w:rsidP="00481565">
            <w:pPr>
              <w:pStyle w:val="Tablebody-centered"/>
            </w:pPr>
            <w:r w:rsidRPr="00277C8D">
              <w:t>1981-1993</w:t>
            </w:r>
          </w:p>
        </w:tc>
        <w:tc>
          <w:tcPr>
            <w:tcW w:w="1440" w:type="dxa"/>
            <w:vAlign w:val="bottom"/>
          </w:tcPr>
          <w:p w:rsidR="00450BAD" w:rsidRPr="00277C8D" w:rsidRDefault="00450BAD" w:rsidP="00481565">
            <w:pPr>
              <w:pStyle w:val="Tablebody-centered"/>
            </w:pPr>
            <w:r w:rsidRPr="00277C8D">
              <w:t>29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26</w:t>
            </w:r>
          </w:p>
        </w:tc>
      </w:tr>
      <w:tr w:rsidR="00450BAD" w:rsidRPr="0093057A" w:rsidTr="00B916D4">
        <w:trPr>
          <w:jc w:val="center"/>
        </w:trPr>
        <w:tc>
          <w:tcPr>
            <w:tcW w:w="0" w:type="auto"/>
          </w:tcPr>
          <w:p w:rsidR="00450BAD" w:rsidRPr="00277C8D" w:rsidRDefault="00450BAD" w:rsidP="00481565">
            <w:pPr>
              <w:pStyle w:val="Tablebody-centered"/>
            </w:pPr>
            <w:r w:rsidRPr="00277C8D">
              <w:t>1994-2001</w:t>
            </w:r>
          </w:p>
        </w:tc>
        <w:tc>
          <w:tcPr>
            <w:tcW w:w="1440" w:type="dxa"/>
            <w:vAlign w:val="bottom"/>
          </w:tcPr>
          <w:p w:rsidR="00450BAD" w:rsidRPr="00277C8D" w:rsidRDefault="00450BAD" w:rsidP="00481565">
            <w:pPr>
              <w:pStyle w:val="Tablebody-centered"/>
            </w:pPr>
            <w:r w:rsidRPr="00277C8D">
              <w:t>9</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10</w:t>
            </w:r>
          </w:p>
        </w:tc>
      </w:tr>
      <w:tr w:rsidR="00450BAD" w:rsidRPr="0093057A" w:rsidTr="00B916D4">
        <w:trPr>
          <w:jc w:val="center"/>
        </w:trPr>
        <w:tc>
          <w:tcPr>
            <w:tcW w:w="0" w:type="auto"/>
          </w:tcPr>
          <w:p w:rsidR="00450BAD" w:rsidRPr="00277C8D" w:rsidRDefault="00450BAD" w:rsidP="00481565">
            <w:pPr>
              <w:pStyle w:val="Tablebody-centered"/>
            </w:pPr>
            <w:r w:rsidRPr="00277C8D">
              <w:t>2002-present</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bl>
    <w:p w:rsidR="00450BAD" w:rsidRPr="00277C8D" w:rsidRDefault="00450BAD" w:rsidP="00450BAD">
      <w:pPr>
        <w:rPr>
          <w:b/>
          <w:bCs/>
          <w:sz w:val="22"/>
          <w:szCs w:val="22"/>
        </w:rPr>
      </w:pPr>
    </w:p>
    <w:p w:rsidR="00450BAD" w:rsidRPr="00277C8D" w:rsidRDefault="00450BAD" w:rsidP="00450BAD">
      <w:pPr>
        <w:jc w:val="center"/>
        <w:rPr>
          <w:b/>
          <w:bCs/>
          <w:sz w:val="22"/>
          <w:szCs w:val="22"/>
        </w:rPr>
      </w:pPr>
    </w:p>
    <w:p w:rsidR="00450BAD" w:rsidRPr="00277C8D" w:rsidRDefault="00450BAD" w:rsidP="00500EB8">
      <w:pPr>
        <w:pStyle w:val="Caption"/>
      </w:pPr>
      <w:r w:rsidRPr="00277C8D">
        <w:t xml:space="preserve"> CR04-LRh. Distribution of claims per era for CR LR </w:t>
      </w:r>
      <w:r w:rsidRPr="000F45F1">
        <w:t>2004</w:t>
      </w:r>
      <w:r w:rsidRPr="00277C8D">
        <w:t xml:space="preserve"> companies, for hurricane Charley, and construction type Other</w:t>
      </w:r>
      <w:r w:rsidRPr="0093057A">
        <w:t>.</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93057A" w:rsidRDefault="00450BAD" w:rsidP="00481565">
            <w:pPr>
              <w:pStyle w:val="Tablebody-centered"/>
              <w:rPr>
                <w:rFonts w:eastAsiaTheme="minorEastAsia" w:cstheme="minorBidi"/>
                <w:lang w:eastAsia="en-US"/>
              </w:rPr>
            </w:pPr>
            <w:r w:rsidRPr="00277C8D">
              <w:t>Year Built</w:t>
            </w:r>
          </w:p>
        </w:tc>
        <w:tc>
          <w:tcPr>
            <w:tcW w:w="1440" w:type="dxa"/>
          </w:tcPr>
          <w:p w:rsidR="00450BAD" w:rsidRPr="00277C8D" w:rsidRDefault="00450BAD" w:rsidP="00481565">
            <w:pPr>
              <w:pStyle w:val="Tablebody-centered"/>
              <w:rPr>
                <w:rFonts w:eastAsiaTheme="minorHAnsi"/>
                <w:color w:val="000000"/>
              </w:rPr>
            </w:pPr>
            <w:r w:rsidRPr="00277C8D">
              <w:t>CR1-LR04</w:t>
            </w:r>
          </w:p>
        </w:tc>
        <w:tc>
          <w:tcPr>
            <w:tcW w:w="1440" w:type="dxa"/>
          </w:tcPr>
          <w:p w:rsidR="00450BAD" w:rsidRPr="00277C8D" w:rsidRDefault="00450BAD" w:rsidP="00481565">
            <w:pPr>
              <w:pStyle w:val="Tablebody-centered"/>
            </w:pPr>
            <w:r w:rsidRPr="00277C8D">
              <w:t>CR2-LR04</w:t>
            </w:r>
          </w:p>
        </w:tc>
        <w:tc>
          <w:tcPr>
            <w:tcW w:w="1440" w:type="dxa"/>
          </w:tcPr>
          <w:p w:rsidR="00450BAD" w:rsidRPr="00277C8D" w:rsidRDefault="00450BAD" w:rsidP="00481565">
            <w:pPr>
              <w:pStyle w:val="Tablebody-centered"/>
            </w:pPr>
            <w:r w:rsidRPr="00277C8D">
              <w:t>CR3-LR04</w:t>
            </w:r>
          </w:p>
        </w:tc>
      </w:tr>
      <w:tr w:rsidR="00450BAD" w:rsidRPr="0093057A" w:rsidTr="00B916D4">
        <w:trPr>
          <w:jc w:val="center"/>
        </w:trPr>
        <w:tc>
          <w:tcPr>
            <w:tcW w:w="0" w:type="auto"/>
          </w:tcPr>
          <w:p w:rsidR="00450BAD" w:rsidRPr="00277C8D" w:rsidRDefault="00450BAD" w:rsidP="00481565">
            <w:pPr>
              <w:pStyle w:val="Tablebody-centered"/>
            </w:pPr>
            <w:r w:rsidRPr="00277C8D">
              <w:t>pre1960</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60-1970</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71-1980</w:t>
            </w:r>
          </w:p>
        </w:tc>
        <w:tc>
          <w:tcPr>
            <w:tcW w:w="1440" w:type="dxa"/>
            <w:vAlign w:val="bottom"/>
          </w:tcPr>
          <w:p w:rsidR="00450BAD" w:rsidRPr="00277C8D" w:rsidRDefault="00450BAD" w:rsidP="00481565">
            <w:pPr>
              <w:pStyle w:val="Tablebody-centered"/>
            </w:pPr>
            <w:r w:rsidRPr="00277C8D">
              <w:t>3</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81-1993</w:t>
            </w:r>
          </w:p>
        </w:tc>
        <w:tc>
          <w:tcPr>
            <w:tcW w:w="1440" w:type="dxa"/>
            <w:vAlign w:val="bottom"/>
          </w:tcPr>
          <w:p w:rsidR="00450BAD" w:rsidRPr="00277C8D" w:rsidRDefault="00450BAD" w:rsidP="00481565">
            <w:pPr>
              <w:pStyle w:val="Tablebody-centered"/>
            </w:pPr>
            <w:r w:rsidRPr="00277C8D">
              <w:t>6</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94-2001</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2002-present</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bl>
    <w:p w:rsidR="00450BAD" w:rsidRDefault="00450BAD" w:rsidP="00450BAD">
      <w:pPr>
        <w:rPr>
          <w:b/>
          <w:bCs/>
          <w:sz w:val="22"/>
          <w:szCs w:val="22"/>
        </w:rPr>
      </w:pPr>
    </w:p>
    <w:p w:rsidR="00450BAD" w:rsidRPr="00277C8D" w:rsidRDefault="00450BAD" w:rsidP="00500EB8">
      <w:pPr>
        <w:pStyle w:val="Caption"/>
      </w:pPr>
      <w:r w:rsidRPr="00277C8D">
        <w:t xml:space="preserve">CR04-LRi. Distribution of claims per era for CR LR 2004 </w:t>
      </w:r>
      <w:r w:rsidRPr="007536EA">
        <w:t>companies</w:t>
      </w:r>
      <w:r w:rsidRPr="00277C8D">
        <w:t>, for hurricane Frances, and construction type Frame</w:t>
      </w:r>
      <w:r w:rsidRPr="0093057A">
        <w:t>.</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93057A" w:rsidRDefault="00450BAD" w:rsidP="00481565">
            <w:pPr>
              <w:pStyle w:val="Tablebody-centered"/>
              <w:rPr>
                <w:rFonts w:eastAsiaTheme="minorEastAsia" w:cstheme="minorBidi"/>
                <w:lang w:eastAsia="en-US"/>
              </w:rPr>
            </w:pPr>
            <w:r w:rsidRPr="00277C8D">
              <w:t>Year Built</w:t>
            </w:r>
          </w:p>
        </w:tc>
        <w:tc>
          <w:tcPr>
            <w:tcW w:w="1440" w:type="dxa"/>
          </w:tcPr>
          <w:p w:rsidR="00450BAD" w:rsidRPr="00277C8D" w:rsidRDefault="00450BAD" w:rsidP="00481565">
            <w:pPr>
              <w:pStyle w:val="Tablebody-centered"/>
              <w:rPr>
                <w:rFonts w:eastAsiaTheme="minorHAnsi"/>
                <w:color w:val="000000"/>
              </w:rPr>
            </w:pPr>
            <w:r w:rsidRPr="00277C8D">
              <w:t>CR1-LR04</w:t>
            </w:r>
          </w:p>
        </w:tc>
        <w:tc>
          <w:tcPr>
            <w:tcW w:w="1440" w:type="dxa"/>
          </w:tcPr>
          <w:p w:rsidR="00450BAD" w:rsidRPr="00277C8D" w:rsidRDefault="00450BAD" w:rsidP="00481565">
            <w:pPr>
              <w:pStyle w:val="Tablebody-centered"/>
            </w:pPr>
            <w:r w:rsidRPr="00277C8D">
              <w:t>CR2-LR04</w:t>
            </w:r>
          </w:p>
        </w:tc>
        <w:tc>
          <w:tcPr>
            <w:tcW w:w="1440" w:type="dxa"/>
          </w:tcPr>
          <w:p w:rsidR="00450BAD" w:rsidRPr="00277C8D" w:rsidRDefault="00450BAD" w:rsidP="00481565">
            <w:pPr>
              <w:pStyle w:val="Tablebody-centered"/>
            </w:pPr>
            <w:r w:rsidRPr="00277C8D">
              <w:t>CR3-LR04</w:t>
            </w:r>
          </w:p>
        </w:tc>
      </w:tr>
      <w:tr w:rsidR="00450BAD" w:rsidRPr="0093057A" w:rsidTr="00B916D4">
        <w:trPr>
          <w:jc w:val="center"/>
        </w:trPr>
        <w:tc>
          <w:tcPr>
            <w:tcW w:w="0" w:type="auto"/>
          </w:tcPr>
          <w:p w:rsidR="00450BAD" w:rsidRPr="00277C8D" w:rsidRDefault="00450BAD" w:rsidP="00481565">
            <w:pPr>
              <w:pStyle w:val="Tablebody-centered"/>
            </w:pPr>
            <w:r w:rsidRPr="00277C8D">
              <w:t>pre1960</w:t>
            </w:r>
          </w:p>
        </w:tc>
        <w:tc>
          <w:tcPr>
            <w:tcW w:w="1440" w:type="dxa"/>
            <w:vAlign w:val="bottom"/>
          </w:tcPr>
          <w:p w:rsidR="00450BAD" w:rsidRPr="00277C8D" w:rsidRDefault="00450BAD" w:rsidP="00481565">
            <w:pPr>
              <w:pStyle w:val="Tablebody-centered"/>
            </w:pPr>
            <w:r w:rsidRPr="00277C8D">
              <w:t>8</w:t>
            </w:r>
          </w:p>
        </w:tc>
        <w:tc>
          <w:tcPr>
            <w:tcW w:w="1440" w:type="dxa"/>
          </w:tcPr>
          <w:p w:rsidR="00450BAD" w:rsidRPr="00277C8D" w:rsidRDefault="00450BAD" w:rsidP="00481565">
            <w:pPr>
              <w:pStyle w:val="Tablebody-centered"/>
            </w:pPr>
            <w:r w:rsidRPr="00277C8D">
              <w:t>1</w:t>
            </w:r>
          </w:p>
        </w:tc>
        <w:tc>
          <w:tcPr>
            <w:tcW w:w="1440" w:type="dxa"/>
          </w:tcPr>
          <w:p w:rsidR="00450BAD" w:rsidRPr="00277C8D" w:rsidRDefault="00450BAD" w:rsidP="00481565">
            <w:pPr>
              <w:pStyle w:val="Tablebody-centered"/>
            </w:pPr>
            <w:r w:rsidRPr="00277C8D">
              <w:t>58</w:t>
            </w:r>
          </w:p>
        </w:tc>
      </w:tr>
      <w:tr w:rsidR="00450BAD" w:rsidRPr="0093057A" w:rsidTr="00B916D4">
        <w:trPr>
          <w:jc w:val="center"/>
        </w:trPr>
        <w:tc>
          <w:tcPr>
            <w:tcW w:w="0" w:type="auto"/>
          </w:tcPr>
          <w:p w:rsidR="00450BAD" w:rsidRPr="00277C8D" w:rsidRDefault="00450BAD" w:rsidP="00481565">
            <w:pPr>
              <w:pStyle w:val="Tablebody-centered"/>
            </w:pPr>
            <w:r w:rsidRPr="00277C8D">
              <w:t>1960-1970</w:t>
            </w:r>
          </w:p>
        </w:tc>
        <w:tc>
          <w:tcPr>
            <w:tcW w:w="1440" w:type="dxa"/>
            <w:vAlign w:val="bottom"/>
          </w:tcPr>
          <w:p w:rsidR="00450BAD" w:rsidRPr="00277C8D" w:rsidRDefault="00450BAD" w:rsidP="00481565">
            <w:pPr>
              <w:pStyle w:val="Tablebody-centered"/>
            </w:pPr>
            <w:r w:rsidRPr="00277C8D">
              <w:t>3</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11</w:t>
            </w:r>
          </w:p>
        </w:tc>
      </w:tr>
      <w:tr w:rsidR="00450BAD" w:rsidRPr="0093057A" w:rsidTr="00B916D4">
        <w:trPr>
          <w:jc w:val="center"/>
        </w:trPr>
        <w:tc>
          <w:tcPr>
            <w:tcW w:w="0" w:type="auto"/>
          </w:tcPr>
          <w:p w:rsidR="00450BAD" w:rsidRPr="00277C8D" w:rsidRDefault="00450BAD" w:rsidP="00481565">
            <w:pPr>
              <w:pStyle w:val="Tablebody-centered"/>
            </w:pPr>
            <w:r w:rsidRPr="00277C8D">
              <w:t>1971-1980</w:t>
            </w:r>
          </w:p>
        </w:tc>
        <w:tc>
          <w:tcPr>
            <w:tcW w:w="1440" w:type="dxa"/>
            <w:vAlign w:val="bottom"/>
          </w:tcPr>
          <w:p w:rsidR="00450BAD" w:rsidRPr="00277C8D" w:rsidRDefault="00450BAD" w:rsidP="00481565">
            <w:pPr>
              <w:pStyle w:val="Tablebody-centered"/>
            </w:pPr>
            <w:r w:rsidRPr="00277C8D">
              <w:t>6</w:t>
            </w:r>
          </w:p>
        </w:tc>
        <w:tc>
          <w:tcPr>
            <w:tcW w:w="1440" w:type="dxa"/>
          </w:tcPr>
          <w:p w:rsidR="00450BAD" w:rsidRPr="00277C8D" w:rsidRDefault="00450BAD" w:rsidP="00481565">
            <w:pPr>
              <w:pStyle w:val="Tablebody-centered"/>
            </w:pPr>
            <w:r w:rsidRPr="00277C8D">
              <w:t>3</w:t>
            </w:r>
          </w:p>
        </w:tc>
        <w:tc>
          <w:tcPr>
            <w:tcW w:w="1440" w:type="dxa"/>
          </w:tcPr>
          <w:p w:rsidR="00450BAD" w:rsidRPr="00277C8D" w:rsidRDefault="00450BAD" w:rsidP="00481565">
            <w:pPr>
              <w:pStyle w:val="Tablebody-centered"/>
            </w:pPr>
            <w:r w:rsidRPr="00277C8D">
              <w:t>22</w:t>
            </w:r>
          </w:p>
        </w:tc>
      </w:tr>
      <w:tr w:rsidR="00450BAD" w:rsidRPr="0093057A" w:rsidTr="00B916D4">
        <w:trPr>
          <w:jc w:val="center"/>
        </w:trPr>
        <w:tc>
          <w:tcPr>
            <w:tcW w:w="0" w:type="auto"/>
          </w:tcPr>
          <w:p w:rsidR="00450BAD" w:rsidRPr="00277C8D" w:rsidRDefault="00450BAD" w:rsidP="00481565">
            <w:pPr>
              <w:pStyle w:val="Tablebody-centered"/>
            </w:pPr>
            <w:r w:rsidRPr="00277C8D">
              <w:t>1981-1993</w:t>
            </w:r>
          </w:p>
        </w:tc>
        <w:tc>
          <w:tcPr>
            <w:tcW w:w="1440" w:type="dxa"/>
            <w:vAlign w:val="bottom"/>
          </w:tcPr>
          <w:p w:rsidR="00450BAD" w:rsidRPr="00277C8D" w:rsidRDefault="00450BAD" w:rsidP="00481565">
            <w:pPr>
              <w:pStyle w:val="Tablebody-centered"/>
            </w:pPr>
            <w:r w:rsidRPr="00277C8D">
              <w:t>119</w:t>
            </w:r>
          </w:p>
        </w:tc>
        <w:tc>
          <w:tcPr>
            <w:tcW w:w="1440" w:type="dxa"/>
          </w:tcPr>
          <w:p w:rsidR="00450BAD" w:rsidRPr="00277C8D" w:rsidRDefault="00450BAD" w:rsidP="00481565">
            <w:pPr>
              <w:pStyle w:val="Tablebody-centered"/>
            </w:pPr>
            <w:r w:rsidRPr="00277C8D">
              <w:t>7</w:t>
            </w:r>
          </w:p>
        </w:tc>
        <w:tc>
          <w:tcPr>
            <w:tcW w:w="1440" w:type="dxa"/>
          </w:tcPr>
          <w:p w:rsidR="00450BAD" w:rsidRPr="00277C8D" w:rsidRDefault="00450BAD" w:rsidP="00481565">
            <w:pPr>
              <w:pStyle w:val="Tablebody-centered"/>
            </w:pPr>
            <w:r w:rsidRPr="00277C8D">
              <w:t>33</w:t>
            </w:r>
          </w:p>
        </w:tc>
      </w:tr>
      <w:tr w:rsidR="00450BAD" w:rsidRPr="0093057A" w:rsidTr="00B916D4">
        <w:trPr>
          <w:jc w:val="center"/>
        </w:trPr>
        <w:tc>
          <w:tcPr>
            <w:tcW w:w="0" w:type="auto"/>
          </w:tcPr>
          <w:p w:rsidR="00450BAD" w:rsidRPr="00277C8D" w:rsidRDefault="00450BAD" w:rsidP="00481565">
            <w:pPr>
              <w:pStyle w:val="Tablebody-centered"/>
            </w:pPr>
            <w:r w:rsidRPr="00277C8D">
              <w:t>1994-2001</w:t>
            </w:r>
          </w:p>
        </w:tc>
        <w:tc>
          <w:tcPr>
            <w:tcW w:w="1440" w:type="dxa"/>
            <w:vAlign w:val="bottom"/>
          </w:tcPr>
          <w:p w:rsidR="00450BAD" w:rsidRPr="00277C8D" w:rsidRDefault="00450BAD" w:rsidP="00481565">
            <w:pPr>
              <w:pStyle w:val="Tablebody-centered"/>
            </w:pPr>
            <w:r w:rsidRPr="00277C8D">
              <w:t>12</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3</w:t>
            </w:r>
          </w:p>
        </w:tc>
      </w:tr>
      <w:tr w:rsidR="00450BAD" w:rsidRPr="0093057A" w:rsidTr="00B916D4">
        <w:trPr>
          <w:jc w:val="center"/>
        </w:trPr>
        <w:tc>
          <w:tcPr>
            <w:tcW w:w="0" w:type="auto"/>
          </w:tcPr>
          <w:p w:rsidR="00450BAD" w:rsidRPr="00277C8D" w:rsidRDefault="00450BAD" w:rsidP="00481565">
            <w:pPr>
              <w:pStyle w:val="Tablebody-centered"/>
            </w:pPr>
            <w:r w:rsidRPr="00277C8D">
              <w:t>2002-present</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bl>
    <w:p w:rsidR="00450BAD" w:rsidRPr="00277C8D" w:rsidRDefault="00450BAD" w:rsidP="00450BAD">
      <w:pPr>
        <w:jc w:val="center"/>
        <w:rPr>
          <w:b/>
          <w:bCs/>
          <w:sz w:val="22"/>
          <w:szCs w:val="22"/>
        </w:rPr>
      </w:pPr>
    </w:p>
    <w:p w:rsidR="00450BAD" w:rsidRPr="00277C8D" w:rsidRDefault="00450BAD" w:rsidP="00450BAD">
      <w:pPr>
        <w:jc w:val="center"/>
        <w:rPr>
          <w:b/>
          <w:bCs/>
          <w:sz w:val="22"/>
          <w:szCs w:val="22"/>
        </w:rPr>
      </w:pPr>
    </w:p>
    <w:p w:rsidR="00450BAD" w:rsidRPr="00277C8D" w:rsidRDefault="00450BAD" w:rsidP="00500EB8">
      <w:pPr>
        <w:pStyle w:val="Caption"/>
      </w:pPr>
      <w:r w:rsidRPr="00277C8D">
        <w:lastRenderedPageBreak/>
        <w:t xml:space="preserve"> CR04-LRj. Distribution of claims per era for CR LR 2004 companies, for hurricane Frances, and construction type Masonry</w:t>
      </w:r>
      <w:r w:rsidRPr="0093057A">
        <w:t>.</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93057A" w:rsidRDefault="00450BAD" w:rsidP="00481565">
            <w:pPr>
              <w:pStyle w:val="Tablebody-centered"/>
              <w:rPr>
                <w:rFonts w:eastAsiaTheme="minorEastAsia" w:cstheme="minorBidi"/>
                <w:lang w:eastAsia="en-US"/>
              </w:rPr>
            </w:pPr>
            <w:r w:rsidRPr="00277C8D">
              <w:t>Year Built</w:t>
            </w:r>
          </w:p>
        </w:tc>
        <w:tc>
          <w:tcPr>
            <w:tcW w:w="1440" w:type="dxa"/>
          </w:tcPr>
          <w:p w:rsidR="00450BAD" w:rsidRPr="00277C8D" w:rsidRDefault="00450BAD" w:rsidP="00481565">
            <w:pPr>
              <w:pStyle w:val="Tablebody-centered"/>
              <w:rPr>
                <w:rFonts w:eastAsiaTheme="minorHAnsi"/>
                <w:color w:val="000000"/>
              </w:rPr>
            </w:pPr>
            <w:r w:rsidRPr="00277C8D">
              <w:t>CR1-LR04</w:t>
            </w:r>
          </w:p>
        </w:tc>
        <w:tc>
          <w:tcPr>
            <w:tcW w:w="1440" w:type="dxa"/>
          </w:tcPr>
          <w:p w:rsidR="00450BAD" w:rsidRPr="00277C8D" w:rsidRDefault="00450BAD" w:rsidP="00481565">
            <w:pPr>
              <w:pStyle w:val="Tablebody-centered"/>
            </w:pPr>
            <w:r w:rsidRPr="00277C8D">
              <w:t>CR2-LR04</w:t>
            </w:r>
          </w:p>
        </w:tc>
        <w:tc>
          <w:tcPr>
            <w:tcW w:w="1440" w:type="dxa"/>
          </w:tcPr>
          <w:p w:rsidR="00450BAD" w:rsidRPr="00277C8D" w:rsidRDefault="00450BAD" w:rsidP="00481565">
            <w:pPr>
              <w:pStyle w:val="Tablebody-centered"/>
            </w:pPr>
            <w:r w:rsidRPr="00277C8D">
              <w:t>CR3-LR04</w:t>
            </w:r>
          </w:p>
        </w:tc>
      </w:tr>
      <w:tr w:rsidR="00450BAD" w:rsidRPr="0093057A" w:rsidTr="00B916D4">
        <w:trPr>
          <w:jc w:val="center"/>
        </w:trPr>
        <w:tc>
          <w:tcPr>
            <w:tcW w:w="0" w:type="auto"/>
          </w:tcPr>
          <w:p w:rsidR="00450BAD" w:rsidRPr="00277C8D" w:rsidRDefault="00450BAD" w:rsidP="00481565">
            <w:pPr>
              <w:pStyle w:val="Tablebody-centered"/>
            </w:pPr>
            <w:r w:rsidRPr="00277C8D">
              <w:t>pre1960</w:t>
            </w:r>
          </w:p>
        </w:tc>
        <w:tc>
          <w:tcPr>
            <w:tcW w:w="1440" w:type="dxa"/>
            <w:vAlign w:val="bottom"/>
          </w:tcPr>
          <w:p w:rsidR="00450BAD" w:rsidRPr="00277C8D" w:rsidRDefault="00450BAD" w:rsidP="00481565">
            <w:pPr>
              <w:pStyle w:val="Tablebody-centered"/>
            </w:pPr>
            <w:r w:rsidRPr="00277C8D">
              <w:t>11</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111</w:t>
            </w:r>
          </w:p>
        </w:tc>
      </w:tr>
      <w:tr w:rsidR="00450BAD" w:rsidRPr="0093057A" w:rsidTr="00B916D4">
        <w:trPr>
          <w:jc w:val="center"/>
        </w:trPr>
        <w:tc>
          <w:tcPr>
            <w:tcW w:w="0" w:type="auto"/>
          </w:tcPr>
          <w:p w:rsidR="00450BAD" w:rsidRPr="00277C8D" w:rsidRDefault="00450BAD" w:rsidP="00481565">
            <w:pPr>
              <w:pStyle w:val="Tablebody-centered"/>
            </w:pPr>
            <w:r w:rsidRPr="00277C8D">
              <w:t>1960-1970</w:t>
            </w:r>
          </w:p>
        </w:tc>
        <w:tc>
          <w:tcPr>
            <w:tcW w:w="1440" w:type="dxa"/>
            <w:vAlign w:val="bottom"/>
          </w:tcPr>
          <w:p w:rsidR="00450BAD" w:rsidRPr="00277C8D" w:rsidRDefault="00450BAD" w:rsidP="00481565">
            <w:pPr>
              <w:pStyle w:val="Tablebody-centered"/>
            </w:pPr>
            <w:r w:rsidRPr="00277C8D">
              <w:t>69</w:t>
            </w:r>
          </w:p>
        </w:tc>
        <w:tc>
          <w:tcPr>
            <w:tcW w:w="1440" w:type="dxa"/>
          </w:tcPr>
          <w:p w:rsidR="00450BAD" w:rsidRPr="00277C8D" w:rsidRDefault="00450BAD" w:rsidP="00481565">
            <w:pPr>
              <w:pStyle w:val="Tablebody-centered"/>
            </w:pPr>
            <w:r w:rsidRPr="00277C8D">
              <w:t>25</w:t>
            </w:r>
          </w:p>
        </w:tc>
        <w:tc>
          <w:tcPr>
            <w:tcW w:w="1440" w:type="dxa"/>
          </w:tcPr>
          <w:p w:rsidR="00450BAD" w:rsidRPr="00277C8D" w:rsidRDefault="00450BAD" w:rsidP="00481565">
            <w:pPr>
              <w:pStyle w:val="Tablebody-centered"/>
            </w:pPr>
            <w:r w:rsidRPr="00277C8D">
              <w:t>169</w:t>
            </w:r>
          </w:p>
        </w:tc>
      </w:tr>
      <w:tr w:rsidR="00450BAD" w:rsidRPr="0093057A" w:rsidTr="00B916D4">
        <w:trPr>
          <w:jc w:val="center"/>
        </w:trPr>
        <w:tc>
          <w:tcPr>
            <w:tcW w:w="0" w:type="auto"/>
          </w:tcPr>
          <w:p w:rsidR="00450BAD" w:rsidRPr="00277C8D" w:rsidRDefault="00450BAD" w:rsidP="00481565">
            <w:pPr>
              <w:pStyle w:val="Tablebody-centered"/>
            </w:pPr>
            <w:r w:rsidRPr="00277C8D">
              <w:t>1971-1980</w:t>
            </w:r>
          </w:p>
        </w:tc>
        <w:tc>
          <w:tcPr>
            <w:tcW w:w="1440" w:type="dxa"/>
            <w:vAlign w:val="bottom"/>
          </w:tcPr>
          <w:p w:rsidR="00450BAD" w:rsidRPr="00277C8D" w:rsidRDefault="00450BAD" w:rsidP="00481565">
            <w:pPr>
              <w:pStyle w:val="Tablebody-centered"/>
            </w:pPr>
            <w:r w:rsidRPr="00277C8D">
              <w:t>152</w:t>
            </w:r>
          </w:p>
        </w:tc>
        <w:tc>
          <w:tcPr>
            <w:tcW w:w="1440" w:type="dxa"/>
          </w:tcPr>
          <w:p w:rsidR="00450BAD" w:rsidRPr="00277C8D" w:rsidRDefault="00450BAD" w:rsidP="00481565">
            <w:pPr>
              <w:pStyle w:val="Tablebody-centered"/>
            </w:pPr>
            <w:r w:rsidRPr="00277C8D">
              <w:t>17</w:t>
            </w:r>
          </w:p>
        </w:tc>
        <w:tc>
          <w:tcPr>
            <w:tcW w:w="1440" w:type="dxa"/>
          </w:tcPr>
          <w:p w:rsidR="00450BAD" w:rsidRPr="00277C8D" w:rsidRDefault="00450BAD" w:rsidP="00481565">
            <w:pPr>
              <w:pStyle w:val="Tablebody-centered"/>
            </w:pPr>
            <w:r w:rsidRPr="00277C8D">
              <w:t>214</w:t>
            </w:r>
          </w:p>
        </w:tc>
      </w:tr>
      <w:tr w:rsidR="00450BAD" w:rsidRPr="0093057A" w:rsidTr="00B916D4">
        <w:trPr>
          <w:jc w:val="center"/>
        </w:trPr>
        <w:tc>
          <w:tcPr>
            <w:tcW w:w="0" w:type="auto"/>
          </w:tcPr>
          <w:p w:rsidR="00450BAD" w:rsidRPr="00277C8D" w:rsidRDefault="00450BAD" w:rsidP="00481565">
            <w:pPr>
              <w:pStyle w:val="Tablebody-centered"/>
            </w:pPr>
            <w:r w:rsidRPr="00277C8D">
              <w:t>1981-1993</w:t>
            </w:r>
          </w:p>
        </w:tc>
        <w:tc>
          <w:tcPr>
            <w:tcW w:w="1440" w:type="dxa"/>
            <w:vAlign w:val="bottom"/>
          </w:tcPr>
          <w:p w:rsidR="00450BAD" w:rsidRPr="00277C8D" w:rsidRDefault="00450BAD" w:rsidP="00481565">
            <w:pPr>
              <w:pStyle w:val="Tablebody-centered"/>
            </w:pPr>
            <w:r w:rsidRPr="00277C8D">
              <w:t>206</w:t>
            </w:r>
          </w:p>
        </w:tc>
        <w:tc>
          <w:tcPr>
            <w:tcW w:w="1440" w:type="dxa"/>
          </w:tcPr>
          <w:p w:rsidR="00450BAD" w:rsidRPr="00277C8D" w:rsidRDefault="00450BAD" w:rsidP="00481565">
            <w:pPr>
              <w:pStyle w:val="Tablebody-centered"/>
            </w:pPr>
            <w:r w:rsidRPr="00277C8D">
              <w:t>25</w:t>
            </w:r>
          </w:p>
        </w:tc>
        <w:tc>
          <w:tcPr>
            <w:tcW w:w="1440" w:type="dxa"/>
          </w:tcPr>
          <w:p w:rsidR="00450BAD" w:rsidRPr="00277C8D" w:rsidRDefault="00450BAD" w:rsidP="00481565">
            <w:pPr>
              <w:pStyle w:val="Tablebody-centered"/>
            </w:pPr>
            <w:r w:rsidRPr="00277C8D">
              <w:t>165</w:t>
            </w:r>
          </w:p>
        </w:tc>
      </w:tr>
      <w:tr w:rsidR="00450BAD" w:rsidRPr="0093057A" w:rsidTr="00B916D4">
        <w:trPr>
          <w:jc w:val="center"/>
        </w:trPr>
        <w:tc>
          <w:tcPr>
            <w:tcW w:w="0" w:type="auto"/>
          </w:tcPr>
          <w:p w:rsidR="00450BAD" w:rsidRPr="00277C8D" w:rsidRDefault="00450BAD" w:rsidP="00481565">
            <w:pPr>
              <w:pStyle w:val="Tablebody-centered"/>
            </w:pPr>
            <w:r w:rsidRPr="00277C8D">
              <w:t>1994-2001</w:t>
            </w:r>
          </w:p>
        </w:tc>
        <w:tc>
          <w:tcPr>
            <w:tcW w:w="1440" w:type="dxa"/>
            <w:vAlign w:val="bottom"/>
          </w:tcPr>
          <w:p w:rsidR="00450BAD" w:rsidRPr="00277C8D" w:rsidRDefault="00450BAD" w:rsidP="00481565">
            <w:pPr>
              <w:pStyle w:val="Tablebody-centered"/>
            </w:pPr>
            <w:r w:rsidRPr="00277C8D">
              <w:t>11</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16</w:t>
            </w:r>
          </w:p>
        </w:tc>
      </w:tr>
      <w:tr w:rsidR="00450BAD" w:rsidRPr="0093057A" w:rsidTr="00B916D4">
        <w:trPr>
          <w:jc w:val="center"/>
        </w:trPr>
        <w:tc>
          <w:tcPr>
            <w:tcW w:w="0" w:type="auto"/>
          </w:tcPr>
          <w:p w:rsidR="00450BAD" w:rsidRPr="00277C8D" w:rsidRDefault="00450BAD" w:rsidP="00481565">
            <w:pPr>
              <w:pStyle w:val="Tablebody-centered"/>
            </w:pPr>
            <w:r w:rsidRPr="00277C8D">
              <w:t>2002-present</w:t>
            </w:r>
          </w:p>
        </w:tc>
        <w:tc>
          <w:tcPr>
            <w:tcW w:w="1440" w:type="dxa"/>
            <w:vAlign w:val="bottom"/>
          </w:tcPr>
          <w:p w:rsidR="00450BAD" w:rsidRPr="00277C8D" w:rsidRDefault="00450BAD" w:rsidP="00481565">
            <w:pPr>
              <w:pStyle w:val="Tablebody-centered"/>
            </w:pPr>
            <w:r w:rsidRPr="00277C8D">
              <w:t>2</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6</w:t>
            </w:r>
          </w:p>
        </w:tc>
      </w:tr>
    </w:tbl>
    <w:p w:rsidR="00450BAD" w:rsidRPr="00277C8D" w:rsidRDefault="00450BAD" w:rsidP="00450BAD">
      <w:pPr>
        <w:rPr>
          <w:b/>
          <w:bCs/>
          <w:sz w:val="22"/>
          <w:szCs w:val="22"/>
        </w:rPr>
      </w:pPr>
    </w:p>
    <w:p w:rsidR="00450BAD" w:rsidRPr="00277C8D" w:rsidRDefault="00450BAD" w:rsidP="00500EB8">
      <w:pPr>
        <w:pStyle w:val="Caption"/>
      </w:pPr>
      <w:r w:rsidRPr="00277C8D">
        <w:t xml:space="preserve"> CR04-LRk. Distribution of claims per era for CR LR 2004 </w:t>
      </w:r>
      <w:r w:rsidRPr="000F45F1">
        <w:t>companies</w:t>
      </w:r>
      <w:r w:rsidRPr="00277C8D">
        <w:t>, for hurricane Frances, and construction type Other</w:t>
      </w:r>
      <w:r w:rsidRPr="0093057A">
        <w:t>.</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93057A" w:rsidRDefault="00450BAD" w:rsidP="00481565">
            <w:pPr>
              <w:pStyle w:val="Tablebody-centered"/>
              <w:rPr>
                <w:rFonts w:eastAsiaTheme="minorEastAsia" w:cstheme="minorBidi"/>
                <w:lang w:eastAsia="en-US"/>
              </w:rPr>
            </w:pPr>
            <w:r w:rsidRPr="00277C8D">
              <w:t>Year Built</w:t>
            </w:r>
          </w:p>
        </w:tc>
        <w:tc>
          <w:tcPr>
            <w:tcW w:w="1440" w:type="dxa"/>
          </w:tcPr>
          <w:p w:rsidR="00450BAD" w:rsidRPr="00277C8D" w:rsidRDefault="00450BAD" w:rsidP="00481565">
            <w:pPr>
              <w:pStyle w:val="Tablebody-centered"/>
              <w:rPr>
                <w:rFonts w:eastAsiaTheme="minorHAnsi"/>
                <w:color w:val="000000"/>
              </w:rPr>
            </w:pPr>
            <w:r w:rsidRPr="00277C8D">
              <w:t>CR1-LR04</w:t>
            </w:r>
          </w:p>
        </w:tc>
        <w:tc>
          <w:tcPr>
            <w:tcW w:w="1440" w:type="dxa"/>
          </w:tcPr>
          <w:p w:rsidR="00450BAD" w:rsidRPr="00277C8D" w:rsidRDefault="00450BAD" w:rsidP="00481565">
            <w:pPr>
              <w:pStyle w:val="Tablebody-centered"/>
            </w:pPr>
            <w:r w:rsidRPr="00277C8D">
              <w:t>CR2-LR04</w:t>
            </w:r>
          </w:p>
        </w:tc>
        <w:tc>
          <w:tcPr>
            <w:tcW w:w="1440" w:type="dxa"/>
          </w:tcPr>
          <w:p w:rsidR="00450BAD" w:rsidRPr="00277C8D" w:rsidRDefault="00450BAD" w:rsidP="00481565">
            <w:pPr>
              <w:pStyle w:val="Tablebody-centered"/>
            </w:pPr>
            <w:r w:rsidRPr="00277C8D">
              <w:t>CR3-LR04</w:t>
            </w:r>
          </w:p>
        </w:tc>
      </w:tr>
      <w:tr w:rsidR="00450BAD" w:rsidRPr="0093057A" w:rsidTr="00B916D4">
        <w:trPr>
          <w:jc w:val="center"/>
        </w:trPr>
        <w:tc>
          <w:tcPr>
            <w:tcW w:w="0" w:type="auto"/>
          </w:tcPr>
          <w:p w:rsidR="00450BAD" w:rsidRPr="00277C8D" w:rsidRDefault="00450BAD" w:rsidP="00481565">
            <w:pPr>
              <w:pStyle w:val="Tablebody-centered"/>
            </w:pPr>
            <w:r w:rsidRPr="00277C8D">
              <w:t>pre1960</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60-1970</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71-1980</w:t>
            </w:r>
          </w:p>
        </w:tc>
        <w:tc>
          <w:tcPr>
            <w:tcW w:w="1440" w:type="dxa"/>
            <w:vAlign w:val="bottom"/>
          </w:tcPr>
          <w:p w:rsidR="00450BAD" w:rsidRPr="00277C8D" w:rsidRDefault="00450BAD" w:rsidP="00481565">
            <w:pPr>
              <w:pStyle w:val="Tablebody-centered"/>
            </w:pPr>
            <w:r w:rsidRPr="00277C8D">
              <w:t>6</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81-1993</w:t>
            </w:r>
          </w:p>
        </w:tc>
        <w:tc>
          <w:tcPr>
            <w:tcW w:w="1440" w:type="dxa"/>
            <w:vAlign w:val="bottom"/>
          </w:tcPr>
          <w:p w:rsidR="00450BAD" w:rsidRPr="00277C8D" w:rsidRDefault="00450BAD" w:rsidP="00481565">
            <w:pPr>
              <w:pStyle w:val="Tablebody-centered"/>
            </w:pPr>
            <w:r w:rsidRPr="00277C8D">
              <w:t>85</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94-2001</w:t>
            </w:r>
          </w:p>
        </w:tc>
        <w:tc>
          <w:tcPr>
            <w:tcW w:w="1440" w:type="dxa"/>
            <w:vAlign w:val="bottom"/>
          </w:tcPr>
          <w:p w:rsidR="00450BAD" w:rsidRPr="00277C8D" w:rsidRDefault="00450BAD" w:rsidP="00481565">
            <w:pPr>
              <w:pStyle w:val="Tablebody-centered"/>
            </w:pPr>
            <w:r w:rsidRPr="00277C8D">
              <w:t>1</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2002-present</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bl>
    <w:p w:rsidR="00450BAD" w:rsidRPr="00277C8D" w:rsidRDefault="00450BAD" w:rsidP="00450BAD">
      <w:pPr>
        <w:rPr>
          <w:b/>
          <w:bCs/>
          <w:sz w:val="22"/>
          <w:szCs w:val="22"/>
        </w:rPr>
      </w:pPr>
    </w:p>
    <w:p w:rsidR="00450BAD" w:rsidRPr="00277C8D" w:rsidRDefault="00450BAD" w:rsidP="00500EB8">
      <w:pPr>
        <w:pStyle w:val="Caption"/>
      </w:pPr>
      <w:r w:rsidRPr="00277C8D">
        <w:t xml:space="preserve">CR04-LRl. Distribution </w:t>
      </w:r>
      <w:r w:rsidRPr="000F45F1">
        <w:t>of</w:t>
      </w:r>
      <w:r w:rsidRPr="00277C8D">
        <w:t xml:space="preserve"> claims per era for CR LR 2004 companies, for hurricane Ivan, and construction type Frame</w:t>
      </w:r>
      <w:r w:rsidRPr="0093057A">
        <w:t>.</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93057A" w:rsidRDefault="00450BAD" w:rsidP="00481565">
            <w:pPr>
              <w:pStyle w:val="Tablebody-centered"/>
              <w:rPr>
                <w:rFonts w:eastAsiaTheme="minorEastAsia" w:cstheme="minorBidi"/>
                <w:lang w:eastAsia="en-US"/>
              </w:rPr>
            </w:pPr>
            <w:r w:rsidRPr="00277C8D">
              <w:t>Year Built</w:t>
            </w:r>
          </w:p>
        </w:tc>
        <w:tc>
          <w:tcPr>
            <w:tcW w:w="1440" w:type="dxa"/>
          </w:tcPr>
          <w:p w:rsidR="00450BAD" w:rsidRPr="00277C8D" w:rsidRDefault="00450BAD" w:rsidP="00481565">
            <w:pPr>
              <w:pStyle w:val="Tablebody-centered"/>
              <w:rPr>
                <w:rFonts w:eastAsiaTheme="minorHAnsi"/>
                <w:color w:val="000000"/>
              </w:rPr>
            </w:pPr>
            <w:r w:rsidRPr="00277C8D">
              <w:t>CR1-LR04</w:t>
            </w:r>
          </w:p>
        </w:tc>
        <w:tc>
          <w:tcPr>
            <w:tcW w:w="1440" w:type="dxa"/>
          </w:tcPr>
          <w:p w:rsidR="00450BAD" w:rsidRPr="00277C8D" w:rsidRDefault="00450BAD" w:rsidP="00481565">
            <w:pPr>
              <w:pStyle w:val="Tablebody-centered"/>
            </w:pPr>
            <w:r w:rsidRPr="00277C8D">
              <w:t>CR2-LR04</w:t>
            </w:r>
          </w:p>
        </w:tc>
        <w:tc>
          <w:tcPr>
            <w:tcW w:w="1440" w:type="dxa"/>
          </w:tcPr>
          <w:p w:rsidR="00450BAD" w:rsidRPr="00277C8D" w:rsidRDefault="00450BAD" w:rsidP="00481565">
            <w:pPr>
              <w:pStyle w:val="Tablebody-centered"/>
            </w:pPr>
            <w:r w:rsidRPr="00277C8D">
              <w:t>CR3-LR04</w:t>
            </w:r>
          </w:p>
        </w:tc>
      </w:tr>
      <w:tr w:rsidR="00450BAD" w:rsidRPr="0093057A" w:rsidTr="00B916D4">
        <w:trPr>
          <w:jc w:val="center"/>
        </w:trPr>
        <w:tc>
          <w:tcPr>
            <w:tcW w:w="0" w:type="auto"/>
          </w:tcPr>
          <w:p w:rsidR="00450BAD" w:rsidRPr="00277C8D" w:rsidRDefault="00450BAD" w:rsidP="00481565">
            <w:pPr>
              <w:pStyle w:val="Tablebody-centered"/>
            </w:pPr>
            <w:r w:rsidRPr="00277C8D">
              <w:t>pre1960</w:t>
            </w:r>
          </w:p>
        </w:tc>
        <w:tc>
          <w:tcPr>
            <w:tcW w:w="1440" w:type="dxa"/>
            <w:vAlign w:val="bottom"/>
          </w:tcPr>
          <w:p w:rsidR="00450BAD" w:rsidRPr="00277C8D" w:rsidRDefault="00450BAD" w:rsidP="00481565">
            <w:pPr>
              <w:pStyle w:val="Tablebody-centered"/>
            </w:pPr>
            <w:r w:rsidRPr="00277C8D">
              <w:t>5</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60-1970</w:t>
            </w:r>
          </w:p>
        </w:tc>
        <w:tc>
          <w:tcPr>
            <w:tcW w:w="1440" w:type="dxa"/>
            <w:vAlign w:val="bottom"/>
          </w:tcPr>
          <w:p w:rsidR="00450BAD" w:rsidRPr="00277C8D" w:rsidRDefault="00450BAD" w:rsidP="00481565">
            <w:pPr>
              <w:pStyle w:val="Tablebody-centered"/>
            </w:pPr>
            <w:r w:rsidRPr="00277C8D">
              <w:t>11</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71-1980</w:t>
            </w:r>
          </w:p>
        </w:tc>
        <w:tc>
          <w:tcPr>
            <w:tcW w:w="1440" w:type="dxa"/>
            <w:vAlign w:val="bottom"/>
          </w:tcPr>
          <w:p w:rsidR="00450BAD" w:rsidRPr="00277C8D" w:rsidRDefault="00450BAD" w:rsidP="00481565">
            <w:pPr>
              <w:pStyle w:val="Tablebody-centered"/>
            </w:pPr>
            <w:r w:rsidRPr="00277C8D">
              <w:t>49</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81-1993</w:t>
            </w:r>
          </w:p>
        </w:tc>
        <w:tc>
          <w:tcPr>
            <w:tcW w:w="1440" w:type="dxa"/>
            <w:vAlign w:val="bottom"/>
          </w:tcPr>
          <w:p w:rsidR="00450BAD" w:rsidRPr="00277C8D" w:rsidRDefault="00450BAD" w:rsidP="00481565">
            <w:pPr>
              <w:pStyle w:val="Tablebody-centered"/>
            </w:pPr>
            <w:r w:rsidRPr="00277C8D">
              <w:t>66</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94-2001</w:t>
            </w:r>
          </w:p>
        </w:tc>
        <w:tc>
          <w:tcPr>
            <w:tcW w:w="1440" w:type="dxa"/>
            <w:vAlign w:val="bottom"/>
          </w:tcPr>
          <w:p w:rsidR="00450BAD" w:rsidRPr="00277C8D" w:rsidRDefault="00450BAD" w:rsidP="00481565">
            <w:pPr>
              <w:pStyle w:val="Tablebody-centered"/>
            </w:pPr>
            <w:r w:rsidRPr="00277C8D">
              <w:t>6</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2002-present-</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bl>
    <w:p w:rsidR="00450BAD" w:rsidRPr="00277C8D" w:rsidRDefault="00450BAD" w:rsidP="00450BAD">
      <w:pPr>
        <w:rPr>
          <w:b/>
          <w:bCs/>
          <w:sz w:val="22"/>
          <w:szCs w:val="22"/>
        </w:rPr>
      </w:pPr>
    </w:p>
    <w:p w:rsidR="00450BAD" w:rsidRPr="00277C8D" w:rsidRDefault="00450BAD" w:rsidP="00500EB8">
      <w:pPr>
        <w:pStyle w:val="Caption"/>
      </w:pPr>
      <w:r w:rsidRPr="00277C8D">
        <w:t xml:space="preserve">CR04-LRm. Distribution of claims per </w:t>
      </w:r>
      <w:r w:rsidRPr="000F45F1">
        <w:t>era</w:t>
      </w:r>
      <w:r w:rsidRPr="00277C8D">
        <w:t xml:space="preserve"> for CR LR 2004 companies, for hurricane Ivan, and construction type Masonry.</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93057A" w:rsidRDefault="00450BAD" w:rsidP="00481565">
            <w:pPr>
              <w:pStyle w:val="Tablebody-centered"/>
              <w:rPr>
                <w:rFonts w:eastAsiaTheme="minorEastAsia" w:cstheme="minorBidi"/>
                <w:lang w:eastAsia="en-US"/>
              </w:rPr>
            </w:pPr>
            <w:r w:rsidRPr="00277C8D">
              <w:t>Year Built</w:t>
            </w:r>
          </w:p>
        </w:tc>
        <w:tc>
          <w:tcPr>
            <w:tcW w:w="1440" w:type="dxa"/>
          </w:tcPr>
          <w:p w:rsidR="00450BAD" w:rsidRPr="00277C8D" w:rsidRDefault="00450BAD" w:rsidP="00481565">
            <w:pPr>
              <w:pStyle w:val="Tablebody-centered"/>
              <w:rPr>
                <w:rFonts w:eastAsiaTheme="minorHAnsi"/>
                <w:color w:val="000000"/>
              </w:rPr>
            </w:pPr>
            <w:r w:rsidRPr="00277C8D">
              <w:t>CR1-LR04</w:t>
            </w:r>
          </w:p>
        </w:tc>
        <w:tc>
          <w:tcPr>
            <w:tcW w:w="1440" w:type="dxa"/>
          </w:tcPr>
          <w:p w:rsidR="00450BAD" w:rsidRPr="00277C8D" w:rsidRDefault="00450BAD" w:rsidP="00481565">
            <w:pPr>
              <w:pStyle w:val="Tablebody-centered"/>
            </w:pPr>
            <w:r w:rsidRPr="00277C8D">
              <w:t>CR2-LR04</w:t>
            </w:r>
          </w:p>
        </w:tc>
        <w:tc>
          <w:tcPr>
            <w:tcW w:w="1440" w:type="dxa"/>
          </w:tcPr>
          <w:p w:rsidR="00450BAD" w:rsidRPr="00277C8D" w:rsidRDefault="00450BAD" w:rsidP="00481565">
            <w:pPr>
              <w:pStyle w:val="Tablebody-centered"/>
            </w:pPr>
            <w:r w:rsidRPr="00277C8D">
              <w:t>CR3-LR04</w:t>
            </w:r>
          </w:p>
        </w:tc>
      </w:tr>
      <w:tr w:rsidR="00450BAD" w:rsidRPr="0093057A" w:rsidTr="00B916D4">
        <w:trPr>
          <w:jc w:val="center"/>
        </w:trPr>
        <w:tc>
          <w:tcPr>
            <w:tcW w:w="0" w:type="auto"/>
          </w:tcPr>
          <w:p w:rsidR="00450BAD" w:rsidRPr="00277C8D" w:rsidRDefault="00450BAD" w:rsidP="00481565">
            <w:pPr>
              <w:pStyle w:val="Tablebody-centered"/>
            </w:pPr>
            <w:r w:rsidRPr="00277C8D">
              <w:t>pre1960</w:t>
            </w:r>
          </w:p>
        </w:tc>
        <w:tc>
          <w:tcPr>
            <w:tcW w:w="1440" w:type="dxa"/>
            <w:vAlign w:val="bottom"/>
          </w:tcPr>
          <w:p w:rsidR="00450BAD" w:rsidRPr="00277C8D" w:rsidRDefault="00450BAD" w:rsidP="00481565">
            <w:pPr>
              <w:pStyle w:val="Tablebody-centered"/>
            </w:pPr>
            <w:r w:rsidRPr="00277C8D">
              <w:t>5</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60-1970</w:t>
            </w:r>
          </w:p>
        </w:tc>
        <w:tc>
          <w:tcPr>
            <w:tcW w:w="1440" w:type="dxa"/>
            <w:vAlign w:val="bottom"/>
          </w:tcPr>
          <w:p w:rsidR="00450BAD" w:rsidRPr="00277C8D" w:rsidRDefault="00450BAD" w:rsidP="00481565">
            <w:pPr>
              <w:pStyle w:val="Tablebody-centered"/>
            </w:pPr>
            <w:r w:rsidRPr="00277C8D">
              <w:t>9</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71-1980</w:t>
            </w:r>
          </w:p>
        </w:tc>
        <w:tc>
          <w:tcPr>
            <w:tcW w:w="1440" w:type="dxa"/>
            <w:vAlign w:val="bottom"/>
          </w:tcPr>
          <w:p w:rsidR="00450BAD" w:rsidRPr="00277C8D" w:rsidRDefault="00450BAD" w:rsidP="00481565">
            <w:pPr>
              <w:pStyle w:val="Tablebody-centered"/>
            </w:pPr>
            <w:r w:rsidRPr="00277C8D">
              <w:t>9</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81-1993</w:t>
            </w:r>
          </w:p>
        </w:tc>
        <w:tc>
          <w:tcPr>
            <w:tcW w:w="1440" w:type="dxa"/>
            <w:vAlign w:val="bottom"/>
          </w:tcPr>
          <w:p w:rsidR="00450BAD" w:rsidRPr="00277C8D" w:rsidRDefault="00450BAD" w:rsidP="00481565">
            <w:pPr>
              <w:pStyle w:val="Tablebody-centered"/>
            </w:pPr>
            <w:r w:rsidRPr="00277C8D">
              <w:t>5</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94-2001</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2002-present-</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bl>
    <w:p w:rsidR="00450BAD" w:rsidRPr="00277C8D" w:rsidRDefault="00450BAD" w:rsidP="00450BAD">
      <w:pPr>
        <w:rPr>
          <w:b/>
          <w:bCs/>
          <w:sz w:val="22"/>
          <w:szCs w:val="22"/>
        </w:rPr>
      </w:pPr>
    </w:p>
    <w:p w:rsidR="00450BAD" w:rsidRPr="00277C8D" w:rsidRDefault="00450BAD" w:rsidP="00450BAD">
      <w:pPr>
        <w:jc w:val="center"/>
        <w:rPr>
          <w:b/>
          <w:bCs/>
          <w:sz w:val="22"/>
          <w:szCs w:val="22"/>
        </w:rPr>
      </w:pPr>
    </w:p>
    <w:p w:rsidR="00450BAD" w:rsidRPr="00277C8D" w:rsidRDefault="00450BAD" w:rsidP="00500EB8">
      <w:pPr>
        <w:pStyle w:val="Caption"/>
      </w:pPr>
      <w:r w:rsidRPr="00277C8D">
        <w:t xml:space="preserve"> CR04-LRn. Distribution of claims per era for CR LR 2004 companies, for hurricane Ivan, and </w:t>
      </w:r>
      <w:r w:rsidRPr="000F45F1">
        <w:t>construction</w:t>
      </w:r>
      <w:r w:rsidRPr="00277C8D">
        <w:t xml:space="preserve"> type Other</w:t>
      </w:r>
      <w:r w:rsidRPr="0093057A">
        <w:t>.</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0F45F1" w:rsidRDefault="00450BAD" w:rsidP="00481565">
            <w:pPr>
              <w:pStyle w:val="Tablebody-centered"/>
            </w:pPr>
            <w:r w:rsidRPr="000F45F1">
              <w:t>Year Built</w:t>
            </w:r>
          </w:p>
        </w:tc>
        <w:tc>
          <w:tcPr>
            <w:tcW w:w="1440" w:type="dxa"/>
          </w:tcPr>
          <w:p w:rsidR="00450BAD" w:rsidRPr="000F45F1" w:rsidRDefault="00450BAD" w:rsidP="00481565">
            <w:pPr>
              <w:pStyle w:val="Tablebody-centered"/>
            </w:pPr>
            <w:r w:rsidRPr="000F45F1">
              <w:t>CR1-LR04</w:t>
            </w:r>
          </w:p>
        </w:tc>
        <w:tc>
          <w:tcPr>
            <w:tcW w:w="1440" w:type="dxa"/>
          </w:tcPr>
          <w:p w:rsidR="00450BAD" w:rsidRPr="000F45F1" w:rsidRDefault="00450BAD" w:rsidP="00481565">
            <w:pPr>
              <w:pStyle w:val="Tablebody-centered"/>
            </w:pPr>
            <w:r w:rsidRPr="000F45F1">
              <w:t>CR2-LR04</w:t>
            </w:r>
          </w:p>
        </w:tc>
        <w:tc>
          <w:tcPr>
            <w:tcW w:w="1440" w:type="dxa"/>
          </w:tcPr>
          <w:p w:rsidR="00450BAD" w:rsidRPr="000F45F1" w:rsidRDefault="00450BAD" w:rsidP="00481565">
            <w:pPr>
              <w:pStyle w:val="Tablebody-centered"/>
            </w:pPr>
            <w:r w:rsidRPr="000F45F1">
              <w:t>CR3-LR04</w:t>
            </w:r>
          </w:p>
        </w:tc>
      </w:tr>
      <w:tr w:rsidR="00450BAD" w:rsidRPr="0093057A" w:rsidTr="00B916D4">
        <w:trPr>
          <w:jc w:val="center"/>
        </w:trPr>
        <w:tc>
          <w:tcPr>
            <w:tcW w:w="0" w:type="auto"/>
          </w:tcPr>
          <w:p w:rsidR="00450BAD" w:rsidRPr="000F45F1" w:rsidRDefault="00450BAD" w:rsidP="00481565">
            <w:pPr>
              <w:pStyle w:val="Tablebody-centered"/>
            </w:pPr>
            <w:r w:rsidRPr="000F45F1">
              <w:t>pre1960</w:t>
            </w:r>
          </w:p>
        </w:tc>
        <w:tc>
          <w:tcPr>
            <w:tcW w:w="1440" w:type="dxa"/>
            <w:vAlign w:val="bottom"/>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0</w:t>
            </w:r>
          </w:p>
        </w:tc>
      </w:tr>
      <w:tr w:rsidR="00450BAD" w:rsidRPr="0093057A" w:rsidTr="00B916D4">
        <w:trPr>
          <w:jc w:val="center"/>
        </w:trPr>
        <w:tc>
          <w:tcPr>
            <w:tcW w:w="0" w:type="auto"/>
          </w:tcPr>
          <w:p w:rsidR="00450BAD" w:rsidRPr="000F45F1" w:rsidRDefault="00450BAD" w:rsidP="00481565">
            <w:pPr>
              <w:pStyle w:val="Tablebody-centered"/>
            </w:pPr>
            <w:r w:rsidRPr="000F45F1">
              <w:t>1960-1970</w:t>
            </w:r>
          </w:p>
        </w:tc>
        <w:tc>
          <w:tcPr>
            <w:tcW w:w="1440" w:type="dxa"/>
            <w:vAlign w:val="bottom"/>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0</w:t>
            </w:r>
          </w:p>
        </w:tc>
      </w:tr>
      <w:tr w:rsidR="00450BAD" w:rsidRPr="0093057A" w:rsidTr="00B916D4">
        <w:trPr>
          <w:jc w:val="center"/>
        </w:trPr>
        <w:tc>
          <w:tcPr>
            <w:tcW w:w="0" w:type="auto"/>
          </w:tcPr>
          <w:p w:rsidR="00450BAD" w:rsidRPr="000F45F1" w:rsidRDefault="00450BAD" w:rsidP="00481565">
            <w:pPr>
              <w:pStyle w:val="Tablebody-centered"/>
            </w:pPr>
            <w:r w:rsidRPr="000F45F1">
              <w:t>1971-1980</w:t>
            </w:r>
          </w:p>
        </w:tc>
        <w:tc>
          <w:tcPr>
            <w:tcW w:w="1440" w:type="dxa"/>
            <w:vAlign w:val="bottom"/>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0</w:t>
            </w:r>
          </w:p>
        </w:tc>
      </w:tr>
      <w:tr w:rsidR="00450BAD" w:rsidRPr="0093057A" w:rsidTr="00B916D4">
        <w:trPr>
          <w:jc w:val="center"/>
        </w:trPr>
        <w:tc>
          <w:tcPr>
            <w:tcW w:w="0" w:type="auto"/>
          </w:tcPr>
          <w:p w:rsidR="00450BAD" w:rsidRPr="000F45F1" w:rsidRDefault="00450BAD" w:rsidP="00481565">
            <w:pPr>
              <w:pStyle w:val="Tablebody-centered"/>
            </w:pPr>
            <w:r w:rsidRPr="000F45F1">
              <w:t>1981-1993</w:t>
            </w:r>
          </w:p>
        </w:tc>
        <w:tc>
          <w:tcPr>
            <w:tcW w:w="1440" w:type="dxa"/>
            <w:vAlign w:val="bottom"/>
          </w:tcPr>
          <w:p w:rsidR="00450BAD" w:rsidRPr="000F45F1" w:rsidRDefault="00450BAD" w:rsidP="00481565">
            <w:pPr>
              <w:pStyle w:val="Tablebody-centered"/>
            </w:pPr>
            <w:r w:rsidRPr="000F45F1">
              <w:t>1</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0</w:t>
            </w:r>
          </w:p>
        </w:tc>
      </w:tr>
      <w:tr w:rsidR="00450BAD" w:rsidRPr="0093057A" w:rsidTr="00B916D4">
        <w:trPr>
          <w:jc w:val="center"/>
        </w:trPr>
        <w:tc>
          <w:tcPr>
            <w:tcW w:w="0" w:type="auto"/>
          </w:tcPr>
          <w:p w:rsidR="00450BAD" w:rsidRPr="000F45F1" w:rsidRDefault="00450BAD" w:rsidP="00481565">
            <w:pPr>
              <w:pStyle w:val="Tablebody-centered"/>
            </w:pPr>
            <w:r w:rsidRPr="000F45F1">
              <w:t>1994-2001</w:t>
            </w:r>
          </w:p>
        </w:tc>
        <w:tc>
          <w:tcPr>
            <w:tcW w:w="1440" w:type="dxa"/>
            <w:vAlign w:val="bottom"/>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0</w:t>
            </w:r>
          </w:p>
        </w:tc>
      </w:tr>
      <w:tr w:rsidR="00450BAD" w:rsidRPr="0093057A" w:rsidTr="00B916D4">
        <w:trPr>
          <w:jc w:val="center"/>
        </w:trPr>
        <w:tc>
          <w:tcPr>
            <w:tcW w:w="0" w:type="auto"/>
          </w:tcPr>
          <w:p w:rsidR="00450BAD" w:rsidRPr="000F45F1" w:rsidRDefault="00450BAD" w:rsidP="00481565">
            <w:pPr>
              <w:pStyle w:val="Tablebody-centered"/>
            </w:pPr>
            <w:r w:rsidRPr="000F45F1">
              <w:t>2002-present-</w:t>
            </w:r>
          </w:p>
        </w:tc>
        <w:tc>
          <w:tcPr>
            <w:tcW w:w="1440" w:type="dxa"/>
            <w:vAlign w:val="bottom"/>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0</w:t>
            </w:r>
          </w:p>
        </w:tc>
      </w:tr>
    </w:tbl>
    <w:p w:rsidR="00450BAD" w:rsidRPr="00277C8D" w:rsidRDefault="00450BAD" w:rsidP="00450BAD">
      <w:pPr>
        <w:rPr>
          <w:b/>
          <w:bCs/>
          <w:sz w:val="22"/>
          <w:szCs w:val="22"/>
        </w:rPr>
      </w:pPr>
    </w:p>
    <w:p w:rsidR="00450BAD" w:rsidRPr="00277C8D" w:rsidRDefault="00450BAD" w:rsidP="00500EB8">
      <w:pPr>
        <w:pStyle w:val="Caption"/>
      </w:pPr>
      <w:r w:rsidRPr="00277C8D">
        <w:lastRenderedPageBreak/>
        <w:t xml:space="preserve"> CR04-LRo. </w:t>
      </w:r>
      <w:r w:rsidRPr="000F45F1">
        <w:t>Distribution</w:t>
      </w:r>
      <w:r w:rsidRPr="00277C8D">
        <w:t xml:space="preserve"> of claims per era for CR LR 2004 companies, for hurricane Jeanne, and construction type Frame.</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0F45F1" w:rsidRDefault="00450BAD" w:rsidP="00481565">
            <w:pPr>
              <w:pStyle w:val="Tablebody-centered"/>
            </w:pPr>
            <w:r w:rsidRPr="000F45F1">
              <w:t>Year Built</w:t>
            </w:r>
          </w:p>
        </w:tc>
        <w:tc>
          <w:tcPr>
            <w:tcW w:w="1440" w:type="dxa"/>
          </w:tcPr>
          <w:p w:rsidR="00450BAD" w:rsidRPr="000F45F1" w:rsidRDefault="00450BAD" w:rsidP="00481565">
            <w:pPr>
              <w:pStyle w:val="Tablebody-centered"/>
            </w:pPr>
            <w:r w:rsidRPr="000F45F1">
              <w:t>CR1-LR04</w:t>
            </w:r>
          </w:p>
        </w:tc>
        <w:tc>
          <w:tcPr>
            <w:tcW w:w="1440" w:type="dxa"/>
          </w:tcPr>
          <w:p w:rsidR="00450BAD" w:rsidRPr="000F45F1" w:rsidRDefault="00450BAD" w:rsidP="00481565">
            <w:pPr>
              <w:pStyle w:val="Tablebody-centered"/>
            </w:pPr>
            <w:r w:rsidRPr="000F45F1">
              <w:t>CR2-LR04</w:t>
            </w:r>
          </w:p>
        </w:tc>
        <w:tc>
          <w:tcPr>
            <w:tcW w:w="1440" w:type="dxa"/>
          </w:tcPr>
          <w:p w:rsidR="00450BAD" w:rsidRPr="000F45F1" w:rsidRDefault="00450BAD" w:rsidP="00481565">
            <w:pPr>
              <w:pStyle w:val="Tablebody-centered"/>
            </w:pPr>
            <w:r w:rsidRPr="000F45F1">
              <w:t>CR3-LR04</w:t>
            </w:r>
          </w:p>
        </w:tc>
      </w:tr>
      <w:tr w:rsidR="00450BAD" w:rsidRPr="0093057A" w:rsidTr="00B916D4">
        <w:trPr>
          <w:jc w:val="center"/>
        </w:trPr>
        <w:tc>
          <w:tcPr>
            <w:tcW w:w="0" w:type="auto"/>
          </w:tcPr>
          <w:p w:rsidR="00450BAD" w:rsidRPr="000F45F1" w:rsidRDefault="00450BAD" w:rsidP="00481565">
            <w:pPr>
              <w:pStyle w:val="Tablebody-centered"/>
            </w:pPr>
            <w:r w:rsidRPr="000F45F1">
              <w:t>pre1960</w:t>
            </w:r>
          </w:p>
        </w:tc>
        <w:tc>
          <w:tcPr>
            <w:tcW w:w="1440" w:type="dxa"/>
            <w:vAlign w:val="bottom"/>
          </w:tcPr>
          <w:p w:rsidR="00450BAD" w:rsidRPr="000F45F1" w:rsidRDefault="00450BAD" w:rsidP="00481565">
            <w:pPr>
              <w:pStyle w:val="Tablebody-centered"/>
            </w:pPr>
            <w:r w:rsidRPr="000F45F1">
              <w:t>12</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47</w:t>
            </w:r>
          </w:p>
        </w:tc>
      </w:tr>
      <w:tr w:rsidR="00450BAD" w:rsidRPr="0093057A" w:rsidTr="00B916D4">
        <w:trPr>
          <w:jc w:val="center"/>
        </w:trPr>
        <w:tc>
          <w:tcPr>
            <w:tcW w:w="0" w:type="auto"/>
          </w:tcPr>
          <w:p w:rsidR="00450BAD" w:rsidRPr="000F45F1" w:rsidRDefault="00450BAD" w:rsidP="00481565">
            <w:pPr>
              <w:pStyle w:val="Tablebody-centered"/>
            </w:pPr>
            <w:r w:rsidRPr="000F45F1">
              <w:t>1960-1970</w:t>
            </w:r>
          </w:p>
        </w:tc>
        <w:tc>
          <w:tcPr>
            <w:tcW w:w="1440" w:type="dxa"/>
            <w:vAlign w:val="bottom"/>
          </w:tcPr>
          <w:p w:rsidR="00450BAD" w:rsidRPr="000F45F1" w:rsidRDefault="00450BAD" w:rsidP="00481565">
            <w:pPr>
              <w:pStyle w:val="Tablebody-centered"/>
            </w:pPr>
            <w:r w:rsidRPr="000F45F1">
              <w:t>1</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69</w:t>
            </w:r>
          </w:p>
        </w:tc>
      </w:tr>
      <w:tr w:rsidR="00450BAD" w:rsidRPr="0093057A" w:rsidTr="00B916D4">
        <w:trPr>
          <w:jc w:val="center"/>
        </w:trPr>
        <w:tc>
          <w:tcPr>
            <w:tcW w:w="0" w:type="auto"/>
          </w:tcPr>
          <w:p w:rsidR="00450BAD" w:rsidRPr="000F45F1" w:rsidRDefault="00450BAD" w:rsidP="00481565">
            <w:pPr>
              <w:pStyle w:val="Tablebody-centered"/>
            </w:pPr>
            <w:r w:rsidRPr="000F45F1">
              <w:t>1971-1980</w:t>
            </w:r>
          </w:p>
        </w:tc>
        <w:tc>
          <w:tcPr>
            <w:tcW w:w="1440" w:type="dxa"/>
            <w:vAlign w:val="bottom"/>
          </w:tcPr>
          <w:p w:rsidR="00450BAD" w:rsidRPr="000F45F1" w:rsidRDefault="00450BAD" w:rsidP="00481565">
            <w:pPr>
              <w:pStyle w:val="Tablebody-centered"/>
            </w:pPr>
            <w:r w:rsidRPr="000F45F1">
              <w:t>2</w:t>
            </w:r>
          </w:p>
        </w:tc>
        <w:tc>
          <w:tcPr>
            <w:tcW w:w="1440" w:type="dxa"/>
          </w:tcPr>
          <w:p w:rsidR="00450BAD" w:rsidRPr="000F45F1" w:rsidRDefault="00450BAD" w:rsidP="00481565">
            <w:pPr>
              <w:pStyle w:val="Tablebody-centered"/>
            </w:pPr>
            <w:r w:rsidRPr="000F45F1">
              <w:t>1</w:t>
            </w:r>
          </w:p>
        </w:tc>
        <w:tc>
          <w:tcPr>
            <w:tcW w:w="1440" w:type="dxa"/>
          </w:tcPr>
          <w:p w:rsidR="00450BAD" w:rsidRPr="000F45F1" w:rsidRDefault="00450BAD" w:rsidP="00481565">
            <w:pPr>
              <w:pStyle w:val="Tablebody-centered"/>
            </w:pPr>
            <w:r w:rsidRPr="000F45F1">
              <w:t>85</w:t>
            </w:r>
          </w:p>
        </w:tc>
      </w:tr>
      <w:tr w:rsidR="00450BAD" w:rsidRPr="0093057A" w:rsidTr="00B916D4">
        <w:trPr>
          <w:jc w:val="center"/>
        </w:trPr>
        <w:tc>
          <w:tcPr>
            <w:tcW w:w="0" w:type="auto"/>
          </w:tcPr>
          <w:p w:rsidR="00450BAD" w:rsidRPr="000F45F1" w:rsidRDefault="00450BAD" w:rsidP="00481565">
            <w:pPr>
              <w:pStyle w:val="Tablebody-centered"/>
            </w:pPr>
            <w:r w:rsidRPr="000F45F1">
              <w:t>1981-1993</w:t>
            </w:r>
          </w:p>
        </w:tc>
        <w:tc>
          <w:tcPr>
            <w:tcW w:w="1440" w:type="dxa"/>
            <w:vAlign w:val="bottom"/>
          </w:tcPr>
          <w:p w:rsidR="00450BAD" w:rsidRPr="000F45F1" w:rsidRDefault="00450BAD" w:rsidP="00481565">
            <w:pPr>
              <w:pStyle w:val="Tablebody-centered"/>
            </w:pPr>
            <w:r w:rsidRPr="000F45F1">
              <w:t>32</w:t>
            </w:r>
          </w:p>
        </w:tc>
        <w:tc>
          <w:tcPr>
            <w:tcW w:w="1440" w:type="dxa"/>
          </w:tcPr>
          <w:p w:rsidR="00450BAD" w:rsidRPr="000F45F1" w:rsidRDefault="00450BAD" w:rsidP="00481565">
            <w:pPr>
              <w:pStyle w:val="Tablebody-centered"/>
            </w:pPr>
            <w:r w:rsidRPr="000F45F1">
              <w:t>5</w:t>
            </w:r>
          </w:p>
        </w:tc>
        <w:tc>
          <w:tcPr>
            <w:tcW w:w="1440" w:type="dxa"/>
          </w:tcPr>
          <w:p w:rsidR="00450BAD" w:rsidRPr="000F45F1" w:rsidRDefault="00450BAD" w:rsidP="00481565">
            <w:pPr>
              <w:pStyle w:val="Tablebody-centered"/>
            </w:pPr>
            <w:r w:rsidRPr="000F45F1">
              <w:t>34</w:t>
            </w:r>
          </w:p>
        </w:tc>
      </w:tr>
      <w:tr w:rsidR="00450BAD" w:rsidRPr="0093057A" w:rsidTr="00B916D4">
        <w:trPr>
          <w:jc w:val="center"/>
        </w:trPr>
        <w:tc>
          <w:tcPr>
            <w:tcW w:w="0" w:type="auto"/>
          </w:tcPr>
          <w:p w:rsidR="00450BAD" w:rsidRPr="000F45F1" w:rsidRDefault="00450BAD" w:rsidP="00481565">
            <w:pPr>
              <w:pStyle w:val="Tablebody-centered"/>
            </w:pPr>
            <w:r w:rsidRPr="000F45F1">
              <w:t>1994-2001</w:t>
            </w:r>
          </w:p>
        </w:tc>
        <w:tc>
          <w:tcPr>
            <w:tcW w:w="1440" w:type="dxa"/>
            <w:vAlign w:val="bottom"/>
          </w:tcPr>
          <w:p w:rsidR="00450BAD" w:rsidRPr="000F45F1" w:rsidRDefault="00450BAD" w:rsidP="00481565">
            <w:pPr>
              <w:pStyle w:val="Tablebody-centered"/>
            </w:pPr>
            <w:r w:rsidRPr="000F45F1">
              <w:t>2</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1</w:t>
            </w:r>
          </w:p>
        </w:tc>
      </w:tr>
      <w:tr w:rsidR="00450BAD" w:rsidRPr="0093057A" w:rsidTr="00B916D4">
        <w:trPr>
          <w:jc w:val="center"/>
        </w:trPr>
        <w:tc>
          <w:tcPr>
            <w:tcW w:w="0" w:type="auto"/>
          </w:tcPr>
          <w:p w:rsidR="00450BAD" w:rsidRPr="000F45F1" w:rsidRDefault="00450BAD" w:rsidP="00481565">
            <w:pPr>
              <w:pStyle w:val="Tablebody-centered"/>
            </w:pPr>
            <w:r w:rsidRPr="000F45F1">
              <w:t>2002-present-</w:t>
            </w:r>
          </w:p>
        </w:tc>
        <w:tc>
          <w:tcPr>
            <w:tcW w:w="1440" w:type="dxa"/>
            <w:vAlign w:val="bottom"/>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3</w:t>
            </w:r>
          </w:p>
        </w:tc>
      </w:tr>
    </w:tbl>
    <w:p w:rsidR="00450BAD" w:rsidRPr="00277C8D" w:rsidRDefault="00450BAD" w:rsidP="00450BAD">
      <w:pPr>
        <w:rPr>
          <w:b/>
          <w:bCs/>
          <w:sz w:val="22"/>
          <w:szCs w:val="22"/>
        </w:rPr>
      </w:pPr>
    </w:p>
    <w:p w:rsidR="00450BAD" w:rsidRPr="00277C8D" w:rsidRDefault="00450BAD" w:rsidP="00500EB8">
      <w:pPr>
        <w:pStyle w:val="Caption"/>
      </w:pPr>
      <w:r w:rsidRPr="00277C8D">
        <w:t xml:space="preserve"> CR04-</w:t>
      </w:r>
      <w:r w:rsidRPr="000F45F1">
        <w:t>LRp</w:t>
      </w:r>
      <w:r w:rsidRPr="00277C8D">
        <w:t>. Distribution of claims per era for CR LR 2004 companies, for hurricane Jeanne, and construction type Masonry.</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0F45F1" w:rsidRDefault="00450BAD" w:rsidP="00481565">
            <w:pPr>
              <w:pStyle w:val="Tablebody-centered"/>
            </w:pPr>
            <w:r w:rsidRPr="000F45F1">
              <w:t>Year Built</w:t>
            </w:r>
          </w:p>
        </w:tc>
        <w:tc>
          <w:tcPr>
            <w:tcW w:w="1440" w:type="dxa"/>
          </w:tcPr>
          <w:p w:rsidR="00450BAD" w:rsidRPr="000F45F1" w:rsidRDefault="00450BAD" w:rsidP="00481565">
            <w:pPr>
              <w:pStyle w:val="Tablebody-centered"/>
            </w:pPr>
            <w:r w:rsidRPr="000F45F1">
              <w:t>CR1-LR04</w:t>
            </w:r>
          </w:p>
        </w:tc>
        <w:tc>
          <w:tcPr>
            <w:tcW w:w="1440" w:type="dxa"/>
          </w:tcPr>
          <w:p w:rsidR="00450BAD" w:rsidRPr="000F45F1" w:rsidRDefault="00450BAD" w:rsidP="00481565">
            <w:pPr>
              <w:pStyle w:val="Tablebody-centered"/>
            </w:pPr>
            <w:r w:rsidRPr="000F45F1">
              <w:t>CR2-LR04</w:t>
            </w:r>
          </w:p>
        </w:tc>
        <w:tc>
          <w:tcPr>
            <w:tcW w:w="1440" w:type="dxa"/>
          </w:tcPr>
          <w:p w:rsidR="00450BAD" w:rsidRPr="000F45F1" w:rsidRDefault="00450BAD" w:rsidP="00481565">
            <w:pPr>
              <w:pStyle w:val="Tablebody-centered"/>
            </w:pPr>
            <w:r w:rsidRPr="000F45F1">
              <w:t>CR3-LR04</w:t>
            </w:r>
          </w:p>
        </w:tc>
      </w:tr>
      <w:tr w:rsidR="00450BAD" w:rsidRPr="0093057A" w:rsidTr="00B916D4">
        <w:trPr>
          <w:jc w:val="center"/>
        </w:trPr>
        <w:tc>
          <w:tcPr>
            <w:tcW w:w="0" w:type="auto"/>
          </w:tcPr>
          <w:p w:rsidR="00450BAD" w:rsidRPr="000F45F1" w:rsidRDefault="00450BAD" w:rsidP="00481565">
            <w:pPr>
              <w:pStyle w:val="Tablebody-centered"/>
            </w:pPr>
            <w:r w:rsidRPr="000F45F1">
              <w:t>pre1960</w:t>
            </w:r>
          </w:p>
        </w:tc>
        <w:tc>
          <w:tcPr>
            <w:tcW w:w="1440" w:type="dxa"/>
            <w:vAlign w:val="bottom"/>
          </w:tcPr>
          <w:p w:rsidR="00450BAD" w:rsidRPr="000F45F1" w:rsidRDefault="00450BAD" w:rsidP="00481565">
            <w:pPr>
              <w:pStyle w:val="Tablebody-centered"/>
            </w:pPr>
            <w:r w:rsidRPr="000F45F1">
              <w:t>6</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47</w:t>
            </w:r>
          </w:p>
        </w:tc>
      </w:tr>
      <w:tr w:rsidR="00450BAD" w:rsidRPr="0093057A" w:rsidTr="00B916D4">
        <w:trPr>
          <w:jc w:val="center"/>
        </w:trPr>
        <w:tc>
          <w:tcPr>
            <w:tcW w:w="0" w:type="auto"/>
          </w:tcPr>
          <w:p w:rsidR="00450BAD" w:rsidRPr="000F45F1" w:rsidRDefault="00450BAD" w:rsidP="00481565">
            <w:pPr>
              <w:pStyle w:val="Tablebody-centered"/>
            </w:pPr>
            <w:r w:rsidRPr="000F45F1">
              <w:t>1960-1970</w:t>
            </w:r>
          </w:p>
        </w:tc>
        <w:tc>
          <w:tcPr>
            <w:tcW w:w="1440" w:type="dxa"/>
            <w:vAlign w:val="bottom"/>
          </w:tcPr>
          <w:p w:rsidR="00450BAD" w:rsidRPr="000F45F1" w:rsidRDefault="00450BAD" w:rsidP="00481565">
            <w:pPr>
              <w:pStyle w:val="Tablebody-centered"/>
            </w:pPr>
            <w:r w:rsidRPr="000F45F1">
              <w:t>28</w:t>
            </w:r>
          </w:p>
        </w:tc>
        <w:tc>
          <w:tcPr>
            <w:tcW w:w="1440" w:type="dxa"/>
          </w:tcPr>
          <w:p w:rsidR="00450BAD" w:rsidRPr="000F45F1" w:rsidRDefault="00450BAD" w:rsidP="00481565">
            <w:pPr>
              <w:pStyle w:val="Tablebody-centered"/>
            </w:pPr>
            <w:r w:rsidRPr="000F45F1">
              <w:t>3</w:t>
            </w:r>
          </w:p>
        </w:tc>
        <w:tc>
          <w:tcPr>
            <w:tcW w:w="1440" w:type="dxa"/>
          </w:tcPr>
          <w:p w:rsidR="00450BAD" w:rsidRPr="000F45F1" w:rsidRDefault="00450BAD" w:rsidP="00481565">
            <w:pPr>
              <w:pStyle w:val="Tablebody-centered"/>
            </w:pPr>
            <w:r w:rsidRPr="000F45F1">
              <w:t>69</w:t>
            </w:r>
          </w:p>
        </w:tc>
      </w:tr>
      <w:tr w:rsidR="00450BAD" w:rsidRPr="0093057A" w:rsidTr="00B916D4">
        <w:trPr>
          <w:jc w:val="center"/>
        </w:trPr>
        <w:tc>
          <w:tcPr>
            <w:tcW w:w="0" w:type="auto"/>
          </w:tcPr>
          <w:p w:rsidR="00450BAD" w:rsidRPr="000F45F1" w:rsidRDefault="00450BAD" w:rsidP="00481565">
            <w:pPr>
              <w:pStyle w:val="Tablebody-centered"/>
            </w:pPr>
            <w:r w:rsidRPr="000F45F1">
              <w:t>1971-1980</w:t>
            </w:r>
          </w:p>
        </w:tc>
        <w:tc>
          <w:tcPr>
            <w:tcW w:w="1440" w:type="dxa"/>
            <w:vAlign w:val="bottom"/>
          </w:tcPr>
          <w:p w:rsidR="00450BAD" w:rsidRPr="000F45F1" w:rsidRDefault="00450BAD" w:rsidP="00481565">
            <w:pPr>
              <w:pStyle w:val="Tablebody-centered"/>
            </w:pPr>
            <w:r w:rsidRPr="000F45F1">
              <w:t>64</w:t>
            </w:r>
          </w:p>
        </w:tc>
        <w:tc>
          <w:tcPr>
            <w:tcW w:w="1440" w:type="dxa"/>
          </w:tcPr>
          <w:p w:rsidR="00450BAD" w:rsidRPr="000F45F1" w:rsidRDefault="00450BAD" w:rsidP="00481565">
            <w:pPr>
              <w:pStyle w:val="Tablebody-centered"/>
            </w:pPr>
            <w:r w:rsidRPr="000F45F1">
              <w:t>3</w:t>
            </w:r>
          </w:p>
        </w:tc>
        <w:tc>
          <w:tcPr>
            <w:tcW w:w="1440" w:type="dxa"/>
          </w:tcPr>
          <w:p w:rsidR="00450BAD" w:rsidRPr="000F45F1" w:rsidRDefault="00450BAD" w:rsidP="00481565">
            <w:pPr>
              <w:pStyle w:val="Tablebody-centered"/>
            </w:pPr>
            <w:r w:rsidRPr="000F45F1">
              <w:t>85</w:t>
            </w:r>
          </w:p>
        </w:tc>
      </w:tr>
      <w:tr w:rsidR="00450BAD" w:rsidRPr="0093057A" w:rsidTr="00B916D4">
        <w:trPr>
          <w:jc w:val="center"/>
        </w:trPr>
        <w:tc>
          <w:tcPr>
            <w:tcW w:w="0" w:type="auto"/>
          </w:tcPr>
          <w:p w:rsidR="00450BAD" w:rsidRPr="000F45F1" w:rsidRDefault="00450BAD" w:rsidP="00481565">
            <w:pPr>
              <w:pStyle w:val="Tablebody-centered"/>
            </w:pPr>
            <w:r w:rsidRPr="000F45F1">
              <w:t>1981-1993</w:t>
            </w:r>
          </w:p>
        </w:tc>
        <w:tc>
          <w:tcPr>
            <w:tcW w:w="1440" w:type="dxa"/>
            <w:vAlign w:val="bottom"/>
          </w:tcPr>
          <w:p w:rsidR="00450BAD" w:rsidRPr="000F45F1" w:rsidRDefault="00450BAD" w:rsidP="00481565">
            <w:pPr>
              <w:pStyle w:val="Tablebody-centered"/>
            </w:pPr>
            <w:r w:rsidRPr="000F45F1">
              <w:t>124</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34</w:t>
            </w:r>
          </w:p>
        </w:tc>
      </w:tr>
      <w:tr w:rsidR="00450BAD" w:rsidRPr="0093057A" w:rsidTr="00B916D4">
        <w:trPr>
          <w:jc w:val="center"/>
        </w:trPr>
        <w:tc>
          <w:tcPr>
            <w:tcW w:w="0" w:type="auto"/>
          </w:tcPr>
          <w:p w:rsidR="00450BAD" w:rsidRPr="000F45F1" w:rsidRDefault="00450BAD" w:rsidP="00481565">
            <w:pPr>
              <w:pStyle w:val="Tablebody-centered"/>
            </w:pPr>
            <w:r w:rsidRPr="000F45F1">
              <w:t>1994-2001</w:t>
            </w:r>
          </w:p>
        </w:tc>
        <w:tc>
          <w:tcPr>
            <w:tcW w:w="1440" w:type="dxa"/>
            <w:vAlign w:val="bottom"/>
          </w:tcPr>
          <w:p w:rsidR="00450BAD" w:rsidRPr="000F45F1" w:rsidRDefault="00450BAD" w:rsidP="00481565">
            <w:pPr>
              <w:pStyle w:val="Tablebody-centered"/>
            </w:pPr>
            <w:r w:rsidRPr="000F45F1">
              <w:t>7</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1</w:t>
            </w:r>
          </w:p>
        </w:tc>
      </w:tr>
      <w:tr w:rsidR="00450BAD" w:rsidRPr="0093057A" w:rsidTr="00B916D4">
        <w:trPr>
          <w:jc w:val="center"/>
        </w:trPr>
        <w:tc>
          <w:tcPr>
            <w:tcW w:w="0" w:type="auto"/>
          </w:tcPr>
          <w:p w:rsidR="00450BAD" w:rsidRPr="000F45F1" w:rsidRDefault="00450BAD" w:rsidP="00481565">
            <w:pPr>
              <w:pStyle w:val="Tablebody-centered"/>
            </w:pPr>
            <w:r w:rsidRPr="000F45F1">
              <w:t>2002-present-</w:t>
            </w:r>
          </w:p>
        </w:tc>
        <w:tc>
          <w:tcPr>
            <w:tcW w:w="1440" w:type="dxa"/>
            <w:vAlign w:val="bottom"/>
          </w:tcPr>
          <w:p w:rsidR="00450BAD" w:rsidRPr="000F45F1" w:rsidRDefault="00450BAD" w:rsidP="00481565">
            <w:pPr>
              <w:pStyle w:val="Tablebody-centered"/>
            </w:pPr>
            <w:r w:rsidRPr="000F45F1">
              <w:t>1</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3</w:t>
            </w:r>
          </w:p>
        </w:tc>
      </w:tr>
    </w:tbl>
    <w:p w:rsidR="00450BAD" w:rsidRDefault="00450BAD" w:rsidP="00450BAD">
      <w:pPr>
        <w:jc w:val="center"/>
        <w:rPr>
          <w:b/>
          <w:bCs/>
          <w:sz w:val="22"/>
          <w:szCs w:val="22"/>
        </w:rPr>
      </w:pPr>
    </w:p>
    <w:p w:rsidR="00450BAD" w:rsidRPr="00277C8D" w:rsidRDefault="00450BAD" w:rsidP="00500EB8">
      <w:pPr>
        <w:pStyle w:val="Caption"/>
      </w:pPr>
      <w:r w:rsidRPr="00277C8D">
        <w:t xml:space="preserve">CR04-LRq. Distribution of claims per era </w:t>
      </w:r>
      <w:r w:rsidRPr="000F45F1">
        <w:t>for</w:t>
      </w:r>
      <w:r w:rsidRPr="00277C8D">
        <w:t xml:space="preserve"> CR LR 2004 companies, for hurricane Jeanne, and construction type Other.</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93057A" w:rsidRDefault="00450BAD" w:rsidP="00481565">
            <w:pPr>
              <w:pStyle w:val="Tablebody-centered"/>
              <w:rPr>
                <w:rFonts w:eastAsiaTheme="minorEastAsia" w:cstheme="minorBidi"/>
                <w:lang w:eastAsia="en-US"/>
              </w:rPr>
            </w:pPr>
            <w:r w:rsidRPr="00277C8D">
              <w:t>Year Built</w:t>
            </w:r>
          </w:p>
        </w:tc>
        <w:tc>
          <w:tcPr>
            <w:tcW w:w="1440" w:type="dxa"/>
          </w:tcPr>
          <w:p w:rsidR="00450BAD" w:rsidRPr="00277C8D" w:rsidRDefault="00450BAD" w:rsidP="00481565">
            <w:pPr>
              <w:pStyle w:val="Tablebody-centered"/>
              <w:rPr>
                <w:rFonts w:eastAsiaTheme="minorHAnsi"/>
                <w:color w:val="000000"/>
              </w:rPr>
            </w:pPr>
            <w:r w:rsidRPr="00277C8D">
              <w:t xml:space="preserve">CR1-LR04 </w:t>
            </w:r>
          </w:p>
        </w:tc>
        <w:tc>
          <w:tcPr>
            <w:tcW w:w="1440" w:type="dxa"/>
          </w:tcPr>
          <w:p w:rsidR="00450BAD" w:rsidRPr="00277C8D" w:rsidRDefault="00450BAD" w:rsidP="00481565">
            <w:pPr>
              <w:pStyle w:val="Tablebody-centered"/>
            </w:pPr>
            <w:r w:rsidRPr="00277C8D">
              <w:t>CR2-LR04</w:t>
            </w:r>
          </w:p>
        </w:tc>
        <w:tc>
          <w:tcPr>
            <w:tcW w:w="1440" w:type="dxa"/>
          </w:tcPr>
          <w:p w:rsidR="00450BAD" w:rsidRPr="00277C8D" w:rsidRDefault="00450BAD" w:rsidP="00481565">
            <w:pPr>
              <w:pStyle w:val="Tablebody-centered"/>
            </w:pPr>
            <w:r w:rsidRPr="00277C8D">
              <w:t>CR3-LR04</w:t>
            </w:r>
          </w:p>
        </w:tc>
      </w:tr>
      <w:tr w:rsidR="00450BAD" w:rsidRPr="0093057A" w:rsidTr="00B916D4">
        <w:trPr>
          <w:jc w:val="center"/>
        </w:trPr>
        <w:tc>
          <w:tcPr>
            <w:tcW w:w="0" w:type="auto"/>
          </w:tcPr>
          <w:p w:rsidR="00450BAD" w:rsidRPr="00277C8D" w:rsidRDefault="00450BAD" w:rsidP="00481565">
            <w:pPr>
              <w:pStyle w:val="Tablebody-centered"/>
            </w:pPr>
            <w:r w:rsidRPr="00277C8D">
              <w:t>pre1960</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60-1970</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71-1980</w:t>
            </w:r>
          </w:p>
        </w:tc>
        <w:tc>
          <w:tcPr>
            <w:tcW w:w="1440" w:type="dxa"/>
            <w:vAlign w:val="bottom"/>
          </w:tcPr>
          <w:p w:rsidR="00450BAD" w:rsidRPr="00277C8D" w:rsidRDefault="00450BAD" w:rsidP="00481565">
            <w:pPr>
              <w:pStyle w:val="Tablebody-centered"/>
            </w:pPr>
            <w:r w:rsidRPr="00277C8D">
              <w:t>2</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81-1993</w:t>
            </w:r>
          </w:p>
        </w:tc>
        <w:tc>
          <w:tcPr>
            <w:tcW w:w="1440" w:type="dxa"/>
            <w:vAlign w:val="bottom"/>
          </w:tcPr>
          <w:p w:rsidR="00450BAD" w:rsidRPr="00277C8D" w:rsidRDefault="00450BAD" w:rsidP="00481565">
            <w:pPr>
              <w:pStyle w:val="Tablebody-centered"/>
            </w:pPr>
            <w:r w:rsidRPr="00277C8D">
              <w:t>3</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94-2001</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2002-present-</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bl>
    <w:p w:rsidR="00450BAD" w:rsidRDefault="00450BAD" w:rsidP="009936E7"/>
    <w:p w:rsidR="00210A36" w:rsidRDefault="00006622" w:rsidP="00006622">
      <w:pPr>
        <w:pStyle w:val="Anonymoussubsectiontitle"/>
      </w:pPr>
      <w:r w:rsidRPr="00006622">
        <w:t>2005 Low Rise Commercial Residential Claims Data</w:t>
      </w:r>
    </w:p>
    <w:p w:rsidR="00006622" w:rsidRDefault="00006622" w:rsidP="00006622">
      <w:r w:rsidRPr="00006622">
        <w:t>It is clear from Tables CR05-LRa to n that the vast majority of LR 2005 claims data consists of masonry one and two story tall pre-1994 buildings for hurricane Wilma.</w:t>
      </w:r>
    </w:p>
    <w:p w:rsidR="00A92EC3" w:rsidRDefault="00A92EC3" w:rsidP="00006622"/>
    <w:p w:rsidR="00A92EC3" w:rsidRDefault="00A92EC3" w:rsidP="00500EB8">
      <w:pPr>
        <w:pStyle w:val="Caption"/>
      </w:pPr>
      <w:bookmarkStart w:id="333" w:name="_Toc529272251"/>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F609A5">
        <w:rPr>
          <w:noProof/>
        </w:rPr>
        <w:t>26</w:t>
      </w:r>
      <w:r w:rsidR="00B77751">
        <w:rPr>
          <w:noProof/>
        </w:rPr>
        <w:fldChar w:fldCharType="end"/>
      </w:r>
      <w:r>
        <w:t xml:space="preserve">. </w:t>
      </w:r>
      <w:r w:rsidRPr="005A593D">
        <w:t>2005 Low Rise Commercial Residential Claims Data</w:t>
      </w:r>
      <w:bookmarkEnd w:id="333"/>
    </w:p>
    <w:p w:rsidR="00006622" w:rsidRDefault="00006622" w:rsidP="00006622"/>
    <w:p w:rsidR="00A92EC3" w:rsidRDefault="00A92EC3" w:rsidP="00500EB8">
      <w:pPr>
        <w:pStyle w:val="Caption"/>
      </w:pPr>
      <w:r w:rsidRPr="00277C8D">
        <w:t>CR05-LRa. Distribution of claims per hurricane for CR LR 2005 companies.</w:t>
      </w:r>
    </w:p>
    <w:tbl>
      <w:tblPr>
        <w:tblW w:w="0" w:type="auto"/>
        <w:jc w:val="center"/>
        <w:tblBorders>
          <w:insideH w:val="single" w:sz="4" w:space="0" w:color="auto"/>
          <w:insideV w:val="single" w:sz="4" w:space="0" w:color="auto"/>
        </w:tblBorders>
        <w:tblLook w:val="04A0" w:firstRow="1" w:lastRow="0" w:firstColumn="1" w:lastColumn="0" w:noHBand="0" w:noVBand="1"/>
      </w:tblPr>
      <w:tblGrid>
        <w:gridCol w:w="1278"/>
        <w:gridCol w:w="1476"/>
        <w:gridCol w:w="1476"/>
        <w:gridCol w:w="1476"/>
        <w:gridCol w:w="1476"/>
      </w:tblGrid>
      <w:tr w:rsidR="00A92EC3" w:rsidRPr="0093057A" w:rsidTr="00B916D4">
        <w:trPr>
          <w:tblHeader/>
          <w:jc w:val="center"/>
        </w:trPr>
        <w:tc>
          <w:tcPr>
            <w:tcW w:w="1278" w:type="dxa"/>
            <w:tcBorders>
              <w:top w:val="single" w:sz="8" w:space="0" w:color="auto"/>
              <w:left w:val="single" w:sz="8" w:space="0" w:color="auto"/>
              <w:bottom w:val="single" w:sz="8" w:space="0" w:color="auto"/>
              <w:right w:val="single" w:sz="8" w:space="0" w:color="auto"/>
            </w:tcBorders>
            <w:hideMark/>
          </w:tcPr>
          <w:p w:rsidR="00A92EC3" w:rsidRPr="00277C8D" w:rsidRDefault="00A92EC3" w:rsidP="00481565">
            <w:pPr>
              <w:pStyle w:val="Tablebody-centered"/>
            </w:pPr>
          </w:p>
        </w:tc>
        <w:tc>
          <w:tcPr>
            <w:tcW w:w="1476" w:type="dxa"/>
            <w:tcBorders>
              <w:top w:val="single" w:sz="8" w:space="0" w:color="auto"/>
              <w:left w:val="nil"/>
              <w:bottom w:val="single" w:sz="8" w:space="0" w:color="auto"/>
              <w:right w:val="single" w:sz="8" w:space="0" w:color="auto"/>
            </w:tcBorders>
            <w:hideMark/>
          </w:tcPr>
          <w:p w:rsidR="00A92EC3" w:rsidRPr="00277C8D" w:rsidRDefault="00A92EC3" w:rsidP="00481565">
            <w:pPr>
              <w:pStyle w:val="Tablebody-centered"/>
            </w:pPr>
            <w:r w:rsidRPr="00277C8D">
              <w:t>CR1-LR05</w:t>
            </w:r>
          </w:p>
        </w:tc>
        <w:tc>
          <w:tcPr>
            <w:tcW w:w="1476" w:type="dxa"/>
            <w:tcBorders>
              <w:top w:val="single" w:sz="8" w:space="0" w:color="auto"/>
              <w:left w:val="nil"/>
              <w:bottom w:val="single" w:sz="8" w:space="0" w:color="auto"/>
              <w:right w:val="single" w:sz="8" w:space="0" w:color="auto"/>
            </w:tcBorders>
          </w:tcPr>
          <w:p w:rsidR="00A92EC3" w:rsidRPr="00277C8D" w:rsidRDefault="00A92EC3" w:rsidP="00481565">
            <w:pPr>
              <w:pStyle w:val="Tablebody-centered"/>
            </w:pPr>
            <w:r w:rsidRPr="00277C8D">
              <w:t>CR2-LR05</w:t>
            </w:r>
          </w:p>
        </w:tc>
        <w:tc>
          <w:tcPr>
            <w:tcW w:w="1476" w:type="dxa"/>
            <w:tcBorders>
              <w:top w:val="single" w:sz="8" w:space="0" w:color="auto"/>
              <w:left w:val="nil"/>
              <w:bottom w:val="single" w:sz="8" w:space="0" w:color="auto"/>
              <w:right w:val="single" w:sz="8" w:space="0" w:color="auto"/>
            </w:tcBorders>
          </w:tcPr>
          <w:p w:rsidR="00A92EC3" w:rsidRPr="00277C8D" w:rsidRDefault="00A92EC3" w:rsidP="00481565">
            <w:pPr>
              <w:pStyle w:val="Tablebody-centered"/>
            </w:pPr>
            <w:r w:rsidRPr="00277C8D">
              <w:t>CR3-LR05</w:t>
            </w:r>
          </w:p>
        </w:tc>
        <w:tc>
          <w:tcPr>
            <w:tcW w:w="1476" w:type="dxa"/>
            <w:tcBorders>
              <w:top w:val="single" w:sz="8" w:space="0" w:color="auto"/>
              <w:left w:val="nil"/>
              <w:bottom w:val="single" w:sz="8" w:space="0" w:color="auto"/>
              <w:right w:val="single" w:sz="8" w:space="0" w:color="auto"/>
            </w:tcBorders>
          </w:tcPr>
          <w:p w:rsidR="00A92EC3" w:rsidRPr="00277C8D" w:rsidRDefault="00A92EC3" w:rsidP="00481565">
            <w:pPr>
              <w:pStyle w:val="Tablebody-centered"/>
            </w:pPr>
            <w:r w:rsidRPr="00277C8D">
              <w:t>CR4-LR05</w:t>
            </w:r>
          </w:p>
        </w:tc>
      </w:tr>
      <w:tr w:rsidR="00A92EC3" w:rsidRPr="0093057A" w:rsidTr="00B916D4">
        <w:trPr>
          <w:jc w:val="center"/>
        </w:trPr>
        <w:tc>
          <w:tcPr>
            <w:tcW w:w="1278" w:type="dxa"/>
            <w:tcBorders>
              <w:top w:val="nil"/>
              <w:left w:val="single" w:sz="8" w:space="0" w:color="auto"/>
              <w:bottom w:val="single" w:sz="8" w:space="0" w:color="auto"/>
              <w:right w:val="single" w:sz="8" w:space="0" w:color="auto"/>
            </w:tcBorders>
            <w:hideMark/>
          </w:tcPr>
          <w:p w:rsidR="00A92EC3" w:rsidRPr="00277C8D" w:rsidRDefault="00A92EC3" w:rsidP="00481565">
            <w:pPr>
              <w:pStyle w:val="Tablebody-centered"/>
            </w:pPr>
            <w:r w:rsidRPr="00277C8D">
              <w:t>Dennis</w:t>
            </w:r>
          </w:p>
        </w:tc>
        <w:tc>
          <w:tcPr>
            <w:tcW w:w="1476" w:type="dxa"/>
            <w:tcBorders>
              <w:top w:val="nil"/>
              <w:left w:val="nil"/>
              <w:bottom w:val="single" w:sz="8" w:space="0" w:color="auto"/>
              <w:right w:val="single" w:sz="8" w:space="0" w:color="auto"/>
            </w:tcBorders>
          </w:tcPr>
          <w:p w:rsidR="00A92EC3" w:rsidRPr="00277C8D" w:rsidRDefault="00A92EC3" w:rsidP="00481565">
            <w:pPr>
              <w:pStyle w:val="Tablebody-centered"/>
            </w:pPr>
            <w:r w:rsidRPr="00277C8D">
              <w:t>22</w:t>
            </w:r>
          </w:p>
        </w:tc>
        <w:tc>
          <w:tcPr>
            <w:tcW w:w="1476" w:type="dxa"/>
            <w:tcBorders>
              <w:top w:val="nil"/>
              <w:left w:val="nil"/>
              <w:bottom w:val="single" w:sz="8" w:space="0" w:color="auto"/>
              <w:right w:val="single" w:sz="8" w:space="0" w:color="auto"/>
            </w:tcBorders>
          </w:tcPr>
          <w:p w:rsidR="00A92EC3" w:rsidRPr="00277C8D" w:rsidRDefault="00A92EC3" w:rsidP="00481565">
            <w:pPr>
              <w:pStyle w:val="Tablebody-centered"/>
            </w:pPr>
            <w:r w:rsidRPr="00277C8D">
              <w:t>0</w:t>
            </w:r>
          </w:p>
        </w:tc>
        <w:tc>
          <w:tcPr>
            <w:tcW w:w="1476" w:type="dxa"/>
            <w:tcBorders>
              <w:top w:val="nil"/>
              <w:left w:val="nil"/>
              <w:bottom w:val="single" w:sz="8" w:space="0" w:color="auto"/>
              <w:right w:val="single" w:sz="8" w:space="0" w:color="auto"/>
            </w:tcBorders>
          </w:tcPr>
          <w:p w:rsidR="00A92EC3" w:rsidRPr="00277C8D" w:rsidRDefault="00A92EC3" w:rsidP="00481565">
            <w:pPr>
              <w:pStyle w:val="Tablebody-centered"/>
            </w:pPr>
            <w:r w:rsidRPr="00277C8D">
              <w:t>0</w:t>
            </w:r>
          </w:p>
        </w:tc>
        <w:tc>
          <w:tcPr>
            <w:tcW w:w="1476" w:type="dxa"/>
            <w:tcBorders>
              <w:top w:val="nil"/>
              <w:left w:val="nil"/>
              <w:bottom w:val="single" w:sz="8" w:space="0" w:color="auto"/>
              <w:right w:val="single" w:sz="8" w:space="0" w:color="auto"/>
            </w:tcBorders>
          </w:tcPr>
          <w:p w:rsidR="00A92EC3" w:rsidRPr="00277C8D" w:rsidRDefault="00A92EC3" w:rsidP="00481565">
            <w:pPr>
              <w:pStyle w:val="Tablebody-centered"/>
            </w:pPr>
            <w:r w:rsidRPr="00277C8D">
              <w:t>0</w:t>
            </w:r>
          </w:p>
        </w:tc>
      </w:tr>
      <w:tr w:rsidR="00A92EC3" w:rsidRPr="0093057A" w:rsidTr="00B916D4">
        <w:trPr>
          <w:jc w:val="center"/>
        </w:trPr>
        <w:tc>
          <w:tcPr>
            <w:tcW w:w="1278" w:type="dxa"/>
            <w:tcBorders>
              <w:top w:val="nil"/>
              <w:left w:val="single" w:sz="8" w:space="0" w:color="auto"/>
              <w:bottom w:val="single" w:sz="8" w:space="0" w:color="auto"/>
              <w:right w:val="single" w:sz="8" w:space="0" w:color="auto"/>
            </w:tcBorders>
            <w:hideMark/>
          </w:tcPr>
          <w:p w:rsidR="00A92EC3" w:rsidRPr="00277C8D" w:rsidRDefault="00A92EC3" w:rsidP="00481565">
            <w:pPr>
              <w:pStyle w:val="Tablebody-centered"/>
            </w:pPr>
            <w:r w:rsidRPr="00277C8D">
              <w:t>Katrina</w:t>
            </w:r>
          </w:p>
        </w:tc>
        <w:tc>
          <w:tcPr>
            <w:tcW w:w="1476" w:type="dxa"/>
            <w:tcBorders>
              <w:top w:val="nil"/>
              <w:left w:val="nil"/>
              <w:bottom w:val="single" w:sz="8" w:space="0" w:color="auto"/>
              <w:right w:val="single" w:sz="8" w:space="0" w:color="auto"/>
            </w:tcBorders>
          </w:tcPr>
          <w:p w:rsidR="00A92EC3" w:rsidRPr="00277C8D" w:rsidRDefault="00A92EC3" w:rsidP="00481565">
            <w:pPr>
              <w:pStyle w:val="Tablebody-centered"/>
            </w:pPr>
            <w:r w:rsidRPr="00277C8D">
              <w:t>68</w:t>
            </w:r>
          </w:p>
        </w:tc>
        <w:tc>
          <w:tcPr>
            <w:tcW w:w="1476" w:type="dxa"/>
            <w:tcBorders>
              <w:top w:val="nil"/>
              <w:left w:val="nil"/>
              <w:bottom w:val="single" w:sz="8" w:space="0" w:color="auto"/>
              <w:right w:val="single" w:sz="8" w:space="0" w:color="auto"/>
            </w:tcBorders>
          </w:tcPr>
          <w:p w:rsidR="00A92EC3" w:rsidRPr="00277C8D" w:rsidRDefault="00A92EC3" w:rsidP="00481565">
            <w:pPr>
              <w:pStyle w:val="Tablebody-centered"/>
            </w:pPr>
            <w:r w:rsidRPr="00277C8D">
              <w:t>81</w:t>
            </w:r>
          </w:p>
        </w:tc>
        <w:tc>
          <w:tcPr>
            <w:tcW w:w="1476" w:type="dxa"/>
            <w:tcBorders>
              <w:top w:val="nil"/>
              <w:left w:val="nil"/>
              <w:bottom w:val="single" w:sz="8" w:space="0" w:color="auto"/>
              <w:right w:val="single" w:sz="8" w:space="0" w:color="auto"/>
            </w:tcBorders>
          </w:tcPr>
          <w:p w:rsidR="00A92EC3" w:rsidRPr="00277C8D" w:rsidRDefault="00A92EC3" w:rsidP="00481565">
            <w:pPr>
              <w:pStyle w:val="Tablebody-centered"/>
            </w:pPr>
            <w:r w:rsidRPr="00277C8D">
              <w:t>186</w:t>
            </w:r>
          </w:p>
        </w:tc>
        <w:tc>
          <w:tcPr>
            <w:tcW w:w="1476" w:type="dxa"/>
            <w:tcBorders>
              <w:top w:val="nil"/>
              <w:left w:val="nil"/>
              <w:bottom w:val="single" w:sz="8" w:space="0" w:color="auto"/>
              <w:right w:val="single" w:sz="8" w:space="0" w:color="auto"/>
            </w:tcBorders>
          </w:tcPr>
          <w:p w:rsidR="00A92EC3" w:rsidRPr="00277C8D" w:rsidRDefault="00A92EC3" w:rsidP="00481565">
            <w:pPr>
              <w:pStyle w:val="Tablebody-centered"/>
            </w:pPr>
            <w:r w:rsidRPr="00277C8D">
              <w:t>0</w:t>
            </w:r>
          </w:p>
        </w:tc>
      </w:tr>
      <w:tr w:rsidR="00A92EC3" w:rsidRPr="0093057A" w:rsidTr="00B916D4">
        <w:trPr>
          <w:jc w:val="center"/>
        </w:trPr>
        <w:tc>
          <w:tcPr>
            <w:tcW w:w="1278" w:type="dxa"/>
            <w:tcBorders>
              <w:top w:val="nil"/>
              <w:left w:val="single" w:sz="8" w:space="0" w:color="auto"/>
              <w:bottom w:val="single" w:sz="8" w:space="0" w:color="auto"/>
              <w:right w:val="single" w:sz="8" w:space="0" w:color="auto"/>
            </w:tcBorders>
            <w:hideMark/>
          </w:tcPr>
          <w:p w:rsidR="00A92EC3" w:rsidRPr="00277C8D" w:rsidRDefault="00A92EC3" w:rsidP="00481565">
            <w:pPr>
              <w:pStyle w:val="Tablebody-centered"/>
            </w:pPr>
            <w:r w:rsidRPr="00277C8D">
              <w:t>Wilma</w:t>
            </w:r>
          </w:p>
        </w:tc>
        <w:tc>
          <w:tcPr>
            <w:tcW w:w="1476" w:type="dxa"/>
            <w:tcBorders>
              <w:top w:val="nil"/>
              <w:left w:val="nil"/>
              <w:bottom w:val="single" w:sz="8" w:space="0" w:color="auto"/>
              <w:right w:val="single" w:sz="8" w:space="0" w:color="auto"/>
            </w:tcBorders>
          </w:tcPr>
          <w:p w:rsidR="00A92EC3" w:rsidRPr="00277C8D" w:rsidRDefault="00A92EC3" w:rsidP="00481565">
            <w:pPr>
              <w:pStyle w:val="Tablebody-centered"/>
            </w:pPr>
            <w:r w:rsidRPr="00277C8D">
              <w:t>1117</w:t>
            </w:r>
          </w:p>
        </w:tc>
        <w:tc>
          <w:tcPr>
            <w:tcW w:w="1476" w:type="dxa"/>
            <w:tcBorders>
              <w:top w:val="nil"/>
              <w:left w:val="nil"/>
              <w:bottom w:val="single" w:sz="8" w:space="0" w:color="auto"/>
              <w:right w:val="single" w:sz="8" w:space="0" w:color="auto"/>
            </w:tcBorders>
          </w:tcPr>
          <w:p w:rsidR="00A92EC3" w:rsidRPr="00277C8D" w:rsidRDefault="00A92EC3" w:rsidP="00481565">
            <w:pPr>
              <w:pStyle w:val="Tablebody-centered"/>
            </w:pPr>
            <w:r w:rsidRPr="00277C8D">
              <w:t>1356</w:t>
            </w:r>
          </w:p>
        </w:tc>
        <w:tc>
          <w:tcPr>
            <w:tcW w:w="1476" w:type="dxa"/>
            <w:tcBorders>
              <w:top w:val="nil"/>
              <w:left w:val="nil"/>
              <w:bottom w:val="single" w:sz="8" w:space="0" w:color="auto"/>
              <w:right w:val="single" w:sz="8" w:space="0" w:color="auto"/>
            </w:tcBorders>
          </w:tcPr>
          <w:p w:rsidR="00A92EC3" w:rsidRPr="00277C8D" w:rsidRDefault="00A92EC3" w:rsidP="00481565">
            <w:pPr>
              <w:pStyle w:val="Tablebody-centered"/>
            </w:pPr>
            <w:r w:rsidRPr="00277C8D">
              <w:t>2080</w:t>
            </w:r>
          </w:p>
        </w:tc>
        <w:tc>
          <w:tcPr>
            <w:tcW w:w="1476" w:type="dxa"/>
            <w:tcBorders>
              <w:top w:val="nil"/>
              <w:left w:val="nil"/>
              <w:bottom w:val="single" w:sz="8" w:space="0" w:color="auto"/>
              <w:right w:val="single" w:sz="8" w:space="0" w:color="auto"/>
            </w:tcBorders>
          </w:tcPr>
          <w:p w:rsidR="00A92EC3" w:rsidRPr="00277C8D" w:rsidRDefault="00A92EC3" w:rsidP="00481565">
            <w:pPr>
              <w:pStyle w:val="Tablebody-centered"/>
            </w:pPr>
            <w:r w:rsidRPr="00277C8D">
              <w:t>410</w:t>
            </w:r>
          </w:p>
        </w:tc>
      </w:tr>
    </w:tbl>
    <w:p w:rsidR="00A92EC3" w:rsidRPr="00277C8D" w:rsidRDefault="00A92EC3" w:rsidP="00A92EC3">
      <w:pPr>
        <w:jc w:val="center"/>
        <w:rPr>
          <w:sz w:val="22"/>
          <w:szCs w:val="22"/>
        </w:rPr>
      </w:pPr>
    </w:p>
    <w:p w:rsidR="00A92EC3" w:rsidRPr="00277C8D" w:rsidRDefault="00A92EC3" w:rsidP="00500EB8">
      <w:pPr>
        <w:pStyle w:val="Caption"/>
      </w:pPr>
      <w:r w:rsidRPr="00277C8D">
        <w:t xml:space="preserve"> CR05-LRb. Distribution of </w:t>
      </w:r>
      <w:r w:rsidRPr="00B916D4">
        <w:t>claims</w:t>
      </w:r>
      <w:r w:rsidRPr="00277C8D">
        <w:t xml:space="preserve"> per coverage for CR LR 2005 companies.</w:t>
      </w:r>
    </w:p>
    <w:tbl>
      <w:tblPr>
        <w:tblW w:w="730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gridCol w:w="1440"/>
      </w:tblGrid>
      <w:tr w:rsidR="00A92EC3" w:rsidRPr="0093057A" w:rsidTr="00B916D4">
        <w:trPr>
          <w:tblHeader/>
          <w:jc w:val="center"/>
        </w:trPr>
        <w:tc>
          <w:tcPr>
            <w:tcW w:w="0" w:type="auto"/>
          </w:tcPr>
          <w:p w:rsidR="00A92EC3" w:rsidRPr="0093057A" w:rsidRDefault="00A92EC3" w:rsidP="00481565">
            <w:pPr>
              <w:pStyle w:val="Tablebody-centered"/>
              <w:rPr>
                <w:rFonts w:eastAsiaTheme="minorEastAsia" w:cstheme="minorBidi"/>
                <w:lang w:eastAsia="en-US"/>
              </w:rPr>
            </w:pPr>
            <w:r w:rsidRPr="00277C8D">
              <w:t>Year Built</w:t>
            </w:r>
          </w:p>
        </w:tc>
        <w:tc>
          <w:tcPr>
            <w:tcW w:w="1440" w:type="dxa"/>
          </w:tcPr>
          <w:p w:rsidR="00A92EC3" w:rsidRPr="00277C8D" w:rsidRDefault="00A92EC3" w:rsidP="00481565">
            <w:pPr>
              <w:pStyle w:val="Tablebody-centered"/>
              <w:rPr>
                <w:rFonts w:eastAsiaTheme="minorHAnsi"/>
              </w:rPr>
            </w:pPr>
            <w:r w:rsidRPr="00277C8D">
              <w:t>CR1-LR05</w:t>
            </w:r>
          </w:p>
        </w:tc>
        <w:tc>
          <w:tcPr>
            <w:tcW w:w="1440" w:type="dxa"/>
          </w:tcPr>
          <w:p w:rsidR="00A92EC3" w:rsidRPr="00277C8D" w:rsidRDefault="00A92EC3" w:rsidP="00481565">
            <w:pPr>
              <w:pStyle w:val="Tablebody-centered"/>
            </w:pPr>
            <w:r w:rsidRPr="00277C8D">
              <w:t>CR2-LR05</w:t>
            </w:r>
          </w:p>
        </w:tc>
        <w:tc>
          <w:tcPr>
            <w:tcW w:w="1440" w:type="dxa"/>
          </w:tcPr>
          <w:p w:rsidR="00A92EC3" w:rsidRPr="00277C8D" w:rsidRDefault="00A92EC3" w:rsidP="00481565">
            <w:pPr>
              <w:pStyle w:val="Tablebody-centered"/>
            </w:pPr>
            <w:r w:rsidRPr="00277C8D">
              <w:t>CR3-LR05</w:t>
            </w:r>
          </w:p>
        </w:tc>
        <w:tc>
          <w:tcPr>
            <w:tcW w:w="1440" w:type="dxa"/>
          </w:tcPr>
          <w:p w:rsidR="00A92EC3" w:rsidRPr="00277C8D" w:rsidRDefault="00A92EC3" w:rsidP="00481565">
            <w:pPr>
              <w:pStyle w:val="Tablebody-centered"/>
            </w:pPr>
            <w:r w:rsidRPr="00277C8D">
              <w:t>CR4-LR05</w:t>
            </w:r>
          </w:p>
        </w:tc>
      </w:tr>
      <w:tr w:rsidR="00A92EC3" w:rsidRPr="0093057A" w:rsidTr="00B916D4">
        <w:trPr>
          <w:jc w:val="center"/>
        </w:trPr>
        <w:tc>
          <w:tcPr>
            <w:tcW w:w="0" w:type="auto"/>
          </w:tcPr>
          <w:p w:rsidR="00A92EC3" w:rsidRPr="00277C8D" w:rsidRDefault="00A92EC3" w:rsidP="00481565">
            <w:pPr>
              <w:pStyle w:val="Tablebody-centered"/>
            </w:pPr>
            <w:r w:rsidRPr="00277C8D">
              <w:t>A</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R</w:t>
            </w:r>
          </w:p>
        </w:tc>
        <w:tc>
          <w:tcPr>
            <w:tcW w:w="1440" w:type="dxa"/>
            <w:vAlign w:val="bottom"/>
          </w:tcPr>
          <w:p w:rsidR="00A92EC3" w:rsidRPr="00277C8D" w:rsidRDefault="00A92EC3" w:rsidP="00481565">
            <w:pPr>
              <w:pStyle w:val="Tablebody-centered"/>
            </w:pPr>
            <w:r w:rsidRPr="00277C8D">
              <w:t>1207</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Not Provided</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1437</w:t>
            </w:r>
          </w:p>
        </w:tc>
        <w:tc>
          <w:tcPr>
            <w:tcW w:w="1440" w:type="dxa"/>
          </w:tcPr>
          <w:p w:rsidR="00A92EC3" w:rsidRPr="00277C8D" w:rsidRDefault="00A92EC3" w:rsidP="00481565">
            <w:pPr>
              <w:pStyle w:val="Tablebody-centered"/>
            </w:pPr>
            <w:r w:rsidRPr="00277C8D">
              <w:t>2266</w:t>
            </w:r>
          </w:p>
        </w:tc>
        <w:tc>
          <w:tcPr>
            <w:tcW w:w="1440" w:type="dxa"/>
          </w:tcPr>
          <w:p w:rsidR="00A92EC3" w:rsidRPr="00277C8D" w:rsidRDefault="00A92EC3" w:rsidP="00481565">
            <w:pPr>
              <w:pStyle w:val="Tablebody-centered"/>
            </w:pPr>
            <w:r w:rsidRPr="00277C8D">
              <w:t>410</w:t>
            </w:r>
          </w:p>
        </w:tc>
      </w:tr>
    </w:tbl>
    <w:p w:rsidR="00A92EC3" w:rsidRPr="00277C8D" w:rsidRDefault="00A92EC3" w:rsidP="00A92EC3">
      <w:pPr>
        <w:rPr>
          <w:b/>
          <w:bCs/>
          <w:sz w:val="22"/>
          <w:szCs w:val="22"/>
        </w:rPr>
      </w:pPr>
    </w:p>
    <w:p w:rsidR="00A92EC3" w:rsidRPr="00277C8D" w:rsidRDefault="00A92EC3" w:rsidP="00A92EC3">
      <w:pPr>
        <w:jc w:val="center"/>
        <w:rPr>
          <w:b/>
          <w:bCs/>
          <w:sz w:val="22"/>
          <w:szCs w:val="22"/>
        </w:rPr>
      </w:pPr>
    </w:p>
    <w:p w:rsidR="00A92EC3" w:rsidRPr="00277C8D" w:rsidRDefault="00A92EC3" w:rsidP="00500EB8">
      <w:pPr>
        <w:pStyle w:val="Caption"/>
      </w:pPr>
      <w:r w:rsidRPr="00277C8D">
        <w:t xml:space="preserve">CR05-LRc. Distribution of claims per </w:t>
      </w:r>
      <w:r w:rsidRPr="00B916D4">
        <w:t>construction</w:t>
      </w:r>
      <w:r w:rsidRPr="00277C8D">
        <w:t xml:space="preserve"> type for CR LR 2005 companies.</w:t>
      </w:r>
    </w:p>
    <w:tbl>
      <w:tblPr>
        <w:tblW w:w="7920" w:type="dxa"/>
        <w:jc w:val="center"/>
        <w:tblLook w:val="00A0" w:firstRow="1" w:lastRow="0" w:firstColumn="1" w:lastColumn="0" w:noHBand="0" w:noVBand="0"/>
      </w:tblPr>
      <w:tblGrid>
        <w:gridCol w:w="1744"/>
        <w:gridCol w:w="1544"/>
        <w:gridCol w:w="1544"/>
        <w:gridCol w:w="1544"/>
        <w:gridCol w:w="1544"/>
      </w:tblGrid>
      <w:tr w:rsidR="00A92EC3" w:rsidRPr="0093057A" w:rsidTr="007536EA">
        <w:trPr>
          <w:trHeight w:val="255"/>
          <w:tblHeader/>
          <w:jc w:val="center"/>
        </w:trPr>
        <w:tc>
          <w:tcPr>
            <w:tcW w:w="1744" w:type="dxa"/>
            <w:tcBorders>
              <w:top w:val="single" w:sz="4" w:space="0" w:color="auto"/>
              <w:left w:val="single" w:sz="4" w:space="0" w:color="auto"/>
              <w:bottom w:val="single" w:sz="4" w:space="0" w:color="auto"/>
              <w:right w:val="single" w:sz="4" w:space="0" w:color="auto"/>
            </w:tcBorders>
          </w:tcPr>
          <w:p w:rsidR="00A92EC3" w:rsidRPr="00277C8D" w:rsidRDefault="00A92EC3" w:rsidP="00481565">
            <w:pPr>
              <w:pStyle w:val="Tablebody-centered"/>
            </w:pPr>
            <w:r w:rsidRPr="00277C8D">
              <w:t>Exterior Wall</w:t>
            </w:r>
          </w:p>
        </w:tc>
        <w:tc>
          <w:tcPr>
            <w:tcW w:w="1544" w:type="dxa"/>
            <w:tcBorders>
              <w:top w:val="single" w:sz="4" w:space="0" w:color="auto"/>
              <w:left w:val="single" w:sz="4" w:space="0" w:color="auto"/>
              <w:bottom w:val="single" w:sz="4" w:space="0" w:color="auto"/>
              <w:right w:val="single" w:sz="4" w:space="0" w:color="auto"/>
            </w:tcBorders>
          </w:tcPr>
          <w:p w:rsidR="00A92EC3" w:rsidRPr="00277C8D" w:rsidRDefault="00A92EC3" w:rsidP="00481565">
            <w:pPr>
              <w:pStyle w:val="Tablebody-centered"/>
              <w:rPr>
                <w:rFonts w:eastAsiaTheme="minorHAnsi"/>
                <w:color w:val="000000"/>
              </w:rPr>
            </w:pPr>
            <w:r w:rsidRPr="00277C8D">
              <w:t>CR1-LR05</w:t>
            </w:r>
          </w:p>
        </w:tc>
        <w:tc>
          <w:tcPr>
            <w:tcW w:w="1544" w:type="dxa"/>
            <w:tcBorders>
              <w:top w:val="single" w:sz="4" w:space="0" w:color="auto"/>
              <w:left w:val="single" w:sz="4" w:space="0" w:color="auto"/>
              <w:bottom w:val="single" w:sz="4" w:space="0" w:color="auto"/>
              <w:right w:val="single" w:sz="4" w:space="0" w:color="auto"/>
            </w:tcBorders>
          </w:tcPr>
          <w:p w:rsidR="00A92EC3" w:rsidRPr="00277C8D" w:rsidRDefault="00A92EC3" w:rsidP="00481565">
            <w:pPr>
              <w:pStyle w:val="Tablebody-centered"/>
            </w:pPr>
            <w:r w:rsidRPr="00277C8D">
              <w:t>CR2-LR05</w:t>
            </w:r>
          </w:p>
        </w:tc>
        <w:tc>
          <w:tcPr>
            <w:tcW w:w="1544" w:type="dxa"/>
            <w:tcBorders>
              <w:top w:val="single" w:sz="4" w:space="0" w:color="auto"/>
              <w:left w:val="single" w:sz="4" w:space="0" w:color="auto"/>
              <w:bottom w:val="single" w:sz="4" w:space="0" w:color="auto"/>
              <w:right w:val="single" w:sz="4" w:space="0" w:color="auto"/>
            </w:tcBorders>
          </w:tcPr>
          <w:p w:rsidR="00A92EC3" w:rsidRPr="00277C8D" w:rsidRDefault="00A92EC3" w:rsidP="00481565">
            <w:pPr>
              <w:pStyle w:val="Tablebody-centered"/>
            </w:pPr>
            <w:r w:rsidRPr="00277C8D">
              <w:t>CR3-LR05</w:t>
            </w:r>
          </w:p>
        </w:tc>
        <w:tc>
          <w:tcPr>
            <w:tcW w:w="1544" w:type="dxa"/>
            <w:tcBorders>
              <w:top w:val="single" w:sz="4" w:space="0" w:color="auto"/>
              <w:left w:val="single" w:sz="4" w:space="0" w:color="auto"/>
              <w:bottom w:val="single" w:sz="4" w:space="0" w:color="auto"/>
              <w:right w:val="single" w:sz="4" w:space="0" w:color="auto"/>
            </w:tcBorders>
          </w:tcPr>
          <w:p w:rsidR="00A92EC3" w:rsidRPr="00277C8D" w:rsidRDefault="00A92EC3" w:rsidP="00481565">
            <w:pPr>
              <w:pStyle w:val="Tablebody-centered"/>
            </w:pPr>
            <w:r w:rsidRPr="00277C8D">
              <w:t>CR4-LR05</w:t>
            </w:r>
          </w:p>
        </w:tc>
      </w:tr>
      <w:tr w:rsidR="00A92EC3" w:rsidRPr="0093057A" w:rsidTr="007536EA">
        <w:trPr>
          <w:trHeight w:val="270"/>
          <w:jc w:val="center"/>
        </w:trPr>
        <w:tc>
          <w:tcPr>
            <w:tcW w:w="1744" w:type="dxa"/>
            <w:tcBorders>
              <w:top w:val="single" w:sz="4" w:space="0" w:color="auto"/>
              <w:left w:val="single" w:sz="4" w:space="0" w:color="000000"/>
              <w:bottom w:val="single" w:sz="4" w:space="0" w:color="000000"/>
              <w:right w:val="single" w:sz="4" w:space="0" w:color="000000"/>
            </w:tcBorders>
          </w:tcPr>
          <w:p w:rsidR="00A92EC3" w:rsidRPr="00277C8D" w:rsidRDefault="00A92EC3" w:rsidP="00481565">
            <w:pPr>
              <w:pStyle w:val="Tablebody-centered"/>
            </w:pPr>
            <w:r w:rsidRPr="00277C8D">
              <w:t>Frame</w:t>
            </w:r>
          </w:p>
        </w:tc>
        <w:tc>
          <w:tcPr>
            <w:tcW w:w="1544" w:type="dxa"/>
            <w:tcBorders>
              <w:top w:val="single" w:sz="4" w:space="0" w:color="auto"/>
              <w:left w:val="single" w:sz="4" w:space="0" w:color="000000"/>
              <w:bottom w:val="single" w:sz="4" w:space="0" w:color="000000"/>
              <w:right w:val="single" w:sz="4" w:space="0" w:color="000000"/>
            </w:tcBorders>
            <w:vAlign w:val="bottom"/>
          </w:tcPr>
          <w:p w:rsidR="00A92EC3" w:rsidRPr="00277C8D" w:rsidRDefault="00A92EC3" w:rsidP="00481565">
            <w:pPr>
              <w:pStyle w:val="Tablebody-centered"/>
            </w:pPr>
            <w:r w:rsidRPr="00277C8D">
              <w:t>180</w:t>
            </w:r>
          </w:p>
        </w:tc>
        <w:tc>
          <w:tcPr>
            <w:tcW w:w="1544" w:type="dxa"/>
            <w:tcBorders>
              <w:top w:val="single" w:sz="4" w:space="0" w:color="auto"/>
              <w:left w:val="single" w:sz="4" w:space="0" w:color="000000"/>
              <w:bottom w:val="single" w:sz="4" w:space="0" w:color="000000"/>
              <w:right w:val="single" w:sz="4" w:space="0" w:color="000000"/>
            </w:tcBorders>
          </w:tcPr>
          <w:p w:rsidR="00A92EC3" w:rsidRPr="00277C8D" w:rsidRDefault="00A92EC3" w:rsidP="00481565">
            <w:pPr>
              <w:pStyle w:val="Tablebody-centered"/>
            </w:pPr>
            <w:r w:rsidRPr="00277C8D">
              <w:t>168</w:t>
            </w:r>
          </w:p>
        </w:tc>
        <w:tc>
          <w:tcPr>
            <w:tcW w:w="1544" w:type="dxa"/>
            <w:tcBorders>
              <w:top w:val="single" w:sz="4" w:space="0" w:color="auto"/>
              <w:left w:val="single" w:sz="4" w:space="0" w:color="000000"/>
              <w:bottom w:val="single" w:sz="4" w:space="0" w:color="000000"/>
              <w:right w:val="single" w:sz="4" w:space="0" w:color="000000"/>
            </w:tcBorders>
          </w:tcPr>
          <w:p w:rsidR="00A92EC3" w:rsidRPr="00277C8D" w:rsidRDefault="00A92EC3" w:rsidP="00481565">
            <w:pPr>
              <w:pStyle w:val="Tablebody-centered"/>
            </w:pPr>
            <w:r w:rsidRPr="00277C8D">
              <w:t>102</w:t>
            </w:r>
          </w:p>
        </w:tc>
        <w:tc>
          <w:tcPr>
            <w:tcW w:w="1544" w:type="dxa"/>
            <w:tcBorders>
              <w:top w:val="single" w:sz="4" w:space="0" w:color="auto"/>
              <w:left w:val="single" w:sz="4" w:space="0" w:color="000000"/>
              <w:bottom w:val="single" w:sz="4" w:space="0" w:color="000000"/>
              <w:right w:val="single" w:sz="4" w:space="0" w:color="000000"/>
            </w:tcBorders>
          </w:tcPr>
          <w:p w:rsidR="00A92EC3" w:rsidRPr="00277C8D" w:rsidRDefault="00A92EC3" w:rsidP="00481565">
            <w:pPr>
              <w:pStyle w:val="Tablebody-centered"/>
            </w:pPr>
            <w:r w:rsidRPr="00277C8D">
              <w:t>47</w:t>
            </w:r>
          </w:p>
        </w:tc>
      </w:tr>
      <w:tr w:rsidR="00A92EC3" w:rsidRPr="0093057A" w:rsidTr="007536EA">
        <w:trPr>
          <w:trHeight w:val="255"/>
          <w:jc w:val="center"/>
        </w:trPr>
        <w:tc>
          <w:tcPr>
            <w:tcW w:w="1744" w:type="dxa"/>
            <w:tcBorders>
              <w:top w:val="single" w:sz="4" w:space="0" w:color="000000"/>
              <w:left w:val="single" w:sz="4" w:space="0" w:color="000000"/>
              <w:bottom w:val="single" w:sz="4" w:space="0" w:color="000000"/>
              <w:right w:val="single" w:sz="4" w:space="0" w:color="000000"/>
            </w:tcBorders>
          </w:tcPr>
          <w:p w:rsidR="00A92EC3" w:rsidRPr="00277C8D" w:rsidRDefault="00A92EC3" w:rsidP="00481565">
            <w:pPr>
              <w:pStyle w:val="Tablebody-centered"/>
            </w:pPr>
            <w:r w:rsidRPr="00277C8D">
              <w:t>Masonry</w:t>
            </w:r>
          </w:p>
        </w:tc>
        <w:tc>
          <w:tcPr>
            <w:tcW w:w="1544" w:type="dxa"/>
            <w:tcBorders>
              <w:top w:val="single" w:sz="4" w:space="0" w:color="000000"/>
              <w:left w:val="single" w:sz="4" w:space="0" w:color="000000"/>
              <w:bottom w:val="single" w:sz="4" w:space="0" w:color="000000"/>
              <w:right w:val="single" w:sz="4" w:space="0" w:color="000000"/>
            </w:tcBorders>
            <w:vAlign w:val="bottom"/>
          </w:tcPr>
          <w:p w:rsidR="00A92EC3" w:rsidRPr="00277C8D" w:rsidRDefault="00A92EC3" w:rsidP="00481565">
            <w:pPr>
              <w:pStyle w:val="Tablebody-centered"/>
            </w:pPr>
            <w:r w:rsidRPr="00277C8D">
              <w:t>933</w:t>
            </w:r>
          </w:p>
        </w:tc>
        <w:tc>
          <w:tcPr>
            <w:tcW w:w="1544" w:type="dxa"/>
            <w:tcBorders>
              <w:top w:val="single" w:sz="4" w:space="0" w:color="000000"/>
              <w:left w:val="single" w:sz="4" w:space="0" w:color="000000"/>
              <w:bottom w:val="single" w:sz="4" w:space="0" w:color="000000"/>
              <w:right w:val="single" w:sz="4" w:space="0" w:color="000000"/>
            </w:tcBorders>
          </w:tcPr>
          <w:p w:rsidR="00A92EC3" w:rsidRPr="00277C8D" w:rsidRDefault="00A92EC3" w:rsidP="00481565">
            <w:pPr>
              <w:pStyle w:val="Tablebody-centered"/>
            </w:pPr>
            <w:r w:rsidRPr="00277C8D">
              <w:t>1269</w:t>
            </w:r>
          </w:p>
        </w:tc>
        <w:tc>
          <w:tcPr>
            <w:tcW w:w="1544" w:type="dxa"/>
            <w:tcBorders>
              <w:top w:val="single" w:sz="4" w:space="0" w:color="000000"/>
              <w:left w:val="single" w:sz="4" w:space="0" w:color="000000"/>
              <w:bottom w:val="single" w:sz="4" w:space="0" w:color="000000"/>
              <w:right w:val="single" w:sz="4" w:space="0" w:color="000000"/>
            </w:tcBorders>
          </w:tcPr>
          <w:p w:rsidR="00A92EC3" w:rsidRPr="00277C8D" w:rsidRDefault="00A92EC3" w:rsidP="00481565">
            <w:pPr>
              <w:pStyle w:val="Tablebody-centered"/>
            </w:pPr>
            <w:r w:rsidRPr="00277C8D">
              <w:t>2164</w:t>
            </w:r>
          </w:p>
        </w:tc>
        <w:tc>
          <w:tcPr>
            <w:tcW w:w="1544" w:type="dxa"/>
            <w:tcBorders>
              <w:top w:val="single" w:sz="4" w:space="0" w:color="000000"/>
              <w:left w:val="single" w:sz="4" w:space="0" w:color="000000"/>
              <w:bottom w:val="single" w:sz="4" w:space="0" w:color="000000"/>
              <w:right w:val="single" w:sz="4" w:space="0" w:color="000000"/>
            </w:tcBorders>
          </w:tcPr>
          <w:p w:rsidR="00A92EC3" w:rsidRPr="00277C8D" w:rsidRDefault="00A92EC3" w:rsidP="00481565">
            <w:pPr>
              <w:pStyle w:val="Tablebody-centered"/>
            </w:pPr>
            <w:r w:rsidRPr="00277C8D">
              <w:t>363</w:t>
            </w:r>
          </w:p>
        </w:tc>
      </w:tr>
      <w:tr w:rsidR="00A92EC3" w:rsidRPr="0093057A" w:rsidTr="007536EA">
        <w:trPr>
          <w:trHeight w:val="255"/>
          <w:jc w:val="center"/>
        </w:trPr>
        <w:tc>
          <w:tcPr>
            <w:tcW w:w="1744" w:type="dxa"/>
            <w:tcBorders>
              <w:top w:val="single" w:sz="4" w:space="0" w:color="000000"/>
              <w:left w:val="single" w:sz="4" w:space="0" w:color="000000"/>
              <w:bottom w:val="single" w:sz="4" w:space="0" w:color="000000"/>
              <w:right w:val="single" w:sz="4" w:space="0" w:color="000000"/>
            </w:tcBorders>
          </w:tcPr>
          <w:p w:rsidR="00A92EC3" w:rsidRPr="00277C8D" w:rsidRDefault="00A92EC3" w:rsidP="00481565">
            <w:pPr>
              <w:pStyle w:val="Tablebody-centered"/>
            </w:pPr>
            <w:r w:rsidRPr="00277C8D">
              <w:t>Other</w:t>
            </w:r>
          </w:p>
        </w:tc>
        <w:tc>
          <w:tcPr>
            <w:tcW w:w="1544" w:type="dxa"/>
            <w:tcBorders>
              <w:top w:val="single" w:sz="4" w:space="0" w:color="000000"/>
              <w:left w:val="single" w:sz="4" w:space="0" w:color="000000"/>
              <w:bottom w:val="single" w:sz="4" w:space="0" w:color="000000"/>
              <w:right w:val="single" w:sz="4" w:space="0" w:color="000000"/>
            </w:tcBorders>
            <w:vAlign w:val="bottom"/>
          </w:tcPr>
          <w:p w:rsidR="00A92EC3" w:rsidRPr="00277C8D" w:rsidRDefault="00A92EC3" w:rsidP="00481565">
            <w:pPr>
              <w:pStyle w:val="Tablebody-centered"/>
            </w:pPr>
            <w:r w:rsidRPr="00277C8D">
              <w:t>94</w:t>
            </w:r>
          </w:p>
        </w:tc>
        <w:tc>
          <w:tcPr>
            <w:tcW w:w="1544" w:type="dxa"/>
            <w:tcBorders>
              <w:top w:val="single" w:sz="4" w:space="0" w:color="000000"/>
              <w:left w:val="single" w:sz="4" w:space="0" w:color="000000"/>
              <w:bottom w:val="single" w:sz="4" w:space="0" w:color="000000"/>
              <w:right w:val="single" w:sz="4" w:space="0" w:color="000000"/>
            </w:tcBorders>
          </w:tcPr>
          <w:p w:rsidR="00A92EC3" w:rsidRPr="00277C8D" w:rsidRDefault="00A92EC3" w:rsidP="00481565">
            <w:pPr>
              <w:pStyle w:val="Tablebody-centered"/>
            </w:pPr>
            <w:r w:rsidRPr="00277C8D">
              <w:t>0</w:t>
            </w:r>
          </w:p>
        </w:tc>
        <w:tc>
          <w:tcPr>
            <w:tcW w:w="1544" w:type="dxa"/>
            <w:tcBorders>
              <w:top w:val="single" w:sz="4" w:space="0" w:color="000000"/>
              <w:left w:val="single" w:sz="4" w:space="0" w:color="000000"/>
              <w:bottom w:val="single" w:sz="4" w:space="0" w:color="000000"/>
              <w:right w:val="single" w:sz="4" w:space="0" w:color="000000"/>
            </w:tcBorders>
          </w:tcPr>
          <w:p w:rsidR="00A92EC3" w:rsidRPr="00277C8D" w:rsidRDefault="00A92EC3" w:rsidP="00481565">
            <w:pPr>
              <w:pStyle w:val="Tablebody-centered"/>
            </w:pPr>
            <w:r w:rsidRPr="00277C8D">
              <w:t>0</w:t>
            </w:r>
          </w:p>
        </w:tc>
        <w:tc>
          <w:tcPr>
            <w:tcW w:w="1544" w:type="dxa"/>
            <w:tcBorders>
              <w:top w:val="single" w:sz="4" w:space="0" w:color="000000"/>
              <w:left w:val="single" w:sz="4" w:space="0" w:color="000000"/>
              <w:bottom w:val="single" w:sz="4" w:space="0" w:color="000000"/>
              <w:right w:val="single" w:sz="4" w:space="0" w:color="000000"/>
            </w:tcBorders>
          </w:tcPr>
          <w:p w:rsidR="00A92EC3" w:rsidRPr="00277C8D" w:rsidRDefault="00A92EC3" w:rsidP="00481565">
            <w:pPr>
              <w:pStyle w:val="Tablebody-centered"/>
            </w:pPr>
            <w:r w:rsidRPr="00277C8D">
              <w:t>0</w:t>
            </w:r>
          </w:p>
        </w:tc>
      </w:tr>
    </w:tbl>
    <w:p w:rsidR="00A92EC3" w:rsidRPr="00277C8D" w:rsidRDefault="00A92EC3" w:rsidP="00A92EC3">
      <w:pPr>
        <w:jc w:val="center"/>
        <w:rPr>
          <w:b/>
          <w:bCs/>
          <w:sz w:val="22"/>
          <w:szCs w:val="22"/>
        </w:rPr>
      </w:pPr>
    </w:p>
    <w:p w:rsidR="00A92EC3" w:rsidRPr="00611035" w:rsidRDefault="00A92EC3" w:rsidP="00500EB8">
      <w:pPr>
        <w:pStyle w:val="Caption"/>
      </w:pPr>
      <w:r w:rsidRPr="00277C8D">
        <w:t xml:space="preserve">CR05-LRd. Distribution of </w:t>
      </w:r>
      <w:r w:rsidRPr="00B916D4">
        <w:t>claims</w:t>
      </w:r>
      <w:r w:rsidRPr="00277C8D">
        <w:t xml:space="preserve"> per story for CR LR 2005 companies.</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420"/>
        <w:gridCol w:w="1375"/>
        <w:gridCol w:w="1375"/>
        <w:gridCol w:w="1375"/>
        <w:gridCol w:w="1375"/>
      </w:tblGrid>
      <w:tr w:rsidR="00A92EC3" w:rsidRPr="0093057A" w:rsidTr="007536EA">
        <w:trPr>
          <w:trHeight w:val="270"/>
          <w:tblHeader/>
          <w:jc w:val="center"/>
        </w:trPr>
        <w:tc>
          <w:tcPr>
            <w:tcW w:w="2420" w:type="dxa"/>
            <w:noWrap/>
          </w:tcPr>
          <w:p w:rsidR="00A92EC3" w:rsidRPr="00277C8D" w:rsidRDefault="00A92EC3" w:rsidP="00481565">
            <w:pPr>
              <w:pStyle w:val="Tablebody-centered"/>
            </w:pPr>
            <w:r w:rsidRPr="00277C8D">
              <w:t>Stories</w:t>
            </w:r>
          </w:p>
        </w:tc>
        <w:tc>
          <w:tcPr>
            <w:tcW w:w="1375" w:type="dxa"/>
          </w:tcPr>
          <w:p w:rsidR="00A92EC3" w:rsidRPr="00277C8D" w:rsidRDefault="00A92EC3" w:rsidP="00481565">
            <w:pPr>
              <w:pStyle w:val="Tablebody-centered"/>
              <w:rPr>
                <w:rFonts w:eastAsiaTheme="minorHAnsi"/>
                <w:color w:val="000000"/>
              </w:rPr>
            </w:pPr>
            <w:r w:rsidRPr="00277C8D">
              <w:t>CR1-LR05</w:t>
            </w:r>
          </w:p>
        </w:tc>
        <w:tc>
          <w:tcPr>
            <w:tcW w:w="1375" w:type="dxa"/>
          </w:tcPr>
          <w:p w:rsidR="00A92EC3" w:rsidRPr="00277C8D" w:rsidRDefault="00A92EC3" w:rsidP="00481565">
            <w:pPr>
              <w:pStyle w:val="Tablebody-centered"/>
            </w:pPr>
            <w:r w:rsidRPr="00277C8D">
              <w:t>CR2-LR05</w:t>
            </w:r>
          </w:p>
        </w:tc>
        <w:tc>
          <w:tcPr>
            <w:tcW w:w="1375" w:type="dxa"/>
          </w:tcPr>
          <w:p w:rsidR="00A92EC3" w:rsidRPr="00277C8D" w:rsidRDefault="00A92EC3" w:rsidP="00481565">
            <w:pPr>
              <w:pStyle w:val="Tablebody-centered"/>
            </w:pPr>
            <w:r w:rsidRPr="00277C8D">
              <w:t>CR3-LR05</w:t>
            </w:r>
          </w:p>
        </w:tc>
        <w:tc>
          <w:tcPr>
            <w:tcW w:w="1375" w:type="dxa"/>
          </w:tcPr>
          <w:p w:rsidR="00A92EC3" w:rsidRPr="00277C8D" w:rsidRDefault="00A92EC3" w:rsidP="00481565">
            <w:pPr>
              <w:pStyle w:val="Tablebody-centered"/>
            </w:pPr>
            <w:r w:rsidRPr="00277C8D">
              <w:t>CR4-LR05</w:t>
            </w:r>
          </w:p>
        </w:tc>
      </w:tr>
      <w:tr w:rsidR="00A92EC3" w:rsidRPr="0093057A" w:rsidTr="007536EA">
        <w:trPr>
          <w:trHeight w:val="255"/>
          <w:jc w:val="center"/>
        </w:trPr>
        <w:tc>
          <w:tcPr>
            <w:tcW w:w="2420" w:type="dxa"/>
            <w:noWrap/>
          </w:tcPr>
          <w:p w:rsidR="00A92EC3" w:rsidRPr="00277C8D" w:rsidRDefault="00A92EC3" w:rsidP="00481565">
            <w:pPr>
              <w:pStyle w:val="Tablebody-centered"/>
            </w:pPr>
            <w:r w:rsidRPr="00277C8D">
              <w:t>1</w:t>
            </w:r>
          </w:p>
        </w:tc>
        <w:tc>
          <w:tcPr>
            <w:tcW w:w="1375" w:type="dxa"/>
            <w:vAlign w:val="bottom"/>
          </w:tcPr>
          <w:p w:rsidR="00A92EC3" w:rsidRPr="00277C8D" w:rsidRDefault="00A92EC3" w:rsidP="00481565">
            <w:pPr>
              <w:pStyle w:val="Tablebody-centered"/>
            </w:pPr>
            <w:r w:rsidRPr="00277C8D">
              <w:t>645</w:t>
            </w:r>
          </w:p>
        </w:tc>
        <w:tc>
          <w:tcPr>
            <w:tcW w:w="1375" w:type="dxa"/>
          </w:tcPr>
          <w:p w:rsidR="00A92EC3" w:rsidRPr="00277C8D" w:rsidRDefault="00A92EC3" w:rsidP="00481565">
            <w:pPr>
              <w:pStyle w:val="Tablebody-centered"/>
            </w:pPr>
            <w:r w:rsidRPr="00277C8D">
              <w:t>458</w:t>
            </w:r>
          </w:p>
        </w:tc>
        <w:tc>
          <w:tcPr>
            <w:tcW w:w="1375" w:type="dxa"/>
          </w:tcPr>
          <w:p w:rsidR="00A92EC3" w:rsidRPr="00277C8D" w:rsidRDefault="00A92EC3" w:rsidP="00481565">
            <w:pPr>
              <w:pStyle w:val="Tablebody-centered"/>
            </w:pPr>
            <w:r w:rsidRPr="00277C8D">
              <w:t>955</w:t>
            </w:r>
          </w:p>
        </w:tc>
        <w:tc>
          <w:tcPr>
            <w:tcW w:w="1375" w:type="dxa"/>
          </w:tcPr>
          <w:p w:rsidR="00A92EC3" w:rsidRPr="00277C8D" w:rsidRDefault="00A92EC3" w:rsidP="00481565">
            <w:pPr>
              <w:pStyle w:val="Tablebody-centered"/>
            </w:pPr>
            <w:r w:rsidRPr="00277C8D">
              <w:t>180</w:t>
            </w:r>
          </w:p>
        </w:tc>
      </w:tr>
      <w:tr w:rsidR="00A92EC3" w:rsidRPr="0093057A" w:rsidTr="007536EA">
        <w:trPr>
          <w:trHeight w:val="255"/>
          <w:jc w:val="center"/>
        </w:trPr>
        <w:tc>
          <w:tcPr>
            <w:tcW w:w="2420" w:type="dxa"/>
            <w:noWrap/>
          </w:tcPr>
          <w:p w:rsidR="00A92EC3" w:rsidRPr="00277C8D" w:rsidRDefault="00A92EC3" w:rsidP="00481565">
            <w:pPr>
              <w:pStyle w:val="Tablebody-centered"/>
            </w:pPr>
            <w:r w:rsidRPr="00277C8D">
              <w:t>2</w:t>
            </w:r>
          </w:p>
        </w:tc>
        <w:tc>
          <w:tcPr>
            <w:tcW w:w="1375" w:type="dxa"/>
            <w:vAlign w:val="bottom"/>
          </w:tcPr>
          <w:p w:rsidR="00A92EC3" w:rsidRPr="00277C8D" w:rsidRDefault="00A92EC3" w:rsidP="00481565">
            <w:pPr>
              <w:pStyle w:val="Tablebody-centered"/>
            </w:pPr>
            <w:r w:rsidRPr="00277C8D">
              <w:t>498</w:t>
            </w:r>
          </w:p>
        </w:tc>
        <w:tc>
          <w:tcPr>
            <w:tcW w:w="1375" w:type="dxa"/>
          </w:tcPr>
          <w:p w:rsidR="00A92EC3" w:rsidRPr="00277C8D" w:rsidRDefault="00A92EC3" w:rsidP="00481565">
            <w:pPr>
              <w:pStyle w:val="Tablebody-centered"/>
            </w:pPr>
            <w:r w:rsidRPr="00277C8D">
              <w:t>863</w:t>
            </w:r>
          </w:p>
        </w:tc>
        <w:tc>
          <w:tcPr>
            <w:tcW w:w="1375" w:type="dxa"/>
          </w:tcPr>
          <w:p w:rsidR="00A92EC3" w:rsidRPr="00277C8D" w:rsidRDefault="00A92EC3" w:rsidP="00481565">
            <w:pPr>
              <w:pStyle w:val="Tablebody-centered"/>
            </w:pPr>
            <w:r w:rsidRPr="00277C8D">
              <w:t>1111</w:t>
            </w:r>
          </w:p>
        </w:tc>
        <w:tc>
          <w:tcPr>
            <w:tcW w:w="1375" w:type="dxa"/>
          </w:tcPr>
          <w:p w:rsidR="00A92EC3" w:rsidRPr="00277C8D" w:rsidRDefault="00A92EC3" w:rsidP="00481565">
            <w:pPr>
              <w:pStyle w:val="Tablebody-centered"/>
            </w:pPr>
            <w:r w:rsidRPr="00277C8D">
              <w:t>221</w:t>
            </w:r>
          </w:p>
        </w:tc>
      </w:tr>
      <w:tr w:rsidR="00A92EC3" w:rsidRPr="0093057A" w:rsidTr="007536EA">
        <w:trPr>
          <w:trHeight w:val="255"/>
          <w:jc w:val="center"/>
        </w:trPr>
        <w:tc>
          <w:tcPr>
            <w:tcW w:w="2420" w:type="dxa"/>
            <w:noWrap/>
          </w:tcPr>
          <w:p w:rsidR="00A92EC3" w:rsidRPr="00277C8D" w:rsidRDefault="00A92EC3" w:rsidP="00481565">
            <w:pPr>
              <w:pStyle w:val="Tablebody-centered"/>
            </w:pPr>
            <w:r w:rsidRPr="00277C8D">
              <w:t>3</w:t>
            </w:r>
          </w:p>
        </w:tc>
        <w:tc>
          <w:tcPr>
            <w:tcW w:w="1375" w:type="dxa"/>
            <w:vAlign w:val="bottom"/>
          </w:tcPr>
          <w:p w:rsidR="00A92EC3" w:rsidRPr="00277C8D" w:rsidRDefault="00A92EC3" w:rsidP="00481565">
            <w:pPr>
              <w:pStyle w:val="Tablebody-centered"/>
            </w:pPr>
            <w:r w:rsidRPr="00277C8D">
              <w:t>64</w:t>
            </w:r>
          </w:p>
        </w:tc>
        <w:tc>
          <w:tcPr>
            <w:tcW w:w="1375" w:type="dxa"/>
          </w:tcPr>
          <w:p w:rsidR="00A92EC3" w:rsidRPr="00277C8D" w:rsidRDefault="00A92EC3" w:rsidP="00481565">
            <w:pPr>
              <w:pStyle w:val="Tablebody-centered"/>
            </w:pPr>
            <w:r w:rsidRPr="00277C8D">
              <w:t>116</w:t>
            </w:r>
          </w:p>
        </w:tc>
        <w:tc>
          <w:tcPr>
            <w:tcW w:w="1375" w:type="dxa"/>
          </w:tcPr>
          <w:p w:rsidR="00A92EC3" w:rsidRPr="00277C8D" w:rsidRDefault="00A92EC3" w:rsidP="00481565">
            <w:pPr>
              <w:pStyle w:val="Tablebody-centered"/>
            </w:pPr>
            <w:r w:rsidRPr="00277C8D">
              <w:t>200</w:t>
            </w:r>
          </w:p>
        </w:tc>
        <w:tc>
          <w:tcPr>
            <w:tcW w:w="1375" w:type="dxa"/>
          </w:tcPr>
          <w:p w:rsidR="00A92EC3" w:rsidRPr="00277C8D" w:rsidRDefault="00A92EC3" w:rsidP="00481565">
            <w:pPr>
              <w:pStyle w:val="Tablebody-centered"/>
            </w:pPr>
            <w:r w:rsidRPr="00277C8D">
              <w:t>9</w:t>
            </w:r>
          </w:p>
        </w:tc>
      </w:tr>
    </w:tbl>
    <w:p w:rsidR="00A92EC3" w:rsidRDefault="00A92EC3" w:rsidP="00A92EC3">
      <w:pPr>
        <w:jc w:val="center"/>
        <w:rPr>
          <w:b/>
          <w:bCs/>
          <w:sz w:val="22"/>
          <w:szCs w:val="22"/>
        </w:rPr>
      </w:pPr>
    </w:p>
    <w:p w:rsidR="00A92EC3" w:rsidRPr="00277C8D" w:rsidRDefault="00A92EC3" w:rsidP="00500EB8">
      <w:pPr>
        <w:pStyle w:val="Caption"/>
      </w:pPr>
      <w:r w:rsidRPr="00277C8D">
        <w:t xml:space="preserve"> CR05-LRe. Distribution of claims per era for CR LR 2005 companies.</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92EC3" w:rsidRPr="0093057A" w:rsidTr="00B916D4">
        <w:trPr>
          <w:tblHeader/>
          <w:jc w:val="center"/>
        </w:trPr>
        <w:tc>
          <w:tcPr>
            <w:tcW w:w="0" w:type="auto"/>
          </w:tcPr>
          <w:p w:rsidR="00A92EC3" w:rsidRPr="0093057A" w:rsidRDefault="00A92EC3" w:rsidP="00481565">
            <w:pPr>
              <w:pStyle w:val="Tablebody-centered"/>
              <w:rPr>
                <w:rFonts w:eastAsiaTheme="minorEastAsia" w:cstheme="minorBidi"/>
                <w:lang w:eastAsia="en-US"/>
              </w:rPr>
            </w:pPr>
            <w:r w:rsidRPr="00277C8D">
              <w:t>Year Built</w:t>
            </w:r>
          </w:p>
        </w:tc>
        <w:tc>
          <w:tcPr>
            <w:tcW w:w="1440" w:type="dxa"/>
          </w:tcPr>
          <w:p w:rsidR="00A92EC3" w:rsidRPr="00277C8D" w:rsidRDefault="00A92EC3" w:rsidP="00481565">
            <w:pPr>
              <w:pStyle w:val="Tablebody-centered"/>
              <w:rPr>
                <w:rFonts w:eastAsiaTheme="minorHAnsi"/>
                <w:color w:val="000000"/>
              </w:rPr>
            </w:pPr>
            <w:r w:rsidRPr="00277C8D">
              <w:t>CR1-LR05</w:t>
            </w:r>
          </w:p>
        </w:tc>
        <w:tc>
          <w:tcPr>
            <w:tcW w:w="1440" w:type="dxa"/>
          </w:tcPr>
          <w:p w:rsidR="00A92EC3" w:rsidRPr="00277C8D" w:rsidRDefault="00A92EC3" w:rsidP="00481565">
            <w:pPr>
              <w:pStyle w:val="Tablebody-centered"/>
            </w:pPr>
            <w:r w:rsidRPr="00277C8D">
              <w:t>CR2-LR05</w:t>
            </w:r>
          </w:p>
        </w:tc>
        <w:tc>
          <w:tcPr>
            <w:tcW w:w="1440" w:type="dxa"/>
          </w:tcPr>
          <w:p w:rsidR="00A92EC3" w:rsidRPr="00277C8D" w:rsidRDefault="00A92EC3" w:rsidP="00481565">
            <w:pPr>
              <w:pStyle w:val="Tablebody-centered"/>
            </w:pPr>
            <w:r w:rsidRPr="00277C8D">
              <w:t>CR3-LR05</w:t>
            </w:r>
          </w:p>
        </w:tc>
        <w:tc>
          <w:tcPr>
            <w:tcW w:w="1440" w:type="dxa"/>
          </w:tcPr>
          <w:p w:rsidR="00A92EC3" w:rsidRPr="00277C8D" w:rsidRDefault="00A92EC3" w:rsidP="00481565">
            <w:pPr>
              <w:pStyle w:val="Tablebody-centered"/>
            </w:pPr>
            <w:r w:rsidRPr="00277C8D">
              <w:t>CR4-LR05</w:t>
            </w:r>
          </w:p>
        </w:tc>
      </w:tr>
      <w:tr w:rsidR="00A92EC3" w:rsidRPr="0093057A" w:rsidTr="00B916D4">
        <w:trPr>
          <w:jc w:val="center"/>
        </w:trPr>
        <w:tc>
          <w:tcPr>
            <w:tcW w:w="0" w:type="auto"/>
          </w:tcPr>
          <w:p w:rsidR="00A92EC3" w:rsidRPr="00277C8D" w:rsidRDefault="00A92EC3" w:rsidP="00481565">
            <w:pPr>
              <w:pStyle w:val="Tablebody-centered"/>
            </w:pPr>
            <w:r w:rsidRPr="00277C8D">
              <w:t>pre1960</w:t>
            </w:r>
          </w:p>
        </w:tc>
        <w:tc>
          <w:tcPr>
            <w:tcW w:w="1440" w:type="dxa"/>
            <w:vAlign w:val="bottom"/>
          </w:tcPr>
          <w:p w:rsidR="00A92EC3" w:rsidRPr="00277C8D" w:rsidRDefault="00A92EC3" w:rsidP="00481565">
            <w:pPr>
              <w:pStyle w:val="Tablebody-centered"/>
            </w:pPr>
            <w:r w:rsidRPr="00277C8D">
              <w:t>3</w:t>
            </w:r>
          </w:p>
        </w:tc>
        <w:tc>
          <w:tcPr>
            <w:tcW w:w="1440" w:type="dxa"/>
          </w:tcPr>
          <w:p w:rsidR="00A92EC3" w:rsidRPr="00277C8D" w:rsidRDefault="00A92EC3" w:rsidP="00481565">
            <w:pPr>
              <w:pStyle w:val="Tablebody-centered"/>
            </w:pPr>
            <w:r w:rsidRPr="00277C8D">
              <w:t>112</w:t>
            </w:r>
          </w:p>
        </w:tc>
        <w:tc>
          <w:tcPr>
            <w:tcW w:w="1440" w:type="dxa"/>
          </w:tcPr>
          <w:p w:rsidR="00A92EC3" w:rsidRPr="00277C8D" w:rsidRDefault="00A92EC3" w:rsidP="00481565">
            <w:pPr>
              <w:pStyle w:val="Tablebody-centered"/>
            </w:pPr>
            <w:r w:rsidRPr="00277C8D">
              <w:t>644</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60-1970</w:t>
            </w:r>
          </w:p>
        </w:tc>
        <w:tc>
          <w:tcPr>
            <w:tcW w:w="1440" w:type="dxa"/>
            <w:vAlign w:val="bottom"/>
          </w:tcPr>
          <w:p w:rsidR="00A92EC3" w:rsidRPr="00277C8D" w:rsidRDefault="00A92EC3" w:rsidP="00481565">
            <w:pPr>
              <w:pStyle w:val="Tablebody-centered"/>
            </w:pPr>
            <w:r w:rsidRPr="00277C8D">
              <w:t>98</w:t>
            </w:r>
          </w:p>
        </w:tc>
        <w:tc>
          <w:tcPr>
            <w:tcW w:w="1440" w:type="dxa"/>
          </w:tcPr>
          <w:p w:rsidR="00A92EC3" w:rsidRPr="00277C8D" w:rsidRDefault="00A92EC3" w:rsidP="00481565">
            <w:pPr>
              <w:pStyle w:val="Tablebody-centered"/>
            </w:pPr>
            <w:r w:rsidRPr="00277C8D">
              <w:t>229</w:t>
            </w:r>
          </w:p>
        </w:tc>
        <w:tc>
          <w:tcPr>
            <w:tcW w:w="1440" w:type="dxa"/>
          </w:tcPr>
          <w:p w:rsidR="00A92EC3" w:rsidRPr="00277C8D" w:rsidRDefault="00A92EC3" w:rsidP="00481565">
            <w:pPr>
              <w:pStyle w:val="Tablebody-centered"/>
            </w:pPr>
            <w:r w:rsidRPr="00277C8D">
              <w:t>743</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71-1980</w:t>
            </w:r>
          </w:p>
        </w:tc>
        <w:tc>
          <w:tcPr>
            <w:tcW w:w="1440" w:type="dxa"/>
            <w:vAlign w:val="bottom"/>
          </w:tcPr>
          <w:p w:rsidR="00A92EC3" w:rsidRPr="00277C8D" w:rsidRDefault="00A92EC3" w:rsidP="00481565">
            <w:pPr>
              <w:pStyle w:val="Tablebody-centered"/>
            </w:pPr>
            <w:r w:rsidRPr="00277C8D">
              <w:t>279</w:t>
            </w:r>
          </w:p>
        </w:tc>
        <w:tc>
          <w:tcPr>
            <w:tcW w:w="1440" w:type="dxa"/>
          </w:tcPr>
          <w:p w:rsidR="00A92EC3" w:rsidRPr="00277C8D" w:rsidRDefault="00A92EC3" w:rsidP="00481565">
            <w:pPr>
              <w:pStyle w:val="Tablebody-centered"/>
            </w:pPr>
            <w:r w:rsidRPr="00277C8D">
              <w:t>501</w:t>
            </w:r>
          </w:p>
        </w:tc>
        <w:tc>
          <w:tcPr>
            <w:tcW w:w="1440" w:type="dxa"/>
          </w:tcPr>
          <w:p w:rsidR="00A92EC3" w:rsidRPr="00277C8D" w:rsidRDefault="00A92EC3" w:rsidP="00481565">
            <w:pPr>
              <w:pStyle w:val="Tablebody-centered"/>
            </w:pPr>
            <w:r w:rsidRPr="00277C8D">
              <w:t>559</w:t>
            </w:r>
          </w:p>
        </w:tc>
        <w:tc>
          <w:tcPr>
            <w:tcW w:w="1440" w:type="dxa"/>
          </w:tcPr>
          <w:p w:rsidR="00A92EC3" w:rsidRPr="00277C8D" w:rsidRDefault="00A92EC3" w:rsidP="00481565">
            <w:pPr>
              <w:pStyle w:val="Tablebody-centered"/>
            </w:pPr>
            <w:r w:rsidRPr="00277C8D">
              <w:t>6</w:t>
            </w:r>
          </w:p>
        </w:tc>
      </w:tr>
      <w:tr w:rsidR="00A92EC3" w:rsidRPr="0093057A" w:rsidTr="00B916D4">
        <w:trPr>
          <w:jc w:val="center"/>
        </w:trPr>
        <w:tc>
          <w:tcPr>
            <w:tcW w:w="0" w:type="auto"/>
          </w:tcPr>
          <w:p w:rsidR="00A92EC3" w:rsidRPr="00277C8D" w:rsidRDefault="00A92EC3" w:rsidP="00481565">
            <w:pPr>
              <w:pStyle w:val="Tablebody-centered"/>
            </w:pPr>
            <w:r w:rsidRPr="00277C8D">
              <w:t>1981-1993</w:t>
            </w:r>
          </w:p>
        </w:tc>
        <w:tc>
          <w:tcPr>
            <w:tcW w:w="1440" w:type="dxa"/>
            <w:vAlign w:val="bottom"/>
          </w:tcPr>
          <w:p w:rsidR="00A92EC3" w:rsidRPr="00277C8D" w:rsidRDefault="00A92EC3" w:rsidP="00481565">
            <w:pPr>
              <w:pStyle w:val="Tablebody-centered"/>
            </w:pPr>
            <w:r w:rsidRPr="00277C8D">
              <w:t>811</w:t>
            </w:r>
          </w:p>
        </w:tc>
        <w:tc>
          <w:tcPr>
            <w:tcW w:w="1440" w:type="dxa"/>
          </w:tcPr>
          <w:p w:rsidR="00A92EC3" w:rsidRPr="00277C8D" w:rsidRDefault="00A92EC3" w:rsidP="00481565">
            <w:pPr>
              <w:pStyle w:val="Tablebody-centered"/>
            </w:pPr>
            <w:r w:rsidRPr="00277C8D">
              <w:t>578</w:t>
            </w:r>
          </w:p>
        </w:tc>
        <w:tc>
          <w:tcPr>
            <w:tcW w:w="1440" w:type="dxa"/>
          </w:tcPr>
          <w:p w:rsidR="00A92EC3" w:rsidRPr="00277C8D" w:rsidRDefault="00A92EC3" w:rsidP="00481565">
            <w:pPr>
              <w:pStyle w:val="Tablebody-centered"/>
            </w:pPr>
            <w:r w:rsidRPr="00277C8D">
              <w:t>270</w:t>
            </w:r>
          </w:p>
        </w:tc>
        <w:tc>
          <w:tcPr>
            <w:tcW w:w="1440" w:type="dxa"/>
          </w:tcPr>
          <w:p w:rsidR="00A92EC3" w:rsidRPr="00277C8D" w:rsidRDefault="00A92EC3" w:rsidP="00481565">
            <w:pPr>
              <w:pStyle w:val="Tablebody-centered"/>
            </w:pPr>
            <w:r w:rsidRPr="00277C8D">
              <w:t>119</w:t>
            </w:r>
          </w:p>
        </w:tc>
      </w:tr>
      <w:tr w:rsidR="00A92EC3" w:rsidRPr="0093057A" w:rsidTr="00B916D4">
        <w:trPr>
          <w:jc w:val="center"/>
        </w:trPr>
        <w:tc>
          <w:tcPr>
            <w:tcW w:w="0" w:type="auto"/>
          </w:tcPr>
          <w:p w:rsidR="00A92EC3" w:rsidRPr="00277C8D" w:rsidRDefault="00A92EC3" w:rsidP="00481565">
            <w:pPr>
              <w:pStyle w:val="Tablebody-centered"/>
            </w:pPr>
            <w:r w:rsidRPr="00277C8D">
              <w:t>1994-2001</w:t>
            </w:r>
          </w:p>
        </w:tc>
        <w:tc>
          <w:tcPr>
            <w:tcW w:w="1440" w:type="dxa"/>
            <w:vAlign w:val="bottom"/>
          </w:tcPr>
          <w:p w:rsidR="00A92EC3" w:rsidRPr="00277C8D" w:rsidRDefault="00A92EC3" w:rsidP="00481565">
            <w:pPr>
              <w:pStyle w:val="Tablebody-centered"/>
            </w:pPr>
            <w:r w:rsidRPr="00277C8D">
              <w:t>16</w:t>
            </w:r>
          </w:p>
        </w:tc>
        <w:tc>
          <w:tcPr>
            <w:tcW w:w="1440" w:type="dxa"/>
          </w:tcPr>
          <w:p w:rsidR="00A92EC3" w:rsidRPr="00277C8D" w:rsidRDefault="00A92EC3" w:rsidP="00481565">
            <w:pPr>
              <w:pStyle w:val="Tablebody-centered"/>
            </w:pPr>
            <w:r w:rsidRPr="00277C8D">
              <w:t>17</w:t>
            </w:r>
          </w:p>
        </w:tc>
        <w:tc>
          <w:tcPr>
            <w:tcW w:w="1440" w:type="dxa"/>
          </w:tcPr>
          <w:p w:rsidR="00A92EC3" w:rsidRPr="00277C8D" w:rsidRDefault="00A92EC3" w:rsidP="00481565">
            <w:pPr>
              <w:pStyle w:val="Tablebody-centered"/>
            </w:pPr>
            <w:r w:rsidRPr="00277C8D">
              <w:t>35</w:t>
            </w:r>
          </w:p>
        </w:tc>
        <w:tc>
          <w:tcPr>
            <w:tcW w:w="1440" w:type="dxa"/>
          </w:tcPr>
          <w:p w:rsidR="00A92EC3" w:rsidRPr="00277C8D" w:rsidRDefault="00A92EC3" w:rsidP="00481565">
            <w:pPr>
              <w:pStyle w:val="Tablebody-centered"/>
            </w:pPr>
            <w:r w:rsidRPr="00277C8D">
              <w:t>196</w:t>
            </w:r>
          </w:p>
        </w:tc>
      </w:tr>
      <w:tr w:rsidR="00A92EC3" w:rsidRPr="0093057A" w:rsidTr="00B916D4">
        <w:trPr>
          <w:jc w:val="center"/>
        </w:trPr>
        <w:tc>
          <w:tcPr>
            <w:tcW w:w="0" w:type="auto"/>
          </w:tcPr>
          <w:p w:rsidR="00A92EC3" w:rsidRPr="00277C8D" w:rsidRDefault="00A92EC3" w:rsidP="00481565">
            <w:pPr>
              <w:pStyle w:val="Tablebody-centered"/>
            </w:pPr>
            <w:r w:rsidRPr="00277C8D">
              <w:t>2002-present</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15</w:t>
            </w:r>
          </w:p>
        </w:tc>
        <w:tc>
          <w:tcPr>
            <w:tcW w:w="1440" w:type="dxa"/>
          </w:tcPr>
          <w:p w:rsidR="00A92EC3" w:rsidRPr="00277C8D" w:rsidRDefault="00A92EC3" w:rsidP="00481565">
            <w:pPr>
              <w:pStyle w:val="Tablebody-centered"/>
            </w:pPr>
            <w:r w:rsidRPr="00277C8D">
              <w:t>89</w:t>
            </w:r>
          </w:p>
        </w:tc>
      </w:tr>
    </w:tbl>
    <w:p w:rsidR="00A92EC3" w:rsidRPr="00277C8D" w:rsidRDefault="00A92EC3" w:rsidP="00A92EC3">
      <w:pPr>
        <w:jc w:val="center"/>
        <w:rPr>
          <w:b/>
          <w:bCs/>
          <w:sz w:val="22"/>
          <w:szCs w:val="22"/>
        </w:rPr>
      </w:pPr>
    </w:p>
    <w:p w:rsidR="00A92EC3" w:rsidRPr="00277C8D" w:rsidRDefault="00A92EC3" w:rsidP="00500EB8">
      <w:pPr>
        <w:pStyle w:val="Caption"/>
      </w:pPr>
      <w:r w:rsidRPr="00277C8D">
        <w:t>CR05-LRf. Distribution of claims per era for CR LR 2005 companies, for hurricane Dennis, and construction type Frame.</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92EC3" w:rsidRPr="0093057A" w:rsidTr="009F645A">
        <w:trPr>
          <w:tblHeader/>
          <w:jc w:val="center"/>
        </w:trPr>
        <w:tc>
          <w:tcPr>
            <w:tcW w:w="0" w:type="auto"/>
          </w:tcPr>
          <w:p w:rsidR="00A92EC3" w:rsidRPr="0093057A" w:rsidRDefault="00A92EC3" w:rsidP="00481565">
            <w:pPr>
              <w:pStyle w:val="Tablebody-centered"/>
              <w:rPr>
                <w:rFonts w:eastAsiaTheme="minorEastAsia" w:cstheme="minorBidi"/>
                <w:lang w:eastAsia="en-US"/>
              </w:rPr>
            </w:pPr>
            <w:r w:rsidRPr="00277C8D">
              <w:t>Year Built</w:t>
            </w:r>
          </w:p>
        </w:tc>
        <w:tc>
          <w:tcPr>
            <w:tcW w:w="1440" w:type="dxa"/>
          </w:tcPr>
          <w:p w:rsidR="00A92EC3" w:rsidRPr="00277C8D" w:rsidRDefault="00A92EC3" w:rsidP="00481565">
            <w:pPr>
              <w:pStyle w:val="Tablebody-centered"/>
              <w:rPr>
                <w:rFonts w:eastAsiaTheme="minorHAnsi"/>
                <w:color w:val="000000"/>
              </w:rPr>
            </w:pPr>
            <w:r w:rsidRPr="00277C8D">
              <w:t>CR1-LR05</w:t>
            </w:r>
          </w:p>
        </w:tc>
        <w:tc>
          <w:tcPr>
            <w:tcW w:w="1440" w:type="dxa"/>
          </w:tcPr>
          <w:p w:rsidR="00A92EC3" w:rsidRPr="00277C8D" w:rsidRDefault="00A92EC3" w:rsidP="00481565">
            <w:pPr>
              <w:pStyle w:val="Tablebody-centered"/>
            </w:pPr>
            <w:r w:rsidRPr="00277C8D">
              <w:t>CR2-LR05</w:t>
            </w:r>
          </w:p>
        </w:tc>
        <w:tc>
          <w:tcPr>
            <w:tcW w:w="1440" w:type="dxa"/>
          </w:tcPr>
          <w:p w:rsidR="00A92EC3" w:rsidRPr="00277C8D" w:rsidRDefault="00A92EC3" w:rsidP="00481565">
            <w:pPr>
              <w:pStyle w:val="Tablebody-centered"/>
            </w:pPr>
            <w:r w:rsidRPr="00277C8D">
              <w:t>CR3-LR05</w:t>
            </w:r>
          </w:p>
        </w:tc>
        <w:tc>
          <w:tcPr>
            <w:tcW w:w="1440" w:type="dxa"/>
          </w:tcPr>
          <w:p w:rsidR="00A92EC3" w:rsidRPr="00277C8D" w:rsidRDefault="00A92EC3" w:rsidP="00481565">
            <w:pPr>
              <w:pStyle w:val="Tablebody-centered"/>
            </w:pPr>
            <w:r w:rsidRPr="00277C8D">
              <w:t>CR4-LR05</w:t>
            </w:r>
          </w:p>
        </w:tc>
      </w:tr>
      <w:tr w:rsidR="00A92EC3" w:rsidRPr="0093057A" w:rsidTr="00B916D4">
        <w:trPr>
          <w:jc w:val="center"/>
        </w:trPr>
        <w:tc>
          <w:tcPr>
            <w:tcW w:w="0" w:type="auto"/>
          </w:tcPr>
          <w:p w:rsidR="00A92EC3" w:rsidRPr="00277C8D" w:rsidRDefault="00A92EC3" w:rsidP="00481565">
            <w:pPr>
              <w:pStyle w:val="Tablebody-centered"/>
            </w:pPr>
            <w:r w:rsidRPr="00277C8D">
              <w:t>pre196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60-197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71-1980</w:t>
            </w:r>
          </w:p>
        </w:tc>
        <w:tc>
          <w:tcPr>
            <w:tcW w:w="1440" w:type="dxa"/>
            <w:vAlign w:val="bottom"/>
          </w:tcPr>
          <w:p w:rsidR="00A92EC3" w:rsidRPr="00277C8D" w:rsidRDefault="00A92EC3" w:rsidP="00481565">
            <w:pPr>
              <w:pStyle w:val="Tablebody-centered"/>
            </w:pPr>
            <w:r w:rsidRPr="00277C8D">
              <w:t>2</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81-1993</w:t>
            </w:r>
          </w:p>
        </w:tc>
        <w:tc>
          <w:tcPr>
            <w:tcW w:w="1440" w:type="dxa"/>
            <w:vAlign w:val="bottom"/>
          </w:tcPr>
          <w:p w:rsidR="00A92EC3" w:rsidRPr="00277C8D" w:rsidRDefault="00A92EC3" w:rsidP="00481565">
            <w:pPr>
              <w:pStyle w:val="Tablebody-centered"/>
            </w:pPr>
            <w:r w:rsidRPr="00277C8D">
              <w:t>12</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94-2001</w:t>
            </w:r>
          </w:p>
        </w:tc>
        <w:tc>
          <w:tcPr>
            <w:tcW w:w="1440" w:type="dxa"/>
            <w:vAlign w:val="bottom"/>
          </w:tcPr>
          <w:p w:rsidR="00A92EC3" w:rsidRPr="00277C8D" w:rsidRDefault="00A92EC3" w:rsidP="00481565">
            <w:pPr>
              <w:pStyle w:val="Tablebody-centered"/>
            </w:pPr>
            <w:r w:rsidRPr="00277C8D">
              <w:t>7</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2002-present-</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bl>
    <w:p w:rsidR="00A92EC3" w:rsidRPr="00277C8D" w:rsidRDefault="00A92EC3" w:rsidP="00A92EC3">
      <w:pPr>
        <w:rPr>
          <w:b/>
          <w:bCs/>
          <w:sz w:val="22"/>
          <w:szCs w:val="22"/>
        </w:rPr>
      </w:pPr>
    </w:p>
    <w:p w:rsidR="00A92EC3" w:rsidRPr="00277C8D" w:rsidRDefault="00A92EC3" w:rsidP="00500EB8">
      <w:pPr>
        <w:pStyle w:val="Caption"/>
      </w:pPr>
      <w:r w:rsidRPr="00277C8D">
        <w:t xml:space="preserve"> CR05-LRg. Distribution of claims per era for CR LR 2005 companies, for hurricane Dennis, and construction type Masonry.</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92EC3" w:rsidRPr="0093057A" w:rsidTr="009F645A">
        <w:trPr>
          <w:tblHeader/>
          <w:jc w:val="center"/>
        </w:trPr>
        <w:tc>
          <w:tcPr>
            <w:tcW w:w="0" w:type="auto"/>
          </w:tcPr>
          <w:p w:rsidR="00A92EC3" w:rsidRPr="0093057A" w:rsidRDefault="00A92EC3" w:rsidP="00481565">
            <w:pPr>
              <w:pStyle w:val="Tablebody-centered"/>
              <w:rPr>
                <w:rFonts w:eastAsiaTheme="minorEastAsia" w:cstheme="minorBidi"/>
                <w:lang w:eastAsia="en-US"/>
              </w:rPr>
            </w:pPr>
            <w:r w:rsidRPr="00277C8D">
              <w:t>Year Built</w:t>
            </w:r>
          </w:p>
        </w:tc>
        <w:tc>
          <w:tcPr>
            <w:tcW w:w="1440" w:type="dxa"/>
          </w:tcPr>
          <w:p w:rsidR="00A92EC3" w:rsidRPr="00277C8D" w:rsidRDefault="00A92EC3" w:rsidP="00481565">
            <w:pPr>
              <w:pStyle w:val="Tablebody-centered"/>
              <w:rPr>
                <w:rFonts w:eastAsiaTheme="minorHAnsi"/>
                <w:color w:val="000000"/>
              </w:rPr>
            </w:pPr>
            <w:r w:rsidRPr="00277C8D">
              <w:t>CR1-LR05</w:t>
            </w:r>
          </w:p>
        </w:tc>
        <w:tc>
          <w:tcPr>
            <w:tcW w:w="1440" w:type="dxa"/>
          </w:tcPr>
          <w:p w:rsidR="00A92EC3" w:rsidRPr="00277C8D" w:rsidRDefault="00A92EC3" w:rsidP="00481565">
            <w:pPr>
              <w:pStyle w:val="Tablebody-centered"/>
            </w:pPr>
            <w:r w:rsidRPr="00277C8D">
              <w:t>CR2-LR05</w:t>
            </w:r>
          </w:p>
        </w:tc>
        <w:tc>
          <w:tcPr>
            <w:tcW w:w="1440" w:type="dxa"/>
          </w:tcPr>
          <w:p w:rsidR="00A92EC3" w:rsidRPr="00277C8D" w:rsidRDefault="00A92EC3" w:rsidP="00481565">
            <w:pPr>
              <w:pStyle w:val="Tablebody-centered"/>
            </w:pPr>
            <w:r w:rsidRPr="00277C8D">
              <w:t>CR3-LR05</w:t>
            </w:r>
          </w:p>
        </w:tc>
        <w:tc>
          <w:tcPr>
            <w:tcW w:w="1440" w:type="dxa"/>
          </w:tcPr>
          <w:p w:rsidR="00A92EC3" w:rsidRPr="00277C8D" w:rsidRDefault="00A92EC3" w:rsidP="00481565">
            <w:pPr>
              <w:pStyle w:val="Tablebody-centered"/>
            </w:pPr>
            <w:r w:rsidRPr="00277C8D">
              <w:t>CR4-LR05</w:t>
            </w:r>
          </w:p>
        </w:tc>
      </w:tr>
      <w:tr w:rsidR="00A92EC3" w:rsidRPr="0093057A" w:rsidTr="00B916D4">
        <w:trPr>
          <w:jc w:val="center"/>
        </w:trPr>
        <w:tc>
          <w:tcPr>
            <w:tcW w:w="0" w:type="auto"/>
          </w:tcPr>
          <w:p w:rsidR="00A92EC3" w:rsidRPr="00277C8D" w:rsidRDefault="00A92EC3" w:rsidP="00481565">
            <w:pPr>
              <w:pStyle w:val="Tablebody-centered"/>
            </w:pPr>
            <w:r w:rsidRPr="00277C8D">
              <w:t>pre196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60-197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71-1980</w:t>
            </w:r>
          </w:p>
        </w:tc>
        <w:tc>
          <w:tcPr>
            <w:tcW w:w="1440" w:type="dxa"/>
            <w:vAlign w:val="bottom"/>
          </w:tcPr>
          <w:p w:rsidR="00A92EC3" w:rsidRPr="00277C8D" w:rsidRDefault="00A92EC3" w:rsidP="00481565">
            <w:pPr>
              <w:pStyle w:val="Tablebody-centered"/>
            </w:pPr>
            <w:r w:rsidRPr="00277C8D">
              <w:t>1</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81-1993</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94-2001</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2002-present-</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bl>
    <w:p w:rsidR="00A92EC3" w:rsidRPr="00277C8D" w:rsidRDefault="00A92EC3" w:rsidP="00A92EC3">
      <w:pPr>
        <w:rPr>
          <w:b/>
          <w:bCs/>
          <w:sz w:val="22"/>
          <w:szCs w:val="22"/>
        </w:rPr>
      </w:pPr>
    </w:p>
    <w:p w:rsidR="00611035" w:rsidRDefault="00A92EC3" w:rsidP="00500EB8">
      <w:pPr>
        <w:pStyle w:val="Caption"/>
      </w:pPr>
      <w:r w:rsidRPr="00277C8D">
        <w:t xml:space="preserve"> </w:t>
      </w:r>
    </w:p>
    <w:p w:rsidR="00611035" w:rsidRDefault="00611035">
      <w:pPr>
        <w:jc w:val="left"/>
        <w:rPr>
          <w:b/>
          <w:iCs/>
          <w:color w:val="000000" w:themeColor="text1"/>
          <w:sz w:val="22"/>
          <w:szCs w:val="18"/>
        </w:rPr>
      </w:pPr>
      <w:r>
        <w:br w:type="page"/>
      </w:r>
    </w:p>
    <w:p w:rsidR="00A92EC3" w:rsidRPr="00277C8D" w:rsidRDefault="00A92EC3" w:rsidP="00500EB8">
      <w:pPr>
        <w:pStyle w:val="Caption"/>
      </w:pPr>
      <w:r w:rsidRPr="00277C8D">
        <w:lastRenderedPageBreak/>
        <w:t>CR05-LRh. Distribution of claims per era for CR LR 2005 companies, for hurricane Dennis, and construction type Other.</w:t>
      </w:r>
    </w:p>
    <w:tbl>
      <w:tblPr>
        <w:tblW w:w="7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60"/>
        <w:gridCol w:w="1440"/>
        <w:gridCol w:w="1440"/>
        <w:gridCol w:w="1440"/>
        <w:gridCol w:w="1440"/>
      </w:tblGrid>
      <w:tr w:rsidR="00A92EC3" w:rsidRPr="0093057A" w:rsidTr="00E53E10">
        <w:trPr>
          <w:tblHeader/>
          <w:jc w:val="center"/>
        </w:trPr>
        <w:tc>
          <w:tcPr>
            <w:tcW w:w="0" w:type="auto"/>
          </w:tcPr>
          <w:p w:rsidR="00A92EC3" w:rsidRPr="0093057A" w:rsidRDefault="00A92EC3" w:rsidP="00481565">
            <w:pPr>
              <w:pStyle w:val="Tablebody-centered"/>
              <w:rPr>
                <w:rFonts w:eastAsiaTheme="minorEastAsia" w:cstheme="minorBidi"/>
                <w:lang w:eastAsia="en-US"/>
              </w:rPr>
            </w:pPr>
            <w:r w:rsidRPr="00277C8D">
              <w:t>Year Built</w:t>
            </w:r>
          </w:p>
        </w:tc>
        <w:tc>
          <w:tcPr>
            <w:tcW w:w="1440" w:type="dxa"/>
          </w:tcPr>
          <w:p w:rsidR="00A92EC3" w:rsidRPr="00277C8D" w:rsidRDefault="00A92EC3" w:rsidP="00481565">
            <w:pPr>
              <w:pStyle w:val="Tablebody-centered"/>
              <w:rPr>
                <w:rFonts w:eastAsiaTheme="minorHAnsi"/>
                <w:color w:val="000000"/>
              </w:rPr>
            </w:pPr>
            <w:r w:rsidRPr="00277C8D">
              <w:t>CR1-LR05</w:t>
            </w:r>
          </w:p>
        </w:tc>
        <w:tc>
          <w:tcPr>
            <w:tcW w:w="1440" w:type="dxa"/>
          </w:tcPr>
          <w:p w:rsidR="00A92EC3" w:rsidRPr="00277C8D" w:rsidRDefault="00A92EC3" w:rsidP="00481565">
            <w:pPr>
              <w:pStyle w:val="Tablebody-centered"/>
            </w:pPr>
            <w:r w:rsidRPr="00277C8D">
              <w:t>CR2-LR05</w:t>
            </w:r>
          </w:p>
        </w:tc>
        <w:tc>
          <w:tcPr>
            <w:tcW w:w="1440" w:type="dxa"/>
          </w:tcPr>
          <w:p w:rsidR="00A92EC3" w:rsidRPr="00277C8D" w:rsidRDefault="00A92EC3" w:rsidP="00481565">
            <w:pPr>
              <w:pStyle w:val="Tablebody-centered"/>
            </w:pPr>
            <w:r w:rsidRPr="00277C8D">
              <w:t>CR3-LR05</w:t>
            </w:r>
          </w:p>
        </w:tc>
        <w:tc>
          <w:tcPr>
            <w:tcW w:w="1440" w:type="dxa"/>
          </w:tcPr>
          <w:p w:rsidR="00A92EC3" w:rsidRPr="00277C8D" w:rsidRDefault="00A92EC3" w:rsidP="00481565">
            <w:pPr>
              <w:pStyle w:val="Tablebody-centered"/>
            </w:pPr>
            <w:r w:rsidRPr="00277C8D">
              <w:t>CR4-LR05</w:t>
            </w:r>
          </w:p>
        </w:tc>
      </w:tr>
      <w:tr w:rsidR="00A92EC3" w:rsidRPr="0093057A" w:rsidTr="00E53E10">
        <w:trPr>
          <w:jc w:val="center"/>
        </w:trPr>
        <w:tc>
          <w:tcPr>
            <w:tcW w:w="0" w:type="auto"/>
          </w:tcPr>
          <w:p w:rsidR="00A92EC3" w:rsidRPr="00277C8D" w:rsidRDefault="00A92EC3" w:rsidP="00481565">
            <w:pPr>
              <w:pStyle w:val="Tablebody-centered"/>
            </w:pPr>
            <w:r w:rsidRPr="00277C8D">
              <w:t>pre196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E53E10">
        <w:trPr>
          <w:jc w:val="center"/>
        </w:trPr>
        <w:tc>
          <w:tcPr>
            <w:tcW w:w="0" w:type="auto"/>
          </w:tcPr>
          <w:p w:rsidR="00A92EC3" w:rsidRPr="00277C8D" w:rsidRDefault="00A92EC3" w:rsidP="00481565">
            <w:pPr>
              <w:pStyle w:val="Tablebody-centered"/>
            </w:pPr>
            <w:r w:rsidRPr="00277C8D">
              <w:t>1960-197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E53E10">
        <w:trPr>
          <w:jc w:val="center"/>
        </w:trPr>
        <w:tc>
          <w:tcPr>
            <w:tcW w:w="0" w:type="auto"/>
          </w:tcPr>
          <w:p w:rsidR="00A92EC3" w:rsidRPr="00277C8D" w:rsidRDefault="00A92EC3" w:rsidP="00481565">
            <w:pPr>
              <w:pStyle w:val="Tablebody-centered"/>
            </w:pPr>
            <w:r w:rsidRPr="00277C8D">
              <w:t>1971-198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E53E10">
        <w:trPr>
          <w:jc w:val="center"/>
        </w:trPr>
        <w:tc>
          <w:tcPr>
            <w:tcW w:w="0" w:type="auto"/>
          </w:tcPr>
          <w:p w:rsidR="00A92EC3" w:rsidRPr="00277C8D" w:rsidRDefault="00A92EC3" w:rsidP="00481565">
            <w:pPr>
              <w:pStyle w:val="Tablebody-centered"/>
            </w:pPr>
            <w:r w:rsidRPr="00277C8D">
              <w:t>1981-1993</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E53E10">
        <w:trPr>
          <w:jc w:val="center"/>
        </w:trPr>
        <w:tc>
          <w:tcPr>
            <w:tcW w:w="0" w:type="auto"/>
          </w:tcPr>
          <w:p w:rsidR="00A92EC3" w:rsidRPr="00277C8D" w:rsidRDefault="00A92EC3" w:rsidP="00481565">
            <w:pPr>
              <w:pStyle w:val="Tablebody-centered"/>
            </w:pPr>
            <w:r w:rsidRPr="00277C8D">
              <w:t>1994-2001</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E53E10">
        <w:trPr>
          <w:jc w:val="center"/>
        </w:trPr>
        <w:tc>
          <w:tcPr>
            <w:tcW w:w="0" w:type="auto"/>
          </w:tcPr>
          <w:p w:rsidR="00A92EC3" w:rsidRPr="00277C8D" w:rsidRDefault="00A92EC3" w:rsidP="00481565">
            <w:pPr>
              <w:pStyle w:val="Tablebody-centered"/>
            </w:pPr>
            <w:r w:rsidRPr="00277C8D">
              <w:t>2002-present</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bl>
    <w:p w:rsidR="009F645A" w:rsidRDefault="009F645A" w:rsidP="00A92EC3">
      <w:pPr>
        <w:jc w:val="center"/>
        <w:rPr>
          <w:b/>
          <w:bCs/>
          <w:sz w:val="22"/>
          <w:szCs w:val="22"/>
        </w:rPr>
      </w:pPr>
    </w:p>
    <w:p w:rsidR="00A92EC3" w:rsidRPr="00611035" w:rsidRDefault="00A92EC3" w:rsidP="00500EB8">
      <w:pPr>
        <w:pStyle w:val="Caption"/>
      </w:pPr>
      <w:r w:rsidRPr="00277C8D">
        <w:t>CR05-LRi. Distribution of claims per era for CR LR 2005 companies, for hurricane Katrina, and construction type Frame</w:t>
      </w:r>
      <w:r w:rsidRPr="0093057A">
        <w:t>.</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92EC3" w:rsidRPr="0093057A" w:rsidTr="009F645A">
        <w:trPr>
          <w:tblHeader/>
          <w:jc w:val="center"/>
        </w:trPr>
        <w:tc>
          <w:tcPr>
            <w:tcW w:w="0" w:type="auto"/>
          </w:tcPr>
          <w:p w:rsidR="00A92EC3" w:rsidRPr="0093057A" w:rsidRDefault="00A92EC3" w:rsidP="00481565">
            <w:pPr>
              <w:pStyle w:val="Tablebody-centered"/>
              <w:rPr>
                <w:rFonts w:eastAsiaTheme="minorEastAsia" w:cstheme="minorBidi"/>
                <w:lang w:eastAsia="en-US"/>
              </w:rPr>
            </w:pPr>
            <w:r w:rsidRPr="00277C8D">
              <w:t>Year Built</w:t>
            </w:r>
          </w:p>
        </w:tc>
        <w:tc>
          <w:tcPr>
            <w:tcW w:w="1440" w:type="dxa"/>
          </w:tcPr>
          <w:p w:rsidR="00A92EC3" w:rsidRPr="00277C8D" w:rsidRDefault="00A92EC3" w:rsidP="00481565">
            <w:pPr>
              <w:pStyle w:val="Tablebody-centered"/>
              <w:rPr>
                <w:rFonts w:eastAsiaTheme="minorHAnsi"/>
                <w:color w:val="000000"/>
              </w:rPr>
            </w:pPr>
            <w:r w:rsidRPr="00277C8D">
              <w:t>CR1-LR05</w:t>
            </w:r>
          </w:p>
        </w:tc>
        <w:tc>
          <w:tcPr>
            <w:tcW w:w="1440" w:type="dxa"/>
          </w:tcPr>
          <w:p w:rsidR="00A92EC3" w:rsidRPr="00277C8D" w:rsidRDefault="00A92EC3" w:rsidP="00481565">
            <w:pPr>
              <w:pStyle w:val="Tablebody-centered"/>
            </w:pPr>
            <w:r w:rsidRPr="00277C8D">
              <w:t>CR2-LR05</w:t>
            </w:r>
          </w:p>
        </w:tc>
        <w:tc>
          <w:tcPr>
            <w:tcW w:w="1440" w:type="dxa"/>
          </w:tcPr>
          <w:p w:rsidR="00A92EC3" w:rsidRPr="00277C8D" w:rsidRDefault="00A92EC3" w:rsidP="00481565">
            <w:pPr>
              <w:pStyle w:val="Tablebody-centered"/>
            </w:pPr>
            <w:r w:rsidRPr="00277C8D">
              <w:t>CR3-LR05</w:t>
            </w:r>
          </w:p>
        </w:tc>
        <w:tc>
          <w:tcPr>
            <w:tcW w:w="1440" w:type="dxa"/>
          </w:tcPr>
          <w:p w:rsidR="00A92EC3" w:rsidRPr="00277C8D" w:rsidRDefault="00A92EC3" w:rsidP="00481565">
            <w:pPr>
              <w:pStyle w:val="Tablebody-centered"/>
            </w:pPr>
            <w:r w:rsidRPr="00277C8D">
              <w:t>CR4-LR05</w:t>
            </w:r>
          </w:p>
        </w:tc>
      </w:tr>
      <w:tr w:rsidR="00A92EC3" w:rsidRPr="0093057A" w:rsidTr="00B916D4">
        <w:trPr>
          <w:jc w:val="center"/>
        </w:trPr>
        <w:tc>
          <w:tcPr>
            <w:tcW w:w="0" w:type="auto"/>
          </w:tcPr>
          <w:p w:rsidR="00A92EC3" w:rsidRPr="00277C8D" w:rsidRDefault="00A92EC3" w:rsidP="00481565">
            <w:pPr>
              <w:pStyle w:val="Tablebody-centered"/>
            </w:pPr>
            <w:r w:rsidRPr="00277C8D">
              <w:t>pre196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2</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60-197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71-1980</w:t>
            </w:r>
          </w:p>
        </w:tc>
        <w:tc>
          <w:tcPr>
            <w:tcW w:w="1440" w:type="dxa"/>
            <w:vAlign w:val="bottom"/>
          </w:tcPr>
          <w:p w:rsidR="00A92EC3" w:rsidRPr="00277C8D" w:rsidRDefault="00A92EC3" w:rsidP="00481565">
            <w:pPr>
              <w:pStyle w:val="Tablebody-centered"/>
            </w:pPr>
            <w:r w:rsidRPr="00277C8D">
              <w:t>1</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1</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81-1993</w:t>
            </w:r>
          </w:p>
        </w:tc>
        <w:tc>
          <w:tcPr>
            <w:tcW w:w="1440" w:type="dxa"/>
            <w:vAlign w:val="bottom"/>
          </w:tcPr>
          <w:p w:rsidR="00A92EC3" w:rsidRPr="00277C8D" w:rsidRDefault="00A92EC3" w:rsidP="00481565">
            <w:pPr>
              <w:pStyle w:val="Tablebody-centered"/>
            </w:pPr>
            <w:r w:rsidRPr="00277C8D">
              <w:t>2</w:t>
            </w:r>
          </w:p>
        </w:tc>
        <w:tc>
          <w:tcPr>
            <w:tcW w:w="1440" w:type="dxa"/>
          </w:tcPr>
          <w:p w:rsidR="00A92EC3" w:rsidRPr="00277C8D" w:rsidRDefault="00A92EC3" w:rsidP="00481565">
            <w:pPr>
              <w:pStyle w:val="Tablebody-centered"/>
            </w:pPr>
            <w:r w:rsidRPr="00277C8D">
              <w:t>6</w:t>
            </w:r>
          </w:p>
        </w:tc>
        <w:tc>
          <w:tcPr>
            <w:tcW w:w="1440" w:type="dxa"/>
          </w:tcPr>
          <w:p w:rsidR="00A92EC3" w:rsidRPr="00277C8D" w:rsidRDefault="00A92EC3" w:rsidP="00481565">
            <w:pPr>
              <w:pStyle w:val="Tablebody-centered"/>
            </w:pPr>
            <w:r w:rsidRPr="00277C8D">
              <w:t>1</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94-2001</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2002-present</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bl>
    <w:p w:rsidR="00A92EC3" w:rsidRPr="00277C8D" w:rsidRDefault="00A92EC3" w:rsidP="00481565">
      <w:pPr>
        <w:pStyle w:val="Tablebody-centered"/>
      </w:pPr>
    </w:p>
    <w:p w:rsidR="00A92EC3" w:rsidRPr="00277C8D" w:rsidRDefault="00A92EC3" w:rsidP="00500EB8">
      <w:pPr>
        <w:pStyle w:val="Caption"/>
      </w:pPr>
      <w:r w:rsidRPr="00277C8D">
        <w:t>CR05-LRj. Distribution of claims per era for CR LR 2005 companies, for hurricane Katrina, and construction type Masonry</w:t>
      </w:r>
      <w:r w:rsidRPr="0093057A">
        <w:t>.</w:t>
      </w:r>
    </w:p>
    <w:tbl>
      <w:tblPr>
        <w:tblW w:w="7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60"/>
        <w:gridCol w:w="1440"/>
        <w:gridCol w:w="1440"/>
        <w:gridCol w:w="1440"/>
        <w:gridCol w:w="1440"/>
      </w:tblGrid>
      <w:tr w:rsidR="00A92EC3" w:rsidRPr="0093057A" w:rsidTr="00E53E10">
        <w:trPr>
          <w:tblHeader/>
          <w:jc w:val="center"/>
        </w:trPr>
        <w:tc>
          <w:tcPr>
            <w:tcW w:w="0" w:type="auto"/>
          </w:tcPr>
          <w:p w:rsidR="00A92EC3" w:rsidRPr="0093057A" w:rsidRDefault="00A92EC3" w:rsidP="00481565">
            <w:pPr>
              <w:pStyle w:val="Tablebody-centered"/>
              <w:rPr>
                <w:rFonts w:eastAsiaTheme="minorEastAsia" w:cstheme="minorBidi"/>
                <w:lang w:eastAsia="en-US"/>
              </w:rPr>
            </w:pPr>
            <w:r w:rsidRPr="00277C8D">
              <w:t>Year Built</w:t>
            </w:r>
          </w:p>
        </w:tc>
        <w:tc>
          <w:tcPr>
            <w:tcW w:w="1440" w:type="dxa"/>
          </w:tcPr>
          <w:p w:rsidR="00A92EC3" w:rsidRPr="00277C8D" w:rsidRDefault="00A92EC3" w:rsidP="00481565">
            <w:pPr>
              <w:pStyle w:val="Tablebody-centered"/>
              <w:rPr>
                <w:rFonts w:eastAsiaTheme="minorHAnsi"/>
                <w:color w:val="000000"/>
              </w:rPr>
            </w:pPr>
            <w:r w:rsidRPr="00277C8D">
              <w:t>CR1-LR05</w:t>
            </w:r>
          </w:p>
        </w:tc>
        <w:tc>
          <w:tcPr>
            <w:tcW w:w="1440" w:type="dxa"/>
          </w:tcPr>
          <w:p w:rsidR="00A92EC3" w:rsidRPr="00277C8D" w:rsidRDefault="00A92EC3" w:rsidP="00481565">
            <w:pPr>
              <w:pStyle w:val="Tablebody-centered"/>
            </w:pPr>
            <w:r w:rsidRPr="00277C8D">
              <w:t>CR2-LR05</w:t>
            </w:r>
          </w:p>
        </w:tc>
        <w:tc>
          <w:tcPr>
            <w:tcW w:w="1440" w:type="dxa"/>
          </w:tcPr>
          <w:p w:rsidR="00A92EC3" w:rsidRPr="00277C8D" w:rsidRDefault="00A92EC3" w:rsidP="00481565">
            <w:pPr>
              <w:pStyle w:val="Tablebody-centered"/>
            </w:pPr>
            <w:r w:rsidRPr="00277C8D">
              <w:t>CR3-LR05</w:t>
            </w:r>
          </w:p>
        </w:tc>
        <w:tc>
          <w:tcPr>
            <w:tcW w:w="1440" w:type="dxa"/>
          </w:tcPr>
          <w:p w:rsidR="00A92EC3" w:rsidRPr="00277C8D" w:rsidRDefault="00A92EC3" w:rsidP="00481565">
            <w:pPr>
              <w:pStyle w:val="Tablebody-centered"/>
            </w:pPr>
            <w:r w:rsidRPr="00277C8D">
              <w:t>CR4-LR05</w:t>
            </w:r>
          </w:p>
        </w:tc>
      </w:tr>
      <w:tr w:rsidR="00A92EC3" w:rsidRPr="0093057A" w:rsidTr="00E53E10">
        <w:trPr>
          <w:jc w:val="center"/>
        </w:trPr>
        <w:tc>
          <w:tcPr>
            <w:tcW w:w="0" w:type="auto"/>
          </w:tcPr>
          <w:p w:rsidR="00A92EC3" w:rsidRPr="00277C8D" w:rsidRDefault="00A92EC3" w:rsidP="00481565">
            <w:pPr>
              <w:pStyle w:val="Tablebody-centered"/>
            </w:pPr>
            <w:r w:rsidRPr="00277C8D">
              <w:t>pre196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13</w:t>
            </w:r>
          </w:p>
        </w:tc>
        <w:tc>
          <w:tcPr>
            <w:tcW w:w="1440" w:type="dxa"/>
          </w:tcPr>
          <w:p w:rsidR="00A92EC3" w:rsidRPr="00277C8D" w:rsidRDefault="00A92EC3" w:rsidP="00481565">
            <w:pPr>
              <w:pStyle w:val="Tablebody-centered"/>
            </w:pPr>
            <w:r w:rsidRPr="00277C8D">
              <w:t>62</w:t>
            </w:r>
          </w:p>
        </w:tc>
        <w:tc>
          <w:tcPr>
            <w:tcW w:w="1440" w:type="dxa"/>
          </w:tcPr>
          <w:p w:rsidR="00A92EC3" w:rsidRPr="00277C8D" w:rsidRDefault="00A92EC3" w:rsidP="00481565">
            <w:pPr>
              <w:pStyle w:val="Tablebody-centered"/>
            </w:pPr>
            <w:r w:rsidRPr="00277C8D">
              <w:t>0</w:t>
            </w:r>
          </w:p>
        </w:tc>
      </w:tr>
      <w:tr w:rsidR="00A92EC3" w:rsidRPr="0093057A" w:rsidTr="00E53E10">
        <w:trPr>
          <w:jc w:val="center"/>
        </w:trPr>
        <w:tc>
          <w:tcPr>
            <w:tcW w:w="0" w:type="auto"/>
          </w:tcPr>
          <w:p w:rsidR="00A92EC3" w:rsidRPr="00277C8D" w:rsidRDefault="00A92EC3" w:rsidP="00481565">
            <w:pPr>
              <w:pStyle w:val="Tablebody-centered"/>
            </w:pPr>
            <w:r w:rsidRPr="00277C8D">
              <w:t>1960-1970</w:t>
            </w:r>
          </w:p>
        </w:tc>
        <w:tc>
          <w:tcPr>
            <w:tcW w:w="1440" w:type="dxa"/>
            <w:vAlign w:val="bottom"/>
          </w:tcPr>
          <w:p w:rsidR="00A92EC3" w:rsidRPr="00277C8D" w:rsidRDefault="00A92EC3" w:rsidP="00481565">
            <w:pPr>
              <w:pStyle w:val="Tablebody-centered"/>
            </w:pPr>
            <w:r w:rsidRPr="00277C8D">
              <w:t>3</w:t>
            </w:r>
          </w:p>
        </w:tc>
        <w:tc>
          <w:tcPr>
            <w:tcW w:w="1440" w:type="dxa"/>
          </w:tcPr>
          <w:p w:rsidR="00A92EC3" w:rsidRPr="00277C8D" w:rsidRDefault="00A92EC3" w:rsidP="00481565">
            <w:pPr>
              <w:pStyle w:val="Tablebody-centered"/>
            </w:pPr>
            <w:r w:rsidRPr="00277C8D">
              <w:t>9</w:t>
            </w:r>
          </w:p>
        </w:tc>
        <w:tc>
          <w:tcPr>
            <w:tcW w:w="1440" w:type="dxa"/>
          </w:tcPr>
          <w:p w:rsidR="00A92EC3" w:rsidRPr="00277C8D" w:rsidRDefault="00A92EC3" w:rsidP="00481565">
            <w:pPr>
              <w:pStyle w:val="Tablebody-centered"/>
            </w:pPr>
            <w:r w:rsidRPr="00277C8D">
              <w:t>61</w:t>
            </w:r>
          </w:p>
        </w:tc>
        <w:tc>
          <w:tcPr>
            <w:tcW w:w="1440" w:type="dxa"/>
          </w:tcPr>
          <w:p w:rsidR="00A92EC3" w:rsidRPr="00277C8D" w:rsidRDefault="00A92EC3" w:rsidP="00481565">
            <w:pPr>
              <w:pStyle w:val="Tablebody-centered"/>
            </w:pPr>
            <w:r w:rsidRPr="00277C8D">
              <w:t>0</w:t>
            </w:r>
          </w:p>
        </w:tc>
      </w:tr>
      <w:tr w:rsidR="00A92EC3" w:rsidRPr="0093057A" w:rsidTr="00E53E10">
        <w:trPr>
          <w:jc w:val="center"/>
        </w:trPr>
        <w:tc>
          <w:tcPr>
            <w:tcW w:w="0" w:type="auto"/>
          </w:tcPr>
          <w:p w:rsidR="00A92EC3" w:rsidRPr="00277C8D" w:rsidRDefault="00A92EC3" w:rsidP="00481565">
            <w:pPr>
              <w:pStyle w:val="Tablebody-centered"/>
            </w:pPr>
            <w:r w:rsidRPr="00277C8D">
              <w:t>1971-1980</w:t>
            </w:r>
          </w:p>
        </w:tc>
        <w:tc>
          <w:tcPr>
            <w:tcW w:w="1440" w:type="dxa"/>
            <w:vAlign w:val="bottom"/>
          </w:tcPr>
          <w:p w:rsidR="00A92EC3" w:rsidRPr="00277C8D" w:rsidRDefault="00A92EC3" w:rsidP="00481565">
            <w:pPr>
              <w:pStyle w:val="Tablebody-centered"/>
            </w:pPr>
            <w:r w:rsidRPr="00277C8D">
              <w:t>4</w:t>
            </w:r>
          </w:p>
        </w:tc>
        <w:tc>
          <w:tcPr>
            <w:tcW w:w="1440" w:type="dxa"/>
          </w:tcPr>
          <w:p w:rsidR="00A92EC3" w:rsidRPr="00277C8D" w:rsidRDefault="00A92EC3" w:rsidP="00481565">
            <w:pPr>
              <w:pStyle w:val="Tablebody-centered"/>
            </w:pPr>
            <w:r w:rsidRPr="00277C8D">
              <w:t>29</w:t>
            </w:r>
          </w:p>
        </w:tc>
        <w:tc>
          <w:tcPr>
            <w:tcW w:w="1440" w:type="dxa"/>
          </w:tcPr>
          <w:p w:rsidR="00A92EC3" w:rsidRPr="00277C8D" w:rsidRDefault="00A92EC3" w:rsidP="00481565">
            <w:pPr>
              <w:pStyle w:val="Tablebody-centered"/>
            </w:pPr>
            <w:r w:rsidRPr="00277C8D">
              <w:t>29</w:t>
            </w:r>
          </w:p>
        </w:tc>
        <w:tc>
          <w:tcPr>
            <w:tcW w:w="1440" w:type="dxa"/>
          </w:tcPr>
          <w:p w:rsidR="00A92EC3" w:rsidRPr="00277C8D" w:rsidRDefault="00A92EC3" w:rsidP="00481565">
            <w:pPr>
              <w:pStyle w:val="Tablebody-centered"/>
            </w:pPr>
            <w:r w:rsidRPr="00277C8D">
              <w:t>0</w:t>
            </w:r>
          </w:p>
        </w:tc>
      </w:tr>
      <w:tr w:rsidR="00A92EC3" w:rsidRPr="0093057A" w:rsidTr="00E53E10">
        <w:trPr>
          <w:jc w:val="center"/>
        </w:trPr>
        <w:tc>
          <w:tcPr>
            <w:tcW w:w="0" w:type="auto"/>
          </w:tcPr>
          <w:p w:rsidR="00A92EC3" w:rsidRPr="00277C8D" w:rsidRDefault="00A92EC3" w:rsidP="00481565">
            <w:pPr>
              <w:pStyle w:val="Tablebody-centered"/>
            </w:pPr>
            <w:r w:rsidRPr="00277C8D">
              <w:t>1981-1993</w:t>
            </w:r>
          </w:p>
        </w:tc>
        <w:tc>
          <w:tcPr>
            <w:tcW w:w="1440" w:type="dxa"/>
            <w:vAlign w:val="bottom"/>
          </w:tcPr>
          <w:p w:rsidR="00A92EC3" w:rsidRPr="00277C8D" w:rsidRDefault="00A92EC3" w:rsidP="00481565">
            <w:pPr>
              <w:pStyle w:val="Tablebody-centered"/>
            </w:pPr>
            <w:r w:rsidRPr="00277C8D">
              <w:t>54</w:t>
            </w:r>
          </w:p>
        </w:tc>
        <w:tc>
          <w:tcPr>
            <w:tcW w:w="1440" w:type="dxa"/>
          </w:tcPr>
          <w:p w:rsidR="00A92EC3" w:rsidRPr="00277C8D" w:rsidRDefault="00A92EC3" w:rsidP="00481565">
            <w:pPr>
              <w:pStyle w:val="Tablebody-centered"/>
            </w:pPr>
            <w:r w:rsidRPr="00277C8D">
              <w:t>23</w:t>
            </w:r>
          </w:p>
        </w:tc>
        <w:tc>
          <w:tcPr>
            <w:tcW w:w="1440" w:type="dxa"/>
          </w:tcPr>
          <w:p w:rsidR="00A92EC3" w:rsidRPr="00277C8D" w:rsidRDefault="00A92EC3" w:rsidP="00481565">
            <w:pPr>
              <w:pStyle w:val="Tablebody-centered"/>
            </w:pPr>
            <w:r w:rsidRPr="00277C8D">
              <w:t>23</w:t>
            </w:r>
          </w:p>
        </w:tc>
        <w:tc>
          <w:tcPr>
            <w:tcW w:w="1440" w:type="dxa"/>
          </w:tcPr>
          <w:p w:rsidR="00A92EC3" w:rsidRPr="00277C8D" w:rsidRDefault="00A92EC3" w:rsidP="00481565">
            <w:pPr>
              <w:pStyle w:val="Tablebody-centered"/>
            </w:pPr>
            <w:r w:rsidRPr="00277C8D">
              <w:t>0</w:t>
            </w:r>
          </w:p>
        </w:tc>
      </w:tr>
      <w:tr w:rsidR="00A92EC3" w:rsidRPr="0093057A" w:rsidTr="00E53E10">
        <w:trPr>
          <w:jc w:val="center"/>
        </w:trPr>
        <w:tc>
          <w:tcPr>
            <w:tcW w:w="0" w:type="auto"/>
          </w:tcPr>
          <w:p w:rsidR="00A92EC3" w:rsidRPr="00277C8D" w:rsidRDefault="00A92EC3" w:rsidP="00481565">
            <w:pPr>
              <w:pStyle w:val="Tablebody-centered"/>
            </w:pPr>
            <w:r w:rsidRPr="00277C8D">
              <w:t>1994-2001</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1</w:t>
            </w:r>
          </w:p>
        </w:tc>
        <w:tc>
          <w:tcPr>
            <w:tcW w:w="1440" w:type="dxa"/>
          </w:tcPr>
          <w:p w:rsidR="00A92EC3" w:rsidRPr="00277C8D" w:rsidRDefault="00A92EC3" w:rsidP="00481565">
            <w:pPr>
              <w:pStyle w:val="Tablebody-centered"/>
            </w:pPr>
            <w:r w:rsidRPr="00277C8D">
              <w:t>5</w:t>
            </w:r>
          </w:p>
        </w:tc>
        <w:tc>
          <w:tcPr>
            <w:tcW w:w="1440" w:type="dxa"/>
          </w:tcPr>
          <w:p w:rsidR="00A92EC3" w:rsidRPr="00277C8D" w:rsidRDefault="00A92EC3" w:rsidP="00481565">
            <w:pPr>
              <w:pStyle w:val="Tablebody-centered"/>
            </w:pPr>
            <w:r w:rsidRPr="00277C8D">
              <w:t>0</w:t>
            </w:r>
          </w:p>
        </w:tc>
      </w:tr>
      <w:tr w:rsidR="00A92EC3" w:rsidRPr="0093057A" w:rsidTr="00E53E10">
        <w:trPr>
          <w:jc w:val="center"/>
        </w:trPr>
        <w:tc>
          <w:tcPr>
            <w:tcW w:w="0" w:type="auto"/>
          </w:tcPr>
          <w:p w:rsidR="00A92EC3" w:rsidRPr="00277C8D" w:rsidRDefault="00A92EC3" w:rsidP="00481565">
            <w:pPr>
              <w:pStyle w:val="Tablebody-centered"/>
            </w:pPr>
            <w:r w:rsidRPr="00277C8D">
              <w:t>2002-present</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2</w:t>
            </w:r>
          </w:p>
        </w:tc>
        <w:tc>
          <w:tcPr>
            <w:tcW w:w="1440" w:type="dxa"/>
          </w:tcPr>
          <w:p w:rsidR="00A92EC3" w:rsidRPr="00277C8D" w:rsidRDefault="00A92EC3" w:rsidP="00481565">
            <w:pPr>
              <w:pStyle w:val="Tablebody-centered"/>
            </w:pPr>
            <w:r w:rsidRPr="00277C8D">
              <w:t>0</w:t>
            </w:r>
          </w:p>
        </w:tc>
      </w:tr>
    </w:tbl>
    <w:p w:rsidR="00A92EC3" w:rsidRPr="00277C8D" w:rsidRDefault="00A92EC3" w:rsidP="00A92EC3">
      <w:pPr>
        <w:rPr>
          <w:b/>
          <w:bCs/>
          <w:sz w:val="22"/>
          <w:szCs w:val="22"/>
        </w:rPr>
      </w:pPr>
    </w:p>
    <w:p w:rsidR="00A92EC3" w:rsidRPr="00277C8D" w:rsidRDefault="00A92EC3" w:rsidP="00500EB8">
      <w:pPr>
        <w:pStyle w:val="Caption"/>
      </w:pPr>
      <w:r w:rsidRPr="00277C8D">
        <w:t xml:space="preserve"> CR05-LRk. Distribution of claims per era for CR LR 2005 companies, for hurricane Katrina, and construction type Other</w:t>
      </w:r>
      <w:r w:rsidRPr="0093057A">
        <w:t>.</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92EC3" w:rsidRPr="0093057A" w:rsidTr="009F645A">
        <w:trPr>
          <w:tblHeader/>
          <w:jc w:val="center"/>
        </w:trPr>
        <w:tc>
          <w:tcPr>
            <w:tcW w:w="0" w:type="auto"/>
          </w:tcPr>
          <w:p w:rsidR="00A92EC3" w:rsidRPr="0093057A" w:rsidRDefault="00A92EC3" w:rsidP="00481565">
            <w:pPr>
              <w:pStyle w:val="Tablebody-centered"/>
              <w:rPr>
                <w:rFonts w:eastAsiaTheme="minorEastAsia" w:cstheme="minorBidi"/>
                <w:lang w:eastAsia="en-US"/>
              </w:rPr>
            </w:pPr>
            <w:r w:rsidRPr="00277C8D">
              <w:t>Year Built</w:t>
            </w:r>
          </w:p>
        </w:tc>
        <w:tc>
          <w:tcPr>
            <w:tcW w:w="1440" w:type="dxa"/>
          </w:tcPr>
          <w:p w:rsidR="00A92EC3" w:rsidRPr="00277C8D" w:rsidRDefault="00A92EC3" w:rsidP="00481565">
            <w:pPr>
              <w:pStyle w:val="Tablebody-centered"/>
              <w:rPr>
                <w:rFonts w:eastAsiaTheme="minorHAnsi"/>
                <w:color w:val="000000"/>
              </w:rPr>
            </w:pPr>
            <w:r w:rsidRPr="00277C8D">
              <w:t>CR1-LR05</w:t>
            </w:r>
          </w:p>
        </w:tc>
        <w:tc>
          <w:tcPr>
            <w:tcW w:w="1440" w:type="dxa"/>
          </w:tcPr>
          <w:p w:rsidR="00A92EC3" w:rsidRPr="00277C8D" w:rsidRDefault="00A92EC3" w:rsidP="00481565">
            <w:pPr>
              <w:pStyle w:val="Tablebody-centered"/>
            </w:pPr>
            <w:r w:rsidRPr="00277C8D">
              <w:t>CR2-LR05</w:t>
            </w:r>
          </w:p>
        </w:tc>
        <w:tc>
          <w:tcPr>
            <w:tcW w:w="1440" w:type="dxa"/>
          </w:tcPr>
          <w:p w:rsidR="00A92EC3" w:rsidRPr="00277C8D" w:rsidRDefault="00A92EC3" w:rsidP="00481565">
            <w:pPr>
              <w:pStyle w:val="Tablebody-centered"/>
            </w:pPr>
            <w:r w:rsidRPr="00277C8D">
              <w:t>CR3-LR05</w:t>
            </w:r>
          </w:p>
        </w:tc>
        <w:tc>
          <w:tcPr>
            <w:tcW w:w="1440" w:type="dxa"/>
          </w:tcPr>
          <w:p w:rsidR="00A92EC3" w:rsidRPr="00277C8D" w:rsidRDefault="00A92EC3" w:rsidP="00481565">
            <w:pPr>
              <w:pStyle w:val="Tablebody-centered"/>
            </w:pPr>
            <w:r w:rsidRPr="00277C8D">
              <w:t>CR4-LR05</w:t>
            </w:r>
          </w:p>
        </w:tc>
      </w:tr>
      <w:tr w:rsidR="00A92EC3" w:rsidRPr="0093057A" w:rsidTr="00B916D4">
        <w:trPr>
          <w:jc w:val="center"/>
        </w:trPr>
        <w:tc>
          <w:tcPr>
            <w:tcW w:w="0" w:type="auto"/>
          </w:tcPr>
          <w:p w:rsidR="00A92EC3" w:rsidRPr="00277C8D" w:rsidRDefault="00A92EC3" w:rsidP="00481565">
            <w:pPr>
              <w:pStyle w:val="Tablebody-centered"/>
            </w:pPr>
            <w:r w:rsidRPr="00277C8D">
              <w:t>pre196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60-197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71-198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81-1993</w:t>
            </w:r>
          </w:p>
        </w:tc>
        <w:tc>
          <w:tcPr>
            <w:tcW w:w="1440" w:type="dxa"/>
            <w:vAlign w:val="bottom"/>
          </w:tcPr>
          <w:p w:rsidR="00A92EC3" w:rsidRPr="00277C8D" w:rsidRDefault="00A92EC3" w:rsidP="00481565">
            <w:pPr>
              <w:pStyle w:val="Tablebody-centered"/>
            </w:pPr>
            <w:r w:rsidRPr="00277C8D">
              <w:t>4</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94-2001</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2002-present</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bl>
    <w:p w:rsidR="00A92EC3" w:rsidRPr="00277C8D" w:rsidRDefault="00A92EC3" w:rsidP="00A92EC3">
      <w:pPr>
        <w:rPr>
          <w:b/>
          <w:bCs/>
          <w:sz w:val="22"/>
          <w:szCs w:val="22"/>
        </w:rPr>
      </w:pPr>
    </w:p>
    <w:p w:rsidR="00A92EC3" w:rsidRPr="00277C8D" w:rsidRDefault="00A92EC3" w:rsidP="00500EB8">
      <w:pPr>
        <w:pStyle w:val="Caption"/>
      </w:pPr>
      <w:r w:rsidRPr="00277C8D">
        <w:t xml:space="preserve"> CR05-LRl. Distribution of claims per era for CR LR 2005 companies, for hurricane Wilma, and construction type Frame</w:t>
      </w:r>
      <w:r w:rsidRPr="0093057A">
        <w:t>.</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92EC3" w:rsidRPr="0093057A" w:rsidTr="009F645A">
        <w:trPr>
          <w:tblHeader/>
          <w:jc w:val="center"/>
        </w:trPr>
        <w:tc>
          <w:tcPr>
            <w:tcW w:w="0" w:type="auto"/>
          </w:tcPr>
          <w:p w:rsidR="00A92EC3" w:rsidRPr="0093057A" w:rsidRDefault="00A92EC3" w:rsidP="00481565">
            <w:pPr>
              <w:pStyle w:val="Tablebody-centered"/>
              <w:rPr>
                <w:rFonts w:eastAsiaTheme="minorEastAsia" w:cstheme="minorBidi"/>
                <w:lang w:eastAsia="en-US"/>
              </w:rPr>
            </w:pPr>
            <w:r w:rsidRPr="00277C8D">
              <w:t>Year Built</w:t>
            </w:r>
          </w:p>
        </w:tc>
        <w:tc>
          <w:tcPr>
            <w:tcW w:w="1440" w:type="dxa"/>
          </w:tcPr>
          <w:p w:rsidR="00A92EC3" w:rsidRPr="00277C8D" w:rsidRDefault="00A92EC3" w:rsidP="00481565">
            <w:pPr>
              <w:pStyle w:val="Tablebody-centered"/>
              <w:rPr>
                <w:rFonts w:eastAsiaTheme="minorHAnsi"/>
                <w:color w:val="000000"/>
              </w:rPr>
            </w:pPr>
            <w:r w:rsidRPr="00277C8D">
              <w:t>CR1-LR05</w:t>
            </w:r>
          </w:p>
        </w:tc>
        <w:tc>
          <w:tcPr>
            <w:tcW w:w="1440" w:type="dxa"/>
          </w:tcPr>
          <w:p w:rsidR="00A92EC3" w:rsidRPr="00277C8D" w:rsidRDefault="00A92EC3" w:rsidP="00481565">
            <w:pPr>
              <w:pStyle w:val="Tablebody-centered"/>
            </w:pPr>
            <w:r w:rsidRPr="00277C8D">
              <w:t>CR2-LR05</w:t>
            </w:r>
          </w:p>
        </w:tc>
        <w:tc>
          <w:tcPr>
            <w:tcW w:w="1440" w:type="dxa"/>
          </w:tcPr>
          <w:p w:rsidR="00A92EC3" w:rsidRPr="00277C8D" w:rsidRDefault="00A92EC3" w:rsidP="00481565">
            <w:pPr>
              <w:pStyle w:val="Tablebody-centered"/>
            </w:pPr>
            <w:r w:rsidRPr="00277C8D">
              <w:t>CR3-LR05</w:t>
            </w:r>
          </w:p>
        </w:tc>
        <w:tc>
          <w:tcPr>
            <w:tcW w:w="1440" w:type="dxa"/>
          </w:tcPr>
          <w:p w:rsidR="00A92EC3" w:rsidRPr="00277C8D" w:rsidRDefault="00A92EC3" w:rsidP="00481565">
            <w:pPr>
              <w:pStyle w:val="Tablebody-centered"/>
            </w:pPr>
            <w:r w:rsidRPr="00277C8D">
              <w:t>CR4-LR05</w:t>
            </w:r>
          </w:p>
        </w:tc>
      </w:tr>
      <w:tr w:rsidR="00A92EC3" w:rsidRPr="0093057A" w:rsidTr="00B916D4">
        <w:trPr>
          <w:jc w:val="center"/>
        </w:trPr>
        <w:tc>
          <w:tcPr>
            <w:tcW w:w="0" w:type="auto"/>
          </w:tcPr>
          <w:p w:rsidR="00A92EC3" w:rsidRPr="00277C8D" w:rsidRDefault="00A92EC3" w:rsidP="00481565">
            <w:pPr>
              <w:pStyle w:val="Tablebody-centered"/>
            </w:pPr>
            <w:r w:rsidRPr="00277C8D">
              <w:t>pre1960</w:t>
            </w:r>
          </w:p>
        </w:tc>
        <w:tc>
          <w:tcPr>
            <w:tcW w:w="1440" w:type="dxa"/>
            <w:vAlign w:val="bottom"/>
          </w:tcPr>
          <w:p w:rsidR="00A92EC3" w:rsidRPr="00277C8D" w:rsidRDefault="00A92EC3" w:rsidP="00481565">
            <w:pPr>
              <w:pStyle w:val="Tablebody-centered"/>
            </w:pPr>
            <w:r w:rsidRPr="00277C8D">
              <w:t>2</w:t>
            </w:r>
          </w:p>
        </w:tc>
        <w:tc>
          <w:tcPr>
            <w:tcW w:w="1440" w:type="dxa"/>
          </w:tcPr>
          <w:p w:rsidR="00A92EC3" w:rsidRPr="00277C8D" w:rsidRDefault="00A92EC3" w:rsidP="00481565">
            <w:pPr>
              <w:pStyle w:val="Tablebody-centered"/>
            </w:pPr>
            <w:r w:rsidRPr="00277C8D">
              <w:t>4</w:t>
            </w:r>
          </w:p>
        </w:tc>
        <w:tc>
          <w:tcPr>
            <w:tcW w:w="1440" w:type="dxa"/>
          </w:tcPr>
          <w:p w:rsidR="00A92EC3" w:rsidRPr="00277C8D" w:rsidRDefault="00A92EC3" w:rsidP="00481565">
            <w:pPr>
              <w:pStyle w:val="Tablebody-centered"/>
            </w:pPr>
            <w:r w:rsidRPr="00277C8D">
              <w:t>46</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60-1970</w:t>
            </w:r>
          </w:p>
        </w:tc>
        <w:tc>
          <w:tcPr>
            <w:tcW w:w="1440" w:type="dxa"/>
            <w:vAlign w:val="bottom"/>
          </w:tcPr>
          <w:p w:rsidR="00A92EC3" w:rsidRPr="00277C8D" w:rsidRDefault="00A92EC3" w:rsidP="00481565">
            <w:pPr>
              <w:pStyle w:val="Tablebody-centered"/>
            </w:pPr>
            <w:r w:rsidRPr="00277C8D">
              <w:t>93</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2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71-1980</w:t>
            </w:r>
          </w:p>
        </w:tc>
        <w:tc>
          <w:tcPr>
            <w:tcW w:w="1440" w:type="dxa"/>
            <w:vAlign w:val="bottom"/>
          </w:tcPr>
          <w:p w:rsidR="00A92EC3" w:rsidRPr="00277C8D" w:rsidRDefault="00A92EC3" w:rsidP="00481565">
            <w:pPr>
              <w:pStyle w:val="Tablebody-centered"/>
            </w:pPr>
            <w:r w:rsidRPr="00277C8D">
              <w:t>248</w:t>
            </w:r>
          </w:p>
        </w:tc>
        <w:tc>
          <w:tcPr>
            <w:tcW w:w="1440" w:type="dxa"/>
          </w:tcPr>
          <w:p w:rsidR="00A92EC3" w:rsidRPr="00277C8D" w:rsidRDefault="00A92EC3" w:rsidP="00481565">
            <w:pPr>
              <w:pStyle w:val="Tablebody-centered"/>
            </w:pPr>
            <w:r w:rsidRPr="00277C8D">
              <w:t>11</w:t>
            </w:r>
          </w:p>
        </w:tc>
        <w:tc>
          <w:tcPr>
            <w:tcW w:w="1440" w:type="dxa"/>
          </w:tcPr>
          <w:p w:rsidR="00A92EC3" w:rsidRPr="00277C8D" w:rsidRDefault="00A92EC3" w:rsidP="00481565">
            <w:pPr>
              <w:pStyle w:val="Tablebody-centered"/>
            </w:pPr>
            <w:r w:rsidRPr="00277C8D">
              <w:t>12</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81-1993</w:t>
            </w:r>
          </w:p>
        </w:tc>
        <w:tc>
          <w:tcPr>
            <w:tcW w:w="1440" w:type="dxa"/>
            <w:vAlign w:val="bottom"/>
          </w:tcPr>
          <w:p w:rsidR="00A92EC3" w:rsidRPr="00277C8D" w:rsidRDefault="00A92EC3" w:rsidP="00481565">
            <w:pPr>
              <w:pStyle w:val="Tablebody-centered"/>
            </w:pPr>
            <w:r w:rsidRPr="00277C8D">
              <w:t>525</w:t>
            </w:r>
          </w:p>
        </w:tc>
        <w:tc>
          <w:tcPr>
            <w:tcW w:w="1440" w:type="dxa"/>
          </w:tcPr>
          <w:p w:rsidR="00A92EC3" w:rsidRPr="00277C8D" w:rsidRDefault="00A92EC3" w:rsidP="00481565">
            <w:pPr>
              <w:pStyle w:val="Tablebody-centered"/>
            </w:pPr>
            <w:r w:rsidRPr="00277C8D">
              <w:t>147</w:t>
            </w:r>
          </w:p>
        </w:tc>
        <w:tc>
          <w:tcPr>
            <w:tcW w:w="1440" w:type="dxa"/>
          </w:tcPr>
          <w:p w:rsidR="00A92EC3" w:rsidRPr="00277C8D" w:rsidRDefault="00A92EC3" w:rsidP="00481565">
            <w:pPr>
              <w:pStyle w:val="Tablebody-centered"/>
            </w:pPr>
            <w:r w:rsidRPr="00277C8D">
              <w:t>19</w:t>
            </w:r>
          </w:p>
        </w:tc>
        <w:tc>
          <w:tcPr>
            <w:tcW w:w="1440" w:type="dxa"/>
          </w:tcPr>
          <w:p w:rsidR="00A92EC3" w:rsidRPr="00277C8D" w:rsidRDefault="00A92EC3" w:rsidP="00481565">
            <w:pPr>
              <w:pStyle w:val="Tablebody-centered"/>
            </w:pPr>
            <w:r w:rsidRPr="00277C8D">
              <w:t>9</w:t>
            </w:r>
          </w:p>
        </w:tc>
      </w:tr>
      <w:tr w:rsidR="00A92EC3" w:rsidRPr="0093057A" w:rsidTr="00B916D4">
        <w:trPr>
          <w:jc w:val="center"/>
        </w:trPr>
        <w:tc>
          <w:tcPr>
            <w:tcW w:w="0" w:type="auto"/>
          </w:tcPr>
          <w:p w:rsidR="00A92EC3" w:rsidRPr="00277C8D" w:rsidRDefault="00A92EC3" w:rsidP="00481565">
            <w:pPr>
              <w:pStyle w:val="Tablebody-centered"/>
            </w:pPr>
            <w:r w:rsidRPr="00277C8D">
              <w:t>1994-2001</w:t>
            </w:r>
          </w:p>
        </w:tc>
        <w:tc>
          <w:tcPr>
            <w:tcW w:w="1440" w:type="dxa"/>
            <w:vAlign w:val="bottom"/>
          </w:tcPr>
          <w:p w:rsidR="00A92EC3" w:rsidRPr="00277C8D" w:rsidRDefault="00A92EC3" w:rsidP="00481565">
            <w:pPr>
              <w:pStyle w:val="Tablebody-centered"/>
            </w:pPr>
            <w:r w:rsidRPr="00277C8D">
              <w:t>4</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1</w:t>
            </w:r>
          </w:p>
        </w:tc>
        <w:tc>
          <w:tcPr>
            <w:tcW w:w="1440" w:type="dxa"/>
          </w:tcPr>
          <w:p w:rsidR="00A92EC3" w:rsidRPr="00277C8D" w:rsidRDefault="00A92EC3" w:rsidP="00481565">
            <w:pPr>
              <w:pStyle w:val="Tablebody-centered"/>
            </w:pPr>
            <w:r w:rsidRPr="00277C8D">
              <w:t>29</w:t>
            </w:r>
          </w:p>
        </w:tc>
      </w:tr>
      <w:tr w:rsidR="00A92EC3" w:rsidRPr="0093057A" w:rsidTr="00B916D4">
        <w:trPr>
          <w:jc w:val="center"/>
        </w:trPr>
        <w:tc>
          <w:tcPr>
            <w:tcW w:w="0" w:type="auto"/>
          </w:tcPr>
          <w:p w:rsidR="00A92EC3" w:rsidRPr="00277C8D" w:rsidRDefault="00A92EC3" w:rsidP="00481565">
            <w:pPr>
              <w:pStyle w:val="Tablebody-centered"/>
            </w:pPr>
            <w:r w:rsidRPr="00277C8D">
              <w:t>2002-present</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9</w:t>
            </w:r>
          </w:p>
        </w:tc>
      </w:tr>
    </w:tbl>
    <w:p w:rsidR="00A92EC3" w:rsidRPr="00277C8D" w:rsidRDefault="00A92EC3" w:rsidP="00A92EC3">
      <w:pPr>
        <w:rPr>
          <w:b/>
          <w:bCs/>
          <w:sz w:val="22"/>
          <w:szCs w:val="22"/>
        </w:rPr>
      </w:pPr>
    </w:p>
    <w:p w:rsidR="00611035" w:rsidRDefault="00611035">
      <w:pPr>
        <w:jc w:val="left"/>
        <w:rPr>
          <w:b/>
          <w:iCs/>
          <w:color w:val="000000" w:themeColor="text1"/>
          <w:sz w:val="22"/>
          <w:szCs w:val="18"/>
        </w:rPr>
      </w:pPr>
      <w:r>
        <w:br w:type="page"/>
      </w:r>
    </w:p>
    <w:p w:rsidR="00A92EC3" w:rsidRPr="00277C8D" w:rsidRDefault="00A92EC3" w:rsidP="00500EB8">
      <w:pPr>
        <w:pStyle w:val="Caption"/>
      </w:pPr>
      <w:r w:rsidRPr="00277C8D">
        <w:lastRenderedPageBreak/>
        <w:t>CR05-LRm. Distribution of claims per era for CR LR 2005 companies, for hurricane Wilma, and construction type Masonry</w:t>
      </w:r>
      <w:r w:rsidRPr="0093057A">
        <w:t>.</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92EC3" w:rsidRPr="0093057A" w:rsidTr="009F645A">
        <w:trPr>
          <w:tblHeader/>
          <w:jc w:val="center"/>
        </w:trPr>
        <w:tc>
          <w:tcPr>
            <w:tcW w:w="0" w:type="auto"/>
          </w:tcPr>
          <w:p w:rsidR="00A92EC3" w:rsidRPr="0093057A" w:rsidRDefault="00A92EC3" w:rsidP="00481565">
            <w:pPr>
              <w:pStyle w:val="Tablebody-centered"/>
              <w:rPr>
                <w:rFonts w:eastAsiaTheme="minorEastAsia" w:cstheme="minorBidi"/>
                <w:lang w:eastAsia="en-US"/>
              </w:rPr>
            </w:pPr>
            <w:r w:rsidRPr="00277C8D">
              <w:t>Year Built</w:t>
            </w:r>
          </w:p>
        </w:tc>
        <w:tc>
          <w:tcPr>
            <w:tcW w:w="1440" w:type="dxa"/>
          </w:tcPr>
          <w:p w:rsidR="00A92EC3" w:rsidRPr="00277C8D" w:rsidRDefault="00A92EC3" w:rsidP="00481565">
            <w:pPr>
              <w:pStyle w:val="Tablebody-centered"/>
              <w:rPr>
                <w:rFonts w:eastAsiaTheme="minorHAnsi"/>
                <w:color w:val="000000"/>
              </w:rPr>
            </w:pPr>
            <w:r w:rsidRPr="00277C8D">
              <w:t>CR1-LR05</w:t>
            </w:r>
          </w:p>
        </w:tc>
        <w:tc>
          <w:tcPr>
            <w:tcW w:w="1440" w:type="dxa"/>
          </w:tcPr>
          <w:p w:rsidR="00A92EC3" w:rsidRPr="00277C8D" w:rsidRDefault="00A92EC3" w:rsidP="00481565">
            <w:pPr>
              <w:pStyle w:val="Tablebody-centered"/>
            </w:pPr>
            <w:r w:rsidRPr="00277C8D">
              <w:t>CR2-LR05</w:t>
            </w:r>
          </w:p>
        </w:tc>
        <w:tc>
          <w:tcPr>
            <w:tcW w:w="1440" w:type="dxa"/>
          </w:tcPr>
          <w:p w:rsidR="00A92EC3" w:rsidRPr="00277C8D" w:rsidRDefault="00A92EC3" w:rsidP="00481565">
            <w:pPr>
              <w:pStyle w:val="Tablebody-centered"/>
            </w:pPr>
            <w:r w:rsidRPr="00277C8D">
              <w:t>CR3-LR05</w:t>
            </w:r>
          </w:p>
        </w:tc>
        <w:tc>
          <w:tcPr>
            <w:tcW w:w="1440" w:type="dxa"/>
          </w:tcPr>
          <w:p w:rsidR="00A92EC3" w:rsidRPr="00277C8D" w:rsidRDefault="00A92EC3" w:rsidP="00481565">
            <w:pPr>
              <w:pStyle w:val="Tablebody-centered"/>
            </w:pPr>
            <w:r w:rsidRPr="00277C8D">
              <w:t>CR4-LR05</w:t>
            </w:r>
          </w:p>
        </w:tc>
      </w:tr>
      <w:tr w:rsidR="00A92EC3" w:rsidRPr="0093057A" w:rsidTr="00B916D4">
        <w:trPr>
          <w:jc w:val="center"/>
        </w:trPr>
        <w:tc>
          <w:tcPr>
            <w:tcW w:w="0" w:type="auto"/>
          </w:tcPr>
          <w:p w:rsidR="00A92EC3" w:rsidRPr="00277C8D" w:rsidRDefault="00A92EC3" w:rsidP="00481565">
            <w:pPr>
              <w:pStyle w:val="Tablebody-centered"/>
            </w:pPr>
            <w:r w:rsidRPr="00277C8D">
              <w:t>pre1960</w:t>
            </w:r>
          </w:p>
        </w:tc>
        <w:tc>
          <w:tcPr>
            <w:tcW w:w="1440" w:type="dxa"/>
            <w:vAlign w:val="bottom"/>
          </w:tcPr>
          <w:p w:rsidR="00A92EC3" w:rsidRPr="00277C8D" w:rsidRDefault="00A92EC3" w:rsidP="00481565">
            <w:pPr>
              <w:pStyle w:val="Tablebody-centered"/>
            </w:pPr>
            <w:r w:rsidRPr="00277C8D">
              <w:t>1</w:t>
            </w:r>
          </w:p>
        </w:tc>
        <w:tc>
          <w:tcPr>
            <w:tcW w:w="1440" w:type="dxa"/>
          </w:tcPr>
          <w:p w:rsidR="00A92EC3" w:rsidRPr="00277C8D" w:rsidRDefault="00A92EC3" w:rsidP="00481565">
            <w:pPr>
              <w:pStyle w:val="Tablebody-centered"/>
            </w:pPr>
            <w:r w:rsidRPr="00277C8D">
              <w:t>95</w:t>
            </w:r>
          </w:p>
        </w:tc>
        <w:tc>
          <w:tcPr>
            <w:tcW w:w="1440" w:type="dxa"/>
          </w:tcPr>
          <w:p w:rsidR="00A92EC3" w:rsidRPr="00277C8D" w:rsidRDefault="00A92EC3" w:rsidP="00481565">
            <w:pPr>
              <w:pStyle w:val="Tablebody-centered"/>
            </w:pPr>
            <w:r w:rsidRPr="00277C8D">
              <w:t>534</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60-1970</w:t>
            </w:r>
          </w:p>
        </w:tc>
        <w:tc>
          <w:tcPr>
            <w:tcW w:w="1440" w:type="dxa"/>
            <w:vAlign w:val="bottom"/>
          </w:tcPr>
          <w:p w:rsidR="00A92EC3" w:rsidRPr="00277C8D" w:rsidRDefault="00A92EC3" w:rsidP="00481565">
            <w:pPr>
              <w:pStyle w:val="Tablebody-centered"/>
            </w:pPr>
            <w:r w:rsidRPr="00277C8D">
              <w:t>93</w:t>
            </w:r>
          </w:p>
        </w:tc>
        <w:tc>
          <w:tcPr>
            <w:tcW w:w="1440" w:type="dxa"/>
          </w:tcPr>
          <w:p w:rsidR="00A92EC3" w:rsidRPr="00277C8D" w:rsidRDefault="00A92EC3" w:rsidP="00481565">
            <w:pPr>
              <w:pStyle w:val="Tablebody-centered"/>
            </w:pPr>
            <w:r w:rsidRPr="00277C8D">
              <w:t>220</w:t>
            </w:r>
          </w:p>
        </w:tc>
        <w:tc>
          <w:tcPr>
            <w:tcW w:w="1440" w:type="dxa"/>
          </w:tcPr>
          <w:p w:rsidR="00A92EC3" w:rsidRPr="00277C8D" w:rsidRDefault="00A92EC3" w:rsidP="00481565">
            <w:pPr>
              <w:pStyle w:val="Tablebody-centered"/>
            </w:pPr>
            <w:r w:rsidRPr="00277C8D">
              <w:t>662</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71-1980</w:t>
            </w:r>
          </w:p>
        </w:tc>
        <w:tc>
          <w:tcPr>
            <w:tcW w:w="1440" w:type="dxa"/>
            <w:vAlign w:val="bottom"/>
          </w:tcPr>
          <w:p w:rsidR="00A92EC3" w:rsidRPr="00277C8D" w:rsidRDefault="00A92EC3" w:rsidP="00481565">
            <w:pPr>
              <w:pStyle w:val="Tablebody-centered"/>
            </w:pPr>
            <w:r w:rsidRPr="00277C8D">
              <w:t>248</w:t>
            </w:r>
          </w:p>
        </w:tc>
        <w:tc>
          <w:tcPr>
            <w:tcW w:w="1440" w:type="dxa"/>
          </w:tcPr>
          <w:p w:rsidR="00A92EC3" w:rsidRPr="00277C8D" w:rsidRDefault="00A92EC3" w:rsidP="00481565">
            <w:pPr>
              <w:pStyle w:val="Tablebody-centered"/>
            </w:pPr>
            <w:r w:rsidRPr="00277C8D">
              <w:t>461</w:t>
            </w:r>
          </w:p>
        </w:tc>
        <w:tc>
          <w:tcPr>
            <w:tcW w:w="1440" w:type="dxa"/>
          </w:tcPr>
          <w:p w:rsidR="00A92EC3" w:rsidRPr="00277C8D" w:rsidRDefault="00A92EC3" w:rsidP="00481565">
            <w:pPr>
              <w:pStyle w:val="Tablebody-centered"/>
            </w:pPr>
            <w:r w:rsidRPr="00277C8D">
              <w:t>517</w:t>
            </w:r>
          </w:p>
        </w:tc>
        <w:tc>
          <w:tcPr>
            <w:tcW w:w="1440" w:type="dxa"/>
          </w:tcPr>
          <w:p w:rsidR="00A92EC3" w:rsidRPr="00277C8D" w:rsidRDefault="00A92EC3" w:rsidP="00481565">
            <w:pPr>
              <w:pStyle w:val="Tablebody-centered"/>
            </w:pPr>
            <w:r w:rsidRPr="00277C8D">
              <w:t>6</w:t>
            </w:r>
          </w:p>
        </w:tc>
      </w:tr>
      <w:tr w:rsidR="00A92EC3" w:rsidRPr="0093057A" w:rsidTr="00B916D4">
        <w:trPr>
          <w:jc w:val="center"/>
        </w:trPr>
        <w:tc>
          <w:tcPr>
            <w:tcW w:w="0" w:type="auto"/>
          </w:tcPr>
          <w:p w:rsidR="00A92EC3" w:rsidRPr="00277C8D" w:rsidRDefault="00A92EC3" w:rsidP="00481565">
            <w:pPr>
              <w:pStyle w:val="Tablebody-centered"/>
            </w:pPr>
            <w:r w:rsidRPr="00277C8D">
              <w:t>1981-1993</w:t>
            </w:r>
          </w:p>
        </w:tc>
        <w:tc>
          <w:tcPr>
            <w:tcW w:w="1440" w:type="dxa"/>
            <w:vAlign w:val="bottom"/>
          </w:tcPr>
          <w:p w:rsidR="00A92EC3" w:rsidRPr="00277C8D" w:rsidRDefault="00A92EC3" w:rsidP="00481565">
            <w:pPr>
              <w:pStyle w:val="Tablebody-centered"/>
            </w:pPr>
            <w:r w:rsidRPr="00277C8D">
              <w:t>525</w:t>
            </w:r>
          </w:p>
        </w:tc>
        <w:tc>
          <w:tcPr>
            <w:tcW w:w="1440" w:type="dxa"/>
          </w:tcPr>
          <w:p w:rsidR="00A92EC3" w:rsidRPr="00277C8D" w:rsidRDefault="00A92EC3" w:rsidP="00481565">
            <w:pPr>
              <w:pStyle w:val="Tablebody-centered"/>
            </w:pPr>
            <w:r w:rsidRPr="00277C8D">
              <w:t>402</w:t>
            </w:r>
          </w:p>
        </w:tc>
        <w:tc>
          <w:tcPr>
            <w:tcW w:w="1440" w:type="dxa"/>
          </w:tcPr>
          <w:p w:rsidR="00A92EC3" w:rsidRPr="00277C8D" w:rsidRDefault="00A92EC3" w:rsidP="00481565">
            <w:pPr>
              <w:pStyle w:val="Tablebody-centered"/>
            </w:pPr>
            <w:r w:rsidRPr="00277C8D">
              <w:t>227</w:t>
            </w:r>
          </w:p>
        </w:tc>
        <w:tc>
          <w:tcPr>
            <w:tcW w:w="1440" w:type="dxa"/>
          </w:tcPr>
          <w:p w:rsidR="00A92EC3" w:rsidRPr="00277C8D" w:rsidRDefault="00A92EC3" w:rsidP="00481565">
            <w:pPr>
              <w:pStyle w:val="Tablebody-centered"/>
            </w:pPr>
            <w:r w:rsidRPr="00277C8D">
              <w:t>110</w:t>
            </w:r>
          </w:p>
        </w:tc>
      </w:tr>
      <w:tr w:rsidR="00A92EC3" w:rsidRPr="0093057A" w:rsidTr="00B916D4">
        <w:trPr>
          <w:jc w:val="center"/>
        </w:trPr>
        <w:tc>
          <w:tcPr>
            <w:tcW w:w="0" w:type="auto"/>
          </w:tcPr>
          <w:p w:rsidR="00A92EC3" w:rsidRPr="00277C8D" w:rsidRDefault="00A92EC3" w:rsidP="00481565">
            <w:pPr>
              <w:pStyle w:val="Tablebody-centered"/>
            </w:pPr>
            <w:r w:rsidRPr="00277C8D">
              <w:t>1994-2001</w:t>
            </w:r>
          </w:p>
        </w:tc>
        <w:tc>
          <w:tcPr>
            <w:tcW w:w="1440" w:type="dxa"/>
            <w:vAlign w:val="bottom"/>
          </w:tcPr>
          <w:p w:rsidR="00A92EC3" w:rsidRPr="00277C8D" w:rsidRDefault="00A92EC3" w:rsidP="00481565">
            <w:pPr>
              <w:pStyle w:val="Tablebody-centered"/>
            </w:pPr>
            <w:r w:rsidRPr="00277C8D">
              <w:t>4</w:t>
            </w:r>
          </w:p>
        </w:tc>
        <w:tc>
          <w:tcPr>
            <w:tcW w:w="1440" w:type="dxa"/>
          </w:tcPr>
          <w:p w:rsidR="00A92EC3" w:rsidRPr="00277C8D" w:rsidRDefault="00A92EC3" w:rsidP="00481565">
            <w:pPr>
              <w:pStyle w:val="Tablebody-centered"/>
            </w:pPr>
            <w:r w:rsidRPr="00277C8D">
              <w:t>16</w:t>
            </w:r>
          </w:p>
        </w:tc>
        <w:tc>
          <w:tcPr>
            <w:tcW w:w="1440" w:type="dxa"/>
          </w:tcPr>
          <w:p w:rsidR="00A92EC3" w:rsidRPr="00277C8D" w:rsidRDefault="00A92EC3" w:rsidP="00481565">
            <w:pPr>
              <w:pStyle w:val="Tablebody-centered"/>
            </w:pPr>
            <w:r w:rsidRPr="00277C8D">
              <w:t>29</w:t>
            </w:r>
          </w:p>
        </w:tc>
        <w:tc>
          <w:tcPr>
            <w:tcW w:w="1440" w:type="dxa"/>
          </w:tcPr>
          <w:p w:rsidR="00A92EC3" w:rsidRPr="00277C8D" w:rsidRDefault="00A92EC3" w:rsidP="00481565">
            <w:pPr>
              <w:pStyle w:val="Tablebody-centered"/>
            </w:pPr>
            <w:r w:rsidRPr="00277C8D">
              <w:t>167</w:t>
            </w:r>
          </w:p>
        </w:tc>
      </w:tr>
      <w:tr w:rsidR="00A92EC3" w:rsidRPr="0093057A" w:rsidTr="00B916D4">
        <w:trPr>
          <w:jc w:val="center"/>
        </w:trPr>
        <w:tc>
          <w:tcPr>
            <w:tcW w:w="0" w:type="auto"/>
          </w:tcPr>
          <w:p w:rsidR="00A92EC3" w:rsidRPr="00277C8D" w:rsidRDefault="00A92EC3" w:rsidP="00481565">
            <w:pPr>
              <w:pStyle w:val="Tablebody-centered"/>
            </w:pPr>
            <w:r w:rsidRPr="00277C8D">
              <w:t>2002-present</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13</w:t>
            </w:r>
          </w:p>
        </w:tc>
        <w:tc>
          <w:tcPr>
            <w:tcW w:w="1440" w:type="dxa"/>
          </w:tcPr>
          <w:p w:rsidR="00A92EC3" w:rsidRPr="00277C8D" w:rsidRDefault="00A92EC3" w:rsidP="00481565">
            <w:pPr>
              <w:pStyle w:val="Tablebody-centered"/>
            </w:pPr>
            <w:r w:rsidRPr="00277C8D">
              <w:t>80</w:t>
            </w:r>
          </w:p>
        </w:tc>
      </w:tr>
    </w:tbl>
    <w:p w:rsidR="00A92EC3" w:rsidRPr="00277C8D" w:rsidRDefault="00A92EC3" w:rsidP="00A92EC3">
      <w:pPr>
        <w:rPr>
          <w:b/>
          <w:bCs/>
          <w:sz w:val="22"/>
          <w:szCs w:val="22"/>
        </w:rPr>
      </w:pPr>
    </w:p>
    <w:p w:rsidR="00A92EC3" w:rsidRPr="00611035" w:rsidRDefault="00A92EC3" w:rsidP="00500EB8">
      <w:pPr>
        <w:pStyle w:val="Caption"/>
      </w:pPr>
      <w:r w:rsidRPr="00277C8D">
        <w:t>CR05-LRn. Distribution of claims per era for CR LR 2005 companies, for hurricane Wilma, and construction type Other</w:t>
      </w:r>
      <w:r w:rsidRPr="0093057A">
        <w:t>.</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92EC3" w:rsidRPr="0093057A" w:rsidTr="009F645A">
        <w:trPr>
          <w:tblHeader/>
          <w:jc w:val="center"/>
        </w:trPr>
        <w:tc>
          <w:tcPr>
            <w:tcW w:w="0" w:type="auto"/>
          </w:tcPr>
          <w:p w:rsidR="00A92EC3" w:rsidRPr="0093057A" w:rsidRDefault="00A92EC3" w:rsidP="00481565">
            <w:pPr>
              <w:pStyle w:val="Tablebody-centered"/>
              <w:rPr>
                <w:rFonts w:eastAsiaTheme="minorEastAsia" w:cstheme="minorBidi"/>
                <w:lang w:eastAsia="en-US"/>
              </w:rPr>
            </w:pPr>
            <w:r w:rsidRPr="00277C8D">
              <w:t>Year Built</w:t>
            </w:r>
          </w:p>
        </w:tc>
        <w:tc>
          <w:tcPr>
            <w:tcW w:w="1440" w:type="dxa"/>
          </w:tcPr>
          <w:p w:rsidR="00A92EC3" w:rsidRPr="00277C8D" w:rsidRDefault="00A92EC3" w:rsidP="00481565">
            <w:pPr>
              <w:pStyle w:val="Tablebody-centered"/>
              <w:rPr>
                <w:rFonts w:eastAsiaTheme="minorHAnsi"/>
                <w:color w:val="000000"/>
              </w:rPr>
            </w:pPr>
            <w:r w:rsidRPr="00277C8D">
              <w:t>CR1-LR05</w:t>
            </w:r>
          </w:p>
        </w:tc>
        <w:tc>
          <w:tcPr>
            <w:tcW w:w="1440" w:type="dxa"/>
          </w:tcPr>
          <w:p w:rsidR="00A92EC3" w:rsidRPr="00277C8D" w:rsidRDefault="00A92EC3" w:rsidP="00481565">
            <w:pPr>
              <w:pStyle w:val="Tablebody-centered"/>
            </w:pPr>
            <w:r w:rsidRPr="00277C8D">
              <w:t>CR2-LR05</w:t>
            </w:r>
          </w:p>
        </w:tc>
        <w:tc>
          <w:tcPr>
            <w:tcW w:w="1440" w:type="dxa"/>
          </w:tcPr>
          <w:p w:rsidR="00A92EC3" w:rsidRPr="00277C8D" w:rsidRDefault="00A92EC3" w:rsidP="00481565">
            <w:pPr>
              <w:pStyle w:val="Tablebody-centered"/>
            </w:pPr>
            <w:r w:rsidRPr="00277C8D">
              <w:t>CR3-LR05</w:t>
            </w:r>
          </w:p>
        </w:tc>
        <w:tc>
          <w:tcPr>
            <w:tcW w:w="1440" w:type="dxa"/>
          </w:tcPr>
          <w:p w:rsidR="00A92EC3" w:rsidRPr="00277C8D" w:rsidRDefault="00A92EC3" w:rsidP="00481565">
            <w:pPr>
              <w:pStyle w:val="Tablebody-centered"/>
            </w:pPr>
            <w:r w:rsidRPr="00277C8D">
              <w:t>CR4-LR05</w:t>
            </w:r>
          </w:p>
        </w:tc>
      </w:tr>
      <w:tr w:rsidR="00A92EC3" w:rsidRPr="0093057A" w:rsidTr="00B916D4">
        <w:trPr>
          <w:jc w:val="center"/>
        </w:trPr>
        <w:tc>
          <w:tcPr>
            <w:tcW w:w="0" w:type="auto"/>
          </w:tcPr>
          <w:p w:rsidR="00A92EC3" w:rsidRPr="00277C8D" w:rsidRDefault="00A92EC3" w:rsidP="00481565">
            <w:pPr>
              <w:pStyle w:val="Tablebody-centered"/>
            </w:pPr>
            <w:r w:rsidRPr="00277C8D">
              <w:t>pre196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60-1970</w:t>
            </w:r>
          </w:p>
        </w:tc>
        <w:tc>
          <w:tcPr>
            <w:tcW w:w="1440" w:type="dxa"/>
            <w:vAlign w:val="bottom"/>
          </w:tcPr>
          <w:p w:rsidR="00A92EC3" w:rsidRPr="00277C8D" w:rsidRDefault="00A92EC3" w:rsidP="00481565">
            <w:pPr>
              <w:pStyle w:val="Tablebody-centered"/>
            </w:pPr>
            <w:r w:rsidRPr="00277C8D">
              <w:t>1</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71-1980</w:t>
            </w:r>
          </w:p>
        </w:tc>
        <w:tc>
          <w:tcPr>
            <w:tcW w:w="1440" w:type="dxa"/>
            <w:vAlign w:val="bottom"/>
          </w:tcPr>
          <w:p w:rsidR="00A92EC3" w:rsidRPr="00277C8D" w:rsidRDefault="00A92EC3" w:rsidP="00481565">
            <w:pPr>
              <w:pStyle w:val="Tablebody-centered"/>
            </w:pPr>
            <w:r w:rsidRPr="00277C8D">
              <w:t>21</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81-1993</w:t>
            </w:r>
          </w:p>
        </w:tc>
        <w:tc>
          <w:tcPr>
            <w:tcW w:w="1440" w:type="dxa"/>
            <w:vAlign w:val="bottom"/>
          </w:tcPr>
          <w:p w:rsidR="00A92EC3" w:rsidRPr="00277C8D" w:rsidRDefault="00A92EC3" w:rsidP="00481565">
            <w:pPr>
              <w:pStyle w:val="Tablebody-centered"/>
            </w:pPr>
            <w:r w:rsidRPr="00277C8D">
              <w:t>64</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94-2001</w:t>
            </w:r>
          </w:p>
        </w:tc>
        <w:tc>
          <w:tcPr>
            <w:tcW w:w="1440" w:type="dxa"/>
            <w:vAlign w:val="bottom"/>
          </w:tcPr>
          <w:p w:rsidR="00A92EC3" w:rsidRPr="00277C8D" w:rsidRDefault="00A92EC3" w:rsidP="00481565">
            <w:pPr>
              <w:pStyle w:val="Tablebody-centered"/>
            </w:pPr>
            <w:r w:rsidRPr="00277C8D">
              <w:t>4</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2002-present</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bl>
    <w:p w:rsidR="00006622" w:rsidRDefault="00006622" w:rsidP="00006622"/>
    <w:p w:rsidR="009F645A" w:rsidRDefault="00367958" w:rsidP="00367958">
      <w:pPr>
        <w:pStyle w:val="Anonymoussubsectiontitle"/>
      </w:pPr>
      <w:r w:rsidRPr="00367958">
        <w:t>2004 Mid/High Rise Commercial Residential Claims Data</w:t>
      </w:r>
    </w:p>
    <w:p w:rsidR="00367958" w:rsidRDefault="001B4488" w:rsidP="00367958">
      <w:r w:rsidRPr="001B4488">
        <w:t>It is clear from Tables CR04-MRa to n that the number of MHR 2004 claims is very small.   It consists mainly of masonry or other four to eleven story tall pre-1994 buildings.</w:t>
      </w:r>
    </w:p>
    <w:p w:rsidR="0009273F" w:rsidRDefault="0009273F" w:rsidP="00367958"/>
    <w:p w:rsidR="0009273F" w:rsidRPr="0009273F" w:rsidRDefault="0009273F" w:rsidP="00500EB8">
      <w:pPr>
        <w:pStyle w:val="Caption"/>
      </w:pPr>
      <w:r w:rsidRPr="0009273F">
        <w:t>Table 20. 2004 Mid/High Rise Commercial Residential Claims Data</w:t>
      </w:r>
    </w:p>
    <w:p w:rsidR="001B4488" w:rsidRDefault="001B4488" w:rsidP="00367958"/>
    <w:p w:rsidR="0009273F" w:rsidRDefault="0009273F" w:rsidP="00500EB8">
      <w:pPr>
        <w:pStyle w:val="Caption"/>
      </w:pPr>
      <w:r w:rsidRPr="0093057A">
        <w:t xml:space="preserve">CR04-MRa. Distribution of claims per hurricane for CR MHR </w:t>
      </w:r>
      <w:r w:rsidRPr="0009273F">
        <w:t>2004</w:t>
      </w:r>
      <w:r w:rsidRPr="0093057A">
        <w:t xml:space="preserve"> companies.</w:t>
      </w:r>
    </w:p>
    <w:tbl>
      <w:tblPr>
        <w:tblW w:w="7920" w:type="dxa"/>
        <w:jc w:val="center"/>
        <w:tblBorders>
          <w:insideH w:val="single" w:sz="4" w:space="0" w:color="auto"/>
          <w:insideV w:val="single" w:sz="4" w:space="0" w:color="auto"/>
        </w:tblBorders>
        <w:tblLook w:val="04A0" w:firstRow="1" w:lastRow="0" w:firstColumn="1" w:lastColumn="0" w:noHBand="0" w:noVBand="1"/>
      </w:tblPr>
      <w:tblGrid>
        <w:gridCol w:w="1669"/>
        <w:gridCol w:w="2058"/>
        <w:gridCol w:w="2076"/>
        <w:gridCol w:w="2117"/>
      </w:tblGrid>
      <w:tr w:rsidR="0009273F" w:rsidRPr="0093057A" w:rsidTr="0009273F">
        <w:trPr>
          <w:tblHeader/>
          <w:jc w:val="center"/>
        </w:trPr>
        <w:tc>
          <w:tcPr>
            <w:tcW w:w="1669" w:type="dxa"/>
            <w:tcBorders>
              <w:top w:val="single" w:sz="8" w:space="0" w:color="auto"/>
              <w:left w:val="single" w:sz="8" w:space="0" w:color="auto"/>
              <w:bottom w:val="single" w:sz="8" w:space="0" w:color="auto"/>
              <w:right w:val="single" w:sz="8" w:space="0" w:color="auto"/>
            </w:tcBorders>
            <w:hideMark/>
          </w:tcPr>
          <w:p w:rsidR="0009273F" w:rsidRPr="00277C8D" w:rsidRDefault="0009273F" w:rsidP="00481565">
            <w:pPr>
              <w:pStyle w:val="Tablebody-centered"/>
            </w:pPr>
          </w:p>
        </w:tc>
        <w:tc>
          <w:tcPr>
            <w:tcW w:w="2058" w:type="dxa"/>
            <w:tcBorders>
              <w:top w:val="single" w:sz="8" w:space="0" w:color="auto"/>
              <w:left w:val="nil"/>
              <w:bottom w:val="single" w:sz="8" w:space="0" w:color="auto"/>
              <w:right w:val="single" w:sz="8" w:space="0" w:color="auto"/>
            </w:tcBorders>
            <w:hideMark/>
          </w:tcPr>
          <w:p w:rsidR="0009273F" w:rsidRPr="00277C8D" w:rsidRDefault="0009273F" w:rsidP="00481565">
            <w:pPr>
              <w:pStyle w:val="Tablebody-centered"/>
            </w:pPr>
            <w:r w:rsidRPr="00277C8D">
              <w:t>CR1-MHR04</w:t>
            </w:r>
          </w:p>
        </w:tc>
        <w:tc>
          <w:tcPr>
            <w:tcW w:w="2076" w:type="dxa"/>
            <w:tcBorders>
              <w:top w:val="single" w:sz="8" w:space="0" w:color="auto"/>
              <w:left w:val="nil"/>
              <w:bottom w:val="single" w:sz="8" w:space="0" w:color="auto"/>
              <w:right w:val="single" w:sz="8" w:space="0" w:color="auto"/>
            </w:tcBorders>
          </w:tcPr>
          <w:p w:rsidR="0009273F" w:rsidRPr="00277C8D" w:rsidRDefault="0009273F" w:rsidP="00481565">
            <w:pPr>
              <w:pStyle w:val="Tablebody-centered"/>
            </w:pPr>
            <w:r w:rsidRPr="00277C8D">
              <w:t>CR2-MHR04</w:t>
            </w:r>
          </w:p>
        </w:tc>
        <w:tc>
          <w:tcPr>
            <w:tcW w:w="2117" w:type="dxa"/>
            <w:tcBorders>
              <w:top w:val="single" w:sz="8" w:space="0" w:color="auto"/>
              <w:left w:val="nil"/>
              <w:bottom w:val="single" w:sz="8" w:space="0" w:color="auto"/>
              <w:right w:val="single" w:sz="8" w:space="0" w:color="auto"/>
            </w:tcBorders>
          </w:tcPr>
          <w:p w:rsidR="0009273F" w:rsidRPr="00277C8D" w:rsidRDefault="0009273F" w:rsidP="00481565">
            <w:pPr>
              <w:pStyle w:val="Tablebody-centered"/>
            </w:pPr>
            <w:r w:rsidRPr="00277C8D">
              <w:t>CR3-MHR04</w:t>
            </w:r>
          </w:p>
        </w:tc>
      </w:tr>
      <w:tr w:rsidR="0009273F" w:rsidRPr="0093057A" w:rsidTr="0009273F">
        <w:trPr>
          <w:jc w:val="center"/>
        </w:trPr>
        <w:tc>
          <w:tcPr>
            <w:tcW w:w="1669" w:type="dxa"/>
            <w:tcBorders>
              <w:top w:val="nil"/>
              <w:left w:val="single" w:sz="8" w:space="0" w:color="auto"/>
              <w:bottom w:val="single" w:sz="8" w:space="0" w:color="auto"/>
              <w:right w:val="single" w:sz="8" w:space="0" w:color="auto"/>
            </w:tcBorders>
            <w:hideMark/>
          </w:tcPr>
          <w:p w:rsidR="0009273F" w:rsidRPr="00277C8D" w:rsidRDefault="0009273F" w:rsidP="00481565">
            <w:pPr>
              <w:pStyle w:val="Tablebody-centered"/>
            </w:pPr>
            <w:r w:rsidRPr="00277C8D">
              <w:t>Charley</w:t>
            </w:r>
          </w:p>
        </w:tc>
        <w:tc>
          <w:tcPr>
            <w:tcW w:w="2058" w:type="dxa"/>
            <w:tcBorders>
              <w:top w:val="nil"/>
              <w:left w:val="nil"/>
              <w:bottom w:val="single" w:sz="8" w:space="0" w:color="auto"/>
              <w:right w:val="single" w:sz="8" w:space="0" w:color="auto"/>
            </w:tcBorders>
          </w:tcPr>
          <w:p w:rsidR="0009273F" w:rsidRPr="00277C8D" w:rsidRDefault="0009273F" w:rsidP="00481565">
            <w:pPr>
              <w:pStyle w:val="Tablebody-centered"/>
            </w:pPr>
            <w:r w:rsidRPr="00277C8D">
              <w:t>23</w:t>
            </w:r>
          </w:p>
        </w:tc>
        <w:tc>
          <w:tcPr>
            <w:tcW w:w="2076" w:type="dxa"/>
            <w:tcBorders>
              <w:top w:val="nil"/>
              <w:left w:val="nil"/>
              <w:bottom w:val="single" w:sz="8" w:space="0" w:color="auto"/>
              <w:right w:val="single" w:sz="8" w:space="0" w:color="auto"/>
            </w:tcBorders>
          </w:tcPr>
          <w:p w:rsidR="0009273F" w:rsidRPr="00277C8D" w:rsidRDefault="0009273F" w:rsidP="00481565">
            <w:pPr>
              <w:pStyle w:val="Tablebody-centered"/>
            </w:pPr>
            <w:r w:rsidRPr="00277C8D">
              <w:t>4</w:t>
            </w:r>
          </w:p>
        </w:tc>
        <w:tc>
          <w:tcPr>
            <w:tcW w:w="2117" w:type="dxa"/>
            <w:tcBorders>
              <w:top w:val="nil"/>
              <w:left w:val="nil"/>
              <w:bottom w:val="single" w:sz="8" w:space="0" w:color="auto"/>
              <w:right w:val="single" w:sz="8" w:space="0" w:color="auto"/>
            </w:tcBorders>
          </w:tcPr>
          <w:p w:rsidR="0009273F" w:rsidRPr="00277C8D" w:rsidRDefault="0009273F" w:rsidP="00481565">
            <w:pPr>
              <w:pStyle w:val="Tablebody-centered"/>
            </w:pPr>
            <w:r w:rsidRPr="00277C8D">
              <w:t>34</w:t>
            </w:r>
          </w:p>
        </w:tc>
      </w:tr>
      <w:tr w:rsidR="0009273F" w:rsidRPr="0093057A" w:rsidTr="0009273F">
        <w:trPr>
          <w:jc w:val="center"/>
        </w:trPr>
        <w:tc>
          <w:tcPr>
            <w:tcW w:w="1669" w:type="dxa"/>
            <w:tcBorders>
              <w:top w:val="nil"/>
              <w:left w:val="single" w:sz="8" w:space="0" w:color="auto"/>
              <w:bottom w:val="single" w:sz="8" w:space="0" w:color="auto"/>
              <w:right w:val="single" w:sz="8" w:space="0" w:color="auto"/>
            </w:tcBorders>
            <w:hideMark/>
          </w:tcPr>
          <w:p w:rsidR="0009273F" w:rsidRPr="00277C8D" w:rsidRDefault="0009273F" w:rsidP="00481565">
            <w:pPr>
              <w:pStyle w:val="Tablebody-centered"/>
            </w:pPr>
            <w:r w:rsidRPr="00277C8D">
              <w:t>Frances</w:t>
            </w:r>
          </w:p>
        </w:tc>
        <w:tc>
          <w:tcPr>
            <w:tcW w:w="2058" w:type="dxa"/>
            <w:tcBorders>
              <w:top w:val="nil"/>
              <w:left w:val="nil"/>
              <w:bottom w:val="single" w:sz="8" w:space="0" w:color="auto"/>
              <w:right w:val="single" w:sz="8" w:space="0" w:color="auto"/>
            </w:tcBorders>
          </w:tcPr>
          <w:p w:rsidR="0009273F" w:rsidRPr="00277C8D" w:rsidRDefault="0009273F" w:rsidP="00481565">
            <w:pPr>
              <w:pStyle w:val="Tablebody-centered"/>
            </w:pPr>
            <w:r w:rsidRPr="00277C8D">
              <w:t>21</w:t>
            </w:r>
          </w:p>
        </w:tc>
        <w:tc>
          <w:tcPr>
            <w:tcW w:w="2076" w:type="dxa"/>
            <w:tcBorders>
              <w:top w:val="nil"/>
              <w:left w:val="nil"/>
              <w:bottom w:val="single" w:sz="8" w:space="0" w:color="auto"/>
              <w:right w:val="single" w:sz="8" w:space="0" w:color="auto"/>
            </w:tcBorders>
          </w:tcPr>
          <w:p w:rsidR="0009273F" w:rsidRPr="00277C8D" w:rsidRDefault="0009273F" w:rsidP="00481565">
            <w:pPr>
              <w:pStyle w:val="Tablebody-centered"/>
            </w:pPr>
            <w:r w:rsidRPr="00277C8D">
              <w:t>5</w:t>
            </w:r>
          </w:p>
        </w:tc>
        <w:tc>
          <w:tcPr>
            <w:tcW w:w="2117" w:type="dxa"/>
            <w:tcBorders>
              <w:top w:val="nil"/>
              <w:left w:val="nil"/>
              <w:bottom w:val="single" w:sz="8" w:space="0" w:color="auto"/>
              <w:right w:val="single" w:sz="8" w:space="0" w:color="auto"/>
            </w:tcBorders>
          </w:tcPr>
          <w:p w:rsidR="0009273F" w:rsidRPr="00277C8D" w:rsidRDefault="0009273F" w:rsidP="00481565">
            <w:pPr>
              <w:pStyle w:val="Tablebody-centered"/>
            </w:pPr>
            <w:r w:rsidRPr="00277C8D">
              <w:t>56</w:t>
            </w:r>
          </w:p>
        </w:tc>
      </w:tr>
      <w:tr w:rsidR="0009273F" w:rsidRPr="0093057A" w:rsidTr="0009273F">
        <w:trPr>
          <w:jc w:val="center"/>
        </w:trPr>
        <w:tc>
          <w:tcPr>
            <w:tcW w:w="1669" w:type="dxa"/>
            <w:tcBorders>
              <w:top w:val="nil"/>
              <w:left w:val="single" w:sz="8" w:space="0" w:color="auto"/>
              <w:bottom w:val="single" w:sz="8" w:space="0" w:color="auto"/>
              <w:right w:val="single" w:sz="8" w:space="0" w:color="auto"/>
            </w:tcBorders>
            <w:hideMark/>
          </w:tcPr>
          <w:p w:rsidR="0009273F" w:rsidRPr="00277C8D" w:rsidRDefault="0009273F" w:rsidP="00481565">
            <w:pPr>
              <w:pStyle w:val="Tablebody-centered"/>
            </w:pPr>
            <w:r w:rsidRPr="00277C8D">
              <w:t>Jeanne</w:t>
            </w:r>
          </w:p>
        </w:tc>
        <w:tc>
          <w:tcPr>
            <w:tcW w:w="2058" w:type="dxa"/>
            <w:tcBorders>
              <w:top w:val="nil"/>
              <w:left w:val="nil"/>
              <w:bottom w:val="single" w:sz="8" w:space="0" w:color="auto"/>
              <w:right w:val="single" w:sz="8" w:space="0" w:color="auto"/>
            </w:tcBorders>
          </w:tcPr>
          <w:p w:rsidR="0009273F" w:rsidRPr="00277C8D" w:rsidRDefault="0009273F" w:rsidP="00481565">
            <w:pPr>
              <w:pStyle w:val="Tablebody-centered"/>
            </w:pPr>
            <w:r w:rsidRPr="00277C8D">
              <w:t>4</w:t>
            </w:r>
          </w:p>
        </w:tc>
        <w:tc>
          <w:tcPr>
            <w:tcW w:w="2076" w:type="dxa"/>
            <w:tcBorders>
              <w:top w:val="nil"/>
              <w:left w:val="nil"/>
              <w:bottom w:val="single" w:sz="8" w:space="0" w:color="auto"/>
              <w:right w:val="single" w:sz="8" w:space="0" w:color="auto"/>
            </w:tcBorders>
          </w:tcPr>
          <w:p w:rsidR="0009273F" w:rsidRPr="00277C8D" w:rsidRDefault="0009273F" w:rsidP="00481565">
            <w:pPr>
              <w:pStyle w:val="Tablebody-centered"/>
            </w:pPr>
            <w:r w:rsidRPr="00277C8D">
              <w:t>0</w:t>
            </w:r>
          </w:p>
        </w:tc>
        <w:tc>
          <w:tcPr>
            <w:tcW w:w="2117" w:type="dxa"/>
            <w:tcBorders>
              <w:top w:val="nil"/>
              <w:left w:val="nil"/>
              <w:bottom w:val="single" w:sz="8" w:space="0" w:color="auto"/>
              <w:right w:val="single" w:sz="8" w:space="0" w:color="auto"/>
            </w:tcBorders>
          </w:tcPr>
          <w:p w:rsidR="0009273F" w:rsidRPr="00277C8D" w:rsidRDefault="0009273F" w:rsidP="00481565">
            <w:pPr>
              <w:pStyle w:val="Tablebody-centered"/>
            </w:pPr>
            <w:r w:rsidRPr="00277C8D">
              <w:t>15</w:t>
            </w:r>
          </w:p>
        </w:tc>
      </w:tr>
    </w:tbl>
    <w:p w:rsidR="0009273F" w:rsidRPr="00277C8D" w:rsidRDefault="0009273F" w:rsidP="0009273F">
      <w:pPr>
        <w:rPr>
          <w:sz w:val="22"/>
          <w:szCs w:val="22"/>
        </w:rPr>
      </w:pPr>
    </w:p>
    <w:p w:rsidR="0009273F" w:rsidRPr="00277C8D" w:rsidRDefault="0009273F" w:rsidP="00500EB8">
      <w:pPr>
        <w:pStyle w:val="Caption"/>
      </w:pPr>
      <w:r w:rsidRPr="00277C8D">
        <w:t>CR04-MRb. Distribution of claims per coverage for CR MHR 2004 companies.</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09273F" w:rsidRPr="0093057A" w:rsidTr="0009273F">
        <w:trPr>
          <w:tblHeader/>
          <w:jc w:val="center"/>
        </w:trPr>
        <w:tc>
          <w:tcPr>
            <w:tcW w:w="0" w:type="auto"/>
          </w:tcPr>
          <w:p w:rsidR="0009273F" w:rsidRPr="0093057A" w:rsidRDefault="0009273F" w:rsidP="00481565">
            <w:pPr>
              <w:pStyle w:val="Tablebody-centered"/>
              <w:rPr>
                <w:rFonts w:eastAsiaTheme="minorEastAsia" w:cstheme="minorBidi"/>
                <w:lang w:eastAsia="en-US"/>
              </w:rPr>
            </w:pPr>
            <w:r w:rsidRPr="00277C8D">
              <w:t>Year Built</w:t>
            </w:r>
          </w:p>
        </w:tc>
        <w:tc>
          <w:tcPr>
            <w:tcW w:w="1566" w:type="dxa"/>
          </w:tcPr>
          <w:p w:rsidR="0009273F" w:rsidRPr="00277C8D" w:rsidRDefault="0009273F" w:rsidP="00481565">
            <w:pPr>
              <w:pStyle w:val="Tablebody-centered"/>
              <w:rPr>
                <w:rFonts w:eastAsiaTheme="minorHAnsi"/>
                <w:color w:val="000000"/>
              </w:rPr>
            </w:pPr>
            <w:r w:rsidRPr="00277C8D">
              <w:t>CR1-MHR04</w:t>
            </w:r>
          </w:p>
        </w:tc>
        <w:tc>
          <w:tcPr>
            <w:tcW w:w="1566" w:type="dxa"/>
          </w:tcPr>
          <w:p w:rsidR="0009273F" w:rsidRPr="00277C8D" w:rsidRDefault="0009273F" w:rsidP="00481565">
            <w:pPr>
              <w:pStyle w:val="Tablebody-centered"/>
            </w:pPr>
            <w:r w:rsidRPr="00277C8D">
              <w:t>CR2-MHR04</w:t>
            </w:r>
          </w:p>
        </w:tc>
        <w:tc>
          <w:tcPr>
            <w:tcW w:w="1566" w:type="dxa"/>
          </w:tcPr>
          <w:p w:rsidR="0009273F" w:rsidRPr="00277C8D" w:rsidRDefault="0009273F" w:rsidP="00481565">
            <w:pPr>
              <w:pStyle w:val="Tablebody-centered"/>
            </w:pPr>
            <w:r w:rsidRPr="00277C8D">
              <w:t>CR3-MHR04</w:t>
            </w:r>
          </w:p>
        </w:tc>
      </w:tr>
      <w:tr w:rsidR="0009273F" w:rsidRPr="0093057A" w:rsidTr="007D4B7A">
        <w:trPr>
          <w:jc w:val="center"/>
        </w:trPr>
        <w:tc>
          <w:tcPr>
            <w:tcW w:w="0" w:type="auto"/>
          </w:tcPr>
          <w:p w:rsidR="0009273F" w:rsidRPr="00277C8D" w:rsidRDefault="0009273F" w:rsidP="00481565">
            <w:pPr>
              <w:pStyle w:val="Tablebody-centered"/>
            </w:pPr>
            <w:r w:rsidRPr="00277C8D">
              <w:t>A</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R</w:t>
            </w:r>
          </w:p>
        </w:tc>
        <w:tc>
          <w:tcPr>
            <w:tcW w:w="1566" w:type="dxa"/>
            <w:vAlign w:val="bottom"/>
          </w:tcPr>
          <w:p w:rsidR="0009273F" w:rsidRPr="00277C8D" w:rsidRDefault="0009273F" w:rsidP="00481565">
            <w:pPr>
              <w:pStyle w:val="Tablebody-centered"/>
            </w:pPr>
            <w:r w:rsidRPr="00277C8D">
              <w:t>48</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Not Provided</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9</w:t>
            </w:r>
          </w:p>
        </w:tc>
        <w:tc>
          <w:tcPr>
            <w:tcW w:w="1566" w:type="dxa"/>
          </w:tcPr>
          <w:p w:rsidR="0009273F" w:rsidRPr="00277C8D" w:rsidRDefault="0009273F" w:rsidP="00481565">
            <w:pPr>
              <w:pStyle w:val="Tablebody-centered"/>
            </w:pPr>
            <w:r w:rsidRPr="00277C8D">
              <w:t>105</w:t>
            </w:r>
          </w:p>
        </w:tc>
      </w:tr>
    </w:tbl>
    <w:p w:rsidR="0009273F" w:rsidRDefault="0009273F" w:rsidP="0009273F">
      <w:pPr>
        <w:jc w:val="center"/>
        <w:rPr>
          <w:b/>
          <w:bCs/>
          <w:sz w:val="22"/>
          <w:szCs w:val="22"/>
        </w:rPr>
      </w:pPr>
    </w:p>
    <w:p w:rsidR="0009273F" w:rsidRPr="00277C8D" w:rsidRDefault="0009273F" w:rsidP="00500EB8">
      <w:pPr>
        <w:pStyle w:val="Caption"/>
      </w:pPr>
      <w:r w:rsidRPr="00277C8D">
        <w:t>CR04-MRc. Distribution of claims per construction type for CR MHR 2004 companies.</w:t>
      </w:r>
    </w:p>
    <w:tbl>
      <w:tblPr>
        <w:tblW w:w="7920" w:type="dxa"/>
        <w:jc w:val="center"/>
        <w:tblLook w:val="00A0" w:firstRow="1" w:lastRow="0" w:firstColumn="1" w:lastColumn="0" w:noHBand="0" w:noVBand="0"/>
      </w:tblPr>
      <w:tblGrid>
        <w:gridCol w:w="2373"/>
        <w:gridCol w:w="1849"/>
        <w:gridCol w:w="1849"/>
        <w:gridCol w:w="1849"/>
      </w:tblGrid>
      <w:tr w:rsidR="0009273F" w:rsidRPr="0093057A" w:rsidTr="007536EA">
        <w:trPr>
          <w:trHeight w:val="255"/>
          <w:tblHeader/>
          <w:jc w:val="center"/>
        </w:trPr>
        <w:tc>
          <w:tcPr>
            <w:tcW w:w="2373" w:type="dxa"/>
            <w:tcBorders>
              <w:top w:val="single" w:sz="4" w:space="0" w:color="auto"/>
              <w:left w:val="single" w:sz="4" w:space="0" w:color="auto"/>
              <w:bottom w:val="single" w:sz="4" w:space="0" w:color="auto"/>
              <w:right w:val="single" w:sz="4" w:space="0" w:color="auto"/>
            </w:tcBorders>
          </w:tcPr>
          <w:p w:rsidR="0009273F" w:rsidRPr="00277C8D" w:rsidRDefault="0009273F" w:rsidP="00481565">
            <w:pPr>
              <w:pStyle w:val="Tablebody-centered"/>
            </w:pPr>
            <w:r w:rsidRPr="00277C8D">
              <w:t>Exterior Wall</w:t>
            </w:r>
          </w:p>
        </w:tc>
        <w:tc>
          <w:tcPr>
            <w:tcW w:w="1849" w:type="dxa"/>
            <w:tcBorders>
              <w:top w:val="single" w:sz="4" w:space="0" w:color="auto"/>
              <w:left w:val="single" w:sz="4" w:space="0" w:color="auto"/>
              <w:bottom w:val="single" w:sz="4" w:space="0" w:color="auto"/>
              <w:right w:val="single" w:sz="4" w:space="0" w:color="auto"/>
            </w:tcBorders>
          </w:tcPr>
          <w:p w:rsidR="0009273F" w:rsidRPr="00277C8D" w:rsidRDefault="0009273F" w:rsidP="00481565">
            <w:pPr>
              <w:pStyle w:val="Tablebody-centered"/>
              <w:rPr>
                <w:rFonts w:eastAsiaTheme="minorHAnsi"/>
                <w:color w:val="000000"/>
              </w:rPr>
            </w:pPr>
            <w:r w:rsidRPr="00277C8D">
              <w:t>CR1-MHR04</w:t>
            </w:r>
          </w:p>
        </w:tc>
        <w:tc>
          <w:tcPr>
            <w:tcW w:w="1849" w:type="dxa"/>
            <w:tcBorders>
              <w:top w:val="single" w:sz="4" w:space="0" w:color="auto"/>
              <w:left w:val="single" w:sz="4" w:space="0" w:color="auto"/>
              <w:bottom w:val="single" w:sz="4" w:space="0" w:color="auto"/>
              <w:right w:val="single" w:sz="4" w:space="0" w:color="auto"/>
            </w:tcBorders>
          </w:tcPr>
          <w:p w:rsidR="0009273F" w:rsidRPr="00277C8D" w:rsidRDefault="0009273F" w:rsidP="00481565">
            <w:pPr>
              <w:pStyle w:val="Tablebody-centered"/>
            </w:pPr>
            <w:r w:rsidRPr="00277C8D">
              <w:t>CR2-MHR04</w:t>
            </w:r>
          </w:p>
        </w:tc>
        <w:tc>
          <w:tcPr>
            <w:tcW w:w="1849" w:type="dxa"/>
            <w:tcBorders>
              <w:top w:val="single" w:sz="4" w:space="0" w:color="auto"/>
              <w:left w:val="single" w:sz="4" w:space="0" w:color="auto"/>
              <w:bottom w:val="single" w:sz="4" w:space="0" w:color="auto"/>
              <w:right w:val="single" w:sz="4" w:space="0" w:color="auto"/>
            </w:tcBorders>
          </w:tcPr>
          <w:p w:rsidR="0009273F" w:rsidRPr="00277C8D" w:rsidRDefault="0009273F" w:rsidP="00481565">
            <w:pPr>
              <w:pStyle w:val="Tablebody-centered"/>
            </w:pPr>
            <w:r w:rsidRPr="00277C8D">
              <w:t>CR3-MHR04</w:t>
            </w:r>
          </w:p>
        </w:tc>
      </w:tr>
      <w:tr w:rsidR="0009273F" w:rsidRPr="0093057A" w:rsidTr="007536EA">
        <w:trPr>
          <w:trHeight w:val="270"/>
          <w:jc w:val="center"/>
        </w:trPr>
        <w:tc>
          <w:tcPr>
            <w:tcW w:w="2373" w:type="dxa"/>
            <w:tcBorders>
              <w:top w:val="single" w:sz="4" w:space="0" w:color="auto"/>
              <w:left w:val="single" w:sz="4" w:space="0" w:color="000000"/>
              <w:bottom w:val="single" w:sz="4" w:space="0" w:color="000000"/>
              <w:right w:val="single" w:sz="4" w:space="0" w:color="000000"/>
            </w:tcBorders>
          </w:tcPr>
          <w:p w:rsidR="0009273F" w:rsidRPr="00277C8D" w:rsidRDefault="0009273F" w:rsidP="00481565">
            <w:pPr>
              <w:pStyle w:val="Tablebody-centered"/>
            </w:pPr>
            <w:r w:rsidRPr="00277C8D">
              <w:t>Frame</w:t>
            </w:r>
          </w:p>
        </w:tc>
        <w:tc>
          <w:tcPr>
            <w:tcW w:w="1849" w:type="dxa"/>
            <w:tcBorders>
              <w:top w:val="single" w:sz="4" w:space="0" w:color="auto"/>
              <w:left w:val="single" w:sz="4" w:space="0" w:color="000000"/>
              <w:bottom w:val="single" w:sz="4" w:space="0" w:color="000000"/>
              <w:right w:val="single" w:sz="4" w:space="0" w:color="000000"/>
            </w:tcBorders>
            <w:vAlign w:val="bottom"/>
          </w:tcPr>
          <w:p w:rsidR="0009273F" w:rsidRPr="00277C8D" w:rsidRDefault="0009273F" w:rsidP="00481565">
            <w:pPr>
              <w:pStyle w:val="Tablebody-centered"/>
            </w:pPr>
            <w:r w:rsidRPr="00277C8D">
              <w:t>2</w:t>
            </w:r>
          </w:p>
        </w:tc>
        <w:tc>
          <w:tcPr>
            <w:tcW w:w="1849" w:type="dxa"/>
            <w:tcBorders>
              <w:top w:val="single" w:sz="4" w:space="0" w:color="auto"/>
              <w:left w:val="single" w:sz="4" w:space="0" w:color="000000"/>
              <w:bottom w:val="single" w:sz="4" w:space="0" w:color="000000"/>
              <w:right w:val="single" w:sz="4" w:space="0" w:color="000000"/>
            </w:tcBorders>
          </w:tcPr>
          <w:p w:rsidR="0009273F" w:rsidRPr="00277C8D" w:rsidRDefault="0009273F" w:rsidP="00481565">
            <w:pPr>
              <w:pStyle w:val="Tablebody-centered"/>
            </w:pPr>
            <w:r w:rsidRPr="00277C8D">
              <w:t>0</w:t>
            </w:r>
          </w:p>
        </w:tc>
        <w:tc>
          <w:tcPr>
            <w:tcW w:w="1849" w:type="dxa"/>
            <w:tcBorders>
              <w:top w:val="single" w:sz="4" w:space="0" w:color="auto"/>
              <w:left w:val="single" w:sz="4" w:space="0" w:color="000000"/>
              <w:bottom w:val="single" w:sz="4" w:space="0" w:color="000000"/>
              <w:right w:val="single" w:sz="4" w:space="0" w:color="000000"/>
            </w:tcBorders>
          </w:tcPr>
          <w:p w:rsidR="0009273F" w:rsidRPr="00277C8D" w:rsidRDefault="0009273F" w:rsidP="00481565">
            <w:pPr>
              <w:pStyle w:val="Tablebody-centered"/>
            </w:pPr>
            <w:r w:rsidRPr="00277C8D">
              <w:t>2</w:t>
            </w:r>
          </w:p>
        </w:tc>
      </w:tr>
      <w:tr w:rsidR="0009273F" w:rsidRPr="0093057A" w:rsidTr="007536EA">
        <w:trPr>
          <w:trHeight w:val="255"/>
          <w:jc w:val="center"/>
        </w:trPr>
        <w:tc>
          <w:tcPr>
            <w:tcW w:w="2373" w:type="dxa"/>
            <w:tcBorders>
              <w:top w:val="single" w:sz="4" w:space="0" w:color="000000"/>
              <w:left w:val="single" w:sz="4" w:space="0" w:color="000000"/>
              <w:bottom w:val="single" w:sz="4" w:space="0" w:color="000000"/>
              <w:right w:val="single" w:sz="4" w:space="0" w:color="000000"/>
            </w:tcBorders>
          </w:tcPr>
          <w:p w:rsidR="0009273F" w:rsidRPr="00277C8D" w:rsidRDefault="0009273F" w:rsidP="00481565">
            <w:pPr>
              <w:pStyle w:val="Tablebody-centered"/>
            </w:pPr>
            <w:r w:rsidRPr="00277C8D">
              <w:t>Masonry</w:t>
            </w:r>
          </w:p>
        </w:tc>
        <w:tc>
          <w:tcPr>
            <w:tcW w:w="1849" w:type="dxa"/>
            <w:tcBorders>
              <w:top w:val="single" w:sz="4" w:space="0" w:color="000000"/>
              <w:left w:val="single" w:sz="4" w:space="0" w:color="000000"/>
              <w:bottom w:val="single" w:sz="4" w:space="0" w:color="000000"/>
              <w:right w:val="single" w:sz="4" w:space="0" w:color="000000"/>
            </w:tcBorders>
            <w:vAlign w:val="bottom"/>
          </w:tcPr>
          <w:p w:rsidR="0009273F" w:rsidRPr="00277C8D" w:rsidRDefault="0009273F" w:rsidP="00481565">
            <w:pPr>
              <w:pStyle w:val="Tablebody-centered"/>
            </w:pPr>
            <w:r w:rsidRPr="00277C8D">
              <w:t>34</w:t>
            </w:r>
          </w:p>
        </w:tc>
        <w:tc>
          <w:tcPr>
            <w:tcW w:w="1849" w:type="dxa"/>
            <w:tcBorders>
              <w:top w:val="single" w:sz="4" w:space="0" w:color="000000"/>
              <w:left w:val="single" w:sz="4" w:space="0" w:color="000000"/>
              <w:bottom w:val="single" w:sz="4" w:space="0" w:color="000000"/>
              <w:right w:val="single" w:sz="4" w:space="0" w:color="000000"/>
            </w:tcBorders>
          </w:tcPr>
          <w:p w:rsidR="0009273F" w:rsidRPr="00277C8D" w:rsidRDefault="0009273F" w:rsidP="00481565">
            <w:pPr>
              <w:pStyle w:val="Tablebody-centered"/>
            </w:pPr>
            <w:r w:rsidRPr="00277C8D">
              <w:t>9</w:t>
            </w:r>
          </w:p>
        </w:tc>
        <w:tc>
          <w:tcPr>
            <w:tcW w:w="1849" w:type="dxa"/>
            <w:tcBorders>
              <w:top w:val="single" w:sz="4" w:space="0" w:color="000000"/>
              <w:left w:val="single" w:sz="4" w:space="0" w:color="000000"/>
              <w:bottom w:val="single" w:sz="4" w:space="0" w:color="000000"/>
              <w:right w:val="single" w:sz="4" w:space="0" w:color="000000"/>
            </w:tcBorders>
          </w:tcPr>
          <w:p w:rsidR="0009273F" w:rsidRPr="00277C8D" w:rsidRDefault="0009273F" w:rsidP="00481565">
            <w:pPr>
              <w:pStyle w:val="Tablebody-centered"/>
            </w:pPr>
            <w:r w:rsidRPr="00277C8D">
              <w:t>103</w:t>
            </w:r>
          </w:p>
        </w:tc>
      </w:tr>
      <w:tr w:rsidR="0009273F" w:rsidRPr="0093057A" w:rsidTr="007536EA">
        <w:trPr>
          <w:trHeight w:val="255"/>
          <w:jc w:val="center"/>
        </w:trPr>
        <w:tc>
          <w:tcPr>
            <w:tcW w:w="2373" w:type="dxa"/>
            <w:tcBorders>
              <w:top w:val="single" w:sz="4" w:space="0" w:color="000000"/>
              <w:left w:val="single" w:sz="4" w:space="0" w:color="000000"/>
              <w:bottom w:val="single" w:sz="4" w:space="0" w:color="000000"/>
              <w:right w:val="single" w:sz="4" w:space="0" w:color="000000"/>
            </w:tcBorders>
          </w:tcPr>
          <w:p w:rsidR="0009273F" w:rsidRPr="00277C8D" w:rsidRDefault="0009273F" w:rsidP="00481565">
            <w:pPr>
              <w:pStyle w:val="Tablebody-centered"/>
            </w:pPr>
            <w:r w:rsidRPr="00277C8D">
              <w:t>Other</w:t>
            </w:r>
          </w:p>
        </w:tc>
        <w:tc>
          <w:tcPr>
            <w:tcW w:w="1849" w:type="dxa"/>
            <w:tcBorders>
              <w:top w:val="single" w:sz="4" w:space="0" w:color="000000"/>
              <w:left w:val="single" w:sz="4" w:space="0" w:color="000000"/>
              <w:bottom w:val="single" w:sz="4" w:space="0" w:color="000000"/>
              <w:right w:val="single" w:sz="4" w:space="0" w:color="000000"/>
            </w:tcBorders>
            <w:vAlign w:val="bottom"/>
          </w:tcPr>
          <w:p w:rsidR="0009273F" w:rsidRPr="00277C8D" w:rsidRDefault="0009273F" w:rsidP="00481565">
            <w:pPr>
              <w:pStyle w:val="Tablebody-centered"/>
            </w:pPr>
            <w:r w:rsidRPr="00277C8D">
              <w:t>12</w:t>
            </w:r>
          </w:p>
        </w:tc>
        <w:tc>
          <w:tcPr>
            <w:tcW w:w="1849" w:type="dxa"/>
            <w:tcBorders>
              <w:top w:val="single" w:sz="4" w:space="0" w:color="000000"/>
              <w:left w:val="single" w:sz="4" w:space="0" w:color="000000"/>
              <w:bottom w:val="single" w:sz="4" w:space="0" w:color="000000"/>
              <w:right w:val="single" w:sz="4" w:space="0" w:color="000000"/>
            </w:tcBorders>
          </w:tcPr>
          <w:p w:rsidR="0009273F" w:rsidRPr="00277C8D" w:rsidRDefault="0009273F" w:rsidP="00481565">
            <w:pPr>
              <w:pStyle w:val="Tablebody-centered"/>
            </w:pPr>
            <w:r w:rsidRPr="00277C8D">
              <w:t>0</w:t>
            </w:r>
          </w:p>
        </w:tc>
        <w:tc>
          <w:tcPr>
            <w:tcW w:w="1849" w:type="dxa"/>
            <w:tcBorders>
              <w:top w:val="single" w:sz="4" w:space="0" w:color="000000"/>
              <w:left w:val="single" w:sz="4" w:space="0" w:color="000000"/>
              <w:bottom w:val="single" w:sz="4" w:space="0" w:color="000000"/>
              <w:right w:val="single" w:sz="4" w:space="0" w:color="000000"/>
            </w:tcBorders>
          </w:tcPr>
          <w:p w:rsidR="0009273F" w:rsidRPr="00277C8D" w:rsidRDefault="0009273F" w:rsidP="00481565">
            <w:pPr>
              <w:pStyle w:val="Tablebody-centered"/>
            </w:pPr>
            <w:r w:rsidRPr="00277C8D">
              <w:t>0</w:t>
            </w:r>
          </w:p>
        </w:tc>
      </w:tr>
    </w:tbl>
    <w:p w:rsidR="0009273F" w:rsidRPr="00277C8D" w:rsidRDefault="0009273F" w:rsidP="0009273F">
      <w:pPr>
        <w:jc w:val="center"/>
        <w:rPr>
          <w:b/>
          <w:bCs/>
          <w:sz w:val="22"/>
          <w:szCs w:val="22"/>
        </w:rPr>
      </w:pPr>
    </w:p>
    <w:p w:rsidR="008A7655" w:rsidRDefault="008A7655">
      <w:pPr>
        <w:jc w:val="left"/>
        <w:rPr>
          <w:b/>
          <w:iCs/>
          <w:color w:val="000000" w:themeColor="text1"/>
          <w:sz w:val="22"/>
          <w:szCs w:val="18"/>
        </w:rPr>
      </w:pPr>
      <w:r>
        <w:br w:type="page"/>
      </w:r>
    </w:p>
    <w:p w:rsidR="0009273F" w:rsidRPr="00277C8D" w:rsidRDefault="0009273F" w:rsidP="00500EB8">
      <w:pPr>
        <w:pStyle w:val="Caption"/>
      </w:pPr>
      <w:r w:rsidRPr="00277C8D">
        <w:lastRenderedPageBreak/>
        <w:t>CR04-MRd. Distribution of claims per story for CR MHR 2004 companies.</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635"/>
        <w:gridCol w:w="1847"/>
        <w:gridCol w:w="1689"/>
        <w:gridCol w:w="30"/>
        <w:gridCol w:w="1719"/>
      </w:tblGrid>
      <w:tr w:rsidR="0009273F" w:rsidRPr="0093057A" w:rsidTr="00EC1244">
        <w:trPr>
          <w:trHeight w:val="270"/>
          <w:tblHeader/>
          <w:jc w:val="center"/>
        </w:trPr>
        <w:tc>
          <w:tcPr>
            <w:tcW w:w="2635" w:type="dxa"/>
            <w:noWrap/>
          </w:tcPr>
          <w:p w:rsidR="0009273F" w:rsidRPr="00277C8D" w:rsidRDefault="0009273F" w:rsidP="00481565">
            <w:pPr>
              <w:pStyle w:val="Tablebody-centered"/>
            </w:pPr>
            <w:r w:rsidRPr="00277C8D">
              <w:t>Stories</w:t>
            </w:r>
          </w:p>
        </w:tc>
        <w:tc>
          <w:tcPr>
            <w:tcW w:w="1847" w:type="dxa"/>
          </w:tcPr>
          <w:p w:rsidR="0009273F" w:rsidRPr="00277C8D" w:rsidRDefault="0009273F" w:rsidP="00481565">
            <w:pPr>
              <w:pStyle w:val="Tablebody-centered"/>
              <w:rPr>
                <w:rFonts w:eastAsiaTheme="minorHAnsi"/>
                <w:color w:val="000000"/>
              </w:rPr>
            </w:pPr>
            <w:r w:rsidRPr="00277C8D">
              <w:t>CR1-MHR04</w:t>
            </w:r>
          </w:p>
        </w:tc>
        <w:tc>
          <w:tcPr>
            <w:tcW w:w="1719" w:type="dxa"/>
            <w:gridSpan w:val="2"/>
          </w:tcPr>
          <w:p w:rsidR="0009273F" w:rsidRPr="00277C8D" w:rsidRDefault="0009273F" w:rsidP="00481565">
            <w:pPr>
              <w:pStyle w:val="Tablebody-centered"/>
            </w:pPr>
            <w:r w:rsidRPr="00277C8D">
              <w:t>CR2-MHR04</w:t>
            </w:r>
          </w:p>
        </w:tc>
        <w:tc>
          <w:tcPr>
            <w:tcW w:w="1719" w:type="dxa"/>
          </w:tcPr>
          <w:p w:rsidR="0009273F" w:rsidRPr="00277C8D" w:rsidRDefault="0009273F" w:rsidP="00481565">
            <w:pPr>
              <w:pStyle w:val="Tablebody-centered"/>
            </w:pPr>
            <w:r w:rsidRPr="00277C8D">
              <w:t>CR3-MHR04</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4</w:t>
            </w:r>
          </w:p>
        </w:tc>
        <w:tc>
          <w:tcPr>
            <w:tcW w:w="1847" w:type="dxa"/>
            <w:vAlign w:val="bottom"/>
          </w:tcPr>
          <w:p w:rsidR="0009273F" w:rsidRPr="00277C8D" w:rsidRDefault="0009273F" w:rsidP="00481565">
            <w:pPr>
              <w:pStyle w:val="Tablebody-centered"/>
            </w:pPr>
            <w:r w:rsidRPr="00277C8D">
              <w:t>11</w:t>
            </w:r>
          </w:p>
        </w:tc>
        <w:tc>
          <w:tcPr>
            <w:tcW w:w="1689" w:type="dxa"/>
          </w:tcPr>
          <w:p w:rsidR="0009273F" w:rsidRPr="00277C8D" w:rsidRDefault="0009273F" w:rsidP="00481565">
            <w:pPr>
              <w:pStyle w:val="Tablebody-centered"/>
            </w:pPr>
            <w:r w:rsidRPr="00277C8D">
              <w:t>1</w:t>
            </w:r>
          </w:p>
        </w:tc>
        <w:tc>
          <w:tcPr>
            <w:tcW w:w="1749" w:type="dxa"/>
            <w:gridSpan w:val="2"/>
          </w:tcPr>
          <w:p w:rsidR="0009273F" w:rsidRPr="00277C8D" w:rsidRDefault="0009273F" w:rsidP="00481565">
            <w:pPr>
              <w:pStyle w:val="Tablebody-centered"/>
            </w:pPr>
            <w:r w:rsidRPr="00277C8D">
              <w:t>23</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5</w:t>
            </w:r>
          </w:p>
        </w:tc>
        <w:tc>
          <w:tcPr>
            <w:tcW w:w="1847" w:type="dxa"/>
            <w:vAlign w:val="bottom"/>
          </w:tcPr>
          <w:p w:rsidR="0009273F" w:rsidRPr="00277C8D" w:rsidRDefault="0009273F" w:rsidP="00481565">
            <w:pPr>
              <w:pStyle w:val="Tablebody-centered"/>
            </w:pPr>
            <w:r w:rsidRPr="00277C8D">
              <w:t>14</w:t>
            </w:r>
          </w:p>
        </w:tc>
        <w:tc>
          <w:tcPr>
            <w:tcW w:w="1689" w:type="dxa"/>
          </w:tcPr>
          <w:p w:rsidR="0009273F" w:rsidRPr="00277C8D" w:rsidRDefault="0009273F" w:rsidP="00481565">
            <w:pPr>
              <w:pStyle w:val="Tablebody-centered"/>
            </w:pPr>
            <w:r w:rsidRPr="00277C8D">
              <w:t>7</w:t>
            </w:r>
          </w:p>
        </w:tc>
        <w:tc>
          <w:tcPr>
            <w:tcW w:w="1749" w:type="dxa"/>
            <w:gridSpan w:val="2"/>
          </w:tcPr>
          <w:p w:rsidR="0009273F" w:rsidRPr="00277C8D" w:rsidRDefault="0009273F" w:rsidP="00481565">
            <w:pPr>
              <w:pStyle w:val="Tablebody-centered"/>
            </w:pPr>
            <w:r w:rsidRPr="00277C8D">
              <w:t>28</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6</w:t>
            </w:r>
          </w:p>
        </w:tc>
        <w:tc>
          <w:tcPr>
            <w:tcW w:w="1847" w:type="dxa"/>
            <w:vAlign w:val="bottom"/>
          </w:tcPr>
          <w:p w:rsidR="0009273F" w:rsidRPr="00277C8D" w:rsidRDefault="0009273F" w:rsidP="00481565">
            <w:pPr>
              <w:pStyle w:val="Tablebody-centered"/>
            </w:pPr>
            <w:r w:rsidRPr="00277C8D">
              <w:t>5</w:t>
            </w:r>
          </w:p>
        </w:tc>
        <w:tc>
          <w:tcPr>
            <w:tcW w:w="1689" w:type="dxa"/>
          </w:tcPr>
          <w:p w:rsidR="0009273F" w:rsidRPr="00277C8D" w:rsidRDefault="0009273F" w:rsidP="00481565">
            <w:pPr>
              <w:pStyle w:val="Tablebody-centered"/>
            </w:pPr>
            <w:r w:rsidRPr="00277C8D">
              <w:t>0</w:t>
            </w:r>
          </w:p>
        </w:tc>
        <w:tc>
          <w:tcPr>
            <w:tcW w:w="1749" w:type="dxa"/>
            <w:gridSpan w:val="2"/>
          </w:tcPr>
          <w:p w:rsidR="0009273F" w:rsidRPr="00277C8D" w:rsidRDefault="0009273F" w:rsidP="00481565">
            <w:pPr>
              <w:pStyle w:val="Tablebody-centered"/>
            </w:pPr>
            <w:r w:rsidRPr="00277C8D">
              <w:t>8</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7</w:t>
            </w:r>
          </w:p>
        </w:tc>
        <w:tc>
          <w:tcPr>
            <w:tcW w:w="1847" w:type="dxa"/>
            <w:vAlign w:val="bottom"/>
          </w:tcPr>
          <w:p w:rsidR="0009273F" w:rsidRPr="00277C8D" w:rsidRDefault="0009273F" w:rsidP="00481565">
            <w:pPr>
              <w:pStyle w:val="Tablebody-centered"/>
            </w:pPr>
            <w:r w:rsidRPr="00277C8D">
              <w:t>6</w:t>
            </w:r>
          </w:p>
        </w:tc>
        <w:tc>
          <w:tcPr>
            <w:tcW w:w="1689" w:type="dxa"/>
          </w:tcPr>
          <w:p w:rsidR="0009273F" w:rsidRPr="00277C8D" w:rsidRDefault="0009273F" w:rsidP="00481565">
            <w:pPr>
              <w:pStyle w:val="Tablebody-centered"/>
            </w:pPr>
            <w:r w:rsidRPr="00277C8D">
              <w:t>0</w:t>
            </w:r>
          </w:p>
        </w:tc>
        <w:tc>
          <w:tcPr>
            <w:tcW w:w="1749" w:type="dxa"/>
            <w:gridSpan w:val="2"/>
          </w:tcPr>
          <w:p w:rsidR="0009273F" w:rsidRPr="00277C8D" w:rsidRDefault="0009273F" w:rsidP="00481565">
            <w:pPr>
              <w:pStyle w:val="Tablebody-centered"/>
            </w:pPr>
            <w:r w:rsidRPr="00277C8D">
              <w:t>15</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8</w:t>
            </w:r>
          </w:p>
        </w:tc>
        <w:tc>
          <w:tcPr>
            <w:tcW w:w="1847" w:type="dxa"/>
            <w:vAlign w:val="bottom"/>
          </w:tcPr>
          <w:p w:rsidR="0009273F" w:rsidRPr="00277C8D" w:rsidRDefault="0009273F" w:rsidP="00481565">
            <w:pPr>
              <w:pStyle w:val="Tablebody-centered"/>
            </w:pPr>
            <w:r w:rsidRPr="00277C8D">
              <w:t>2</w:t>
            </w:r>
          </w:p>
        </w:tc>
        <w:tc>
          <w:tcPr>
            <w:tcW w:w="1689" w:type="dxa"/>
          </w:tcPr>
          <w:p w:rsidR="0009273F" w:rsidRPr="00277C8D" w:rsidRDefault="0009273F" w:rsidP="00481565">
            <w:pPr>
              <w:pStyle w:val="Tablebody-centered"/>
            </w:pPr>
            <w:r w:rsidRPr="00277C8D">
              <w:t>1</w:t>
            </w:r>
          </w:p>
        </w:tc>
        <w:tc>
          <w:tcPr>
            <w:tcW w:w="1749" w:type="dxa"/>
            <w:gridSpan w:val="2"/>
          </w:tcPr>
          <w:p w:rsidR="0009273F" w:rsidRPr="00277C8D" w:rsidRDefault="0009273F" w:rsidP="00481565">
            <w:pPr>
              <w:pStyle w:val="Tablebody-centered"/>
            </w:pPr>
            <w:r w:rsidRPr="00277C8D">
              <w:t>7</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9</w:t>
            </w:r>
          </w:p>
        </w:tc>
        <w:tc>
          <w:tcPr>
            <w:tcW w:w="1847" w:type="dxa"/>
            <w:vAlign w:val="bottom"/>
          </w:tcPr>
          <w:p w:rsidR="0009273F" w:rsidRPr="00277C8D" w:rsidRDefault="0009273F" w:rsidP="00481565">
            <w:pPr>
              <w:pStyle w:val="Tablebody-centered"/>
            </w:pPr>
            <w:r w:rsidRPr="00277C8D">
              <w:t>2</w:t>
            </w:r>
          </w:p>
        </w:tc>
        <w:tc>
          <w:tcPr>
            <w:tcW w:w="1689" w:type="dxa"/>
          </w:tcPr>
          <w:p w:rsidR="0009273F" w:rsidRPr="00277C8D" w:rsidRDefault="0009273F" w:rsidP="00481565">
            <w:pPr>
              <w:pStyle w:val="Tablebody-centered"/>
            </w:pPr>
            <w:r w:rsidRPr="00277C8D">
              <w:t>0</w:t>
            </w:r>
          </w:p>
        </w:tc>
        <w:tc>
          <w:tcPr>
            <w:tcW w:w="1749" w:type="dxa"/>
            <w:gridSpan w:val="2"/>
          </w:tcPr>
          <w:p w:rsidR="0009273F" w:rsidRPr="00277C8D" w:rsidRDefault="0009273F" w:rsidP="00481565">
            <w:pPr>
              <w:pStyle w:val="Tablebody-centered"/>
            </w:pPr>
            <w:r w:rsidRPr="00277C8D">
              <w:t>4</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10</w:t>
            </w:r>
          </w:p>
        </w:tc>
        <w:tc>
          <w:tcPr>
            <w:tcW w:w="1847" w:type="dxa"/>
            <w:vAlign w:val="bottom"/>
          </w:tcPr>
          <w:p w:rsidR="0009273F" w:rsidRPr="00277C8D" w:rsidRDefault="0009273F" w:rsidP="00481565">
            <w:pPr>
              <w:pStyle w:val="Tablebody-centered"/>
            </w:pPr>
            <w:r w:rsidRPr="00277C8D">
              <w:t>8</w:t>
            </w:r>
          </w:p>
        </w:tc>
        <w:tc>
          <w:tcPr>
            <w:tcW w:w="1689" w:type="dxa"/>
          </w:tcPr>
          <w:p w:rsidR="0009273F" w:rsidRPr="00277C8D" w:rsidRDefault="0009273F" w:rsidP="00481565">
            <w:pPr>
              <w:pStyle w:val="Tablebody-centered"/>
            </w:pPr>
            <w:r w:rsidRPr="00277C8D">
              <w:t>0</w:t>
            </w:r>
          </w:p>
        </w:tc>
        <w:tc>
          <w:tcPr>
            <w:tcW w:w="1749" w:type="dxa"/>
            <w:gridSpan w:val="2"/>
          </w:tcPr>
          <w:p w:rsidR="0009273F" w:rsidRPr="00277C8D" w:rsidRDefault="0009273F" w:rsidP="00481565">
            <w:pPr>
              <w:pStyle w:val="Tablebody-centered"/>
            </w:pPr>
            <w:r w:rsidRPr="00277C8D">
              <w:t>2</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11</w:t>
            </w:r>
          </w:p>
        </w:tc>
        <w:tc>
          <w:tcPr>
            <w:tcW w:w="1847" w:type="dxa"/>
            <w:vAlign w:val="bottom"/>
          </w:tcPr>
          <w:p w:rsidR="0009273F" w:rsidRPr="00277C8D" w:rsidRDefault="0009273F" w:rsidP="00481565">
            <w:pPr>
              <w:pStyle w:val="Tablebody-centered"/>
            </w:pPr>
            <w:r w:rsidRPr="00277C8D">
              <w:t>0</w:t>
            </w:r>
          </w:p>
        </w:tc>
        <w:tc>
          <w:tcPr>
            <w:tcW w:w="1689" w:type="dxa"/>
          </w:tcPr>
          <w:p w:rsidR="0009273F" w:rsidRPr="00277C8D" w:rsidRDefault="0009273F" w:rsidP="00481565">
            <w:pPr>
              <w:pStyle w:val="Tablebody-centered"/>
            </w:pPr>
            <w:r w:rsidRPr="00277C8D">
              <w:t>0</w:t>
            </w:r>
          </w:p>
        </w:tc>
        <w:tc>
          <w:tcPr>
            <w:tcW w:w="1749" w:type="dxa"/>
            <w:gridSpan w:val="2"/>
          </w:tcPr>
          <w:p w:rsidR="0009273F" w:rsidRPr="00277C8D" w:rsidRDefault="0009273F" w:rsidP="00481565">
            <w:pPr>
              <w:pStyle w:val="Tablebody-centered"/>
            </w:pPr>
            <w:r w:rsidRPr="00277C8D">
              <w:t>2</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12</w:t>
            </w:r>
          </w:p>
        </w:tc>
        <w:tc>
          <w:tcPr>
            <w:tcW w:w="1847" w:type="dxa"/>
            <w:vAlign w:val="bottom"/>
          </w:tcPr>
          <w:p w:rsidR="0009273F" w:rsidRPr="00277C8D" w:rsidRDefault="0009273F" w:rsidP="00481565">
            <w:pPr>
              <w:pStyle w:val="Tablebody-centered"/>
            </w:pPr>
            <w:r w:rsidRPr="00277C8D">
              <w:t>0</w:t>
            </w:r>
          </w:p>
        </w:tc>
        <w:tc>
          <w:tcPr>
            <w:tcW w:w="1689" w:type="dxa"/>
          </w:tcPr>
          <w:p w:rsidR="0009273F" w:rsidRPr="00277C8D" w:rsidRDefault="0009273F" w:rsidP="00481565">
            <w:pPr>
              <w:pStyle w:val="Tablebody-centered"/>
            </w:pPr>
            <w:r w:rsidRPr="00277C8D">
              <w:t>0</w:t>
            </w:r>
          </w:p>
        </w:tc>
        <w:tc>
          <w:tcPr>
            <w:tcW w:w="1749" w:type="dxa"/>
            <w:gridSpan w:val="2"/>
          </w:tcPr>
          <w:p w:rsidR="0009273F" w:rsidRPr="00277C8D" w:rsidRDefault="0009273F" w:rsidP="00481565">
            <w:pPr>
              <w:pStyle w:val="Tablebody-centered"/>
            </w:pPr>
            <w:r w:rsidRPr="00277C8D">
              <w:t>1</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13</w:t>
            </w:r>
          </w:p>
        </w:tc>
        <w:tc>
          <w:tcPr>
            <w:tcW w:w="1847" w:type="dxa"/>
            <w:vAlign w:val="bottom"/>
          </w:tcPr>
          <w:p w:rsidR="0009273F" w:rsidRPr="00277C8D" w:rsidRDefault="0009273F" w:rsidP="00481565">
            <w:pPr>
              <w:pStyle w:val="Tablebody-centered"/>
            </w:pPr>
            <w:r w:rsidRPr="00277C8D">
              <w:t>0</w:t>
            </w:r>
          </w:p>
        </w:tc>
        <w:tc>
          <w:tcPr>
            <w:tcW w:w="1689" w:type="dxa"/>
          </w:tcPr>
          <w:p w:rsidR="0009273F" w:rsidRPr="00277C8D" w:rsidRDefault="0009273F" w:rsidP="00481565">
            <w:pPr>
              <w:pStyle w:val="Tablebody-centered"/>
            </w:pPr>
            <w:r w:rsidRPr="00277C8D">
              <w:t>0</w:t>
            </w:r>
          </w:p>
        </w:tc>
        <w:tc>
          <w:tcPr>
            <w:tcW w:w="1749" w:type="dxa"/>
            <w:gridSpan w:val="2"/>
          </w:tcPr>
          <w:p w:rsidR="0009273F" w:rsidRPr="00277C8D" w:rsidRDefault="0009273F" w:rsidP="00481565">
            <w:pPr>
              <w:pStyle w:val="Tablebody-centered"/>
            </w:pPr>
            <w:r w:rsidRPr="00277C8D">
              <w:t>1</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15</w:t>
            </w:r>
          </w:p>
        </w:tc>
        <w:tc>
          <w:tcPr>
            <w:tcW w:w="1847" w:type="dxa"/>
            <w:vAlign w:val="bottom"/>
          </w:tcPr>
          <w:p w:rsidR="0009273F" w:rsidRPr="00277C8D" w:rsidRDefault="0009273F" w:rsidP="00481565">
            <w:pPr>
              <w:pStyle w:val="Tablebody-centered"/>
            </w:pPr>
            <w:r w:rsidRPr="00277C8D">
              <w:t>0</w:t>
            </w:r>
          </w:p>
        </w:tc>
        <w:tc>
          <w:tcPr>
            <w:tcW w:w="1689" w:type="dxa"/>
          </w:tcPr>
          <w:p w:rsidR="0009273F" w:rsidRPr="00277C8D" w:rsidRDefault="0009273F" w:rsidP="00481565">
            <w:pPr>
              <w:pStyle w:val="Tablebody-centered"/>
            </w:pPr>
            <w:r w:rsidRPr="00277C8D">
              <w:t>0</w:t>
            </w:r>
          </w:p>
        </w:tc>
        <w:tc>
          <w:tcPr>
            <w:tcW w:w="1749" w:type="dxa"/>
            <w:gridSpan w:val="2"/>
          </w:tcPr>
          <w:p w:rsidR="0009273F" w:rsidRPr="00277C8D" w:rsidRDefault="0009273F" w:rsidP="00481565">
            <w:pPr>
              <w:pStyle w:val="Tablebody-centered"/>
            </w:pPr>
            <w:r w:rsidRPr="00277C8D">
              <w:t>1</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26</w:t>
            </w:r>
          </w:p>
        </w:tc>
        <w:tc>
          <w:tcPr>
            <w:tcW w:w="1847" w:type="dxa"/>
            <w:vAlign w:val="bottom"/>
          </w:tcPr>
          <w:p w:rsidR="0009273F" w:rsidRPr="00277C8D" w:rsidRDefault="0009273F" w:rsidP="00481565">
            <w:pPr>
              <w:pStyle w:val="Tablebody-centered"/>
            </w:pPr>
            <w:r w:rsidRPr="00277C8D">
              <w:t>0</w:t>
            </w:r>
          </w:p>
        </w:tc>
        <w:tc>
          <w:tcPr>
            <w:tcW w:w="1689" w:type="dxa"/>
          </w:tcPr>
          <w:p w:rsidR="0009273F" w:rsidRPr="00277C8D" w:rsidRDefault="0009273F" w:rsidP="00481565">
            <w:pPr>
              <w:pStyle w:val="Tablebody-centered"/>
            </w:pPr>
            <w:r w:rsidRPr="00277C8D">
              <w:t>0</w:t>
            </w:r>
          </w:p>
        </w:tc>
        <w:tc>
          <w:tcPr>
            <w:tcW w:w="1749" w:type="dxa"/>
            <w:gridSpan w:val="2"/>
          </w:tcPr>
          <w:p w:rsidR="0009273F" w:rsidRPr="00277C8D" w:rsidRDefault="0009273F" w:rsidP="00481565">
            <w:pPr>
              <w:pStyle w:val="Tablebody-centered"/>
            </w:pPr>
            <w:r w:rsidRPr="00277C8D">
              <w:t>1</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36</w:t>
            </w:r>
          </w:p>
        </w:tc>
        <w:tc>
          <w:tcPr>
            <w:tcW w:w="1847" w:type="dxa"/>
            <w:vAlign w:val="bottom"/>
          </w:tcPr>
          <w:p w:rsidR="0009273F" w:rsidRPr="00277C8D" w:rsidRDefault="0009273F" w:rsidP="00481565">
            <w:pPr>
              <w:pStyle w:val="Tablebody-centered"/>
            </w:pPr>
            <w:r w:rsidRPr="00277C8D">
              <w:t>0</w:t>
            </w:r>
          </w:p>
        </w:tc>
        <w:tc>
          <w:tcPr>
            <w:tcW w:w="1689" w:type="dxa"/>
          </w:tcPr>
          <w:p w:rsidR="0009273F" w:rsidRPr="00277C8D" w:rsidRDefault="0009273F" w:rsidP="00481565">
            <w:pPr>
              <w:pStyle w:val="Tablebody-centered"/>
            </w:pPr>
            <w:r w:rsidRPr="00277C8D">
              <w:t>0</w:t>
            </w:r>
          </w:p>
        </w:tc>
        <w:tc>
          <w:tcPr>
            <w:tcW w:w="1749" w:type="dxa"/>
            <w:gridSpan w:val="2"/>
          </w:tcPr>
          <w:p w:rsidR="0009273F" w:rsidRPr="00277C8D" w:rsidRDefault="0009273F" w:rsidP="00481565">
            <w:pPr>
              <w:pStyle w:val="Tablebody-centered"/>
            </w:pPr>
            <w:r w:rsidRPr="00277C8D">
              <w:t>1</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42</w:t>
            </w:r>
          </w:p>
        </w:tc>
        <w:tc>
          <w:tcPr>
            <w:tcW w:w="1847" w:type="dxa"/>
            <w:vAlign w:val="bottom"/>
          </w:tcPr>
          <w:p w:rsidR="0009273F" w:rsidRPr="00277C8D" w:rsidRDefault="0009273F" w:rsidP="00481565">
            <w:pPr>
              <w:pStyle w:val="Tablebody-centered"/>
            </w:pPr>
            <w:r w:rsidRPr="00277C8D">
              <w:t>0</w:t>
            </w:r>
          </w:p>
        </w:tc>
        <w:tc>
          <w:tcPr>
            <w:tcW w:w="1689" w:type="dxa"/>
          </w:tcPr>
          <w:p w:rsidR="0009273F" w:rsidRPr="00277C8D" w:rsidRDefault="0009273F" w:rsidP="00481565">
            <w:pPr>
              <w:pStyle w:val="Tablebody-centered"/>
            </w:pPr>
            <w:r w:rsidRPr="00277C8D">
              <w:t>0</w:t>
            </w:r>
          </w:p>
        </w:tc>
        <w:tc>
          <w:tcPr>
            <w:tcW w:w="1749" w:type="dxa"/>
            <w:gridSpan w:val="2"/>
          </w:tcPr>
          <w:p w:rsidR="0009273F" w:rsidRPr="00277C8D" w:rsidRDefault="0009273F" w:rsidP="00481565">
            <w:pPr>
              <w:pStyle w:val="Tablebody-centered"/>
            </w:pPr>
            <w:r w:rsidRPr="00277C8D">
              <w:t>1</w:t>
            </w:r>
          </w:p>
        </w:tc>
      </w:tr>
    </w:tbl>
    <w:p w:rsidR="0009273F" w:rsidRPr="00277C8D" w:rsidRDefault="0009273F" w:rsidP="0009273F">
      <w:pPr>
        <w:rPr>
          <w:color w:val="000000"/>
          <w:sz w:val="22"/>
          <w:szCs w:val="22"/>
        </w:rPr>
      </w:pPr>
    </w:p>
    <w:p w:rsidR="0009273F" w:rsidRPr="00277C8D" w:rsidRDefault="0009273F" w:rsidP="00500EB8">
      <w:pPr>
        <w:pStyle w:val="Caption"/>
      </w:pPr>
      <w:r w:rsidRPr="00277C8D">
        <w:t>CR04-MRe. Distribution of claims per era for CR MHR 2004 companies.</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088"/>
        <w:gridCol w:w="1643"/>
        <w:gridCol w:w="1590"/>
        <w:gridCol w:w="29"/>
        <w:gridCol w:w="1570"/>
      </w:tblGrid>
      <w:tr w:rsidR="0009273F" w:rsidRPr="0093057A" w:rsidTr="00EC1244">
        <w:trPr>
          <w:tblHeader/>
          <w:jc w:val="center"/>
        </w:trPr>
        <w:tc>
          <w:tcPr>
            <w:tcW w:w="0" w:type="auto"/>
          </w:tcPr>
          <w:p w:rsidR="0009273F" w:rsidRPr="0093057A" w:rsidRDefault="0009273F" w:rsidP="00481565">
            <w:pPr>
              <w:pStyle w:val="Tablebody-centered"/>
              <w:rPr>
                <w:rFonts w:eastAsiaTheme="minorEastAsia" w:cstheme="minorBidi"/>
                <w:lang w:eastAsia="en-US"/>
              </w:rPr>
            </w:pPr>
            <w:r w:rsidRPr="00277C8D">
              <w:t>Year Built</w:t>
            </w:r>
          </w:p>
        </w:tc>
        <w:tc>
          <w:tcPr>
            <w:tcW w:w="1643" w:type="dxa"/>
          </w:tcPr>
          <w:p w:rsidR="0009273F" w:rsidRPr="00277C8D" w:rsidRDefault="0009273F" w:rsidP="00481565">
            <w:pPr>
              <w:pStyle w:val="Tablebody-centered"/>
              <w:rPr>
                <w:rFonts w:eastAsiaTheme="minorHAnsi"/>
                <w:color w:val="000000"/>
              </w:rPr>
            </w:pPr>
            <w:r w:rsidRPr="00277C8D">
              <w:t>CR1-MHR04</w:t>
            </w:r>
          </w:p>
        </w:tc>
        <w:tc>
          <w:tcPr>
            <w:tcW w:w="1590" w:type="dxa"/>
          </w:tcPr>
          <w:p w:rsidR="0009273F" w:rsidRPr="00277C8D" w:rsidRDefault="0009273F" w:rsidP="00481565">
            <w:pPr>
              <w:pStyle w:val="Tablebody-centered"/>
            </w:pPr>
            <w:r w:rsidRPr="00277C8D">
              <w:t>CR2-MHR04</w:t>
            </w:r>
          </w:p>
        </w:tc>
        <w:tc>
          <w:tcPr>
            <w:tcW w:w="1599" w:type="dxa"/>
            <w:gridSpan w:val="2"/>
          </w:tcPr>
          <w:p w:rsidR="0009273F" w:rsidRPr="00277C8D" w:rsidRDefault="0009273F" w:rsidP="00481565">
            <w:pPr>
              <w:pStyle w:val="Tablebody-centered"/>
            </w:pPr>
            <w:r w:rsidRPr="00277C8D">
              <w:t>CR3-MHR04</w:t>
            </w:r>
          </w:p>
        </w:tc>
      </w:tr>
      <w:tr w:rsidR="0009273F" w:rsidRPr="0093057A" w:rsidTr="007D4B7A">
        <w:trPr>
          <w:jc w:val="center"/>
        </w:trPr>
        <w:tc>
          <w:tcPr>
            <w:tcW w:w="0" w:type="auto"/>
          </w:tcPr>
          <w:p w:rsidR="0009273F" w:rsidRPr="00277C8D" w:rsidRDefault="0009273F" w:rsidP="00481565">
            <w:pPr>
              <w:pStyle w:val="Tablebody-centered"/>
            </w:pPr>
            <w:r w:rsidRPr="00277C8D">
              <w:t>pre1960</w:t>
            </w:r>
          </w:p>
        </w:tc>
        <w:tc>
          <w:tcPr>
            <w:tcW w:w="1643" w:type="dxa"/>
            <w:vAlign w:val="bottom"/>
          </w:tcPr>
          <w:p w:rsidR="0009273F" w:rsidRPr="00277C8D" w:rsidRDefault="0009273F" w:rsidP="00481565">
            <w:pPr>
              <w:pStyle w:val="Tablebody-centered"/>
            </w:pPr>
            <w:r w:rsidRPr="00277C8D">
              <w:t>1</w:t>
            </w:r>
          </w:p>
        </w:tc>
        <w:tc>
          <w:tcPr>
            <w:tcW w:w="1619" w:type="dxa"/>
            <w:gridSpan w:val="2"/>
          </w:tcPr>
          <w:p w:rsidR="0009273F" w:rsidRPr="00277C8D" w:rsidRDefault="0009273F" w:rsidP="00481565">
            <w:pPr>
              <w:pStyle w:val="Tablebody-centered"/>
            </w:pPr>
            <w:r w:rsidRPr="00277C8D">
              <w:t>0</w:t>
            </w:r>
          </w:p>
        </w:tc>
        <w:tc>
          <w:tcPr>
            <w:tcW w:w="1570" w:type="dxa"/>
          </w:tcPr>
          <w:p w:rsidR="0009273F" w:rsidRPr="00277C8D" w:rsidRDefault="0009273F" w:rsidP="00481565">
            <w:pPr>
              <w:pStyle w:val="Tablebody-centered"/>
            </w:pPr>
            <w:r w:rsidRPr="00277C8D">
              <w:t>4</w:t>
            </w:r>
          </w:p>
        </w:tc>
      </w:tr>
      <w:tr w:rsidR="0009273F" w:rsidRPr="0093057A" w:rsidTr="007D4B7A">
        <w:trPr>
          <w:jc w:val="center"/>
        </w:trPr>
        <w:tc>
          <w:tcPr>
            <w:tcW w:w="0" w:type="auto"/>
          </w:tcPr>
          <w:p w:rsidR="0009273F" w:rsidRPr="00277C8D" w:rsidRDefault="0009273F" w:rsidP="00481565">
            <w:pPr>
              <w:pStyle w:val="Tablebody-centered"/>
            </w:pPr>
            <w:r w:rsidRPr="00277C8D">
              <w:t>1960-1970</w:t>
            </w:r>
          </w:p>
        </w:tc>
        <w:tc>
          <w:tcPr>
            <w:tcW w:w="1643" w:type="dxa"/>
            <w:vAlign w:val="bottom"/>
          </w:tcPr>
          <w:p w:rsidR="0009273F" w:rsidRPr="00277C8D" w:rsidRDefault="0009273F" w:rsidP="00481565">
            <w:pPr>
              <w:pStyle w:val="Tablebody-centered"/>
            </w:pPr>
            <w:r w:rsidRPr="00277C8D">
              <w:t>1</w:t>
            </w:r>
          </w:p>
        </w:tc>
        <w:tc>
          <w:tcPr>
            <w:tcW w:w="1619" w:type="dxa"/>
            <w:gridSpan w:val="2"/>
          </w:tcPr>
          <w:p w:rsidR="0009273F" w:rsidRPr="00277C8D" w:rsidRDefault="0009273F" w:rsidP="00481565">
            <w:pPr>
              <w:pStyle w:val="Tablebody-centered"/>
            </w:pPr>
            <w:r w:rsidRPr="00277C8D">
              <w:t>1</w:t>
            </w:r>
          </w:p>
        </w:tc>
        <w:tc>
          <w:tcPr>
            <w:tcW w:w="1570" w:type="dxa"/>
          </w:tcPr>
          <w:p w:rsidR="0009273F" w:rsidRPr="00277C8D" w:rsidRDefault="0009273F" w:rsidP="00481565">
            <w:pPr>
              <w:pStyle w:val="Tablebody-centered"/>
            </w:pPr>
            <w:r w:rsidRPr="00277C8D">
              <w:t>8</w:t>
            </w:r>
          </w:p>
        </w:tc>
      </w:tr>
      <w:tr w:rsidR="0009273F" w:rsidRPr="0093057A" w:rsidTr="007D4B7A">
        <w:trPr>
          <w:jc w:val="center"/>
        </w:trPr>
        <w:tc>
          <w:tcPr>
            <w:tcW w:w="0" w:type="auto"/>
          </w:tcPr>
          <w:p w:rsidR="0009273F" w:rsidRPr="00277C8D" w:rsidRDefault="0009273F" w:rsidP="00481565">
            <w:pPr>
              <w:pStyle w:val="Tablebody-centered"/>
            </w:pPr>
            <w:r w:rsidRPr="00277C8D">
              <w:t>1971-1980</w:t>
            </w:r>
          </w:p>
        </w:tc>
        <w:tc>
          <w:tcPr>
            <w:tcW w:w="1643" w:type="dxa"/>
            <w:vAlign w:val="bottom"/>
          </w:tcPr>
          <w:p w:rsidR="0009273F" w:rsidRPr="00277C8D" w:rsidRDefault="0009273F" w:rsidP="00481565">
            <w:pPr>
              <w:pStyle w:val="Tablebody-centered"/>
            </w:pPr>
            <w:r w:rsidRPr="00277C8D">
              <w:t>21</w:t>
            </w:r>
          </w:p>
        </w:tc>
        <w:tc>
          <w:tcPr>
            <w:tcW w:w="1619" w:type="dxa"/>
            <w:gridSpan w:val="2"/>
          </w:tcPr>
          <w:p w:rsidR="0009273F" w:rsidRPr="00277C8D" w:rsidRDefault="0009273F" w:rsidP="00481565">
            <w:pPr>
              <w:pStyle w:val="Tablebody-centered"/>
            </w:pPr>
            <w:r w:rsidRPr="00277C8D">
              <w:t>4</w:t>
            </w:r>
          </w:p>
        </w:tc>
        <w:tc>
          <w:tcPr>
            <w:tcW w:w="1570" w:type="dxa"/>
          </w:tcPr>
          <w:p w:rsidR="0009273F" w:rsidRPr="00277C8D" w:rsidRDefault="0009273F" w:rsidP="00481565">
            <w:pPr>
              <w:pStyle w:val="Tablebody-centered"/>
            </w:pPr>
            <w:r w:rsidRPr="00277C8D">
              <w:t>35</w:t>
            </w:r>
          </w:p>
        </w:tc>
      </w:tr>
      <w:tr w:rsidR="0009273F" w:rsidRPr="0093057A" w:rsidTr="007D4B7A">
        <w:trPr>
          <w:jc w:val="center"/>
        </w:trPr>
        <w:tc>
          <w:tcPr>
            <w:tcW w:w="0" w:type="auto"/>
          </w:tcPr>
          <w:p w:rsidR="0009273F" w:rsidRPr="00277C8D" w:rsidRDefault="0009273F" w:rsidP="00481565">
            <w:pPr>
              <w:pStyle w:val="Tablebody-centered"/>
            </w:pPr>
            <w:r w:rsidRPr="00277C8D">
              <w:t>1981-1993</w:t>
            </w:r>
          </w:p>
        </w:tc>
        <w:tc>
          <w:tcPr>
            <w:tcW w:w="1643" w:type="dxa"/>
            <w:vAlign w:val="bottom"/>
          </w:tcPr>
          <w:p w:rsidR="0009273F" w:rsidRPr="00277C8D" w:rsidRDefault="0009273F" w:rsidP="00481565">
            <w:pPr>
              <w:pStyle w:val="Tablebody-centered"/>
            </w:pPr>
            <w:r w:rsidRPr="00277C8D">
              <w:t>25</w:t>
            </w:r>
          </w:p>
        </w:tc>
        <w:tc>
          <w:tcPr>
            <w:tcW w:w="1619" w:type="dxa"/>
            <w:gridSpan w:val="2"/>
          </w:tcPr>
          <w:p w:rsidR="0009273F" w:rsidRPr="00277C8D" w:rsidRDefault="0009273F" w:rsidP="00481565">
            <w:pPr>
              <w:pStyle w:val="Tablebody-centered"/>
            </w:pPr>
            <w:r w:rsidRPr="00277C8D">
              <w:t>4</w:t>
            </w:r>
          </w:p>
        </w:tc>
        <w:tc>
          <w:tcPr>
            <w:tcW w:w="1570" w:type="dxa"/>
          </w:tcPr>
          <w:p w:rsidR="0009273F" w:rsidRPr="00277C8D" w:rsidRDefault="0009273F" w:rsidP="00481565">
            <w:pPr>
              <w:pStyle w:val="Tablebody-centered"/>
            </w:pPr>
            <w:r w:rsidRPr="00277C8D">
              <w:t>50</w:t>
            </w:r>
          </w:p>
        </w:tc>
      </w:tr>
      <w:tr w:rsidR="0009273F" w:rsidRPr="0093057A" w:rsidTr="007D4B7A">
        <w:trPr>
          <w:jc w:val="center"/>
        </w:trPr>
        <w:tc>
          <w:tcPr>
            <w:tcW w:w="0" w:type="auto"/>
          </w:tcPr>
          <w:p w:rsidR="0009273F" w:rsidRPr="00277C8D" w:rsidRDefault="0009273F" w:rsidP="00481565">
            <w:pPr>
              <w:pStyle w:val="Tablebody-centered"/>
            </w:pPr>
            <w:r w:rsidRPr="00277C8D">
              <w:t>1994-2001</w:t>
            </w:r>
          </w:p>
        </w:tc>
        <w:tc>
          <w:tcPr>
            <w:tcW w:w="1643" w:type="dxa"/>
            <w:vAlign w:val="bottom"/>
          </w:tcPr>
          <w:p w:rsidR="0009273F" w:rsidRPr="00277C8D" w:rsidRDefault="0009273F" w:rsidP="00481565">
            <w:pPr>
              <w:pStyle w:val="Tablebody-centered"/>
            </w:pPr>
            <w:r w:rsidRPr="00277C8D">
              <w:t>0</w:t>
            </w:r>
          </w:p>
        </w:tc>
        <w:tc>
          <w:tcPr>
            <w:tcW w:w="1619" w:type="dxa"/>
            <w:gridSpan w:val="2"/>
          </w:tcPr>
          <w:p w:rsidR="0009273F" w:rsidRPr="00277C8D" w:rsidRDefault="0009273F" w:rsidP="00481565">
            <w:pPr>
              <w:pStyle w:val="Tablebody-centered"/>
            </w:pPr>
            <w:r w:rsidRPr="00277C8D">
              <w:t>0</w:t>
            </w:r>
          </w:p>
        </w:tc>
        <w:tc>
          <w:tcPr>
            <w:tcW w:w="1570" w:type="dxa"/>
          </w:tcPr>
          <w:p w:rsidR="0009273F" w:rsidRPr="00277C8D" w:rsidRDefault="0009273F" w:rsidP="00481565">
            <w:pPr>
              <w:pStyle w:val="Tablebody-centered"/>
            </w:pPr>
            <w:r w:rsidRPr="00277C8D">
              <w:t>7</w:t>
            </w:r>
          </w:p>
        </w:tc>
      </w:tr>
      <w:tr w:rsidR="0009273F" w:rsidRPr="0093057A" w:rsidTr="007D4B7A">
        <w:trPr>
          <w:jc w:val="center"/>
        </w:trPr>
        <w:tc>
          <w:tcPr>
            <w:tcW w:w="0" w:type="auto"/>
          </w:tcPr>
          <w:p w:rsidR="0009273F" w:rsidRPr="00277C8D" w:rsidRDefault="0009273F" w:rsidP="00481565">
            <w:pPr>
              <w:pStyle w:val="Tablebody-centered"/>
            </w:pPr>
            <w:r w:rsidRPr="00277C8D">
              <w:t>2002-present</w:t>
            </w:r>
          </w:p>
        </w:tc>
        <w:tc>
          <w:tcPr>
            <w:tcW w:w="1643" w:type="dxa"/>
            <w:vAlign w:val="bottom"/>
          </w:tcPr>
          <w:p w:rsidR="0009273F" w:rsidRPr="00277C8D" w:rsidRDefault="0009273F" w:rsidP="00481565">
            <w:pPr>
              <w:pStyle w:val="Tablebody-centered"/>
            </w:pPr>
            <w:r w:rsidRPr="00277C8D">
              <w:t>0</w:t>
            </w:r>
          </w:p>
        </w:tc>
        <w:tc>
          <w:tcPr>
            <w:tcW w:w="1619" w:type="dxa"/>
            <w:gridSpan w:val="2"/>
          </w:tcPr>
          <w:p w:rsidR="0009273F" w:rsidRPr="00277C8D" w:rsidRDefault="0009273F" w:rsidP="00481565">
            <w:pPr>
              <w:pStyle w:val="Tablebody-centered"/>
            </w:pPr>
            <w:r w:rsidRPr="00277C8D">
              <w:t>0</w:t>
            </w:r>
          </w:p>
        </w:tc>
        <w:tc>
          <w:tcPr>
            <w:tcW w:w="1570" w:type="dxa"/>
          </w:tcPr>
          <w:p w:rsidR="0009273F" w:rsidRPr="00277C8D" w:rsidRDefault="0009273F" w:rsidP="00481565">
            <w:pPr>
              <w:pStyle w:val="Tablebody-centered"/>
            </w:pPr>
            <w:r w:rsidRPr="00277C8D">
              <w:t>1</w:t>
            </w:r>
          </w:p>
        </w:tc>
      </w:tr>
    </w:tbl>
    <w:p w:rsidR="0009273F" w:rsidRPr="00277C8D" w:rsidRDefault="0009273F" w:rsidP="0009273F">
      <w:pPr>
        <w:rPr>
          <w:b/>
          <w:bCs/>
          <w:sz w:val="22"/>
          <w:szCs w:val="22"/>
        </w:rPr>
      </w:pPr>
    </w:p>
    <w:p w:rsidR="0009273F" w:rsidRPr="00277C8D" w:rsidRDefault="0009273F" w:rsidP="00500EB8">
      <w:pPr>
        <w:pStyle w:val="Caption"/>
      </w:pPr>
      <w:r w:rsidRPr="00277C8D">
        <w:t>CR04-MRf. Distribution of claims per era for CR MHR 2004 companies, for hurricane Charley, and construction type Frame.</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09273F" w:rsidRPr="0093057A" w:rsidTr="00EC1244">
        <w:trPr>
          <w:tblHeader/>
          <w:jc w:val="center"/>
        </w:trPr>
        <w:tc>
          <w:tcPr>
            <w:tcW w:w="0" w:type="auto"/>
          </w:tcPr>
          <w:p w:rsidR="0009273F" w:rsidRPr="0093057A" w:rsidRDefault="0009273F" w:rsidP="00481565">
            <w:pPr>
              <w:pStyle w:val="Tablebody-centered"/>
              <w:rPr>
                <w:rFonts w:eastAsiaTheme="minorEastAsia" w:cstheme="minorBidi"/>
                <w:lang w:eastAsia="en-US"/>
              </w:rPr>
            </w:pPr>
            <w:r w:rsidRPr="00277C8D">
              <w:t>Year Built</w:t>
            </w:r>
          </w:p>
        </w:tc>
        <w:tc>
          <w:tcPr>
            <w:tcW w:w="1566" w:type="dxa"/>
          </w:tcPr>
          <w:p w:rsidR="0009273F" w:rsidRPr="00277C8D" w:rsidRDefault="0009273F" w:rsidP="00481565">
            <w:pPr>
              <w:pStyle w:val="Tablebody-centered"/>
              <w:rPr>
                <w:rFonts w:eastAsiaTheme="minorHAnsi"/>
                <w:color w:val="000000"/>
              </w:rPr>
            </w:pPr>
            <w:r w:rsidRPr="00277C8D">
              <w:t>CR1-MHR04</w:t>
            </w:r>
          </w:p>
        </w:tc>
        <w:tc>
          <w:tcPr>
            <w:tcW w:w="1566" w:type="dxa"/>
          </w:tcPr>
          <w:p w:rsidR="0009273F" w:rsidRPr="00277C8D" w:rsidRDefault="0009273F" w:rsidP="00481565">
            <w:pPr>
              <w:pStyle w:val="Tablebody-centered"/>
            </w:pPr>
            <w:r w:rsidRPr="00277C8D">
              <w:t>CR2-MHR04</w:t>
            </w:r>
          </w:p>
        </w:tc>
        <w:tc>
          <w:tcPr>
            <w:tcW w:w="1566" w:type="dxa"/>
          </w:tcPr>
          <w:p w:rsidR="0009273F" w:rsidRPr="00277C8D" w:rsidRDefault="0009273F" w:rsidP="00481565">
            <w:pPr>
              <w:pStyle w:val="Tablebody-centered"/>
            </w:pPr>
            <w:r w:rsidRPr="00277C8D">
              <w:t>CR3-MHR04</w:t>
            </w:r>
          </w:p>
        </w:tc>
      </w:tr>
      <w:tr w:rsidR="0009273F" w:rsidRPr="0093057A" w:rsidTr="007D4B7A">
        <w:trPr>
          <w:jc w:val="center"/>
        </w:trPr>
        <w:tc>
          <w:tcPr>
            <w:tcW w:w="0" w:type="auto"/>
          </w:tcPr>
          <w:p w:rsidR="0009273F" w:rsidRPr="00277C8D" w:rsidRDefault="0009273F" w:rsidP="00481565">
            <w:pPr>
              <w:pStyle w:val="Tablebody-centered"/>
            </w:pPr>
            <w:r w:rsidRPr="00277C8D">
              <w:t>pre196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60-197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71-198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81-1993</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94-2001</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2002-present</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bl>
    <w:p w:rsidR="007536EA" w:rsidRPr="007536EA" w:rsidRDefault="007536EA" w:rsidP="007536EA"/>
    <w:p w:rsidR="0009273F" w:rsidRPr="00277C8D" w:rsidRDefault="0009273F" w:rsidP="00500EB8">
      <w:pPr>
        <w:pStyle w:val="Caption"/>
      </w:pPr>
      <w:r w:rsidRPr="00277C8D">
        <w:t>CR04-MRg. Distribution of claims per era for CR MHR 2004 companies, for hurricane Charley, and construction type Masonry</w:t>
      </w:r>
      <w:r w:rsidRPr="0093057A">
        <w:t>.</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492"/>
        <w:gridCol w:w="1476"/>
        <w:gridCol w:w="1476"/>
        <w:gridCol w:w="1476"/>
      </w:tblGrid>
      <w:tr w:rsidR="0009273F" w:rsidRPr="0093057A" w:rsidTr="00EC1244">
        <w:trPr>
          <w:tblHeader/>
          <w:jc w:val="center"/>
        </w:trPr>
        <w:tc>
          <w:tcPr>
            <w:tcW w:w="0" w:type="auto"/>
          </w:tcPr>
          <w:p w:rsidR="0009273F" w:rsidRPr="0093057A" w:rsidRDefault="0009273F" w:rsidP="00481565">
            <w:pPr>
              <w:pStyle w:val="Tablebody-centered"/>
              <w:rPr>
                <w:rFonts w:eastAsiaTheme="minorEastAsia" w:cstheme="minorBidi"/>
                <w:lang w:eastAsia="en-US"/>
              </w:rPr>
            </w:pPr>
            <w:r w:rsidRPr="00277C8D">
              <w:t>Year Built</w:t>
            </w:r>
          </w:p>
        </w:tc>
        <w:tc>
          <w:tcPr>
            <w:tcW w:w="1476" w:type="dxa"/>
          </w:tcPr>
          <w:p w:rsidR="0009273F" w:rsidRPr="00277C8D" w:rsidRDefault="0009273F" w:rsidP="00481565">
            <w:pPr>
              <w:pStyle w:val="Tablebody-centered"/>
              <w:rPr>
                <w:rFonts w:eastAsiaTheme="minorHAnsi"/>
                <w:color w:val="000000"/>
              </w:rPr>
            </w:pPr>
            <w:r w:rsidRPr="00277C8D">
              <w:t>CR1-MHR04</w:t>
            </w:r>
          </w:p>
        </w:tc>
        <w:tc>
          <w:tcPr>
            <w:tcW w:w="1476" w:type="dxa"/>
          </w:tcPr>
          <w:p w:rsidR="0009273F" w:rsidRPr="00277C8D" w:rsidRDefault="0009273F" w:rsidP="00481565">
            <w:pPr>
              <w:pStyle w:val="Tablebody-centered"/>
            </w:pPr>
            <w:r w:rsidRPr="00277C8D">
              <w:t>CR2-MHR04</w:t>
            </w:r>
          </w:p>
        </w:tc>
        <w:tc>
          <w:tcPr>
            <w:tcW w:w="1476" w:type="dxa"/>
          </w:tcPr>
          <w:p w:rsidR="0009273F" w:rsidRPr="00277C8D" w:rsidRDefault="0009273F" w:rsidP="00481565">
            <w:pPr>
              <w:pStyle w:val="Tablebody-centered"/>
            </w:pPr>
            <w:r w:rsidRPr="00277C8D">
              <w:t>CR3-MHR04</w:t>
            </w:r>
          </w:p>
        </w:tc>
      </w:tr>
      <w:tr w:rsidR="0009273F" w:rsidRPr="0093057A" w:rsidTr="007D4B7A">
        <w:trPr>
          <w:jc w:val="center"/>
        </w:trPr>
        <w:tc>
          <w:tcPr>
            <w:tcW w:w="0" w:type="auto"/>
          </w:tcPr>
          <w:p w:rsidR="0009273F" w:rsidRPr="00277C8D" w:rsidRDefault="0009273F" w:rsidP="00481565">
            <w:pPr>
              <w:pStyle w:val="Tablebody-centered"/>
            </w:pPr>
            <w:r w:rsidRPr="00277C8D">
              <w:t>pre1960</w:t>
            </w:r>
          </w:p>
        </w:tc>
        <w:tc>
          <w:tcPr>
            <w:tcW w:w="1476" w:type="dxa"/>
            <w:vAlign w:val="bottom"/>
          </w:tcPr>
          <w:p w:rsidR="0009273F" w:rsidRPr="00277C8D" w:rsidRDefault="0009273F" w:rsidP="00481565">
            <w:pPr>
              <w:pStyle w:val="Tablebody-centered"/>
            </w:pPr>
            <w:r w:rsidRPr="00277C8D">
              <w:t>0</w:t>
            </w:r>
          </w:p>
        </w:tc>
        <w:tc>
          <w:tcPr>
            <w:tcW w:w="1476" w:type="dxa"/>
          </w:tcPr>
          <w:p w:rsidR="0009273F" w:rsidRPr="00277C8D" w:rsidRDefault="0009273F" w:rsidP="00481565">
            <w:pPr>
              <w:pStyle w:val="Tablebody-centered"/>
            </w:pPr>
            <w:r w:rsidRPr="00277C8D">
              <w:t>0</w:t>
            </w:r>
          </w:p>
        </w:tc>
        <w:tc>
          <w:tcPr>
            <w:tcW w:w="147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60-1970</w:t>
            </w:r>
          </w:p>
        </w:tc>
        <w:tc>
          <w:tcPr>
            <w:tcW w:w="1476" w:type="dxa"/>
            <w:vAlign w:val="bottom"/>
          </w:tcPr>
          <w:p w:rsidR="0009273F" w:rsidRPr="00277C8D" w:rsidRDefault="0009273F" w:rsidP="00481565">
            <w:pPr>
              <w:pStyle w:val="Tablebody-centered"/>
            </w:pPr>
            <w:r w:rsidRPr="00277C8D">
              <w:t>0</w:t>
            </w:r>
          </w:p>
        </w:tc>
        <w:tc>
          <w:tcPr>
            <w:tcW w:w="1476" w:type="dxa"/>
          </w:tcPr>
          <w:p w:rsidR="0009273F" w:rsidRPr="00277C8D" w:rsidRDefault="0009273F" w:rsidP="00481565">
            <w:pPr>
              <w:pStyle w:val="Tablebody-centered"/>
            </w:pPr>
            <w:r w:rsidRPr="00277C8D">
              <w:t>0</w:t>
            </w:r>
          </w:p>
        </w:tc>
        <w:tc>
          <w:tcPr>
            <w:tcW w:w="1476" w:type="dxa"/>
          </w:tcPr>
          <w:p w:rsidR="0009273F" w:rsidRPr="00277C8D" w:rsidRDefault="0009273F" w:rsidP="00481565">
            <w:pPr>
              <w:pStyle w:val="Tablebody-centered"/>
            </w:pPr>
            <w:r w:rsidRPr="00277C8D">
              <w:t>2</w:t>
            </w:r>
          </w:p>
        </w:tc>
      </w:tr>
      <w:tr w:rsidR="0009273F" w:rsidRPr="0093057A" w:rsidTr="007D4B7A">
        <w:trPr>
          <w:jc w:val="center"/>
        </w:trPr>
        <w:tc>
          <w:tcPr>
            <w:tcW w:w="0" w:type="auto"/>
          </w:tcPr>
          <w:p w:rsidR="0009273F" w:rsidRPr="00277C8D" w:rsidRDefault="0009273F" w:rsidP="00481565">
            <w:pPr>
              <w:pStyle w:val="Tablebody-centered"/>
            </w:pPr>
            <w:r w:rsidRPr="00277C8D">
              <w:t>1971-1980</w:t>
            </w:r>
          </w:p>
        </w:tc>
        <w:tc>
          <w:tcPr>
            <w:tcW w:w="1476" w:type="dxa"/>
            <w:vAlign w:val="bottom"/>
          </w:tcPr>
          <w:p w:rsidR="0009273F" w:rsidRPr="00277C8D" w:rsidRDefault="0009273F" w:rsidP="00481565">
            <w:pPr>
              <w:pStyle w:val="Tablebody-centered"/>
            </w:pPr>
            <w:r w:rsidRPr="00277C8D">
              <w:t>10</w:t>
            </w:r>
          </w:p>
        </w:tc>
        <w:tc>
          <w:tcPr>
            <w:tcW w:w="1476" w:type="dxa"/>
          </w:tcPr>
          <w:p w:rsidR="0009273F" w:rsidRPr="00277C8D" w:rsidRDefault="0009273F" w:rsidP="00481565">
            <w:pPr>
              <w:pStyle w:val="Tablebody-centered"/>
            </w:pPr>
            <w:r w:rsidRPr="00277C8D">
              <w:t>4</w:t>
            </w:r>
          </w:p>
        </w:tc>
        <w:tc>
          <w:tcPr>
            <w:tcW w:w="1476" w:type="dxa"/>
          </w:tcPr>
          <w:p w:rsidR="0009273F" w:rsidRPr="00277C8D" w:rsidRDefault="0009273F" w:rsidP="00481565">
            <w:pPr>
              <w:pStyle w:val="Tablebody-centered"/>
            </w:pPr>
            <w:r w:rsidRPr="00277C8D">
              <w:t>9</w:t>
            </w:r>
          </w:p>
        </w:tc>
      </w:tr>
      <w:tr w:rsidR="0009273F" w:rsidRPr="0093057A" w:rsidTr="007D4B7A">
        <w:trPr>
          <w:jc w:val="center"/>
        </w:trPr>
        <w:tc>
          <w:tcPr>
            <w:tcW w:w="0" w:type="auto"/>
          </w:tcPr>
          <w:p w:rsidR="0009273F" w:rsidRPr="00277C8D" w:rsidRDefault="0009273F" w:rsidP="00481565">
            <w:pPr>
              <w:pStyle w:val="Tablebody-centered"/>
            </w:pPr>
            <w:r w:rsidRPr="00277C8D">
              <w:t>1981-1993</w:t>
            </w:r>
          </w:p>
        </w:tc>
        <w:tc>
          <w:tcPr>
            <w:tcW w:w="1476" w:type="dxa"/>
            <w:vAlign w:val="bottom"/>
          </w:tcPr>
          <w:p w:rsidR="0009273F" w:rsidRPr="00277C8D" w:rsidRDefault="0009273F" w:rsidP="00481565">
            <w:pPr>
              <w:pStyle w:val="Tablebody-centered"/>
            </w:pPr>
            <w:r w:rsidRPr="00277C8D">
              <w:t>10</w:t>
            </w:r>
          </w:p>
        </w:tc>
        <w:tc>
          <w:tcPr>
            <w:tcW w:w="1476" w:type="dxa"/>
          </w:tcPr>
          <w:p w:rsidR="0009273F" w:rsidRPr="00277C8D" w:rsidRDefault="0009273F" w:rsidP="00481565">
            <w:pPr>
              <w:pStyle w:val="Tablebody-centered"/>
            </w:pPr>
            <w:r w:rsidRPr="00277C8D">
              <w:t>0</w:t>
            </w:r>
          </w:p>
        </w:tc>
        <w:tc>
          <w:tcPr>
            <w:tcW w:w="1476" w:type="dxa"/>
          </w:tcPr>
          <w:p w:rsidR="0009273F" w:rsidRPr="00277C8D" w:rsidRDefault="0009273F" w:rsidP="00481565">
            <w:pPr>
              <w:pStyle w:val="Tablebody-centered"/>
            </w:pPr>
            <w:r w:rsidRPr="00277C8D">
              <w:t>20</w:t>
            </w:r>
          </w:p>
        </w:tc>
      </w:tr>
      <w:tr w:rsidR="0009273F" w:rsidRPr="0093057A" w:rsidTr="007D4B7A">
        <w:trPr>
          <w:jc w:val="center"/>
        </w:trPr>
        <w:tc>
          <w:tcPr>
            <w:tcW w:w="0" w:type="auto"/>
          </w:tcPr>
          <w:p w:rsidR="0009273F" w:rsidRPr="00277C8D" w:rsidRDefault="0009273F" w:rsidP="00481565">
            <w:pPr>
              <w:pStyle w:val="Tablebody-centered"/>
            </w:pPr>
            <w:r w:rsidRPr="00277C8D">
              <w:t>1994-2001</w:t>
            </w:r>
          </w:p>
        </w:tc>
        <w:tc>
          <w:tcPr>
            <w:tcW w:w="1476" w:type="dxa"/>
            <w:vAlign w:val="bottom"/>
          </w:tcPr>
          <w:p w:rsidR="0009273F" w:rsidRPr="00277C8D" w:rsidRDefault="0009273F" w:rsidP="00481565">
            <w:pPr>
              <w:pStyle w:val="Tablebody-centered"/>
            </w:pPr>
            <w:r w:rsidRPr="00277C8D">
              <w:t>0</w:t>
            </w:r>
          </w:p>
        </w:tc>
        <w:tc>
          <w:tcPr>
            <w:tcW w:w="1476" w:type="dxa"/>
          </w:tcPr>
          <w:p w:rsidR="0009273F" w:rsidRPr="00277C8D" w:rsidRDefault="0009273F" w:rsidP="00481565">
            <w:pPr>
              <w:pStyle w:val="Tablebody-centered"/>
            </w:pPr>
            <w:r w:rsidRPr="00277C8D">
              <w:t>0</w:t>
            </w:r>
          </w:p>
        </w:tc>
        <w:tc>
          <w:tcPr>
            <w:tcW w:w="1476" w:type="dxa"/>
          </w:tcPr>
          <w:p w:rsidR="0009273F" w:rsidRPr="00277C8D" w:rsidRDefault="0009273F" w:rsidP="00481565">
            <w:pPr>
              <w:pStyle w:val="Tablebody-centered"/>
            </w:pPr>
            <w:r w:rsidRPr="00277C8D">
              <w:t>3</w:t>
            </w:r>
          </w:p>
        </w:tc>
      </w:tr>
      <w:tr w:rsidR="0009273F" w:rsidRPr="0093057A" w:rsidTr="007D4B7A">
        <w:trPr>
          <w:jc w:val="center"/>
        </w:trPr>
        <w:tc>
          <w:tcPr>
            <w:tcW w:w="0" w:type="auto"/>
          </w:tcPr>
          <w:p w:rsidR="0009273F" w:rsidRPr="00277C8D" w:rsidRDefault="0009273F" w:rsidP="00481565">
            <w:pPr>
              <w:pStyle w:val="Tablebody-centered"/>
            </w:pPr>
            <w:r w:rsidRPr="00277C8D">
              <w:t>2002-present</w:t>
            </w:r>
          </w:p>
        </w:tc>
        <w:tc>
          <w:tcPr>
            <w:tcW w:w="1476" w:type="dxa"/>
            <w:vAlign w:val="bottom"/>
          </w:tcPr>
          <w:p w:rsidR="0009273F" w:rsidRPr="00277C8D" w:rsidRDefault="0009273F" w:rsidP="00481565">
            <w:pPr>
              <w:pStyle w:val="Tablebody-centered"/>
            </w:pPr>
            <w:r w:rsidRPr="00277C8D">
              <w:t>0</w:t>
            </w:r>
          </w:p>
        </w:tc>
        <w:tc>
          <w:tcPr>
            <w:tcW w:w="1476" w:type="dxa"/>
          </w:tcPr>
          <w:p w:rsidR="0009273F" w:rsidRPr="00277C8D" w:rsidRDefault="0009273F" w:rsidP="00481565">
            <w:pPr>
              <w:pStyle w:val="Tablebody-centered"/>
            </w:pPr>
            <w:r w:rsidRPr="00277C8D">
              <w:t>0</w:t>
            </w:r>
          </w:p>
        </w:tc>
        <w:tc>
          <w:tcPr>
            <w:tcW w:w="1476" w:type="dxa"/>
          </w:tcPr>
          <w:p w:rsidR="0009273F" w:rsidRPr="00277C8D" w:rsidRDefault="0009273F" w:rsidP="00481565">
            <w:pPr>
              <w:pStyle w:val="Tablebody-centered"/>
            </w:pPr>
            <w:r w:rsidRPr="00277C8D">
              <w:t>0</w:t>
            </w:r>
          </w:p>
        </w:tc>
      </w:tr>
    </w:tbl>
    <w:p w:rsidR="0009273F" w:rsidRPr="00277C8D" w:rsidRDefault="0009273F" w:rsidP="0009273F">
      <w:pPr>
        <w:rPr>
          <w:b/>
          <w:bCs/>
          <w:sz w:val="22"/>
          <w:szCs w:val="22"/>
        </w:rPr>
      </w:pPr>
    </w:p>
    <w:p w:rsidR="008A7655" w:rsidRDefault="008A7655">
      <w:pPr>
        <w:jc w:val="left"/>
        <w:rPr>
          <w:b/>
          <w:iCs/>
          <w:color w:val="000000" w:themeColor="text1"/>
          <w:sz w:val="22"/>
          <w:szCs w:val="18"/>
        </w:rPr>
      </w:pPr>
      <w:r>
        <w:br w:type="page"/>
      </w:r>
    </w:p>
    <w:p w:rsidR="0009273F" w:rsidRPr="00277C8D" w:rsidRDefault="0009273F" w:rsidP="00500EB8">
      <w:pPr>
        <w:pStyle w:val="Caption"/>
      </w:pPr>
      <w:r w:rsidRPr="00277C8D">
        <w:lastRenderedPageBreak/>
        <w:t>CR04-MRh. Distribution of claims per era for CR MHR 2004 companies, for hurricane Charley, and construction type Other</w:t>
      </w:r>
      <w:r w:rsidRPr="0093057A">
        <w:t>.</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09273F" w:rsidRPr="0093057A" w:rsidTr="00EC1244">
        <w:trPr>
          <w:tblHeader/>
          <w:jc w:val="center"/>
        </w:trPr>
        <w:tc>
          <w:tcPr>
            <w:tcW w:w="0" w:type="auto"/>
          </w:tcPr>
          <w:p w:rsidR="0009273F" w:rsidRPr="0093057A" w:rsidRDefault="0009273F" w:rsidP="00481565">
            <w:pPr>
              <w:pStyle w:val="Tablebody-centered"/>
              <w:rPr>
                <w:rFonts w:eastAsiaTheme="minorEastAsia" w:cstheme="minorBidi"/>
                <w:lang w:eastAsia="en-US"/>
              </w:rPr>
            </w:pPr>
            <w:r w:rsidRPr="00277C8D">
              <w:t>Year Built</w:t>
            </w:r>
          </w:p>
        </w:tc>
        <w:tc>
          <w:tcPr>
            <w:tcW w:w="1566" w:type="dxa"/>
          </w:tcPr>
          <w:p w:rsidR="0009273F" w:rsidRPr="00277C8D" w:rsidRDefault="0009273F" w:rsidP="00481565">
            <w:pPr>
              <w:pStyle w:val="Tablebody-centered"/>
              <w:rPr>
                <w:rFonts w:eastAsiaTheme="minorHAnsi"/>
                <w:color w:val="000000"/>
              </w:rPr>
            </w:pPr>
            <w:r w:rsidRPr="00277C8D">
              <w:t>CR1-MHR04</w:t>
            </w:r>
          </w:p>
        </w:tc>
        <w:tc>
          <w:tcPr>
            <w:tcW w:w="1566" w:type="dxa"/>
          </w:tcPr>
          <w:p w:rsidR="0009273F" w:rsidRPr="00277C8D" w:rsidRDefault="0009273F" w:rsidP="00481565">
            <w:pPr>
              <w:pStyle w:val="Tablebody-centered"/>
            </w:pPr>
            <w:r w:rsidRPr="00277C8D">
              <w:t>CR2-MHR04</w:t>
            </w:r>
          </w:p>
        </w:tc>
        <w:tc>
          <w:tcPr>
            <w:tcW w:w="1566" w:type="dxa"/>
          </w:tcPr>
          <w:p w:rsidR="0009273F" w:rsidRPr="00277C8D" w:rsidRDefault="0009273F" w:rsidP="00481565">
            <w:pPr>
              <w:pStyle w:val="Tablebody-centered"/>
            </w:pPr>
            <w:r w:rsidRPr="00277C8D">
              <w:t>CR3-MHR04</w:t>
            </w:r>
          </w:p>
        </w:tc>
      </w:tr>
      <w:tr w:rsidR="0009273F" w:rsidRPr="0093057A" w:rsidTr="007D4B7A">
        <w:trPr>
          <w:jc w:val="center"/>
        </w:trPr>
        <w:tc>
          <w:tcPr>
            <w:tcW w:w="0" w:type="auto"/>
          </w:tcPr>
          <w:p w:rsidR="0009273F" w:rsidRPr="00277C8D" w:rsidRDefault="0009273F" w:rsidP="00481565">
            <w:pPr>
              <w:pStyle w:val="Tablebody-centered"/>
            </w:pPr>
            <w:r w:rsidRPr="00277C8D">
              <w:t>pre196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60-197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71-1980</w:t>
            </w:r>
          </w:p>
        </w:tc>
        <w:tc>
          <w:tcPr>
            <w:tcW w:w="1566" w:type="dxa"/>
            <w:vAlign w:val="bottom"/>
          </w:tcPr>
          <w:p w:rsidR="0009273F" w:rsidRPr="00277C8D" w:rsidRDefault="0009273F" w:rsidP="00481565">
            <w:pPr>
              <w:pStyle w:val="Tablebody-centered"/>
            </w:pPr>
            <w:r w:rsidRPr="00277C8D">
              <w:t>1</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81-1993</w:t>
            </w:r>
          </w:p>
        </w:tc>
        <w:tc>
          <w:tcPr>
            <w:tcW w:w="1566" w:type="dxa"/>
            <w:vAlign w:val="bottom"/>
          </w:tcPr>
          <w:p w:rsidR="0009273F" w:rsidRPr="00277C8D" w:rsidRDefault="0009273F" w:rsidP="00481565">
            <w:pPr>
              <w:pStyle w:val="Tablebody-centered"/>
            </w:pPr>
            <w:r w:rsidRPr="00277C8D">
              <w:t>2</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94-2001</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2002-present</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bl>
    <w:p w:rsidR="0009273F" w:rsidRPr="00277C8D" w:rsidRDefault="0009273F" w:rsidP="0009273F">
      <w:pPr>
        <w:rPr>
          <w:b/>
          <w:bCs/>
          <w:sz w:val="22"/>
          <w:szCs w:val="22"/>
        </w:rPr>
      </w:pPr>
    </w:p>
    <w:p w:rsidR="0009273F" w:rsidRPr="00277C8D" w:rsidRDefault="0009273F" w:rsidP="00500EB8">
      <w:pPr>
        <w:pStyle w:val="Caption"/>
      </w:pPr>
      <w:r w:rsidRPr="00277C8D">
        <w:t>CR04-MRi. Distribution of claims per era for CR MHR 2004 companies, for hurricane Frances, and construction type Frame</w:t>
      </w:r>
      <w:r w:rsidRPr="0093057A">
        <w:t>.</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09273F" w:rsidRPr="0093057A" w:rsidTr="00EC1244">
        <w:trPr>
          <w:tblHeader/>
          <w:jc w:val="center"/>
        </w:trPr>
        <w:tc>
          <w:tcPr>
            <w:tcW w:w="0" w:type="auto"/>
          </w:tcPr>
          <w:p w:rsidR="0009273F" w:rsidRPr="0093057A" w:rsidRDefault="0009273F" w:rsidP="00481565">
            <w:pPr>
              <w:pStyle w:val="Tablebody-centered"/>
              <w:rPr>
                <w:rFonts w:eastAsiaTheme="minorEastAsia" w:cstheme="minorBidi"/>
                <w:lang w:eastAsia="en-US"/>
              </w:rPr>
            </w:pPr>
            <w:r w:rsidRPr="00277C8D">
              <w:t>Year Built</w:t>
            </w:r>
          </w:p>
        </w:tc>
        <w:tc>
          <w:tcPr>
            <w:tcW w:w="1566" w:type="dxa"/>
          </w:tcPr>
          <w:p w:rsidR="0009273F" w:rsidRPr="00277C8D" w:rsidRDefault="0009273F" w:rsidP="00481565">
            <w:pPr>
              <w:pStyle w:val="Tablebody-centered"/>
              <w:rPr>
                <w:rFonts w:eastAsiaTheme="minorHAnsi"/>
                <w:color w:val="000000"/>
              </w:rPr>
            </w:pPr>
            <w:r w:rsidRPr="00277C8D">
              <w:t>CR1-MHR04</w:t>
            </w:r>
          </w:p>
        </w:tc>
        <w:tc>
          <w:tcPr>
            <w:tcW w:w="1566" w:type="dxa"/>
          </w:tcPr>
          <w:p w:rsidR="0009273F" w:rsidRPr="00277C8D" w:rsidRDefault="0009273F" w:rsidP="00481565">
            <w:pPr>
              <w:pStyle w:val="Tablebody-centered"/>
            </w:pPr>
            <w:r w:rsidRPr="00277C8D">
              <w:t>CR2-MHR04</w:t>
            </w:r>
          </w:p>
        </w:tc>
        <w:tc>
          <w:tcPr>
            <w:tcW w:w="1566" w:type="dxa"/>
          </w:tcPr>
          <w:p w:rsidR="0009273F" w:rsidRPr="00277C8D" w:rsidRDefault="0009273F" w:rsidP="00481565">
            <w:pPr>
              <w:pStyle w:val="Tablebody-centered"/>
            </w:pPr>
            <w:r w:rsidRPr="00277C8D">
              <w:t>CR3-MHR04</w:t>
            </w:r>
          </w:p>
        </w:tc>
      </w:tr>
      <w:tr w:rsidR="0009273F" w:rsidRPr="0093057A" w:rsidTr="007D4B7A">
        <w:trPr>
          <w:jc w:val="center"/>
        </w:trPr>
        <w:tc>
          <w:tcPr>
            <w:tcW w:w="0" w:type="auto"/>
          </w:tcPr>
          <w:p w:rsidR="0009273F" w:rsidRPr="00277C8D" w:rsidRDefault="0009273F" w:rsidP="00481565">
            <w:pPr>
              <w:pStyle w:val="Tablebody-centered"/>
            </w:pPr>
            <w:r w:rsidRPr="00277C8D">
              <w:t>pre196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1</w:t>
            </w:r>
          </w:p>
        </w:tc>
      </w:tr>
      <w:tr w:rsidR="0009273F" w:rsidRPr="0093057A" w:rsidTr="007D4B7A">
        <w:trPr>
          <w:jc w:val="center"/>
        </w:trPr>
        <w:tc>
          <w:tcPr>
            <w:tcW w:w="0" w:type="auto"/>
          </w:tcPr>
          <w:p w:rsidR="0009273F" w:rsidRPr="00277C8D" w:rsidRDefault="0009273F" w:rsidP="00481565">
            <w:pPr>
              <w:pStyle w:val="Tablebody-centered"/>
            </w:pPr>
            <w:r w:rsidRPr="00277C8D">
              <w:t>1960-197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71-198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81-1993</w:t>
            </w:r>
          </w:p>
        </w:tc>
        <w:tc>
          <w:tcPr>
            <w:tcW w:w="1566" w:type="dxa"/>
            <w:vAlign w:val="bottom"/>
          </w:tcPr>
          <w:p w:rsidR="0009273F" w:rsidRPr="00277C8D" w:rsidRDefault="0009273F" w:rsidP="00481565">
            <w:pPr>
              <w:pStyle w:val="Tablebody-centered"/>
            </w:pPr>
            <w:r w:rsidRPr="00277C8D">
              <w:t>2</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94-2001</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2002-present</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bl>
    <w:p w:rsidR="0009273F" w:rsidRPr="00277C8D" w:rsidRDefault="0009273F" w:rsidP="0009273F">
      <w:pPr>
        <w:rPr>
          <w:b/>
          <w:bCs/>
          <w:sz w:val="22"/>
          <w:szCs w:val="22"/>
        </w:rPr>
      </w:pPr>
    </w:p>
    <w:p w:rsidR="0009273F" w:rsidRPr="00277C8D" w:rsidRDefault="0009273F" w:rsidP="00500EB8">
      <w:pPr>
        <w:pStyle w:val="Caption"/>
      </w:pPr>
      <w:r w:rsidRPr="00277C8D">
        <w:t>CR04-MRj. Distribution of claims per era for CR MHR 2004 companies, for hurricane Frances, and construction type Masonry</w:t>
      </w:r>
      <w:r w:rsidRPr="0093057A">
        <w:t>.</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09273F" w:rsidRPr="0093057A" w:rsidTr="00EC1244">
        <w:trPr>
          <w:tblHeader/>
          <w:jc w:val="center"/>
        </w:trPr>
        <w:tc>
          <w:tcPr>
            <w:tcW w:w="0" w:type="auto"/>
          </w:tcPr>
          <w:p w:rsidR="0009273F" w:rsidRPr="0093057A" w:rsidRDefault="0009273F" w:rsidP="00481565">
            <w:pPr>
              <w:pStyle w:val="Tablebody-centered"/>
              <w:rPr>
                <w:rFonts w:eastAsiaTheme="minorEastAsia" w:cstheme="minorBidi"/>
                <w:lang w:eastAsia="en-US"/>
              </w:rPr>
            </w:pPr>
            <w:r w:rsidRPr="00277C8D">
              <w:t>Year Built</w:t>
            </w:r>
          </w:p>
        </w:tc>
        <w:tc>
          <w:tcPr>
            <w:tcW w:w="1566" w:type="dxa"/>
          </w:tcPr>
          <w:p w:rsidR="0009273F" w:rsidRPr="00277C8D" w:rsidRDefault="0009273F" w:rsidP="00481565">
            <w:pPr>
              <w:pStyle w:val="Tablebody-centered"/>
              <w:rPr>
                <w:rFonts w:eastAsiaTheme="minorHAnsi"/>
                <w:color w:val="000000"/>
              </w:rPr>
            </w:pPr>
            <w:r w:rsidRPr="00277C8D">
              <w:t>CR1-MHR04</w:t>
            </w:r>
          </w:p>
        </w:tc>
        <w:tc>
          <w:tcPr>
            <w:tcW w:w="1566" w:type="dxa"/>
          </w:tcPr>
          <w:p w:rsidR="0009273F" w:rsidRPr="00277C8D" w:rsidRDefault="0009273F" w:rsidP="00481565">
            <w:pPr>
              <w:pStyle w:val="Tablebody-centered"/>
            </w:pPr>
            <w:r w:rsidRPr="00277C8D">
              <w:t>CR2-MHR04</w:t>
            </w:r>
          </w:p>
        </w:tc>
        <w:tc>
          <w:tcPr>
            <w:tcW w:w="1566" w:type="dxa"/>
          </w:tcPr>
          <w:p w:rsidR="0009273F" w:rsidRPr="00277C8D" w:rsidRDefault="0009273F" w:rsidP="00481565">
            <w:pPr>
              <w:pStyle w:val="Tablebody-centered"/>
            </w:pPr>
            <w:r w:rsidRPr="00277C8D">
              <w:t>CR3-MHR04</w:t>
            </w:r>
          </w:p>
        </w:tc>
      </w:tr>
      <w:tr w:rsidR="0009273F" w:rsidRPr="0093057A" w:rsidTr="007D4B7A">
        <w:trPr>
          <w:jc w:val="center"/>
        </w:trPr>
        <w:tc>
          <w:tcPr>
            <w:tcW w:w="0" w:type="auto"/>
          </w:tcPr>
          <w:p w:rsidR="0009273F" w:rsidRPr="00277C8D" w:rsidRDefault="0009273F" w:rsidP="00481565">
            <w:pPr>
              <w:pStyle w:val="Tablebody-centered"/>
            </w:pPr>
            <w:r w:rsidRPr="00277C8D">
              <w:t>pre1960</w:t>
            </w:r>
          </w:p>
        </w:tc>
        <w:tc>
          <w:tcPr>
            <w:tcW w:w="1566" w:type="dxa"/>
            <w:vAlign w:val="bottom"/>
          </w:tcPr>
          <w:p w:rsidR="0009273F" w:rsidRPr="00277C8D" w:rsidRDefault="0009273F" w:rsidP="00481565">
            <w:pPr>
              <w:pStyle w:val="Tablebody-centered"/>
            </w:pPr>
            <w:r w:rsidRPr="00277C8D">
              <w:t>1</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3</w:t>
            </w:r>
          </w:p>
        </w:tc>
      </w:tr>
      <w:tr w:rsidR="0009273F" w:rsidRPr="0093057A" w:rsidTr="007D4B7A">
        <w:trPr>
          <w:jc w:val="center"/>
        </w:trPr>
        <w:tc>
          <w:tcPr>
            <w:tcW w:w="0" w:type="auto"/>
          </w:tcPr>
          <w:p w:rsidR="0009273F" w:rsidRPr="00277C8D" w:rsidRDefault="0009273F" w:rsidP="00481565">
            <w:pPr>
              <w:pStyle w:val="Tablebody-centered"/>
            </w:pPr>
            <w:r w:rsidRPr="00277C8D">
              <w:t>1960-197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1</w:t>
            </w:r>
          </w:p>
        </w:tc>
        <w:tc>
          <w:tcPr>
            <w:tcW w:w="1566" w:type="dxa"/>
          </w:tcPr>
          <w:p w:rsidR="0009273F" w:rsidRPr="00277C8D" w:rsidRDefault="0009273F" w:rsidP="00481565">
            <w:pPr>
              <w:pStyle w:val="Tablebody-centered"/>
            </w:pPr>
            <w:r w:rsidRPr="00277C8D">
              <w:t>3</w:t>
            </w:r>
          </w:p>
        </w:tc>
      </w:tr>
      <w:tr w:rsidR="0009273F" w:rsidRPr="0093057A" w:rsidTr="007D4B7A">
        <w:trPr>
          <w:jc w:val="center"/>
        </w:trPr>
        <w:tc>
          <w:tcPr>
            <w:tcW w:w="0" w:type="auto"/>
          </w:tcPr>
          <w:p w:rsidR="0009273F" w:rsidRPr="00277C8D" w:rsidRDefault="0009273F" w:rsidP="00481565">
            <w:pPr>
              <w:pStyle w:val="Tablebody-centered"/>
            </w:pPr>
            <w:r w:rsidRPr="00277C8D">
              <w:t>1971-1980</w:t>
            </w:r>
          </w:p>
        </w:tc>
        <w:tc>
          <w:tcPr>
            <w:tcW w:w="1566" w:type="dxa"/>
            <w:vAlign w:val="bottom"/>
          </w:tcPr>
          <w:p w:rsidR="0009273F" w:rsidRPr="00277C8D" w:rsidRDefault="0009273F" w:rsidP="00481565">
            <w:pPr>
              <w:pStyle w:val="Tablebody-centered"/>
            </w:pPr>
            <w:r w:rsidRPr="00277C8D">
              <w:t>9</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23</w:t>
            </w:r>
          </w:p>
        </w:tc>
      </w:tr>
      <w:tr w:rsidR="0009273F" w:rsidRPr="0093057A" w:rsidTr="007D4B7A">
        <w:trPr>
          <w:jc w:val="center"/>
        </w:trPr>
        <w:tc>
          <w:tcPr>
            <w:tcW w:w="0" w:type="auto"/>
          </w:tcPr>
          <w:p w:rsidR="0009273F" w:rsidRPr="00277C8D" w:rsidRDefault="0009273F" w:rsidP="00481565">
            <w:pPr>
              <w:pStyle w:val="Tablebody-centered"/>
            </w:pPr>
            <w:r w:rsidRPr="00277C8D">
              <w:t>1981-1993</w:t>
            </w:r>
          </w:p>
        </w:tc>
        <w:tc>
          <w:tcPr>
            <w:tcW w:w="1566" w:type="dxa"/>
            <w:vAlign w:val="bottom"/>
          </w:tcPr>
          <w:p w:rsidR="0009273F" w:rsidRPr="00277C8D" w:rsidRDefault="0009273F" w:rsidP="00481565">
            <w:pPr>
              <w:pStyle w:val="Tablebody-centered"/>
            </w:pPr>
            <w:r w:rsidRPr="00277C8D">
              <w:t>3</w:t>
            </w:r>
          </w:p>
        </w:tc>
        <w:tc>
          <w:tcPr>
            <w:tcW w:w="1566" w:type="dxa"/>
          </w:tcPr>
          <w:p w:rsidR="0009273F" w:rsidRPr="00277C8D" w:rsidRDefault="0009273F" w:rsidP="00481565">
            <w:pPr>
              <w:pStyle w:val="Tablebody-centered"/>
            </w:pPr>
            <w:r w:rsidRPr="00277C8D">
              <w:t>4</w:t>
            </w:r>
          </w:p>
        </w:tc>
        <w:tc>
          <w:tcPr>
            <w:tcW w:w="1566" w:type="dxa"/>
          </w:tcPr>
          <w:p w:rsidR="0009273F" w:rsidRPr="00277C8D" w:rsidRDefault="0009273F" w:rsidP="00481565">
            <w:pPr>
              <w:pStyle w:val="Tablebody-centered"/>
            </w:pPr>
            <w:r w:rsidRPr="00277C8D">
              <w:t>22</w:t>
            </w:r>
          </w:p>
        </w:tc>
      </w:tr>
      <w:tr w:rsidR="0009273F" w:rsidRPr="0093057A" w:rsidTr="007D4B7A">
        <w:trPr>
          <w:jc w:val="center"/>
        </w:trPr>
        <w:tc>
          <w:tcPr>
            <w:tcW w:w="0" w:type="auto"/>
          </w:tcPr>
          <w:p w:rsidR="0009273F" w:rsidRPr="00277C8D" w:rsidRDefault="0009273F" w:rsidP="00481565">
            <w:pPr>
              <w:pStyle w:val="Tablebody-centered"/>
            </w:pPr>
            <w:r w:rsidRPr="00277C8D">
              <w:t>1994-2001</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3</w:t>
            </w:r>
          </w:p>
        </w:tc>
      </w:tr>
      <w:tr w:rsidR="0009273F" w:rsidRPr="0093057A" w:rsidTr="007D4B7A">
        <w:trPr>
          <w:jc w:val="center"/>
        </w:trPr>
        <w:tc>
          <w:tcPr>
            <w:tcW w:w="0" w:type="auto"/>
          </w:tcPr>
          <w:p w:rsidR="0009273F" w:rsidRPr="00277C8D" w:rsidRDefault="0009273F" w:rsidP="00481565">
            <w:pPr>
              <w:pStyle w:val="Tablebody-centered"/>
            </w:pPr>
            <w:r w:rsidRPr="00277C8D">
              <w:t>2002-present</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1</w:t>
            </w:r>
          </w:p>
        </w:tc>
      </w:tr>
    </w:tbl>
    <w:p w:rsidR="0009273F" w:rsidRPr="00277C8D" w:rsidRDefault="0009273F" w:rsidP="0009273F">
      <w:pPr>
        <w:jc w:val="center"/>
        <w:rPr>
          <w:b/>
          <w:bCs/>
          <w:sz w:val="22"/>
          <w:szCs w:val="22"/>
        </w:rPr>
      </w:pPr>
    </w:p>
    <w:p w:rsidR="0009273F" w:rsidRPr="00277C8D" w:rsidRDefault="0009273F" w:rsidP="00500EB8">
      <w:pPr>
        <w:pStyle w:val="Caption"/>
      </w:pPr>
      <w:r w:rsidRPr="00277C8D">
        <w:t>CR04-MRk. Distribution of claims per era for CR MHR 2004 companies, for hurricane Frances, and construction type Other.</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051"/>
        <w:gridCol w:w="1623"/>
        <w:gridCol w:w="1623"/>
        <w:gridCol w:w="1623"/>
      </w:tblGrid>
      <w:tr w:rsidR="0009273F" w:rsidRPr="0093057A" w:rsidTr="00EC1244">
        <w:trPr>
          <w:tblHeader/>
          <w:jc w:val="center"/>
        </w:trPr>
        <w:tc>
          <w:tcPr>
            <w:tcW w:w="0" w:type="auto"/>
          </w:tcPr>
          <w:p w:rsidR="0009273F" w:rsidRPr="0093057A" w:rsidRDefault="0009273F" w:rsidP="00481565">
            <w:pPr>
              <w:pStyle w:val="Tablebody-centered"/>
              <w:rPr>
                <w:rFonts w:eastAsiaTheme="minorEastAsia" w:cstheme="minorBidi"/>
                <w:lang w:eastAsia="en-US"/>
              </w:rPr>
            </w:pPr>
            <w:r w:rsidRPr="00277C8D">
              <w:t>Year Built</w:t>
            </w:r>
          </w:p>
        </w:tc>
        <w:tc>
          <w:tcPr>
            <w:tcW w:w="1623" w:type="dxa"/>
          </w:tcPr>
          <w:p w:rsidR="0009273F" w:rsidRPr="00277C8D" w:rsidRDefault="0009273F" w:rsidP="00481565">
            <w:pPr>
              <w:pStyle w:val="Tablebody-centered"/>
              <w:rPr>
                <w:rFonts w:eastAsiaTheme="minorHAnsi"/>
                <w:color w:val="000000"/>
              </w:rPr>
            </w:pPr>
            <w:r w:rsidRPr="00277C8D">
              <w:t>CR1-MHR04</w:t>
            </w:r>
          </w:p>
        </w:tc>
        <w:tc>
          <w:tcPr>
            <w:tcW w:w="1623" w:type="dxa"/>
          </w:tcPr>
          <w:p w:rsidR="0009273F" w:rsidRPr="00277C8D" w:rsidRDefault="0009273F" w:rsidP="00481565">
            <w:pPr>
              <w:pStyle w:val="Tablebody-centered"/>
            </w:pPr>
            <w:r w:rsidRPr="00277C8D">
              <w:t>CR2-MHR04</w:t>
            </w:r>
          </w:p>
        </w:tc>
        <w:tc>
          <w:tcPr>
            <w:tcW w:w="1623" w:type="dxa"/>
          </w:tcPr>
          <w:p w:rsidR="0009273F" w:rsidRPr="00277C8D" w:rsidRDefault="0009273F" w:rsidP="00481565">
            <w:pPr>
              <w:pStyle w:val="Tablebody-centered"/>
            </w:pPr>
            <w:r w:rsidRPr="00277C8D">
              <w:t>CR3-MHR04</w:t>
            </w:r>
          </w:p>
        </w:tc>
      </w:tr>
      <w:tr w:rsidR="0009273F" w:rsidRPr="0093057A" w:rsidTr="007D4B7A">
        <w:trPr>
          <w:jc w:val="center"/>
        </w:trPr>
        <w:tc>
          <w:tcPr>
            <w:tcW w:w="0" w:type="auto"/>
          </w:tcPr>
          <w:p w:rsidR="0009273F" w:rsidRPr="00277C8D" w:rsidRDefault="0009273F" w:rsidP="00481565">
            <w:pPr>
              <w:pStyle w:val="Tablebody-centered"/>
            </w:pPr>
            <w:r w:rsidRPr="00277C8D">
              <w:t>pre1960</w:t>
            </w:r>
          </w:p>
        </w:tc>
        <w:tc>
          <w:tcPr>
            <w:tcW w:w="1623" w:type="dxa"/>
            <w:vAlign w:val="bottom"/>
          </w:tcPr>
          <w:p w:rsidR="0009273F" w:rsidRPr="00277C8D" w:rsidRDefault="0009273F" w:rsidP="00481565">
            <w:pPr>
              <w:pStyle w:val="Tablebody-centered"/>
            </w:pPr>
            <w:r w:rsidRPr="00277C8D">
              <w:t>0</w:t>
            </w:r>
          </w:p>
        </w:tc>
        <w:tc>
          <w:tcPr>
            <w:tcW w:w="1623" w:type="dxa"/>
          </w:tcPr>
          <w:p w:rsidR="0009273F" w:rsidRPr="00277C8D" w:rsidRDefault="0009273F" w:rsidP="00481565">
            <w:pPr>
              <w:pStyle w:val="Tablebody-centered"/>
            </w:pPr>
            <w:r w:rsidRPr="00277C8D">
              <w:t>0</w:t>
            </w:r>
          </w:p>
        </w:tc>
        <w:tc>
          <w:tcPr>
            <w:tcW w:w="1623"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60-1970</w:t>
            </w:r>
          </w:p>
        </w:tc>
        <w:tc>
          <w:tcPr>
            <w:tcW w:w="1623" w:type="dxa"/>
            <w:vAlign w:val="bottom"/>
          </w:tcPr>
          <w:p w:rsidR="0009273F" w:rsidRPr="00277C8D" w:rsidRDefault="0009273F" w:rsidP="00481565">
            <w:pPr>
              <w:pStyle w:val="Tablebody-centered"/>
            </w:pPr>
            <w:r w:rsidRPr="00277C8D">
              <w:t>0</w:t>
            </w:r>
          </w:p>
        </w:tc>
        <w:tc>
          <w:tcPr>
            <w:tcW w:w="1623" w:type="dxa"/>
          </w:tcPr>
          <w:p w:rsidR="0009273F" w:rsidRPr="00277C8D" w:rsidRDefault="0009273F" w:rsidP="00481565">
            <w:pPr>
              <w:pStyle w:val="Tablebody-centered"/>
            </w:pPr>
            <w:r w:rsidRPr="00277C8D">
              <w:t>0</w:t>
            </w:r>
          </w:p>
        </w:tc>
        <w:tc>
          <w:tcPr>
            <w:tcW w:w="1623"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71-1980</w:t>
            </w:r>
          </w:p>
        </w:tc>
        <w:tc>
          <w:tcPr>
            <w:tcW w:w="1623" w:type="dxa"/>
            <w:vAlign w:val="bottom"/>
          </w:tcPr>
          <w:p w:rsidR="0009273F" w:rsidRPr="00277C8D" w:rsidRDefault="0009273F" w:rsidP="00481565">
            <w:pPr>
              <w:pStyle w:val="Tablebody-centered"/>
            </w:pPr>
            <w:r w:rsidRPr="00277C8D">
              <w:t>1</w:t>
            </w:r>
          </w:p>
        </w:tc>
        <w:tc>
          <w:tcPr>
            <w:tcW w:w="1623" w:type="dxa"/>
          </w:tcPr>
          <w:p w:rsidR="0009273F" w:rsidRPr="00277C8D" w:rsidRDefault="0009273F" w:rsidP="00481565">
            <w:pPr>
              <w:pStyle w:val="Tablebody-centered"/>
            </w:pPr>
            <w:r w:rsidRPr="00277C8D">
              <w:t>0</w:t>
            </w:r>
          </w:p>
        </w:tc>
        <w:tc>
          <w:tcPr>
            <w:tcW w:w="1623"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81-1993</w:t>
            </w:r>
          </w:p>
        </w:tc>
        <w:tc>
          <w:tcPr>
            <w:tcW w:w="1623" w:type="dxa"/>
            <w:vAlign w:val="bottom"/>
          </w:tcPr>
          <w:p w:rsidR="0009273F" w:rsidRPr="00277C8D" w:rsidRDefault="0009273F" w:rsidP="00481565">
            <w:pPr>
              <w:pStyle w:val="Tablebody-centered"/>
            </w:pPr>
            <w:r w:rsidRPr="00277C8D">
              <w:t>5</w:t>
            </w:r>
          </w:p>
        </w:tc>
        <w:tc>
          <w:tcPr>
            <w:tcW w:w="1623" w:type="dxa"/>
          </w:tcPr>
          <w:p w:rsidR="0009273F" w:rsidRPr="00277C8D" w:rsidRDefault="0009273F" w:rsidP="00481565">
            <w:pPr>
              <w:pStyle w:val="Tablebody-centered"/>
            </w:pPr>
            <w:r w:rsidRPr="00277C8D">
              <w:t>0</w:t>
            </w:r>
          </w:p>
        </w:tc>
        <w:tc>
          <w:tcPr>
            <w:tcW w:w="1623"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94-2001</w:t>
            </w:r>
          </w:p>
        </w:tc>
        <w:tc>
          <w:tcPr>
            <w:tcW w:w="1623" w:type="dxa"/>
            <w:vAlign w:val="bottom"/>
          </w:tcPr>
          <w:p w:rsidR="0009273F" w:rsidRPr="00277C8D" w:rsidRDefault="0009273F" w:rsidP="00481565">
            <w:pPr>
              <w:pStyle w:val="Tablebody-centered"/>
            </w:pPr>
            <w:r w:rsidRPr="00277C8D">
              <w:t>0</w:t>
            </w:r>
          </w:p>
        </w:tc>
        <w:tc>
          <w:tcPr>
            <w:tcW w:w="1623" w:type="dxa"/>
          </w:tcPr>
          <w:p w:rsidR="0009273F" w:rsidRPr="00277C8D" w:rsidRDefault="0009273F" w:rsidP="00481565">
            <w:pPr>
              <w:pStyle w:val="Tablebody-centered"/>
            </w:pPr>
            <w:r w:rsidRPr="00277C8D">
              <w:t>0</w:t>
            </w:r>
          </w:p>
        </w:tc>
        <w:tc>
          <w:tcPr>
            <w:tcW w:w="1623"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2002-present</w:t>
            </w:r>
          </w:p>
        </w:tc>
        <w:tc>
          <w:tcPr>
            <w:tcW w:w="1623" w:type="dxa"/>
            <w:vAlign w:val="bottom"/>
          </w:tcPr>
          <w:p w:rsidR="0009273F" w:rsidRPr="00277C8D" w:rsidRDefault="0009273F" w:rsidP="00481565">
            <w:pPr>
              <w:pStyle w:val="Tablebody-centered"/>
            </w:pPr>
            <w:r w:rsidRPr="00277C8D">
              <w:t>0</w:t>
            </w:r>
          </w:p>
        </w:tc>
        <w:tc>
          <w:tcPr>
            <w:tcW w:w="1623" w:type="dxa"/>
          </w:tcPr>
          <w:p w:rsidR="0009273F" w:rsidRPr="00277C8D" w:rsidRDefault="0009273F" w:rsidP="00481565">
            <w:pPr>
              <w:pStyle w:val="Tablebody-centered"/>
            </w:pPr>
            <w:r w:rsidRPr="00277C8D">
              <w:t>0</w:t>
            </w:r>
          </w:p>
        </w:tc>
        <w:tc>
          <w:tcPr>
            <w:tcW w:w="1623" w:type="dxa"/>
          </w:tcPr>
          <w:p w:rsidR="0009273F" w:rsidRPr="00277C8D" w:rsidRDefault="0009273F" w:rsidP="00481565">
            <w:pPr>
              <w:pStyle w:val="Tablebody-centered"/>
            </w:pPr>
            <w:r w:rsidRPr="00277C8D">
              <w:t>0</w:t>
            </w:r>
          </w:p>
        </w:tc>
      </w:tr>
    </w:tbl>
    <w:p w:rsidR="0009273F" w:rsidRPr="00277C8D" w:rsidRDefault="0009273F" w:rsidP="0009273F">
      <w:pPr>
        <w:rPr>
          <w:b/>
          <w:bCs/>
          <w:sz w:val="22"/>
          <w:szCs w:val="22"/>
        </w:rPr>
      </w:pPr>
    </w:p>
    <w:p w:rsidR="0009273F" w:rsidRPr="00277C8D" w:rsidRDefault="0009273F" w:rsidP="00500EB8">
      <w:pPr>
        <w:pStyle w:val="Caption"/>
      </w:pPr>
      <w:r w:rsidRPr="00277C8D">
        <w:t>CR04-MRl. Distribution of claims per era for CR MHR 2004 companies, for hurricane Jeanne, and construction type Frame</w:t>
      </w:r>
      <w:r w:rsidRPr="0093057A">
        <w:t>.</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09273F" w:rsidRPr="0093057A" w:rsidTr="00EC1244">
        <w:trPr>
          <w:tblHeader/>
          <w:jc w:val="center"/>
        </w:trPr>
        <w:tc>
          <w:tcPr>
            <w:tcW w:w="0" w:type="auto"/>
          </w:tcPr>
          <w:p w:rsidR="0009273F" w:rsidRPr="0093057A" w:rsidRDefault="0009273F" w:rsidP="00481565">
            <w:pPr>
              <w:pStyle w:val="Tablebody-centered"/>
              <w:rPr>
                <w:rFonts w:eastAsiaTheme="minorEastAsia" w:cstheme="minorBidi"/>
                <w:lang w:eastAsia="en-US"/>
              </w:rPr>
            </w:pPr>
            <w:r w:rsidRPr="00277C8D">
              <w:t>Year Built</w:t>
            </w:r>
          </w:p>
        </w:tc>
        <w:tc>
          <w:tcPr>
            <w:tcW w:w="1566" w:type="dxa"/>
          </w:tcPr>
          <w:p w:rsidR="0009273F" w:rsidRPr="00277C8D" w:rsidRDefault="0009273F" w:rsidP="00481565">
            <w:pPr>
              <w:pStyle w:val="Tablebody-centered"/>
              <w:rPr>
                <w:rFonts w:eastAsiaTheme="minorHAnsi"/>
                <w:color w:val="000000"/>
              </w:rPr>
            </w:pPr>
            <w:r w:rsidRPr="00277C8D">
              <w:t>CR1-MHR04</w:t>
            </w:r>
          </w:p>
        </w:tc>
        <w:tc>
          <w:tcPr>
            <w:tcW w:w="1566" w:type="dxa"/>
          </w:tcPr>
          <w:p w:rsidR="0009273F" w:rsidRPr="00277C8D" w:rsidRDefault="0009273F" w:rsidP="00481565">
            <w:pPr>
              <w:pStyle w:val="Tablebody-centered"/>
            </w:pPr>
            <w:r w:rsidRPr="00277C8D">
              <w:t>CR2-MHR04</w:t>
            </w:r>
          </w:p>
        </w:tc>
        <w:tc>
          <w:tcPr>
            <w:tcW w:w="1566" w:type="dxa"/>
          </w:tcPr>
          <w:p w:rsidR="0009273F" w:rsidRPr="00277C8D" w:rsidRDefault="0009273F" w:rsidP="00481565">
            <w:pPr>
              <w:pStyle w:val="Tablebody-centered"/>
            </w:pPr>
            <w:r w:rsidRPr="00277C8D">
              <w:t>CR3-MHR04</w:t>
            </w:r>
          </w:p>
        </w:tc>
      </w:tr>
      <w:tr w:rsidR="0009273F" w:rsidRPr="0093057A" w:rsidTr="007D4B7A">
        <w:trPr>
          <w:jc w:val="center"/>
        </w:trPr>
        <w:tc>
          <w:tcPr>
            <w:tcW w:w="0" w:type="auto"/>
          </w:tcPr>
          <w:p w:rsidR="0009273F" w:rsidRPr="00277C8D" w:rsidRDefault="0009273F" w:rsidP="00481565">
            <w:pPr>
              <w:pStyle w:val="Tablebody-centered"/>
            </w:pPr>
            <w:r w:rsidRPr="00277C8D">
              <w:t>pre196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60-197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71-198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81-1993</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1</w:t>
            </w:r>
          </w:p>
        </w:tc>
      </w:tr>
      <w:tr w:rsidR="0009273F" w:rsidRPr="0093057A" w:rsidTr="007D4B7A">
        <w:trPr>
          <w:jc w:val="center"/>
        </w:trPr>
        <w:tc>
          <w:tcPr>
            <w:tcW w:w="0" w:type="auto"/>
          </w:tcPr>
          <w:p w:rsidR="0009273F" w:rsidRPr="00277C8D" w:rsidRDefault="0009273F" w:rsidP="00481565">
            <w:pPr>
              <w:pStyle w:val="Tablebody-centered"/>
            </w:pPr>
            <w:r w:rsidRPr="00277C8D">
              <w:t>1994-2001</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2002-present</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bl>
    <w:p w:rsidR="0009273F" w:rsidRPr="00277C8D" w:rsidRDefault="0009273F" w:rsidP="0009273F">
      <w:pPr>
        <w:rPr>
          <w:b/>
          <w:bCs/>
          <w:sz w:val="22"/>
          <w:szCs w:val="22"/>
        </w:rPr>
      </w:pPr>
    </w:p>
    <w:p w:rsidR="008A7655" w:rsidRDefault="008A7655">
      <w:pPr>
        <w:jc w:val="left"/>
        <w:rPr>
          <w:b/>
          <w:iCs/>
          <w:color w:val="000000" w:themeColor="text1"/>
          <w:sz w:val="22"/>
          <w:szCs w:val="18"/>
        </w:rPr>
      </w:pPr>
      <w:r>
        <w:br w:type="page"/>
      </w:r>
    </w:p>
    <w:p w:rsidR="0009273F" w:rsidRPr="00277C8D" w:rsidRDefault="0009273F" w:rsidP="00500EB8">
      <w:pPr>
        <w:pStyle w:val="Caption"/>
      </w:pPr>
      <w:r w:rsidRPr="00277C8D">
        <w:lastRenderedPageBreak/>
        <w:t>CR04-MRm. Distribution of claims per era for CR MHR 2004 companies, for hurricane Jeanne, and construction type Masonry</w:t>
      </w:r>
      <w:r w:rsidRPr="0093057A">
        <w:t>.</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09273F" w:rsidRPr="0093057A" w:rsidTr="00EC1244">
        <w:trPr>
          <w:tblHeader/>
          <w:jc w:val="center"/>
        </w:trPr>
        <w:tc>
          <w:tcPr>
            <w:tcW w:w="0" w:type="auto"/>
          </w:tcPr>
          <w:p w:rsidR="0009273F" w:rsidRPr="0093057A" w:rsidRDefault="0009273F" w:rsidP="00481565">
            <w:pPr>
              <w:pStyle w:val="Tablebody-centered"/>
              <w:rPr>
                <w:rFonts w:eastAsiaTheme="minorEastAsia" w:cstheme="minorBidi"/>
                <w:lang w:eastAsia="en-US"/>
              </w:rPr>
            </w:pPr>
            <w:r w:rsidRPr="00277C8D">
              <w:t>Year Built</w:t>
            </w:r>
          </w:p>
        </w:tc>
        <w:tc>
          <w:tcPr>
            <w:tcW w:w="1566" w:type="dxa"/>
          </w:tcPr>
          <w:p w:rsidR="0009273F" w:rsidRPr="00277C8D" w:rsidRDefault="0009273F" w:rsidP="00481565">
            <w:pPr>
              <w:pStyle w:val="Tablebody-centered"/>
              <w:rPr>
                <w:rFonts w:eastAsiaTheme="minorHAnsi"/>
                <w:color w:val="000000"/>
              </w:rPr>
            </w:pPr>
            <w:r w:rsidRPr="00277C8D">
              <w:t>CR1-MHR04</w:t>
            </w:r>
          </w:p>
        </w:tc>
        <w:tc>
          <w:tcPr>
            <w:tcW w:w="1566" w:type="dxa"/>
          </w:tcPr>
          <w:p w:rsidR="0009273F" w:rsidRPr="00277C8D" w:rsidRDefault="0009273F" w:rsidP="00481565">
            <w:pPr>
              <w:pStyle w:val="Tablebody-centered"/>
            </w:pPr>
            <w:r w:rsidRPr="00277C8D">
              <w:t>CR2-MHR04</w:t>
            </w:r>
          </w:p>
        </w:tc>
        <w:tc>
          <w:tcPr>
            <w:tcW w:w="1566" w:type="dxa"/>
          </w:tcPr>
          <w:p w:rsidR="0009273F" w:rsidRPr="00277C8D" w:rsidRDefault="0009273F" w:rsidP="00481565">
            <w:pPr>
              <w:pStyle w:val="Tablebody-centered"/>
            </w:pPr>
            <w:r w:rsidRPr="00277C8D">
              <w:t>CR3-MHR04</w:t>
            </w:r>
          </w:p>
        </w:tc>
      </w:tr>
      <w:tr w:rsidR="0009273F" w:rsidRPr="0093057A" w:rsidTr="007D4B7A">
        <w:trPr>
          <w:jc w:val="center"/>
        </w:trPr>
        <w:tc>
          <w:tcPr>
            <w:tcW w:w="0" w:type="auto"/>
          </w:tcPr>
          <w:p w:rsidR="0009273F" w:rsidRPr="00277C8D" w:rsidRDefault="0009273F" w:rsidP="00481565">
            <w:pPr>
              <w:pStyle w:val="Tablebody-centered"/>
            </w:pPr>
            <w:r w:rsidRPr="00277C8D">
              <w:t>pre196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60-197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3</w:t>
            </w:r>
          </w:p>
        </w:tc>
      </w:tr>
      <w:tr w:rsidR="0009273F" w:rsidRPr="0093057A" w:rsidTr="007D4B7A">
        <w:trPr>
          <w:jc w:val="center"/>
        </w:trPr>
        <w:tc>
          <w:tcPr>
            <w:tcW w:w="0" w:type="auto"/>
          </w:tcPr>
          <w:p w:rsidR="0009273F" w:rsidRPr="00277C8D" w:rsidRDefault="0009273F" w:rsidP="00481565">
            <w:pPr>
              <w:pStyle w:val="Tablebody-centered"/>
            </w:pPr>
            <w:r w:rsidRPr="00277C8D">
              <w:t>1971-198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3</w:t>
            </w:r>
          </w:p>
        </w:tc>
      </w:tr>
      <w:tr w:rsidR="0009273F" w:rsidRPr="0093057A" w:rsidTr="007D4B7A">
        <w:trPr>
          <w:jc w:val="center"/>
        </w:trPr>
        <w:tc>
          <w:tcPr>
            <w:tcW w:w="0" w:type="auto"/>
          </w:tcPr>
          <w:p w:rsidR="0009273F" w:rsidRPr="00277C8D" w:rsidRDefault="0009273F" w:rsidP="00481565">
            <w:pPr>
              <w:pStyle w:val="Tablebody-centered"/>
            </w:pPr>
            <w:r w:rsidRPr="00277C8D">
              <w:t>1981-1993</w:t>
            </w:r>
          </w:p>
        </w:tc>
        <w:tc>
          <w:tcPr>
            <w:tcW w:w="1566" w:type="dxa"/>
            <w:vAlign w:val="bottom"/>
          </w:tcPr>
          <w:p w:rsidR="0009273F" w:rsidRPr="00277C8D" w:rsidRDefault="0009273F" w:rsidP="00481565">
            <w:pPr>
              <w:pStyle w:val="Tablebody-centered"/>
            </w:pPr>
            <w:r w:rsidRPr="00277C8D">
              <w:t>1</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7</w:t>
            </w:r>
          </w:p>
        </w:tc>
      </w:tr>
      <w:tr w:rsidR="0009273F" w:rsidRPr="0093057A" w:rsidTr="007D4B7A">
        <w:trPr>
          <w:jc w:val="center"/>
        </w:trPr>
        <w:tc>
          <w:tcPr>
            <w:tcW w:w="0" w:type="auto"/>
          </w:tcPr>
          <w:p w:rsidR="0009273F" w:rsidRPr="00277C8D" w:rsidRDefault="0009273F" w:rsidP="00481565">
            <w:pPr>
              <w:pStyle w:val="Tablebody-centered"/>
            </w:pPr>
            <w:r w:rsidRPr="00277C8D">
              <w:t>1994-2001</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1</w:t>
            </w:r>
          </w:p>
        </w:tc>
      </w:tr>
      <w:tr w:rsidR="0009273F" w:rsidRPr="0093057A" w:rsidTr="007D4B7A">
        <w:trPr>
          <w:jc w:val="center"/>
        </w:trPr>
        <w:tc>
          <w:tcPr>
            <w:tcW w:w="0" w:type="auto"/>
          </w:tcPr>
          <w:p w:rsidR="0009273F" w:rsidRPr="00277C8D" w:rsidRDefault="0009273F" w:rsidP="00481565">
            <w:pPr>
              <w:pStyle w:val="Tablebody-centered"/>
            </w:pPr>
            <w:r w:rsidRPr="00277C8D">
              <w:t>2002-present</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bl>
    <w:p w:rsidR="0009273F" w:rsidRPr="00277C8D" w:rsidRDefault="0009273F" w:rsidP="0009273F">
      <w:pPr>
        <w:rPr>
          <w:b/>
          <w:bCs/>
          <w:sz w:val="22"/>
          <w:szCs w:val="22"/>
        </w:rPr>
      </w:pPr>
    </w:p>
    <w:p w:rsidR="0009273F" w:rsidRPr="00277C8D" w:rsidRDefault="0009273F" w:rsidP="00500EB8">
      <w:pPr>
        <w:pStyle w:val="Caption"/>
      </w:pPr>
      <w:r w:rsidRPr="00277C8D">
        <w:t>CR04-MRn. Distribution of claims per era for CR MHR 2004 companies, for hurricane Jeanne, and construction type Other</w:t>
      </w:r>
      <w:r w:rsidRPr="0093057A">
        <w:t>.</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141"/>
        <w:gridCol w:w="1593"/>
        <w:gridCol w:w="1593"/>
        <w:gridCol w:w="1593"/>
      </w:tblGrid>
      <w:tr w:rsidR="0009273F" w:rsidRPr="0093057A" w:rsidTr="00EC1244">
        <w:trPr>
          <w:tblHeader/>
          <w:jc w:val="center"/>
        </w:trPr>
        <w:tc>
          <w:tcPr>
            <w:tcW w:w="0" w:type="auto"/>
          </w:tcPr>
          <w:p w:rsidR="0009273F" w:rsidRPr="0093057A" w:rsidRDefault="0009273F" w:rsidP="00481565">
            <w:pPr>
              <w:pStyle w:val="Tablebody-centered"/>
              <w:rPr>
                <w:rFonts w:eastAsiaTheme="minorEastAsia" w:cstheme="minorBidi"/>
                <w:lang w:eastAsia="en-US"/>
              </w:rPr>
            </w:pPr>
            <w:r w:rsidRPr="00277C8D">
              <w:t>Year Built</w:t>
            </w:r>
          </w:p>
        </w:tc>
        <w:tc>
          <w:tcPr>
            <w:tcW w:w="1593" w:type="dxa"/>
          </w:tcPr>
          <w:p w:rsidR="0009273F" w:rsidRPr="00277C8D" w:rsidRDefault="0009273F" w:rsidP="00481565">
            <w:pPr>
              <w:pStyle w:val="Tablebody-centered"/>
              <w:rPr>
                <w:rFonts w:eastAsiaTheme="minorHAnsi"/>
                <w:color w:val="000000"/>
              </w:rPr>
            </w:pPr>
            <w:r w:rsidRPr="00277C8D">
              <w:t>CR1-MHR04</w:t>
            </w:r>
          </w:p>
        </w:tc>
        <w:tc>
          <w:tcPr>
            <w:tcW w:w="1593" w:type="dxa"/>
          </w:tcPr>
          <w:p w:rsidR="0009273F" w:rsidRPr="00277C8D" w:rsidRDefault="0009273F" w:rsidP="00481565">
            <w:pPr>
              <w:pStyle w:val="Tablebody-centered"/>
            </w:pPr>
            <w:r w:rsidRPr="00277C8D">
              <w:t>CR2-MHR04</w:t>
            </w:r>
          </w:p>
        </w:tc>
        <w:tc>
          <w:tcPr>
            <w:tcW w:w="1593" w:type="dxa"/>
          </w:tcPr>
          <w:p w:rsidR="0009273F" w:rsidRPr="00277C8D" w:rsidRDefault="0009273F" w:rsidP="00481565">
            <w:pPr>
              <w:pStyle w:val="Tablebody-centered"/>
            </w:pPr>
            <w:r w:rsidRPr="00277C8D">
              <w:t>CR3-MHR04</w:t>
            </w:r>
          </w:p>
        </w:tc>
      </w:tr>
      <w:tr w:rsidR="0009273F" w:rsidRPr="0093057A" w:rsidTr="007D4B7A">
        <w:trPr>
          <w:jc w:val="center"/>
        </w:trPr>
        <w:tc>
          <w:tcPr>
            <w:tcW w:w="0" w:type="auto"/>
          </w:tcPr>
          <w:p w:rsidR="0009273F" w:rsidRPr="00277C8D" w:rsidRDefault="0009273F" w:rsidP="00481565">
            <w:pPr>
              <w:pStyle w:val="Tablebody-centered"/>
            </w:pPr>
            <w:r w:rsidRPr="00277C8D">
              <w:t>pre1960</w:t>
            </w:r>
          </w:p>
        </w:tc>
        <w:tc>
          <w:tcPr>
            <w:tcW w:w="1593" w:type="dxa"/>
            <w:vAlign w:val="bottom"/>
          </w:tcPr>
          <w:p w:rsidR="0009273F" w:rsidRPr="00277C8D" w:rsidRDefault="0009273F" w:rsidP="00481565">
            <w:pPr>
              <w:pStyle w:val="Tablebody-centered"/>
            </w:pPr>
            <w:r w:rsidRPr="00277C8D">
              <w:t>0</w:t>
            </w:r>
          </w:p>
        </w:tc>
        <w:tc>
          <w:tcPr>
            <w:tcW w:w="1593" w:type="dxa"/>
          </w:tcPr>
          <w:p w:rsidR="0009273F" w:rsidRPr="00277C8D" w:rsidRDefault="0009273F" w:rsidP="00481565">
            <w:pPr>
              <w:pStyle w:val="Tablebody-centered"/>
            </w:pPr>
            <w:r w:rsidRPr="00277C8D">
              <w:t>0</w:t>
            </w:r>
          </w:p>
        </w:tc>
        <w:tc>
          <w:tcPr>
            <w:tcW w:w="1593"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60-1970</w:t>
            </w:r>
          </w:p>
        </w:tc>
        <w:tc>
          <w:tcPr>
            <w:tcW w:w="1593" w:type="dxa"/>
            <w:vAlign w:val="bottom"/>
          </w:tcPr>
          <w:p w:rsidR="0009273F" w:rsidRPr="00277C8D" w:rsidRDefault="0009273F" w:rsidP="00481565">
            <w:pPr>
              <w:pStyle w:val="Tablebody-centered"/>
            </w:pPr>
            <w:r w:rsidRPr="00277C8D">
              <w:t>1</w:t>
            </w:r>
          </w:p>
        </w:tc>
        <w:tc>
          <w:tcPr>
            <w:tcW w:w="1593" w:type="dxa"/>
          </w:tcPr>
          <w:p w:rsidR="0009273F" w:rsidRPr="00277C8D" w:rsidRDefault="0009273F" w:rsidP="00481565">
            <w:pPr>
              <w:pStyle w:val="Tablebody-centered"/>
            </w:pPr>
            <w:r w:rsidRPr="00277C8D">
              <w:t>0</w:t>
            </w:r>
          </w:p>
        </w:tc>
        <w:tc>
          <w:tcPr>
            <w:tcW w:w="1593"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71-1980</w:t>
            </w:r>
          </w:p>
        </w:tc>
        <w:tc>
          <w:tcPr>
            <w:tcW w:w="1593" w:type="dxa"/>
            <w:vAlign w:val="bottom"/>
          </w:tcPr>
          <w:p w:rsidR="0009273F" w:rsidRPr="00277C8D" w:rsidRDefault="0009273F" w:rsidP="00481565">
            <w:pPr>
              <w:pStyle w:val="Tablebody-centered"/>
            </w:pPr>
            <w:r w:rsidRPr="00277C8D">
              <w:t>0</w:t>
            </w:r>
          </w:p>
        </w:tc>
        <w:tc>
          <w:tcPr>
            <w:tcW w:w="1593" w:type="dxa"/>
          </w:tcPr>
          <w:p w:rsidR="0009273F" w:rsidRPr="00277C8D" w:rsidRDefault="0009273F" w:rsidP="00481565">
            <w:pPr>
              <w:pStyle w:val="Tablebody-centered"/>
            </w:pPr>
            <w:r w:rsidRPr="00277C8D">
              <w:t>0</w:t>
            </w:r>
          </w:p>
        </w:tc>
        <w:tc>
          <w:tcPr>
            <w:tcW w:w="1593"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81-1993</w:t>
            </w:r>
          </w:p>
        </w:tc>
        <w:tc>
          <w:tcPr>
            <w:tcW w:w="1593" w:type="dxa"/>
            <w:vAlign w:val="bottom"/>
          </w:tcPr>
          <w:p w:rsidR="0009273F" w:rsidRPr="00277C8D" w:rsidRDefault="0009273F" w:rsidP="00481565">
            <w:pPr>
              <w:pStyle w:val="Tablebody-centered"/>
            </w:pPr>
            <w:r w:rsidRPr="00277C8D">
              <w:t>2</w:t>
            </w:r>
          </w:p>
        </w:tc>
        <w:tc>
          <w:tcPr>
            <w:tcW w:w="1593" w:type="dxa"/>
          </w:tcPr>
          <w:p w:rsidR="0009273F" w:rsidRPr="00277C8D" w:rsidRDefault="0009273F" w:rsidP="00481565">
            <w:pPr>
              <w:pStyle w:val="Tablebody-centered"/>
            </w:pPr>
            <w:r w:rsidRPr="00277C8D">
              <w:t>0</w:t>
            </w:r>
          </w:p>
        </w:tc>
        <w:tc>
          <w:tcPr>
            <w:tcW w:w="1593"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94-2001</w:t>
            </w:r>
          </w:p>
        </w:tc>
        <w:tc>
          <w:tcPr>
            <w:tcW w:w="1593" w:type="dxa"/>
            <w:vAlign w:val="bottom"/>
          </w:tcPr>
          <w:p w:rsidR="0009273F" w:rsidRPr="00277C8D" w:rsidRDefault="0009273F" w:rsidP="00481565">
            <w:pPr>
              <w:pStyle w:val="Tablebody-centered"/>
            </w:pPr>
            <w:r w:rsidRPr="00277C8D">
              <w:t>0</w:t>
            </w:r>
          </w:p>
        </w:tc>
        <w:tc>
          <w:tcPr>
            <w:tcW w:w="1593" w:type="dxa"/>
          </w:tcPr>
          <w:p w:rsidR="0009273F" w:rsidRPr="00277C8D" w:rsidRDefault="0009273F" w:rsidP="00481565">
            <w:pPr>
              <w:pStyle w:val="Tablebody-centered"/>
            </w:pPr>
            <w:r w:rsidRPr="00277C8D">
              <w:t>0</w:t>
            </w:r>
          </w:p>
        </w:tc>
        <w:tc>
          <w:tcPr>
            <w:tcW w:w="1593"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2002-present</w:t>
            </w:r>
          </w:p>
        </w:tc>
        <w:tc>
          <w:tcPr>
            <w:tcW w:w="1593" w:type="dxa"/>
            <w:vAlign w:val="bottom"/>
          </w:tcPr>
          <w:p w:rsidR="0009273F" w:rsidRPr="00277C8D" w:rsidRDefault="0009273F" w:rsidP="00481565">
            <w:pPr>
              <w:pStyle w:val="Tablebody-centered"/>
            </w:pPr>
            <w:r w:rsidRPr="00277C8D">
              <w:t>0</w:t>
            </w:r>
          </w:p>
        </w:tc>
        <w:tc>
          <w:tcPr>
            <w:tcW w:w="1593" w:type="dxa"/>
          </w:tcPr>
          <w:p w:rsidR="0009273F" w:rsidRPr="00277C8D" w:rsidRDefault="0009273F" w:rsidP="00481565">
            <w:pPr>
              <w:pStyle w:val="Tablebody-centered"/>
            </w:pPr>
            <w:r w:rsidRPr="00277C8D">
              <w:t>0</w:t>
            </w:r>
          </w:p>
        </w:tc>
        <w:tc>
          <w:tcPr>
            <w:tcW w:w="1593" w:type="dxa"/>
          </w:tcPr>
          <w:p w:rsidR="0009273F" w:rsidRPr="00277C8D" w:rsidRDefault="0009273F" w:rsidP="00481565">
            <w:pPr>
              <w:pStyle w:val="Tablebody-centered"/>
            </w:pPr>
            <w:r w:rsidRPr="00277C8D">
              <w:t>0</w:t>
            </w:r>
          </w:p>
        </w:tc>
      </w:tr>
    </w:tbl>
    <w:p w:rsidR="0009273F" w:rsidRPr="00C31CFC" w:rsidRDefault="0009273F" w:rsidP="00C31CFC"/>
    <w:p w:rsidR="00C31CFC" w:rsidRDefault="00C31CFC" w:rsidP="00C31CFC">
      <w:pPr>
        <w:pStyle w:val="Anonymoussubsectiontitle"/>
      </w:pPr>
      <w:r w:rsidRPr="00C31CFC">
        <w:t>2005 Mid/High Rise Commercial Residential Claims Data</w:t>
      </w:r>
    </w:p>
    <w:p w:rsidR="004854ED" w:rsidRDefault="004854ED" w:rsidP="00C31CFC">
      <w:r w:rsidRPr="004854ED">
        <w:t>It is clear from Tables CR05-MRa to k that the number of MHR 2005 claims is very small.   It consists mainly of masonry four to ten story tall pre-1994 buildings for hurricane Wilma.</w:t>
      </w:r>
    </w:p>
    <w:p w:rsidR="007536EA" w:rsidRDefault="007536EA" w:rsidP="00500EB8">
      <w:pPr>
        <w:pStyle w:val="Caption"/>
      </w:pPr>
    </w:p>
    <w:p w:rsidR="00A91D0C" w:rsidRDefault="00A91D0C" w:rsidP="00500EB8">
      <w:pPr>
        <w:pStyle w:val="Caption"/>
      </w:pPr>
      <w:r w:rsidRPr="00A91D0C">
        <w:t>Table 20. 2005 Mid/Hid Rise Commercial Residential Claims Data</w:t>
      </w:r>
    </w:p>
    <w:p w:rsidR="00A91D0C" w:rsidRPr="007536EA" w:rsidRDefault="00A91D0C" w:rsidP="00500EB8">
      <w:pPr>
        <w:pStyle w:val="Caption"/>
      </w:pPr>
      <w:r w:rsidRPr="00277C8D">
        <w:t>CR05-MRa. Distribution of claims per hurricane for CR MHR 2005 companies.</w:t>
      </w:r>
    </w:p>
    <w:tbl>
      <w:tblPr>
        <w:tblpPr w:leftFromText="180" w:rightFromText="180" w:vertAnchor="text" w:tblpXSpec="center" w:tblpY="1"/>
        <w:tblOverlap w:val="never"/>
        <w:tblW w:w="0" w:type="auto"/>
        <w:tblBorders>
          <w:insideH w:val="single" w:sz="4" w:space="0" w:color="auto"/>
          <w:insideV w:val="single" w:sz="4" w:space="0" w:color="auto"/>
        </w:tblBorders>
        <w:tblLook w:val="04A0" w:firstRow="1" w:lastRow="0" w:firstColumn="1" w:lastColumn="0" w:noHBand="0" w:noVBand="1"/>
      </w:tblPr>
      <w:tblGrid>
        <w:gridCol w:w="1361"/>
        <w:gridCol w:w="1572"/>
        <w:gridCol w:w="1572"/>
        <w:gridCol w:w="1572"/>
        <w:gridCol w:w="1572"/>
      </w:tblGrid>
      <w:tr w:rsidR="00A91D0C" w:rsidRPr="0093057A" w:rsidTr="008A7655">
        <w:trPr>
          <w:trHeight w:val="340"/>
          <w:tblHeader/>
        </w:trPr>
        <w:tc>
          <w:tcPr>
            <w:tcW w:w="1361" w:type="dxa"/>
            <w:tcBorders>
              <w:top w:val="single" w:sz="8" w:space="0" w:color="auto"/>
              <w:left w:val="single" w:sz="8" w:space="0" w:color="auto"/>
              <w:bottom w:val="single" w:sz="8" w:space="0" w:color="auto"/>
              <w:right w:val="single" w:sz="8" w:space="0" w:color="auto"/>
            </w:tcBorders>
            <w:hideMark/>
          </w:tcPr>
          <w:p w:rsidR="00A91D0C" w:rsidRPr="00277C8D" w:rsidRDefault="00A91D0C" w:rsidP="00481565">
            <w:pPr>
              <w:pStyle w:val="Tablebody-centered"/>
            </w:pPr>
          </w:p>
        </w:tc>
        <w:tc>
          <w:tcPr>
            <w:tcW w:w="1572" w:type="dxa"/>
            <w:tcBorders>
              <w:top w:val="single" w:sz="8" w:space="0" w:color="auto"/>
              <w:left w:val="nil"/>
              <w:bottom w:val="single" w:sz="8" w:space="0" w:color="auto"/>
              <w:right w:val="single" w:sz="8" w:space="0" w:color="auto"/>
            </w:tcBorders>
            <w:hideMark/>
          </w:tcPr>
          <w:p w:rsidR="00A91D0C" w:rsidRPr="00277C8D" w:rsidRDefault="00A91D0C" w:rsidP="00481565">
            <w:pPr>
              <w:pStyle w:val="Tablebody-centered"/>
            </w:pPr>
            <w:r w:rsidRPr="00277C8D">
              <w:t>CR1-MHR05</w:t>
            </w:r>
          </w:p>
        </w:tc>
        <w:tc>
          <w:tcPr>
            <w:tcW w:w="1572" w:type="dxa"/>
            <w:tcBorders>
              <w:top w:val="single" w:sz="8" w:space="0" w:color="auto"/>
              <w:left w:val="nil"/>
              <w:bottom w:val="single" w:sz="8" w:space="0" w:color="auto"/>
              <w:right w:val="single" w:sz="8" w:space="0" w:color="auto"/>
            </w:tcBorders>
          </w:tcPr>
          <w:p w:rsidR="00A91D0C" w:rsidRPr="00277C8D" w:rsidDel="00210D6A" w:rsidRDefault="00A91D0C" w:rsidP="00481565">
            <w:pPr>
              <w:pStyle w:val="Tablebody-centered"/>
            </w:pPr>
            <w:r w:rsidRPr="00277C8D">
              <w:t>CR2-MHR05</w:t>
            </w:r>
          </w:p>
        </w:tc>
        <w:tc>
          <w:tcPr>
            <w:tcW w:w="1572" w:type="dxa"/>
            <w:tcBorders>
              <w:top w:val="single" w:sz="8" w:space="0" w:color="auto"/>
              <w:left w:val="nil"/>
              <w:bottom w:val="single" w:sz="8" w:space="0" w:color="auto"/>
              <w:right w:val="single" w:sz="8" w:space="0" w:color="auto"/>
            </w:tcBorders>
          </w:tcPr>
          <w:p w:rsidR="00A91D0C" w:rsidRPr="00277C8D" w:rsidDel="00210D6A" w:rsidRDefault="00A91D0C" w:rsidP="00481565">
            <w:pPr>
              <w:pStyle w:val="Tablebody-centered"/>
            </w:pPr>
            <w:r w:rsidRPr="00277C8D">
              <w:t>CR3-MHR05</w:t>
            </w:r>
          </w:p>
        </w:tc>
        <w:tc>
          <w:tcPr>
            <w:tcW w:w="1572" w:type="dxa"/>
            <w:tcBorders>
              <w:top w:val="single" w:sz="8" w:space="0" w:color="auto"/>
              <w:left w:val="nil"/>
              <w:bottom w:val="single" w:sz="8" w:space="0" w:color="auto"/>
              <w:right w:val="single" w:sz="8" w:space="0" w:color="auto"/>
            </w:tcBorders>
          </w:tcPr>
          <w:p w:rsidR="00A91D0C" w:rsidRPr="00277C8D" w:rsidDel="00210D6A" w:rsidRDefault="00A91D0C" w:rsidP="00481565">
            <w:pPr>
              <w:pStyle w:val="Tablebody-centered"/>
            </w:pPr>
            <w:r w:rsidRPr="00277C8D">
              <w:t>CR4-MHR05</w:t>
            </w:r>
          </w:p>
        </w:tc>
      </w:tr>
      <w:tr w:rsidR="00A91D0C" w:rsidRPr="0093057A" w:rsidTr="007D4B7A">
        <w:trPr>
          <w:trHeight w:val="288"/>
        </w:trPr>
        <w:tc>
          <w:tcPr>
            <w:tcW w:w="1361" w:type="dxa"/>
            <w:tcBorders>
              <w:top w:val="nil"/>
              <w:left w:val="single" w:sz="8" w:space="0" w:color="auto"/>
              <w:bottom w:val="single" w:sz="8" w:space="0" w:color="auto"/>
              <w:right w:val="single" w:sz="8" w:space="0" w:color="auto"/>
            </w:tcBorders>
          </w:tcPr>
          <w:p w:rsidR="00A91D0C" w:rsidRPr="00277C8D" w:rsidRDefault="00A91D0C" w:rsidP="00481565">
            <w:pPr>
              <w:pStyle w:val="Tablebody-centered"/>
            </w:pPr>
            <w:r w:rsidRPr="00277C8D">
              <w:t>Katrina</w:t>
            </w:r>
          </w:p>
        </w:tc>
        <w:tc>
          <w:tcPr>
            <w:tcW w:w="1572" w:type="dxa"/>
            <w:tcBorders>
              <w:top w:val="nil"/>
              <w:left w:val="nil"/>
              <w:bottom w:val="single" w:sz="8" w:space="0" w:color="auto"/>
              <w:right w:val="single" w:sz="8" w:space="0" w:color="auto"/>
            </w:tcBorders>
          </w:tcPr>
          <w:p w:rsidR="00A91D0C" w:rsidRPr="00277C8D" w:rsidRDefault="00A91D0C" w:rsidP="00481565">
            <w:pPr>
              <w:pStyle w:val="Tablebody-centered"/>
            </w:pPr>
            <w:r w:rsidRPr="00277C8D">
              <w:t>0</w:t>
            </w:r>
          </w:p>
        </w:tc>
        <w:tc>
          <w:tcPr>
            <w:tcW w:w="1572" w:type="dxa"/>
            <w:tcBorders>
              <w:top w:val="nil"/>
              <w:left w:val="nil"/>
              <w:bottom w:val="single" w:sz="8" w:space="0" w:color="auto"/>
              <w:right w:val="single" w:sz="8" w:space="0" w:color="auto"/>
            </w:tcBorders>
          </w:tcPr>
          <w:p w:rsidR="00A91D0C" w:rsidRPr="00277C8D" w:rsidRDefault="00A91D0C" w:rsidP="00481565">
            <w:pPr>
              <w:pStyle w:val="Tablebody-centered"/>
            </w:pPr>
            <w:r w:rsidRPr="00277C8D">
              <w:t>0</w:t>
            </w:r>
          </w:p>
        </w:tc>
        <w:tc>
          <w:tcPr>
            <w:tcW w:w="1572" w:type="dxa"/>
            <w:tcBorders>
              <w:top w:val="nil"/>
              <w:left w:val="nil"/>
              <w:bottom w:val="single" w:sz="8" w:space="0" w:color="auto"/>
              <w:right w:val="single" w:sz="8" w:space="0" w:color="auto"/>
            </w:tcBorders>
          </w:tcPr>
          <w:p w:rsidR="00A91D0C" w:rsidRPr="00277C8D" w:rsidRDefault="00A91D0C" w:rsidP="00481565">
            <w:pPr>
              <w:pStyle w:val="Tablebody-centered"/>
            </w:pPr>
            <w:r w:rsidRPr="00277C8D">
              <w:t>10</w:t>
            </w:r>
          </w:p>
        </w:tc>
        <w:tc>
          <w:tcPr>
            <w:tcW w:w="1572" w:type="dxa"/>
            <w:tcBorders>
              <w:top w:val="nil"/>
              <w:left w:val="nil"/>
              <w:bottom w:val="single" w:sz="8" w:space="0" w:color="auto"/>
              <w:right w:val="single" w:sz="8" w:space="0" w:color="auto"/>
            </w:tcBorders>
          </w:tcPr>
          <w:p w:rsidR="00A91D0C" w:rsidRPr="00277C8D" w:rsidRDefault="00A91D0C" w:rsidP="00481565">
            <w:pPr>
              <w:pStyle w:val="Tablebody-centered"/>
            </w:pPr>
            <w:r w:rsidRPr="00277C8D">
              <w:t>0</w:t>
            </w:r>
          </w:p>
        </w:tc>
      </w:tr>
      <w:tr w:rsidR="00A91D0C" w:rsidRPr="0093057A" w:rsidTr="007D4B7A">
        <w:trPr>
          <w:trHeight w:val="303"/>
        </w:trPr>
        <w:tc>
          <w:tcPr>
            <w:tcW w:w="1361" w:type="dxa"/>
            <w:tcBorders>
              <w:top w:val="nil"/>
              <w:left w:val="single" w:sz="8" w:space="0" w:color="auto"/>
              <w:bottom w:val="single" w:sz="8" w:space="0" w:color="auto"/>
              <w:right w:val="single" w:sz="8" w:space="0" w:color="auto"/>
            </w:tcBorders>
            <w:hideMark/>
          </w:tcPr>
          <w:p w:rsidR="00A91D0C" w:rsidRPr="00277C8D" w:rsidRDefault="00A91D0C" w:rsidP="00481565">
            <w:pPr>
              <w:pStyle w:val="Tablebody-centered"/>
            </w:pPr>
            <w:r w:rsidRPr="00277C8D">
              <w:t>Wilma</w:t>
            </w:r>
          </w:p>
        </w:tc>
        <w:tc>
          <w:tcPr>
            <w:tcW w:w="1572" w:type="dxa"/>
            <w:tcBorders>
              <w:top w:val="nil"/>
              <w:left w:val="nil"/>
              <w:bottom w:val="single" w:sz="8" w:space="0" w:color="auto"/>
              <w:right w:val="single" w:sz="8" w:space="0" w:color="auto"/>
            </w:tcBorders>
          </w:tcPr>
          <w:p w:rsidR="00A91D0C" w:rsidRPr="00277C8D" w:rsidRDefault="00A91D0C" w:rsidP="00481565">
            <w:pPr>
              <w:pStyle w:val="Tablebody-centered"/>
            </w:pPr>
            <w:r w:rsidRPr="00277C8D">
              <w:t>125</w:t>
            </w:r>
          </w:p>
        </w:tc>
        <w:tc>
          <w:tcPr>
            <w:tcW w:w="1572" w:type="dxa"/>
            <w:tcBorders>
              <w:top w:val="nil"/>
              <w:left w:val="nil"/>
              <w:bottom w:val="single" w:sz="8" w:space="0" w:color="auto"/>
              <w:right w:val="single" w:sz="8" w:space="0" w:color="auto"/>
            </w:tcBorders>
          </w:tcPr>
          <w:p w:rsidR="00A91D0C" w:rsidRPr="00277C8D" w:rsidRDefault="00A91D0C" w:rsidP="00481565">
            <w:pPr>
              <w:pStyle w:val="Tablebody-centered"/>
            </w:pPr>
            <w:r w:rsidRPr="00277C8D">
              <w:t>118</w:t>
            </w:r>
          </w:p>
        </w:tc>
        <w:tc>
          <w:tcPr>
            <w:tcW w:w="1572" w:type="dxa"/>
            <w:tcBorders>
              <w:top w:val="nil"/>
              <w:left w:val="nil"/>
              <w:bottom w:val="single" w:sz="8" w:space="0" w:color="auto"/>
              <w:right w:val="single" w:sz="8" w:space="0" w:color="auto"/>
            </w:tcBorders>
          </w:tcPr>
          <w:p w:rsidR="00A91D0C" w:rsidRPr="00277C8D" w:rsidRDefault="00A91D0C" w:rsidP="00481565">
            <w:pPr>
              <w:pStyle w:val="Tablebody-centered"/>
            </w:pPr>
          </w:p>
        </w:tc>
        <w:tc>
          <w:tcPr>
            <w:tcW w:w="1572" w:type="dxa"/>
            <w:tcBorders>
              <w:top w:val="nil"/>
              <w:left w:val="nil"/>
              <w:bottom w:val="single" w:sz="8" w:space="0" w:color="auto"/>
              <w:right w:val="single" w:sz="8" w:space="0" w:color="auto"/>
            </w:tcBorders>
          </w:tcPr>
          <w:p w:rsidR="00A91D0C" w:rsidRPr="00277C8D" w:rsidRDefault="00A91D0C" w:rsidP="00481565">
            <w:pPr>
              <w:pStyle w:val="Tablebody-centered"/>
            </w:pPr>
            <w:r w:rsidRPr="00277C8D">
              <w:t>42</w:t>
            </w:r>
          </w:p>
        </w:tc>
      </w:tr>
    </w:tbl>
    <w:p w:rsidR="00A91D0C" w:rsidRPr="00277C8D" w:rsidRDefault="00A91D0C" w:rsidP="00A91D0C">
      <w:pPr>
        <w:jc w:val="center"/>
        <w:rPr>
          <w:sz w:val="22"/>
          <w:szCs w:val="22"/>
        </w:rPr>
      </w:pPr>
      <w:r w:rsidRPr="00277C8D">
        <w:rPr>
          <w:sz w:val="22"/>
          <w:szCs w:val="22"/>
        </w:rPr>
        <w:br w:type="textWrapping" w:clear="all"/>
      </w:r>
    </w:p>
    <w:p w:rsidR="00A91D0C" w:rsidRPr="00277C8D" w:rsidRDefault="00A91D0C" w:rsidP="00500EB8">
      <w:pPr>
        <w:pStyle w:val="Caption"/>
      </w:pPr>
      <w:r w:rsidRPr="00277C8D">
        <w:t>CR05-MRb. Distribution of claims per coverage for CR MHR 2005 companies.</w:t>
      </w:r>
    </w:p>
    <w:tbl>
      <w:tblPr>
        <w:tblW w:w="83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97"/>
        <w:gridCol w:w="1928"/>
        <w:gridCol w:w="1725"/>
        <w:gridCol w:w="1725"/>
        <w:gridCol w:w="1725"/>
      </w:tblGrid>
      <w:tr w:rsidR="00A91D0C" w:rsidRPr="0093057A" w:rsidTr="008A7655">
        <w:trPr>
          <w:trHeight w:val="287"/>
          <w:tblHeader/>
          <w:jc w:val="center"/>
        </w:trPr>
        <w:tc>
          <w:tcPr>
            <w:tcW w:w="0" w:type="auto"/>
          </w:tcPr>
          <w:p w:rsidR="00A91D0C" w:rsidRPr="0093057A" w:rsidRDefault="00A91D0C" w:rsidP="00481565">
            <w:pPr>
              <w:pStyle w:val="Tablebody-centered"/>
              <w:rPr>
                <w:rFonts w:eastAsiaTheme="minorEastAsia" w:cstheme="minorBidi"/>
                <w:lang w:eastAsia="en-US"/>
              </w:rPr>
            </w:pPr>
            <w:r w:rsidRPr="00277C8D">
              <w:t>Year Built</w:t>
            </w:r>
          </w:p>
        </w:tc>
        <w:tc>
          <w:tcPr>
            <w:tcW w:w="1928" w:type="dxa"/>
          </w:tcPr>
          <w:p w:rsidR="00A91D0C" w:rsidRPr="00277C8D" w:rsidRDefault="00A91D0C" w:rsidP="00481565">
            <w:pPr>
              <w:pStyle w:val="Tablebody-centered"/>
              <w:rPr>
                <w:rFonts w:eastAsiaTheme="minorHAnsi"/>
                <w:color w:val="000000"/>
              </w:rPr>
            </w:pPr>
            <w:r w:rsidRPr="00277C8D">
              <w:t>CR1-MHR05</w:t>
            </w:r>
          </w:p>
        </w:tc>
        <w:tc>
          <w:tcPr>
            <w:tcW w:w="1725" w:type="dxa"/>
          </w:tcPr>
          <w:p w:rsidR="00A91D0C" w:rsidRPr="00277C8D" w:rsidRDefault="00A91D0C" w:rsidP="00481565">
            <w:pPr>
              <w:pStyle w:val="Tablebody-centered"/>
            </w:pPr>
            <w:r w:rsidRPr="00277C8D">
              <w:t>CR2-MHR05</w:t>
            </w:r>
          </w:p>
        </w:tc>
        <w:tc>
          <w:tcPr>
            <w:tcW w:w="1725" w:type="dxa"/>
          </w:tcPr>
          <w:p w:rsidR="00A91D0C" w:rsidRPr="00277C8D" w:rsidRDefault="00A91D0C" w:rsidP="00481565">
            <w:pPr>
              <w:pStyle w:val="Tablebody-centered"/>
            </w:pPr>
            <w:r w:rsidRPr="00277C8D">
              <w:t>CR3-MHR05</w:t>
            </w:r>
          </w:p>
        </w:tc>
        <w:tc>
          <w:tcPr>
            <w:tcW w:w="1725" w:type="dxa"/>
          </w:tcPr>
          <w:p w:rsidR="00A91D0C" w:rsidRPr="00277C8D" w:rsidRDefault="00A91D0C" w:rsidP="00481565">
            <w:pPr>
              <w:pStyle w:val="Tablebody-centered"/>
            </w:pPr>
            <w:r w:rsidRPr="00277C8D">
              <w:t>CR4-MHR05</w:t>
            </w:r>
          </w:p>
        </w:tc>
      </w:tr>
      <w:tr w:rsidR="00A91D0C" w:rsidRPr="0093057A" w:rsidTr="007D4B7A">
        <w:trPr>
          <w:trHeight w:val="256"/>
          <w:jc w:val="center"/>
        </w:trPr>
        <w:tc>
          <w:tcPr>
            <w:tcW w:w="0" w:type="auto"/>
          </w:tcPr>
          <w:p w:rsidR="00A91D0C" w:rsidRPr="00277C8D" w:rsidRDefault="00A91D0C" w:rsidP="00481565">
            <w:pPr>
              <w:pStyle w:val="Tablebody-centered"/>
            </w:pPr>
            <w:r w:rsidRPr="00277C8D">
              <w:t>A</w:t>
            </w:r>
          </w:p>
        </w:tc>
        <w:tc>
          <w:tcPr>
            <w:tcW w:w="1928" w:type="dxa"/>
            <w:vAlign w:val="bottom"/>
          </w:tcPr>
          <w:p w:rsidR="00A91D0C" w:rsidRPr="00277C8D" w:rsidRDefault="00A91D0C" w:rsidP="00481565">
            <w:pPr>
              <w:pStyle w:val="Tablebody-centered"/>
            </w:pPr>
            <w:r w:rsidRPr="00277C8D">
              <w:t>0</w:t>
            </w:r>
          </w:p>
        </w:tc>
        <w:tc>
          <w:tcPr>
            <w:tcW w:w="1725" w:type="dxa"/>
          </w:tcPr>
          <w:p w:rsidR="00A91D0C" w:rsidRPr="00277C8D" w:rsidRDefault="00A91D0C" w:rsidP="00481565">
            <w:pPr>
              <w:pStyle w:val="Tablebody-centered"/>
            </w:pPr>
            <w:r w:rsidRPr="00277C8D">
              <w:t>0</w:t>
            </w:r>
          </w:p>
        </w:tc>
        <w:tc>
          <w:tcPr>
            <w:tcW w:w="1725" w:type="dxa"/>
          </w:tcPr>
          <w:p w:rsidR="00A91D0C" w:rsidRPr="00277C8D" w:rsidRDefault="00A91D0C" w:rsidP="00481565">
            <w:pPr>
              <w:pStyle w:val="Tablebody-centered"/>
            </w:pPr>
            <w:r w:rsidRPr="00277C8D">
              <w:t>0</w:t>
            </w:r>
          </w:p>
        </w:tc>
        <w:tc>
          <w:tcPr>
            <w:tcW w:w="1725" w:type="dxa"/>
          </w:tcPr>
          <w:p w:rsidR="00A91D0C" w:rsidRPr="00277C8D" w:rsidRDefault="00A91D0C" w:rsidP="00481565">
            <w:pPr>
              <w:pStyle w:val="Tablebody-centered"/>
            </w:pPr>
            <w:r w:rsidRPr="00277C8D">
              <w:t>0</w:t>
            </w:r>
          </w:p>
        </w:tc>
      </w:tr>
      <w:tr w:rsidR="00A91D0C" w:rsidRPr="0093057A" w:rsidTr="007D4B7A">
        <w:trPr>
          <w:trHeight w:val="256"/>
          <w:jc w:val="center"/>
        </w:trPr>
        <w:tc>
          <w:tcPr>
            <w:tcW w:w="0" w:type="auto"/>
          </w:tcPr>
          <w:p w:rsidR="00A91D0C" w:rsidRPr="00277C8D" w:rsidRDefault="00A91D0C" w:rsidP="00481565">
            <w:pPr>
              <w:pStyle w:val="Tablebody-centered"/>
            </w:pPr>
            <w:r w:rsidRPr="00277C8D">
              <w:t>R</w:t>
            </w:r>
          </w:p>
        </w:tc>
        <w:tc>
          <w:tcPr>
            <w:tcW w:w="1928" w:type="dxa"/>
            <w:vAlign w:val="bottom"/>
          </w:tcPr>
          <w:p w:rsidR="00A91D0C" w:rsidRPr="00277C8D" w:rsidRDefault="00A91D0C" w:rsidP="00481565">
            <w:pPr>
              <w:pStyle w:val="Tablebody-centered"/>
            </w:pPr>
            <w:r w:rsidRPr="00277C8D">
              <w:t>126</w:t>
            </w:r>
          </w:p>
        </w:tc>
        <w:tc>
          <w:tcPr>
            <w:tcW w:w="1725" w:type="dxa"/>
          </w:tcPr>
          <w:p w:rsidR="00A91D0C" w:rsidRPr="00277C8D" w:rsidRDefault="00A91D0C" w:rsidP="00481565">
            <w:pPr>
              <w:pStyle w:val="Tablebody-centered"/>
            </w:pPr>
            <w:r w:rsidRPr="00277C8D">
              <w:t>0</w:t>
            </w:r>
          </w:p>
        </w:tc>
        <w:tc>
          <w:tcPr>
            <w:tcW w:w="1725" w:type="dxa"/>
          </w:tcPr>
          <w:p w:rsidR="00A91D0C" w:rsidRPr="00277C8D" w:rsidRDefault="00A91D0C" w:rsidP="00481565">
            <w:pPr>
              <w:pStyle w:val="Tablebody-centered"/>
            </w:pPr>
            <w:r w:rsidRPr="00277C8D">
              <w:t>0</w:t>
            </w:r>
          </w:p>
        </w:tc>
        <w:tc>
          <w:tcPr>
            <w:tcW w:w="1725" w:type="dxa"/>
          </w:tcPr>
          <w:p w:rsidR="00A91D0C" w:rsidRPr="00277C8D" w:rsidRDefault="00A91D0C" w:rsidP="00481565">
            <w:pPr>
              <w:pStyle w:val="Tablebody-centered"/>
            </w:pPr>
            <w:r w:rsidRPr="00277C8D">
              <w:t>0</w:t>
            </w:r>
          </w:p>
        </w:tc>
      </w:tr>
      <w:tr w:rsidR="00A91D0C" w:rsidRPr="0093057A" w:rsidTr="007D4B7A">
        <w:trPr>
          <w:trHeight w:val="540"/>
          <w:jc w:val="center"/>
        </w:trPr>
        <w:tc>
          <w:tcPr>
            <w:tcW w:w="0" w:type="auto"/>
          </w:tcPr>
          <w:p w:rsidR="00A91D0C" w:rsidRPr="00277C8D" w:rsidRDefault="00A91D0C" w:rsidP="00481565">
            <w:pPr>
              <w:pStyle w:val="Tablebody-centered"/>
            </w:pPr>
            <w:r w:rsidRPr="00277C8D">
              <w:t>Not Provided</w:t>
            </w:r>
          </w:p>
        </w:tc>
        <w:tc>
          <w:tcPr>
            <w:tcW w:w="1928" w:type="dxa"/>
          </w:tcPr>
          <w:p w:rsidR="00A91D0C" w:rsidRPr="00277C8D" w:rsidRDefault="00A91D0C" w:rsidP="00481565">
            <w:pPr>
              <w:pStyle w:val="Tablebody-centered"/>
            </w:pPr>
            <w:r w:rsidRPr="00277C8D">
              <w:t>0</w:t>
            </w:r>
          </w:p>
        </w:tc>
        <w:tc>
          <w:tcPr>
            <w:tcW w:w="1725" w:type="dxa"/>
          </w:tcPr>
          <w:p w:rsidR="00A91D0C" w:rsidRPr="00277C8D" w:rsidRDefault="00A91D0C" w:rsidP="00481565">
            <w:pPr>
              <w:pStyle w:val="Tablebody-centered"/>
            </w:pPr>
            <w:r w:rsidRPr="00277C8D">
              <w:t>118</w:t>
            </w:r>
          </w:p>
        </w:tc>
        <w:tc>
          <w:tcPr>
            <w:tcW w:w="1725" w:type="dxa"/>
          </w:tcPr>
          <w:p w:rsidR="00A91D0C" w:rsidRPr="00277C8D" w:rsidRDefault="00A91D0C" w:rsidP="00481565">
            <w:pPr>
              <w:pStyle w:val="Tablebody-centered"/>
            </w:pPr>
            <w:r w:rsidRPr="00277C8D">
              <w:t>127</w:t>
            </w:r>
          </w:p>
        </w:tc>
        <w:tc>
          <w:tcPr>
            <w:tcW w:w="1725" w:type="dxa"/>
          </w:tcPr>
          <w:p w:rsidR="00A91D0C" w:rsidRPr="00277C8D" w:rsidRDefault="00A91D0C" w:rsidP="00481565">
            <w:pPr>
              <w:pStyle w:val="Tablebody-centered"/>
            </w:pPr>
            <w:r w:rsidRPr="00277C8D">
              <w:t>42</w:t>
            </w:r>
          </w:p>
        </w:tc>
      </w:tr>
    </w:tbl>
    <w:p w:rsidR="00A91D0C" w:rsidRPr="00277C8D" w:rsidRDefault="00A91D0C" w:rsidP="00A91D0C">
      <w:pPr>
        <w:jc w:val="center"/>
        <w:rPr>
          <w:b/>
          <w:bCs/>
          <w:sz w:val="22"/>
          <w:szCs w:val="22"/>
        </w:rPr>
      </w:pPr>
    </w:p>
    <w:p w:rsidR="00A91D0C" w:rsidRPr="00277C8D" w:rsidRDefault="00A91D0C" w:rsidP="00500EB8">
      <w:pPr>
        <w:pStyle w:val="Caption"/>
      </w:pPr>
      <w:r w:rsidRPr="0093057A">
        <w:t>CR05-MRc</w:t>
      </w:r>
      <w:r w:rsidRPr="00277C8D">
        <w:t>. Distribution of claims per construction type for CR MHR 2005 companies.</w:t>
      </w:r>
    </w:p>
    <w:tbl>
      <w:tblPr>
        <w:tblW w:w="0" w:type="auto"/>
        <w:jc w:val="center"/>
        <w:tblLook w:val="00A0" w:firstRow="1" w:lastRow="0" w:firstColumn="1" w:lastColumn="0" w:noHBand="0" w:noVBand="0"/>
      </w:tblPr>
      <w:tblGrid>
        <w:gridCol w:w="2039"/>
        <w:gridCol w:w="1750"/>
        <w:gridCol w:w="1590"/>
        <w:gridCol w:w="1590"/>
        <w:gridCol w:w="1590"/>
      </w:tblGrid>
      <w:tr w:rsidR="00A91D0C" w:rsidRPr="0093057A" w:rsidTr="0081737A">
        <w:trPr>
          <w:trHeight w:val="255"/>
          <w:tblHeader/>
          <w:jc w:val="center"/>
        </w:trPr>
        <w:tc>
          <w:tcPr>
            <w:tcW w:w="2039" w:type="dxa"/>
            <w:tcBorders>
              <w:top w:val="single" w:sz="4" w:space="0" w:color="auto"/>
              <w:left w:val="single" w:sz="4" w:space="0" w:color="auto"/>
              <w:bottom w:val="single" w:sz="4" w:space="0" w:color="auto"/>
              <w:right w:val="single" w:sz="4" w:space="0" w:color="auto"/>
            </w:tcBorders>
          </w:tcPr>
          <w:p w:rsidR="00A91D0C" w:rsidRPr="00277C8D" w:rsidRDefault="00A91D0C" w:rsidP="00481565">
            <w:pPr>
              <w:pStyle w:val="Tablebody-centered"/>
            </w:pPr>
            <w:r w:rsidRPr="00277C8D">
              <w:t>Exterior Wall</w:t>
            </w:r>
          </w:p>
        </w:tc>
        <w:tc>
          <w:tcPr>
            <w:tcW w:w="1750" w:type="dxa"/>
            <w:tcBorders>
              <w:top w:val="single" w:sz="4" w:space="0" w:color="auto"/>
              <w:left w:val="single" w:sz="4" w:space="0" w:color="auto"/>
              <w:bottom w:val="single" w:sz="4" w:space="0" w:color="auto"/>
              <w:right w:val="single" w:sz="4" w:space="0" w:color="auto"/>
            </w:tcBorders>
          </w:tcPr>
          <w:p w:rsidR="00A91D0C" w:rsidRPr="00277C8D" w:rsidRDefault="00A91D0C" w:rsidP="00481565">
            <w:pPr>
              <w:pStyle w:val="Tablebody-centered"/>
              <w:rPr>
                <w:rFonts w:eastAsiaTheme="minorHAnsi"/>
                <w:color w:val="000000"/>
              </w:rPr>
            </w:pPr>
            <w:r w:rsidRPr="00277C8D">
              <w:t>CR1-MHR05</w:t>
            </w:r>
          </w:p>
        </w:tc>
        <w:tc>
          <w:tcPr>
            <w:tcW w:w="1590" w:type="dxa"/>
            <w:tcBorders>
              <w:top w:val="single" w:sz="4" w:space="0" w:color="auto"/>
              <w:left w:val="single" w:sz="4" w:space="0" w:color="auto"/>
              <w:bottom w:val="single" w:sz="4" w:space="0" w:color="auto"/>
              <w:right w:val="single" w:sz="4" w:space="0" w:color="auto"/>
            </w:tcBorders>
          </w:tcPr>
          <w:p w:rsidR="00A91D0C" w:rsidRPr="00277C8D" w:rsidRDefault="00A91D0C" w:rsidP="00481565">
            <w:pPr>
              <w:pStyle w:val="Tablebody-centered"/>
            </w:pPr>
            <w:r w:rsidRPr="00277C8D">
              <w:t>CR2-MHR05</w:t>
            </w:r>
          </w:p>
        </w:tc>
        <w:tc>
          <w:tcPr>
            <w:tcW w:w="1590" w:type="dxa"/>
            <w:tcBorders>
              <w:top w:val="single" w:sz="4" w:space="0" w:color="auto"/>
              <w:left w:val="single" w:sz="4" w:space="0" w:color="auto"/>
              <w:bottom w:val="single" w:sz="4" w:space="0" w:color="auto"/>
              <w:right w:val="single" w:sz="4" w:space="0" w:color="auto"/>
            </w:tcBorders>
          </w:tcPr>
          <w:p w:rsidR="00A91D0C" w:rsidRPr="00277C8D" w:rsidRDefault="00A91D0C" w:rsidP="00481565">
            <w:pPr>
              <w:pStyle w:val="Tablebody-centered"/>
            </w:pPr>
            <w:r w:rsidRPr="00277C8D">
              <w:t>CR3-MHR05</w:t>
            </w:r>
          </w:p>
        </w:tc>
        <w:tc>
          <w:tcPr>
            <w:tcW w:w="1590" w:type="dxa"/>
            <w:tcBorders>
              <w:top w:val="single" w:sz="4" w:space="0" w:color="auto"/>
              <w:left w:val="single" w:sz="4" w:space="0" w:color="auto"/>
              <w:bottom w:val="single" w:sz="4" w:space="0" w:color="auto"/>
              <w:right w:val="single" w:sz="4" w:space="0" w:color="auto"/>
            </w:tcBorders>
          </w:tcPr>
          <w:p w:rsidR="00A91D0C" w:rsidRPr="00277C8D" w:rsidRDefault="00A91D0C" w:rsidP="00481565">
            <w:pPr>
              <w:pStyle w:val="Tablebody-centered"/>
            </w:pPr>
            <w:r w:rsidRPr="00277C8D">
              <w:t>CR4-MHR05</w:t>
            </w:r>
          </w:p>
        </w:tc>
      </w:tr>
      <w:tr w:rsidR="00A91D0C" w:rsidRPr="0093057A" w:rsidTr="007D4B7A">
        <w:trPr>
          <w:trHeight w:val="270"/>
          <w:jc w:val="center"/>
        </w:trPr>
        <w:tc>
          <w:tcPr>
            <w:tcW w:w="2039" w:type="dxa"/>
            <w:tcBorders>
              <w:top w:val="single" w:sz="4" w:space="0" w:color="auto"/>
              <w:left w:val="single" w:sz="4" w:space="0" w:color="000000"/>
              <w:bottom w:val="single" w:sz="4" w:space="0" w:color="000000"/>
              <w:right w:val="single" w:sz="4" w:space="0" w:color="000000"/>
            </w:tcBorders>
          </w:tcPr>
          <w:p w:rsidR="00A91D0C" w:rsidRPr="00277C8D" w:rsidRDefault="00A91D0C" w:rsidP="00481565">
            <w:pPr>
              <w:pStyle w:val="Tablebody-centered"/>
            </w:pPr>
            <w:r w:rsidRPr="00277C8D">
              <w:t>Frame</w:t>
            </w:r>
          </w:p>
        </w:tc>
        <w:tc>
          <w:tcPr>
            <w:tcW w:w="1750" w:type="dxa"/>
            <w:tcBorders>
              <w:top w:val="single" w:sz="4" w:space="0" w:color="auto"/>
              <w:left w:val="single" w:sz="4" w:space="0" w:color="000000"/>
              <w:bottom w:val="single" w:sz="4" w:space="0" w:color="000000"/>
              <w:right w:val="single" w:sz="4" w:space="0" w:color="000000"/>
            </w:tcBorders>
            <w:vAlign w:val="bottom"/>
          </w:tcPr>
          <w:p w:rsidR="00A91D0C" w:rsidRPr="00277C8D" w:rsidRDefault="00A91D0C" w:rsidP="00481565">
            <w:pPr>
              <w:pStyle w:val="Tablebody-centered"/>
            </w:pPr>
            <w:r w:rsidRPr="00277C8D">
              <w:t>0</w:t>
            </w:r>
          </w:p>
        </w:tc>
        <w:tc>
          <w:tcPr>
            <w:tcW w:w="1590" w:type="dxa"/>
            <w:tcBorders>
              <w:top w:val="single" w:sz="4" w:space="0" w:color="auto"/>
              <w:left w:val="single" w:sz="4" w:space="0" w:color="000000"/>
              <w:bottom w:val="single" w:sz="4" w:space="0" w:color="000000"/>
              <w:right w:val="single" w:sz="4" w:space="0" w:color="000000"/>
            </w:tcBorders>
          </w:tcPr>
          <w:p w:rsidR="00A91D0C" w:rsidRPr="00277C8D" w:rsidRDefault="00A91D0C" w:rsidP="00481565">
            <w:pPr>
              <w:pStyle w:val="Tablebody-centered"/>
            </w:pPr>
            <w:r w:rsidRPr="00277C8D">
              <w:t>0</w:t>
            </w:r>
          </w:p>
        </w:tc>
        <w:tc>
          <w:tcPr>
            <w:tcW w:w="1590" w:type="dxa"/>
            <w:tcBorders>
              <w:top w:val="single" w:sz="4" w:space="0" w:color="auto"/>
              <w:left w:val="single" w:sz="4" w:space="0" w:color="000000"/>
              <w:bottom w:val="single" w:sz="4" w:space="0" w:color="000000"/>
              <w:right w:val="single" w:sz="4" w:space="0" w:color="000000"/>
            </w:tcBorders>
          </w:tcPr>
          <w:p w:rsidR="00A91D0C" w:rsidRPr="00277C8D" w:rsidRDefault="00A91D0C" w:rsidP="00481565">
            <w:pPr>
              <w:pStyle w:val="Tablebody-centered"/>
            </w:pPr>
            <w:r w:rsidRPr="00277C8D">
              <w:t>1</w:t>
            </w:r>
          </w:p>
        </w:tc>
        <w:tc>
          <w:tcPr>
            <w:tcW w:w="1590" w:type="dxa"/>
            <w:tcBorders>
              <w:top w:val="single" w:sz="4" w:space="0" w:color="auto"/>
              <w:left w:val="single" w:sz="4" w:space="0" w:color="000000"/>
              <w:bottom w:val="single" w:sz="4" w:space="0" w:color="000000"/>
              <w:right w:val="single" w:sz="4" w:space="0" w:color="000000"/>
            </w:tcBorders>
          </w:tcPr>
          <w:p w:rsidR="00A91D0C" w:rsidRPr="00277C8D" w:rsidRDefault="00A91D0C" w:rsidP="00481565">
            <w:pPr>
              <w:pStyle w:val="Tablebody-centered"/>
            </w:pPr>
            <w:r w:rsidRPr="00277C8D">
              <w:t>0</w:t>
            </w:r>
          </w:p>
        </w:tc>
      </w:tr>
      <w:tr w:rsidR="00A91D0C" w:rsidRPr="0093057A" w:rsidTr="007D4B7A">
        <w:trPr>
          <w:trHeight w:val="255"/>
          <w:jc w:val="center"/>
        </w:trPr>
        <w:tc>
          <w:tcPr>
            <w:tcW w:w="2039" w:type="dxa"/>
            <w:tcBorders>
              <w:top w:val="single" w:sz="4" w:space="0" w:color="000000"/>
              <w:left w:val="single" w:sz="4" w:space="0" w:color="000000"/>
              <w:bottom w:val="single" w:sz="4" w:space="0" w:color="000000"/>
              <w:right w:val="single" w:sz="4" w:space="0" w:color="000000"/>
            </w:tcBorders>
          </w:tcPr>
          <w:p w:rsidR="00A91D0C" w:rsidRPr="00277C8D" w:rsidRDefault="00A91D0C" w:rsidP="00481565">
            <w:pPr>
              <w:pStyle w:val="Tablebody-centered"/>
            </w:pPr>
            <w:r w:rsidRPr="00277C8D">
              <w:t>Masonry</w:t>
            </w:r>
          </w:p>
        </w:tc>
        <w:tc>
          <w:tcPr>
            <w:tcW w:w="1750" w:type="dxa"/>
            <w:tcBorders>
              <w:top w:val="single" w:sz="4" w:space="0" w:color="000000"/>
              <w:left w:val="single" w:sz="4" w:space="0" w:color="000000"/>
              <w:bottom w:val="single" w:sz="4" w:space="0" w:color="000000"/>
              <w:right w:val="single" w:sz="4" w:space="0" w:color="000000"/>
            </w:tcBorders>
            <w:vAlign w:val="bottom"/>
          </w:tcPr>
          <w:p w:rsidR="00A91D0C" w:rsidRPr="00277C8D" w:rsidRDefault="00A91D0C" w:rsidP="00481565">
            <w:pPr>
              <w:pStyle w:val="Tablebody-centered"/>
            </w:pPr>
            <w:r w:rsidRPr="00277C8D">
              <w:t>107</w:t>
            </w:r>
          </w:p>
        </w:tc>
        <w:tc>
          <w:tcPr>
            <w:tcW w:w="1590" w:type="dxa"/>
            <w:tcBorders>
              <w:top w:val="single" w:sz="4" w:space="0" w:color="000000"/>
              <w:left w:val="single" w:sz="4" w:space="0" w:color="000000"/>
              <w:bottom w:val="single" w:sz="4" w:space="0" w:color="000000"/>
              <w:right w:val="single" w:sz="4" w:space="0" w:color="000000"/>
            </w:tcBorders>
          </w:tcPr>
          <w:p w:rsidR="00A91D0C" w:rsidRPr="00277C8D" w:rsidRDefault="00A91D0C" w:rsidP="00481565">
            <w:pPr>
              <w:pStyle w:val="Tablebody-centered"/>
            </w:pPr>
            <w:r w:rsidRPr="00277C8D">
              <w:t>118</w:t>
            </w:r>
          </w:p>
        </w:tc>
        <w:tc>
          <w:tcPr>
            <w:tcW w:w="1590" w:type="dxa"/>
            <w:tcBorders>
              <w:top w:val="single" w:sz="4" w:space="0" w:color="000000"/>
              <w:left w:val="single" w:sz="4" w:space="0" w:color="000000"/>
              <w:bottom w:val="single" w:sz="4" w:space="0" w:color="000000"/>
              <w:right w:val="single" w:sz="4" w:space="0" w:color="000000"/>
            </w:tcBorders>
          </w:tcPr>
          <w:p w:rsidR="00A91D0C" w:rsidRPr="00277C8D" w:rsidRDefault="00A91D0C" w:rsidP="00481565">
            <w:pPr>
              <w:pStyle w:val="Tablebody-centered"/>
            </w:pPr>
            <w:r w:rsidRPr="00277C8D">
              <w:t>127</w:t>
            </w:r>
          </w:p>
        </w:tc>
        <w:tc>
          <w:tcPr>
            <w:tcW w:w="1590" w:type="dxa"/>
            <w:tcBorders>
              <w:top w:val="single" w:sz="4" w:space="0" w:color="000000"/>
              <w:left w:val="single" w:sz="4" w:space="0" w:color="000000"/>
              <w:bottom w:val="single" w:sz="4" w:space="0" w:color="000000"/>
              <w:right w:val="single" w:sz="4" w:space="0" w:color="000000"/>
            </w:tcBorders>
          </w:tcPr>
          <w:p w:rsidR="00A91D0C" w:rsidRPr="00277C8D" w:rsidRDefault="00A91D0C" w:rsidP="00481565">
            <w:pPr>
              <w:pStyle w:val="Tablebody-centered"/>
            </w:pPr>
            <w:r w:rsidRPr="00277C8D">
              <w:t>42</w:t>
            </w:r>
          </w:p>
        </w:tc>
      </w:tr>
      <w:tr w:rsidR="00A91D0C" w:rsidRPr="0093057A" w:rsidTr="007D4B7A">
        <w:trPr>
          <w:trHeight w:val="255"/>
          <w:jc w:val="center"/>
        </w:trPr>
        <w:tc>
          <w:tcPr>
            <w:tcW w:w="2039" w:type="dxa"/>
            <w:tcBorders>
              <w:top w:val="single" w:sz="4" w:space="0" w:color="000000"/>
              <w:left w:val="single" w:sz="4" w:space="0" w:color="000000"/>
              <w:bottom w:val="single" w:sz="4" w:space="0" w:color="000000"/>
              <w:right w:val="single" w:sz="4" w:space="0" w:color="000000"/>
            </w:tcBorders>
          </w:tcPr>
          <w:p w:rsidR="00A91D0C" w:rsidRPr="00277C8D" w:rsidRDefault="00A91D0C" w:rsidP="00481565">
            <w:pPr>
              <w:pStyle w:val="Tablebody-centered"/>
            </w:pPr>
            <w:r w:rsidRPr="00277C8D">
              <w:t>Other</w:t>
            </w:r>
          </w:p>
        </w:tc>
        <w:tc>
          <w:tcPr>
            <w:tcW w:w="1750" w:type="dxa"/>
            <w:tcBorders>
              <w:top w:val="single" w:sz="4" w:space="0" w:color="000000"/>
              <w:left w:val="single" w:sz="4" w:space="0" w:color="000000"/>
              <w:bottom w:val="single" w:sz="4" w:space="0" w:color="000000"/>
              <w:right w:val="single" w:sz="4" w:space="0" w:color="000000"/>
            </w:tcBorders>
            <w:vAlign w:val="bottom"/>
          </w:tcPr>
          <w:p w:rsidR="00A91D0C" w:rsidRPr="00277C8D" w:rsidRDefault="00A91D0C" w:rsidP="00481565">
            <w:pPr>
              <w:pStyle w:val="Tablebody-centered"/>
            </w:pPr>
            <w:r w:rsidRPr="00277C8D">
              <w:t>19</w:t>
            </w:r>
          </w:p>
        </w:tc>
        <w:tc>
          <w:tcPr>
            <w:tcW w:w="1590" w:type="dxa"/>
            <w:tcBorders>
              <w:top w:val="single" w:sz="4" w:space="0" w:color="000000"/>
              <w:left w:val="single" w:sz="4" w:space="0" w:color="000000"/>
              <w:bottom w:val="single" w:sz="4" w:space="0" w:color="000000"/>
              <w:right w:val="single" w:sz="4" w:space="0" w:color="000000"/>
            </w:tcBorders>
          </w:tcPr>
          <w:p w:rsidR="00A91D0C" w:rsidRPr="00277C8D" w:rsidRDefault="00A91D0C" w:rsidP="00481565">
            <w:pPr>
              <w:pStyle w:val="Tablebody-centered"/>
            </w:pPr>
            <w:r w:rsidRPr="00277C8D">
              <w:t>0</w:t>
            </w:r>
          </w:p>
        </w:tc>
        <w:tc>
          <w:tcPr>
            <w:tcW w:w="1590" w:type="dxa"/>
            <w:tcBorders>
              <w:top w:val="single" w:sz="4" w:space="0" w:color="000000"/>
              <w:left w:val="single" w:sz="4" w:space="0" w:color="000000"/>
              <w:bottom w:val="single" w:sz="4" w:space="0" w:color="000000"/>
              <w:right w:val="single" w:sz="4" w:space="0" w:color="000000"/>
            </w:tcBorders>
          </w:tcPr>
          <w:p w:rsidR="00A91D0C" w:rsidRPr="00277C8D" w:rsidRDefault="00A91D0C" w:rsidP="00481565">
            <w:pPr>
              <w:pStyle w:val="Tablebody-centered"/>
            </w:pPr>
            <w:r w:rsidRPr="00277C8D">
              <w:t>0</w:t>
            </w:r>
          </w:p>
        </w:tc>
        <w:tc>
          <w:tcPr>
            <w:tcW w:w="1590" w:type="dxa"/>
            <w:tcBorders>
              <w:top w:val="single" w:sz="4" w:space="0" w:color="000000"/>
              <w:left w:val="single" w:sz="4" w:space="0" w:color="000000"/>
              <w:bottom w:val="single" w:sz="4" w:space="0" w:color="000000"/>
              <w:right w:val="single" w:sz="4" w:space="0" w:color="000000"/>
            </w:tcBorders>
          </w:tcPr>
          <w:p w:rsidR="00A91D0C" w:rsidRPr="00277C8D" w:rsidRDefault="00A91D0C" w:rsidP="00481565">
            <w:pPr>
              <w:pStyle w:val="Tablebody-centered"/>
            </w:pPr>
            <w:r w:rsidRPr="00277C8D">
              <w:t>0</w:t>
            </w:r>
          </w:p>
        </w:tc>
      </w:tr>
    </w:tbl>
    <w:p w:rsidR="00A91D0C" w:rsidRPr="00277C8D" w:rsidRDefault="00A91D0C" w:rsidP="00A91D0C">
      <w:pPr>
        <w:jc w:val="center"/>
        <w:rPr>
          <w:b/>
          <w:bCs/>
          <w:sz w:val="22"/>
          <w:szCs w:val="22"/>
        </w:rPr>
      </w:pPr>
    </w:p>
    <w:p w:rsidR="008A7655" w:rsidRDefault="008A7655">
      <w:pPr>
        <w:jc w:val="left"/>
        <w:rPr>
          <w:b/>
          <w:iCs/>
          <w:color w:val="000000" w:themeColor="text1"/>
          <w:sz w:val="22"/>
          <w:szCs w:val="18"/>
        </w:rPr>
      </w:pPr>
      <w:r>
        <w:br w:type="page"/>
      </w:r>
    </w:p>
    <w:p w:rsidR="00A91D0C" w:rsidRDefault="00A91D0C" w:rsidP="00500EB8">
      <w:pPr>
        <w:pStyle w:val="Caption"/>
      </w:pPr>
      <w:r w:rsidRPr="00277C8D">
        <w:lastRenderedPageBreak/>
        <w:t>CR05-MRd. Distribution of claims per story for CR MHR 2005 companies.</w:t>
      </w:r>
    </w:p>
    <w:tbl>
      <w:tblPr>
        <w:tblW w:w="76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360"/>
        <w:gridCol w:w="1750"/>
        <w:gridCol w:w="1190"/>
        <w:gridCol w:w="1190"/>
        <w:gridCol w:w="1190"/>
      </w:tblGrid>
      <w:tr w:rsidR="00A91D0C" w:rsidRPr="0093057A" w:rsidTr="0081737A">
        <w:trPr>
          <w:trHeight w:val="270"/>
          <w:tblHeader/>
          <w:jc w:val="center"/>
        </w:trPr>
        <w:tc>
          <w:tcPr>
            <w:tcW w:w="2360" w:type="dxa"/>
            <w:noWrap/>
          </w:tcPr>
          <w:p w:rsidR="00A91D0C" w:rsidRPr="00277C8D" w:rsidRDefault="00A91D0C" w:rsidP="00481565">
            <w:pPr>
              <w:pStyle w:val="Tablebody-centered"/>
            </w:pPr>
            <w:r w:rsidRPr="00277C8D">
              <w:t>Stories</w:t>
            </w:r>
          </w:p>
        </w:tc>
        <w:tc>
          <w:tcPr>
            <w:tcW w:w="1750" w:type="dxa"/>
          </w:tcPr>
          <w:p w:rsidR="00A91D0C" w:rsidRPr="00277C8D" w:rsidRDefault="00A91D0C" w:rsidP="00481565">
            <w:pPr>
              <w:pStyle w:val="Tablebody-centered"/>
              <w:rPr>
                <w:rFonts w:eastAsiaTheme="minorHAnsi"/>
                <w:color w:val="000000"/>
              </w:rPr>
            </w:pPr>
            <w:r w:rsidRPr="00277C8D">
              <w:t>CR1-MHR05</w:t>
            </w:r>
          </w:p>
        </w:tc>
        <w:tc>
          <w:tcPr>
            <w:tcW w:w="1190" w:type="dxa"/>
          </w:tcPr>
          <w:p w:rsidR="00A91D0C" w:rsidRPr="00277C8D" w:rsidRDefault="00A91D0C" w:rsidP="00481565">
            <w:pPr>
              <w:pStyle w:val="Tablebody-centered"/>
            </w:pPr>
            <w:r w:rsidRPr="00277C8D">
              <w:t>CR2-MHR05</w:t>
            </w:r>
          </w:p>
        </w:tc>
        <w:tc>
          <w:tcPr>
            <w:tcW w:w="1190" w:type="dxa"/>
          </w:tcPr>
          <w:p w:rsidR="00A91D0C" w:rsidRPr="00277C8D" w:rsidRDefault="00A91D0C" w:rsidP="00481565">
            <w:pPr>
              <w:pStyle w:val="Tablebody-centered"/>
            </w:pPr>
            <w:r w:rsidRPr="00277C8D">
              <w:t>CR3-MHR05</w:t>
            </w:r>
          </w:p>
        </w:tc>
        <w:tc>
          <w:tcPr>
            <w:tcW w:w="1190" w:type="dxa"/>
          </w:tcPr>
          <w:p w:rsidR="00A91D0C" w:rsidRPr="00277C8D" w:rsidRDefault="00A91D0C" w:rsidP="00481565">
            <w:pPr>
              <w:pStyle w:val="Tablebody-centered"/>
            </w:pPr>
            <w:r w:rsidRPr="00277C8D">
              <w:t>CR4-MHR05</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4</w:t>
            </w:r>
          </w:p>
        </w:tc>
        <w:tc>
          <w:tcPr>
            <w:tcW w:w="1750" w:type="dxa"/>
            <w:vAlign w:val="bottom"/>
          </w:tcPr>
          <w:p w:rsidR="00A91D0C" w:rsidRPr="00277C8D" w:rsidRDefault="00A91D0C" w:rsidP="00481565">
            <w:pPr>
              <w:pStyle w:val="Tablebody-centered"/>
            </w:pPr>
            <w:r w:rsidRPr="00277C8D">
              <w:t>64</w:t>
            </w:r>
          </w:p>
        </w:tc>
        <w:tc>
          <w:tcPr>
            <w:tcW w:w="1190" w:type="dxa"/>
          </w:tcPr>
          <w:p w:rsidR="00A91D0C" w:rsidRPr="00277C8D" w:rsidRDefault="00A91D0C" w:rsidP="00481565">
            <w:pPr>
              <w:pStyle w:val="Tablebody-centered"/>
            </w:pPr>
            <w:r w:rsidRPr="00277C8D">
              <w:t>70</w:t>
            </w:r>
          </w:p>
        </w:tc>
        <w:tc>
          <w:tcPr>
            <w:tcW w:w="1190" w:type="dxa"/>
          </w:tcPr>
          <w:p w:rsidR="00A91D0C" w:rsidRPr="00277C8D" w:rsidRDefault="00A91D0C" w:rsidP="00481565">
            <w:pPr>
              <w:pStyle w:val="Tablebody-centered"/>
            </w:pPr>
            <w:r w:rsidRPr="00277C8D">
              <w:t>54</w:t>
            </w:r>
          </w:p>
        </w:tc>
        <w:tc>
          <w:tcPr>
            <w:tcW w:w="1190" w:type="dxa"/>
          </w:tcPr>
          <w:p w:rsidR="00A91D0C" w:rsidRPr="00277C8D" w:rsidRDefault="00A91D0C" w:rsidP="00481565">
            <w:pPr>
              <w:pStyle w:val="Tablebody-centered"/>
            </w:pPr>
            <w:r w:rsidRPr="00277C8D">
              <w:t>4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5</w:t>
            </w:r>
          </w:p>
        </w:tc>
        <w:tc>
          <w:tcPr>
            <w:tcW w:w="1750" w:type="dxa"/>
            <w:vAlign w:val="bottom"/>
          </w:tcPr>
          <w:p w:rsidR="00A91D0C" w:rsidRPr="00277C8D" w:rsidRDefault="00A91D0C" w:rsidP="00481565">
            <w:pPr>
              <w:pStyle w:val="Tablebody-centered"/>
            </w:pPr>
            <w:r w:rsidRPr="00277C8D">
              <w:t>17</w:t>
            </w:r>
          </w:p>
        </w:tc>
        <w:tc>
          <w:tcPr>
            <w:tcW w:w="1190" w:type="dxa"/>
          </w:tcPr>
          <w:p w:rsidR="00A91D0C" w:rsidRPr="00277C8D" w:rsidRDefault="00A91D0C" w:rsidP="00481565">
            <w:pPr>
              <w:pStyle w:val="Tablebody-centered"/>
            </w:pPr>
            <w:r w:rsidRPr="00277C8D">
              <w:t>37</w:t>
            </w:r>
          </w:p>
        </w:tc>
        <w:tc>
          <w:tcPr>
            <w:tcW w:w="1190" w:type="dxa"/>
          </w:tcPr>
          <w:p w:rsidR="00A91D0C" w:rsidRPr="00277C8D" w:rsidRDefault="00A91D0C" w:rsidP="00481565">
            <w:pPr>
              <w:pStyle w:val="Tablebody-centered"/>
            </w:pPr>
            <w:r w:rsidRPr="00277C8D">
              <w:t>29</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6</w:t>
            </w:r>
          </w:p>
        </w:tc>
        <w:tc>
          <w:tcPr>
            <w:tcW w:w="1750" w:type="dxa"/>
            <w:vAlign w:val="bottom"/>
          </w:tcPr>
          <w:p w:rsidR="00A91D0C" w:rsidRPr="00277C8D" w:rsidRDefault="00A91D0C" w:rsidP="00481565">
            <w:pPr>
              <w:pStyle w:val="Tablebody-centered"/>
            </w:pPr>
            <w:r w:rsidRPr="00277C8D">
              <w:t>8</w:t>
            </w:r>
          </w:p>
        </w:tc>
        <w:tc>
          <w:tcPr>
            <w:tcW w:w="1190" w:type="dxa"/>
          </w:tcPr>
          <w:p w:rsidR="00A91D0C" w:rsidRPr="00277C8D" w:rsidRDefault="00A91D0C" w:rsidP="00481565">
            <w:pPr>
              <w:pStyle w:val="Tablebody-centered"/>
            </w:pPr>
            <w:r w:rsidRPr="00277C8D">
              <w:t>3</w:t>
            </w:r>
          </w:p>
        </w:tc>
        <w:tc>
          <w:tcPr>
            <w:tcW w:w="1190" w:type="dxa"/>
          </w:tcPr>
          <w:p w:rsidR="00A91D0C" w:rsidRPr="00277C8D" w:rsidRDefault="00A91D0C" w:rsidP="00481565">
            <w:pPr>
              <w:pStyle w:val="Tablebody-centered"/>
            </w:pPr>
            <w:r w:rsidRPr="00277C8D">
              <w:t>12</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7</w:t>
            </w:r>
          </w:p>
        </w:tc>
        <w:tc>
          <w:tcPr>
            <w:tcW w:w="1750" w:type="dxa"/>
            <w:vAlign w:val="bottom"/>
          </w:tcPr>
          <w:p w:rsidR="00A91D0C" w:rsidRPr="00277C8D" w:rsidRDefault="00A91D0C" w:rsidP="00481565">
            <w:pPr>
              <w:pStyle w:val="Tablebody-centered"/>
            </w:pPr>
            <w:r w:rsidRPr="00277C8D">
              <w:t>13</w:t>
            </w:r>
          </w:p>
        </w:tc>
        <w:tc>
          <w:tcPr>
            <w:tcW w:w="1190" w:type="dxa"/>
          </w:tcPr>
          <w:p w:rsidR="00A91D0C" w:rsidRPr="00277C8D" w:rsidRDefault="00A91D0C" w:rsidP="00481565">
            <w:pPr>
              <w:pStyle w:val="Tablebody-centered"/>
            </w:pPr>
            <w:r w:rsidRPr="00277C8D">
              <w:t>2</w:t>
            </w:r>
          </w:p>
        </w:tc>
        <w:tc>
          <w:tcPr>
            <w:tcW w:w="1190" w:type="dxa"/>
          </w:tcPr>
          <w:p w:rsidR="00A91D0C" w:rsidRPr="00277C8D" w:rsidRDefault="00A91D0C" w:rsidP="00481565">
            <w:pPr>
              <w:pStyle w:val="Tablebody-centered"/>
            </w:pPr>
            <w:r w:rsidRPr="00277C8D">
              <w:t>6</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8</w:t>
            </w:r>
          </w:p>
        </w:tc>
        <w:tc>
          <w:tcPr>
            <w:tcW w:w="1750" w:type="dxa"/>
            <w:vAlign w:val="bottom"/>
          </w:tcPr>
          <w:p w:rsidR="00A91D0C" w:rsidRPr="00277C8D" w:rsidRDefault="00A91D0C" w:rsidP="00481565">
            <w:pPr>
              <w:pStyle w:val="Tablebody-centered"/>
            </w:pPr>
            <w:r w:rsidRPr="00277C8D">
              <w:t>9</w:t>
            </w:r>
          </w:p>
        </w:tc>
        <w:tc>
          <w:tcPr>
            <w:tcW w:w="1190" w:type="dxa"/>
          </w:tcPr>
          <w:p w:rsidR="00A91D0C" w:rsidRPr="00277C8D" w:rsidRDefault="00A91D0C" w:rsidP="00481565">
            <w:pPr>
              <w:pStyle w:val="Tablebody-centered"/>
            </w:pPr>
            <w:r w:rsidRPr="00277C8D">
              <w:t>1</w:t>
            </w:r>
          </w:p>
        </w:tc>
        <w:tc>
          <w:tcPr>
            <w:tcW w:w="1190" w:type="dxa"/>
          </w:tcPr>
          <w:p w:rsidR="00A91D0C" w:rsidRPr="00277C8D" w:rsidRDefault="00A91D0C" w:rsidP="00481565">
            <w:pPr>
              <w:pStyle w:val="Tablebody-centered"/>
            </w:pPr>
            <w:r w:rsidRPr="00277C8D">
              <w:t>7</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9</w:t>
            </w:r>
          </w:p>
        </w:tc>
        <w:tc>
          <w:tcPr>
            <w:tcW w:w="1750" w:type="dxa"/>
            <w:vAlign w:val="bottom"/>
          </w:tcPr>
          <w:p w:rsidR="00A91D0C" w:rsidRPr="00277C8D" w:rsidRDefault="00A91D0C" w:rsidP="00481565">
            <w:pPr>
              <w:pStyle w:val="Tablebody-centered"/>
            </w:pPr>
            <w:r w:rsidRPr="00277C8D">
              <w:t>4</w:t>
            </w:r>
          </w:p>
        </w:tc>
        <w:tc>
          <w:tcPr>
            <w:tcW w:w="1190" w:type="dxa"/>
          </w:tcPr>
          <w:p w:rsidR="00A91D0C" w:rsidRPr="00277C8D" w:rsidRDefault="00A91D0C" w:rsidP="00481565">
            <w:pPr>
              <w:pStyle w:val="Tablebody-centered"/>
            </w:pPr>
            <w:r w:rsidRPr="00277C8D">
              <w:t>4</w:t>
            </w:r>
          </w:p>
        </w:tc>
        <w:tc>
          <w:tcPr>
            <w:tcW w:w="1190" w:type="dxa"/>
          </w:tcPr>
          <w:p w:rsidR="00A91D0C" w:rsidRPr="00277C8D" w:rsidRDefault="00A91D0C" w:rsidP="00481565">
            <w:pPr>
              <w:pStyle w:val="Tablebody-centered"/>
            </w:pPr>
            <w:r w:rsidRPr="00277C8D">
              <w:t>3</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10</w:t>
            </w:r>
          </w:p>
        </w:tc>
        <w:tc>
          <w:tcPr>
            <w:tcW w:w="1750" w:type="dxa"/>
            <w:vAlign w:val="bottom"/>
          </w:tcPr>
          <w:p w:rsidR="00A91D0C" w:rsidRPr="00277C8D" w:rsidRDefault="00A91D0C" w:rsidP="00481565">
            <w:pPr>
              <w:pStyle w:val="Tablebody-centered"/>
            </w:pPr>
            <w:r w:rsidRPr="00277C8D">
              <w:t>11</w:t>
            </w:r>
          </w:p>
        </w:tc>
        <w:tc>
          <w:tcPr>
            <w:tcW w:w="1190" w:type="dxa"/>
          </w:tcPr>
          <w:p w:rsidR="00A91D0C" w:rsidRPr="00277C8D" w:rsidRDefault="00A91D0C" w:rsidP="00481565">
            <w:pPr>
              <w:pStyle w:val="Tablebody-centered"/>
            </w:pPr>
            <w:r w:rsidRPr="00277C8D">
              <w:t>1</w:t>
            </w:r>
          </w:p>
        </w:tc>
        <w:tc>
          <w:tcPr>
            <w:tcW w:w="1190" w:type="dxa"/>
          </w:tcPr>
          <w:p w:rsidR="00A91D0C" w:rsidRPr="00277C8D" w:rsidRDefault="00A91D0C" w:rsidP="00481565">
            <w:pPr>
              <w:pStyle w:val="Tablebody-centered"/>
            </w:pPr>
            <w:r w:rsidRPr="00277C8D">
              <w:t>3</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11</w:t>
            </w:r>
          </w:p>
        </w:tc>
        <w:tc>
          <w:tcPr>
            <w:tcW w:w="1750" w:type="dxa"/>
            <w:vAlign w:val="bottom"/>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1</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14</w:t>
            </w:r>
          </w:p>
        </w:tc>
        <w:tc>
          <w:tcPr>
            <w:tcW w:w="1750" w:type="dxa"/>
            <w:vAlign w:val="bottom"/>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2</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15</w:t>
            </w:r>
          </w:p>
        </w:tc>
        <w:tc>
          <w:tcPr>
            <w:tcW w:w="1750" w:type="dxa"/>
            <w:vAlign w:val="bottom"/>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2</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16</w:t>
            </w:r>
          </w:p>
        </w:tc>
        <w:tc>
          <w:tcPr>
            <w:tcW w:w="1750" w:type="dxa"/>
            <w:vAlign w:val="bottom"/>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2</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17</w:t>
            </w:r>
          </w:p>
        </w:tc>
        <w:tc>
          <w:tcPr>
            <w:tcW w:w="1750" w:type="dxa"/>
            <w:vAlign w:val="bottom"/>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2</w:t>
            </w:r>
          </w:p>
        </w:tc>
      </w:tr>
      <w:tr w:rsidR="00A91D0C" w:rsidRPr="0093057A" w:rsidTr="007D4B7A">
        <w:trPr>
          <w:trHeight w:val="287"/>
          <w:jc w:val="center"/>
        </w:trPr>
        <w:tc>
          <w:tcPr>
            <w:tcW w:w="2360" w:type="dxa"/>
            <w:noWrap/>
          </w:tcPr>
          <w:p w:rsidR="00A91D0C" w:rsidRPr="00277C8D" w:rsidRDefault="00A91D0C" w:rsidP="00481565">
            <w:pPr>
              <w:pStyle w:val="Tablebody-centered"/>
            </w:pPr>
            <w:r w:rsidRPr="00277C8D">
              <w:t>18</w:t>
            </w:r>
          </w:p>
        </w:tc>
        <w:tc>
          <w:tcPr>
            <w:tcW w:w="1750" w:type="dxa"/>
            <w:vAlign w:val="bottom"/>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1</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19</w:t>
            </w:r>
          </w:p>
        </w:tc>
        <w:tc>
          <w:tcPr>
            <w:tcW w:w="1750" w:type="dxa"/>
            <w:vAlign w:val="bottom"/>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1</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22</w:t>
            </w:r>
          </w:p>
        </w:tc>
        <w:tc>
          <w:tcPr>
            <w:tcW w:w="1750" w:type="dxa"/>
            <w:vAlign w:val="bottom"/>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1</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23</w:t>
            </w:r>
          </w:p>
        </w:tc>
        <w:tc>
          <w:tcPr>
            <w:tcW w:w="1750" w:type="dxa"/>
            <w:vAlign w:val="bottom"/>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1</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29</w:t>
            </w:r>
          </w:p>
        </w:tc>
        <w:tc>
          <w:tcPr>
            <w:tcW w:w="1750" w:type="dxa"/>
            <w:vAlign w:val="bottom"/>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1</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31</w:t>
            </w:r>
          </w:p>
        </w:tc>
        <w:tc>
          <w:tcPr>
            <w:tcW w:w="1750" w:type="dxa"/>
            <w:vAlign w:val="bottom"/>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1</w:t>
            </w:r>
          </w:p>
        </w:tc>
        <w:tc>
          <w:tcPr>
            <w:tcW w:w="1190" w:type="dxa"/>
          </w:tcPr>
          <w:p w:rsidR="00A91D0C" w:rsidRPr="00277C8D" w:rsidRDefault="00A91D0C" w:rsidP="00481565">
            <w:pPr>
              <w:pStyle w:val="Tablebody-centered"/>
            </w:pPr>
            <w:r w:rsidRPr="00277C8D">
              <w:t>0</w:t>
            </w:r>
          </w:p>
        </w:tc>
      </w:tr>
    </w:tbl>
    <w:p w:rsidR="00A91D0C" w:rsidRPr="00277C8D" w:rsidRDefault="00A91D0C" w:rsidP="00A91D0C">
      <w:pPr>
        <w:jc w:val="center"/>
        <w:rPr>
          <w:color w:val="000000"/>
          <w:sz w:val="22"/>
          <w:szCs w:val="22"/>
        </w:rPr>
      </w:pPr>
    </w:p>
    <w:p w:rsidR="00A91D0C" w:rsidRPr="00277C8D" w:rsidRDefault="00A91D0C" w:rsidP="00500EB8">
      <w:pPr>
        <w:pStyle w:val="Caption"/>
      </w:pPr>
      <w:r w:rsidRPr="00277C8D">
        <w:t>CR05-MRe. Distribution of claims per era for CR MHR 2005 companies.</w:t>
      </w:r>
    </w:p>
    <w:tbl>
      <w:tblPr>
        <w:tblW w:w="768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08"/>
        <w:gridCol w:w="1750"/>
        <w:gridCol w:w="1476"/>
        <w:gridCol w:w="1476"/>
        <w:gridCol w:w="1476"/>
      </w:tblGrid>
      <w:tr w:rsidR="00A91D0C" w:rsidRPr="0093057A" w:rsidTr="0081737A">
        <w:trPr>
          <w:tblHeader/>
          <w:jc w:val="center"/>
        </w:trPr>
        <w:tc>
          <w:tcPr>
            <w:tcW w:w="1508" w:type="dxa"/>
          </w:tcPr>
          <w:p w:rsidR="00A91D0C" w:rsidRPr="0093057A" w:rsidRDefault="00A91D0C" w:rsidP="00481565">
            <w:pPr>
              <w:pStyle w:val="Tablebody-centered"/>
              <w:rPr>
                <w:rFonts w:eastAsiaTheme="minorEastAsia" w:cstheme="minorBidi"/>
                <w:lang w:eastAsia="en-US"/>
              </w:rPr>
            </w:pPr>
            <w:r w:rsidRPr="00277C8D">
              <w:t>Year Built</w:t>
            </w:r>
          </w:p>
        </w:tc>
        <w:tc>
          <w:tcPr>
            <w:tcW w:w="1750" w:type="dxa"/>
          </w:tcPr>
          <w:p w:rsidR="00A91D0C" w:rsidRPr="00277C8D" w:rsidRDefault="00A91D0C" w:rsidP="00481565">
            <w:pPr>
              <w:pStyle w:val="Tablebody-centered"/>
              <w:rPr>
                <w:rFonts w:eastAsiaTheme="minorHAnsi"/>
                <w:color w:val="000000"/>
              </w:rPr>
            </w:pPr>
            <w:r w:rsidRPr="00277C8D">
              <w:t>CR1-MHR05</w:t>
            </w:r>
          </w:p>
        </w:tc>
        <w:tc>
          <w:tcPr>
            <w:tcW w:w="1476" w:type="dxa"/>
          </w:tcPr>
          <w:p w:rsidR="00A91D0C" w:rsidRPr="00277C8D" w:rsidRDefault="00A91D0C" w:rsidP="00481565">
            <w:pPr>
              <w:pStyle w:val="Tablebody-centered"/>
            </w:pPr>
            <w:r w:rsidRPr="00277C8D">
              <w:t>CR2-MHR05</w:t>
            </w:r>
          </w:p>
        </w:tc>
        <w:tc>
          <w:tcPr>
            <w:tcW w:w="1476" w:type="dxa"/>
          </w:tcPr>
          <w:p w:rsidR="00A91D0C" w:rsidRPr="00277C8D" w:rsidRDefault="00A91D0C" w:rsidP="00481565">
            <w:pPr>
              <w:pStyle w:val="Tablebody-centered"/>
            </w:pPr>
            <w:r w:rsidRPr="00277C8D">
              <w:t>CR3-MHR05</w:t>
            </w:r>
          </w:p>
        </w:tc>
        <w:tc>
          <w:tcPr>
            <w:tcW w:w="1476" w:type="dxa"/>
          </w:tcPr>
          <w:p w:rsidR="00A91D0C" w:rsidRPr="00277C8D" w:rsidRDefault="00A91D0C" w:rsidP="00481565">
            <w:pPr>
              <w:pStyle w:val="Tablebody-centered"/>
            </w:pPr>
            <w:r w:rsidRPr="00277C8D">
              <w:t>CR4-MHR05</w:t>
            </w:r>
          </w:p>
        </w:tc>
      </w:tr>
      <w:tr w:rsidR="00A91D0C" w:rsidRPr="0093057A" w:rsidTr="007D4B7A">
        <w:trPr>
          <w:jc w:val="center"/>
        </w:trPr>
        <w:tc>
          <w:tcPr>
            <w:tcW w:w="1508" w:type="dxa"/>
          </w:tcPr>
          <w:p w:rsidR="00A91D0C" w:rsidRPr="00277C8D" w:rsidRDefault="00A91D0C" w:rsidP="00481565">
            <w:pPr>
              <w:pStyle w:val="Tablebody-centered"/>
            </w:pPr>
            <w:r w:rsidRPr="00277C8D">
              <w:t>pre1960</w:t>
            </w:r>
          </w:p>
        </w:tc>
        <w:tc>
          <w:tcPr>
            <w:tcW w:w="1750" w:type="dxa"/>
            <w:vAlign w:val="bottom"/>
          </w:tcPr>
          <w:p w:rsidR="00A91D0C" w:rsidRPr="00277C8D" w:rsidRDefault="00A91D0C" w:rsidP="00481565">
            <w:pPr>
              <w:pStyle w:val="Tablebody-centered"/>
            </w:pPr>
            <w:r w:rsidRPr="00277C8D">
              <w:t>1</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8</w:t>
            </w:r>
          </w:p>
        </w:tc>
        <w:tc>
          <w:tcPr>
            <w:tcW w:w="1476" w:type="dxa"/>
          </w:tcPr>
          <w:p w:rsidR="00A91D0C" w:rsidRPr="00277C8D" w:rsidRDefault="00A91D0C" w:rsidP="00481565">
            <w:pPr>
              <w:pStyle w:val="Tablebody-centered"/>
            </w:pPr>
            <w:r w:rsidRPr="00277C8D">
              <w:t>0</w:t>
            </w:r>
          </w:p>
        </w:tc>
      </w:tr>
      <w:tr w:rsidR="00A91D0C" w:rsidRPr="0093057A" w:rsidTr="007D4B7A">
        <w:trPr>
          <w:jc w:val="center"/>
        </w:trPr>
        <w:tc>
          <w:tcPr>
            <w:tcW w:w="1508" w:type="dxa"/>
          </w:tcPr>
          <w:p w:rsidR="00A91D0C" w:rsidRPr="00277C8D" w:rsidRDefault="00A91D0C" w:rsidP="00481565">
            <w:pPr>
              <w:pStyle w:val="Tablebody-centered"/>
            </w:pPr>
            <w:r w:rsidRPr="00277C8D">
              <w:t>1960-1970</w:t>
            </w:r>
          </w:p>
        </w:tc>
        <w:tc>
          <w:tcPr>
            <w:tcW w:w="1750" w:type="dxa"/>
            <w:vAlign w:val="bottom"/>
          </w:tcPr>
          <w:p w:rsidR="00A91D0C" w:rsidRPr="00277C8D" w:rsidRDefault="00A91D0C" w:rsidP="00481565">
            <w:pPr>
              <w:pStyle w:val="Tablebody-centered"/>
            </w:pPr>
            <w:r w:rsidRPr="00277C8D">
              <w:t>1</w:t>
            </w:r>
          </w:p>
        </w:tc>
        <w:tc>
          <w:tcPr>
            <w:tcW w:w="1476" w:type="dxa"/>
          </w:tcPr>
          <w:p w:rsidR="00A91D0C" w:rsidRPr="00277C8D" w:rsidRDefault="00A91D0C" w:rsidP="00481565">
            <w:pPr>
              <w:pStyle w:val="Tablebody-centered"/>
            </w:pPr>
            <w:r w:rsidRPr="00277C8D">
              <w:t>6</w:t>
            </w:r>
          </w:p>
        </w:tc>
        <w:tc>
          <w:tcPr>
            <w:tcW w:w="1476" w:type="dxa"/>
          </w:tcPr>
          <w:p w:rsidR="00A91D0C" w:rsidRPr="00277C8D" w:rsidRDefault="00A91D0C" w:rsidP="00481565">
            <w:pPr>
              <w:pStyle w:val="Tablebody-centered"/>
            </w:pPr>
            <w:r w:rsidRPr="00277C8D">
              <w:t>42</w:t>
            </w:r>
          </w:p>
        </w:tc>
        <w:tc>
          <w:tcPr>
            <w:tcW w:w="1476" w:type="dxa"/>
          </w:tcPr>
          <w:p w:rsidR="00A91D0C" w:rsidRPr="00277C8D" w:rsidRDefault="00A91D0C" w:rsidP="00481565">
            <w:pPr>
              <w:pStyle w:val="Tablebody-centered"/>
            </w:pPr>
            <w:r w:rsidRPr="00277C8D">
              <w:t>0</w:t>
            </w:r>
          </w:p>
        </w:tc>
      </w:tr>
      <w:tr w:rsidR="00A91D0C" w:rsidRPr="0093057A" w:rsidTr="007D4B7A">
        <w:trPr>
          <w:jc w:val="center"/>
        </w:trPr>
        <w:tc>
          <w:tcPr>
            <w:tcW w:w="1508" w:type="dxa"/>
          </w:tcPr>
          <w:p w:rsidR="00A91D0C" w:rsidRPr="00277C8D" w:rsidRDefault="00A91D0C" w:rsidP="00481565">
            <w:pPr>
              <w:pStyle w:val="Tablebody-centered"/>
            </w:pPr>
            <w:r w:rsidRPr="00277C8D">
              <w:t>1971-1980</w:t>
            </w:r>
          </w:p>
        </w:tc>
        <w:tc>
          <w:tcPr>
            <w:tcW w:w="1750" w:type="dxa"/>
            <w:vAlign w:val="bottom"/>
          </w:tcPr>
          <w:p w:rsidR="00A91D0C" w:rsidRPr="00277C8D" w:rsidRDefault="00A91D0C" w:rsidP="00481565">
            <w:pPr>
              <w:pStyle w:val="Tablebody-centered"/>
            </w:pPr>
            <w:r w:rsidRPr="00277C8D">
              <w:t>52</w:t>
            </w:r>
          </w:p>
        </w:tc>
        <w:tc>
          <w:tcPr>
            <w:tcW w:w="1476" w:type="dxa"/>
          </w:tcPr>
          <w:p w:rsidR="00A91D0C" w:rsidRPr="00277C8D" w:rsidRDefault="00A91D0C" w:rsidP="00481565">
            <w:pPr>
              <w:pStyle w:val="Tablebody-centered"/>
            </w:pPr>
            <w:r w:rsidRPr="00277C8D">
              <w:t>52</w:t>
            </w:r>
          </w:p>
        </w:tc>
        <w:tc>
          <w:tcPr>
            <w:tcW w:w="1476" w:type="dxa"/>
          </w:tcPr>
          <w:p w:rsidR="00A91D0C" w:rsidRPr="00277C8D" w:rsidRDefault="00A91D0C" w:rsidP="00481565">
            <w:pPr>
              <w:pStyle w:val="Tablebody-centered"/>
            </w:pPr>
            <w:r w:rsidRPr="00277C8D">
              <w:t>38</w:t>
            </w:r>
          </w:p>
        </w:tc>
        <w:tc>
          <w:tcPr>
            <w:tcW w:w="1476" w:type="dxa"/>
          </w:tcPr>
          <w:p w:rsidR="00A91D0C" w:rsidRPr="00277C8D" w:rsidRDefault="00A91D0C" w:rsidP="00481565">
            <w:pPr>
              <w:pStyle w:val="Tablebody-centered"/>
            </w:pPr>
            <w:r w:rsidRPr="00277C8D">
              <w:t>0</w:t>
            </w:r>
          </w:p>
        </w:tc>
      </w:tr>
      <w:tr w:rsidR="00A91D0C" w:rsidRPr="0093057A" w:rsidTr="007D4B7A">
        <w:trPr>
          <w:jc w:val="center"/>
        </w:trPr>
        <w:tc>
          <w:tcPr>
            <w:tcW w:w="1508" w:type="dxa"/>
          </w:tcPr>
          <w:p w:rsidR="00A91D0C" w:rsidRPr="00277C8D" w:rsidRDefault="00A91D0C" w:rsidP="00481565">
            <w:pPr>
              <w:pStyle w:val="Tablebody-centered"/>
            </w:pPr>
            <w:r w:rsidRPr="00277C8D">
              <w:t>1981-1993</w:t>
            </w:r>
          </w:p>
        </w:tc>
        <w:tc>
          <w:tcPr>
            <w:tcW w:w="1750" w:type="dxa"/>
            <w:vAlign w:val="bottom"/>
          </w:tcPr>
          <w:p w:rsidR="00A91D0C" w:rsidRPr="00277C8D" w:rsidRDefault="00A91D0C" w:rsidP="00481565">
            <w:pPr>
              <w:pStyle w:val="Tablebody-centered"/>
            </w:pPr>
            <w:r w:rsidRPr="00277C8D">
              <w:t>65</w:t>
            </w:r>
          </w:p>
        </w:tc>
        <w:tc>
          <w:tcPr>
            <w:tcW w:w="1476" w:type="dxa"/>
          </w:tcPr>
          <w:p w:rsidR="00A91D0C" w:rsidRPr="00277C8D" w:rsidRDefault="00A91D0C" w:rsidP="00481565">
            <w:pPr>
              <w:pStyle w:val="Tablebody-centered"/>
            </w:pPr>
            <w:r w:rsidRPr="00277C8D">
              <w:t>60</w:t>
            </w:r>
          </w:p>
        </w:tc>
        <w:tc>
          <w:tcPr>
            <w:tcW w:w="1476" w:type="dxa"/>
          </w:tcPr>
          <w:p w:rsidR="00A91D0C" w:rsidRPr="00277C8D" w:rsidRDefault="00A91D0C" w:rsidP="00481565">
            <w:pPr>
              <w:pStyle w:val="Tablebody-centered"/>
            </w:pPr>
            <w:r w:rsidRPr="00277C8D">
              <w:t>34</w:t>
            </w:r>
          </w:p>
        </w:tc>
        <w:tc>
          <w:tcPr>
            <w:tcW w:w="1476" w:type="dxa"/>
          </w:tcPr>
          <w:p w:rsidR="00A91D0C" w:rsidRPr="00277C8D" w:rsidRDefault="00A91D0C" w:rsidP="00481565">
            <w:pPr>
              <w:pStyle w:val="Tablebody-centered"/>
            </w:pPr>
            <w:r w:rsidRPr="00277C8D">
              <w:t>28</w:t>
            </w:r>
          </w:p>
        </w:tc>
      </w:tr>
      <w:tr w:rsidR="00A91D0C" w:rsidRPr="0093057A" w:rsidTr="007D4B7A">
        <w:trPr>
          <w:jc w:val="center"/>
        </w:trPr>
        <w:tc>
          <w:tcPr>
            <w:tcW w:w="1508" w:type="dxa"/>
          </w:tcPr>
          <w:p w:rsidR="00A91D0C" w:rsidRPr="00277C8D" w:rsidRDefault="00A91D0C" w:rsidP="00481565">
            <w:pPr>
              <w:pStyle w:val="Tablebody-centered"/>
            </w:pPr>
            <w:r w:rsidRPr="00277C8D">
              <w:t>1994-2001</w:t>
            </w:r>
          </w:p>
        </w:tc>
        <w:tc>
          <w:tcPr>
            <w:tcW w:w="1750" w:type="dxa"/>
            <w:vAlign w:val="bottom"/>
          </w:tcPr>
          <w:p w:rsidR="00A91D0C" w:rsidRPr="00277C8D" w:rsidRDefault="00A91D0C" w:rsidP="00481565">
            <w:pPr>
              <w:pStyle w:val="Tablebody-centered"/>
            </w:pPr>
            <w:r w:rsidRPr="00277C8D">
              <w:t>7</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3</w:t>
            </w:r>
          </w:p>
        </w:tc>
        <w:tc>
          <w:tcPr>
            <w:tcW w:w="1476" w:type="dxa"/>
          </w:tcPr>
          <w:p w:rsidR="00A91D0C" w:rsidRPr="00277C8D" w:rsidRDefault="00A91D0C" w:rsidP="00481565">
            <w:pPr>
              <w:pStyle w:val="Tablebody-centered"/>
            </w:pPr>
            <w:r w:rsidRPr="00277C8D">
              <w:t>12</w:t>
            </w:r>
          </w:p>
        </w:tc>
      </w:tr>
      <w:tr w:rsidR="00A91D0C" w:rsidRPr="0093057A" w:rsidTr="007D4B7A">
        <w:trPr>
          <w:jc w:val="center"/>
        </w:trPr>
        <w:tc>
          <w:tcPr>
            <w:tcW w:w="1508" w:type="dxa"/>
          </w:tcPr>
          <w:p w:rsidR="00A91D0C" w:rsidRPr="00277C8D" w:rsidRDefault="00A91D0C" w:rsidP="00481565">
            <w:pPr>
              <w:pStyle w:val="Tablebody-centered"/>
            </w:pPr>
            <w:r w:rsidRPr="00277C8D">
              <w:t>2002-present</w:t>
            </w:r>
          </w:p>
        </w:tc>
        <w:tc>
          <w:tcPr>
            <w:tcW w:w="1750" w:type="dxa"/>
            <w:vAlign w:val="bottom"/>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2</w:t>
            </w:r>
          </w:p>
        </w:tc>
        <w:tc>
          <w:tcPr>
            <w:tcW w:w="1476" w:type="dxa"/>
          </w:tcPr>
          <w:p w:rsidR="00A91D0C" w:rsidRPr="00277C8D" w:rsidRDefault="00A91D0C" w:rsidP="00481565">
            <w:pPr>
              <w:pStyle w:val="Tablebody-centered"/>
            </w:pPr>
            <w:r w:rsidRPr="00277C8D">
              <w:t>2</w:t>
            </w:r>
          </w:p>
        </w:tc>
      </w:tr>
    </w:tbl>
    <w:p w:rsidR="00A91D0C" w:rsidRPr="00277C8D" w:rsidRDefault="00A91D0C" w:rsidP="00A91D0C">
      <w:pPr>
        <w:jc w:val="center"/>
        <w:rPr>
          <w:b/>
          <w:bCs/>
          <w:sz w:val="22"/>
          <w:szCs w:val="22"/>
        </w:rPr>
      </w:pPr>
    </w:p>
    <w:p w:rsidR="00A91D0C" w:rsidRPr="00277C8D" w:rsidRDefault="00A91D0C" w:rsidP="00500EB8">
      <w:pPr>
        <w:pStyle w:val="Caption"/>
      </w:pPr>
      <w:r w:rsidRPr="00277C8D">
        <w:t>CR05-MRf. Distribution of claims per era for CR MHR 2005 companies, for hurricane Katrina, and construction type Frame.</w:t>
      </w:r>
    </w:p>
    <w:tbl>
      <w:tblPr>
        <w:tblW w:w="755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266"/>
        <w:gridCol w:w="1681"/>
        <w:gridCol w:w="1507"/>
        <w:gridCol w:w="1508"/>
        <w:gridCol w:w="1597"/>
      </w:tblGrid>
      <w:tr w:rsidR="00A91D0C" w:rsidRPr="0093057A" w:rsidTr="007536EA">
        <w:trPr>
          <w:tblHeader/>
          <w:jc w:val="center"/>
        </w:trPr>
        <w:tc>
          <w:tcPr>
            <w:tcW w:w="1266" w:type="dxa"/>
          </w:tcPr>
          <w:p w:rsidR="00A91D0C" w:rsidRPr="0093057A" w:rsidRDefault="00A91D0C" w:rsidP="00481565">
            <w:pPr>
              <w:pStyle w:val="Tablebody-centered"/>
              <w:rPr>
                <w:rFonts w:eastAsiaTheme="minorEastAsia" w:cstheme="minorBidi"/>
                <w:lang w:eastAsia="en-US"/>
              </w:rPr>
            </w:pPr>
            <w:r w:rsidRPr="00277C8D">
              <w:t>Year Built</w:t>
            </w:r>
          </w:p>
        </w:tc>
        <w:tc>
          <w:tcPr>
            <w:tcW w:w="1681" w:type="dxa"/>
          </w:tcPr>
          <w:p w:rsidR="00A91D0C" w:rsidRPr="00277C8D" w:rsidRDefault="00A91D0C" w:rsidP="00481565">
            <w:pPr>
              <w:pStyle w:val="Tablebody-centered"/>
              <w:rPr>
                <w:rFonts w:eastAsiaTheme="minorHAnsi"/>
                <w:color w:val="000000"/>
              </w:rPr>
            </w:pPr>
            <w:r w:rsidRPr="00277C8D">
              <w:t>CR1-MHR05</w:t>
            </w:r>
          </w:p>
        </w:tc>
        <w:tc>
          <w:tcPr>
            <w:tcW w:w="1507" w:type="dxa"/>
          </w:tcPr>
          <w:p w:rsidR="00A91D0C" w:rsidRPr="00277C8D" w:rsidRDefault="00A91D0C" w:rsidP="00481565">
            <w:pPr>
              <w:pStyle w:val="Tablebody-centered"/>
            </w:pPr>
            <w:r w:rsidRPr="00277C8D">
              <w:t>CR2-MHR05</w:t>
            </w:r>
          </w:p>
        </w:tc>
        <w:tc>
          <w:tcPr>
            <w:tcW w:w="1508" w:type="dxa"/>
          </w:tcPr>
          <w:p w:rsidR="00A91D0C" w:rsidRPr="00277C8D" w:rsidRDefault="00A91D0C" w:rsidP="00481565">
            <w:pPr>
              <w:pStyle w:val="Tablebody-centered"/>
            </w:pPr>
            <w:r w:rsidRPr="00277C8D">
              <w:t>CR3-MHR05</w:t>
            </w:r>
          </w:p>
        </w:tc>
        <w:tc>
          <w:tcPr>
            <w:tcW w:w="1597" w:type="dxa"/>
          </w:tcPr>
          <w:p w:rsidR="00A91D0C" w:rsidRPr="00277C8D" w:rsidRDefault="00A91D0C" w:rsidP="00481565">
            <w:pPr>
              <w:pStyle w:val="Tablebody-centered"/>
            </w:pPr>
            <w:r w:rsidRPr="00277C8D">
              <w:t>CR4-MHR05</w:t>
            </w:r>
          </w:p>
        </w:tc>
      </w:tr>
      <w:tr w:rsidR="00A91D0C" w:rsidRPr="0093057A" w:rsidTr="007536EA">
        <w:trPr>
          <w:jc w:val="center"/>
        </w:trPr>
        <w:tc>
          <w:tcPr>
            <w:tcW w:w="0" w:type="auto"/>
          </w:tcPr>
          <w:p w:rsidR="00A91D0C" w:rsidRPr="00277C8D" w:rsidRDefault="00A91D0C" w:rsidP="00481565">
            <w:pPr>
              <w:pStyle w:val="Tablebody-centered"/>
            </w:pPr>
            <w:r w:rsidRPr="00277C8D">
              <w:t>pre1960</w:t>
            </w:r>
          </w:p>
        </w:tc>
        <w:tc>
          <w:tcPr>
            <w:tcW w:w="1681" w:type="dxa"/>
          </w:tcPr>
          <w:p w:rsidR="00A91D0C" w:rsidRPr="00277C8D" w:rsidRDefault="00A91D0C" w:rsidP="00481565">
            <w:pPr>
              <w:pStyle w:val="Tablebody-centered"/>
            </w:pPr>
            <w:r w:rsidRPr="00277C8D">
              <w:t>0</w:t>
            </w:r>
          </w:p>
        </w:tc>
        <w:tc>
          <w:tcPr>
            <w:tcW w:w="1507" w:type="dxa"/>
          </w:tcPr>
          <w:p w:rsidR="00A91D0C" w:rsidRPr="00277C8D" w:rsidRDefault="00A91D0C" w:rsidP="00481565">
            <w:pPr>
              <w:pStyle w:val="Tablebody-centered"/>
            </w:pPr>
            <w:r w:rsidRPr="00277C8D">
              <w:t>0</w:t>
            </w:r>
          </w:p>
        </w:tc>
        <w:tc>
          <w:tcPr>
            <w:tcW w:w="1508" w:type="dxa"/>
          </w:tcPr>
          <w:p w:rsidR="00A91D0C" w:rsidRPr="00277C8D" w:rsidRDefault="00A91D0C" w:rsidP="00481565">
            <w:pPr>
              <w:pStyle w:val="Tablebody-centered"/>
            </w:pPr>
            <w:r w:rsidRPr="00277C8D">
              <w:t>0</w:t>
            </w:r>
          </w:p>
        </w:tc>
        <w:tc>
          <w:tcPr>
            <w:tcW w:w="1597" w:type="dxa"/>
          </w:tcPr>
          <w:p w:rsidR="00A91D0C" w:rsidRPr="00277C8D" w:rsidRDefault="00A91D0C" w:rsidP="00481565">
            <w:pPr>
              <w:pStyle w:val="Tablebody-centered"/>
            </w:pPr>
            <w:r w:rsidRPr="00277C8D">
              <w:t>0</w:t>
            </w:r>
          </w:p>
        </w:tc>
      </w:tr>
      <w:tr w:rsidR="00A91D0C" w:rsidRPr="0093057A" w:rsidTr="007536EA">
        <w:trPr>
          <w:jc w:val="center"/>
        </w:trPr>
        <w:tc>
          <w:tcPr>
            <w:tcW w:w="0" w:type="auto"/>
          </w:tcPr>
          <w:p w:rsidR="00A91D0C" w:rsidRPr="00277C8D" w:rsidRDefault="00A91D0C" w:rsidP="00481565">
            <w:pPr>
              <w:pStyle w:val="Tablebody-centered"/>
            </w:pPr>
            <w:r w:rsidRPr="00277C8D">
              <w:t>1960-1970</w:t>
            </w:r>
          </w:p>
        </w:tc>
        <w:tc>
          <w:tcPr>
            <w:tcW w:w="1681" w:type="dxa"/>
          </w:tcPr>
          <w:p w:rsidR="00A91D0C" w:rsidRPr="00277C8D" w:rsidRDefault="00A91D0C" w:rsidP="00481565">
            <w:pPr>
              <w:pStyle w:val="Tablebody-centered"/>
            </w:pPr>
            <w:r w:rsidRPr="00277C8D">
              <w:t>0</w:t>
            </w:r>
          </w:p>
        </w:tc>
        <w:tc>
          <w:tcPr>
            <w:tcW w:w="1507" w:type="dxa"/>
          </w:tcPr>
          <w:p w:rsidR="00A91D0C" w:rsidRPr="00277C8D" w:rsidRDefault="00A91D0C" w:rsidP="00481565">
            <w:pPr>
              <w:pStyle w:val="Tablebody-centered"/>
            </w:pPr>
            <w:r w:rsidRPr="00277C8D">
              <w:t>0</w:t>
            </w:r>
          </w:p>
        </w:tc>
        <w:tc>
          <w:tcPr>
            <w:tcW w:w="1508" w:type="dxa"/>
          </w:tcPr>
          <w:p w:rsidR="00A91D0C" w:rsidRPr="00277C8D" w:rsidRDefault="00A91D0C" w:rsidP="00481565">
            <w:pPr>
              <w:pStyle w:val="Tablebody-centered"/>
            </w:pPr>
            <w:r w:rsidRPr="00277C8D">
              <w:t>0</w:t>
            </w:r>
          </w:p>
        </w:tc>
        <w:tc>
          <w:tcPr>
            <w:tcW w:w="1597" w:type="dxa"/>
          </w:tcPr>
          <w:p w:rsidR="00A91D0C" w:rsidRPr="00277C8D" w:rsidRDefault="00A91D0C" w:rsidP="00481565">
            <w:pPr>
              <w:pStyle w:val="Tablebody-centered"/>
            </w:pPr>
            <w:r w:rsidRPr="00277C8D">
              <w:t>0</w:t>
            </w:r>
          </w:p>
        </w:tc>
      </w:tr>
      <w:tr w:rsidR="00A91D0C" w:rsidRPr="0093057A" w:rsidTr="007536EA">
        <w:trPr>
          <w:jc w:val="center"/>
        </w:trPr>
        <w:tc>
          <w:tcPr>
            <w:tcW w:w="0" w:type="auto"/>
          </w:tcPr>
          <w:p w:rsidR="00A91D0C" w:rsidRPr="00277C8D" w:rsidRDefault="00A91D0C" w:rsidP="00481565">
            <w:pPr>
              <w:pStyle w:val="Tablebody-centered"/>
            </w:pPr>
            <w:r w:rsidRPr="00277C8D">
              <w:t>1971-1980</w:t>
            </w:r>
          </w:p>
        </w:tc>
        <w:tc>
          <w:tcPr>
            <w:tcW w:w="1681" w:type="dxa"/>
          </w:tcPr>
          <w:p w:rsidR="00A91D0C" w:rsidRPr="00277C8D" w:rsidRDefault="00A91D0C" w:rsidP="00481565">
            <w:pPr>
              <w:pStyle w:val="Tablebody-centered"/>
            </w:pPr>
            <w:r w:rsidRPr="00277C8D">
              <w:t>0</w:t>
            </w:r>
          </w:p>
        </w:tc>
        <w:tc>
          <w:tcPr>
            <w:tcW w:w="1507" w:type="dxa"/>
          </w:tcPr>
          <w:p w:rsidR="00A91D0C" w:rsidRPr="00277C8D" w:rsidRDefault="00A91D0C" w:rsidP="00481565">
            <w:pPr>
              <w:pStyle w:val="Tablebody-centered"/>
            </w:pPr>
            <w:r w:rsidRPr="00277C8D">
              <w:t>0</w:t>
            </w:r>
          </w:p>
        </w:tc>
        <w:tc>
          <w:tcPr>
            <w:tcW w:w="1508" w:type="dxa"/>
          </w:tcPr>
          <w:p w:rsidR="00A91D0C" w:rsidRPr="00277C8D" w:rsidRDefault="00A91D0C" w:rsidP="00481565">
            <w:pPr>
              <w:pStyle w:val="Tablebody-centered"/>
            </w:pPr>
            <w:r w:rsidRPr="00277C8D">
              <w:t>0</w:t>
            </w:r>
          </w:p>
        </w:tc>
        <w:tc>
          <w:tcPr>
            <w:tcW w:w="1597" w:type="dxa"/>
          </w:tcPr>
          <w:p w:rsidR="00A91D0C" w:rsidRPr="00277C8D" w:rsidRDefault="00A91D0C" w:rsidP="00481565">
            <w:pPr>
              <w:pStyle w:val="Tablebody-centered"/>
            </w:pPr>
            <w:r w:rsidRPr="00277C8D">
              <w:t>0</w:t>
            </w:r>
          </w:p>
        </w:tc>
      </w:tr>
      <w:tr w:rsidR="00A91D0C" w:rsidRPr="0093057A" w:rsidTr="007536EA">
        <w:trPr>
          <w:jc w:val="center"/>
        </w:trPr>
        <w:tc>
          <w:tcPr>
            <w:tcW w:w="0" w:type="auto"/>
          </w:tcPr>
          <w:p w:rsidR="00A91D0C" w:rsidRPr="00277C8D" w:rsidRDefault="00A91D0C" w:rsidP="00481565">
            <w:pPr>
              <w:pStyle w:val="Tablebody-centered"/>
            </w:pPr>
            <w:r w:rsidRPr="00277C8D">
              <w:t>1981-1993</w:t>
            </w:r>
          </w:p>
        </w:tc>
        <w:tc>
          <w:tcPr>
            <w:tcW w:w="1681" w:type="dxa"/>
          </w:tcPr>
          <w:p w:rsidR="00A91D0C" w:rsidRPr="00277C8D" w:rsidRDefault="00A91D0C" w:rsidP="00481565">
            <w:pPr>
              <w:pStyle w:val="Tablebody-centered"/>
            </w:pPr>
            <w:r w:rsidRPr="00277C8D">
              <w:t>0</w:t>
            </w:r>
          </w:p>
        </w:tc>
        <w:tc>
          <w:tcPr>
            <w:tcW w:w="1507" w:type="dxa"/>
          </w:tcPr>
          <w:p w:rsidR="00A91D0C" w:rsidRPr="00277C8D" w:rsidRDefault="00A91D0C" w:rsidP="00481565">
            <w:pPr>
              <w:pStyle w:val="Tablebody-centered"/>
            </w:pPr>
            <w:r w:rsidRPr="00277C8D">
              <w:t>0</w:t>
            </w:r>
          </w:p>
        </w:tc>
        <w:tc>
          <w:tcPr>
            <w:tcW w:w="1508" w:type="dxa"/>
          </w:tcPr>
          <w:p w:rsidR="00A91D0C" w:rsidRPr="00277C8D" w:rsidRDefault="00A91D0C" w:rsidP="00481565">
            <w:pPr>
              <w:pStyle w:val="Tablebody-centered"/>
            </w:pPr>
            <w:r w:rsidRPr="00277C8D">
              <w:t>0</w:t>
            </w:r>
          </w:p>
        </w:tc>
        <w:tc>
          <w:tcPr>
            <w:tcW w:w="1597" w:type="dxa"/>
          </w:tcPr>
          <w:p w:rsidR="00A91D0C" w:rsidRPr="00277C8D" w:rsidRDefault="00A91D0C" w:rsidP="00481565">
            <w:pPr>
              <w:pStyle w:val="Tablebody-centered"/>
            </w:pPr>
            <w:r w:rsidRPr="00277C8D">
              <w:t>0</w:t>
            </w:r>
          </w:p>
        </w:tc>
      </w:tr>
      <w:tr w:rsidR="00A91D0C" w:rsidRPr="0093057A" w:rsidTr="007536EA">
        <w:trPr>
          <w:jc w:val="center"/>
        </w:trPr>
        <w:tc>
          <w:tcPr>
            <w:tcW w:w="0" w:type="auto"/>
          </w:tcPr>
          <w:p w:rsidR="00A91D0C" w:rsidRPr="00277C8D" w:rsidRDefault="00A91D0C" w:rsidP="00481565">
            <w:pPr>
              <w:pStyle w:val="Tablebody-centered"/>
            </w:pPr>
            <w:r w:rsidRPr="00277C8D">
              <w:t>1994-2001</w:t>
            </w:r>
          </w:p>
        </w:tc>
        <w:tc>
          <w:tcPr>
            <w:tcW w:w="1681" w:type="dxa"/>
          </w:tcPr>
          <w:p w:rsidR="00A91D0C" w:rsidRPr="00277C8D" w:rsidRDefault="00A91D0C" w:rsidP="00481565">
            <w:pPr>
              <w:pStyle w:val="Tablebody-centered"/>
            </w:pPr>
            <w:r w:rsidRPr="00277C8D">
              <w:t>0</w:t>
            </w:r>
          </w:p>
        </w:tc>
        <w:tc>
          <w:tcPr>
            <w:tcW w:w="1507" w:type="dxa"/>
          </w:tcPr>
          <w:p w:rsidR="00A91D0C" w:rsidRPr="00277C8D" w:rsidRDefault="00A91D0C" w:rsidP="00481565">
            <w:pPr>
              <w:pStyle w:val="Tablebody-centered"/>
            </w:pPr>
            <w:r w:rsidRPr="00277C8D">
              <w:t>0</w:t>
            </w:r>
          </w:p>
        </w:tc>
        <w:tc>
          <w:tcPr>
            <w:tcW w:w="1508" w:type="dxa"/>
          </w:tcPr>
          <w:p w:rsidR="00A91D0C" w:rsidRPr="00277C8D" w:rsidRDefault="00A91D0C" w:rsidP="00481565">
            <w:pPr>
              <w:pStyle w:val="Tablebody-centered"/>
            </w:pPr>
            <w:r w:rsidRPr="00277C8D">
              <w:t>0</w:t>
            </w:r>
          </w:p>
        </w:tc>
        <w:tc>
          <w:tcPr>
            <w:tcW w:w="1597" w:type="dxa"/>
          </w:tcPr>
          <w:p w:rsidR="00A91D0C" w:rsidRPr="00277C8D" w:rsidRDefault="00A91D0C" w:rsidP="00481565">
            <w:pPr>
              <w:pStyle w:val="Tablebody-centered"/>
            </w:pPr>
            <w:r w:rsidRPr="00277C8D">
              <w:t>0</w:t>
            </w:r>
          </w:p>
        </w:tc>
      </w:tr>
      <w:tr w:rsidR="00A91D0C" w:rsidRPr="0093057A" w:rsidTr="007536EA">
        <w:trPr>
          <w:jc w:val="center"/>
        </w:trPr>
        <w:tc>
          <w:tcPr>
            <w:tcW w:w="0" w:type="auto"/>
          </w:tcPr>
          <w:p w:rsidR="00A91D0C" w:rsidRPr="00277C8D" w:rsidRDefault="00A91D0C" w:rsidP="00481565">
            <w:pPr>
              <w:pStyle w:val="Tablebody-centered"/>
            </w:pPr>
            <w:r w:rsidRPr="00277C8D">
              <w:t>2002-present</w:t>
            </w:r>
          </w:p>
        </w:tc>
        <w:tc>
          <w:tcPr>
            <w:tcW w:w="1681" w:type="dxa"/>
          </w:tcPr>
          <w:p w:rsidR="00A91D0C" w:rsidRPr="00277C8D" w:rsidRDefault="00A91D0C" w:rsidP="00481565">
            <w:pPr>
              <w:pStyle w:val="Tablebody-centered"/>
            </w:pPr>
            <w:r w:rsidRPr="00277C8D">
              <w:t>0</w:t>
            </w:r>
          </w:p>
        </w:tc>
        <w:tc>
          <w:tcPr>
            <w:tcW w:w="1507" w:type="dxa"/>
          </w:tcPr>
          <w:p w:rsidR="00A91D0C" w:rsidRPr="00277C8D" w:rsidRDefault="00A91D0C" w:rsidP="00481565">
            <w:pPr>
              <w:pStyle w:val="Tablebody-centered"/>
            </w:pPr>
            <w:r w:rsidRPr="00277C8D">
              <w:t>0</w:t>
            </w:r>
          </w:p>
        </w:tc>
        <w:tc>
          <w:tcPr>
            <w:tcW w:w="1508" w:type="dxa"/>
          </w:tcPr>
          <w:p w:rsidR="00A91D0C" w:rsidRPr="00277C8D" w:rsidRDefault="00A91D0C" w:rsidP="00481565">
            <w:pPr>
              <w:pStyle w:val="Tablebody-centered"/>
            </w:pPr>
            <w:r w:rsidRPr="00277C8D">
              <w:t>0</w:t>
            </w:r>
          </w:p>
        </w:tc>
        <w:tc>
          <w:tcPr>
            <w:tcW w:w="1597" w:type="dxa"/>
          </w:tcPr>
          <w:p w:rsidR="00A91D0C" w:rsidRPr="00277C8D" w:rsidRDefault="00A91D0C" w:rsidP="00481565">
            <w:pPr>
              <w:pStyle w:val="Tablebody-centered"/>
            </w:pPr>
            <w:r w:rsidRPr="00277C8D">
              <w:t>0</w:t>
            </w:r>
          </w:p>
        </w:tc>
      </w:tr>
    </w:tbl>
    <w:p w:rsidR="00A91D0C" w:rsidRPr="00277C8D" w:rsidRDefault="00A91D0C" w:rsidP="00A91D0C">
      <w:pPr>
        <w:jc w:val="center"/>
        <w:rPr>
          <w:b/>
          <w:bCs/>
          <w:sz w:val="22"/>
          <w:szCs w:val="22"/>
        </w:rPr>
      </w:pPr>
    </w:p>
    <w:p w:rsidR="00A91D0C" w:rsidRPr="00277C8D" w:rsidRDefault="00A91D0C" w:rsidP="00500EB8">
      <w:pPr>
        <w:pStyle w:val="Caption"/>
      </w:pPr>
      <w:r w:rsidRPr="00277C8D">
        <w:t>CR05-MRg. Distribution of claims per era for CR MHR 2005 companies, for hurricane Katrina, and construction type Masonry.</w:t>
      </w:r>
    </w:p>
    <w:tbl>
      <w:tblPr>
        <w:tblW w:w="790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459"/>
        <w:gridCol w:w="1750"/>
        <w:gridCol w:w="1566"/>
        <w:gridCol w:w="1566"/>
        <w:gridCol w:w="1566"/>
      </w:tblGrid>
      <w:tr w:rsidR="00A91D0C" w:rsidRPr="0093057A" w:rsidTr="0081737A">
        <w:trPr>
          <w:tblHeader/>
          <w:jc w:val="center"/>
        </w:trPr>
        <w:tc>
          <w:tcPr>
            <w:tcW w:w="1459" w:type="dxa"/>
          </w:tcPr>
          <w:p w:rsidR="00A91D0C" w:rsidRPr="0093057A" w:rsidRDefault="00A91D0C" w:rsidP="00481565">
            <w:pPr>
              <w:pStyle w:val="Tablebody-centered"/>
              <w:rPr>
                <w:rFonts w:eastAsiaTheme="minorEastAsia" w:cstheme="minorBidi"/>
                <w:lang w:eastAsia="en-US"/>
              </w:rPr>
            </w:pPr>
            <w:r w:rsidRPr="00277C8D">
              <w:t>Year Built</w:t>
            </w:r>
          </w:p>
        </w:tc>
        <w:tc>
          <w:tcPr>
            <w:tcW w:w="1750" w:type="dxa"/>
          </w:tcPr>
          <w:p w:rsidR="00A91D0C" w:rsidRPr="00277C8D" w:rsidRDefault="00A91D0C" w:rsidP="00481565">
            <w:pPr>
              <w:pStyle w:val="Tablebody-centered"/>
              <w:rPr>
                <w:rFonts w:eastAsiaTheme="minorHAnsi"/>
                <w:color w:val="000000"/>
              </w:rPr>
            </w:pPr>
            <w:r w:rsidRPr="00277C8D">
              <w:t>CR1-MHR05</w:t>
            </w:r>
          </w:p>
        </w:tc>
        <w:tc>
          <w:tcPr>
            <w:tcW w:w="1566" w:type="dxa"/>
          </w:tcPr>
          <w:p w:rsidR="00A91D0C" w:rsidRPr="00277C8D" w:rsidRDefault="00A91D0C" w:rsidP="00481565">
            <w:pPr>
              <w:pStyle w:val="Tablebody-centered"/>
            </w:pPr>
            <w:r w:rsidRPr="00277C8D">
              <w:t>CR2-MHR05</w:t>
            </w:r>
          </w:p>
        </w:tc>
        <w:tc>
          <w:tcPr>
            <w:tcW w:w="1566" w:type="dxa"/>
          </w:tcPr>
          <w:p w:rsidR="00A91D0C" w:rsidRPr="00277C8D" w:rsidRDefault="00A91D0C" w:rsidP="00481565">
            <w:pPr>
              <w:pStyle w:val="Tablebody-centered"/>
            </w:pPr>
            <w:r w:rsidRPr="00277C8D">
              <w:t>CR3-MHR05</w:t>
            </w:r>
          </w:p>
        </w:tc>
        <w:tc>
          <w:tcPr>
            <w:tcW w:w="1566" w:type="dxa"/>
          </w:tcPr>
          <w:p w:rsidR="00A91D0C" w:rsidRPr="00277C8D" w:rsidRDefault="00A91D0C" w:rsidP="00481565">
            <w:pPr>
              <w:pStyle w:val="Tablebody-centered"/>
            </w:pPr>
            <w:r w:rsidRPr="00277C8D">
              <w:t>CR4-MHR05</w:t>
            </w:r>
          </w:p>
        </w:tc>
      </w:tr>
      <w:tr w:rsidR="00A91D0C" w:rsidRPr="0093057A" w:rsidTr="007D4B7A">
        <w:trPr>
          <w:jc w:val="center"/>
        </w:trPr>
        <w:tc>
          <w:tcPr>
            <w:tcW w:w="1459" w:type="dxa"/>
          </w:tcPr>
          <w:p w:rsidR="00A91D0C" w:rsidRPr="00277C8D" w:rsidRDefault="00A91D0C" w:rsidP="00481565">
            <w:pPr>
              <w:pStyle w:val="Tablebody-centered"/>
            </w:pPr>
            <w:r w:rsidRPr="00277C8D">
              <w:t>pre1960</w:t>
            </w:r>
          </w:p>
        </w:tc>
        <w:tc>
          <w:tcPr>
            <w:tcW w:w="1750" w:type="dxa"/>
            <w:vAlign w:val="bottom"/>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1</w:t>
            </w:r>
          </w:p>
        </w:tc>
        <w:tc>
          <w:tcPr>
            <w:tcW w:w="1566" w:type="dxa"/>
          </w:tcPr>
          <w:p w:rsidR="00A91D0C" w:rsidRPr="00277C8D" w:rsidRDefault="00A91D0C" w:rsidP="00481565">
            <w:pPr>
              <w:pStyle w:val="Tablebody-centered"/>
            </w:pPr>
            <w:r w:rsidRPr="00277C8D">
              <w:t>0</w:t>
            </w:r>
          </w:p>
        </w:tc>
      </w:tr>
      <w:tr w:rsidR="00A91D0C" w:rsidRPr="0093057A" w:rsidTr="007D4B7A">
        <w:trPr>
          <w:jc w:val="center"/>
        </w:trPr>
        <w:tc>
          <w:tcPr>
            <w:tcW w:w="1459" w:type="dxa"/>
          </w:tcPr>
          <w:p w:rsidR="00A91D0C" w:rsidRPr="00277C8D" w:rsidRDefault="00A91D0C" w:rsidP="00481565">
            <w:pPr>
              <w:pStyle w:val="Tablebody-centered"/>
            </w:pPr>
            <w:r w:rsidRPr="00277C8D">
              <w:t>1960-1970</w:t>
            </w:r>
          </w:p>
        </w:tc>
        <w:tc>
          <w:tcPr>
            <w:tcW w:w="1750" w:type="dxa"/>
            <w:vAlign w:val="bottom"/>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4</w:t>
            </w:r>
          </w:p>
        </w:tc>
        <w:tc>
          <w:tcPr>
            <w:tcW w:w="1566" w:type="dxa"/>
          </w:tcPr>
          <w:p w:rsidR="00A91D0C" w:rsidRPr="00277C8D" w:rsidRDefault="00A91D0C" w:rsidP="00481565">
            <w:pPr>
              <w:pStyle w:val="Tablebody-centered"/>
            </w:pPr>
            <w:r w:rsidRPr="00277C8D">
              <w:t>0</w:t>
            </w:r>
          </w:p>
        </w:tc>
      </w:tr>
      <w:tr w:rsidR="00A91D0C" w:rsidRPr="0093057A" w:rsidTr="007D4B7A">
        <w:trPr>
          <w:jc w:val="center"/>
        </w:trPr>
        <w:tc>
          <w:tcPr>
            <w:tcW w:w="1459" w:type="dxa"/>
          </w:tcPr>
          <w:p w:rsidR="00A91D0C" w:rsidRPr="00277C8D" w:rsidRDefault="00A91D0C" w:rsidP="00481565">
            <w:pPr>
              <w:pStyle w:val="Tablebody-centered"/>
            </w:pPr>
            <w:r w:rsidRPr="00277C8D">
              <w:t>1971-1980</w:t>
            </w:r>
          </w:p>
        </w:tc>
        <w:tc>
          <w:tcPr>
            <w:tcW w:w="1750" w:type="dxa"/>
            <w:vAlign w:val="bottom"/>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3</w:t>
            </w:r>
          </w:p>
        </w:tc>
        <w:tc>
          <w:tcPr>
            <w:tcW w:w="1566" w:type="dxa"/>
          </w:tcPr>
          <w:p w:rsidR="00A91D0C" w:rsidRPr="00277C8D" w:rsidRDefault="00A91D0C" w:rsidP="00481565">
            <w:pPr>
              <w:pStyle w:val="Tablebody-centered"/>
            </w:pPr>
            <w:r w:rsidRPr="00277C8D">
              <w:t>0</w:t>
            </w:r>
          </w:p>
        </w:tc>
      </w:tr>
      <w:tr w:rsidR="00A91D0C" w:rsidRPr="0093057A" w:rsidTr="007D4B7A">
        <w:trPr>
          <w:jc w:val="center"/>
        </w:trPr>
        <w:tc>
          <w:tcPr>
            <w:tcW w:w="1459" w:type="dxa"/>
          </w:tcPr>
          <w:p w:rsidR="00A91D0C" w:rsidRPr="00277C8D" w:rsidRDefault="00A91D0C" w:rsidP="00481565">
            <w:pPr>
              <w:pStyle w:val="Tablebody-centered"/>
            </w:pPr>
            <w:r w:rsidRPr="00277C8D">
              <w:t>1981-1993</w:t>
            </w:r>
          </w:p>
        </w:tc>
        <w:tc>
          <w:tcPr>
            <w:tcW w:w="1750" w:type="dxa"/>
            <w:vAlign w:val="bottom"/>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1</w:t>
            </w:r>
          </w:p>
        </w:tc>
        <w:tc>
          <w:tcPr>
            <w:tcW w:w="1566" w:type="dxa"/>
          </w:tcPr>
          <w:p w:rsidR="00A91D0C" w:rsidRPr="00277C8D" w:rsidRDefault="00A91D0C" w:rsidP="00481565">
            <w:pPr>
              <w:pStyle w:val="Tablebody-centered"/>
            </w:pPr>
            <w:r w:rsidRPr="00277C8D">
              <w:t>0</w:t>
            </w:r>
          </w:p>
        </w:tc>
      </w:tr>
      <w:tr w:rsidR="00A91D0C" w:rsidRPr="0093057A" w:rsidTr="007D4B7A">
        <w:trPr>
          <w:jc w:val="center"/>
        </w:trPr>
        <w:tc>
          <w:tcPr>
            <w:tcW w:w="1459" w:type="dxa"/>
          </w:tcPr>
          <w:p w:rsidR="00A91D0C" w:rsidRPr="00277C8D" w:rsidRDefault="00A91D0C" w:rsidP="00481565">
            <w:pPr>
              <w:pStyle w:val="Tablebody-centered"/>
            </w:pPr>
            <w:r w:rsidRPr="00277C8D">
              <w:t>1994-2001</w:t>
            </w:r>
          </w:p>
        </w:tc>
        <w:tc>
          <w:tcPr>
            <w:tcW w:w="1750" w:type="dxa"/>
            <w:vAlign w:val="bottom"/>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1</w:t>
            </w:r>
          </w:p>
        </w:tc>
        <w:tc>
          <w:tcPr>
            <w:tcW w:w="1566" w:type="dxa"/>
          </w:tcPr>
          <w:p w:rsidR="00A91D0C" w:rsidRPr="00277C8D" w:rsidRDefault="00A91D0C" w:rsidP="00481565">
            <w:pPr>
              <w:pStyle w:val="Tablebody-centered"/>
            </w:pPr>
            <w:r w:rsidRPr="00277C8D">
              <w:t>0</w:t>
            </w:r>
          </w:p>
        </w:tc>
      </w:tr>
      <w:tr w:rsidR="00A91D0C" w:rsidRPr="0093057A" w:rsidTr="007D4B7A">
        <w:trPr>
          <w:jc w:val="center"/>
        </w:trPr>
        <w:tc>
          <w:tcPr>
            <w:tcW w:w="1459" w:type="dxa"/>
          </w:tcPr>
          <w:p w:rsidR="00A91D0C" w:rsidRPr="00277C8D" w:rsidRDefault="00A91D0C" w:rsidP="00481565">
            <w:pPr>
              <w:pStyle w:val="Tablebody-centered"/>
            </w:pPr>
            <w:r w:rsidRPr="0093057A">
              <w:t>2002-present</w:t>
            </w:r>
          </w:p>
        </w:tc>
        <w:tc>
          <w:tcPr>
            <w:tcW w:w="1750" w:type="dxa"/>
            <w:vAlign w:val="bottom"/>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0</w:t>
            </w:r>
          </w:p>
        </w:tc>
      </w:tr>
    </w:tbl>
    <w:p w:rsidR="00A91D0C" w:rsidRPr="00277C8D" w:rsidRDefault="00A91D0C" w:rsidP="00A91D0C">
      <w:pPr>
        <w:rPr>
          <w:b/>
          <w:bCs/>
          <w:sz w:val="22"/>
          <w:szCs w:val="22"/>
        </w:rPr>
      </w:pPr>
    </w:p>
    <w:p w:rsidR="00A91D0C" w:rsidRPr="00277C8D" w:rsidRDefault="00A91D0C" w:rsidP="00500EB8">
      <w:pPr>
        <w:pStyle w:val="Caption"/>
      </w:pPr>
      <w:r w:rsidRPr="00277C8D">
        <w:lastRenderedPageBreak/>
        <w:t>CR05-MRh. Distribution of claims per era for CR MHR 2005 companies, for hurricane Katrina, and construction type Other</w:t>
      </w:r>
    </w:p>
    <w:tbl>
      <w:tblPr>
        <w:tblW w:w="777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5"/>
        <w:gridCol w:w="1608"/>
        <w:gridCol w:w="1539"/>
        <w:gridCol w:w="1539"/>
        <w:gridCol w:w="1539"/>
      </w:tblGrid>
      <w:tr w:rsidR="00A91D0C" w:rsidRPr="0093057A" w:rsidTr="0081737A">
        <w:trPr>
          <w:trHeight w:val="266"/>
          <w:tblHeader/>
          <w:jc w:val="center"/>
        </w:trPr>
        <w:tc>
          <w:tcPr>
            <w:tcW w:w="1545" w:type="dxa"/>
          </w:tcPr>
          <w:p w:rsidR="00A91D0C" w:rsidRPr="0093057A" w:rsidRDefault="00A91D0C" w:rsidP="00481565">
            <w:pPr>
              <w:pStyle w:val="Tablebody-centered"/>
              <w:rPr>
                <w:rFonts w:eastAsiaTheme="minorEastAsia" w:cstheme="minorBidi"/>
                <w:lang w:eastAsia="en-US"/>
              </w:rPr>
            </w:pPr>
            <w:r w:rsidRPr="00277C8D">
              <w:t>Year Built</w:t>
            </w:r>
          </w:p>
        </w:tc>
        <w:tc>
          <w:tcPr>
            <w:tcW w:w="1608" w:type="dxa"/>
          </w:tcPr>
          <w:p w:rsidR="00A91D0C" w:rsidRPr="00277C8D" w:rsidRDefault="00A91D0C" w:rsidP="00481565">
            <w:pPr>
              <w:pStyle w:val="Tablebody-centered"/>
              <w:rPr>
                <w:rFonts w:eastAsiaTheme="minorHAnsi"/>
                <w:color w:val="000000"/>
              </w:rPr>
            </w:pPr>
            <w:r w:rsidRPr="00277C8D">
              <w:t>CR1-MHR05</w:t>
            </w:r>
          </w:p>
        </w:tc>
        <w:tc>
          <w:tcPr>
            <w:tcW w:w="1539" w:type="dxa"/>
          </w:tcPr>
          <w:p w:rsidR="00A91D0C" w:rsidRPr="00277C8D" w:rsidRDefault="00A91D0C" w:rsidP="00481565">
            <w:pPr>
              <w:pStyle w:val="Tablebody-centered"/>
            </w:pPr>
            <w:r w:rsidRPr="00277C8D">
              <w:t>CR2-MHR05</w:t>
            </w:r>
          </w:p>
        </w:tc>
        <w:tc>
          <w:tcPr>
            <w:tcW w:w="1539" w:type="dxa"/>
          </w:tcPr>
          <w:p w:rsidR="00A91D0C" w:rsidRPr="00277C8D" w:rsidRDefault="00A91D0C" w:rsidP="00481565">
            <w:pPr>
              <w:pStyle w:val="Tablebody-centered"/>
            </w:pPr>
            <w:r w:rsidRPr="00277C8D">
              <w:t>CR3-MHR05</w:t>
            </w:r>
          </w:p>
        </w:tc>
        <w:tc>
          <w:tcPr>
            <w:tcW w:w="1539" w:type="dxa"/>
          </w:tcPr>
          <w:p w:rsidR="00A91D0C" w:rsidRPr="00277C8D" w:rsidRDefault="00A91D0C" w:rsidP="00481565">
            <w:pPr>
              <w:pStyle w:val="Tablebody-centered"/>
            </w:pPr>
            <w:r w:rsidRPr="00277C8D">
              <w:t>CR4-MHR05</w:t>
            </w:r>
          </w:p>
        </w:tc>
      </w:tr>
      <w:tr w:rsidR="00A91D0C" w:rsidRPr="0093057A" w:rsidTr="007D4B7A">
        <w:trPr>
          <w:trHeight w:val="266"/>
          <w:jc w:val="center"/>
        </w:trPr>
        <w:tc>
          <w:tcPr>
            <w:tcW w:w="1545" w:type="dxa"/>
          </w:tcPr>
          <w:p w:rsidR="00A91D0C" w:rsidRPr="00277C8D" w:rsidRDefault="00A91D0C" w:rsidP="00481565">
            <w:pPr>
              <w:pStyle w:val="Tablebody-centered"/>
            </w:pPr>
            <w:r w:rsidRPr="00277C8D">
              <w:t>pre1960</w:t>
            </w:r>
          </w:p>
        </w:tc>
        <w:tc>
          <w:tcPr>
            <w:tcW w:w="1608" w:type="dxa"/>
            <w:vAlign w:val="bottom"/>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r>
      <w:tr w:rsidR="00A91D0C" w:rsidRPr="0093057A" w:rsidTr="007D4B7A">
        <w:trPr>
          <w:trHeight w:val="250"/>
          <w:jc w:val="center"/>
        </w:trPr>
        <w:tc>
          <w:tcPr>
            <w:tcW w:w="1545" w:type="dxa"/>
          </w:tcPr>
          <w:p w:rsidR="00A91D0C" w:rsidRPr="00277C8D" w:rsidRDefault="00A91D0C" w:rsidP="00481565">
            <w:pPr>
              <w:pStyle w:val="Tablebody-centered"/>
            </w:pPr>
            <w:r w:rsidRPr="00277C8D">
              <w:t>1960-1970</w:t>
            </w:r>
          </w:p>
        </w:tc>
        <w:tc>
          <w:tcPr>
            <w:tcW w:w="1608" w:type="dxa"/>
            <w:vAlign w:val="bottom"/>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r>
      <w:tr w:rsidR="00A91D0C" w:rsidRPr="0093057A" w:rsidTr="007D4B7A">
        <w:trPr>
          <w:trHeight w:val="266"/>
          <w:jc w:val="center"/>
        </w:trPr>
        <w:tc>
          <w:tcPr>
            <w:tcW w:w="1545" w:type="dxa"/>
          </w:tcPr>
          <w:p w:rsidR="00A91D0C" w:rsidRPr="00277C8D" w:rsidRDefault="00A91D0C" w:rsidP="00481565">
            <w:pPr>
              <w:pStyle w:val="Tablebody-centered"/>
            </w:pPr>
            <w:r w:rsidRPr="00277C8D">
              <w:t>1971-1980</w:t>
            </w:r>
          </w:p>
        </w:tc>
        <w:tc>
          <w:tcPr>
            <w:tcW w:w="1608" w:type="dxa"/>
            <w:vAlign w:val="bottom"/>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r>
      <w:tr w:rsidR="00A91D0C" w:rsidRPr="0093057A" w:rsidTr="007D4B7A">
        <w:trPr>
          <w:trHeight w:val="250"/>
          <w:jc w:val="center"/>
        </w:trPr>
        <w:tc>
          <w:tcPr>
            <w:tcW w:w="1545" w:type="dxa"/>
          </w:tcPr>
          <w:p w:rsidR="00A91D0C" w:rsidRPr="00277C8D" w:rsidRDefault="00A91D0C" w:rsidP="00481565">
            <w:pPr>
              <w:pStyle w:val="Tablebody-centered"/>
            </w:pPr>
            <w:r w:rsidRPr="00277C8D">
              <w:t>1981-1993</w:t>
            </w:r>
          </w:p>
        </w:tc>
        <w:tc>
          <w:tcPr>
            <w:tcW w:w="1608" w:type="dxa"/>
            <w:vAlign w:val="bottom"/>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r>
      <w:tr w:rsidR="00A91D0C" w:rsidRPr="0093057A" w:rsidTr="007D4B7A">
        <w:trPr>
          <w:trHeight w:val="266"/>
          <w:jc w:val="center"/>
        </w:trPr>
        <w:tc>
          <w:tcPr>
            <w:tcW w:w="1545" w:type="dxa"/>
          </w:tcPr>
          <w:p w:rsidR="00A91D0C" w:rsidRPr="00277C8D" w:rsidRDefault="00A91D0C" w:rsidP="00481565">
            <w:pPr>
              <w:pStyle w:val="Tablebody-centered"/>
            </w:pPr>
            <w:r w:rsidRPr="00277C8D">
              <w:t>1994-2001</w:t>
            </w:r>
          </w:p>
        </w:tc>
        <w:tc>
          <w:tcPr>
            <w:tcW w:w="1608" w:type="dxa"/>
            <w:vAlign w:val="bottom"/>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r>
      <w:tr w:rsidR="00A91D0C" w:rsidRPr="0093057A" w:rsidTr="007D4B7A">
        <w:trPr>
          <w:trHeight w:val="233"/>
          <w:jc w:val="center"/>
        </w:trPr>
        <w:tc>
          <w:tcPr>
            <w:tcW w:w="1545" w:type="dxa"/>
          </w:tcPr>
          <w:p w:rsidR="00A91D0C" w:rsidRPr="00277C8D" w:rsidRDefault="00A91D0C" w:rsidP="00481565">
            <w:pPr>
              <w:pStyle w:val="Tablebody-centered"/>
            </w:pPr>
            <w:r>
              <w:t>2002-present</w:t>
            </w:r>
          </w:p>
        </w:tc>
        <w:tc>
          <w:tcPr>
            <w:tcW w:w="1608" w:type="dxa"/>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t>0</w:t>
            </w:r>
          </w:p>
        </w:tc>
        <w:tc>
          <w:tcPr>
            <w:tcW w:w="1539" w:type="dxa"/>
          </w:tcPr>
          <w:p w:rsidR="00A91D0C" w:rsidRPr="00277C8D" w:rsidRDefault="00A91D0C" w:rsidP="00481565">
            <w:pPr>
              <w:pStyle w:val="Tablebody-centered"/>
            </w:pPr>
            <w:r w:rsidRPr="00277C8D">
              <w:t>0</w:t>
            </w:r>
          </w:p>
        </w:tc>
      </w:tr>
    </w:tbl>
    <w:p w:rsidR="007536EA" w:rsidRPr="007536EA" w:rsidRDefault="007536EA" w:rsidP="007536EA"/>
    <w:p w:rsidR="00A91D0C" w:rsidRPr="00277C8D" w:rsidRDefault="00A91D0C" w:rsidP="00500EB8">
      <w:pPr>
        <w:pStyle w:val="Caption"/>
      </w:pPr>
      <w:r w:rsidRPr="00277C8D">
        <w:t>CR05-MRi. Distribution of claims per era for CR MHR 2005 companies, for hurricane Wilma, and construction type Frame</w:t>
      </w:r>
    </w:p>
    <w:tbl>
      <w:tblPr>
        <w:tblW w:w="790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376"/>
        <w:gridCol w:w="1750"/>
        <w:gridCol w:w="1561"/>
        <w:gridCol w:w="1562"/>
        <w:gridCol w:w="1658"/>
      </w:tblGrid>
      <w:tr w:rsidR="00A91D0C" w:rsidRPr="0093057A" w:rsidTr="0081737A">
        <w:trPr>
          <w:tblHeader/>
          <w:jc w:val="center"/>
        </w:trPr>
        <w:tc>
          <w:tcPr>
            <w:tcW w:w="1376" w:type="dxa"/>
          </w:tcPr>
          <w:p w:rsidR="00A91D0C" w:rsidRPr="0093057A" w:rsidRDefault="00A91D0C" w:rsidP="00481565">
            <w:pPr>
              <w:pStyle w:val="Tablebody-centered"/>
              <w:rPr>
                <w:rFonts w:eastAsiaTheme="minorEastAsia" w:cstheme="minorBidi"/>
                <w:lang w:eastAsia="en-US"/>
              </w:rPr>
            </w:pPr>
            <w:r w:rsidRPr="00277C8D">
              <w:t>Year Built</w:t>
            </w:r>
          </w:p>
        </w:tc>
        <w:tc>
          <w:tcPr>
            <w:tcW w:w="1750" w:type="dxa"/>
          </w:tcPr>
          <w:p w:rsidR="00A91D0C" w:rsidRPr="00277C8D" w:rsidRDefault="00A91D0C" w:rsidP="00481565">
            <w:pPr>
              <w:pStyle w:val="Tablebody-centered"/>
              <w:rPr>
                <w:rFonts w:eastAsiaTheme="minorHAnsi"/>
                <w:color w:val="000000"/>
              </w:rPr>
            </w:pPr>
            <w:r w:rsidRPr="00277C8D">
              <w:t>CR1-MHR05</w:t>
            </w:r>
          </w:p>
        </w:tc>
        <w:tc>
          <w:tcPr>
            <w:tcW w:w="1561" w:type="dxa"/>
          </w:tcPr>
          <w:p w:rsidR="00A91D0C" w:rsidRPr="00277C8D" w:rsidRDefault="00A91D0C" w:rsidP="00481565">
            <w:pPr>
              <w:pStyle w:val="Tablebody-centered"/>
            </w:pPr>
            <w:r w:rsidRPr="00277C8D">
              <w:t>CR2-MHR05</w:t>
            </w:r>
          </w:p>
        </w:tc>
        <w:tc>
          <w:tcPr>
            <w:tcW w:w="1562" w:type="dxa"/>
          </w:tcPr>
          <w:p w:rsidR="00A91D0C" w:rsidRPr="00277C8D" w:rsidRDefault="00A91D0C" w:rsidP="00481565">
            <w:pPr>
              <w:pStyle w:val="Tablebody-centered"/>
            </w:pPr>
            <w:r w:rsidRPr="00277C8D">
              <w:t>CR3-MHR05</w:t>
            </w:r>
          </w:p>
        </w:tc>
        <w:tc>
          <w:tcPr>
            <w:tcW w:w="1658" w:type="dxa"/>
          </w:tcPr>
          <w:p w:rsidR="00A91D0C" w:rsidRPr="00277C8D" w:rsidRDefault="00A91D0C" w:rsidP="00481565">
            <w:pPr>
              <w:pStyle w:val="Tablebody-centered"/>
            </w:pPr>
            <w:r w:rsidRPr="00277C8D">
              <w:t>CR4-MHR05</w:t>
            </w:r>
          </w:p>
        </w:tc>
      </w:tr>
      <w:tr w:rsidR="00A91D0C" w:rsidRPr="0093057A" w:rsidTr="007D4B7A">
        <w:trPr>
          <w:jc w:val="center"/>
        </w:trPr>
        <w:tc>
          <w:tcPr>
            <w:tcW w:w="1376" w:type="dxa"/>
          </w:tcPr>
          <w:p w:rsidR="00A91D0C" w:rsidRPr="00277C8D" w:rsidRDefault="00A91D0C" w:rsidP="00481565">
            <w:pPr>
              <w:pStyle w:val="Tablebody-centered"/>
            </w:pPr>
            <w:r w:rsidRPr="00277C8D">
              <w:t>pre1960</w:t>
            </w:r>
          </w:p>
        </w:tc>
        <w:tc>
          <w:tcPr>
            <w:tcW w:w="1750" w:type="dxa"/>
            <w:vAlign w:val="bottom"/>
          </w:tcPr>
          <w:p w:rsidR="00A91D0C" w:rsidRPr="00277C8D" w:rsidRDefault="00A91D0C" w:rsidP="00481565">
            <w:pPr>
              <w:pStyle w:val="Tablebody-centered"/>
            </w:pPr>
            <w:r w:rsidRPr="00277C8D">
              <w:t>0</w:t>
            </w:r>
          </w:p>
        </w:tc>
        <w:tc>
          <w:tcPr>
            <w:tcW w:w="1561" w:type="dxa"/>
          </w:tcPr>
          <w:p w:rsidR="00A91D0C" w:rsidRPr="00277C8D" w:rsidRDefault="00A91D0C" w:rsidP="00481565">
            <w:pPr>
              <w:pStyle w:val="Tablebody-centered"/>
            </w:pPr>
            <w:r w:rsidRPr="00277C8D">
              <w:t>0</w:t>
            </w:r>
          </w:p>
        </w:tc>
        <w:tc>
          <w:tcPr>
            <w:tcW w:w="1562" w:type="dxa"/>
          </w:tcPr>
          <w:p w:rsidR="00A91D0C" w:rsidRPr="00277C8D" w:rsidRDefault="00A91D0C" w:rsidP="00481565">
            <w:pPr>
              <w:pStyle w:val="Tablebody-centered"/>
            </w:pPr>
            <w:r w:rsidRPr="00277C8D">
              <w:t>0</w:t>
            </w:r>
          </w:p>
        </w:tc>
        <w:tc>
          <w:tcPr>
            <w:tcW w:w="1658" w:type="dxa"/>
          </w:tcPr>
          <w:p w:rsidR="00A91D0C" w:rsidRPr="00277C8D" w:rsidRDefault="00A91D0C" w:rsidP="00481565">
            <w:pPr>
              <w:pStyle w:val="Tablebody-centered"/>
            </w:pPr>
            <w:r w:rsidRPr="00277C8D">
              <w:t>0</w:t>
            </w:r>
          </w:p>
        </w:tc>
      </w:tr>
      <w:tr w:rsidR="00A91D0C" w:rsidRPr="0093057A" w:rsidTr="007D4B7A">
        <w:trPr>
          <w:jc w:val="center"/>
        </w:trPr>
        <w:tc>
          <w:tcPr>
            <w:tcW w:w="1376" w:type="dxa"/>
          </w:tcPr>
          <w:p w:rsidR="00A91D0C" w:rsidRPr="00277C8D" w:rsidRDefault="00A91D0C" w:rsidP="00481565">
            <w:pPr>
              <w:pStyle w:val="Tablebody-centered"/>
            </w:pPr>
            <w:r w:rsidRPr="00277C8D">
              <w:t>1960-1970</w:t>
            </w:r>
          </w:p>
        </w:tc>
        <w:tc>
          <w:tcPr>
            <w:tcW w:w="1750" w:type="dxa"/>
            <w:vAlign w:val="bottom"/>
          </w:tcPr>
          <w:p w:rsidR="00A91D0C" w:rsidRPr="00277C8D" w:rsidRDefault="00A91D0C" w:rsidP="00481565">
            <w:pPr>
              <w:pStyle w:val="Tablebody-centered"/>
            </w:pPr>
            <w:r w:rsidRPr="00277C8D">
              <w:t>0</w:t>
            </w:r>
          </w:p>
        </w:tc>
        <w:tc>
          <w:tcPr>
            <w:tcW w:w="1561" w:type="dxa"/>
          </w:tcPr>
          <w:p w:rsidR="00A91D0C" w:rsidRPr="00277C8D" w:rsidRDefault="00A91D0C" w:rsidP="00481565">
            <w:pPr>
              <w:pStyle w:val="Tablebody-centered"/>
            </w:pPr>
            <w:r w:rsidRPr="00277C8D">
              <w:t>0</w:t>
            </w:r>
          </w:p>
        </w:tc>
        <w:tc>
          <w:tcPr>
            <w:tcW w:w="1562" w:type="dxa"/>
          </w:tcPr>
          <w:p w:rsidR="00A91D0C" w:rsidRPr="00277C8D" w:rsidRDefault="00A91D0C" w:rsidP="00481565">
            <w:pPr>
              <w:pStyle w:val="Tablebody-centered"/>
            </w:pPr>
            <w:r w:rsidRPr="00277C8D">
              <w:t>0</w:t>
            </w:r>
          </w:p>
        </w:tc>
        <w:tc>
          <w:tcPr>
            <w:tcW w:w="1658" w:type="dxa"/>
          </w:tcPr>
          <w:p w:rsidR="00A91D0C" w:rsidRPr="00277C8D" w:rsidRDefault="00A91D0C" w:rsidP="00481565">
            <w:pPr>
              <w:pStyle w:val="Tablebody-centered"/>
            </w:pPr>
            <w:r w:rsidRPr="00277C8D">
              <w:t>0</w:t>
            </w:r>
          </w:p>
        </w:tc>
      </w:tr>
      <w:tr w:rsidR="00A91D0C" w:rsidRPr="0093057A" w:rsidTr="007D4B7A">
        <w:trPr>
          <w:jc w:val="center"/>
        </w:trPr>
        <w:tc>
          <w:tcPr>
            <w:tcW w:w="1376" w:type="dxa"/>
          </w:tcPr>
          <w:p w:rsidR="00A91D0C" w:rsidRPr="00277C8D" w:rsidRDefault="00A91D0C" w:rsidP="00481565">
            <w:pPr>
              <w:pStyle w:val="Tablebody-centered"/>
            </w:pPr>
            <w:r w:rsidRPr="00277C8D">
              <w:t>1971-1980</w:t>
            </w:r>
          </w:p>
        </w:tc>
        <w:tc>
          <w:tcPr>
            <w:tcW w:w="1750" w:type="dxa"/>
            <w:vAlign w:val="bottom"/>
          </w:tcPr>
          <w:p w:rsidR="00A91D0C" w:rsidRPr="00277C8D" w:rsidRDefault="00A91D0C" w:rsidP="00481565">
            <w:pPr>
              <w:pStyle w:val="Tablebody-centered"/>
            </w:pPr>
            <w:r w:rsidRPr="00277C8D">
              <w:t>0</w:t>
            </w:r>
          </w:p>
        </w:tc>
        <w:tc>
          <w:tcPr>
            <w:tcW w:w="1561" w:type="dxa"/>
          </w:tcPr>
          <w:p w:rsidR="00A91D0C" w:rsidRPr="00277C8D" w:rsidRDefault="00A91D0C" w:rsidP="00481565">
            <w:pPr>
              <w:pStyle w:val="Tablebody-centered"/>
            </w:pPr>
            <w:r w:rsidRPr="00277C8D">
              <w:t>0</w:t>
            </w:r>
          </w:p>
        </w:tc>
        <w:tc>
          <w:tcPr>
            <w:tcW w:w="1562" w:type="dxa"/>
          </w:tcPr>
          <w:p w:rsidR="00A91D0C" w:rsidRPr="00277C8D" w:rsidRDefault="00A91D0C" w:rsidP="00481565">
            <w:pPr>
              <w:pStyle w:val="Tablebody-centered"/>
            </w:pPr>
            <w:r w:rsidRPr="00277C8D">
              <w:t>0</w:t>
            </w:r>
          </w:p>
        </w:tc>
        <w:tc>
          <w:tcPr>
            <w:tcW w:w="1658" w:type="dxa"/>
          </w:tcPr>
          <w:p w:rsidR="00A91D0C" w:rsidRPr="00277C8D" w:rsidRDefault="00A91D0C" w:rsidP="00481565">
            <w:pPr>
              <w:pStyle w:val="Tablebody-centered"/>
            </w:pPr>
            <w:r w:rsidRPr="00277C8D">
              <w:t>0</w:t>
            </w:r>
          </w:p>
        </w:tc>
      </w:tr>
      <w:tr w:rsidR="00A91D0C" w:rsidRPr="0093057A" w:rsidTr="007D4B7A">
        <w:trPr>
          <w:jc w:val="center"/>
        </w:trPr>
        <w:tc>
          <w:tcPr>
            <w:tcW w:w="1376" w:type="dxa"/>
          </w:tcPr>
          <w:p w:rsidR="00A91D0C" w:rsidRPr="00277C8D" w:rsidRDefault="00A91D0C" w:rsidP="00481565">
            <w:pPr>
              <w:pStyle w:val="Tablebody-centered"/>
            </w:pPr>
            <w:r w:rsidRPr="00277C8D">
              <w:t>1981-1993</w:t>
            </w:r>
          </w:p>
        </w:tc>
        <w:tc>
          <w:tcPr>
            <w:tcW w:w="1750" w:type="dxa"/>
            <w:vAlign w:val="bottom"/>
          </w:tcPr>
          <w:p w:rsidR="00A91D0C" w:rsidRPr="00277C8D" w:rsidRDefault="00A91D0C" w:rsidP="00481565">
            <w:pPr>
              <w:pStyle w:val="Tablebody-centered"/>
            </w:pPr>
            <w:r w:rsidRPr="00277C8D">
              <w:t>0</w:t>
            </w:r>
          </w:p>
        </w:tc>
        <w:tc>
          <w:tcPr>
            <w:tcW w:w="1561" w:type="dxa"/>
          </w:tcPr>
          <w:p w:rsidR="00A91D0C" w:rsidRPr="00277C8D" w:rsidRDefault="00A91D0C" w:rsidP="00481565">
            <w:pPr>
              <w:pStyle w:val="Tablebody-centered"/>
            </w:pPr>
            <w:r w:rsidRPr="00277C8D">
              <w:t>0</w:t>
            </w:r>
          </w:p>
        </w:tc>
        <w:tc>
          <w:tcPr>
            <w:tcW w:w="1562" w:type="dxa"/>
          </w:tcPr>
          <w:p w:rsidR="00A91D0C" w:rsidRPr="00277C8D" w:rsidRDefault="00A91D0C" w:rsidP="00481565">
            <w:pPr>
              <w:pStyle w:val="Tablebody-centered"/>
            </w:pPr>
            <w:r w:rsidRPr="00277C8D">
              <w:t>1</w:t>
            </w:r>
          </w:p>
        </w:tc>
        <w:tc>
          <w:tcPr>
            <w:tcW w:w="1658" w:type="dxa"/>
          </w:tcPr>
          <w:p w:rsidR="00A91D0C" w:rsidRPr="00277C8D" w:rsidRDefault="00A91D0C" w:rsidP="00481565">
            <w:pPr>
              <w:pStyle w:val="Tablebody-centered"/>
            </w:pPr>
            <w:r w:rsidRPr="00277C8D">
              <w:t>0</w:t>
            </w:r>
          </w:p>
        </w:tc>
      </w:tr>
      <w:tr w:rsidR="00A91D0C" w:rsidRPr="0093057A" w:rsidTr="007D4B7A">
        <w:trPr>
          <w:jc w:val="center"/>
        </w:trPr>
        <w:tc>
          <w:tcPr>
            <w:tcW w:w="1376" w:type="dxa"/>
          </w:tcPr>
          <w:p w:rsidR="00A91D0C" w:rsidRPr="00277C8D" w:rsidRDefault="00A91D0C" w:rsidP="00481565">
            <w:pPr>
              <w:pStyle w:val="Tablebody-centered"/>
            </w:pPr>
            <w:r w:rsidRPr="00277C8D">
              <w:t>1994-2001</w:t>
            </w:r>
          </w:p>
        </w:tc>
        <w:tc>
          <w:tcPr>
            <w:tcW w:w="1750" w:type="dxa"/>
            <w:vAlign w:val="bottom"/>
          </w:tcPr>
          <w:p w:rsidR="00A91D0C" w:rsidRPr="00277C8D" w:rsidRDefault="00A91D0C" w:rsidP="00481565">
            <w:pPr>
              <w:pStyle w:val="Tablebody-centered"/>
            </w:pPr>
            <w:r w:rsidRPr="00277C8D">
              <w:t>0</w:t>
            </w:r>
          </w:p>
        </w:tc>
        <w:tc>
          <w:tcPr>
            <w:tcW w:w="1561" w:type="dxa"/>
          </w:tcPr>
          <w:p w:rsidR="00A91D0C" w:rsidRPr="00277C8D" w:rsidRDefault="00A91D0C" w:rsidP="00481565">
            <w:pPr>
              <w:pStyle w:val="Tablebody-centered"/>
            </w:pPr>
            <w:r w:rsidRPr="00277C8D">
              <w:t>0</w:t>
            </w:r>
          </w:p>
        </w:tc>
        <w:tc>
          <w:tcPr>
            <w:tcW w:w="1562" w:type="dxa"/>
          </w:tcPr>
          <w:p w:rsidR="00A91D0C" w:rsidRPr="00277C8D" w:rsidRDefault="00A91D0C" w:rsidP="00481565">
            <w:pPr>
              <w:pStyle w:val="Tablebody-centered"/>
            </w:pPr>
            <w:r w:rsidRPr="00277C8D">
              <w:t>0</w:t>
            </w:r>
          </w:p>
        </w:tc>
        <w:tc>
          <w:tcPr>
            <w:tcW w:w="1658" w:type="dxa"/>
          </w:tcPr>
          <w:p w:rsidR="00A91D0C" w:rsidRPr="00277C8D" w:rsidRDefault="00A91D0C" w:rsidP="00481565">
            <w:pPr>
              <w:pStyle w:val="Tablebody-centered"/>
            </w:pPr>
            <w:r w:rsidRPr="00277C8D">
              <w:t>0</w:t>
            </w:r>
          </w:p>
        </w:tc>
      </w:tr>
      <w:tr w:rsidR="00A91D0C" w:rsidRPr="0093057A" w:rsidTr="007D4B7A">
        <w:trPr>
          <w:jc w:val="center"/>
        </w:trPr>
        <w:tc>
          <w:tcPr>
            <w:tcW w:w="1376" w:type="dxa"/>
          </w:tcPr>
          <w:p w:rsidR="00A91D0C" w:rsidRPr="00277C8D" w:rsidRDefault="00A91D0C" w:rsidP="00481565">
            <w:pPr>
              <w:pStyle w:val="Tablebody-centered"/>
            </w:pPr>
            <w:r>
              <w:t>2002-present</w:t>
            </w:r>
          </w:p>
        </w:tc>
        <w:tc>
          <w:tcPr>
            <w:tcW w:w="1750" w:type="dxa"/>
          </w:tcPr>
          <w:p w:rsidR="00A91D0C" w:rsidRPr="00277C8D" w:rsidRDefault="00A91D0C" w:rsidP="00481565">
            <w:pPr>
              <w:pStyle w:val="Tablebody-centered"/>
            </w:pPr>
            <w:r w:rsidRPr="00277C8D">
              <w:t>0</w:t>
            </w:r>
          </w:p>
        </w:tc>
        <w:tc>
          <w:tcPr>
            <w:tcW w:w="1561" w:type="dxa"/>
          </w:tcPr>
          <w:p w:rsidR="00A91D0C" w:rsidRPr="00277C8D" w:rsidRDefault="00A91D0C" w:rsidP="00481565">
            <w:pPr>
              <w:pStyle w:val="Tablebody-centered"/>
            </w:pPr>
            <w:r w:rsidRPr="00277C8D">
              <w:t>0</w:t>
            </w:r>
          </w:p>
        </w:tc>
        <w:tc>
          <w:tcPr>
            <w:tcW w:w="1562" w:type="dxa"/>
          </w:tcPr>
          <w:p w:rsidR="00A91D0C" w:rsidRPr="00277C8D" w:rsidRDefault="00A91D0C" w:rsidP="00481565">
            <w:pPr>
              <w:pStyle w:val="Tablebody-centered"/>
            </w:pPr>
            <w:r w:rsidRPr="00277C8D">
              <w:t>0</w:t>
            </w:r>
          </w:p>
        </w:tc>
        <w:tc>
          <w:tcPr>
            <w:tcW w:w="1658" w:type="dxa"/>
          </w:tcPr>
          <w:p w:rsidR="00A91D0C" w:rsidRPr="00277C8D" w:rsidRDefault="00A91D0C" w:rsidP="00481565">
            <w:pPr>
              <w:pStyle w:val="Tablebody-centered"/>
            </w:pPr>
            <w:r w:rsidRPr="00277C8D">
              <w:t>0</w:t>
            </w:r>
          </w:p>
        </w:tc>
      </w:tr>
    </w:tbl>
    <w:p w:rsidR="00A91D0C" w:rsidRPr="00277C8D" w:rsidRDefault="00A91D0C" w:rsidP="00A91D0C">
      <w:pPr>
        <w:jc w:val="center"/>
        <w:rPr>
          <w:b/>
          <w:bCs/>
          <w:sz w:val="22"/>
          <w:szCs w:val="22"/>
        </w:rPr>
      </w:pPr>
    </w:p>
    <w:p w:rsidR="00A91D0C" w:rsidRPr="00277C8D" w:rsidRDefault="00A91D0C" w:rsidP="00500EB8">
      <w:pPr>
        <w:pStyle w:val="Caption"/>
      </w:pPr>
      <w:r w:rsidRPr="00277C8D">
        <w:t>CR05-MRj. Distribution of claims per era for CR MHR 2005 companies, for hurricane Wilma, and construction type Masonry</w:t>
      </w:r>
    </w:p>
    <w:tbl>
      <w:tblPr>
        <w:tblW w:w="790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459"/>
        <w:gridCol w:w="1750"/>
        <w:gridCol w:w="1566"/>
        <w:gridCol w:w="1566"/>
        <w:gridCol w:w="1566"/>
      </w:tblGrid>
      <w:tr w:rsidR="00A91D0C" w:rsidRPr="0093057A" w:rsidTr="0081737A">
        <w:trPr>
          <w:tblHeader/>
          <w:jc w:val="center"/>
        </w:trPr>
        <w:tc>
          <w:tcPr>
            <w:tcW w:w="1459" w:type="dxa"/>
          </w:tcPr>
          <w:p w:rsidR="00A91D0C" w:rsidRPr="0093057A" w:rsidRDefault="00A91D0C" w:rsidP="00481565">
            <w:pPr>
              <w:pStyle w:val="Tablebody-centered"/>
              <w:rPr>
                <w:rFonts w:eastAsiaTheme="minorEastAsia" w:cstheme="minorBidi"/>
                <w:lang w:eastAsia="en-US"/>
              </w:rPr>
            </w:pPr>
            <w:r w:rsidRPr="00277C8D">
              <w:t>Year Built</w:t>
            </w:r>
          </w:p>
        </w:tc>
        <w:tc>
          <w:tcPr>
            <w:tcW w:w="1750" w:type="dxa"/>
          </w:tcPr>
          <w:p w:rsidR="00A91D0C" w:rsidRPr="00277C8D" w:rsidRDefault="00A91D0C" w:rsidP="00481565">
            <w:pPr>
              <w:pStyle w:val="Tablebody-centered"/>
              <w:rPr>
                <w:rFonts w:eastAsiaTheme="minorHAnsi"/>
                <w:color w:val="000000"/>
              </w:rPr>
            </w:pPr>
            <w:r w:rsidRPr="00277C8D">
              <w:t>CR1-MHR05</w:t>
            </w:r>
          </w:p>
        </w:tc>
        <w:tc>
          <w:tcPr>
            <w:tcW w:w="1566" w:type="dxa"/>
          </w:tcPr>
          <w:p w:rsidR="00A91D0C" w:rsidRPr="00277C8D" w:rsidRDefault="00A91D0C" w:rsidP="00481565">
            <w:pPr>
              <w:pStyle w:val="Tablebody-centered"/>
            </w:pPr>
            <w:r w:rsidRPr="00277C8D">
              <w:t>CR2-MHR05</w:t>
            </w:r>
          </w:p>
        </w:tc>
        <w:tc>
          <w:tcPr>
            <w:tcW w:w="1566" w:type="dxa"/>
          </w:tcPr>
          <w:p w:rsidR="00A91D0C" w:rsidRPr="00277C8D" w:rsidRDefault="00A91D0C" w:rsidP="00481565">
            <w:pPr>
              <w:pStyle w:val="Tablebody-centered"/>
            </w:pPr>
            <w:r w:rsidRPr="00277C8D">
              <w:t>CR3-MHR05</w:t>
            </w:r>
          </w:p>
        </w:tc>
        <w:tc>
          <w:tcPr>
            <w:tcW w:w="1566" w:type="dxa"/>
          </w:tcPr>
          <w:p w:rsidR="00A91D0C" w:rsidRPr="00277C8D" w:rsidRDefault="00A91D0C" w:rsidP="00481565">
            <w:pPr>
              <w:pStyle w:val="Tablebody-centered"/>
            </w:pPr>
            <w:r w:rsidRPr="00277C8D">
              <w:t>CR4-MHR05</w:t>
            </w:r>
          </w:p>
        </w:tc>
      </w:tr>
      <w:tr w:rsidR="00A91D0C" w:rsidRPr="0093057A" w:rsidTr="007D4B7A">
        <w:trPr>
          <w:jc w:val="center"/>
        </w:trPr>
        <w:tc>
          <w:tcPr>
            <w:tcW w:w="1459" w:type="dxa"/>
          </w:tcPr>
          <w:p w:rsidR="00A91D0C" w:rsidRPr="00277C8D" w:rsidRDefault="00A91D0C" w:rsidP="00481565">
            <w:pPr>
              <w:pStyle w:val="Tablebody-centered"/>
            </w:pPr>
            <w:r w:rsidRPr="00277C8D">
              <w:t>pre1960</w:t>
            </w:r>
          </w:p>
        </w:tc>
        <w:tc>
          <w:tcPr>
            <w:tcW w:w="1750" w:type="dxa"/>
            <w:vAlign w:val="bottom"/>
          </w:tcPr>
          <w:p w:rsidR="00A91D0C" w:rsidRPr="00277C8D" w:rsidRDefault="00A91D0C" w:rsidP="00481565">
            <w:pPr>
              <w:pStyle w:val="Tablebody-centered"/>
            </w:pPr>
            <w:r w:rsidRPr="00277C8D">
              <w:t>1</w:t>
            </w:r>
          </w:p>
        </w:tc>
        <w:tc>
          <w:tcPr>
            <w:tcW w:w="1566" w:type="dxa"/>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7</w:t>
            </w:r>
          </w:p>
        </w:tc>
        <w:tc>
          <w:tcPr>
            <w:tcW w:w="1566" w:type="dxa"/>
          </w:tcPr>
          <w:p w:rsidR="00A91D0C" w:rsidRPr="00277C8D" w:rsidRDefault="00A91D0C" w:rsidP="00481565">
            <w:pPr>
              <w:pStyle w:val="Tablebody-centered"/>
            </w:pPr>
            <w:r w:rsidRPr="00277C8D">
              <w:t>0</w:t>
            </w:r>
          </w:p>
        </w:tc>
      </w:tr>
      <w:tr w:rsidR="00A91D0C" w:rsidRPr="0093057A" w:rsidTr="007D4B7A">
        <w:trPr>
          <w:jc w:val="center"/>
        </w:trPr>
        <w:tc>
          <w:tcPr>
            <w:tcW w:w="1459" w:type="dxa"/>
          </w:tcPr>
          <w:p w:rsidR="00A91D0C" w:rsidRPr="00277C8D" w:rsidRDefault="00A91D0C" w:rsidP="00481565">
            <w:pPr>
              <w:pStyle w:val="Tablebody-centered"/>
            </w:pPr>
            <w:r w:rsidRPr="00277C8D">
              <w:t>1960-1970</w:t>
            </w:r>
          </w:p>
        </w:tc>
        <w:tc>
          <w:tcPr>
            <w:tcW w:w="1750" w:type="dxa"/>
            <w:vAlign w:val="bottom"/>
          </w:tcPr>
          <w:p w:rsidR="00A91D0C" w:rsidRPr="00277C8D" w:rsidRDefault="00A91D0C" w:rsidP="00481565">
            <w:pPr>
              <w:pStyle w:val="Tablebody-centered"/>
            </w:pPr>
            <w:r w:rsidRPr="00277C8D">
              <w:t>1</w:t>
            </w:r>
          </w:p>
        </w:tc>
        <w:tc>
          <w:tcPr>
            <w:tcW w:w="1566" w:type="dxa"/>
          </w:tcPr>
          <w:p w:rsidR="00A91D0C" w:rsidRPr="00277C8D" w:rsidRDefault="00A91D0C" w:rsidP="00481565">
            <w:pPr>
              <w:pStyle w:val="Tablebody-centered"/>
            </w:pPr>
            <w:r w:rsidRPr="00277C8D">
              <w:t>6</w:t>
            </w:r>
          </w:p>
        </w:tc>
        <w:tc>
          <w:tcPr>
            <w:tcW w:w="1566" w:type="dxa"/>
          </w:tcPr>
          <w:p w:rsidR="00A91D0C" w:rsidRPr="00277C8D" w:rsidRDefault="00A91D0C" w:rsidP="00481565">
            <w:pPr>
              <w:pStyle w:val="Tablebody-centered"/>
            </w:pPr>
            <w:r w:rsidRPr="00277C8D">
              <w:t>38</w:t>
            </w:r>
          </w:p>
        </w:tc>
        <w:tc>
          <w:tcPr>
            <w:tcW w:w="1566" w:type="dxa"/>
          </w:tcPr>
          <w:p w:rsidR="00A91D0C" w:rsidRPr="00277C8D" w:rsidRDefault="00A91D0C" w:rsidP="00481565">
            <w:pPr>
              <w:pStyle w:val="Tablebody-centered"/>
            </w:pPr>
            <w:r w:rsidRPr="00277C8D">
              <w:t>0</w:t>
            </w:r>
          </w:p>
        </w:tc>
      </w:tr>
      <w:tr w:rsidR="00A91D0C" w:rsidRPr="0093057A" w:rsidTr="007D4B7A">
        <w:trPr>
          <w:jc w:val="center"/>
        </w:trPr>
        <w:tc>
          <w:tcPr>
            <w:tcW w:w="1459" w:type="dxa"/>
          </w:tcPr>
          <w:p w:rsidR="00A91D0C" w:rsidRPr="00277C8D" w:rsidRDefault="00A91D0C" w:rsidP="00481565">
            <w:pPr>
              <w:pStyle w:val="Tablebody-centered"/>
            </w:pPr>
            <w:r w:rsidRPr="00277C8D">
              <w:t>1971-1980</w:t>
            </w:r>
          </w:p>
        </w:tc>
        <w:tc>
          <w:tcPr>
            <w:tcW w:w="1750" w:type="dxa"/>
            <w:vAlign w:val="bottom"/>
          </w:tcPr>
          <w:p w:rsidR="00A91D0C" w:rsidRPr="00277C8D" w:rsidRDefault="00A91D0C" w:rsidP="00481565">
            <w:pPr>
              <w:pStyle w:val="Tablebody-centered"/>
            </w:pPr>
            <w:r w:rsidRPr="00277C8D">
              <w:t>40</w:t>
            </w:r>
          </w:p>
        </w:tc>
        <w:tc>
          <w:tcPr>
            <w:tcW w:w="1566" w:type="dxa"/>
          </w:tcPr>
          <w:p w:rsidR="00A91D0C" w:rsidRPr="00277C8D" w:rsidRDefault="00A91D0C" w:rsidP="00481565">
            <w:pPr>
              <w:pStyle w:val="Tablebody-centered"/>
            </w:pPr>
            <w:r w:rsidRPr="00277C8D">
              <w:t>52</w:t>
            </w:r>
          </w:p>
        </w:tc>
        <w:tc>
          <w:tcPr>
            <w:tcW w:w="1566" w:type="dxa"/>
          </w:tcPr>
          <w:p w:rsidR="00A91D0C" w:rsidRPr="00277C8D" w:rsidRDefault="00A91D0C" w:rsidP="00481565">
            <w:pPr>
              <w:pStyle w:val="Tablebody-centered"/>
            </w:pPr>
            <w:r w:rsidRPr="00277C8D">
              <w:t>35</w:t>
            </w:r>
          </w:p>
        </w:tc>
        <w:tc>
          <w:tcPr>
            <w:tcW w:w="1566" w:type="dxa"/>
          </w:tcPr>
          <w:p w:rsidR="00A91D0C" w:rsidRPr="00277C8D" w:rsidRDefault="00A91D0C" w:rsidP="00481565">
            <w:pPr>
              <w:pStyle w:val="Tablebody-centered"/>
            </w:pPr>
            <w:r w:rsidRPr="00277C8D">
              <w:t>0</w:t>
            </w:r>
          </w:p>
        </w:tc>
      </w:tr>
      <w:tr w:rsidR="00A91D0C" w:rsidRPr="0093057A" w:rsidTr="007D4B7A">
        <w:trPr>
          <w:jc w:val="center"/>
        </w:trPr>
        <w:tc>
          <w:tcPr>
            <w:tcW w:w="1459" w:type="dxa"/>
          </w:tcPr>
          <w:p w:rsidR="00A91D0C" w:rsidRPr="00277C8D" w:rsidRDefault="00A91D0C" w:rsidP="00481565">
            <w:pPr>
              <w:pStyle w:val="Tablebody-centered"/>
            </w:pPr>
            <w:r w:rsidRPr="00277C8D">
              <w:t>1981-1993</w:t>
            </w:r>
          </w:p>
        </w:tc>
        <w:tc>
          <w:tcPr>
            <w:tcW w:w="1750" w:type="dxa"/>
            <w:vAlign w:val="bottom"/>
          </w:tcPr>
          <w:p w:rsidR="00A91D0C" w:rsidRPr="00277C8D" w:rsidRDefault="00A91D0C" w:rsidP="00481565">
            <w:pPr>
              <w:pStyle w:val="Tablebody-centered"/>
            </w:pPr>
            <w:r w:rsidRPr="00277C8D">
              <w:t>57</w:t>
            </w:r>
          </w:p>
        </w:tc>
        <w:tc>
          <w:tcPr>
            <w:tcW w:w="1566" w:type="dxa"/>
          </w:tcPr>
          <w:p w:rsidR="00A91D0C" w:rsidRPr="00277C8D" w:rsidRDefault="00A91D0C" w:rsidP="00481565">
            <w:pPr>
              <w:pStyle w:val="Tablebody-centered"/>
            </w:pPr>
            <w:r w:rsidRPr="00277C8D">
              <w:t>60</w:t>
            </w:r>
          </w:p>
        </w:tc>
        <w:tc>
          <w:tcPr>
            <w:tcW w:w="1566" w:type="dxa"/>
          </w:tcPr>
          <w:p w:rsidR="00A91D0C" w:rsidRPr="00277C8D" w:rsidRDefault="00A91D0C" w:rsidP="00481565">
            <w:pPr>
              <w:pStyle w:val="Tablebody-centered"/>
            </w:pPr>
            <w:r w:rsidRPr="00277C8D">
              <w:t>32</w:t>
            </w:r>
          </w:p>
        </w:tc>
        <w:tc>
          <w:tcPr>
            <w:tcW w:w="1566" w:type="dxa"/>
          </w:tcPr>
          <w:p w:rsidR="00A91D0C" w:rsidRPr="00277C8D" w:rsidRDefault="00A91D0C" w:rsidP="00481565">
            <w:pPr>
              <w:pStyle w:val="Tablebody-centered"/>
            </w:pPr>
            <w:r w:rsidRPr="00277C8D">
              <w:t>28</w:t>
            </w:r>
          </w:p>
        </w:tc>
      </w:tr>
      <w:tr w:rsidR="00A91D0C" w:rsidRPr="0093057A" w:rsidTr="007D4B7A">
        <w:trPr>
          <w:jc w:val="center"/>
        </w:trPr>
        <w:tc>
          <w:tcPr>
            <w:tcW w:w="1459" w:type="dxa"/>
          </w:tcPr>
          <w:p w:rsidR="00A91D0C" w:rsidRPr="00277C8D" w:rsidRDefault="00A91D0C" w:rsidP="00481565">
            <w:pPr>
              <w:pStyle w:val="Tablebody-centered"/>
            </w:pPr>
            <w:r w:rsidRPr="00277C8D">
              <w:t>1994-2001</w:t>
            </w:r>
          </w:p>
        </w:tc>
        <w:tc>
          <w:tcPr>
            <w:tcW w:w="1750" w:type="dxa"/>
            <w:vAlign w:val="bottom"/>
          </w:tcPr>
          <w:p w:rsidR="00A91D0C" w:rsidRPr="00277C8D" w:rsidRDefault="00A91D0C" w:rsidP="00481565">
            <w:pPr>
              <w:pStyle w:val="Tablebody-centered"/>
            </w:pPr>
            <w:r w:rsidRPr="00277C8D">
              <w:t>7</w:t>
            </w:r>
          </w:p>
        </w:tc>
        <w:tc>
          <w:tcPr>
            <w:tcW w:w="1566" w:type="dxa"/>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2</w:t>
            </w:r>
          </w:p>
        </w:tc>
        <w:tc>
          <w:tcPr>
            <w:tcW w:w="1566" w:type="dxa"/>
          </w:tcPr>
          <w:p w:rsidR="00A91D0C" w:rsidRPr="00277C8D" w:rsidRDefault="00A91D0C" w:rsidP="00481565">
            <w:pPr>
              <w:pStyle w:val="Tablebody-centered"/>
            </w:pPr>
            <w:r w:rsidRPr="00277C8D">
              <w:t>12</w:t>
            </w:r>
          </w:p>
        </w:tc>
      </w:tr>
      <w:tr w:rsidR="00A91D0C" w:rsidRPr="0093057A" w:rsidTr="007D4B7A">
        <w:trPr>
          <w:jc w:val="center"/>
        </w:trPr>
        <w:tc>
          <w:tcPr>
            <w:tcW w:w="1459" w:type="dxa"/>
          </w:tcPr>
          <w:p w:rsidR="00A91D0C" w:rsidRPr="00277C8D" w:rsidRDefault="00A91D0C" w:rsidP="00481565">
            <w:pPr>
              <w:pStyle w:val="Tablebody-centered"/>
            </w:pPr>
            <w:r>
              <w:t>2002-present</w:t>
            </w:r>
          </w:p>
        </w:tc>
        <w:tc>
          <w:tcPr>
            <w:tcW w:w="1750" w:type="dxa"/>
            <w:vAlign w:val="bottom"/>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2</w:t>
            </w:r>
          </w:p>
        </w:tc>
        <w:tc>
          <w:tcPr>
            <w:tcW w:w="1566" w:type="dxa"/>
          </w:tcPr>
          <w:p w:rsidR="00A91D0C" w:rsidRPr="00277C8D" w:rsidRDefault="00A91D0C" w:rsidP="00481565">
            <w:pPr>
              <w:pStyle w:val="Tablebody-centered"/>
            </w:pPr>
            <w:r w:rsidRPr="00277C8D">
              <w:t>2</w:t>
            </w:r>
          </w:p>
        </w:tc>
      </w:tr>
    </w:tbl>
    <w:p w:rsidR="00A91D0C" w:rsidRPr="00A41BAE" w:rsidRDefault="00A91D0C" w:rsidP="00A91D0C">
      <w:pPr>
        <w:rPr>
          <w:b/>
          <w:bCs/>
        </w:rPr>
      </w:pPr>
    </w:p>
    <w:p w:rsidR="00A91D0C" w:rsidRPr="00277C8D" w:rsidRDefault="00A91D0C" w:rsidP="00500EB8">
      <w:pPr>
        <w:pStyle w:val="Caption"/>
      </w:pPr>
      <w:r w:rsidRPr="00277C8D">
        <w:t>CR05-MRk. Distribution of claims per era for CR MHR 2005 companies, for hurricane Wilma, and construction type Other</w:t>
      </w:r>
    </w:p>
    <w:tbl>
      <w:tblPr>
        <w:tblW w:w="745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477"/>
        <w:gridCol w:w="1548"/>
        <w:gridCol w:w="1476"/>
        <w:gridCol w:w="1476"/>
        <w:gridCol w:w="1476"/>
      </w:tblGrid>
      <w:tr w:rsidR="00A91D0C" w:rsidRPr="002E011D" w:rsidTr="0081737A">
        <w:trPr>
          <w:tblHeader/>
          <w:jc w:val="center"/>
        </w:trPr>
        <w:tc>
          <w:tcPr>
            <w:tcW w:w="1477" w:type="dxa"/>
          </w:tcPr>
          <w:p w:rsidR="00A91D0C" w:rsidRPr="002E011D" w:rsidRDefault="00A91D0C" w:rsidP="00481565">
            <w:pPr>
              <w:pStyle w:val="Tablebody-centered"/>
              <w:rPr>
                <w:rFonts w:eastAsiaTheme="minorEastAsia" w:cstheme="minorBidi"/>
                <w:lang w:eastAsia="en-US"/>
              </w:rPr>
            </w:pPr>
            <w:r w:rsidRPr="00277C8D">
              <w:t>Year Built</w:t>
            </w:r>
          </w:p>
        </w:tc>
        <w:tc>
          <w:tcPr>
            <w:tcW w:w="1548" w:type="dxa"/>
          </w:tcPr>
          <w:p w:rsidR="00A91D0C" w:rsidRPr="00277C8D" w:rsidRDefault="00A91D0C" w:rsidP="00481565">
            <w:pPr>
              <w:pStyle w:val="Tablebody-centered"/>
              <w:rPr>
                <w:rFonts w:eastAsiaTheme="minorHAnsi"/>
                <w:color w:val="000000"/>
              </w:rPr>
            </w:pPr>
            <w:r w:rsidRPr="00277C8D">
              <w:t>CR1-MHR05</w:t>
            </w:r>
          </w:p>
        </w:tc>
        <w:tc>
          <w:tcPr>
            <w:tcW w:w="1476" w:type="dxa"/>
          </w:tcPr>
          <w:p w:rsidR="00A91D0C" w:rsidRPr="00277C8D" w:rsidRDefault="00A91D0C" w:rsidP="00481565">
            <w:pPr>
              <w:pStyle w:val="Tablebody-centered"/>
            </w:pPr>
            <w:r w:rsidRPr="00277C8D">
              <w:t>CR2-MHR05</w:t>
            </w:r>
          </w:p>
        </w:tc>
        <w:tc>
          <w:tcPr>
            <w:tcW w:w="1476" w:type="dxa"/>
          </w:tcPr>
          <w:p w:rsidR="00A91D0C" w:rsidRPr="00277C8D" w:rsidRDefault="00A91D0C" w:rsidP="00481565">
            <w:pPr>
              <w:pStyle w:val="Tablebody-centered"/>
            </w:pPr>
            <w:r w:rsidRPr="00277C8D">
              <w:t>CR3-MHR05</w:t>
            </w:r>
          </w:p>
        </w:tc>
        <w:tc>
          <w:tcPr>
            <w:tcW w:w="1476" w:type="dxa"/>
          </w:tcPr>
          <w:p w:rsidR="00A91D0C" w:rsidRPr="00277C8D" w:rsidRDefault="00A91D0C" w:rsidP="00481565">
            <w:pPr>
              <w:pStyle w:val="Tablebody-centered"/>
            </w:pPr>
            <w:r w:rsidRPr="00277C8D">
              <w:t>CR4-MHR05</w:t>
            </w:r>
          </w:p>
        </w:tc>
      </w:tr>
      <w:tr w:rsidR="00A91D0C" w:rsidRPr="002E011D" w:rsidTr="007D4B7A">
        <w:trPr>
          <w:jc w:val="center"/>
        </w:trPr>
        <w:tc>
          <w:tcPr>
            <w:tcW w:w="1477" w:type="dxa"/>
          </w:tcPr>
          <w:p w:rsidR="00A91D0C" w:rsidRPr="00277C8D" w:rsidRDefault="00A91D0C" w:rsidP="00481565">
            <w:pPr>
              <w:pStyle w:val="Tablebody-centered"/>
            </w:pPr>
            <w:r w:rsidRPr="00277C8D">
              <w:t>pre1960</w:t>
            </w:r>
          </w:p>
        </w:tc>
        <w:tc>
          <w:tcPr>
            <w:tcW w:w="1548" w:type="dxa"/>
            <w:vAlign w:val="bottom"/>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r>
      <w:tr w:rsidR="00A91D0C" w:rsidRPr="002E011D" w:rsidTr="007D4B7A">
        <w:trPr>
          <w:jc w:val="center"/>
        </w:trPr>
        <w:tc>
          <w:tcPr>
            <w:tcW w:w="1477" w:type="dxa"/>
          </w:tcPr>
          <w:p w:rsidR="00A91D0C" w:rsidRPr="00277C8D" w:rsidRDefault="00A91D0C" w:rsidP="00481565">
            <w:pPr>
              <w:pStyle w:val="Tablebody-centered"/>
            </w:pPr>
            <w:r w:rsidRPr="00277C8D">
              <w:t>1960-1970</w:t>
            </w:r>
          </w:p>
        </w:tc>
        <w:tc>
          <w:tcPr>
            <w:tcW w:w="1548" w:type="dxa"/>
            <w:vAlign w:val="bottom"/>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r>
      <w:tr w:rsidR="00A91D0C" w:rsidRPr="002E011D" w:rsidTr="007D4B7A">
        <w:trPr>
          <w:jc w:val="center"/>
        </w:trPr>
        <w:tc>
          <w:tcPr>
            <w:tcW w:w="1477" w:type="dxa"/>
          </w:tcPr>
          <w:p w:rsidR="00A91D0C" w:rsidRPr="00277C8D" w:rsidRDefault="00A91D0C" w:rsidP="00481565">
            <w:pPr>
              <w:pStyle w:val="Tablebody-centered"/>
            </w:pPr>
            <w:r w:rsidRPr="00277C8D">
              <w:t>1971-1980</w:t>
            </w:r>
          </w:p>
        </w:tc>
        <w:tc>
          <w:tcPr>
            <w:tcW w:w="1548" w:type="dxa"/>
            <w:vAlign w:val="bottom"/>
          </w:tcPr>
          <w:p w:rsidR="00A91D0C" w:rsidRPr="00277C8D" w:rsidRDefault="00A91D0C" w:rsidP="00481565">
            <w:pPr>
              <w:pStyle w:val="Tablebody-centered"/>
            </w:pPr>
            <w:r w:rsidRPr="00277C8D">
              <w:t>11</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r>
      <w:tr w:rsidR="00A91D0C" w:rsidRPr="002E011D" w:rsidTr="007D4B7A">
        <w:trPr>
          <w:jc w:val="center"/>
        </w:trPr>
        <w:tc>
          <w:tcPr>
            <w:tcW w:w="1477" w:type="dxa"/>
          </w:tcPr>
          <w:p w:rsidR="00A91D0C" w:rsidRPr="00277C8D" w:rsidRDefault="00A91D0C" w:rsidP="00481565">
            <w:pPr>
              <w:pStyle w:val="Tablebody-centered"/>
            </w:pPr>
            <w:r w:rsidRPr="00277C8D">
              <w:t>1981-1993</w:t>
            </w:r>
          </w:p>
        </w:tc>
        <w:tc>
          <w:tcPr>
            <w:tcW w:w="1548" w:type="dxa"/>
            <w:vAlign w:val="bottom"/>
          </w:tcPr>
          <w:p w:rsidR="00A91D0C" w:rsidRPr="00277C8D" w:rsidRDefault="00A91D0C" w:rsidP="00481565">
            <w:pPr>
              <w:pStyle w:val="Tablebody-centered"/>
            </w:pPr>
            <w:r w:rsidRPr="00277C8D">
              <w:t>8</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r>
      <w:tr w:rsidR="00A91D0C" w:rsidRPr="002E011D" w:rsidTr="007D4B7A">
        <w:trPr>
          <w:jc w:val="center"/>
        </w:trPr>
        <w:tc>
          <w:tcPr>
            <w:tcW w:w="1477" w:type="dxa"/>
          </w:tcPr>
          <w:p w:rsidR="00A91D0C" w:rsidRPr="00277C8D" w:rsidRDefault="00A91D0C" w:rsidP="00481565">
            <w:pPr>
              <w:pStyle w:val="Tablebody-centered"/>
            </w:pPr>
            <w:r w:rsidRPr="00277C8D">
              <w:t>1994-2001</w:t>
            </w:r>
          </w:p>
        </w:tc>
        <w:tc>
          <w:tcPr>
            <w:tcW w:w="1548" w:type="dxa"/>
            <w:vAlign w:val="bottom"/>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r>
      <w:tr w:rsidR="00A91D0C" w:rsidRPr="002E011D" w:rsidTr="007D4B7A">
        <w:trPr>
          <w:jc w:val="center"/>
        </w:trPr>
        <w:tc>
          <w:tcPr>
            <w:tcW w:w="1477" w:type="dxa"/>
          </w:tcPr>
          <w:p w:rsidR="00A91D0C" w:rsidRPr="00277C8D" w:rsidRDefault="00A91D0C" w:rsidP="00481565">
            <w:pPr>
              <w:pStyle w:val="Tablebody-centered"/>
            </w:pPr>
            <w:r w:rsidRPr="00277C8D">
              <w:t>2002-present</w:t>
            </w:r>
          </w:p>
        </w:tc>
        <w:tc>
          <w:tcPr>
            <w:tcW w:w="1548" w:type="dxa"/>
            <w:vAlign w:val="bottom"/>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r>
    </w:tbl>
    <w:p w:rsidR="00D45F7E" w:rsidRDefault="00D45F7E" w:rsidP="00B73298">
      <w:pPr>
        <w:pStyle w:val="Disclosure"/>
      </w:pPr>
      <w:r>
        <w:t>4. Describe the assumptions, data (including insurance claims data), methods, and processes used for the development of the building hurricane vulnerability functions.</w:t>
      </w:r>
    </w:p>
    <w:p w:rsidR="00EB3E17" w:rsidRPr="0034459B" w:rsidRDefault="00EB3E17" w:rsidP="0034459B">
      <w:r w:rsidRPr="0034459B">
        <w:t>A detailed discussion of the assumptions, data (including insurance claim data), methods, and processes used for the development of the building vulnerability functions is contained within Standard G.1 and other disclosure items in Standard V.1.</w:t>
      </w:r>
    </w:p>
    <w:p w:rsidR="00D45F7E" w:rsidRDefault="00D45F7E" w:rsidP="00B73298">
      <w:pPr>
        <w:pStyle w:val="Disclosure"/>
      </w:pPr>
      <w:r>
        <w:lastRenderedPageBreak/>
        <w:t>5. Summarize post-event site investigations, including the sources, and provide a brief description of the resulting use of these data in the development or validation of building hurricane vulnerability functions.</w:t>
      </w:r>
    </w:p>
    <w:p w:rsidR="003B0D8D" w:rsidRDefault="003B0D8D" w:rsidP="003B0D8D">
      <w:r>
        <w:t>The documentation and statistical analysis of damage caused by landfalling hurricanes has been conducted by a variety of stakeholders, including home builder trade associations (NAHB Research Center, 1993, 1996, 1999; Crandell, 1998), practicing engineers (Keith &amp; Rose, 1994), government agencies (Oliver &amp; Hanson, 1994; FEMA, 1992, 2006), and academic researchers (Kareem, 1985, 1986; Gurley, 2006; Gurley et al., 2006). Some of these studies provide a broad overview of structural performance (FEMA and NAHB reports). Others focus on a particular building component such as roofing (Croft et al., 2006; Meloy et al., 2007) or address a specific building type such as wood frame residential construction (van de Lindt et al., 2007). All such available public access literature regarding the performance of residential infrastructure in hurricane winds was reviewed and used as guidance for the development of the vulnerability model. Those studies that provide statistical assessments of damage to specific building components (Gurley, 2006; Gurley et al., 2006; Gurley and Masters, 2011;  Meloy et al., 2007) were used as a means of validating the physical damage estimates of the model. Studies that are more qualitative in nature (e.g., FEMA reports) were used to provide guidance regarding the potential failure modes that were important to replicate in the model. For example, the common observation of gable end failures resulted in a gable end failure component in the model.</w:t>
      </w:r>
    </w:p>
    <w:p w:rsidR="003B0D8D" w:rsidRDefault="003B0D8D" w:rsidP="003B0D8D"/>
    <w:p w:rsidR="003B0D8D" w:rsidRDefault="003B0D8D" w:rsidP="003B0D8D">
      <w:r>
        <w:t xml:space="preserve">Several damage surveys were done in 2004. Damage from Hurricane Charley was reported across the state, and the most severe damage occurred where the eye made landfall near the cities of Punta Gorda and Port Charlotte. A team that consisted of approximately 30 members from UF, FIU, Clemson, and FIT, under the leadership of the Insurance Institute for Business &amp; Home Safety (IBHS), surveyed the extent of the structural damage to homes and manufactured homes in these cities. For several days following the storm the team conducted a detailed statistical survey of damage in the impacted areas. Results of this survey can be found on the IBHS website http://www.ibhs.org/. Other information regarding the damage of Charley and other storms can be found at the Florida Tech Wind and Hurricane Impact Research Laboratory website, http://www.fit.edu/research/whirl/. </w:t>
      </w:r>
    </w:p>
    <w:p w:rsidR="003B0D8D" w:rsidRDefault="003B0D8D" w:rsidP="003B0D8D"/>
    <w:p w:rsidR="003B0D8D" w:rsidRDefault="003B0D8D" w:rsidP="003B0D8D">
      <w:r>
        <w:t>Damage from Hurricane Frances was surveyed in areas from Cocoa Beach to Stuart in eastern Florida. Although damage from Hurricane Frances was not as severe as that from Hurricane Charley, the same extensive survey conducted in Punta Gorda and Port Charlotte was also conducted in the impacted areas. Great efforts were made to monitor the strength and resulting damage from the storm as part of the Florida Coastal Monitoring Program. Towers were set up to record wind speeds along the coast in locations where the storm was forecasted to make landfall. Sensors to record the wind-induced pressure were deployed on the roofs of several homes. Following the storm, members of the same team that surveyed damage from Charley photographed and recorded damage throughout the area. Areas of Fort Pierce appeared to be hardest hit and damage was severe to many homes in some areas.</w:t>
      </w:r>
    </w:p>
    <w:p w:rsidR="003B0D8D" w:rsidRDefault="003B0D8D" w:rsidP="003B0D8D"/>
    <w:p w:rsidR="003B0D8D" w:rsidRDefault="003B0D8D" w:rsidP="003B0D8D">
      <w:r>
        <w:t xml:space="preserve">Similar efforts to monitor the winds and survey the damage were made for Hurricane Jeanne. Towers and pressure sensors were again deployed at various locations near where landfall was forecasted. After the storm, members of the team surveyed areas from Stuart to Cocoa Beach. These surveys consisted primarily of cataloging and photographing various observations of damage in the impacted areas, as was done with Hurricane Frances. Damage from Hurricane Jeanne in many locations was very similar to what was seen from Hurricane Frances. In many cases damage to </w:t>
      </w:r>
      <w:r>
        <w:lastRenderedPageBreak/>
        <w:t xml:space="preserve">structures that was initially caused by Frances was compounded by Hurricane Jeanne. Fatigue of structures from the winds of two hurricanes within three weeks most likely played a role in the most severe cases of damage in the areas such as Vero Beach and Fort Pierce. In some areas most of the weak trees and components of homes (shingles, screened porches, fences, etc.) were already damaged by Hurricane Frances, so when Hurricane Jeanne hit little or no further damage was seen. It is very difficult to tell what damage was caused by Hurricane Jeanne and what was caused by Hurricane Frances. </w:t>
      </w:r>
    </w:p>
    <w:p w:rsidR="003B0D8D" w:rsidRDefault="003B0D8D" w:rsidP="003B0D8D"/>
    <w:p w:rsidR="003B0D8D" w:rsidRDefault="003B0D8D" w:rsidP="003B0D8D">
      <w:r>
        <w:t xml:space="preserve">Additionally, engineers working on the physical damage model performed a detailed residential damage study after the 2004 hurricane season to assess the performance of housing built to the Florida Building Code and the Standard Building Code (Gurley, 2006; Gurley et al., 2006; Gurley and Masters, 2011). The data were collected as a part of a study conducted by UF and sponsored by the Florida Building Commission. Site-built single-family homes constructed after Hurricane Andrew-related changes to the standard building code went into effect were targeted for a detailed investigation of damage as a result of the 2004 hurricane season. This study provided a quantitative statistical comparison of the relative performance of homes built between 1994 and 2001 with the performance of those built after the 2001 Florida Building Code replaced the Standard Building Code. This evaluation was accomplished through a systematic survey of homes built from 1994 to 2004 in the areas that experienced the highest wind speeds from the 2004 storms (Charlotte, St. Lucie, Escambia, and Santa Rosa counties). Close to 200 homes were surveyed in these regions to define correlations between damage, age, and construction type. These relationships are referenced to maximum three-second gust wind speed via wind swath maps. An expanded and more detailed version of the conference publication (Gurley, 2006; Gurley et al., 2006) has appeared in the ASCE journal Natural Hazards Review (Gurley and Masters, 2011). The data from this study were used to modify the residential component capacities as this model evolved. Another source of field data is the aerial imagery collected by NOAA after Hurricane Katrina. These images provided a quantification of shingle damage relative to estimated wind speed and were used to validate the roof cover damage output from the physical damage model. </w:t>
      </w:r>
    </w:p>
    <w:p w:rsidR="003B0D8D" w:rsidRDefault="003B0D8D" w:rsidP="003B0D8D"/>
    <w:p w:rsidR="00ED491F" w:rsidRPr="00ED491F" w:rsidRDefault="003B0D8D" w:rsidP="003B0D8D">
      <w:r>
        <w:t>More recently, damage from hurricane Irma was surveyed in Florida, especially in the land-falling areas of the Florida Keys and South-West Florida (Pinelli et al., 2018).  Following the storm, several team including FPHLM engineers and students deployed in the affected areas.  Around 1000 properties were surveyed (Kijewski-Correa et al., 2018).  Preliminary findings are available, pending further curating of the data.  In most mainland areas, the observations catalogued minor to moderate property damage, consistent with the moderate wind speeds of the hurricane during its passage across mainland Florida.  While in the Keys, subjected to higher winds, 25% of the observed damage was severe or collapse.  All things being equal, the actual peak 3-s gust wind speeds recorded in Hurricane Irma produced wind loads ranging from 24% to 97% of prescribed design wind loads of the specific FL areas.  Although most, if not all, structures built or retrofitted to the current FBC performed well, older non-retrofitted structures exhibited substantial wind damage, especially in the roof cover.  This is consistent with the vulnerability models of the FPHLM for different building strengths</w:t>
      </w:r>
      <w:r w:rsidR="00ED491F">
        <w:t>.</w:t>
      </w:r>
    </w:p>
    <w:p w:rsidR="008A7655" w:rsidRDefault="008A7655">
      <w:pPr>
        <w:jc w:val="left"/>
        <w:rPr>
          <w:rFonts w:ascii="Arial" w:hAnsi="Arial"/>
          <w:b/>
          <w:i/>
        </w:rPr>
      </w:pPr>
      <w:r>
        <w:br w:type="page"/>
      </w:r>
    </w:p>
    <w:p w:rsidR="00D45F7E" w:rsidRDefault="00D45F7E" w:rsidP="00B73298">
      <w:pPr>
        <w:pStyle w:val="Disclosure"/>
      </w:pPr>
      <w:r>
        <w:lastRenderedPageBreak/>
        <w:t>6. Describe the categories of the different building hurricane vulnerability functions. Specifically, include descriptions of the building types and characteristics, building height, number of stories, regions within the state of Florida, year of construction, and occupancy types for which a unique building hurricane vulnerability function is used. Provide the total number of building hurricane vulnerability functions available for use in the hurricane model for personal and commercial residential classifications.</w:t>
      </w:r>
    </w:p>
    <w:p w:rsidR="00A00632" w:rsidRDefault="00A00632" w:rsidP="00A00632">
      <w:r>
        <w:t xml:space="preserve">Vulnerability functions were derived for manufactured and site-built homes, for low-rise commercial residential buildings (one to three stories), and for apartment units of mid-/high-rise commercial residential buildings (four stories and higher).  </w:t>
      </w:r>
    </w:p>
    <w:p w:rsidR="00A00632" w:rsidRDefault="00A00632" w:rsidP="00A00632"/>
    <w:p w:rsidR="00A00632" w:rsidRDefault="00A00632" w:rsidP="00A00632">
      <w:r>
        <w:t>A total of 4356 un-weighted vulnerability matrices were developed for site-built homes for building. The matrices correspond to different combinations of wall type (frame or masonry), region (north, central, south), subregion (high velocity hurricane zone, wind-borne debris region, inland), roof type (gable or hip), roof cover (metal, tile or shingle), window protection (shuttered or not shuttered), number of stories (one or two), and strength (weak, modified weak, retrofitted weak; medium, modified medium, retrofitted medium; strong for inland and WBDR, strong for HVHZ—</w:t>
      </w:r>
      <w:r w:rsidRPr="008D30C6">
        <w:t xml:space="preserve">see </w:t>
      </w:r>
      <w:r w:rsidR="008D30C6" w:rsidRPr="008D30C6">
        <w:fldChar w:fldCharType="begin"/>
      </w:r>
      <w:r w:rsidR="008D30C6" w:rsidRPr="008D30C6">
        <w:instrText xml:space="preserve"> REF _Ref527023234 \h  \* MERGEFORMAT </w:instrText>
      </w:r>
      <w:r w:rsidR="008D30C6" w:rsidRPr="008D30C6">
        <w:fldChar w:fldCharType="separate"/>
      </w:r>
      <w:r w:rsidR="00F609A5">
        <w:t xml:space="preserve">Table </w:t>
      </w:r>
      <w:r w:rsidR="00F609A5">
        <w:rPr>
          <w:noProof/>
        </w:rPr>
        <w:t>1</w:t>
      </w:r>
      <w:r w:rsidR="008D30C6" w:rsidRPr="008D30C6">
        <w:fldChar w:fldCharType="end"/>
      </w:r>
      <w:r w:rsidR="008D30C6" w:rsidRPr="008D30C6">
        <w:t xml:space="preserve"> </w:t>
      </w:r>
      <w:r w:rsidRPr="008D30C6">
        <w:t xml:space="preserve">and </w:t>
      </w:r>
      <w:r w:rsidR="008D30C6" w:rsidRPr="008D30C6">
        <w:fldChar w:fldCharType="begin"/>
      </w:r>
      <w:r w:rsidR="008D30C6" w:rsidRPr="008D30C6">
        <w:instrText xml:space="preserve"> REF _Ref527023314 \h  \* MERGEFORMAT </w:instrText>
      </w:r>
      <w:r w:rsidR="008D30C6" w:rsidRPr="008D30C6">
        <w:fldChar w:fldCharType="separate"/>
      </w:r>
      <w:r w:rsidR="00F609A5">
        <w:t xml:space="preserve">Table </w:t>
      </w:r>
      <w:r w:rsidR="00F609A5">
        <w:rPr>
          <w:noProof/>
        </w:rPr>
        <w:t>2</w:t>
      </w:r>
      <w:r w:rsidR="008D30C6" w:rsidRPr="008D30C6">
        <w:fldChar w:fldCharType="end"/>
      </w:r>
      <w:r w:rsidR="008D30C6" w:rsidRPr="008D30C6">
        <w:t xml:space="preserve"> </w:t>
      </w:r>
      <w:r w:rsidRPr="008D30C6">
        <w:t>in the</w:t>
      </w:r>
      <w:r>
        <w:t xml:space="preserve"> General Standards). </w:t>
      </w:r>
    </w:p>
    <w:p w:rsidR="00A00632" w:rsidRDefault="00A00632" w:rsidP="00A00632">
      <w:r>
        <w:t xml:space="preserve"> </w:t>
      </w:r>
    </w:p>
    <w:p w:rsidR="00A00632" w:rsidRDefault="00A00632" w:rsidP="00A00632">
      <w:r>
        <w:t xml:space="preserve">These 4356 building un-weighted matrices were then combined to produce 5226 weighted matrices, and 291 age weighted matrices for site-built homes for building, for each county.  </w:t>
      </w:r>
    </w:p>
    <w:p w:rsidR="00A00632" w:rsidRDefault="00A00632" w:rsidP="00A00632"/>
    <w:p w:rsidR="00A00632" w:rsidRDefault="00A00632" w:rsidP="00A00632">
      <w:r>
        <w:t xml:space="preserve">A total of 648 un-weighted vulnerability matrices were developed for low-rise, commercial residential buildings for building.  They correspond to different combinations of wall type (frame or masonry), sub-region (high velocity hurricane zone, wind-borne debris region, inland), roof shape (gable or hip), roof cover (metal, tile or shingle), window protection (shuttered or not shuttered), number of stories (one, two, or three), and strength (weak, medium, or strong). </w:t>
      </w:r>
    </w:p>
    <w:p w:rsidR="00A00632" w:rsidRDefault="00A00632" w:rsidP="00A00632"/>
    <w:p w:rsidR="00A00632" w:rsidRDefault="00A00632" w:rsidP="00A00632">
      <w:r>
        <w:t>These 648 matrices were then combined to produce 144 weighted curves for low-rise, commercial residential buildings for building.</w:t>
      </w:r>
    </w:p>
    <w:p w:rsidR="00A00632" w:rsidRDefault="00A00632" w:rsidP="00A00632"/>
    <w:p w:rsidR="00A00632" w:rsidRDefault="00A00632" w:rsidP="00A00632">
      <w:r>
        <w:t xml:space="preserve">180 opening vulnerability curves and 180 associated breach curves were developed for openings of apartment units of mid-/high-rise commercial residential buildings. They correspond to different combinations of building layout (open or closed), unit floor location (corner or middle unit), impact debris zone (high density impact for stories 1 to 3, medium density impact for stories 4 to 7, and low density impact for stories 8 and higher), balconies (with or without sliders) and opening protection (none, impact resistant glass, or shutters). </w:t>
      </w:r>
    </w:p>
    <w:p w:rsidR="00A00632" w:rsidRDefault="00A00632" w:rsidP="00A00632"/>
    <w:p w:rsidR="00ED491F" w:rsidRPr="00ED491F" w:rsidRDefault="00A00632" w:rsidP="00A00632">
      <w:r>
        <w:t>4 un-weighted vulnerability matrices were developed for manufactured homes for building.  They correspond to four manufactured home types: (1) pre-1994—fully tied down, (2) pre-1994—not tied down, (3) post-1994—Housing and Urban Development (HUD) Zone II, and (4) post-1994—HUD Zone III. The partially tied-down homes are assumed to have a vulnerability that is an average of the vulnerabilities of fully tied-down and not tied-down homes. Because little information is available regarding the distribution of manufactured home types by size or geometry, it is assumed that all model types are single-wide manufactured homes. The modeled single-wide manufactured homes are 56 ft x 13 ft, have gable roofs, eight windows, a front entrance door, and a sliding-glass back door.  The un-weighted matrices are combined into 6 weighted matrices for building, for pre-</w:t>
      </w:r>
      <w:r>
        <w:lastRenderedPageBreak/>
        <w:t>1994 (4 regions: North, Central, South, Key) and post-1994 (2 zones: II and III) manufactured homes.</w:t>
      </w:r>
    </w:p>
    <w:p w:rsidR="007174B7" w:rsidRDefault="007174B7" w:rsidP="00B73298">
      <w:pPr>
        <w:pStyle w:val="Disclosure"/>
      </w:pPr>
      <w:r>
        <w:t>7. Describe the process by which local construction practices and statewide and county building code adoption and enforcement are considered in the development of the building hurricane vulnerability functions.</w:t>
      </w:r>
    </w:p>
    <w:p w:rsidR="00533839" w:rsidRDefault="00533839" w:rsidP="00533839">
      <w:r>
        <w:t xml:space="preserve">In addition to a classification of building by structural types (wood or masonry walls, hip or gable roof), the buildings are classified by relative strength. Residential construction methods have evolved in Florida as experience with severe winds drives the need to reduce vulnerability. </w:t>
      </w:r>
    </w:p>
    <w:p w:rsidR="00533839" w:rsidRDefault="00533839" w:rsidP="00533839"/>
    <w:p w:rsidR="00533839" w:rsidRDefault="00533839" w:rsidP="00533839">
      <w:r>
        <w:t>To address this, the vulnerability team has developed strong, medium, and weak models for each site-built home and low-rise, commercial residential building structural type to represent relative quality of original construction as well as post-construction mitigation. In each region of Florida, local construction and building code criteria are reflected in the mix of weak, medium, and strong buildings.</w:t>
      </w:r>
    </w:p>
    <w:p w:rsidR="00533839" w:rsidRDefault="00533839" w:rsidP="00533839"/>
    <w:p w:rsidR="00533839" w:rsidRDefault="00533839" w:rsidP="00533839">
      <w:r>
        <w:t xml:space="preserve">In the case of site-built single-family homes, the models are further refined with a modified weak to reflect pre-1960s decking practices, a retrofitted weak to model weak (older) buildings that have been reroofed and decking re-nailed, a modified medium to reflect loss of quality in the construction process in the high velocity hurricane zone before Andrew, a retrofitted medium to model medium buildings that have been reroofed and decking re-nailed, a strong model to reflect modern code requirements for inland structures and those in the WBDR but outside the HVHZ, and a strong model to reflect modern code requirements for structures within the HVHZ . A discussion of these models are provided in the Standard G-1 in the section describing the building models, and </w:t>
      </w:r>
      <w:r w:rsidR="008D30C6" w:rsidRPr="008D30C6">
        <w:fldChar w:fldCharType="begin"/>
      </w:r>
      <w:r w:rsidR="008D30C6" w:rsidRPr="008D30C6">
        <w:instrText xml:space="preserve"> REF _Ref527023234 \h </w:instrText>
      </w:r>
      <w:r w:rsidR="008D30C6">
        <w:instrText xml:space="preserve"> \* MERGEFORMAT </w:instrText>
      </w:r>
      <w:r w:rsidR="008D30C6" w:rsidRPr="008D30C6">
        <w:fldChar w:fldCharType="separate"/>
      </w:r>
      <w:r w:rsidR="00F609A5">
        <w:t xml:space="preserve">Table </w:t>
      </w:r>
      <w:r w:rsidR="00F609A5">
        <w:rPr>
          <w:noProof/>
        </w:rPr>
        <w:t>1</w:t>
      </w:r>
      <w:r w:rsidR="008D30C6" w:rsidRPr="008D30C6">
        <w:fldChar w:fldCharType="end"/>
      </w:r>
      <w:r w:rsidR="008D30C6" w:rsidRPr="008D30C6">
        <w:t xml:space="preserve"> and </w:t>
      </w:r>
      <w:r w:rsidR="008D30C6" w:rsidRPr="008D30C6">
        <w:fldChar w:fldCharType="begin"/>
      </w:r>
      <w:r w:rsidR="008D30C6" w:rsidRPr="008D30C6">
        <w:instrText xml:space="preserve"> REF _Ref527023314 \h </w:instrText>
      </w:r>
      <w:r w:rsidR="008D30C6">
        <w:instrText xml:space="preserve"> \* MERGEFORMAT </w:instrText>
      </w:r>
      <w:r w:rsidR="008D30C6" w:rsidRPr="008D30C6">
        <w:fldChar w:fldCharType="separate"/>
      </w:r>
      <w:r w:rsidR="00F609A5">
        <w:t xml:space="preserve">Table </w:t>
      </w:r>
      <w:r w:rsidR="00F609A5">
        <w:rPr>
          <w:noProof/>
        </w:rPr>
        <w:t>2</w:t>
      </w:r>
      <w:r w:rsidR="008D30C6" w:rsidRPr="008D30C6">
        <w:fldChar w:fldCharType="end"/>
      </w:r>
      <w:r w:rsidR="008D30C6" w:rsidRPr="008D30C6">
        <w:t xml:space="preserve"> </w:t>
      </w:r>
      <w:r w:rsidRPr="008D30C6">
        <w:t>(a</w:t>
      </w:r>
      <w:r>
        <w:t xml:space="preserve">lso in G-1) provide an overview of the relative strength among the models stratified by the exterior components included in the models.  These additions to the model inventory were prompted by detailed interviews with several experts on the evolution of construction practice (common practice, codes and enforcement) in Florida. Details of this interview process and its outcomes are addressed in the next section, and in the “Models’ Distribution in Time” section in Standard G-1. Regional differences in codes and enforcement are accounted for as described in the next section. </w:t>
      </w:r>
    </w:p>
    <w:p w:rsidR="00533839" w:rsidRDefault="00533839" w:rsidP="00533839"/>
    <w:p w:rsidR="00ED491F" w:rsidRDefault="00533839" w:rsidP="00533839">
      <w:r>
        <w:t>On the basis of the exposure study, it was also decided to model four manufactured home (MH) types.  These types include pre-1994—fully tied down, pre-1994—not tied down, post-1994—HUD Zone II, and post-1994—HUD Zone III, where 1994 delineates older, much weaker styles of manufactured home construction than the post-1994 homes that meet minimum federal construction standards established by HUD.</w:t>
      </w:r>
    </w:p>
    <w:p w:rsidR="00AA6412" w:rsidRDefault="00AA6412" w:rsidP="00533839"/>
    <w:p w:rsidR="00AA6412" w:rsidRDefault="00AA6412" w:rsidP="00AA6412">
      <w:pPr>
        <w:pStyle w:val="Anonymoussubsectiontitle"/>
      </w:pPr>
      <w:r w:rsidRPr="00AA6412">
        <w:t>Models’ Distribution in Time: Regionally Varying Construction Practice</w:t>
      </w:r>
    </w:p>
    <w:p w:rsidR="00AA6412" w:rsidRDefault="00AA6412" w:rsidP="00AA6412">
      <w:r>
        <w:t xml:space="preserve">Over time, engineers and builders learned more about the interaction between wind and structures. More stringent building codes were enacted, which, when properly enforced, resulted in stronger structures. The weak, medium, and strong models represent this evolution of relative quality of construction in Florida.  Each set of models is representative of the prevalent wind vulnerability of buildings for a certain historical period. It is therefore important to define the cut-off dates between the different periods since the overall aggregate losses in any region are determined as a mixture of </w:t>
      </w:r>
      <w:r>
        <w:lastRenderedPageBreak/>
        <w:t>homes of various strengths (ages). The cut-off dates depend on the evolution of the building code as well as the prevailing local code enforcement.</w:t>
      </w:r>
    </w:p>
    <w:p w:rsidR="00AA6412" w:rsidRDefault="00AA6412" w:rsidP="00AA6412"/>
    <w:p w:rsidR="00AA6412" w:rsidRDefault="00AA6412" w:rsidP="00AA6412">
      <w:r>
        <w:t xml:space="preserve">This issue of code enforcement has also evolved over time, and the State of Florida took an active role in uniform enforcement relatively recently. Thus, a given county may have built to standards that were worse than or better than the code in place at the time. After consulting with building code development experts, the team concluded that the load provisions have had some wind provisions since at least the 1970s. The classifications shown in </w:t>
      </w:r>
      <w:r w:rsidR="00CE6EED">
        <w:fldChar w:fldCharType="begin"/>
      </w:r>
      <w:r w:rsidR="00CE6EED">
        <w:instrText xml:space="preserve"> REF _Ref527544239 \h </w:instrText>
      </w:r>
      <w:r w:rsidR="00CE6EED">
        <w:fldChar w:fldCharType="separate"/>
      </w:r>
      <w:r w:rsidR="00F609A5">
        <w:t xml:space="preserve">Table </w:t>
      </w:r>
      <w:r w:rsidR="00F609A5">
        <w:rPr>
          <w:noProof/>
        </w:rPr>
        <w:t>27</w:t>
      </w:r>
      <w:r w:rsidR="00CE6EED">
        <w:fldChar w:fldCharType="end"/>
      </w:r>
      <w:r w:rsidR="00CE6EED">
        <w:t xml:space="preserve"> </w:t>
      </w:r>
      <w:r>
        <w:t xml:space="preserve">were adopted for characterizing the regions by age and model. The specific building eras and classifications per region are based on the evolution of the building codes in Florida and the opinions of the experts consulted.  The strength descriptions within </w:t>
      </w:r>
      <w:r w:rsidR="00CE6EED">
        <w:fldChar w:fldCharType="begin"/>
      </w:r>
      <w:r w:rsidR="00CE6EED">
        <w:instrText xml:space="preserve"> REF _Ref527544239 \h </w:instrText>
      </w:r>
      <w:r w:rsidR="00CE6EED">
        <w:fldChar w:fldCharType="separate"/>
      </w:r>
      <w:r w:rsidR="00F609A5">
        <w:t xml:space="preserve">Table </w:t>
      </w:r>
      <w:r w:rsidR="00F609A5">
        <w:rPr>
          <w:noProof/>
        </w:rPr>
        <w:t>27</w:t>
      </w:r>
      <w:r w:rsidR="00CE6EED">
        <w:fldChar w:fldCharType="end"/>
      </w:r>
      <w:r w:rsidR="00CE6EED">
        <w:t xml:space="preserve"> </w:t>
      </w:r>
      <w:r>
        <w:t xml:space="preserve">are provided at the bottom of </w:t>
      </w:r>
      <w:r w:rsidR="00CE6EED">
        <w:fldChar w:fldCharType="begin"/>
      </w:r>
      <w:r w:rsidR="00CE6EED">
        <w:instrText xml:space="preserve"> REF _Ref527544239 \h </w:instrText>
      </w:r>
      <w:r w:rsidR="00CE6EED">
        <w:fldChar w:fldCharType="separate"/>
      </w:r>
      <w:r w:rsidR="00F609A5">
        <w:t xml:space="preserve">Table </w:t>
      </w:r>
      <w:r w:rsidR="00F609A5">
        <w:rPr>
          <w:noProof/>
        </w:rPr>
        <w:t>27</w:t>
      </w:r>
      <w:r w:rsidR="00CE6EED">
        <w:fldChar w:fldCharType="end"/>
      </w:r>
      <w:r w:rsidR="00CE6EED">
        <w:t xml:space="preserve"> </w:t>
      </w:r>
      <w:r>
        <w:t xml:space="preserve">in terms of the nomenclature used in </w:t>
      </w:r>
      <w:r w:rsidR="008D30C6">
        <w:fldChar w:fldCharType="begin"/>
      </w:r>
      <w:r w:rsidR="008D30C6">
        <w:instrText xml:space="preserve"> REF _Ref527023234 \h </w:instrText>
      </w:r>
      <w:r w:rsidR="008D30C6">
        <w:fldChar w:fldCharType="separate"/>
      </w:r>
      <w:r w:rsidR="00F609A5">
        <w:t xml:space="preserve">Table </w:t>
      </w:r>
      <w:r w:rsidR="00F609A5">
        <w:rPr>
          <w:noProof/>
        </w:rPr>
        <w:t>1</w:t>
      </w:r>
      <w:r w:rsidR="008D30C6">
        <w:fldChar w:fldCharType="end"/>
      </w:r>
      <w:r w:rsidR="008D30C6">
        <w:t xml:space="preserve"> and </w:t>
      </w:r>
      <w:r w:rsidR="008D30C6">
        <w:fldChar w:fldCharType="begin"/>
      </w:r>
      <w:r w:rsidR="008D30C6">
        <w:instrText xml:space="preserve"> REF _Ref527023314 \h </w:instrText>
      </w:r>
      <w:r w:rsidR="008D30C6">
        <w:fldChar w:fldCharType="separate"/>
      </w:r>
      <w:r w:rsidR="00F609A5">
        <w:t xml:space="preserve">Table </w:t>
      </w:r>
      <w:r w:rsidR="00F609A5">
        <w:rPr>
          <w:noProof/>
        </w:rPr>
        <w:t>2</w:t>
      </w:r>
      <w:r w:rsidR="008D30C6">
        <w:fldChar w:fldCharType="end"/>
      </w:r>
      <w:r>
        <w:t xml:space="preserve"> (Standard G-1).</w:t>
      </w:r>
    </w:p>
    <w:p w:rsidR="00066F87" w:rsidRDefault="00066F87" w:rsidP="00AA6412"/>
    <w:tbl>
      <w:tblPr>
        <w:tblW w:w="9742" w:type="dxa"/>
        <w:tblLayout w:type="fixed"/>
        <w:tblCellMar>
          <w:left w:w="0" w:type="dxa"/>
          <w:right w:w="0" w:type="dxa"/>
        </w:tblCellMar>
        <w:tblLook w:val="00A0" w:firstRow="1" w:lastRow="0" w:firstColumn="1" w:lastColumn="0" w:noHBand="0" w:noVBand="0"/>
      </w:tblPr>
      <w:tblGrid>
        <w:gridCol w:w="1055"/>
        <w:gridCol w:w="1370"/>
        <w:gridCol w:w="1431"/>
        <w:gridCol w:w="1439"/>
        <w:gridCol w:w="1439"/>
        <w:gridCol w:w="1631"/>
        <w:gridCol w:w="1377"/>
      </w:tblGrid>
      <w:tr w:rsidR="00066F87" w:rsidRPr="00097FF4" w:rsidTr="00A53B82">
        <w:trPr>
          <w:trHeight w:val="278"/>
          <w:tblHeader/>
        </w:trPr>
        <w:tc>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p>
        </w:tc>
        <w:tc>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Pre-1960</w:t>
            </w:r>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1960-1970</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1971-1980</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1981-1993</w:t>
            </w:r>
          </w:p>
        </w:tc>
        <w:tc>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1994-2001</w:t>
            </w:r>
          </w:p>
        </w:tc>
        <w:tc>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2002-pres.</w:t>
            </w:r>
          </w:p>
        </w:tc>
      </w:tr>
      <w:tr w:rsidR="00066F87" w:rsidRPr="00097FF4" w:rsidTr="007D4B7A">
        <w:trPr>
          <w:trHeight w:val="1188"/>
        </w:trPr>
        <w:tc>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HVHZ</w:t>
            </w:r>
          </w:p>
          <w:p w:rsidR="00066F87" w:rsidRPr="00097FF4" w:rsidRDefault="00066F87" w:rsidP="00091890">
            <w:pPr>
              <w:pStyle w:val="Tablebody-leftaligned"/>
            </w:pPr>
            <w:r w:rsidRPr="00097FF4">
              <w:t> </w:t>
            </w:r>
          </w:p>
        </w:tc>
        <w:tc>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rPr>
                <w:rFonts w:ascii="Calibri" w:hAnsi="Calibri"/>
              </w:rPr>
              <w:t>⅔</w:t>
            </w:r>
            <w:r w:rsidRPr="00097FF4">
              <w:t xml:space="preserve"> modified Weak, </w:t>
            </w:r>
          </w:p>
          <w:p w:rsidR="00066F87" w:rsidRPr="00097FF4" w:rsidRDefault="00066F87" w:rsidP="00091890">
            <w:pPr>
              <w:pStyle w:val="Tablebody-leftaligned"/>
            </w:pPr>
            <w:r w:rsidRPr="00097FF4">
              <w:rPr>
                <w:rFonts w:ascii="Calibri" w:hAnsi="Calibri"/>
              </w:rPr>
              <w:t>⅓</w:t>
            </w:r>
            <w:r w:rsidRPr="00097FF4">
              <w:t xml:space="preserve"> Medium</w:t>
            </w:r>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rPr>
                <w:rFonts w:ascii="Calibri" w:hAnsi="Calibri"/>
              </w:rPr>
              <w:t>⅔</w:t>
            </w:r>
            <w:r w:rsidRPr="00097FF4">
              <w:t xml:space="preserve"> Weak, </w:t>
            </w:r>
          </w:p>
          <w:p w:rsidR="00066F87" w:rsidRPr="00097FF4" w:rsidRDefault="00066F87" w:rsidP="00091890">
            <w:pPr>
              <w:pStyle w:val="Tablebody-leftaligned"/>
            </w:pPr>
            <w:r w:rsidRPr="00097FF4">
              <w:rPr>
                <w:rFonts w:ascii="Calibri" w:hAnsi="Calibri"/>
              </w:rPr>
              <w:t>⅓</w:t>
            </w:r>
            <w:r w:rsidRPr="00097FF4">
              <w:t xml:space="preserve"> 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 xml:space="preserve">½ Weak, </w:t>
            </w:r>
          </w:p>
          <w:p w:rsidR="00066F87" w:rsidRPr="00097FF4" w:rsidRDefault="00066F87" w:rsidP="00091890">
            <w:pPr>
              <w:pStyle w:val="Tablebody-leftaligned"/>
            </w:pPr>
            <w:r w:rsidRPr="00097FF4">
              <w:t>½ modified 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rPr>
                <w:rFonts w:ascii="Calibri" w:hAnsi="Calibri"/>
              </w:rPr>
              <w:t>⅔</w:t>
            </w:r>
            <w:r w:rsidRPr="00097FF4">
              <w:t xml:space="preserve"> Weak, </w:t>
            </w:r>
          </w:p>
          <w:p w:rsidR="00066F87" w:rsidRPr="00097FF4" w:rsidRDefault="00066F87" w:rsidP="00091890">
            <w:pPr>
              <w:pStyle w:val="Tablebody-leftaligned"/>
            </w:pPr>
            <w:r w:rsidRPr="00097FF4">
              <w:rPr>
                <w:rFonts w:ascii="Calibri" w:hAnsi="Calibri"/>
              </w:rPr>
              <w:t>⅓</w:t>
            </w:r>
            <w:r w:rsidRPr="00097FF4">
              <w:t xml:space="preserve"> modified Medium</w:t>
            </w:r>
          </w:p>
        </w:tc>
        <w:tc>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Modified Strong</w:t>
            </w:r>
          </w:p>
        </w:tc>
        <w:tc>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Modified Strong</w:t>
            </w:r>
          </w:p>
        </w:tc>
      </w:tr>
      <w:tr w:rsidR="00066F87" w:rsidRPr="00097FF4" w:rsidTr="007D4B7A">
        <w:trPr>
          <w:trHeight w:val="1127"/>
        </w:trPr>
        <w:tc>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Keys </w:t>
            </w:r>
          </w:p>
        </w:tc>
        <w:tc>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 xml:space="preserve">½ modified Weak, </w:t>
            </w:r>
          </w:p>
          <w:p w:rsidR="00066F87" w:rsidRPr="00097FF4" w:rsidRDefault="00066F87" w:rsidP="00091890">
            <w:pPr>
              <w:pStyle w:val="Tablebody-leftaligned"/>
            </w:pPr>
            <w:r w:rsidRPr="00097FF4">
              <w:t>½ Medium</w:t>
            </w:r>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Medium</w:t>
            </w:r>
          </w:p>
        </w:tc>
        <w:tc>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rPr>
                <w:rFonts w:ascii="Calibri" w:hAnsi="Calibri"/>
              </w:rPr>
              <w:t>⅓</w:t>
            </w:r>
            <w:r w:rsidRPr="00097FF4">
              <w:t xml:space="preserve"> Medium</w:t>
            </w:r>
          </w:p>
          <w:p w:rsidR="00066F87" w:rsidRPr="00097FF4" w:rsidRDefault="00066F87" w:rsidP="00091890">
            <w:pPr>
              <w:pStyle w:val="Tablebody-leftaligned"/>
            </w:pPr>
            <w:r w:rsidRPr="00097FF4">
              <w:rPr>
                <w:rFonts w:ascii="Calibri" w:hAnsi="Calibri"/>
              </w:rPr>
              <w:t>⅔</w:t>
            </w:r>
            <w:r w:rsidRPr="00097FF4">
              <w:t xml:space="preserve"> Strong OP</w:t>
            </w:r>
          </w:p>
        </w:tc>
        <w:tc>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Strong OP</w:t>
            </w:r>
          </w:p>
        </w:tc>
      </w:tr>
      <w:tr w:rsidR="00066F87" w:rsidRPr="00097FF4" w:rsidTr="007D4B7A">
        <w:trPr>
          <w:trHeight w:val="617"/>
        </w:trPr>
        <w:tc>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WBDR</w:t>
            </w:r>
          </w:p>
        </w:tc>
        <w:tc>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modified Weak</w:t>
            </w:r>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rPr>
                <w:rFonts w:ascii="Calibri" w:hAnsi="Calibri"/>
              </w:rPr>
              <w:t>⅔</w:t>
            </w:r>
            <w:r w:rsidRPr="00097FF4">
              <w:t xml:space="preserve"> Weak, </w:t>
            </w:r>
          </w:p>
          <w:p w:rsidR="00066F87" w:rsidRPr="00097FF4" w:rsidRDefault="00066F87" w:rsidP="00091890">
            <w:pPr>
              <w:pStyle w:val="Tablebody-leftaligned"/>
            </w:pPr>
            <w:r w:rsidRPr="00097FF4">
              <w:rPr>
                <w:rFonts w:ascii="Calibri" w:hAnsi="Calibri"/>
              </w:rPr>
              <w:t>⅓</w:t>
            </w:r>
            <w:r w:rsidRPr="00097FF4">
              <w:t xml:space="preserve"> 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rPr>
                <w:rFonts w:ascii="Calibri" w:hAnsi="Calibri"/>
              </w:rPr>
              <w:t>⅓</w:t>
            </w:r>
            <w:r w:rsidRPr="00097FF4">
              <w:t xml:space="preserve"> Weak,</w:t>
            </w:r>
          </w:p>
          <w:p w:rsidR="00066F87" w:rsidRPr="00097FF4" w:rsidRDefault="00066F87" w:rsidP="00091890">
            <w:pPr>
              <w:pStyle w:val="Tablebody-leftaligned"/>
            </w:pPr>
            <w:r w:rsidRPr="00097FF4">
              <w:rPr>
                <w:rFonts w:ascii="Calibri" w:hAnsi="Calibri"/>
              </w:rPr>
              <w:t>⅔</w:t>
            </w:r>
            <w:r w:rsidRPr="00097FF4">
              <w:t xml:space="preserve"> 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rPr>
                <w:rFonts w:ascii="Calibri" w:hAnsi="Calibri"/>
              </w:rPr>
              <w:t>⅓</w:t>
            </w:r>
            <w:r w:rsidRPr="00097FF4">
              <w:t xml:space="preserve"> Weak,</w:t>
            </w:r>
          </w:p>
          <w:p w:rsidR="00066F87" w:rsidRPr="00097FF4" w:rsidRDefault="00066F87" w:rsidP="00091890">
            <w:pPr>
              <w:pStyle w:val="Tablebody-leftaligned"/>
            </w:pPr>
            <w:r w:rsidRPr="00097FF4">
              <w:rPr>
                <w:rFonts w:ascii="Calibri" w:hAnsi="Calibri"/>
              </w:rPr>
              <w:t>⅔</w:t>
            </w:r>
            <w:r w:rsidRPr="00097FF4">
              <w:t xml:space="preserve"> Medium</w:t>
            </w:r>
          </w:p>
        </w:tc>
        <w:tc>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½ Medium,</w:t>
            </w:r>
          </w:p>
          <w:p w:rsidR="00066F87" w:rsidRPr="00097FF4" w:rsidRDefault="00066F87" w:rsidP="00091890">
            <w:pPr>
              <w:pStyle w:val="Tablebody-leftaligned"/>
            </w:pPr>
            <w:r w:rsidRPr="00097FF4">
              <w:t>½ Strong OP</w:t>
            </w:r>
          </w:p>
        </w:tc>
        <w:tc>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Strong OP</w:t>
            </w:r>
          </w:p>
        </w:tc>
      </w:tr>
      <w:tr w:rsidR="00066F87" w:rsidRPr="00097FF4" w:rsidTr="007D4B7A">
        <w:trPr>
          <w:trHeight w:val="602"/>
        </w:trPr>
        <w:tc>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Inland</w:t>
            </w:r>
          </w:p>
        </w:tc>
        <w:tc>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modified Weak</w:t>
            </w:r>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rPr>
                <w:rFonts w:ascii="Calibri" w:hAnsi="Calibri"/>
              </w:rPr>
              <w:t>⅔</w:t>
            </w:r>
            <w:r w:rsidRPr="00097FF4">
              <w:t xml:space="preserve"> Weak, </w:t>
            </w:r>
          </w:p>
          <w:p w:rsidR="00066F87" w:rsidRPr="00097FF4" w:rsidRDefault="00066F87" w:rsidP="00091890">
            <w:pPr>
              <w:pStyle w:val="Tablebody-leftaligned"/>
            </w:pPr>
            <w:r w:rsidRPr="00097FF4">
              <w:rPr>
                <w:rFonts w:ascii="Calibri" w:hAnsi="Calibri"/>
              </w:rPr>
              <w:t>⅓</w:t>
            </w:r>
            <w:r w:rsidRPr="00097FF4">
              <w:t xml:space="preserve"> 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 xml:space="preserve">½ Weak,   </w:t>
            </w:r>
          </w:p>
          <w:p w:rsidR="00066F87" w:rsidRPr="00097FF4" w:rsidRDefault="00066F87" w:rsidP="00091890">
            <w:pPr>
              <w:pStyle w:val="Tablebody-leftaligned"/>
            </w:pPr>
            <w:r w:rsidRPr="00097FF4">
              <w:t>½ 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 xml:space="preserve">½ Weak, </w:t>
            </w:r>
          </w:p>
          <w:p w:rsidR="00066F87" w:rsidRPr="00097FF4" w:rsidRDefault="00066F87" w:rsidP="00091890">
            <w:pPr>
              <w:pStyle w:val="Tablebody-leftaligned"/>
            </w:pPr>
            <w:r w:rsidRPr="00097FF4">
              <w:t>½ Medium</w:t>
            </w:r>
          </w:p>
        </w:tc>
        <w:tc>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 xml:space="preserve">½ Medium,  </w:t>
            </w:r>
          </w:p>
          <w:p w:rsidR="00066F87" w:rsidRPr="00097FF4" w:rsidRDefault="00066F87" w:rsidP="00091890">
            <w:pPr>
              <w:pStyle w:val="Tablebody-leftaligned"/>
            </w:pPr>
            <w:r w:rsidRPr="00097FF4">
              <w:t>½ Strong</w:t>
            </w:r>
          </w:p>
        </w:tc>
        <w:tc>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Strong</w:t>
            </w:r>
          </w:p>
        </w:tc>
      </w:tr>
      <w:tr w:rsidR="00066F87" w:rsidRPr="00097FF4" w:rsidTr="007D4B7A">
        <w:trPr>
          <w:trHeight w:val="1435"/>
        </w:trPr>
        <w:tc>
          <w:tcPr>
            <w:tcW w:w="9742" w:type="dxa"/>
            <w:gridSpan w:val="7"/>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066F87" w:rsidRPr="00097FF4" w:rsidRDefault="00760847" w:rsidP="00091890">
            <w:pPr>
              <w:pStyle w:val="Tablebody-leftaligned"/>
            </w:pPr>
            <w:r>
              <w:fldChar w:fldCharType="begin"/>
            </w:r>
            <w:r>
              <w:instrText xml:space="preserve"> REF _Ref527544239 \h </w:instrText>
            </w:r>
            <w:r w:rsidR="00A53B82">
              <w:instrText xml:space="preserve"> \* MERGEFORMAT </w:instrText>
            </w:r>
            <w:r>
              <w:fldChar w:fldCharType="separate"/>
            </w:r>
            <w:r w:rsidR="00F609A5">
              <w:t xml:space="preserve">Table </w:t>
            </w:r>
            <w:r w:rsidR="00F609A5">
              <w:rPr>
                <w:noProof/>
              </w:rPr>
              <w:t>27</w:t>
            </w:r>
            <w:r>
              <w:fldChar w:fldCharType="end"/>
            </w:r>
            <w:r>
              <w:t xml:space="preserve"> </w:t>
            </w:r>
            <w:r w:rsidR="00066F87" w:rsidRPr="00097FF4">
              <w:t>Nomenclature with respect</w:t>
            </w:r>
            <w:r w:rsidR="00482D82">
              <w:t xml:space="preserve"> to</w:t>
            </w:r>
            <w:r w:rsidR="008D30C6">
              <w:t xml:space="preserve"> </w:t>
            </w:r>
            <w:r w:rsidR="008D30C6">
              <w:fldChar w:fldCharType="begin"/>
            </w:r>
            <w:r w:rsidR="008D30C6">
              <w:instrText xml:space="preserve"> REF _Ref527023234 \h </w:instrText>
            </w:r>
            <w:r w:rsidR="008D30C6">
              <w:fldChar w:fldCharType="separate"/>
            </w:r>
            <w:r w:rsidR="00F609A5">
              <w:t xml:space="preserve">Table </w:t>
            </w:r>
            <w:r w:rsidR="00F609A5">
              <w:rPr>
                <w:noProof/>
              </w:rPr>
              <w:t>1</w:t>
            </w:r>
            <w:r w:rsidR="008D30C6">
              <w:fldChar w:fldCharType="end"/>
            </w:r>
            <w:r w:rsidR="008D30C6">
              <w:t xml:space="preserve"> and </w:t>
            </w:r>
            <w:r w:rsidR="008D30C6">
              <w:fldChar w:fldCharType="begin"/>
            </w:r>
            <w:r w:rsidR="008D30C6">
              <w:instrText xml:space="preserve"> REF _Ref527023314 \h </w:instrText>
            </w:r>
            <w:r w:rsidR="008D30C6">
              <w:fldChar w:fldCharType="separate"/>
            </w:r>
            <w:r w:rsidR="00F609A5">
              <w:t xml:space="preserve">Table </w:t>
            </w:r>
            <w:r w:rsidR="00F609A5">
              <w:rPr>
                <w:noProof/>
              </w:rPr>
              <w:t>2</w:t>
            </w:r>
            <w:r w:rsidR="008D30C6">
              <w:fldChar w:fldCharType="end"/>
            </w:r>
            <w:r w:rsidR="008D30C6">
              <w:t>.</w:t>
            </w:r>
          </w:p>
          <w:p w:rsidR="00066F87" w:rsidRPr="00097FF4" w:rsidRDefault="00066F87" w:rsidP="00091890">
            <w:pPr>
              <w:pStyle w:val="Tablebody-leftaligned"/>
            </w:pPr>
            <w:r w:rsidRPr="00097FF4">
              <w:t xml:space="preserve">Strong: </w:t>
            </w:r>
            <w:r w:rsidRPr="00097FF4">
              <w:tab/>
            </w:r>
            <w:r w:rsidRPr="00097FF4">
              <w:tab/>
            </w:r>
            <w:r w:rsidR="003E657A">
              <w:t xml:space="preserve">             </w:t>
            </w:r>
            <w:r w:rsidR="00EB766C">
              <w:t xml:space="preserve"> </w:t>
            </w:r>
            <w:r w:rsidRPr="00097FF4">
              <w:t>S00</w:t>
            </w:r>
          </w:p>
          <w:p w:rsidR="00066F87" w:rsidRPr="00097FF4" w:rsidRDefault="00066F87" w:rsidP="00091890">
            <w:pPr>
              <w:pStyle w:val="Tablebody-leftaligned"/>
            </w:pPr>
            <w:r w:rsidRPr="00097FF4">
              <w:t xml:space="preserve">Strong OP: </w:t>
            </w:r>
            <w:r w:rsidRPr="00097FF4">
              <w:tab/>
            </w:r>
            <w:r w:rsidRPr="00097FF4">
              <w:tab/>
              <w:t>S00-OP</w:t>
            </w:r>
          </w:p>
          <w:p w:rsidR="00066F87" w:rsidRPr="00097FF4" w:rsidRDefault="00066F87" w:rsidP="00091890">
            <w:pPr>
              <w:pStyle w:val="Tablebody-leftaligned"/>
            </w:pPr>
            <w:r w:rsidRPr="00097FF4">
              <w:t xml:space="preserve">Modified Strong: </w:t>
            </w:r>
            <w:r w:rsidRPr="00097FF4">
              <w:tab/>
            </w:r>
            <w:r w:rsidR="0051592D">
              <w:t xml:space="preserve">              </w:t>
            </w:r>
            <w:r w:rsidRPr="00097FF4">
              <w:t xml:space="preserve">S01 </w:t>
            </w:r>
          </w:p>
          <w:p w:rsidR="00066F87" w:rsidRPr="00097FF4" w:rsidRDefault="00066F87" w:rsidP="00091890">
            <w:pPr>
              <w:pStyle w:val="Tablebody-leftaligned"/>
            </w:pPr>
            <w:r w:rsidRPr="00097FF4">
              <w:t xml:space="preserve">Medium: </w:t>
            </w:r>
            <w:r w:rsidRPr="00097FF4">
              <w:tab/>
            </w:r>
            <w:r w:rsidRPr="00097FF4">
              <w:tab/>
              <w:t>M00</w:t>
            </w:r>
          </w:p>
          <w:p w:rsidR="00066F87" w:rsidRPr="00097FF4" w:rsidRDefault="00066F87" w:rsidP="00091890">
            <w:pPr>
              <w:pStyle w:val="Tablebody-leftaligned"/>
            </w:pPr>
            <w:r w:rsidRPr="00097FF4">
              <w:t xml:space="preserve">Modified Medium: </w:t>
            </w:r>
            <w:r w:rsidRPr="00097FF4">
              <w:tab/>
              <w:t>M10</w:t>
            </w:r>
          </w:p>
          <w:p w:rsidR="00066F87" w:rsidRPr="00097FF4" w:rsidRDefault="00066F87" w:rsidP="00091890">
            <w:pPr>
              <w:pStyle w:val="Tablebody-leftaligned"/>
            </w:pPr>
            <w:r w:rsidRPr="00097FF4">
              <w:t xml:space="preserve">Weak: </w:t>
            </w:r>
            <w:r w:rsidRPr="00097FF4">
              <w:tab/>
            </w:r>
            <w:r w:rsidRPr="00097FF4">
              <w:tab/>
            </w:r>
            <w:r w:rsidRPr="00097FF4">
              <w:tab/>
              <w:t>W00</w:t>
            </w:r>
          </w:p>
          <w:p w:rsidR="00066F87" w:rsidRPr="00097FF4" w:rsidRDefault="00066F87" w:rsidP="00091890">
            <w:pPr>
              <w:pStyle w:val="Tablebody-leftaligned"/>
            </w:pPr>
            <w:r w:rsidRPr="00097FF4">
              <w:t xml:space="preserve">Modified Weak: </w:t>
            </w:r>
            <w:r w:rsidRPr="00097FF4">
              <w:tab/>
            </w:r>
            <w:r w:rsidR="0051592D">
              <w:t xml:space="preserve">              </w:t>
            </w:r>
            <w:r w:rsidRPr="00097FF4">
              <w:t>W10</w:t>
            </w:r>
          </w:p>
        </w:tc>
      </w:tr>
    </w:tbl>
    <w:p w:rsidR="00066F87" w:rsidRDefault="00066F87" w:rsidP="00500EB8">
      <w:pPr>
        <w:pStyle w:val="Caption"/>
      </w:pPr>
      <w:bookmarkStart w:id="334" w:name="_Ref527544239"/>
      <w:bookmarkStart w:id="335" w:name="_Toc529272252"/>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F609A5">
        <w:rPr>
          <w:noProof/>
        </w:rPr>
        <w:t>27</w:t>
      </w:r>
      <w:r w:rsidR="00B77751">
        <w:rPr>
          <w:noProof/>
        </w:rPr>
        <w:fldChar w:fldCharType="end"/>
      </w:r>
      <w:bookmarkEnd w:id="334"/>
      <w:r>
        <w:t xml:space="preserve">. </w:t>
      </w:r>
      <w:r w:rsidRPr="00AC2AAA">
        <w:t>Age classification of the models per region.</w:t>
      </w:r>
      <w:bookmarkEnd w:id="335"/>
    </w:p>
    <w:p w:rsidR="00AF092A" w:rsidRPr="00AF092A" w:rsidRDefault="00AF092A" w:rsidP="00AF092A">
      <w:r w:rsidRPr="00AF092A">
        <w:t>Note: HVHZ is high velocity hurricane zone; WBDR is wind-borne debris region. The boundaries of the WBDR vary depending on the year built, and the edition of the FBC which applies, as explained in Standard G-1, in the description of the site-built models.</w:t>
      </w:r>
    </w:p>
    <w:p w:rsidR="007174B7" w:rsidRDefault="007174B7" w:rsidP="00B73298">
      <w:pPr>
        <w:pStyle w:val="Disclosure"/>
      </w:pPr>
      <w:r>
        <w:t>8. Describe the relationship between building structure and appurtenant structure hurricane vulnerability functions and their consistency with insurance claims data.</w:t>
      </w:r>
    </w:p>
    <w:p w:rsidR="003C45B5" w:rsidRDefault="003C45B5" w:rsidP="003C45B5">
      <w:r>
        <w:t xml:space="preserve">Appurtenant structures are not attached to the dwelling or main residence of the home, but are located on the insured property. These types of structures could include detached garages, guesthouses, pool houses, sheds, gazebos, patio covers, patio decks, swimming pools, spas, etc. Insurance claims data reveal no obvious relationship between building damage and appurtenant structure claims. The variability of the structures covered by an appurtenant structure policy may </w:t>
      </w:r>
      <w:r>
        <w:lastRenderedPageBreak/>
        <w:t>be responsible for this result.  Consequently, building structures and appurtenant structures vulnerability functions were developed independently from each other.</w:t>
      </w:r>
    </w:p>
    <w:p w:rsidR="003C45B5" w:rsidRDefault="003C45B5" w:rsidP="003C45B5"/>
    <w:p w:rsidR="00C05C2A" w:rsidRDefault="004815EE" w:rsidP="003C45B5">
      <w:r>
        <w:fldChar w:fldCharType="begin"/>
      </w:r>
      <w:r>
        <w:instrText xml:space="preserve"> REF _Ref527544653 \h </w:instrText>
      </w:r>
      <w:r>
        <w:fldChar w:fldCharType="separate"/>
      </w:r>
      <w:r w:rsidR="00F609A5">
        <w:t xml:space="preserve">Figure </w:t>
      </w:r>
      <w:r w:rsidR="00F609A5">
        <w:rPr>
          <w:noProof/>
        </w:rPr>
        <w:t>51</w:t>
      </w:r>
      <w:r>
        <w:fldChar w:fldCharType="end"/>
      </w:r>
      <w:r>
        <w:t xml:space="preserve"> </w:t>
      </w:r>
      <w:r w:rsidR="003C45B5">
        <w:t xml:space="preserve">and </w:t>
      </w:r>
      <w:r>
        <w:fldChar w:fldCharType="begin"/>
      </w:r>
      <w:r>
        <w:instrText xml:space="preserve"> REF _Ref527544663 \h </w:instrText>
      </w:r>
      <w:r>
        <w:fldChar w:fldCharType="separate"/>
      </w:r>
      <w:r w:rsidR="00F609A5">
        <w:t xml:space="preserve">Figure </w:t>
      </w:r>
      <w:r w:rsidR="00F609A5">
        <w:rPr>
          <w:noProof/>
        </w:rPr>
        <w:t>52</w:t>
      </w:r>
      <w:r>
        <w:fldChar w:fldCharType="end"/>
      </w:r>
      <w:r>
        <w:t xml:space="preserve"> </w:t>
      </w:r>
      <w:r w:rsidR="003C45B5">
        <w:t xml:space="preserve">compare the masonry and timber building structure and appurtenant structure hurricane vulnerability curves, while </w:t>
      </w:r>
      <w:r>
        <w:fldChar w:fldCharType="begin"/>
      </w:r>
      <w:r>
        <w:instrText xml:space="preserve"> REF _Ref527544683 \h </w:instrText>
      </w:r>
      <w:r>
        <w:fldChar w:fldCharType="separate"/>
      </w:r>
      <w:r w:rsidR="00F609A5">
        <w:t xml:space="preserve">Figure </w:t>
      </w:r>
      <w:r w:rsidR="00F609A5">
        <w:rPr>
          <w:noProof/>
        </w:rPr>
        <w:t>53</w:t>
      </w:r>
      <w:r>
        <w:fldChar w:fldCharType="end"/>
      </w:r>
      <w:r>
        <w:t xml:space="preserve"> </w:t>
      </w:r>
      <w:r w:rsidR="003C45B5">
        <w:t>compares the appurtenant structure hurricane vulnerability curve with insurance claims data from one company for the case of hurricanes Charley, Ivan, and Wilma.  Notice that in each case the claim data includes many claims with insured appurtenant losses above the appurtenant limit (i.e. app damage ratios above 100%). For Charley, 0.5% of the claims had an app ratio between 100% and 1151%.  For Ivan, 1% of the claims had an app ratio between 100% and 621%.  For Wilma, 5% of the claims had an app ratio between 100% and 458%.  It is not clear why the insurance company would pay more than 100% of the limit, but this happens for al</w:t>
      </w:r>
      <w:r>
        <w:t>l</w:t>
      </w:r>
      <w:r w:rsidR="003C45B5">
        <w:t xml:space="preserve"> the insurance companies.  </w:t>
      </w:r>
      <w:r>
        <w:fldChar w:fldCharType="begin"/>
      </w:r>
      <w:r>
        <w:instrText xml:space="preserve"> REF _Ref527544683 \h </w:instrText>
      </w:r>
      <w:r>
        <w:fldChar w:fldCharType="separate"/>
      </w:r>
      <w:r w:rsidR="00F609A5">
        <w:t xml:space="preserve">Figure </w:t>
      </w:r>
      <w:r w:rsidR="00F609A5">
        <w:rPr>
          <w:noProof/>
        </w:rPr>
        <w:t>53</w:t>
      </w:r>
      <w:r>
        <w:fldChar w:fldCharType="end"/>
      </w:r>
      <w:r>
        <w:t xml:space="preserve"> </w:t>
      </w:r>
      <w:r w:rsidR="00C05C2A">
        <w:t>a</w:t>
      </w:r>
      <w:r>
        <w:t xml:space="preserve">) </w:t>
      </w:r>
      <w:r w:rsidR="003C45B5">
        <w:t xml:space="preserve">shows the comparison with all the claim data included. </w:t>
      </w:r>
      <w:r>
        <w:fldChar w:fldCharType="begin"/>
      </w:r>
      <w:r>
        <w:instrText xml:space="preserve"> REF _Ref527544683 \h </w:instrText>
      </w:r>
      <w:r>
        <w:fldChar w:fldCharType="separate"/>
      </w:r>
      <w:r w:rsidR="00F609A5">
        <w:t xml:space="preserve">Figure </w:t>
      </w:r>
      <w:r w:rsidR="00F609A5">
        <w:rPr>
          <w:noProof/>
        </w:rPr>
        <w:t>53</w:t>
      </w:r>
      <w:r>
        <w:fldChar w:fldCharType="end"/>
      </w:r>
      <w:r>
        <w:t xml:space="preserve"> </w:t>
      </w:r>
      <w:r w:rsidR="00C05C2A">
        <w:t>b</w:t>
      </w:r>
      <w:r>
        <w:t xml:space="preserve">) </w:t>
      </w:r>
      <w:r w:rsidR="003C45B5">
        <w:t>shows the comparison with the claim data above 100% excluded.  Since the FPHLM does not model losses above 100%, the second plot is a better comparison.  The FPHLM modelers have observed that there is no clear trend in the claim losses, and this is true across all the insurance companies, with appurtenant losses varying widely between companies and between hurricanes.</w:t>
      </w:r>
    </w:p>
    <w:p w:rsidR="00C05C2A" w:rsidRDefault="00C05C2A">
      <w:pPr>
        <w:jc w:val="left"/>
      </w:pPr>
      <w:r>
        <w:br w:type="page"/>
      </w:r>
    </w:p>
    <w:p w:rsidR="00ED491F" w:rsidRDefault="00ED491F" w:rsidP="003C45B5"/>
    <w:p w:rsidR="008E3409" w:rsidRDefault="008E3409" w:rsidP="003C45B5"/>
    <w:p w:rsidR="008E3409" w:rsidRDefault="003C5649" w:rsidP="008E3409">
      <w:pPr>
        <w:keepNext/>
        <w:jc w:val="center"/>
      </w:pPr>
      <w:r>
        <w:rPr>
          <w:noProof/>
          <w:lang w:eastAsia="zh-CN"/>
        </w:rPr>
        <w:drawing>
          <wp:inline distT="0" distB="0" distL="0" distR="0" wp14:anchorId="3C957944" wp14:editId="4D59FF3E">
            <wp:extent cx="5415280" cy="3850640"/>
            <wp:effectExtent l="0" t="0" r="7620" b="10160"/>
            <wp:docPr id="149" name="Chart 149"/>
            <wp:cNvGraphicFramePr/>
            <a:graphic xmlns:a="http://schemas.openxmlformats.org/drawingml/2006/main">
              <a:graphicData uri="http://schemas.openxmlformats.org/drawingml/2006/chart">
                <c:chart xmlns:c="http://schemas.openxmlformats.org/drawingml/2006/chart" xmlns:r="http://schemas.openxmlformats.org/officeDocument/2006/relationships" r:id="rId111"/>
              </a:graphicData>
            </a:graphic>
          </wp:inline>
        </w:drawing>
      </w:r>
    </w:p>
    <w:p w:rsidR="008E3409" w:rsidRDefault="008E3409" w:rsidP="00500EB8">
      <w:pPr>
        <w:pStyle w:val="Caption"/>
      </w:pPr>
      <w:bookmarkStart w:id="336" w:name="_Ref527544653"/>
      <w:bookmarkStart w:id="337" w:name="_Toc529271987"/>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F609A5">
        <w:rPr>
          <w:noProof/>
        </w:rPr>
        <w:t>51</w:t>
      </w:r>
      <w:r w:rsidR="00B77751">
        <w:rPr>
          <w:noProof/>
        </w:rPr>
        <w:fldChar w:fldCharType="end"/>
      </w:r>
      <w:bookmarkEnd w:id="336"/>
      <w:r>
        <w:t xml:space="preserve">. </w:t>
      </w:r>
      <w:r w:rsidRPr="000E0055">
        <w:t>Masonry building structure and appurtenant structure hurricane vulnerability functions</w:t>
      </w:r>
      <w:bookmarkEnd w:id="337"/>
    </w:p>
    <w:p w:rsidR="008E3409" w:rsidRDefault="003C5649" w:rsidP="008E3409">
      <w:pPr>
        <w:keepNext/>
        <w:jc w:val="center"/>
      </w:pPr>
      <w:r>
        <w:rPr>
          <w:noProof/>
          <w:lang w:eastAsia="zh-CN"/>
        </w:rPr>
        <w:drawing>
          <wp:inline distT="0" distB="0" distL="0" distR="0" wp14:anchorId="717D7291" wp14:editId="74A10B2D">
            <wp:extent cx="5476240" cy="3677920"/>
            <wp:effectExtent l="0" t="0" r="10160" b="17780"/>
            <wp:docPr id="152" name="Chart 15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2"/>
              </a:graphicData>
            </a:graphic>
          </wp:inline>
        </w:drawing>
      </w:r>
    </w:p>
    <w:p w:rsidR="008E3409" w:rsidRDefault="008E3409" w:rsidP="00500EB8">
      <w:pPr>
        <w:pStyle w:val="Caption"/>
      </w:pPr>
      <w:bookmarkStart w:id="338" w:name="_Ref527544663"/>
      <w:bookmarkStart w:id="339" w:name="_Toc529271988"/>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F609A5">
        <w:rPr>
          <w:noProof/>
        </w:rPr>
        <w:t>52</w:t>
      </w:r>
      <w:r w:rsidR="00B77751">
        <w:rPr>
          <w:noProof/>
        </w:rPr>
        <w:fldChar w:fldCharType="end"/>
      </w:r>
      <w:bookmarkEnd w:id="338"/>
      <w:r>
        <w:t xml:space="preserve">. </w:t>
      </w:r>
      <w:r w:rsidRPr="00434569">
        <w:t>Timber building structure and appurtenant struc</w:t>
      </w:r>
      <w:r>
        <w:t>ture hurricane vulnerability functions</w:t>
      </w:r>
      <w:bookmarkEnd w:id="339"/>
    </w:p>
    <w:p w:rsidR="001123A9" w:rsidRDefault="00C05C2A" w:rsidP="001123A9">
      <w:pPr>
        <w:keepNext/>
        <w:jc w:val="center"/>
      </w:pPr>
      <w:r>
        <w:lastRenderedPageBreak/>
        <w:t xml:space="preserve">a) </w:t>
      </w:r>
      <w:r w:rsidR="003C5649" w:rsidRPr="007A4C88">
        <w:rPr>
          <w:noProof/>
          <w:lang w:eastAsia="zh-CN"/>
        </w:rPr>
        <w:drawing>
          <wp:inline distT="0" distB="0" distL="0" distR="0" wp14:anchorId="3F87087D" wp14:editId="3A5D79F4">
            <wp:extent cx="4940300" cy="3384550"/>
            <wp:effectExtent l="0" t="0" r="12700" b="6350"/>
            <wp:docPr id="13"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13"/>
              </a:graphicData>
            </a:graphic>
          </wp:inline>
        </w:drawing>
      </w:r>
    </w:p>
    <w:p w:rsidR="00C05C2A" w:rsidRDefault="00C05C2A" w:rsidP="001123A9">
      <w:pPr>
        <w:keepNext/>
        <w:jc w:val="center"/>
      </w:pPr>
      <w:r>
        <w:t xml:space="preserve">b) </w:t>
      </w:r>
      <w:r>
        <w:rPr>
          <w:noProof/>
          <w:lang w:eastAsia="zh-CN"/>
        </w:rPr>
        <w:drawing>
          <wp:inline distT="0" distB="0" distL="0" distR="0" wp14:anchorId="7CB153B9" wp14:editId="39E5DB77">
            <wp:extent cx="4933950" cy="3035300"/>
            <wp:effectExtent l="0" t="0" r="6350" b="12700"/>
            <wp:docPr id="15"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114"/>
              </a:graphicData>
            </a:graphic>
          </wp:inline>
        </w:drawing>
      </w:r>
    </w:p>
    <w:p w:rsidR="001123A9" w:rsidRPr="001123A9" w:rsidRDefault="001123A9" w:rsidP="00500EB8">
      <w:pPr>
        <w:pStyle w:val="Caption"/>
      </w:pPr>
      <w:bookmarkStart w:id="340" w:name="_Ref527544683"/>
      <w:bookmarkStart w:id="341" w:name="_Toc529271989"/>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F609A5">
        <w:rPr>
          <w:noProof/>
        </w:rPr>
        <w:t>53</w:t>
      </w:r>
      <w:r w:rsidR="00B77751">
        <w:rPr>
          <w:noProof/>
        </w:rPr>
        <w:fldChar w:fldCharType="end"/>
      </w:r>
      <w:bookmarkEnd w:id="340"/>
      <w:r>
        <w:t xml:space="preserve">. </w:t>
      </w:r>
      <w:r w:rsidRPr="00E367C0">
        <w:t xml:space="preserve">Appurtenant structure hurricane vulnerability function vs. insurance claims data </w:t>
      </w:r>
      <w:r w:rsidR="00C05C2A">
        <w:t>–</w:t>
      </w:r>
      <w:r w:rsidRPr="00E367C0">
        <w:t xml:space="preserve"> </w:t>
      </w:r>
      <w:r w:rsidR="00C05C2A">
        <w:t xml:space="preserve">a) </w:t>
      </w:r>
      <w:r w:rsidRPr="00E367C0">
        <w:t xml:space="preserve">all claim data included; </w:t>
      </w:r>
      <w:r w:rsidR="00C05C2A">
        <w:t xml:space="preserve">b) </w:t>
      </w:r>
      <w:r>
        <w:t>c</w:t>
      </w:r>
      <w:r w:rsidRPr="00E367C0">
        <w:t>laim data above 100% excluded</w:t>
      </w:r>
      <w:bookmarkEnd w:id="341"/>
    </w:p>
    <w:p w:rsidR="0014567C" w:rsidRDefault="0014567C">
      <w:pPr>
        <w:jc w:val="left"/>
        <w:rPr>
          <w:rFonts w:ascii="Arial" w:hAnsi="Arial"/>
          <w:b/>
          <w:i/>
        </w:rPr>
      </w:pPr>
      <w:r>
        <w:br w:type="page"/>
      </w:r>
    </w:p>
    <w:p w:rsidR="007174B7" w:rsidRDefault="007174B7" w:rsidP="00B73298">
      <w:pPr>
        <w:pStyle w:val="Disclosure"/>
      </w:pPr>
      <w:r>
        <w:lastRenderedPageBreak/>
        <w:t>9. Describe the assumptions, data (including insurance claims data), methods, and processes used to develop building hurricane vulnerability functions when:</w:t>
      </w:r>
    </w:p>
    <w:p w:rsidR="007174B7" w:rsidRDefault="007174B7" w:rsidP="00B73298">
      <w:pPr>
        <w:pStyle w:val="Disclosure"/>
      </w:pPr>
      <w:r>
        <w:t>a. unknown residential construction types are unknown, or</w:t>
      </w:r>
      <w:r w:rsidR="000F294B">
        <w:t xml:space="preserve"> </w:t>
      </w:r>
    </w:p>
    <w:p w:rsidR="007174B7" w:rsidRDefault="007174B7" w:rsidP="00B73298">
      <w:pPr>
        <w:pStyle w:val="Disclosure"/>
      </w:pPr>
      <w:r>
        <w:t>b.</w:t>
      </w:r>
      <w:r w:rsidR="008C205F">
        <w:t xml:space="preserve"> </w:t>
      </w:r>
      <w:r>
        <w:t>or for when someone or more primary building characteristics are unknown, or</w:t>
      </w:r>
    </w:p>
    <w:p w:rsidR="007174B7" w:rsidRDefault="007174B7" w:rsidP="00B73298">
      <w:pPr>
        <w:pStyle w:val="Disclosure"/>
      </w:pPr>
      <w:r>
        <w:t>c.</w:t>
      </w:r>
      <w:r w:rsidR="008C205F">
        <w:t xml:space="preserve"> </w:t>
      </w:r>
      <w:r>
        <w:t>one or more secondary characteristics are known, or</w:t>
      </w:r>
    </w:p>
    <w:p w:rsidR="007174B7" w:rsidRDefault="007174B7" w:rsidP="00B73298">
      <w:pPr>
        <w:pStyle w:val="Disclosure"/>
      </w:pPr>
      <w:r>
        <w:t>d. building input characteristics are conflicting.</w:t>
      </w:r>
    </w:p>
    <w:p w:rsidR="000F294B" w:rsidRDefault="00533C49" w:rsidP="000F294B">
      <w:r w:rsidRPr="00533C49">
        <w:t>The engineering team designed a mapping tool to read a policy and assign building characteristics, if unknown or other, on the basis of building population statistics and year built, where the year built serves as a proxy for the strength of the building. The process is summarized in</w:t>
      </w:r>
      <w:r w:rsidR="008A7596">
        <w:t xml:space="preserve"> </w:t>
      </w:r>
      <w:r w:rsidR="008A7596">
        <w:fldChar w:fldCharType="begin"/>
      </w:r>
      <w:r w:rsidR="008A7596">
        <w:instrText xml:space="preserve"> REF _Ref527545128 \h </w:instrText>
      </w:r>
      <w:r w:rsidR="008A7596">
        <w:fldChar w:fldCharType="separate"/>
      </w:r>
      <w:r w:rsidR="00F609A5">
        <w:t xml:space="preserve">Table </w:t>
      </w:r>
      <w:r w:rsidR="00F609A5">
        <w:rPr>
          <w:noProof/>
        </w:rPr>
        <w:t>28</w:t>
      </w:r>
      <w:r w:rsidR="008A7596">
        <w:fldChar w:fldCharType="end"/>
      </w:r>
      <w:r w:rsidRPr="00533C49">
        <w:t>. Once all the unknown parameters in the policy have been defined, an unweighted vulnerability matrix based on the corresponding combination of parameters can then be assigned. If the number of unknown parameters exceeds a certain threshold defined by the actuarial team, a weighted matrix or age-weighted matrix is used instead.  If the building input characteristics are conflicting, the policy is flagged, and the insurer is contacted to attempt to resolve the conflict. If the conflict is not resolved, the rules of the FPHLM will prevail.  For example, if a building with a year built of 2000 has toe-nail roof to wall connections, either the year built or the connection is incorrect.  If the insurer cannot resolve the conflict, the FPHLM will resolve based on the additional information available.</w:t>
      </w:r>
    </w:p>
    <w:p w:rsidR="00533C49" w:rsidRDefault="00533C49" w:rsidP="000F294B"/>
    <w:tbl>
      <w:tblPr>
        <w:tblW w:w="100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310"/>
        <w:gridCol w:w="1087"/>
        <w:gridCol w:w="1146"/>
        <w:gridCol w:w="991"/>
        <w:gridCol w:w="921"/>
        <w:gridCol w:w="921"/>
        <w:gridCol w:w="1202"/>
        <w:gridCol w:w="2502"/>
      </w:tblGrid>
      <w:tr w:rsidR="007D4B7A" w:rsidRPr="0039385F" w:rsidTr="0005788B">
        <w:trPr>
          <w:trHeight w:val="823"/>
          <w:tblHeader/>
          <w:jc w:val="center"/>
        </w:trPr>
        <w:tc>
          <w:tcPr>
            <w:tcW w:w="1310" w:type="dxa"/>
          </w:tcPr>
          <w:p w:rsidR="007D4B7A" w:rsidRPr="00277C8D" w:rsidRDefault="007D4B7A" w:rsidP="00091890">
            <w:pPr>
              <w:pStyle w:val="Tablebody-leftaligned"/>
            </w:pPr>
            <w:r w:rsidRPr="00277C8D">
              <w:t>Data in Insurance Portfolio</w:t>
            </w:r>
          </w:p>
        </w:tc>
        <w:tc>
          <w:tcPr>
            <w:tcW w:w="1087" w:type="dxa"/>
            <w:tcBorders>
              <w:right w:val="single" w:sz="4" w:space="0" w:color="auto"/>
            </w:tcBorders>
          </w:tcPr>
          <w:p w:rsidR="007D4B7A" w:rsidRPr="00277C8D" w:rsidRDefault="007D4B7A" w:rsidP="00091890">
            <w:pPr>
              <w:pStyle w:val="Tablebody-leftaligned"/>
            </w:pPr>
            <w:r w:rsidRPr="00277C8D">
              <w:t>Year Built</w:t>
            </w:r>
          </w:p>
        </w:tc>
        <w:tc>
          <w:tcPr>
            <w:tcW w:w="1146" w:type="dxa"/>
            <w:tcBorders>
              <w:left w:val="single" w:sz="4" w:space="0" w:color="auto"/>
            </w:tcBorders>
          </w:tcPr>
          <w:p w:rsidR="007D4B7A" w:rsidRPr="00277C8D" w:rsidRDefault="007D4B7A" w:rsidP="00091890">
            <w:pPr>
              <w:pStyle w:val="Tablebody-leftaligned"/>
            </w:pPr>
            <w:r w:rsidRPr="00277C8D">
              <w:t>Exterior Wall</w:t>
            </w:r>
          </w:p>
        </w:tc>
        <w:tc>
          <w:tcPr>
            <w:tcW w:w="991" w:type="dxa"/>
            <w:tcBorders>
              <w:right w:val="single" w:sz="4" w:space="0" w:color="auto"/>
            </w:tcBorders>
          </w:tcPr>
          <w:p w:rsidR="007D4B7A" w:rsidRPr="00277C8D" w:rsidRDefault="007D4B7A" w:rsidP="00091890">
            <w:pPr>
              <w:pStyle w:val="Tablebody-leftaligned"/>
            </w:pPr>
            <w:r w:rsidRPr="00277C8D">
              <w:t>No. of Story</w:t>
            </w:r>
          </w:p>
        </w:tc>
        <w:tc>
          <w:tcPr>
            <w:tcW w:w="921" w:type="dxa"/>
            <w:tcBorders>
              <w:left w:val="single" w:sz="4" w:space="0" w:color="auto"/>
              <w:right w:val="single" w:sz="4" w:space="0" w:color="auto"/>
            </w:tcBorders>
          </w:tcPr>
          <w:p w:rsidR="007D4B7A" w:rsidRPr="00277C8D" w:rsidRDefault="007D4B7A" w:rsidP="00091890">
            <w:pPr>
              <w:pStyle w:val="Tablebody-leftaligned"/>
            </w:pPr>
            <w:r w:rsidRPr="00277C8D">
              <w:t>Roof Shape</w:t>
            </w:r>
          </w:p>
        </w:tc>
        <w:tc>
          <w:tcPr>
            <w:tcW w:w="921" w:type="dxa"/>
            <w:tcBorders>
              <w:left w:val="single" w:sz="4" w:space="0" w:color="auto"/>
              <w:right w:val="single" w:sz="4" w:space="0" w:color="auto"/>
            </w:tcBorders>
          </w:tcPr>
          <w:p w:rsidR="007D4B7A" w:rsidRPr="00277C8D" w:rsidRDefault="007D4B7A" w:rsidP="00091890">
            <w:pPr>
              <w:pStyle w:val="Tablebody-leftaligned"/>
            </w:pPr>
            <w:r w:rsidRPr="00277C8D">
              <w:t>Roof Cover</w:t>
            </w:r>
          </w:p>
        </w:tc>
        <w:tc>
          <w:tcPr>
            <w:tcW w:w="1202" w:type="dxa"/>
            <w:tcBorders>
              <w:left w:val="single" w:sz="4" w:space="0" w:color="auto"/>
              <w:right w:val="single" w:sz="4" w:space="0" w:color="auto"/>
            </w:tcBorders>
          </w:tcPr>
          <w:p w:rsidR="007D4B7A" w:rsidRPr="00277C8D" w:rsidRDefault="007D4B7A" w:rsidP="00091890">
            <w:pPr>
              <w:pStyle w:val="Tablebody-leftaligned"/>
            </w:pPr>
            <w:r w:rsidRPr="00277C8D">
              <w:t>Opening Protection</w:t>
            </w:r>
          </w:p>
        </w:tc>
        <w:tc>
          <w:tcPr>
            <w:tcW w:w="2502" w:type="dxa"/>
            <w:tcBorders>
              <w:left w:val="single" w:sz="4" w:space="0" w:color="auto"/>
            </w:tcBorders>
          </w:tcPr>
          <w:p w:rsidR="007D4B7A" w:rsidRPr="00277C8D" w:rsidRDefault="007D4B7A" w:rsidP="00091890">
            <w:pPr>
              <w:pStyle w:val="Tablebody-leftaligned"/>
            </w:pPr>
            <w:r w:rsidRPr="00277C8D">
              <w:t>Vulnerability Matrix</w:t>
            </w:r>
          </w:p>
        </w:tc>
      </w:tr>
      <w:tr w:rsidR="007D4B7A" w:rsidRPr="0039385F" w:rsidTr="0005788B">
        <w:trPr>
          <w:trHeight w:val="564"/>
          <w:jc w:val="center"/>
        </w:trPr>
        <w:tc>
          <w:tcPr>
            <w:tcW w:w="1310" w:type="dxa"/>
          </w:tcPr>
          <w:p w:rsidR="007D4B7A" w:rsidRPr="00277C8D" w:rsidRDefault="007D4B7A" w:rsidP="00091890">
            <w:pPr>
              <w:pStyle w:val="Tablebody-leftaligned"/>
            </w:pPr>
            <w:r w:rsidRPr="00277C8D">
              <w:t>Case 1</w:t>
            </w:r>
          </w:p>
        </w:tc>
        <w:tc>
          <w:tcPr>
            <w:tcW w:w="1087" w:type="dxa"/>
            <w:tcBorders>
              <w:right w:val="single" w:sz="4" w:space="0" w:color="auto"/>
            </w:tcBorders>
          </w:tcPr>
          <w:p w:rsidR="007D4B7A" w:rsidRPr="00277C8D" w:rsidRDefault="007D4B7A" w:rsidP="00091890">
            <w:pPr>
              <w:pStyle w:val="Tablebody-leftaligned"/>
            </w:pPr>
            <w:r w:rsidRPr="00277C8D">
              <w:t xml:space="preserve">known </w:t>
            </w:r>
          </w:p>
        </w:tc>
        <w:tc>
          <w:tcPr>
            <w:tcW w:w="1146" w:type="dxa"/>
            <w:tcBorders>
              <w:left w:val="single" w:sz="4" w:space="0" w:color="auto"/>
            </w:tcBorders>
          </w:tcPr>
          <w:p w:rsidR="007D4B7A" w:rsidRPr="00277C8D" w:rsidRDefault="007D4B7A" w:rsidP="00091890">
            <w:pPr>
              <w:pStyle w:val="Tablebody-leftaligned"/>
            </w:pPr>
            <w:r w:rsidRPr="00277C8D">
              <w:t>known</w:t>
            </w:r>
          </w:p>
        </w:tc>
        <w:tc>
          <w:tcPr>
            <w:tcW w:w="991" w:type="dxa"/>
            <w:tcBorders>
              <w:right w:val="single" w:sz="4" w:space="0" w:color="auto"/>
            </w:tcBorders>
          </w:tcPr>
          <w:p w:rsidR="007D4B7A" w:rsidRPr="00277C8D" w:rsidRDefault="007D4B7A" w:rsidP="00091890">
            <w:pPr>
              <w:pStyle w:val="Tablebody-leftaligned"/>
            </w:pPr>
            <w:r w:rsidRPr="00277C8D">
              <w:t>known</w:t>
            </w:r>
          </w:p>
        </w:tc>
        <w:tc>
          <w:tcPr>
            <w:tcW w:w="921" w:type="dxa"/>
            <w:tcBorders>
              <w:left w:val="single" w:sz="4" w:space="0" w:color="auto"/>
              <w:right w:val="single" w:sz="4" w:space="0" w:color="auto"/>
            </w:tcBorders>
          </w:tcPr>
          <w:p w:rsidR="007D4B7A" w:rsidRPr="00277C8D" w:rsidRDefault="007D4B7A" w:rsidP="00091890">
            <w:pPr>
              <w:pStyle w:val="Tablebody-leftaligned"/>
            </w:pPr>
            <w:r w:rsidRPr="00277C8D">
              <w:t>known</w:t>
            </w:r>
          </w:p>
        </w:tc>
        <w:tc>
          <w:tcPr>
            <w:tcW w:w="921" w:type="dxa"/>
            <w:tcBorders>
              <w:left w:val="single" w:sz="4" w:space="0" w:color="auto"/>
              <w:right w:val="single" w:sz="4" w:space="0" w:color="auto"/>
            </w:tcBorders>
          </w:tcPr>
          <w:p w:rsidR="007D4B7A" w:rsidRPr="00277C8D" w:rsidRDefault="007D4B7A" w:rsidP="00091890">
            <w:pPr>
              <w:pStyle w:val="Tablebody-leftaligned"/>
            </w:pPr>
            <w:r w:rsidRPr="00277C8D">
              <w:t>known</w:t>
            </w:r>
          </w:p>
        </w:tc>
        <w:tc>
          <w:tcPr>
            <w:tcW w:w="1202" w:type="dxa"/>
            <w:tcBorders>
              <w:left w:val="single" w:sz="4" w:space="0" w:color="auto"/>
              <w:right w:val="single" w:sz="4" w:space="0" w:color="auto"/>
            </w:tcBorders>
          </w:tcPr>
          <w:p w:rsidR="007D4B7A" w:rsidRPr="00277C8D" w:rsidRDefault="007D4B7A" w:rsidP="00091890">
            <w:pPr>
              <w:pStyle w:val="Tablebody-leftaligned"/>
            </w:pPr>
            <w:r w:rsidRPr="00277C8D">
              <w:t>known</w:t>
            </w:r>
          </w:p>
        </w:tc>
        <w:tc>
          <w:tcPr>
            <w:tcW w:w="2502" w:type="dxa"/>
            <w:tcBorders>
              <w:left w:val="single" w:sz="4" w:space="0" w:color="auto"/>
            </w:tcBorders>
          </w:tcPr>
          <w:p w:rsidR="007D4B7A" w:rsidRPr="00277C8D" w:rsidRDefault="007D4B7A" w:rsidP="00091890">
            <w:pPr>
              <w:pStyle w:val="Tablebody-leftaligned"/>
            </w:pPr>
            <w:r w:rsidRPr="00277C8D">
              <w:t xml:space="preserve">Use unweighted vulnerability matrix </w:t>
            </w:r>
          </w:p>
        </w:tc>
      </w:tr>
      <w:tr w:rsidR="007D4B7A" w:rsidRPr="0039385F" w:rsidTr="0005788B">
        <w:trPr>
          <w:trHeight w:val="1317"/>
          <w:jc w:val="center"/>
        </w:trPr>
        <w:tc>
          <w:tcPr>
            <w:tcW w:w="1310" w:type="dxa"/>
          </w:tcPr>
          <w:p w:rsidR="007D4B7A" w:rsidRPr="00277C8D" w:rsidRDefault="007D4B7A" w:rsidP="00091890">
            <w:pPr>
              <w:pStyle w:val="Tablebody-leftaligned"/>
            </w:pPr>
            <w:r w:rsidRPr="00277C8D">
              <w:t>Case 2</w:t>
            </w:r>
          </w:p>
        </w:tc>
        <w:tc>
          <w:tcPr>
            <w:tcW w:w="1087" w:type="dxa"/>
            <w:tcBorders>
              <w:right w:val="single" w:sz="4" w:space="0" w:color="auto"/>
            </w:tcBorders>
          </w:tcPr>
          <w:p w:rsidR="007D4B7A" w:rsidRPr="00277C8D" w:rsidRDefault="007D4B7A" w:rsidP="00091890">
            <w:pPr>
              <w:pStyle w:val="Tablebody-leftaligned"/>
            </w:pPr>
            <w:r w:rsidRPr="00277C8D">
              <w:t>known</w:t>
            </w:r>
          </w:p>
        </w:tc>
        <w:tc>
          <w:tcPr>
            <w:tcW w:w="1146" w:type="dxa"/>
            <w:tcBorders>
              <w:left w:val="single" w:sz="4" w:space="0" w:color="auto"/>
            </w:tcBorders>
          </w:tcPr>
          <w:p w:rsidR="007D4B7A" w:rsidRPr="00277C8D" w:rsidRDefault="007D4B7A" w:rsidP="00091890">
            <w:pPr>
              <w:pStyle w:val="Tablebody-leftaligned"/>
            </w:pPr>
            <w:r w:rsidRPr="00277C8D">
              <w:t>known or unknown</w:t>
            </w:r>
          </w:p>
        </w:tc>
        <w:tc>
          <w:tcPr>
            <w:tcW w:w="4035" w:type="dxa"/>
            <w:gridSpan w:val="4"/>
            <w:tcBorders>
              <w:right w:val="single" w:sz="4" w:space="0" w:color="auto"/>
            </w:tcBorders>
          </w:tcPr>
          <w:p w:rsidR="007D4B7A" w:rsidRPr="00277C8D" w:rsidRDefault="007D4B7A" w:rsidP="00091890">
            <w:pPr>
              <w:pStyle w:val="Tablebody-leftaligned"/>
            </w:pPr>
            <w:r w:rsidRPr="00277C8D">
              <w:t>Any combination of the four parameters is either unknown or other</w:t>
            </w:r>
          </w:p>
        </w:tc>
        <w:tc>
          <w:tcPr>
            <w:tcW w:w="2502" w:type="dxa"/>
            <w:tcBorders>
              <w:left w:val="single" w:sz="4" w:space="0" w:color="auto"/>
            </w:tcBorders>
          </w:tcPr>
          <w:p w:rsidR="007D4B7A" w:rsidRPr="00277C8D" w:rsidRDefault="007D4B7A" w:rsidP="00091890">
            <w:pPr>
              <w:pStyle w:val="Tablebody-leftaligned"/>
            </w:pPr>
            <w:r w:rsidRPr="00277C8D">
              <w:t xml:space="preserve">use weighted matrix </w:t>
            </w:r>
          </w:p>
          <w:p w:rsidR="007D4B7A" w:rsidRPr="00277C8D" w:rsidRDefault="007D4B7A" w:rsidP="00091890">
            <w:pPr>
              <w:pStyle w:val="Tablebody-leftaligned"/>
            </w:pPr>
            <w:r w:rsidRPr="00277C8D">
              <w:t>or</w:t>
            </w:r>
          </w:p>
          <w:p w:rsidR="007D4B7A" w:rsidRPr="00277C8D" w:rsidRDefault="007D4B7A" w:rsidP="00091890">
            <w:pPr>
              <w:pStyle w:val="Tablebody-leftaligned"/>
            </w:pPr>
            <w:r w:rsidRPr="00277C8D">
              <w:t>replace all unknown and others based on stats and use unweighted vulnerability matrix</w:t>
            </w:r>
          </w:p>
        </w:tc>
      </w:tr>
      <w:tr w:rsidR="007D4B7A" w:rsidRPr="0039385F" w:rsidTr="0005788B">
        <w:trPr>
          <w:trHeight w:val="786"/>
          <w:jc w:val="center"/>
        </w:trPr>
        <w:tc>
          <w:tcPr>
            <w:tcW w:w="1310" w:type="dxa"/>
            <w:tcBorders>
              <w:top w:val="single" w:sz="4" w:space="0" w:color="auto"/>
              <w:bottom w:val="single" w:sz="4" w:space="0" w:color="auto"/>
            </w:tcBorders>
          </w:tcPr>
          <w:p w:rsidR="007D4B7A" w:rsidRPr="00277C8D" w:rsidRDefault="007D4B7A" w:rsidP="00091890">
            <w:pPr>
              <w:pStyle w:val="Tablebody-leftaligned"/>
            </w:pPr>
            <w:r w:rsidRPr="00277C8D">
              <w:t>Case 3</w:t>
            </w:r>
          </w:p>
        </w:tc>
        <w:tc>
          <w:tcPr>
            <w:tcW w:w="1087" w:type="dxa"/>
            <w:tcBorders>
              <w:top w:val="single" w:sz="4" w:space="0" w:color="auto"/>
              <w:bottom w:val="single" w:sz="4" w:space="0" w:color="auto"/>
              <w:right w:val="single" w:sz="4" w:space="0" w:color="auto"/>
            </w:tcBorders>
          </w:tcPr>
          <w:p w:rsidR="007D4B7A" w:rsidRPr="00277C8D" w:rsidRDefault="007D4B7A" w:rsidP="00091890">
            <w:pPr>
              <w:pStyle w:val="Tablebody-leftaligned"/>
            </w:pPr>
            <w:r w:rsidRPr="00277C8D">
              <w:t>known</w:t>
            </w:r>
          </w:p>
        </w:tc>
        <w:tc>
          <w:tcPr>
            <w:tcW w:w="1146" w:type="dxa"/>
            <w:tcBorders>
              <w:top w:val="single" w:sz="4" w:space="0" w:color="auto"/>
              <w:left w:val="single" w:sz="4" w:space="0" w:color="auto"/>
              <w:bottom w:val="single" w:sz="4" w:space="0" w:color="auto"/>
            </w:tcBorders>
          </w:tcPr>
          <w:p w:rsidR="007D4B7A" w:rsidRPr="00277C8D" w:rsidRDefault="007D4B7A" w:rsidP="00091890">
            <w:pPr>
              <w:pStyle w:val="Tablebody-leftaligned"/>
            </w:pPr>
            <w:r w:rsidRPr="00277C8D">
              <w:t>other</w:t>
            </w:r>
          </w:p>
        </w:tc>
        <w:tc>
          <w:tcPr>
            <w:tcW w:w="4035" w:type="dxa"/>
            <w:gridSpan w:val="4"/>
            <w:tcBorders>
              <w:top w:val="single" w:sz="4" w:space="0" w:color="auto"/>
              <w:bottom w:val="single" w:sz="4" w:space="0" w:color="auto"/>
              <w:right w:val="single" w:sz="4" w:space="0" w:color="auto"/>
            </w:tcBorders>
          </w:tcPr>
          <w:p w:rsidR="007D4B7A" w:rsidRPr="00277C8D" w:rsidRDefault="007D4B7A" w:rsidP="00091890">
            <w:pPr>
              <w:pStyle w:val="Tablebody-leftaligned"/>
            </w:pPr>
            <w:r w:rsidRPr="00277C8D">
              <w:t>Any combination of the four parameters is either unknown or other</w:t>
            </w:r>
          </w:p>
        </w:tc>
        <w:tc>
          <w:tcPr>
            <w:tcW w:w="2502" w:type="dxa"/>
            <w:tcBorders>
              <w:top w:val="single" w:sz="4" w:space="0" w:color="auto"/>
              <w:left w:val="single" w:sz="4" w:space="0" w:color="auto"/>
              <w:bottom w:val="single" w:sz="4" w:space="0" w:color="auto"/>
            </w:tcBorders>
          </w:tcPr>
          <w:p w:rsidR="007D4B7A" w:rsidRPr="00277C8D" w:rsidRDefault="007D4B7A" w:rsidP="00091890">
            <w:pPr>
              <w:pStyle w:val="Tablebody-leftaligned"/>
            </w:pPr>
            <w:r w:rsidRPr="00277C8D">
              <w:t xml:space="preserve">use the “other” weighted matrix </w:t>
            </w:r>
          </w:p>
        </w:tc>
      </w:tr>
      <w:tr w:rsidR="007D4B7A" w:rsidRPr="0039385F" w:rsidTr="0005788B">
        <w:trPr>
          <w:trHeight w:val="356"/>
          <w:jc w:val="center"/>
        </w:trPr>
        <w:tc>
          <w:tcPr>
            <w:tcW w:w="1310" w:type="dxa"/>
            <w:tcBorders>
              <w:top w:val="single" w:sz="4" w:space="0" w:color="auto"/>
              <w:bottom w:val="single" w:sz="4" w:space="0" w:color="auto"/>
            </w:tcBorders>
          </w:tcPr>
          <w:p w:rsidR="007D4B7A" w:rsidRPr="00277C8D" w:rsidRDefault="007D4B7A" w:rsidP="00091890">
            <w:pPr>
              <w:pStyle w:val="Tablebody-leftaligned"/>
            </w:pPr>
            <w:r w:rsidRPr="00277C8D">
              <w:t>Case 4</w:t>
            </w:r>
          </w:p>
        </w:tc>
        <w:tc>
          <w:tcPr>
            <w:tcW w:w="1087" w:type="dxa"/>
            <w:tcBorders>
              <w:top w:val="single" w:sz="4" w:space="0" w:color="auto"/>
              <w:bottom w:val="single" w:sz="4" w:space="0" w:color="auto"/>
              <w:right w:val="single" w:sz="4" w:space="0" w:color="auto"/>
            </w:tcBorders>
          </w:tcPr>
          <w:p w:rsidR="007D4B7A" w:rsidRPr="00277C8D" w:rsidRDefault="007D4B7A" w:rsidP="00091890">
            <w:pPr>
              <w:pStyle w:val="Tablebody-leftaligned"/>
            </w:pPr>
            <w:r w:rsidRPr="00277C8D">
              <w:t>unknown</w:t>
            </w:r>
          </w:p>
        </w:tc>
        <w:tc>
          <w:tcPr>
            <w:tcW w:w="1146" w:type="dxa"/>
            <w:tcBorders>
              <w:top w:val="single" w:sz="4" w:space="0" w:color="auto"/>
              <w:left w:val="single" w:sz="4" w:space="0" w:color="auto"/>
              <w:bottom w:val="single" w:sz="4" w:space="0" w:color="auto"/>
            </w:tcBorders>
          </w:tcPr>
          <w:p w:rsidR="007D4B7A" w:rsidRPr="00277C8D" w:rsidRDefault="007D4B7A" w:rsidP="00091890">
            <w:pPr>
              <w:pStyle w:val="Tablebody-leftaligned"/>
            </w:pPr>
            <w:r w:rsidRPr="00277C8D">
              <w:t>known</w:t>
            </w:r>
          </w:p>
        </w:tc>
        <w:tc>
          <w:tcPr>
            <w:tcW w:w="4035" w:type="dxa"/>
            <w:gridSpan w:val="4"/>
            <w:tcBorders>
              <w:top w:val="single" w:sz="4" w:space="0" w:color="auto"/>
              <w:bottom w:val="single" w:sz="4" w:space="0" w:color="auto"/>
              <w:right w:val="single" w:sz="4" w:space="0" w:color="auto"/>
            </w:tcBorders>
          </w:tcPr>
          <w:p w:rsidR="007D4B7A" w:rsidRPr="00277C8D" w:rsidRDefault="007D4B7A" w:rsidP="00091890">
            <w:pPr>
              <w:pStyle w:val="Tablebody-leftaligned"/>
            </w:pPr>
            <w:r w:rsidRPr="00277C8D">
              <w:t>Any combination of the four parameters is either unknown or other</w:t>
            </w:r>
          </w:p>
        </w:tc>
        <w:tc>
          <w:tcPr>
            <w:tcW w:w="2502" w:type="dxa"/>
            <w:tcBorders>
              <w:top w:val="single" w:sz="4" w:space="0" w:color="auto"/>
              <w:left w:val="single" w:sz="4" w:space="0" w:color="auto"/>
              <w:bottom w:val="single" w:sz="4" w:space="0" w:color="auto"/>
            </w:tcBorders>
          </w:tcPr>
          <w:p w:rsidR="007D4B7A" w:rsidRPr="00277C8D" w:rsidRDefault="007D4B7A" w:rsidP="00091890">
            <w:pPr>
              <w:pStyle w:val="Tablebody-leftaligned"/>
            </w:pPr>
            <w:r w:rsidRPr="00277C8D">
              <w:t xml:space="preserve">use age weighted matrix </w:t>
            </w:r>
          </w:p>
          <w:p w:rsidR="007D4B7A" w:rsidRPr="00277C8D" w:rsidRDefault="007D4B7A" w:rsidP="00091890">
            <w:pPr>
              <w:pStyle w:val="Tablebody-leftaligned"/>
            </w:pPr>
            <w:r w:rsidRPr="00277C8D">
              <w:t>or</w:t>
            </w:r>
          </w:p>
          <w:p w:rsidR="007D4B7A" w:rsidRPr="00277C8D" w:rsidRDefault="007D4B7A" w:rsidP="00091890">
            <w:pPr>
              <w:pStyle w:val="Tablebody-leftaligned"/>
            </w:pPr>
            <w:r w:rsidRPr="00277C8D">
              <w:t xml:space="preserve">replace all unknown and others based on stats and use unweighted vulnerability matrix </w:t>
            </w:r>
          </w:p>
        </w:tc>
      </w:tr>
      <w:tr w:rsidR="007D4B7A" w:rsidRPr="0039385F" w:rsidTr="0005788B">
        <w:trPr>
          <w:trHeight w:val="676"/>
          <w:jc w:val="center"/>
        </w:trPr>
        <w:tc>
          <w:tcPr>
            <w:tcW w:w="1310" w:type="dxa"/>
            <w:tcBorders>
              <w:top w:val="single" w:sz="4" w:space="0" w:color="auto"/>
              <w:bottom w:val="single" w:sz="4" w:space="0" w:color="auto"/>
            </w:tcBorders>
          </w:tcPr>
          <w:p w:rsidR="007D4B7A" w:rsidRPr="00277C8D" w:rsidRDefault="007D4B7A" w:rsidP="00091890">
            <w:pPr>
              <w:pStyle w:val="Tablebody-leftaligned"/>
            </w:pPr>
            <w:r w:rsidRPr="00277C8D">
              <w:t>Case 5</w:t>
            </w:r>
          </w:p>
        </w:tc>
        <w:tc>
          <w:tcPr>
            <w:tcW w:w="1087" w:type="dxa"/>
            <w:tcBorders>
              <w:top w:val="single" w:sz="4" w:space="0" w:color="auto"/>
              <w:bottom w:val="single" w:sz="4" w:space="0" w:color="auto"/>
              <w:right w:val="single" w:sz="4" w:space="0" w:color="auto"/>
            </w:tcBorders>
          </w:tcPr>
          <w:p w:rsidR="007D4B7A" w:rsidRPr="00277C8D" w:rsidRDefault="007D4B7A" w:rsidP="00091890">
            <w:pPr>
              <w:pStyle w:val="Tablebody-leftaligned"/>
            </w:pPr>
            <w:r w:rsidRPr="00277C8D">
              <w:t>unknown</w:t>
            </w:r>
          </w:p>
        </w:tc>
        <w:tc>
          <w:tcPr>
            <w:tcW w:w="1146" w:type="dxa"/>
            <w:tcBorders>
              <w:top w:val="single" w:sz="4" w:space="0" w:color="auto"/>
              <w:left w:val="single" w:sz="4" w:space="0" w:color="auto"/>
              <w:bottom w:val="single" w:sz="4" w:space="0" w:color="auto"/>
            </w:tcBorders>
          </w:tcPr>
          <w:p w:rsidR="007D4B7A" w:rsidRPr="00277C8D" w:rsidRDefault="007D4B7A" w:rsidP="00091890">
            <w:pPr>
              <w:pStyle w:val="Tablebody-leftaligned"/>
            </w:pPr>
            <w:r w:rsidRPr="00277C8D">
              <w:t>other</w:t>
            </w:r>
          </w:p>
        </w:tc>
        <w:tc>
          <w:tcPr>
            <w:tcW w:w="4035" w:type="dxa"/>
            <w:gridSpan w:val="4"/>
            <w:tcBorders>
              <w:top w:val="single" w:sz="4" w:space="0" w:color="auto"/>
              <w:bottom w:val="single" w:sz="4" w:space="0" w:color="auto"/>
              <w:right w:val="single" w:sz="4" w:space="0" w:color="auto"/>
            </w:tcBorders>
          </w:tcPr>
          <w:p w:rsidR="007D4B7A" w:rsidRPr="00277C8D" w:rsidRDefault="007D4B7A" w:rsidP="00091890">
            <w:pPr>
              <w:pStyle w:val="Tablebody-leftaligned"/>
            </w:pPr>
            <w:r w:rsidRPr="00277C8D">
              <w:t>Any combination of the four parameters is either unknown or other</w:t>
            </w:r>
          </w:p>
        </w:tc>
        <w:tc>
          <w:tcPr>
            <w:tcW w:w="2502" w:type="dxa"/>
            <w:tcBorders>
              <w:top w:val="single" w:sz="4" w:space="0" w:color="auto"/>
              <w:left w:val="single" w:sz="4" w:space="0" w:color="auto"/>
              <w:bottom w:val="single" w:sz="4" w:space="0" w:color="auto"/>
            </w:tcBorders>
          </w:tcPr>
          <w:p w:rsidR="007D4B7A" w:rsidRPr="00277C8D" w:rsidRDefault="007D4B7A" w:rsidP="00091890">
            <w:pPr>
              <w:pStyle w:val="Tablebody-leftaligned"/>
            </w:pPr>
            <w:r w:rsidRPr="00277C8D">
              <w:t>Use age weighted matrices for “other”</w:t>
            </w:r>
          </w:p>
        </w:tc>
      </w:tr>
    </w:tbl>
    <w:p w:rsidR="00F17160" w:rsidRDefault="007D4B7A" w:rsidP="00500EB8">
      <w:pPr>
        <w:pStyle w:val="Caption"/>
      </w:pPr>
      <w:bookmarkStart w:id="342" w:name="_Ref527545128"/>
      <w:bookmarkStart w:id="343" w:name="_Ref527545106"/>
      <w:bookmarkStart w:id="344" w:name="_Toc529272253"/>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F609A5">
        <w:rPr>
          <w:noProof/>
        </w:rPr>
        <w:t>28</w:t>
      </w:r>
      <w:r w:rsidR="00B77751">
        <w:rPr>
          <w:noProof/>
        </w:rPr>
        <w:fldChar w:fldCharType="end"/>
      </w:r>
      <w:bookmarkEnd w:id="342"/>
      <w:r>
        <w:t xml:space="preserve">. </w:t>
      </w:r>
      <w:r w:rsidRPr="00325DF4">
        <w:t>Age classification of the models per region</w:t>
      </w:r>
      <w:bookmarkEnd w:id="343"/>
      <w:bookmarkEnd w:id="344"/>
    </w:p>
    <w:p w:rsidR="00604C4C" w:rsidRDefault="00604C4C" w:rsidP="00B73298">
      <w:pPr>
        <w:pStyle w:val="Disclosure"/>
      </w:pPr>
      <w:r>
        <w:lastRenderedPageBreak/>
        <w:t>10. Identify the one-minute average sustained windspeed and the windspeed reference height at which the hurricane model begins to estimate damage.</w:t>
      </w:r>
    </w:p>
    <w:p w:rsidR="0028694C" w:rsidRPr="0028694C" w:rsidRDefault="0028694C" w:rsidP="0028694C">
      <w:r w:rsidRPr="0028694C">
        <w:t>The wind speeds used in the damage model are three-second gusts at 10 m. The lowest three-second gust is 50 mph. The minimum one-minute sustained wind is approximately 40 mph.</w:t>
      </w:r>
    </w:p>
    <w:p w:rsidR="00604C4C" w:rsidRDefault="00604C4C" w:rsidP="00B73298">
      <w:pPr>
        <w:pStyle w:val="Disclosure"/>
      </w:pPr>
      <w:r>
        <w:t>11. Describe how the duration of windspeeds at a particular location over the life of a hurricane is considered.</w:t>
      </w:r>
    </w:p>
    <w:p w:rsidR="00FD7BC8" w:rsidRPr="00FD7BC8" w:rsidRDefault="00FD7BC8" w:rsidP="00FD7BC8">
      <w:r w:rsidRPr="00FD7BC8">
        <w:t>Duration of the storm is not explicitly modeled. The damage accumulation procedures assume sufficient duration of peak loads to account for duration dependent failures.</w:t>
      </w:r>
    </w:p>
    <w:p w:rsidR="009B0A42" w:rsidRPr="009B0A42" w:rsidRDefault="009B0A42" w:rsidP="00B73298">
      <w:pPr>
        <w:pStyle w:val="Disclosure"/>
      </w:pPr>
      <w:r>
        <w:t>12. Describe how the hurricane model addresses wind-borne missile impact damage and water infiltration.</w:t>
      </w:r>
    </w:p>
    <w:p w:rsidR="00EE45C4" w:rsidRDefault="00C63107" w:rsidP="00C63107">
      <w:pPr>
        <w:pStyle w:val="Anonymoussubsectiontitle"/>
      </w:pPr>
      <w:r w:rsidRPr="00C63107">
        <w:t>Treatment of wind borne missile impact damag</w:t>
      </w:r>
      <w:r>
        <w:t>e</w:t>
      </w:r>
    </w:p>
    <w:p w:rsidR="00AC5F37" w:rsidRDefault="00AC5F37" w:rsidP="00AC5F37">
      <w:r>
        <w:t>Windborne debris is considered as a source of potential damage to building openings (windows and doors). Based on post-storm damage investigations (e.g. Gurley and Masters, 2011), the model assumes that damaged roof cover from adjacent buildings is the dominant source of windborne debris. The vulnerability of an opening to windborne debris damage is modeled as a function of the density of the surrounding buildings (e.g. open vs. suburban terrain), wind speed and direction, building age (roof cover strength), height of the opening relative to building height, and opening protection (glass type and / or shutters). If an opening fails as a result of windborne debris impact, the internal pressure and associated building component loads are adjusted and failure checks are repeated. The breached opening is recorded in the damage matrix for use in costing as well as wind driven rain water ingress calculations.</w:t>
      </w:r>
    </w:p>
    <w:p w:rsidR="00AC5F37" w:rsidRDefault="00AC5F37" w:rsidP="00AC5F37"/>
    <w:p w:rsidR="00AC5F37" w:rsidRDefault="00AC5F37" w:rsidP="00AC5F37">
      <w:r>
        <w:t>For a given structural type and assigned peak 3-second wind speed (v</w:t>
      </w:r>
      <w:r w:rsidRPr="001D2134">
        <w:rPr>
          <w:vertAlign w:val="subscript"/>
        </w:rPr>
        <w:t>wind</w:t>
      </w:r>
      <w:r>
        <w:t>), the probability of damage to an opening (PD(v</w:t>
      </w:r>
      <w:r w:rsidRPr="001D2134">
        <w:rPr>
          <w:vertAlign w:val="subscript"/>
        </w:rPr>
        <w:t>wind</w:t>
      </w:r>
      <w:r>
        <w:t>)) as:</w:t>
      </w:r>
    </w:p>
    <w:p w:rsidR="00AC5F37" w:rsidRDefault="00AC5F37" w:rsidP="00AC5F37"/>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6"/>
        <w:gridCol w:w="3954"/>
      </w:tblGrid>
      <w:tr w:rsidR="00AC5F37" w:rsidRPr="00FC630F" w:rsidTr="00BE1900">
        <w:tc>
          <w:tcPr>
            <w:tcW w:w="5430" w:type="dxa"/>
          </w:tcPr>
          <w:p w:rsidR="00AC5F37" w:rsidRPr="00F37577" w:rsidRDefault="00AC5F37" w:rsidP="00BE1900">
            <w:pPr>
              <w:rPr>
                <w:rFonts w:eastAsia="MS Mincho"/>
                <w:lang w:eastAsia="ja-JP"/>
              </w:rPr>
            </w:pPr>
            <w:r>
              <w:rPr>
                <w:rFonts w:eastAsia="MS Mincho"/>
                <w:noProof/>
                <w:lang w:eastAsia="ja-JP"/>
              </w:rPr>
              <w:drawing>
                <wp:inline distT="0" distB="0" distL="0" distR="0" wp14:anchorId="7E7EBE62" wp14:editId="5F5AC0E4">
                  <wp:extent cx="3352800" cy="304800"/>
                  <wp:effectExtent l="0" t="0" r="0" b="0"/>
                  <wp:docPr id="56" name="Picture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pic:cNvPicPr>
                            <a:picLocks/>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352800" cy="304800"/>
                          </a:xfrm>
                          <a:prstGeom prst="rect">
                            <a:avLst/>
                          </a:prstGeom>
                          <a:noFill/>
                          <a:ln>
                            <a:noFill/>
                          </a:ln>
                        </pic:spPr>
                      </pic:pic>
                    </a:graphicData>
                  </a:graphic>
                </wp:inline>
              </w:drawing>
            </w:r>
          </w:p>
        </w:tc>
        <w:tc>
          <w:tcPr>
            <w:tcW w:w="4236" w:type="dxa"/>
          </w:tcPr>
          <w:p w:rsidR="00AC5F37" w:rsidRPr="00FC630F" w:rsidRDefault="00AC5F37" w:rsidP="00BE1900">
            <w:pPr>
              <w:jc w:val="right"/>
              <w:rPr>
                <w:rFonts w:eastAsia="MS Mincho"/>
                <w:bCs/>
                <w:lang w:eastAsia="ja-JP"/>
              </w:rPr>
            </w:pPr>
          </w:p>
          <w:p w:rsidR="00AC5F37" w:rsidRPr="00FC630F" w:rsidRDefault="00AC5F37" w:rsidP="00BE1900">
            <w:pPr>
              <w:rPr>
                <w:rFonts w:eastAsia="MS Mincho"/>
                <w:lang w:eastAsia="ja-JP"/>
              </w:rPr>
            </w:pPr>
          </w:p>
        </w:tc>
      </w:tr>
      <w:tr w:rsidR="00AC5F37" w:rsidRPr="00F37577" w:rsidTr="00BE1900">
        <w:tc>
          <w:tcPr>
            <w:tcW w:w="5430" w:type="dxa"/>
          </w:tcPr>
          <w:p w:rsidR="00AC5F37" w:rsidRPr="00F37577" w:rsidRDefault="00AC5F37" w:rsidP="00BE1900">
            <w:pPr>
              <w:rPr>
                <w:rFonts w:eastAsia="MS Mincho"/>
                <w:lang w:eastAsia="ja-JP"/>
              </w:rPr>
            </w:pPr>
          </w:p>
        </w:tc>
        <w:tc>
          <w:tcPr>
            <w:tcW w:w="4236" w:type="dxa"/>
          </w:tcPr>
          <w:p w:rsidR="00AC5F37" w:rsidRDefault="00AC5F37" w:rsidP="00BE1900">
            <w:pPr>
              <w:rPr>
                <w:rFonts w:eastAsia="MS Mincho"/>
                <w:bCs/>
                <w:lang w:eastAsia="ja-JP"/>
              </w:rPr>
            </w:pPr>
          </w:p>
        </w:tc>
      </w:tr>
    </w:tbl>
    <w:p w:rsidR="00AC5F37" w:rsidRDefault="00AC5F37" w:rsidP="00AC5F37">
      <w:r>
        <w:t>where:</w:t>
      </w:r>
    </w:p>
    <w:p w:rsidR="00AC5F37" w:rsidRDefault="00AC5F37" w:rsidP="009B5DDF">
      <w:pPr>
        <w:pStyle w:val="ListParagraph"/>
      </w:pPr>
      <w:r>
        <w:t>N</w:t>
      </w:r>
      <w:r w:rsidRPr="00F22481">
        <w:rPr>
          <w:vertAlign w:val="subscript"/>
        </w:rPr>
        <w:t>A</w:t>
      </w:r>
      <w:r>
        <w:t xml:space="preserve"> is the total number of available missile objects in the area upwind of the structure being analyzed. For example, the total number of shingles on the neighboring upwind house.</w:t>
      </w:r>
    </w:p>
    <w:p w:rsidR="00AC5F37" w:rsidRDefault="00AC5F37" w:rsidP="009B5DDF">
      <w:pPr>
        <w:pStyle w:val="ListParagraph"/>
      </w:pPr>
      <w:r>
        <w:t>A(v</w:t>
      </w:r>
      <w:r w:rsidRPr="00F22481">
        <w:rPr>
          <w:vertAlign w:val="subscript"/>
        </w:rPr>
        <w:t>wind</w:t>
      </w:r>
      <w:r>
        <w:t>) is the fraction of potential missile objects that are in the air at a given 3-second gust wind speed (v</w:t>
      </w:r>
      <w:r w:rsidRPr="00CA6BE0">
        <w:rPr>
          <w:vertAlign w:val="subscript"/>
        </w:rPr>
        <w:t>wind</w:t>
      </w:r>
      <w:r>
        <w:t>). For example, the percentage of the shingles on the upwind neighboring roof that were damaged and available for flight.</w:t>
      </w:r>
    </w:p>
    <w:p w:rsidR="00AC5F37" w:rsidRDefault="00AC5F37" w:rsidP="009B5DDF">
      <w:pPr>
        <w:pStyle w:val="ListParagraph"/>
      </w:pPr>
      <w:r>
        <w:t>B(v</w:t>
      </w:r>
      <w:r w:rsidRPr="00F22481">
        <w:rPr>
          <w:vertAlign w:val="subscript"/>
        </w:rPr>
        <w:t>wind</w:t>
      </w:r>
      <w:r>
        <w:t>) is probability of the missile hitting the structure. A free shingle upwind of the structure may or may not strike the subject building. A trajectory model is used to determine this parameter.</w:t>
      </w:r>
    </w:p>
    <w:p w:rsidR="00AC5F37" w:rsidRDefault="00AC5F37" w:rsidP="009B5DDF">
      <w:pPr>
        <w:pStyle w:val="ListParagraph"/>
      </w:pPr>
      <w:r>
        <w:t>C is the fraction of the total area of a particular opening (window, entry door or sliding door) to area of the impact wall in which it exists. If a shingle does strike the building, C is the probability that it struck the subject opening.</w:t>
      </w:r>
    </w:p>
    <w:p w:rsidR="00AC5F37" w:rsidRDefault="00AC5F37" w:rsidP="009B5DDF">
      <w:pPr>
        <w:pStyle w:val="ListParagraph"/>
      </w:pPr>
      <w:r>
        <w:lastRenderedPageBreak/>
        <w:t>D(v</w:t>
      </w:r>
      <w:r w:rsidRPr="00F22481">
        <w:rPr>
          <w:vertAlign w:val="subscript"/>
        </w:rPr>
        <w:t>wind</w:t>
      </w:r>
      <w:r>
        <w:t xml:space="preserve">) is the probability that the impacting missile has enough momentum to damage the component impacted. </w:t>
      </w:r>
    </w:p>
    <w:p w:rsidR="00AC5F37" w:rsidRDefault="00AC5F37" w:rsidP="00AC5F37"/>
    <w:p w:rsidR="00AC5F37" w:rsidRDefault="00AC5F37" w:rsidP="00AC5F37">
      <w:r>
        <w:t>Each of the above parameters is considered in more detail below.</w:t>
      </w:r>
    </w:p>
    <w:p w:rsidR="00AC5F37" w:rsidRDefault="00AC5F37" w:rsidP="00AC5F37"/>
    <w:p w:rsidR="00AC5F37" w:rsidRDefault="00AC5F37" w:rsidP="00AC5F37">
      <w:r>
        <w:t>NA is the total number of potential missiles that are upwind of the target structure. It is assumed that surrounding buildings are similar to that of the target building and therefore have approximately the same roof cover. The total number of potential missiles is dependent on the exposure category of the area and the wind direction. The particular exposure category chosen by the user determines the location of the surrounding buildings. There are eight building surrounding the structure in “Urban” and “Suburban” exposures while there are only four buildings cornering the target building in “Open” exposures. Distances from the surrounding buildings to the subject building also changes from urban to suburban to open. NA is evaluated for each of 8 directions (</w:t>
      </w:r>
      <w:r w:rsidR="007F3950">
        <w:fldChar w:fldCharType="begin"/>
      </w:r>
      <w:r w:rsidR="007F3950">
        <w:instrText xml:space="preserve"> REF _Ref527545885 \h </w:instrText>
      </w:r>
      <w:r w:rsidR="007F3950">
        <w:fldChar w:fldCharType="separate"/>
      </w:r>
      <w:r w:rsidR="00F609A5">
        <w:t xml:space="preserve">Figure </w:t>
      </w:r>
      <w:r w:rsidR="00F609A5">
        <w:rPr>
          <w:noProof/>
        </w:rPr>
        <w:t>54</w:t>
      </w:r>
      <w:r w:rsidR="007F3950">
        <w:fldChar w:fldCharType="end"/>
      </w:r>
      <w:r>
        <w:t>). For wind directions that are perpendicular or parallel to ridgeline of the buildings, it is assumed that NA is equal to the number of shingles from the adjacent building. For wind directions diagonal to the ridgeline of the building it is assumed that there is full contributions from the building diagonal to ridgeline and a partial contribution from the adjacent structures (25% contribution).</w:t>
      </w:r>
    </w:p>
    <w:p w:rsidR="00AC5F37" w:rsidRDefault="00AC5F37" w:rsidP="00AC5F37"/>
    <w:p w:rsidR="00C63107" w:rsidRDefault="00AC5F37" w:rsidP="00AC5F37">
      <w:r>
        <w:t>A(v</w:t>
      </w:r>
      <w:r w:rsidRPr="007F3950">
        <w:rPr>
          <w:vertAlign w:val="subscript"/>
        </w:rPr>
        <w:t>wind</w:t>
      </w:r>
      <w:r>
        <w:t>) is the percentage of the number of potential missiles (NA) that are assumed to become airborne and become actual missiles in the wind field upwind of the subject building. Roof cover is assumed to become airborne if it is damaged in the wind field. Thus A(v</w:t>
      </w:r>
      <w:r w:rsidRPr="007F3950">
        <w:rPr>
          <w:vertAlign w:val="subscript"/>
        </w:rPr>
        <w:t>wind</w:t>
      </w:r>
      <w:r>
        <w:t>) is determined by assuming the neighboring structures are of the same age as the subject with respect to the capacity of the roof cover. The vulnerability of the roof cover at the speed v</w:t>
      </w:r>
      <w:r w:rsidRPr="007F3950">
        <w:rPr>
          <w:vertAlign w:val="subscript"/>
        </w:rPr>
        <w:t>wind</w:t>
      </w:r>
      <w:r>
        <w:t xml:space="preserve"> being evaluated is used to populate A(v</w:t>
      </w:r>
      <w:r w:rsidRPr="007F3950">
        <w:rPr>
          <w:vertAlign w:val="subscript"/>
        </w:rPr>
        <w:t>wind</w:t>
      </w:r>
      <w:r>
        <w:t>). A matrix of mean percent roof cover damage for various roof cover strengths was created and used as the input for the A(v</w:t>
      </w:r>
      <w:r w:rsidRPr="007F3950">
        <w:rPr>
          <w:vertAlign w:val="subscript"/>
        </w:rPr>
        <w:t>wind</w:t>
      </w:r>
      <w:r>
        <w:t>) variable. The appropriate A(v</w:t>
      </w:r>
      <w:r w:rsidRPr="007F3950">
        <w:rPr>
          <w:vertAlign w:val="subscript"/>
        </w:rPr>
        <w:t>wind</w:t>
      </w:r>
      <w:r>
        <w:t>) for a given simulation is selected via table lookup and randomized for implementation. In this manner, homes with older and weaker roof cover are assumed to be subjected to a higher A(v</w:t>
      </w:r>
      <w:r w:rsidRPr="007F3950">
        <w:rPr>
          <w:vertAlign w:val="subscript"/>
        </w:rPr>
        <w:t>wind</w:t>
      </w:r>
      <w:r>
        <w:t>) value than homes with newer and stronger roof cover. This is consistent with post-storm investigation studies that have identified a correlation between roof cover age and vulnerability (e.g. Gurley and Masters, 2011; Liu and Pogorzelski et al., 2010).</w:t>
      </w:r>
    </w:p>
    <w:p w:rsidR="007F3950" w:rsidRDefault="007F3950" w:rsidP="00AC5F37"/>
    <w:p w:rsidR="007F3950" w:rsidRDefault="007F3950" w:rsidP="007F3950">
      <w:pPr>
        <w:keepNext/>
        <w:jc w:val="center"/>
      </w:pPr>
      <w:r w:rsidRPr="0039616F">
        <w:rPr>
          <w:rFonts w:eastAsia="MS Mincho"/>
          <w:noProof/>
          <w:color w:val="000000" w:themeColor="text1"/>
          <w:sz w:val="22"/>
          <w:szCs w:val="22"/>
          <w:lang w:eastAsia="zh-CN"/>
        </w:rPr>
        <w:drawing>
          <wp:inline distT="0" distB="0" distL="0" distR="0" wp14:anchorId="06F108AA" wp14:editId="67E605A5">
            <wp:extent cx="4981903" cy="2586757"/>
            <wp:effectExtent l="0" t="0" r="0" b="4445"/>
            <wp:docPr id="3" name="Picture 8" descr="MissileExposurewinddirecti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issileExposurewinddirections.jpg"/>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991012" cy="2591487"/>
                    </a:xfrm>
                    <a:prstGeom prst="rect">
                      <a:avLst/>
                    </a:prstGeom>
                    <a:noFill/>
                    <a:ln>
                      <a:noFill/>
                    </a:ln>
                  </pic:spPr>
                </pic:pic>
              </a:graphicData>
            </a:graphic>
          </wp:inline>
        </w:drawing>
      </w:r>
    </w:p>
    <w:p w:rsidR="007F3950" w:rsidRDefault="007F3950" w:rsidP="00500EB8">
      <w:pPr>
        <w:pStyle w:val="Caption"/>
      </w:pPr>
      <w:bookmarkStart w:id="345" w:name="_Ref527545885"/>
      <w:bookmarkStart w:id="346" w:name="_Toc529271990"/>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F609A5">
        <w:rPr>
          <w:noProof/>
        </w:rPr>
        <w:t>54</w:t>
      </w:r>
      <w:r w:rsidR="00B77751">
        <w:rPr>
          <w:noProof/>
        </w:rPr>
        <w:fldChar w:fldCharType="end"/>
      </w:r>
      <w:bookmarkEnd w:id="345"/>
      <w:r>
        <w:t xml:space="preserve">. </w:t>
      </w:r>
      <w:r w:rsidRPr="00FD1E65">
        <w:t>Evaluating NA for eight approach directions</w:t>
      </w:r>
      <w:bookmarkEnd w:id="346"/>
    </w:p>
    <w:p w:rsidR="00527C66" w:rsidRDefault="00527C66" w:rsidP="00527C66">
      <w:r>
        <w:t>B(v</w:t>
      </w:r>
      <w:r w:rsidRPr="00527C66">
        <w:rPr>
          <w:vertAlign w:val="subscript"/>
        </w:rPr>
        <w:t>wind</w:t>
      </w:r>
      <w:r>
        <w:t xml:space="preserve">) is probability of a airborne missile hitting the subject building. Referring to </w:t>
      </w:r>
      <w:r>
        <w:fldChar w:fldCharType="begin"/>
      </w:r>
      <w:r>
        <w:instrText xml:space="preserve"> REF _Ref527545885 \h </w:instrText>
      </w:r>
      <w:r>
        <w:fldChar w:fldCharType="separate"/>
      </w:r>
      <w:r w:rsidR="00F609A5">
        <w:t xml:space="preserve">Figure </w:t>
      </w:r>
      <w:r w:rsidR="00F609A5">
        <w:rPr>
          <w:noProof/>
        </w:rPr>
        <w:t>54</w:t>
      </w:r>
      <w:r>
        <w:fldChar w:fldCharType="end"/>
      </w:r>
      <w:r>
        <w:t xml:space="preserve">, for a given direction, any airborne shingles that approach the subject building may fall short of, fly </w:t>
      </w:r>
      <w:r>
        <w:lastRenderedPageBreak/>
        <w:t xml:space="preserve">over, or strike the building. This is a function of the missile object, distance (sparse or dense neighborhoods), and wind speed and turbulence. A stochastic flight trajectory model (Laboy et al., 2013) is employed in a Monte Carlo framework (100,000 simulations). Inputs to this model include the flight object parameters (e.g. shingles), distance from source to target (dense or sparse neighborhoods), local wind turbulence (suburban or open terrain), and wind speed. A series of curves were developed to determine the mean probability of available debris striking the subject building (stratified by floor) as a function of the above mentioned variables, and are stored in a library to access for a given vulnerability simulation. </w:t>
      </w:r>
    </w:p>
    <w:p w:rsidR="00527C66" w:rsidRDefault="00527C66" w:rsidP="00527C66"/>
    <w:p w:rsidR="00527C66" w:rsidRDefault="00527C66" w:rsidP="00527C66">
      <w:r>
        <w:t>C is the fraction of the total area of a particular opening category (window, entry door or sliding door) to area of the impacted wall in which it exists. Now that the probability of a floor being hit has been determined (B(v</w:t>
      </w:r>
      <w:r w:rsidRPr="00527C66">
        <w:rPr>
          <w:vertAlign w:val="subscript"/>
        </w:rPr>
        <w:t>wind</w:t>
      </w:r>
      <w:r>
        <w:t>)), the probability of the debris hitting the opening of interest is assessed. This is the area of the opening divided by the total wall area of the floor. The C value for a 4ft by 4ft window on a wall with dimensions 10ft by 40ft is equal to .04. Based on this value, if a projectile was to strike this wall, there is 4% chance of it hitting the window being evaluated.</w:t>
      </w:r>
    </w:p>
    <w:p w:rsidR="00527C66" w:rsidRDefault="00527C66" w:rsidP="00527C66"/>
    <w:p w:rsidR="00527C66" w:rsidRDefault="00527C66" w:rsidP="00527C66">
      <w:r>
        <w:t>D(v</w:t>
      </w:r>
      <w:r w:rsidRPr="00527C66">
        <w:rPr>
          <w:vertAlign w:val="subscript"/>
        </w:rPr>
        <w:t>wind</w:t>
      </w:r>
      <w:r>
        <w:t xml:space="preserve">) is the probability that a window impacted by debris will be damaged. It is a function of the missile object, impact velocity, angle of incidence, and material being impacted. The missile object is roof cover (shingles). The impact velocity and angle of incidence is captured by the flight trajectory model used to determine parameter B. The material being impacted is either standard annealed or impact resistant glass. A recent experimental study evaluated the momentum threshold required for shingles to break unprotected residential window glass. The study concluded that the wind speed necessary to remove and transport shingles a sufficient distance to the target convey sufficient momentum to break annealed glass (Masters et al., 2010). This is incorporated in the current model by assigning a value of 1.0 (100%) to the D parameter. That is, shingles will break standard glass if impact occurs. </w:t>
      </w:r>
    </w:p>
    <w:p w:rsidR="00527C66" w:rsidRDefault="00527C66" w:rsidP="00527C66"/>
    <w:p w:rsidR="00527C66" w:rsidRDefault="00527C66" w:rsidP="00527C66">
      <w:r>
        <w:t>Mitigation of damage from debris impact can be achieved via impact resistant glazing products (i.e. impact resistant glass) and / or exterior impact protection (plywood or metal shutters). This is implemented by reducing the probability of missile impact rather than adjusting the impact damage capacity (B is adjusted rather than D). The effect is combinatorial, such that impact resistant glass with shutters is less vulnerable than standard glass with shutters.</w:t>
      </w:r>
    </w:p>
    <w:p w:rsidR="00527C66" w:rsidRDefault="00527C66" w:rsidP="00527C66"/>
    <w:p w:rsidR="00527C66" w:rsidRDefault="00527C66" w:rsidP="00527C66">
      <w:r>
        <w:t>The implementation of the above components results in a probability of debris damage value as a function of wind speed, direction, building density / terrain, height of the opening on the building face, and window protection. A random number draw from a uniform distribution then determines the occurrence of damage for each opening on the subject building.</w:t>
      </w:r>
    </w:p>
    <w:p w:rsidR="003B41D7" w:rsidRDefault="003B41D7" w:rsidP="00527C66"/>
    <w:p w:rsidR="003B41D7" w:rsidRDefault="001A35EE" w:rsidP="001A35EE">
      <w:pPr>
        <w:pStyle w:val="Anonymoussubsectiontitle"/>
      </w:pPr>
      <w:r w:rsidRPr="001A35EE">
        <w:t>Treatment of water infiltration in the commercial residential model</w:t>
      </w:r>
    </w:p>
    <w:p w:rsidR="003A39BF" w:rsidRDefault="003A39BF" w:rsidP="003A39BF">
      <w:r>
        <w:t xml:space="preserve">The modelers developed a novel approach to assess interior damage. The method complements the component approach described above to compute the damage to the building envelope (Weekes et al., 2009). The method is summarized in </w:t>
      </w:r>
      <w:r>
        <w:fldChar w:fldCharType="begin"/>
      </w:r>
      <w:r>
        <w:instrText xml:space="preserve"> REF _Ref527546034 \h </w:instrText>
      </w:r>
      <w:r>
        <w:fldChar w:fldCharType="separate"/>
      </w:r>
      <w:r w:rsidR="00F609A5">
        <w:t xml:space="preserve">Figure </w:t>
      </w:r>
      <w:r w:rsidR="00F609A5">
        <w:rPr>
          <w:noProof/>
        </w:rPr>
        <w:t>55</w:t>
      </w:r>
      <w:r>
        <w:fldChar w:fldCharType="end"/>
      </w:r>
      <w:r>
        <w:t>.  The model estimates the amount of wind-driven rain that enters through the breaches and defects (also referred to as pre-existing deficiencies) in the building envelope and converts it to interior damage. The approach is described below.</w:t>
      </w:r>
    </w:p>
    <w:p w:rsidR="003A39BF" w:rsidRDefault="003A39BF" w:rsidP="003A39BF"/>
    <w:p w:rsidR="003A39BF" w:rsidRDefault="003A39BF" w:rsidP="003A39BF">
      <w:r>
        <w:t xml:space="preserve">The building components that the model considers for low rise buildings are roof cover, roof sheathing, wall cover, wall sheathing, gable cover, gable sheathing, windows, entry doors and sliding doors. For an initial wind speed, the model starts loading the exterior damage array, </w:t>
      </w:r>
      <w:r>
        <w:lastRenderedPageBreak/>
        <w:t xml:space="preserve">expressed as breach areas of each component for thousands of simulation runs. It has been demonstrated that in buildings subjected to hurricane winds, the interior damage may start well before there are any breaches in the envelope (Mullens et al., 2006). The interior damage at this early stage is non-negligible and is caused by the building’s existing defects that may be hidden or not, such as cracks, poorly caulked electrical outlets and ventilation ducts, inadequately sealed windows and doors, soffits, baseboards, door thresholds, etc. (Lstiburek, 2005). An estimated area of existing defects or deficiencies in envelope components is accounted for.  </w:t>
      </w:r>
    </w:p>
    <w:p w:rsidR="003A39BF" w:rsidRDefault="003A39BF" w:rsidP="003A39BF"/>
    <w:p w:rsidR="003A39BF" w:rsidRDefault="003A39BF" w:rsidP="003A39BF">
      <w:r>
        <w:t xml:space="preserve">The quantification of existing defects is based on the surveys published in Mullens et al. (2006) and the American Society of Heating, Refrigerating and Air-Conditioning (ASHRAE) Handbook (2001) for estimating the infiltration area. To capture the quality of the construction, the model applies defect densities depending on the building’s strength, which is related to the year built. Thus, strong buildings will have fewer defects than medium and weak buildings. </w:t>
      </w:r>
    </w:p>
    <w:p w:rsidR="001A35EE" w:rsidRDefault="001A35EE" w:rsidP="003A39BF"/>
    <w:p w:rsidR="003A39BF" w:rsidRDefault="003A39BF" w:rsidP="003A39BF">
      <w:pPr>
        <w:keepNext/>
        <w:jc w:val="center"/>
      </w:pPr>
      <w:r>
        <w:rPr>
          <w:noProof/>
          <w:color w:val="000000" w:themeColor="text1"/>
          <w:sz w:val="22"/>
          <w:szCs w:val="22"/>
        </w:rPr>
        <w:drawing>
          <wp:inline distT="0" distB="0" distL="0" distR="0" wp14:anchorId="3E391948" wp14:editId="2F8BAF1B">
            <wp:extent cx="4114800" cy="5880100"/>
            <wp:effectExtent l="0" t="0" r="0" b="0"/>
            <wp:docPr id="55" name="Picture 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
                    <pic:cNvPicPr>
                      <a:picLocks/>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114800" cy="5880100"/>
                    </a:xfrm>
                    <a:prstGeom prst="rect">
                      <a:avLst/>
                    </a:prstGeom>
                    <a:noFill/>
                    <a:ln>
                      <a:noFill/>
                    </a:ln>
                  </pic:spPr>
                </pic:pic>
              </a:graphicData>
            </a:graphic>
          </wp:inline>
        </w:drawing>
      </w:r>
    </w:p>
    <w:p w:rsidR="003A39BF" w:rsidRPr="003A39BF" w:rsidRDefault="003A39BF" w:rsidP="00500EB8">
      <w:pPr>
        <w:pStyle w:val="Caption"/>
      </w:pPr>
      <w:bookmarkStart w:id="347" w:name="_Ref527546034"/>
      <w:bookmarkStart w:id="348" w:name="_Toc529271991"/>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F609A5">
        <w:rPr>
          <w:noProof/>
        </w:rPr>
        <w:t>55</w:t>
      </w:r>
      <w:r w:rsidR="00B77751">
        <w:rPr>
          <w:noProof/>
        </w:rPr>
        <w:fldChar w:fldCharType="end"/>
      </w:r>
      <w:bookmarkEnd w:id="347"/>
      <w:r>
        <w:t xml:space="preserve">. </w:t>
      </w:r>
      <w:r w:rsidRPr="00E75AC1">
        <w:t>Flowchart of the interior damage model</w:t>
      </w:r>
      <w:bookmarkEnd w:id="348"/>
    </w:p>
    <w:p w:rsidR="003A39BF" w:rsidRDefault="003A39BF" w:rsidP="003A39BF">
      <w:r>
        <w:lastRenderedPageBreak/>
        <w:t>Recent studies have shown that water ingress via wind driven rain cannot be attributed exclusively to envelope breach, installation, or product defects. Properly manufactured, installed, and caulked fenestration may nonetheless offer leakage paths in extreme wind conditions, the severity of which is highly dependent on the specific product (Salzano et al., 2010). As this line of research matures, its findings will be incorporated within the above framework.</w:t>
      </w:r>
    </w:p>
    <w:p w:rsidR="003A39BF" w:rsidRDefault="003A39BF" w:rsidP="003A39BF"/>
    <w:p w:rsidR="003A39BF" w:rsidRDefault="003A39BF" w:rsidP="003A39BF">
      <w:r>
        <w:t>In order to estimate water intrusion into the buildings, a study was performed to estimate the likely accumulated wind driven impinging rain on a structure during a hurricane event. This study used a simulation model that is composed of a simplified wind model and the R-CLIPER rain rate model developed at NOAA HRD (Lonfat et al., 2007) and is used operationally at NHC. The simplified wind model is based on Holland (1980) and includes parameters for the pressure profile ("B"), Rmax, translation speed and central pressure. Additionally, the Vickery (2005) pressure filling model was used to decay the storms. Storm parameters are sampled from distributions relevant to Florida. The R-CLIPER model determines the vertically free-falling rain rates at each time step of the simulation. The R-CLIPER rain rate is essentially an azimuthally averaged rain rate that varies as a function of radius and maximum intensity of the storm. A detailed presentation of this study is given in Pita et al. (2012a) and Pita (2012).</w:t>
      </w:r>
    </w:p>
    <w:p w:rsidR="003A39BF" w:rsidRDefault="003A39BF" w:rsidP="003A39BF"/>
    <w:p w:rsidR="003A39BF" w:rsidRDefault="003A39BF" w:rsidP="003A39BF">
      <w:r>
        <w:t xml:space="preserve">The study simulates the duration of the event from the time a location enters the storm affected area (within 450 km of the storm center) until exit. The number of storm simulations was 100,000 and for each simulation, 91 locations were selected to record the accumulated wind driven rain ("WDR") and maximum three-second wind gust at 10 m. Each location was specified to be a multiple of 10 km away from the storm closest approach to center (from 450 km to the left of the storm to 450 km to the right of the storm, in steps of 10 km. A direct hit is at 0 km). The time step of the model was 0.1 hr. In addition to the total wind driven rain during the event, separate accumulations were recorded starting at the time that a location experiences the peak wind of the storm event ("WDR2"). The wind driven rain accumulated prior to the maximum peak gust ("WDR1") is computed as the difference: WDR1=WDR-WDR2. The resulting accumulations are then distributions of wind driven rain as a function of the peak three-second wind gust for 10 meter height. </w:t>
      </w:r>
    </w:p>
    <w:p w:rsidR="003A39BF" w:rsidRDefault="003A39BF" w:rsidP="003A39BF"/>
    <w:p w:rsidR="003A39BF" w:rsidRDefault="003A39BF" w:rsidP="003A39BF">
      <w:r>
        <w:t>Since WDR1 and WDR2 are not uniformly distributed through time (with higher concentration around the max wind speed), not all surfaces of a building will be subject to equal shares of wind driven rain as the storm rotates around the building. To account for this, we developed a directionality scheme where, during the rain simulation process, we record and calculate the WDR1 and WDR2 values while the wind direction falls into successive 45° octants.</w:t>
      </w:r>
    </w:p>
    <w:p w:rsidR="003A39BF" w:rsidRDefault="003A39BF" w:rsidP="003A39BF"/>
    <w:p w:rsidR="00527C66" w:rsidRDefault="003A39BF" w:rsidP="003A39BF">
      <w:r>
        <w:t>The distribution of the wind driven rain at a particular location as a function of time is illustrated in</w:t>
      </w:r>
      <w:r w:rsidR="001A2FC5">
        <w:t xml:space="preserve"> </w:t>
      </w:r>
      <w:r w:rsidR="001A2FC5">
        <w:fldChar w:fldCharType="begin"/>
      </w:r>
      <w:r w:rsidR="001A2FC5">
        <w:instrText xml:space="preserve"> REF _Ref527546182 \h </w:instrText>
      </w:r>
      <w:r w:rsidR="001A2FC5">
        <w:fldChar w:fldCharType="separate"/>
      </w:r>
      <w:r w:rsidR="00F609A5">
        <w:t xml:space="preserve">Figure </w:t>
      </w:r>
      <w:r w:rsidR="00F609A5">
        <w:rPr>
          <w:noProof/>
        </w:rPr>
        <w:t>56</w:t>
      </w:r>
      <w:r w:rsidR="001A2FC5">
        <w:fldChar w:fldCharType="end"/>
      </w:r>
      <w:r>
        <w:t>.  αm is the fraction of WDR1 (i.e. the fraction of the area under the curve) while the wind direction is in a particular octant “m”  (where m = 1, 2 … i represents the possible total number of changes in the wind direction prior to the occurrence of max wind speed). Similarly, βn represents the fraction of WDR2 while the wind direction is in a particular octant “n”   (where n= 1,2,3….j represents the possible total number of changes in the wind direction after the occurrence of max wind speed).  The vulnerability model assumes the peak wind to occur at the center angle of the sector or octant (at time t</w:t>
      </w:r>
      <w:r w:rsidRPr="0094665B">
        <w:rPr>
          <w:vertAlign w:val="subscript"/>
        </w:rPr>
        <w:t>wmax</w:t>
      </w:r>
      <w:r>
        <w:t xml:space="preserve"> in</w:t>
      </w:r>
      <w:r w:rsidR="001A2FC5">
        <w:t xml:space="preserve"> </w:t>
      </w:r>
      <w:r w:rsidR="001A2FC5">
        <w:fldChar w:fldCharType="begin"/>
      </w:r>
      <w:r w:rsidR="001A2FC5">
        <w:instrText xml:space="preserve"> REF _Ref527546182 \h </w:instrText>
      </w:r>
      <w:r w:rsidR="001A2FC5">
        <w:fldChar w:fldCharType="separate"/>
      </w:r>
      <w:r w:rsidR="00F609A5">
        <w:t xml:space="preserve">Figure </w:t>
      </w:r>
      <w:r w:rsidR="00F609A5">
        <w:rPr>
          <w:noProof/>
        </w:rPr>
        <w:t>56</w:t>
      </w:r>
      <w:r w:rsidR="001A2FC5">
        <w:fldChar w:fldCharType="end"/>
      </w:r>
      <w:r>
        <w:t>). For the sake of consistency with the damage model, in the rain study, the sectors are defined so that the peak wind occurs at the center of the sector which contains the max wind.</w:t>
      </w:r>
    </w:p>
    <w:p w:rsidR="0094665B" w:rsidRDefault="0094665B" w:rsidP="003A39BF"/>
    <w:p w:rsidR="0094665B" w:rsidRDefault="0094665B" w:rsidP="0094665B">
      <w:pPr>
        <w:keepNext/>
      </w:pPr>
      <w:r w:rsidRPr="00B648D9">
        <w:rPr>
          <w:noProof/>
          <w:color w:val="000000" w:themeColor="text1"/>
          <w:sz w:val="22"/>
          <w:lang w:eastAsia="zh-CN"/>
        </w:rPr>
        <w:lastRenderedPageBreak/>
        <mc:AlternateContent>
          <mc:Choice Requires="wpg">
            <w:drawing>
              <wp:inline distT="0" distB="0" distL="0" distR="0" wp14:anchorId="0ECE178E" wp14:editId="136A4FEC">
                <wp:extent cx="5943600" cy="2084385"/>
                <wp:effectExtent l="0" t="0" r="0" b="0"/>
                <wp:docPr id="27" name="Group 41"/>
                <wp:cNvGraphicFramePr/>
                <a:graphic xmlns:a="http://schemas.openxmlformats.org/drawingml/2006/main">
                  <a:graphicData uri="http://schemas.microsoft.com/office/word/2010/wordprocessingGroup">
                    <wpg:wgp>
                      <wpg:cNvGrpSpPr/>
                      <wpg:grpSpPr>
                        <a:xfrm>
                          <a:off x="0" y="0"/>
                          <a:ext cx="5943600" cy="2084385"/>
                          <a:chOff x="46451" y="0"/>
                          <a:chExt cx="7639050" cy="2668780"/>
                        </a:xfrm>
                      </wpg:grpSpPr>
                      <wpg:grpSp>
                        <wpg:cNvPr id="39" name="Group 39"/>
                        <wpg:cNvGrpSpPr/>
                        <wpg:grpSpPr>
                          <a:xfrm>
                            <a:off x="46451" y="0"/>
                            <a:ext cx="7639050" cy="2668780"/>
                            <a:chOff x="46451" y="0"/>
                            <a:chExt cx="7639050" cy="2668780"/>
                          </a:xfrm>
                        </wpg:grpSpPr>
                        <wpg:grpSp>
                          <wpg:cNvPr id="40" name="Group 40"/>
                          <wpg:cNvGrpSpPr/>
                          <wpg:grpSpPr>
                            <a:xfrm>
                              <a:off x="46451" y="0"/>
                              <a:ext cx="7639050" cy="2668780"/>
                              <a:chOff x="46451" y="0"/>
                              <a:chExt cx="7639050" cy="2668780"/>
                            </a:xfrm>
                          </wpg:grpSpPr>
                          <pic:pic xmlns:pic="http://schemas.openxmlformats.org/drawingml/2006/picture">
                            <pic:nvPicPr>
                              <pic:cNvPr id="41" name="Picture 4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46451" y="1780"/>
                                <a:ext cx="7639050" cy="2667000"/>
                              </a:xfrm>
                              <a:prstGeom prst="rect">
                                <a:avLst/>
                              </a:prstGeom>
                              <a:noFill/>
                              <a:ln>
                                <a:noFill/>
                              </a:ln>
                              <a:extLst>
                                <a:ext uri="{909E8E84-426E-40dd-AFC4-6F175D3DCCD1}">
                                  <a14:hiddenFill xmlns:mo="http://schemas.microsoft.com/office/mac/office/2008/main" xmlns:mv="urn:schemas-microsoft-com:mac:vml" xmlns="" xmlns:o="urn:schemas-microsoft-com:office:office" xmlns:v="urn:schemas-microsoft-com:vml" xmlns:w10="urn:schemas-microsoft-com:office:word" xmlns:w="http://schemas.openxmlformats.org/wordprocessingml/2006/main" xmlns:a14="http://schemas.microsoft.com/office/drawing/2010/main">
                                    <a:solidFill>
                                      <a:schemeClr val="accent1"/>
                                    </a:solidFill>
                                  </a14:hiddenFill>
                                </a:ext>
                                <a:ext uri="{91240B29-F687-4f45-9708-019B960494DF}">
                                  <a14:hiddenLine xmlns:mo="http://schemas.microsoft.com/office/mac/office/2008/main" xmlns:mv="urn:schemas-microsoft-com:mac:vml" xmlns="" xmlns:o="urn:schemas-microsoft-com:office:office" xmlns:v="urn:schemas-microsoft-com:vml" xmlns:w10="urn:schemas-microsoft-com:office:word" xmlns:w="http://schemas.openxmlformats.org/wordprocessingml/2006/main" xmlns:a14="http://schemas.microsoft.com/office/drawing/2010/main" w="9525">
                                    <a:solidFill>
                                      <a:schemeClr val="tx1"/>
                                    </a:solidFill>
                                    <a:miter lim="800000"/>
                                    <a:headEnd/>
                                    <a:tailEnd/>
                                  </a14:hiddenLine>
                                </a:ext>
                              </a:extLst>
                            </pic:spPr>
                          </pic:pic>
                          <wps:wsp>
                            <wps:cNvPr id="44" name="TextBox 3"/>
                            <wps:cNvSpPr txBox="1"/>
                            <wps:spPr>
                              <a:xfrm>
                                <a:off x="704786" y="461796"/>
                                <a:ext cx="1572754" cy="646331"/>
                              </a:xfrm>
                              <a:prstGeom prst="rect">
                                <a:avLst/>
                              </a:prstGeom>
                              <a:noFill/>
                            </wps:spPr>
                            <wps:txbx>
                              <w:txbxContent>
                                <w:p w:rsidR="004C73AE" w:rsidRPr="00C443B8" w:rsidRDefault="004C73AE" w:rsidP="0094665B">
                                  <w:pPr>
                                    <w:pStyle w:val="NormalWeb"/>
                                    <w:jc w:val="center"/>
                                    <w:rPr>
                                      <w:sz w:val="22"/>
                                    </w:rPr>
                                  </w:pPr>
                                  <w:r>
                                    <w:rPr>
                                      <w:rFonts w:asciiTheme="minorHAnsi" w:hAnsi="Calibri" w:cstheme="minorBidi"/>
                                      <w:color w:val="000000" w:themeColor="text1"/>
                                      <w:kern w:val="24"/>
                                      <w:sz w:val="32"/>
                                      <w:szCs w:val="36"/>
                                    </w:rPr>
                                    <w:t xml:space="preserve">Wind driven </w:t>
                                  </w:r>
                                  <w:r w:rsidRPr="00C443B8">
                                    <w:rPr>
                                      <w:rFonts w:asciiTheme="minorHAnsi" w:hAnsi="Calibri" w:cstheme="minorBidi"/>
                                      <w:color w:val="000000" w:themeColor="text1"/>
                                      <w:kern w:val="24"/>
                                      <w:sz w:val="32"/>
                                      <w:szCs w:val="36"/>
                                    </w:rPr>
                                    <w:t>Rain Rate</w:t>
                                  </w:r>
                                </w:p>
                              </w:txbxContent>
                            </wps:txbx>
                            <wps:bodyPr wrap="square" rtlCol="0">
                              <a:noAutofit/>
                            </wps:bodyPr>
                          </wps:wsp>
                          <wps:wsp>
                            <wps:cNvPr id="45" name="TextBox 6"/>
                            <wps:cNvSpPr txBox="1"/>
                            <wps:spPr>
                              <a:xfrm>
                                <a:off x="3253795" y="1783100"/>
                                <a:ext cx="758854" cy="492120"/>
                              </a:xfrm>
                              <a:prstGeom prst="rect">
                                <a:avLst/>
                              </a:prstGeom>
                              <a:noFill/>
                            </wps:spPr>
                            <wps:txbx>
                              <w:txbxContent>
                                <w:p w:rsidR="004C73AE" w:rsidRDefault="004C73AE" w:rsidP="0094665B">
                                  <w:pPr>
                                    <w:pStyle w:val="NormalWeb"/>
                                  </w:pPr>
                                  <w:r>
                                    <w:rPr>
                                      <w:rFonts w:asciiTheme="minorHAnsi" w:eastAsia="MS Mincho" w:hAnsi="Calibri" w:cstheme="minorBidi" w:hint="eastAsia"/>
                                      <w:i/>
                                      <w:iCs/>
                                      <w:color w:val="000000" w:themeColor="text1"/>
                                      <w:kern w:val="24"/>
                                      <w:sz w:val="36"/>
                                      <w:szCs w:val="36"/>
                                      <w:lang w:eastAsia="ja-JP"/>
                                    </w:rPr>
                                    <w:t>t</w:t>
                                  </w:r>
                                  <w:r>
                                    <w:rPr>
                                      <w:rFonts w:asciiTheme="minorHAnsi" w:eastAsia="MS Mincho" w:hAnsi="Calibri" w:cstheme="minorBidi" w:hint="eastAsia"/>
                                      <w:i/>
                                      <w:iCs/>
                                      <w:color w:val="000000" w:themeColor="text1"/>
                                      <w:kern w:val="24"/>
                                      <w:position w:val="-9"/>
                                      <w:sz w:val="36"/>
                                      <w:szCs w:val="36"/>
                                      <w:vertAlign w:val="subscript"/>
                                      <w:lang w:eastAsia="ja-JP"/>
                                    </w:rPr>
                                    <w:t>w</w:t>
                                  </w:r>
                                  <w:r w:rsidRPr="00963BE6">
                                    <w:rPr>
                                      <w:rFonts w:asciiTheme="minorHAnsi" w:hAnsi="Calibri" w:cstheme="minorBidi"/>
                                      <w:i/>
                                      <w:iCs/>
                                      <w:color w:val="000000" w:themeColor="text1"/>
                                      <w:kern w:val="24"/>
                                      <w:position w:val="-6"/>
                                      <w:vertAlign w:val="subscript"/>
                                    </w:rPr>
                                    <w:t>max</w:t>
                                  </w:r>
                                </w:p>
                              </w:txbxContent>
                            </wps:txbx>
                            <wps:bodyPr wrap="square" rtlCol="0">
                              <a:noAutofit/>
                            </wps:bodyPr>
                          </wps:wsp>
                          <wps:wsp>
                            <wps:cNvPr id="46" name="Straight Connector 46"/>
                            <wps:cNvCnPr/>
                            <wps:spPr>
                              <a:xfrm>
                                <a:off x="2568575" y="1049633"/>
                                <a:ext cx="0" cy="831168"/>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7" name="Straight Connector 47"/>
                            <wps:cNvCnPr/>
                            <wps:spPr>
                              <a:xfrm>
                                <a:off x="4397375" y="1042601"/>
                                <a:ext cx="0" cy="8382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2035175" y="1368921"/>
                                <a:ext cx="0" cy="55154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9" name="Straight Connector 49"/>
                            <wps:cNvCnPr/>
                            <wps:spPr>
                              <a:xfrm>
                                <a:off x="5159375" y="1544820"/>
                                <a:ext cx="0" cy="350046"/>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0" name="Straight Arrow Connector 50"/>
                            <wps:cNvCnPr/>
                            <wps:spPr>
                              <a:xfrm flipV="1">
                                <a:off x="2568575" y="274251"/>
                                <a:ext cx="617311" cy="635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a:off x="3171825" y="282911"/>
                                <a:ext cx="647700" cy="1443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3787775" y="295611"/>
                                <a:ext cx="609600" cy="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58" name="Straight Connector 58"/>
                            <wps:cNvCnPr/>
                            <wps:spPr>
                              <a:xfrm>
                                <a:off x="5845175" y="1776800"/>
                                <a:ext cx="0" cy="118066"/>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9" name="Straight Arrow Connector 59"/>
                            <wps:cNvCnPr/>
                            <wps:spPr>
                              <a:xfrm>
                                <a:off x="5159375" y="280601"/>
                                <a:ext cx="685800" cy="231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60" name="Straight Connector 60"/>
                            <wps:cNvCnPr/>
                            <wps:spPr>
                              <a:xfrm>
                                <a:off x="1273175" y="1755266"/>
                                <a:ext cx="0" cy="165197"/>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62" name="Straight Connector 62"/>
                            <wps:cNvCnPr/>
                            <wps:spPr>
                              <a:xfrm>
                                <a:off x="206375" y="280601"/>
                                <a:ext cx="0" cy="163986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63" name="Straight Arrow Connector 63"/>
                            <wps:cNvCnPr/>
                            <wps:spPr>
                              <a:xfrm>
                                <a:off x="1273175" y="280601"/>
                                <a:ext cx="771526" cy="7505"/>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448" name="Straight Arrow Connector 448"/>
                            <wps:cNvCnPr/>
                            <wps:spPr>
                              <a:xfrm>
                                <a:off x="206375" y="274251"/>
                                <a:ext cx="1066800" cy="2136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449" name="Straight Connector 449"/>
                            <wps:cNvCnPr/>
                            <wps:spPr>
                              <a:xfrm>
                                <a:off x="6759575" y="235468"/>
                                <a:ext cx="0" cy="169046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50" name="Straight Arrow Connector 450"/>
                            <wps:cNvCnPr/>
                            <wps:spPr>
                              <a:xfrm flipV="1">
                                <a:off x="5845175" y="280601"/>
                                <a:ext cx="914400" cy="1501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451" name="TextBox 49"/>
                            <wps:cNvSpPr txBox="1"/>
                            <wps:spPr>
                              <a:xfrm rot="16200000">
                                <a:off x="3140639" y="1050697"/>
                                <a:ext cx="1080469" cy="265278"/>
                              </a:xfrm>
                              <a:prstGeom prst="rect">
                                <a:avLst/>
                              </a:prstGeom>
                              <a:noFill/>
                            </wps:spPr>
                            <wps:txbx>
                              <w:txbxContent>
                                <w:p w:rsidR="004C73AE" w:rsidRPr="00C443B8" w:rsidRDefault="004C73AE" w:rsidP="0094665B">
                                  <w:pPr>
                                    <w:pStyle w:val="NormalWeb"/>
                                    <w:jc w:val="center"/>
                                    <w:rPr>
                                      <w:sz w:val="22"/>
                                    </w:rPr>
                                  </w:pPr>
                                  <w:r w:rsidRPr="00C443B8">
                                    <w:rPr>
                                      <w:rFonts w:ascii="Arial" w:hAnsi="Arial" w:cs="Arial"/>
                                      <w:color w:val="000000" w:themeColor="text1"/>
                                      <w:kern w:val="24"/>
                                      <w:sz w:val="20"/>
                                      <w:szCs w:val="22"/>
                                      <w:lang w:val="el-GR"/>
                                    </w:rPr>
                                    <w:t>β</w:t>
                                  </w:r>
                                  <w:r w:rsidRPr="00C443B8">
                                    <w:rPr>
                                      <w:rFonts w:ascii="Arial" w:hAnsi="Arial" w:cs="Arial"/>
                                      <w:color w:val="000000" w:themeColor="text1"/>
                                      <w:kern w:val="24"/>
                                      <w:sz w:val="20"/>
                                      <w:szCs w:val="22"/>
                                    </w:rPr>
                                    <w:t>1·</w:t>
                                  </w:r>
                                  <w:r>
                                    <w:rPr>
                                      <w:rFonts w:ascii="Arial" w:hAnsi="Arial" w:cs="Arial"/>
                                      <w:i/>
                                      <w:color w:val="000000" w:themeColor="text1"/>
                                      <w:kern w:val="24"/>
                                      <w:sz w:val="20"/>
                                      <w:szCs w:val="22"/>
                                    </w:rPr>
                                    <w:t>WD</w:t>
                                  </w:r>
                                  <w:r w:rsidRPr="00B84461">
                                    <w:rPr>
                                      <w:rFonts w:ascii="Arial" w:hAnsi="Arial" w:cs="Arial"/>
                                      <w:i/>
                                      <w:color w:val="000000" w:themeColor="text1"/>
                                      <w:kern w:val="24"/>
                                      <w:sz w:val="20"/>
                                      <w:szCs w:val="22"/>
                                    </w:rPr>
                                    <w:t>R2</w:t>
                                  </w:r>
                                </w:p>
                              </w:txbxContent>
                            </wps:txbx>
                            <wps:bodyPr wrap="square" rtlCol="0">
                              <a:noAutofit/>
                            </wps:bodyPr>
                          </wps:wsp>
                          <wps:wsp>
                            <wps:cNvPr id="452" name="TextBox 52"/>
                            <wps:cNvSpPr txBox="1"/>
                            <wps:spPr>
                              <a:xfrm>
                                <a:off x="3101144" y="1"/>
                                <a:ext cx="732009" cy="271857"/>
                              </a:xfrm>
                              <a:prstGeom prst="rect">
                                <a:avLst/>
                              </a:prstGeom>
                              <a:noFill/>
                            </wps:spPr>
                            <wps:txbx>
                              <w:txbxContent>
                                <w:p w:rsidR="004C73AE" w:rsidRPr="00C443B8" w:rsidRDefault="004C73AE" w:rsidP="0094665B">
                                  <w:pPr>
                                    <w:pStyle w:val="NormalWeb"/>
                                    <w:rPr>
                                      <w:sz w:val="20"/>
                                    </w:rPr>
                                  </w:pPr>
                                  <w:r w:rsidRPr="00C443B8">
                                    <w:rPr>
                                      <w:rFonts w:ascii="Arial" w:hAnsi="Arial" w:cs="Arial"/>
                                      <w:i/>
                                      <w:iCs/>
                                      <w:color w:val="000000" w:themeColor="text1"/>
                                      <w:kern w:val="24"/>
                                      <w:sz w:val="16"/>
                                      <w:szCs w:val="20"/>
                                    </w:rPr>
                                    <w:t xml:space="preserve">m=n </w:t>
                                  </w:r>
                                  <w:r w:rsidRPr="00C443B8">
                                    <w:rPr>
                                      <w:rFonts w:ascii="Arial" w:hAnsi="Arial" w:cs="Arial"/>
                                      <w:color w:val="000000" w:themeColor="text1"/>
                                      <w:kern w:val="24"/>
                                      <w:sz w:val="16"/>
                                      <w:szCs w:val="20"/>
                                    </w:rPr>
                                    <w:t>= 1</w:t>
                                  </w:r>
                                </w:p>
                              </w:txbxContent>
                            </wps:txbx>
                            <wps:bodyPr wrap="square" rtlCol="0">
                              <a:noAutofit/>
                            </wps:bodyPr>
                          </wps:wsp>
                          <wps:wsp>
                            <wps:cNvPr id="453" name="TextBox 53"/>
                            <wps:cNvSpPr txBox="1"/>
                            <wps:spPr>
                              <a:xfrm>
                                <a:off x="3787437" y="1194939"/>
                                <a:ext cx="907928" cy="389870"/>
                              </a:xfrm>
                              <a:prstGeom prst="rect">
                                <a:avLst/>
                              </a:prstGeom>
                              <a:noFill/>
                            </wps:spPr>
                            <wps:txbx>
                              <w:txbxContent>
                                <w:p w:rsidR="004C73AE" w:rsidRPr="00C443B8" w:rsidRDefault="004C73AE" w:rsidP="0094665B">
                                  <w:pPr>
                                    <w:pStyle w:val="NormalWeb"/>
                                    <w:jc w:val="center"/>
                                    <w:rPr>
                                      <w:sz w:val="20"/>
                                    </w:rPr>
                                  </w:pPr>
                                  <w:r w:rsidRPr="00C443B8">
                                    <w:rPr>
                                      <w:rFonts w:ascii="Arial" w:hAnsi="Arial" w:cs="Arial"/>
                                      <w:color w:val="000000" w:themeColor="text1"/>
                                      <w:kern w:val="24"/>
                                      <w:sz w:val="18"/>
                                      <w:szCs w:val="21"/>
                                      <w:lang w:val="el-GR"/>
                                    </w:rPr>
                                    <w:t>β</w:t>
                                  </w:r>
                                  <w:r w:rsidRPr="00C443B8">
                                    <w:rPr>
                                      <w:rFonts w:ascii="Arial" w:hAnsi="Arial" w:cs="Arial"/>
                                      <w:color w:val="000000" w:themeColor="text1"/>
                                      <w:kern w:val="24"/>
                                      <w:sz w:val="10"/>
                                      <w:szCs w:val="14"/>
                                    </w:rPr>
                                    <w:t>2</w:t>
                                  </w:r>
                                  <w:r w:rsidRPr="00C443B8">
                                    <w:rPr>
                                      <w:rFonts w:ascii="Arial" w:hAnsi="Arial" w:cs="Arial"/>
                                      <w:color w:val="000000" w:themeColor="text1"/>
                                      <w:kern w:val="24"/>
                                      <w:sz w:val="22"/>
                                      <w:szCs w:val="28"/>
                                    </w:rPr>
                                    <w:t>·</w:t>
                                  </w:r>
                                  <w:r>
                                    <w:rPr>
                                      <w:rFonts w:ascii="Arial" w:hAnsi="Arial" w:cs="Arial"/>
                                      <w:i/>
                                      <w:color w:val="000000" w:themeColor="text1"/>
                                      <w:kern w:val="24"/>
                                      <w:sz w:val="18"/>
                                      <w:szCs w:val="21"/>
                                    </w:rPr>
                                    <w:t>WD</w:t>
                                  </w:r>
                                  <w:r w:rsidRPr="00B84461">
                                    <w:rPr>
                                      <w:rFonts w:ascii="Arial" w:hAnsi="Arial" w:cs="Arial"/>
                                      <w:i/>
                                      <w:color w:val="000000" w:themeColor="text1"/>
                                      <w:kern w:val="24"/>
                                      <w:sz w:val="18"/>
                                      <w:szCs w:val="21"/>
                                    </w:rPr>
                                    <w:t>R2</w:t>
                                  </w:r>
                                </w:p>
                              </w:txbxContent>
                            </wps:txbx>
                            <wps:bodyPr wrap="square" rtlCol="0">
                              <a:noAutofit/>
                            </wps:bodyPr>
                          </wps:wsp>
                          <wps:wsp>
                            <wps:cNvPr id="454" name="TextBox 54"/>
                            <wps:cNvSpPr txBox="1"/>
                            <wps:spPr>
                              <a:xfrm>
                                <a:off x="4320788" y="1423527"/>
                                <a:ext cx="917955" cy="353181"/>
                              </a:xfrm>
                              <a:prstGeom prst="rect">
                                <a:avLst/>
                              </a:prstGeom>
                              <a:noFill/>
                            </wps:spPr>
                            <wps:txbx>
                              <w:txbxContent>
                                <w:p w:rsidR="004C73AE" w:rsidRPr="00C443B8" w:rsidRDefault="004C73AE" w:rsidP="0094665B">
                                  <w:pPr>
                                    <w:pStyle w:val="NormalWeb"/>
                                    <w:jc w:val="center"/>
                                    <w:rPr>
                                      <w:sz w:val="20"/>
                                    </w:rPr>
                                  </w:pPr>
                                  <w:r w:rsidRPr="00C443B8">
                                    <w:rPr>
                                      <w:rFonts w:ascii="Arial" w:hAnsi="Arial" w:cs="Arial"/>
                                      <w:color w:val="000000" w:themeColor="text1"/>
                                      <w:kern w:val="24"/>
                                      <w:sz w:val="18"/>
                                      <w:szCs w:val="21"/>
                                      <w:lang w:val="el-GR"/>
                                    </w:rPr>
                                    <w:t>β</w:t>
                                  </w:r>
                                  <w:r w:rsidRPr="00C443B8">
                                    <w:rPr>
                                      <w:rFonts w:ascii="Arial" w:hAnsi="Arial" w:cs="Arial"/>
                                      <w:color w:val="000000" w:themeColor="text1"/>
                                      <w:kern w:val="24"/>
                                      <w:sz w:val="10"/>
                                      <w:szCs w:val="14"/>
                                    </w:rPr>
                                    <w:t>...</w:t>
                                  </w:r>
                                  <w:r w:rsidRPr="00C443B8">
                                    <w:rPr>
                                      <w:rFonts w:ascii="Arial" w:hAnsi="Arial" w:cs="Arial"/>
                                      <w:color w:val="000000" w:themeColor="text1"/>
                                      <w:kern w:val="24"/>
                                      <w:sz w:val="22"/>
                                      <w:szCs w:val="28"/>
                                    </w:rPr>
                                    <w:t>·</w:t>
                                  </w:r>
                                  <w:r>
                                    <w:rPr>
                                      <w:rFonts w:ascii="Arial" w:hAnsi="Arial" w:cs="Arial"/>
                                      <w:i/>
                                      <w:color w:val="000000" w:themeColor="text1"/>
                                      <w:kern w:val="24"/>
                                      <w:sz w:val="18"/>
                                      <w:szCs w:val="21"/>
                                    </w:rPr>
                                    <w:t>WD</w:t>
                                  </w:r>
                                  <w:r w:rsidRPr="00B84461">
                                    <w:rPr>
                                      <w:rFonts w:ascii="Arial" w:hAnsi="Arial" w:cs="Arial"/>
                                      <w:i/>
                                      <w:color w:val="000000" w:themeColor="text1"/>
                                      <w:kern w:val="24"/>
                                      <w:sz w:val="18"/>
                                      <w:szCs w:val="21"/>
                                    </w:rPr>
                                    <w:t>R2</w:t>
                                  </w:r>
                                </w:p>
                              </w:txbxContent>
                            </wps:txbx>
                            <wps:bodyPr wrap="square" rtlCol="0">
                              <a:noAutofit/>
                            </wps:bodyPr>
                          </wps:wsp>
                          <wps:wsp>
                            <wps:cNvPr id="455" name="TextBox 55"/>
                            <wps:cNvSpPr txBox="1"/>
                            <wps:spPr>
                              <a:xfrm rot="16200000">
                                <a:off x="2853855" y="1044126"/>
                                <a:ext cx="993406" cy="283889"/>
                              </a:xfrm>
                              <a:prstGeom prst="rect">
                                <a:avLst/>
                              </a:prstGeom>
                              <a:noFill/>
                            </wps:spPr>
                            <wps:txbx>
                              <w:txbxContent>
                                <w:p w:rsidR="004C73AE" w:rsidRPr="00C443B8" w:rsidRDefault="004C73AE" w:rsidP="0094665B">
                                  <w:pPr>
                                    <w:pStyle w:val="NormalWeb"/>
                                    <w:jc w:val="center"/>
                                    <w:rPr>
                                      <w:sz w:val="22"/>
                                    </w:rPr>
                                  </w:pPr>
                                  <w:r w:rsidRPr="00C443B8">
                                    <w:rPr>
                                      <w:rFonts w:ascii="Arial" w:hAnsi="Arial" w:cs="Arial"/>
                                      <w:color w:val="000000" w:themeColor="text1"/>
                                      <w:kern w:val="24"/>
                                      <w:sz w:val="20"/>
                                      <w:szCs w:val="22"/>
                                      <w:lang w:val="el-GR"/>
                                    </w:rPr>
                                    <w:t>α</w:t>
                                  </w:r>
                                  <w:r w:rsidRPr="00C443B8">
                                    <w:rPr>
                                      <w:rFonts w:ascii="Arial" w:hAnsi="Arial" w:cs="Arial"/>
                                      <w:color w:val="000000" w:themeColor="text1"/>
                                      <w:kern w:val="24"/>
                                      <w:sz w:val="20"/>
                                      <w:szCs w:val="22"/>
                                    </w:rPr>
                                    <w:t>1·</w:t>
                                  </w:r>
                                  <w:r>
                                    <w:rPr>
                                      <w:rFonts w:ascii="Arial" w:hAnsi="Arial" w:cs="Arial"/>
                                      <w:i/>
                                      <w:color w:val="000000" w:themeColor="text1"/>
                                      <w:kern w:val="24"/>
                                      <w:sz w:val="20"/>
                                      <w:szCs w:val="22"/>
                                    </w:rPr>
                                    <w:t>WD</w:t>
                                  </w:r>
                                  <w:r w:rsidRPr="00B84461">
                                    <w:rPr>
                                      <w:rFonts w:ascii="Arial" w:hAnsi="Arial" w:cs="Arial"/>
                                      <w:i/>
                                      <w:color w:val="000000" w:themeColor="text1"/>
                                      <w:kern w:val="24"/>
                                      <w:sz w:val="20"/>
                                      <w:szCs w:val="22"/>
                                    </w:rPr>
                                    <w:t>R1</w:t>
                                  </w:r>
                                </w:p>
                              </w:txbxContent>
                            </wps:txbx>
                            <wps:bodyPr wrap="square" rtlCol="0">
                              <a:noAutofit/>
                            </wps:bodyPr>
                          </wps:wsp>
                          <wps:wsp>
                            <wps:cNvPr id="456" name="TextBox 56"/>
                            <wps:cNvSpPr txBox="1"/>
                            <wps:spPr>
                              <a:xfrm>
                                <a:off x="2480048" y="1368851"/>
                                <a:ext cx="928854" cy="304331"/>
                              </a:xfrm>
                              <a:prstGeom prst="rect">
                                <a:avLst/>
                              </a:prstGeom>
                              <a:noFill/>
                            </wps:spPr>
                            <wps:txbx>
                              <w:txbxContent>
                                <w:p w:rsidR="004C73AE" w:rsidRPr="00C443B8" w:rsidRDefault="004C73AE" w:rsidP="0094665B">
                                  <w:pPr>
                                    <w:pStyle w:val="NormalWeb"/>
                                    <w:jc w:val="center"/>
                                    <w:rPr>
                                      <w:sz w:val="22"/>
                                    </w:rPr>
                                  </w:pPr>
                                  <w:r w:rsidRPr="00C443B8">
                                    <w:rPr>
                                      <w:rFonts w:ascii="Arial" w:hAnsi="Arial" w:cs="Arial"/>
                                      <w:color w:val="000000" w:themeColor="text1"/>
                                      <w:kern w:val="24"/>
                                      <w:sz w:val="18"/>
                                      <w:szCs w:val="20"/>
                                      <w:lang w:val="el-GR"/>
                                    </w:rPr>
                                    <w:t>α</w:t>
                                  </w:r>
                                  <w:r w:rsidRPr="00C443B8">
                                    <w:rPr>
                                      <w:rFonts w:ascii="Arial" w:hAnsi="Arial" w:cs="Arial"/>
                                      <w:color w:val="000000" w:themeColor="text1"/>
                                      <w:kern w:val="24"/>
                                      <w:sz w:val="10"/>
                                      <w:szCs w:val="12"/>
                                    </w:rPr>
                                    <w:t>2 ·</w:t>
                                  </w:r>
                                  <w:r>
                                    <w:rPr>
                                      <w:rFonts w:ascii="Arial" w:hAnsi="Arial" w:cs="Arial"/>
                                      <w:i/>
                                      <w:color w:val="000000" w:themeColor="text1"/>
                                      <w:kern w:val="24"/>
                                      <w:sz w:val="18"/>
                                      <w:szCs w:val="20"/>
                                    </w:rPr>
                                    <w:t>WD</w:t>
                                  </w:r>
                                  <w:r w:rsidRPr="00B84461">
                                    <w:rPr>
                                      <w:rFonts w:ascii="Arial" w:hAnsi="Arial" w:cs="Arial"/>
                                      <w:i/>
                                      <w:color w:val="000000" w:themeColor="text1"/>
                                      <w:kern w:val="24"/>
                                      <w:sz w:val="18"/>
                                      <w:szCs w:val="20"/>
                                    </w:rPr>
                                    <w:t>R1</w:t>
                                  </w:r>
                                </w:p>
                              </w:txbxContent>
                            </wps:txbx>
                            <wps:bodyPr wrap="square" rtlCol="0">
                              <a:noAutofit/>
                            </wps:bodyPr>
                          </wps:wsp>
                          <wps:wsp>
                            <wps:cNvPr id="457" name="TextBox 57"/>
                            <wps:cNvSpPr txBox="1"/>
                            <wps:spPr>
                              <a:xfrm>
                                <a:off x="968289" y="1271069"/>
                                <a:ext cx="1298123" cy="322470"/>
                              </a:xfrm>
                              <a:prstGeom prst="rect">
                                <a:avLst/>
                              </a:prstGeom>
                              <a:noFill/>
                            </wps:spPr>
                            <wps:txbx>
                              <w:txbxContent>
                                <w:p w:rsidR="004C73AE" w:rsidRPr="00C443B8" w:rsidRDefault="004C73AE" w:rsidP="0094665B">
                                  <w:pPr>
                                    <w:pStyle w:val="NormalWeb"/>
                                    <w:jc w:val="center"/>
                                  </w:pPr>
                                  <w:r w:rsidRPr="00C443B8">
                                    <w:rPr>
                                      <w:rFonts w:ascii="Arial" w:hAnsi="Arial" w:cs="Arial"/>
                                      <w:color w:val="000000" w:themeColor="text1"/>
                                      <w:kern w:val="24"/>
                                      <w:sz w:val="20"/>
                                      <w:szCs w:val="20"/>
                                      <w:lang w:val="el-GR"/>
                                    </w:rPr>
                                    <w:t>α</w:t>
                                  </w:r>
                                  <w:r w:rsidRPr="00C443B8">
                                    <w:rPr>
                                      <w:rFonts w:ascii="Arial" w:hAnsi="Arial" w:cs="Arial"/>
                                      <w:color w:val="000000" w:themeColor="text1"/>
                                      <w:kern w:val="24"/>
                                      <w:sz w:val="20"/>
                                      <w:szCs w:val="20"/>
                                    </w:rPr>
                                    <w:t>(i-1) ·</w:t>
                                  </w:r>
                                  <w:r>
                                    <w:rPr>
                                      <w:rFonts w:ascii="Arial" w:hAnsi="Arial" w:cs="Arial"/>
                                      <w:i/>
                                      <w:color w:val="000000" w:themeColor="text1"/>
                                      <w:kern w:val="24"/>
                                      <w:sz w:val="20"/>
                                      <w:szCs w:val="20"/>
                                    </w:rPr>
                                    <w:t>WD</w:t>
                                  </w:r>
                                  <w:r w:rsidRPr="00B84461">
                                    <w:rPr>
                                      <w:rFonts w:ascii="Arial" w:hAnsi="Arial" w:cs="Arial"/>
                                      <w:i/>
                                      <w:color w:val="000000" w:themeColor="text1"/>
                                      <w:kern w:val="24"/>
                                      <w:sz w:val="20"/>
                                      <w:szCs w:val="20"/>
                                    </w:rPr>
                                    <w:t>R1</w:t>
                                  </w:r>
                                </w:p>
                              </w:txbxContent>
                            </wps:txbx>
                            <wps:bodyPr wrap="square" rtlCol="0">
                              <a:noAutofit/>
                            </wps:bodyPr>
                          </wps:wsp>
                          <wps:wsp>
                            <wps:cNvPr id="458" name="TextBox 58"/>
                            <wps:cNvSpPr txBox="1"/>
                            <wps:spPr>
                              <a:xfrm>
                                <a:off x="3828368" y="0"/>
                                <a:ext cx="644130" cy="271856"/>
                              </a:xfrm>
                              <a:prstGeom prst="rect">
                                <a:avLst/>
                              </a:prstGeom>
                              <a:noFill/>
                            </wps:spPr>
                            <wps:txbx>
                              <w:txbxContent>
                                <w:p w:rsidR="004C73AE" w:rsidRDefault="004C73AE" w:rsidP="0094665B">
                                  <w:pPr>
                                    <w:pStyle w:val="NormalWeb"/>
                                  </w:pPr>
                                  <w:r>
                                    <w:rPr>
                                      <w:rFonts w:ascii="Arial" w:hAnsi="Arial" w:cs="Arial"/>
                                      <w:i/>
                                      <w:iCs/>
                                      <w:color w:val="000000" w:themeColor="text1"/>
                                      <w:kern w:val="24"/>
                                      <w:sz w:val="20"/>
                                      <w:szCs w:val="20"/>
                                    </w:rPr>
                                    <w:t>n</w:t>
                                  </w:r>
                                  <w:r>
                                    <w:rPr>
                                      <w:rFonts w:ascii="Arial" w:hAnsi="Arial" w:cs="Arial"/>
                                      <w:color w:val="000000" w:themeColor="text1"/>
                                      <w:kern w:val="24"/>
                                      <w:sz w:val="20"/>
                                      <w:szCs w:val="20"/>
                                    </w:rPr>
                                    <w:t xml:space="preserve"> = 2</w:t>
                                  </w:r>
                                </w:p>
                              </w:txbxContent>
                            </wps:txbx>
                            <wps:bodyPr wrap="square" rtlCol="0">
                              <a:noAutofit/>
                            </wps:bodyPr>
                          </wps:wsp>
                          <wps:wsp>
                            <wps:cNvPr id="459" name="TextBox 59"/>
                            <wps:cNvSpPr txBox="1"/>
                            <wps:spPr>
                              <a:xfrm>
                                <a:off x="4396983" y="1"/>
                                <a:ext cx="685332" cy="271857"/>
                              </a:xfrm>
                              <a:prstGeom prst="rect">
                                <a:avLst/>
                              </a:prstGeom>
                              <a:noFill/>
                            </wps:spPr>
                            <wps:txbx>
                              <w:txbxContent>
                                <w:p w:rsidR="004C73AE" w:rsidRDefault="004C73AE" w:rsidP="0094665B">
                                  <w:pPr>
                                    <w:pStyle w:val="NormalWeb"/>
                                  </w:pPr>
                                  <w:r>
                                    <w:rPr>
                                      <w:rFonts w:ascii="Arial" w:hAnsi="Arial" w:cs="Arial"/>
                                      <w:i/>
                                      <w:iCs/>
                                      <w:color w:val="000000" w:themeColor="text1"/>
                                      <w:kern w:val="24"/>
                                      <w:sz w:val="20"/>
                                      <w:szCs w:val="20"/>
                                    </w:rPr>
                                    <w:t>n</w:t>
                                  </w:r>
                                  <w:r>
                                    <w:rPr>
                                      <w:rFonts w:ascii="Arial" w:hAnsi="Arial" w:cs="Arial"/>
                                      <w:color w:val="000000" w:themeColor="text1"/>
                                      <w:kern w:val="24"/>
                                      <w:sz w:val="20"/>
                                      <w:szCs w:val="20"/>
                                    </w:rPr>
                                    <w:t xml:space="preserve"> =…</w:t>
                                  </w:r>
                                </w:p>
                              </w:txbxContent>
                            </wps:txbx>
                            <wps:bodyPr wrap="square" rtlCol="0">
                              <a:noAutofit/>
                            </wps:bodyPr>
                          </wps:wsp>
                          <wps:wsp>
                            <wps:cNvPr id="460" name="TextBox 60"/>
                            <wps:cNvSpPr txBox="1"/>
                            <wps:spPr>
                              <a:xfrm>
                                <a:off x="5081863" y="1"/>
                                <a:ext cx="762326" cy="271857"/>
                              </a:xfrm>
                              <a:prstGeom prst="rect">
                                <a:avLst/>
                              </a:prstGeom>
                              <a:noFill/>
                            </wps:spPr>
                            <wps:txbx>
                              <w:txbxContent>
                                <w:p w:rsidR="004C73AE" w:rsidRDefault="004C73AE" w:rsidP="0094665B">
                                  <w:pPr>
                                    <w:pStyle w:val="NormalWeb"/>
                                  </w:pPr>
                                  <w:r>
                                    <w:rPr>
                                      <w:rFonts w:ascii="Arial" w:hAnsi="Arial" w:cs="Arial"/>
                                      <w:i/>
                                      <w:iCs/>
                                      <w:color w:val="000000" w:themeColor="text1"/>
                                      <w:kern w:val="24"/>
                                      <w:sz w:val="20"/>
                                      <w:szCs w:val="20"/>
                                    </w:rPr>
                                    <w:t xml:space="preserve">n </w:t>
                                  </w:r>
                                  <w:r>
                                    <w:rPr>
                                      <w:rFonts w:ascii="Arial" w:hAnsi="Arial" w:cs="Arial"/>
                                      <w:color w:val="000000" w:themeColor="text1"/>
                                      <w:kern w:val="24"/>
                                      <w:sz w:val="20"/>
                                      <w:szCs w:val="20"/>
                                    </w:rPr>
                                    <w:t xml:space="preserve">= </w:t>
                                  </w:r>
                                  <w:r>
                                    <w:rPr>
                                      <w:rFonts w:ascii="Arial" w:hAnsi="Arial" w:cs="Arial"/>
                                      <w:i/>
                                      <w:iCs/>
                                      <w:color w:val="000000" w:themeColor="text1"/>
                                      <w:kern w:val="24"/>
                                      <w:sz w:val="20"/>
                                      <w:szCs w:val="20"/>
                                    </w:rPr>
                                    <w:t>j-1</w:t>
                                  </w:r>
                                  <w:r>
                                    <w:rPr>
                                      <w:rFonts w:ascii="Arial" w:hAnsi="Arial" w:cs="Arial"/>
                                      <w:color w:val="000000" w:themeColor="text1"/>
                                      <w:kern w:val="24"/>
                                      <w:sz w:val="20"/>
                                      <w:szCs w:val="20"/>
                                    </w:rPr>
                                    <w:t xml:space="preserve"> </w:t>
                                  </w:r>
                                </w:p>
                              </w:txbxContent>
                            </wps:txbx>
                            <wps:bodyPr wrap="square" rtlCol="0">
                              <a:noAutofit/>
                            </wps:bodyPr>
                          </wps:wsp>
                          <wps:wsp>
                            <wps:cNvPr id="461" name="TextBox 61"/>
                            <wps:cNvSpPr txBox="1"/>
                            <wps:spPr>
                              <a:xfrm>
                                <a:off x="5997040" y="1"/>
                                <a:ext cx="527050" cy="271857"/>
                              </a:xfrm>
                              <a:prstGeom prst="rect">
                                <a:avLst/>
                              </a:prstGeom>
                              <a:noFill/>
                            </wps:spPr>
                            <wps:txbx>
                              <w:txbxContent>
                                <w:p w:rsidR="004C73AE" w:rsidRDefault="004C73AE" w:rsidP="0094665B">
                                  <w:pPr>
                                    <w:pStyle w:val="NormalWeb"/>
                                  </w:pPr>
                                  <w:r>
                                    <w:rPr>
                                      <w:rFonts w:ascii="Arial" w:hAnsi="Arial" w:cs="Arial"/>
                                      <w:i/>
                                      <w:iCs/>
                                      <w:color w:val="000000" w:themeColor="text1"/>
                                      <w:kern w:val="24"/>
                                      <w:sz w:val="20"/>
                                      <w:szCs w:val="20"/>
                                    </w:rPr>
                                    <w:t>n =j</w:t>
                                  </w:r>
                                </w:p>
                              </w:txbxContent>
                            </wps:txbx>
                            <wps:bodyPr wrap="square" rtlCol="0">
                              <a:noAutofit/>
                            </wps:bodyPr>
                          </wps:wsp>
                          <wps:wsp>
                            <wps:cNvPr id="462" name="TextBox 62"/>
                            <wps:cNvSpPr txBox="1"/>
                            <wps:spPr>
                              <a:xfrm>
                                <a:off x="306468" y="0"/>
                                <a:ext cx="661793" cy="271856"/>
                              </a:xfrm>
                              <a:prstGeom prst="rect">
                                <a:avLst/>
                              </a:prstGeom>
                              <a:noFill/>
                            </wps:spPr>
                            <wps:txbx>
                              <w:txbxContent>
                                <w:p w:rsidR="004C73AE" w:rsidRDefault="004C73AE" w:rsidP="0094665B">
                                  <w:pPr>
                                    <w:pStyle w:val="NormalWeb"/>
                                  </w:pPr>
                                  <w:r>
                                    <w:rPr>
                                      <w:rFonts w:ascii="Arial" w:hAnsi="Arial" w:cs="Arial"/>
                                      <w:i/>
                                      <w:iCs/>
                                      <w:color w:val="000000" w:themeColor="text1"/>
                                      <w:kern w:val="24"/>
                                      <w:sz w:val="20"/>
                                      <w:szCs w:val="20"/>
                                    </w:rPr>
                                    <w:t>m</w:t>
                                  </w:r>
                                  <w:r>
                                    <w:rPr>
                                      <w:rFonts w:ascii="Arial" w:hAnsi="Arial" w:cs="Arial"/>
                                      <w:color w:val="000000" w:themeColor="text1"/>
                                      <w:kern w:val="24"/>
                                      <w:sz w:val="20"/>
                                      <w:szCs w:val="20"/>
                                    </w:rPr>
                                    <w:t xml:space="preserve"> = </w:t>
                                  </w:r>
                                  <w:r>
                                    <w:rPr>
                                      <w:rFonts w:ascii="Arial" w:hAnsi="Arial" w:cs="Arial"/>
                                      <w:i/>
                                      <w:iCs/>
                                      <w:color w:val="000000" w:themeColor="text1"/>
                                      <w:kern w:val="24"/>
                                      <w:sz w:val="20"/>
                                      <w:szCs w:val="20"/>
                                    </w:rPr>
                                    <w:t>i</w:t>
                                  </w:r>
                                </w:p>
                              </w:txbxContent>
                            </wps:txbx>
                            <wps:bodyPr wrap="square" rtlCol="0">
                              <a:noAutofit/>
                            </wps:bodyPr>
                          </wps:wsp>
                          <wps:wsp>
                            <wps:cNvPr id="463" name="TextBox 64"/>
                            <wps:cNvSpPr txBox="1"/>
                            <wps:spPr>
                              <a:xfrm>
                                <a:off x="2591203" y="1"/>
                                <a:ext cx="586740" cy="271857"/>
                              </a:xfrm>
                              <a:prstGeom prst="rect">
                                <a:avLst/>
                              </a:prstGeom>
                              <a:noFill/>
                            </wps:spPr>
                            <wps:txbx>
                              <w:txbxContent>
                                <w:p w:rsidR="004C73AE" w:rsidRDefault="004C73AE" w:rsidP="0094665B">
                                  <w:pPr>
                                    <w:pStyle w:val="NormalWeb"/>
                                  </w:pPr>
                                  <w:r>
                                    <w:rPr>
                                      <w:rFonts w:ascii="Arial" w:hAnsi="Arial" w:cs="Arial"/>
                                      <w:i/>
                                      <w:iCs/>
                                      <w:color w:val="000000" w:themeColor="text1"/>
                                      <w:kern w:val="24"/>
                                      <w:sz w:val="20"/>
                                      <w:szCs w:val="20"/>
                                    </w:rPr>
                                    <w:t>m =2</w:t>
                                  </w:r>
                                </w:p>
                              </w:txbxContent>
                            </wps:txbx>
                            <wps:bodyPr wrap="square" rtlCol="0">
                              <a:noAutofit/>
                            </wps:bodyPr>
                          </wps:wsp>
                          <wps:wsp>
                            <wps:cNvPr id="464" name="TextBox 65"/>
                            <wps:cNvSpPr txBox="1"/>
                            <wps:spPr>
                              <a:xfrm>
                                <a:off x="1414653" y="1"/>
                                <a:ext cx="620395" cy="271857"/>
                              </a:xfrm>
                              <a:prstGeom prst="rect">
                                <a:avLst/>
                              </a:prstGeom>
                              <a:noFill/>
                            </wps:spPr>
                            <wps:txbx>
                              <w:txbxContent>
                                <w:p w:rsidR="004C73AE" w:rsidRDefault="004C73AE" w:rsidP="0094665B">
                                  <w:pPr>
                                    <w:pStyle w:val="NormalWeb"/>
                                  </w:pPr>
                                  <w:r>
                                    <w:rPr>
                                      <w:rFonts w:ascii="Arial" w:hAnsi="Arial" w:cs="Arial"/>
                                      <w:i/>
                                      <w:iCs/>
                                      <w:color w:val="000000" w:themeColor="text1"/>
                                      <w:kern w:val="24"/>
                                      <w:sz w:val="20"/>
                                      <w:szCs w:val="20"/>
                                    </w:rPr>
                                    <w:t>m</w:t>
                                  </w:r>
                                  <w:r>
                                    <w:rPr>
                                      <w:rFonts w:ascii="Arial" w:hAnsi="Arial" w:cs="Arial"/>
                                      <w:color w:val="000000" w:themeColor="text1"/>
                                      <w:kern w:val="24"/>
                                      <w:sz w:val="20"/>
                                      <w:szCs w:val="20"/>
                                    </w:rPr>
                                    <w:t>=i-1</w:t>
                                  </w:r>
                                </w:p>
                              </w:txbxContent>
                            </wps:txbx>
                            <wps:bodyPr wrap="square" rtlCol="0">
                              <a:noAutofit/>
                            </wps:bodyPr>
                          </wps:wsp>
                          <wps:wsp>
                            <wps:cNvPr id="465" name="Straight Connector 465"/>
                            <wps:cNvCnPr/>
                            <wps:spPr>
                              <a:xfrm>
                                <a:off x="2035175" y="187661"/>
                                <a:ext cx="0" cy="1858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66" name="TextBox 77"/>
                            <wps:cNvSpPr txBox="1"/>
                            <wps:spPr>
                              <a:xfrm>
                                <a:off x="2034394" y="0"/>
                                <a:ext cx="609963" cy="271856"/>
                              </a:xfrm>
                              <a:prstGeom prst="rect">
                                <a:avLst/>
                              </a:prstGeom>
                              <a:noFill/>
                            </wps:spPr>
                            <wps:txbx>
                              <w:txbxContent>
                                <w:p w:rsidR="004C73AE" w:rsidRDefault="004C73AE" w:rsidP="0094665B">
                                  <w:pPr>
                                    <w:pStyle w:val="NormalWeb"/>
                                  </w:pPr>
                                  <w:r>
                                    <w:rPr>
                                      <w:rFonts w:ascii="Arial" w:hAnsi="Arial" w:cs="Arial"/>
                                      <w:i/>
                                      <w:iCs/>
                                      <w:color w:val="000000" w:themeColor="text1"/>
                                      <w:kern w:val="24"/>
                                      <w:sz w:val="20"/>
                                      <w:szCs w:val="20"/>
                                    </w:rPr>
                                    <w:t>m</w:t>
                                  </w:r>
                                  <w:r>
                                    <w:rPr>
                                      <w:rFonts w:ascii="Arial" w:hAnsi="Arial" w:cs="Arial"/>
                                      <w:color w:val="000000" w:themeColor="text1"/>
                                      <w:kern w:val="24"/>
                                      <w:sz w:val="20"/>
                                      <w:szCs w:val="20"/>
                                    </w:rPr>
                                    <w:t>=…</w:t>
                                  </w:r>
                                </w:p>
                              </w:txbxContent>
                            </wps:txbx>
                            <wps:bodyPr wrap="square" rtlCol="0">
                              <a:noAutofit/>
                            </wps:bodyPr>
                          </wps:wsp>
                          <wps:wsp>
                            <wps:cNvPr id="467" name="TextBox 78"/>
                            <wps:cNvSpPr txBox="1"/>
                            <wps:spPr>
                              <a:xfrm>
                                <a:off x="1987571" y="1558299"/>
                                <a:ext cx="780423" cy="224801"/>
                              </a:xfrm>
                              <a:prstGeom prst="rect">
                                <a:avLst/>
                              </a:prstGeom>
                              <a:noFill/>
                            </wps:spPr>
                            <wps:txbx>
                              <w:txbxContent>
                                <w:p w:rsidR="004C73AE" w:rsidRPr="00C443B8" w:rsidRDefault="004C73AE" w:rsidP="0094665B">
                                  <w:pPr>
                                    <w:pStyle w:val="NormalWeb"/>
                                    <w:jc w:val="center"/>
                                    <w:rPr>
                                      <w:sz w:val="22"/>
                                    </w:rPr>
                                  </w:pPr>
                                  <w:r w:rsidRPr="00C443B8">
                                    <w:rPr>
                                      <w:rFonts w:ascii="Arial" w:hAnsi="Arial" w:cs="Arial"/>
                                      <w:color w:val="000000" w:themeColor="text1"/>
                                      <w:kern w:val="24"/>
                                      <w:sz w:val="18"/>
                                      <w:szCs w:val="20"/>
                                      <w:lang w:val="el-GR"/>
                                    </w:rPr>
                                    <w:t>α</w:t>
                                  </w:r>
                                  <w:r w:rsidRPr="00C443B8">
                                    <w:rPr>
                                      <w:rFonts w:ascii="Arial" w:hAnsi="Arial" w:cs="Arial"/>
                                      <w:color w:val="000000" w:themeColor="text1"/>
                                      <w:kern w:val="24"/>
                                      <w:sz w:val="10"/>
                                      <w:szCs w:val="12"/>
                                    </w:rPr>
                                    <w:t>…</w:t>
                                  </w:r>
                                  <w:r w:rsidRPr="00C443B8">
                                    <w:rPr>
                                      <w:rFonts w:ascii="Arial" w:hAnsi="Arial" w:cs="Arial"/>
                                      <w:color w:val="000000" w:themeColor="text1"/>
                                      <w:kern w:val="24"/>
                                      <w:sz w:val="14"/>
                                      <w:szCs w:val="16"/>
                                    </w:rPr>
                                    <w:t>·</w:t>
                                  </w:r>
                                  <w:r>
                                    <w:rPr>
                                      <w:rFonts w:ascii="Arial" w:hAnsi="Arial" w:cs="Arial"/>
                                      <w:i/>
                                      <w:color w:val="000000" w:themeColor="text1"/>
                                      <w:kern w:val="24"/>
                                      <w:sz w:val="16"/>
                                      <w:szCs w:val="18"/>
                                    </w:rPr>
                                    <w:t>WD</w:t>
                                  </w:r>
                                  <w:r w:rsidRPr="00B84461">
                                    <w:rPr>
                                      <w:rFonts w:ascii="Arial" w:hAnsi="Arial" w:cs="Arial"/>
                                      <w:i/>
                                      <w:color w:val="000000" w:themeColor="text1"/>
                                      <w:kern w:val="24"/>
                                      <w:sz w:val="16"/>
                                      <w:szCs w:val="18"/>
                                    </w:rPr>
                                    <w:t>R1</w:t>
                                  </w:r>
                                </w:p>
                              </w:txbxContent>
                            </wps:txbx>
                            <wps:bodyPr wrap="square" rtlCol="0">
                              <a:noAutofit/>
                            </wps:bodyPr>
                          </wps:wsp>
                          <wps:wsp>
                            <wps:cNvPr id="468" name="TextBox 95"/>
                            <wps:cNvSpPr txBox="1"/>
                            <wps:spPr>
                              <a:xfrm>
                                <a:off x="5920848" y="1347331"/>
                                <a:ext cx="994478" cy="290885"/>
                              </a:xfrm>
                              <a:prstGeom prst="rect">
                                <a:avLst/>
                              </a:prstGeom>
                              <a:noFill/>
                            </wps:spPr>
                            <wps:txbx>
                              <w:txbxContent>
                                <w:p w:rsidR="004C73AE" w:rsidRPr="00C443B8" w:rsidRDefault="004C73AE" w:rsidP="0094665B">
                                  <w:pPr>
                                    <w:pStyle w:val="NormalWeb"/>
                                    <w:jc w:val="center"/>
                                    <w:rPr>
                                      <w:sz w:val="20"/>
                                    </w:rPr>
                                  </w:pPr>
                                  <w:r w:rsidRPr="00C443B8">
                                    <w:rPr>
                                      <w:rFonts w:ascii="Arial" w:hAnsi="Arial" w:cs="Arial"/>
                                      <w:color w:val="000000" w:themeColor="text1"/>
                                      <w:kern w:val="24"/>
                                      <w:sz w:val="18"/>
                                      <w:szCs w:val="22"/>
                                      <w:lang w:val="el-GR"/>
                                    </w:rPr>
                                    <w:t>β</w:t>
                                  </w:r>
                                  <w:r w:rsidRPr="00C443B8">
                                    <w:rPr>
                                      <w:rFonts w:ascii="Arial" w:hAnsi="Arial" w:cs="Arial"/>
                                      <w:color w:val="000000" w:themeColor="text1"/>
                                      <w:kern w:val="24"/>
                                      <w:sz w:val="18"/>
                                      <w:szCs w:val="22"/>
                                    </w:rPr>
                                    <w:t>j·</w:t>
                                  </w:r>
                                  <w:r>
                                    <w:rPr>
                                      <w:rFonts w:ascii="Arial" w:hAnsi="Arial" w:cs="Arial"/>
                                      <w:i/>
                                      <w:color w:val="000000" w:themeColor="text1"/>
                                      <w:kern w:val="24"/>
                                      <w:sz w:val="18"/>
                                      <w:szCs w:val="22"/>
                                    </w:rPr>
                                    <w:t>WD</w:t>
                                  </w:r>
                                  <w:r w:rsidRPr="00B84461">
                                    <w:rPr>
                                      <w:rFonts w:ascii="Arial" w:hAnsi="Arial" w:cs="Arial"/>
                                      <w:i/>
                                      <w:color w:val="000000" w:themeColor="text1"/>
                                      <w:kern w:val="24"/>
                                      <w:sz w:val="18"/>
                                      <w:szCs w:val="22"/>
                                    </w:rPr>
                                    <w:t>R2</w:t>
                                  </w:r>
                                </w:p>
                              </w:txbxContent>
                            </wps:txbx>
                            <wps:bodyPr wrap="square" rtlCol="0">
                              <a:noAutofit/>
                            </wps:bodyPr>
                          </wps:wsp>
                          <wps:wsp>
                            <wps:cNvPr id="469" name="TextBox 96"/>
                            <wps:cNvSpPr txBox="1"/>
                            <wps:spPr>
                              <a:xfrm>
                                <a:off x="4984938" y="1118743"/>
                                <a:ext cx="1215170" cy="304784"/>
                              </a:xfrm>
                              <a:prstGeom prst="rect">
                                <a:avLst/>
                              </a:prstGeom>
                              <a:noFill/>
                            </wps:spPr>
                            <wps:txbx>
                              <w:txbxContent>
                                <w:p w:rsidR="004C73AE" w:rsidRPr="00C443B8" w:rsidRDefault="004C73AE" w:rsidP="0094665B">
                                  <w:pPr>
                                    <w:pStyle w:val="NormalWeb"/>
                                    <w:jc w:val="center"/>
                                    <w:rPr>
                                      <w:sz w:val="22"/>
                                    </w:rPr>
                                  </w:pPr>
                                  <w:r w:rsidRPr="00C443B8">
                                    <w:rPr>
                                      <w:rFonts w:ascii="Arial" w:hAnsi="Arial" w:cs="Arial"/>
                                      <w:color w:val="000000" w:themeColor="text1"/>
                                      <w:kern w:val="24"/>
                                      <w:sz w:val="18"/>
                                      <w:szCs w:val="20"/>
                                      <w:lang w:val="el-GR"/>
                                    </w:rPr>
                                    <w:t>β</w:t>
                                  </w:r>
                                  <w:r w:rsidRPr="00C443B8">
                                    <w:rPr>
                                      <w:rFonts w:ascii="Arial" w:hAnsi="Arial" w:cs="Arial"/>
                                      <w:color w:val="000000" w:themeColor="text1"/>
                                      <w:kern w:val="24"/>
                                      <w:sz w:val="18"/>
                                      <w:szCs w:val="20"/>
                                    </w:rPr>
                                    <w:t>(j-1)·</w:t>
                                  </w:r>
                                  <w:r>
                                    <w:rPr>
                                      <w:rFonts w:ascii="Arial" w:hAnsi="Arial" w:cs="Arial"/>
                                      <w:i/>
                                      <w:color w:val="000000" w:themeColor="text1"/>
                                      <w:kern w:val="24"/>
                                      <w:sz w:val="18"/>
                                      <w:szCs w:val="20"/>
                                    </w:rPr>
                                    <w:t>WD</w:t>
                                  </w:r>
                                  <w:r w:rsidRPr="00B84461">
                                    <w:rPr>
                                      <w:rFonts w:ascii="Arial" w:hAnsi="Arial" w:cs="Arial"/>
                                      <w:i/>
                                      <w:color w:val="000000" w:themeColor="text1"/>
                                      <w:kern w:val="24"/>
                                      <w:sz w:val="18"/>
                                      <w:szCs w:val="20"/>
                                    </w:rPr>
                                    <w:t>R2</w:t>
                                  </w:r>
                                </w:p>
                              </w:txbxContent>
                            </wps:txbx>
                            <wps:bodyPr wrap="square" rtlCol="0">
                              <a:noAutofit/>
                            </wps:bodyPr>
                          </wps:wsp>
                          <wps:wsp>
                            <wps:cNvPr id="470" name="TextBox 97"/>
                            <wps:cNvSpPr txBox="1"/>
                            <wps:spPr>
                              <a:xfrm>
                                <a:off x="206355" y="1347331"/>
                                <a:ext cx="870470" cy="290885"/>
                              </a:xfrm>
                              <a:prstGeom prst="rect">
                                <a:avLst/>
                              </a:prstGeom>
                              <a:noFill/>
                            </wps:spPr>
                            <wps:txbx>
                              <w:txbxContent>
                                <w:p w:rsidR="004C73AE" w:rsidRPr="00677786" w:rsidRDefault="004C73AE" w:rsidP="0094665B">
                                  <w:pPr>
                                    <w:pStyle w:val="NormalWeb"/>
                                    <w:jc w:val="center"/>
                                  </w:pPr>
                                  <w:r w:rsidRPr="00677786">
                                    <w:rPr>
                                      <w:rFonts w:ascii="Arial" w:hAnsi="Arial" w:cs="Arial"/>
                                      <w:color w:val="000000" w:themeColor="text1"/>
                                      <w:kern w:val="24"/>
                                      <w:sz w:val="20"/>
                                      <w:szCs w:val="20"/>
                                      <w:lang w:val="el-GR"/>
                                    </w:rPr>
                                    <w:t>α</w:t>
                                  </w:r>
                                  <w:r w:rsidRPr="00677786">
                                    <w:rPr>
                                      <w:rFonts w:ascii="Arial" w:hAnsi="Arial" w:cs="Arial"/>
                                      <w:color w:val="000000" w:themeColor="text1"/>
                                      <w:kern w:val="24"/>
                                      <w:sz w:val="20"/>
                                      <w:szCs w:val="20"/>
                                    </w:rPr>
                                    <w:t>i·</w:t>
                                  </w:r>
                                  <w:r>
                                    <w:rPr>
                                      <w:rFonts w:ascii="Arial" w:hAnsi="Arial" w:cs="Arial"/>
                                      <w:i/>
                                      <w:color w:val="000000" w:themeColor="text1"/>
                                      <w:kern w:val="24"/>
                                      <w:sz w:val="20"/>
                                      <w:szCs w:val="20"/>
                                    </w:rPr>
                                    <w:t>WD</w:t>
                                  </w:r>
                                  <w:r w:rsidRPr="00B84461">
                                    <w:rPr>
                                      <w:rFonts w:ascii="Arial" w:hAnsi="Arial" w:cs="Arial"/>
                                      <w:i/>
                                      <w:color w:val="000000" w:themeColor="text1"/>
                                      <w:kern w:val="24"/>
                                      <w:sz w:val="20"/>
                                      <w:szCs w:val="20"/>
                                    </w:rPr>
                                    <w:t>R1</w:t>
                                  </w:r>
                                </w:p>
                              </w:txbxContent>
                            </wps:txbx>
                            <wps:bodyPr wrap="square" rtlCol="0">
                              <a:noAutofit/>
                            </wps:bodyPr>
                          </wps:wsp>
                          <wps:wsp>
                            <wps:cNvPr id="471" name="Straight Arrow Connector 471"/>
                            <wps:cNvCnPr/>
                            <wps:spPr>
                              <a:xfrm flipH="1">
                                <a:off x="5387498" y="1423527"/>
                                <a:ext cx="205026" cy="276985"/>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472" name="Straight Arrow Connector 472"/>
                            <wps:cNvCnPr/>
                            <wps:spPr>
                              <a:xfrm flipH="1">
                                <a:off x="6115051" y="1638300"/>
                                <a:ext cx="107949" cy="233932"/>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473" name="Straight Connector 473"/>
                            <wps:cNvCnPr/>
                            <wps:spPr>
                              <a:xfrm>
                                <a:off x="2568575" y="170921"/>
                                <a:ext cx="0" cy="1858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74" name="Straight Connector 474"/>
                            <wps:cNvCnPr/>
                            <wps:spPr>
                              <a:xfrm>
                                <a:off x="4397375" y="189971"/>
                                <a:ext cx="0" cy="1858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75" name="Straight Connector 475"/>
                            <wps:cNvCnPr/>
                            <wps:spPr>
                              <a:xfrm>
                                <a:off x="5845175" y="204401"/>
                                <a:ext cx="0" cy="1858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76" name="Straight Connector 476"/>
                            <wps:cNvCnPr/>
                            <wps:spPr>
                              <a:xfrm>
                                <a:off x="1273175" y="202671"/>
                                <a:ext cx="0" cy="1858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77" name="Straight Connector 477"/>
                            <wps:cNvCnPr/>
                            <wps:spPr>
                              <a:xfrm>
                                <a:off x="3787775" y="204401"/>
                                <a:ext cx="0" cy="1858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78" name="Straight Connector 478"/>
                            <wps:cNvCnPr/>
                            <wps:spPr>
                              <a:xfrm>
                                <a:off x="5159375" y="204401"/>
                                <a:ext cx="0" cy="185880"/>
                              </a:xfrm>
                              <a:prstGeom prst="line">
                                <a:avLst/>
                              </a:prstGeom>
                            </wps:spPr>
                            <wps:style>
                              <a:lnRef idx="1">
                                <a:schemeClr val="accent1"/>
                              </a:lnRef>
                              <a:fillRef idx="0">
                                <a:schemeClr val="accent1"/>
                              </a:fillRef>
                              <a:effectRef idx="0">
                                <a:schemeClr val="accent1"/>
                              </a:effectRef>
                              <a:fontRef idx="minor">
                                <a:schemeClr val="tx1"/>
                              </a:fontRef>
                            </wps:style>
                            <wps:bodyPr/>
                          </wps:wsp>
                        </wpg:grpSp>
                        <wps:wsp>
                          <wps:cNvPr id="479" name="TextBox 1"/>
                          <wps:cNvSpPr txBox="1"/>
                          <wps:spPr>
                            <a:xfrm>
                              <a:off x="1267894" y="2139323"/>
                              <a:ext cx="1091403" cy="400110"/>
                            </a:xfrm>
                            <a:prstGeom prst="rect">
                              <a:avLst/>
                            </a:prstGeom>
                            <a:solidFill>
                              <a:schemeClr val="bg1"/>
                            </a:solidFill>
                          </wps:spPr>
                          <wps:txbx>
                            <w:txbxContent>
                              <w:p w:rsidR="004C73AE" w:rsidRDefault="004C73AE" w:rsidP="0094665B">
                                <w:pPr>
                                  <w:pStyle w:val="NormalWeb"/>
                                </w:pPr>
                                <w:r>
                                  <w:rPr>
                                    <w:rFonts w:asciiTheme="minorHAnsi" w:hAnsi="Calibri" w:cstheme="minorBidi"/>
                                    <w:b/>
                                    <w:bCs/>
                                    <w:i/>
                                    <w:iCs/>
                                    <w:color w:val="000000" w:themeColor="text1"/>
                                    <w:kern w:val="24"/>
                                    <w:sz w:val="40"/>
                                    <w:szCs w:val="40"/>
                                  </w:rPr>
                                  <w:t>WD</w:t>
                                </w:r>
                                <w:r w:rsidRPr="00B84461">
                                  <w:rPr>
                                    <w:rFonts w:asciiTheme="minorHAnsi" w:hAnsi="Calibri" w:cstheme="minorBidi"/>
                                    <w:b/>
                                    <w:bCs/>
                                    <w:i/>
                                    <w:iCs/>
                                    <w:color w:val="000000" w:themeColor="text1"/>
                                    <w:kern w:val="24"/>
                                    <w:sz w:val="40"/>
                                    <w:szCs w:val="40"/>
                                  </w:rPr>
                                  <w:t>R1</w:t>
                                </w:r>
                              </w:p>
                            </w:txbxContent>
                          </wps:txbx>
                          <wps:bodyPr wrap="square" rtlCol="0">
                            <a:noAutofit/>
                          </wps:bodyPr>
                        </wps:wsp>
                        <wps:wsp>
                          <wps:cNvPr id="480" name="TextBox 63"/>
                          <wps:cNvSpPr txBox="1"/>
                          <wps:spPr>
                            <a:xfrm>
                              <a:off x="4430642" y="2080341"/>
                              <a:ext cx="1142119" cy="400110"/>
                            </a:xfrm>
                            <a:prstGeom prst="rect">
                              <a:avLst/>
                            </a:prstGeom>
                            <a:solidFill>
                              <a:schemeClr val="bg1"/>
                            </a:solidFill>
                          </wps:spPr>
                          <wps:txbx>
                            <w:txbxContent>
                              <w:p w:rsidR="004C73AE" w:rsidRDefault="004C73AE" w:rsidP="0094665B">
                                <w:pPr>
                                  <w:pStyle w:val="NormalWeb"/>
                                </w:pPr>
                                <w:r>
                                  <w:rPr>
                                    <w:rFonts w:asciiTheme="minorHAnsi" w:hAnsi="Calibri" w:cstheme="minorBidi"/>
                                    <w:b/>
                                    <w:bCs/>
                                    <w:i/>
                                    <w:iCs/>
                                    <w:color w:val="000000" w:themeColor="text1"/>
                                    <w:kern w:val="24"/>
                                    <w:sz w:val="40"/>
                                    <w:szCs w:val="40"/>
                                  </w:rPr>
                                  <w:t>WD</w:t>
                                </w:r>
                                <w:r w:rsidRPr="00B84461">
                                  <w:rPr>
                                    <w:rFonts w:asciiTheme="minorHAnsi" w:hAnsi="Calibri" w:cstheme="minorBidi"/>
                                    <w:b/>
                                    <w:bCs/>
                                    <w:i/>
                                    <w:iCs/>
                                    <w:color w:val="000000" w:themeColor="text1"/>
                                    <w:kern w:val="24"/>
                                    <w:sz w:val="40"/>
                                    <w:szCs w:val="40"/>
                                  </w:rPr>
                                  <w:t>R2</w:t>
                                </w:r>
                              </w:p>
                            </w:txbxContent>
                          </wps:txbx>
                          <wps:bodyPr wrap="square" rtlCol="0">
                            <a:noAutofit/>
                          </wps:bodyPr>
                        </wps:wsp>
                      </wpg:grpSp>
                      <wps:wsp>
                        <wps:cNvPr id="481" name="Straight Connector 481"/>
                        <wps:cNvCnPr/>
                        <wps:spPr>
                          <a:xfrm>
                            <a:off x="3178175" y="509201"/>
                            <a:ext cx="7711" cy="138566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83" name="Straight Connector 483"/>
                        <wps:cNvCnPr/>
                        <wps:spPr>
                          <a:xfrm>
                            <a:off x="3787775" y="495136"/>
                            <a:ext cx="7711" cy="138566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84" name="Straight Connector 484"/>
                        <wps:cNvCnPr/>
                        <wps:spPr>
                          <a:xfrm>
                            <a:off x="3178175" y="170921"/>
                            <a:ext cx="0" cy="1858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85" name="Straight Arrow Connector 485"/>
                        <wps:cNvCnPr/>
                        <wps:spPr>
                          <a:xfrm flipH="1">
                            <a:off x="1517583" y="1476903"/>
                            <a:ext cx="65404" cy="335578"/>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486" name="Straight Arrow Connector 486"/>
                        <wps:cNvCnPr/>
                        <wps:spPr>
                          <a:xfrm>
                            <a:off x="704850" y="1593622"/>
                            <a:ext cx="371975" cy="278610"/>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487" name="TextBox 85"/>
                        <wps:cNvSpPr txBox="1"/>
                        <wps:spPr>
                          <a:xfrm>
                            <a:off x="53965" y="1815863"/>
                            <a:ext cx="466142" cy="514892"/>
                          </a:xfrm>
                          <a:prstGeom prst="rect">
                            <a:avLst/>
                          </a:prstGeom>
                          <a:noFill/>
                        </wps:spPr>
                        <wps:txbx>
                          <w:txbxContent>
                            <w:p w:rsidR="004C73AE" w:rsidRDefault="004C73AE" w:rsidP="0094665B">
                              <w:pPr>
                                <w:pStyle w:val="NormalWeb"/>
                              </w:pPr>
                              <w:r>
                                <w:rPr>
                                  <w:rFonts w:asciiTheme="minorHAnsi" w:hAnsi="Calibri" w:cstheme="minorBidi"/>
                                  <w:i/>
                                  <w:iCs/>
                                  <w:color w:val="000000" w:themeColor="text1"/>
                                  <w:kern w:val="24"/>
                                  <w:sz w:val="36"/>
                                  <w:szCs w:val="36"/>
                                </w:rPr>
                                <w:t>t</w:t>
                              </w:r>
                              <w:r>
                                <w:rPr>
                                  <w:rFonts w:asciiTheme="minorHAnsi" w:hAnsi="Calibri" w:cstheme="minorBidi"/>
                                  <w:i/>
                                  <w:iCs/>
                                  <w:color w:val="000000" w:themeColor="text1"/>
                                  <w:kern w:val="24"/>
                                  <w:position w:val="-9"/>
                                  <w:sz w:val="36"/>
                                  <w:szCs w:val="36"/>
                                  <w:vertAlign w:val="subscript"/>
                                </w:rPr>
                                <w:t>0</w:t>
                              </w:r>
                            </w:p>
                          </w:txbxContent>
                        </wps:txbx>
                        <wps:bodyPr wrap="square" rtlCol="0">
                          <a:noAutofit/>
                        </wps:bodyPr>
                      </wps:wsp>
                      <wps:wsp>
                        <wps:cNvPr id="488" name="TextBox 86"/>
                        <wps:cNvSpPr txBox="1"/>
                        <wps:spPr>
                          <a:xfrm>
                            <a:off x="6464247" y="1824612"/>
                            <a:ext cx="721559" cy="505927"/>
                          </a:xfrm>
                          <a:prstGeom prst="rect">
                            <a:avLst/>
                          </a:prstGeom>
                          <a:noFill/>
                        </wps:spPr>
                        <wps:txbx>
                          <w:txbxContent>
                            <w:p w:rsidR="004C73AE" w:rsidRDefault="004C73AE" w:rsidP="0094665B">
                              <w:pPr>
                                <w:pStyle w:val="NormalWeb"/>
                              </w:pPr>
                              <w:r>
                                <w:rPr>
                                  <w:rFonts w:asciiTheme="minorHAnsi" w:hAnsi="Calibri" w:cstheme="minorBidi"/>
                                  <w:i/>
                                  <w:iCs/>
                                  <w:color w:val="000000" w:themeColor="text1"/>
                                  <w:kern w:val="24"/>
                                  <w:sz w:val="36"/>
                                  <w:szCs w:val="36"/>
                                </w:rPr>
                                <w:t>t</w:t>
                              </w:r>
                              <w:r>
                                <w:rPr>
                                  <w:rFonts w:asciiTheme="minorHAnsi" w:hAnsi="Calibri" w:cstheme="minorBidi"/>
                                  <w:i/>
                                  <w:iCs/>
                                  <w:color w:val="000000" w:themeColor="text1"/>
                                  <w:kern w:val="24"/>
                                  <w:position w:val="-9"/>
                                  <w:sz w:val="36"/>
                                  <w:szCs w:val="36"/>
                                  <w:vertAlign w:val="subscript"/>
                                </w:rPr>
                                <w:t>max</w:t>
                              </w:r>
                            </w:p>
                          </w:txbxContent>
                        </wps:txbx>
                        <wps:bodyPr wrap="square" rtlCol="0">
                          <a:noAutofit/>
                        </wps:bodyPr>
                      </wps:wsp>
                    </wpg:wgp>
                  </a:graphicData>
                </a:graphic>
              </wp:inline>
            </w:drawing>
          </mc:Choice>
          <mc:Fallback>
            <w:pict>
              <v:group w14:anchorId="0ECE178E" id="Group 41" o:spid="_x0000_s1027" style="width:468pt;height:164.1pt;mso-position-horizontal-relative:char;mso-position-vertical-relative:line" coordorigin="464" coordsize="76390,26687"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">
                <v:group id="Group 39" o:spid="_x0000_s1028" style="position:absolute;left:464;width:76391;height:26687" coordorigin="464" coordsize="76390,2668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">
                  <v:group id="Group 40" o:spid="_x0000_s1029" style="position:absolute;left:464;width:76391;height:26687" coordorigin="464" coordsize="76390,2668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">
                    <v:shape id="Picture 41" o:spid="_x0000_s1030" type="#_x0000_t75" style="position:absolute;left:464;top:17;width:76391;height:2667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">
                      <v:imagedata r:id="rId119" o:title=""/>
                    </v:shape>
                    <v:shape id="TextBox 3" o:spid="_x0000_s1031" type="#_x0000_t202" style="position:absolute;left:7047;top:4617;width:15728;height:646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" filled="f" stroked="f">
                      <v:textbox>
                        <w:txbxContent>
                          <w:p w:rsidR="004C73AE" w:rsidRPr="00C443B8" w:rsidRDefault="004C73AE" w:rsidP="0094665B">
                            <w:pPr>
                              <w:pStyle w:val="NormalWeb"/>
                              <w:jc w:val="center"/>
                              <w:rPr>
                                <w:sz w:val="22"/>
                              </w:rPr>
                            </w:pPr>
                            <w:r>
                              <w:rPr>
                                <w:rFonts w:asciiTheme="minorHAnsi" w:hAnsi="Calibri" w:cstheme="minorBidi"/>
                                <w:color w:val="000000" w:themeColor="text1"/>
                                <w:kern w:val="24"/>
                                <w:sz w:val="32"/>
                                <w:szCs w:val="36"/>
                              </w:rPr>
                              <w:t xml:space="preserve">Wind driven </w:t>
                            </w:r>
                            <w:r w:rsidRPr="00C443B8">
                              <w:rPr>
                                <w:rFonts w:asciiTheme="minorHAnsi" w:hAnsi="Calibri" w:cstheme="minorBidi"/>
                                <w:color w:val="000000" w:themeColor="text1"/>
                                <w:kern w:val="24"/>
                                <w:sz w:val="32"/>
                                <w:szCs w:val="36"/>
                              </w:rPr>
                              <w:t>Rain Rate</w:t>
                            </w:r>
                          </w:p>
                        </w:txbxContent>
                      </v:textbox>
                    </v:shape>
                    <v:shape id="TextBox 6" o:spid="_x0000_s1032" type="#_x0000_t202" style="position:absolute;left:32537;top:17831;width:7589;height:492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" filled="f" stroked="f">
                      <v:textbox>
                        <w:txbxContent>
                          <w:p w:rsidR="004C73AE" w:rsidRDefault="004C73AE" w:rsidP="0094665B">
                            <w:pPr>
                              <w:pStyle w:val="NormalWeb"/>
                            </w:pPr>
                            <w:r>
                              <w:rPr>
                                <w:rFonts w:asciiTheme="minorHAnsi" w:eastAsia="MS Mincho" w:hAnsi="Calibri" w:cstheme="minorBidi" w:hint="eastAsia"/>
                                <w:i/>
                                <w:iCs/>
                                <w:color w:val="000000" w:themeColor="text1"/>
                                <w:kern w:val="24"/>
                                <w:sz w:val="36"/>
                                <w:szCs w:val="36"/>
                                <w:lang w:eastAsia="ja-JP"/>
                              </w:rPr>
                              <w:t>t</w:t>
                            </w:r>
                            <w:r>
                              <w:rPr>
                                <w:rFonts w:asciiTheme="minorHAnsi" w:eastAsia="MS Mincho" w:hAnsi="Calibri" w:cstheme="minorBidi" w:hint="eastAsia"/>
                                <w:i/>
                                <w:iCs/>
                                <w:color w:val="000000" w:themeColor="text1"/>
                                <w:kern w:val="24"/>
                                <w:position w:val="-9"/>
                                <w:sz w:val="36"/>
                                <w:szCs w:val="36"/>
                                <w:vertAlign w:val="subscript"/>
                                <w:lang w:eastAsia="ja-JP"/>
                              </w:rPr>
                              <w:t>w</w:t>
                            </w:r>
                            <w:r w:rsidRPr="00963BE6">
                              <w:rPr>
                                <w:rFonts w:asciiTheme="minorHAnsi" w:hAnsi="Calibri" w:cstheme="minorBidi"/>
                                <w:i/>
                                <w:iCs/>
                                <w:color w:val="000000" w:themeColor="text1"/>
                                <w:kern w:val="24"/>
                                <w:position w:val="-6"/>
                                <w:vertAlign w:val="subscript"/>
                              </w:rPr>
                              <w:t>max</w:t>
                            </w:r>
                          </w:p>
                        </w:txbxContent>
                      </v:textbox>
                    </v:shape>
                    <v:line id="Straight Connector 46" o:spid="_x0000_s1033" style="position:absolute;visibility:visible;mso-wrap-style:square" from="25685,10496" to="25685,1880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" strokecolor="#4472c4 [3204]" strokeweight=".5pt">
                      <v:stroke joinstyle="miter"/>
                    </v:line>
                    <v:line id="Straight Connector 47" o:spid="_x0000_s1034" style="position:absolute;visibility:visible;mso-wrap-style:square" from="43973,10426" to="43973,1880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" strokecolor="#4472c4 [3204]" strokeweight=".5pt">
                      <v:stroke joinstyle="miter"/>
                    </v:line>
                    <v:line id="Straight Connector 48" o:spid="_x0000_s1035" style="position:absolute;visibility:visible;mso-wrap-style:square" from="20351,13689" to="20351,1920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" strokecolor="#4472c4 [3204]" strokeweight=".5pt">
                      <v:stroke joinstyle="miter"/>
                    </v:line>
                    <v:line id="Straight Connector 49" o:spid="_x0000_s1036" style="position:absolute;visibility:visible;mso-wrap-style:square" from="51593,15448" to="51593,189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" strokecolor="#4472c4 [3204]" strokeweight=".5pt">
                      <v:stroke joinstyle="miter"/>
                    </v:line>
                    <v:shapetype id="_x0000_t32" coordsize="21600,21600" o:spt="32" o:oned="t" path="m,l21600,21600e" filled="f">
                      <v:path arrowok="t" fillok="f" o:connecttype="none"/>
                      <o:lock v:ext="edit" shapetype="t"/>
                    </v:shapetype>
                    <v:shape id="Straight Arrow Connector 50" o:spid="_x0000_s1037" type="#_x0000_t32" style="position:absolute;left:25685;top:2742;width:6173;height:64;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" strokecolor="#4472c4 [3204]" strokeweight=".5pt">
                      <v:stroke startarrow="open" endarrow="open" joinstyle="miter"/>
                    </v:shape>
                    <v:shape id="Straight Arrow Connector 52" o:spid="_x0000_s1038" type="#_x0000_t32" style="position:absolute;left:31718;top:2829;width:6477;height:144;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" strokecolor="#4472c4 [3204]" strokeweight=".5pt">
                      <v:stroke startarrow="open" endarrow="open" joinstyle="miter"/>
                    </v:shape>
                    <v:shape id="Straight Arrow Connector 54" o:spid="_x0000_s1039" type="#_x0000_t32" style="position:absolute;left:37877;top:2956;width:6096;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" strokecolor="#4472c4 [3204]" strokeweight=".5pt">
                      <v:stroke startarrow="open" endarrow="open" joinstyle="miter"/>
                    </v:shape>
                    <v:line id="Straight Connector 58" o:spid="_x0000_s1040" style="position:absolute;visibility:visible;mso-wrap-style:square" from="58451,17768" to="58451,189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" strokecolor="#4472c4 [3204]" strokeweight=".5pt">
                      <v:stroke joinstyle="miter"/>
                    </v:line>
                    <v:shape id="Straight Arrow Connector 59" o:spid="_x0000_s1041" type="#_x0000_t32" style="position:absolute;left:51593;top:2806;width:6858;height:23;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" strokecolor="#4472c4 [3204]" strokeweight=".5pt">
                      <v:stroke startarrow="open" endarrow="open" joinstyle="miter"/>
                    </v:shape>
                    <v:line id="Straight Connector 60" o:spid="_x0000_s1042" style="position:absolute;visibility:visible;mso-wrap-style:square" from="12731,17552" to="12731,1920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" strokecolor="#4472c4 [3204]" strokeweight=".5pt">
                      <v:stroke joinstyle="miter"/>
                    </v:line>
                    <v:line id="Straight Connector 62" o:spid="_x0000_s1043" style="position:absolute;visibility:visible;mso-wrap-style:square" from="2063,2806" to="2063,1920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" strokecolor="#4472c4 [3204]" strokeweight=".5pt">
                      <v:stroke joinstyle="miter"/>
                    </v:line>
                    <v:shape id="Straight Arrow Connector 63" o:spid="_x0000_s1044" type="#_x0000_t32" style="position:absolute;left:12731;top:2806;width:7716;height:75;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" strokecolor="#4472c4 [3204]" strokeweight=".5pt">
                      <v:stroke startarrow="open" endarrow="open" joinstyle="miter"/>
                    </v:shape>
                    <v:shape id="Straight Arrow Connector 448" o:spid="_x0000_s1045" type="#_x0000_t32" style="position:absolute;left:2063;top:2742;width:10668;height:214;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" strokecolor="#4472c4 [3204]" strokeweight=".5pt">
                      <v:stroke startarrow="open" endarrow="open" joinstyle="miter"/>
                    </v:shape>
                    <v:line id="Straight Connector 449" o:spid="_x0000_s1046" style="position:absolute;visibility:visible;mso-wrap-style:square" from="67595,2354" to="67595,1925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" strokecolor="#4472c4 [3204]" strokeweight=".5pt">
                      <v:stroke joinstyle="miter"/>
                    </v:line>
                    <v:shape id="Straight Arrow Connector 450" o:spid="_x0000_s1047" type="#_x0000_t32" style="position:absolute;left:58451;top:2806;width:9144;height:15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" strokecolor="#4472c4 [3204]" strokeweight=".5pt">
                      <v:stroke startarrow="open" endarrow="open" joinstyle="miter"/>
                    </v:shape>
                    <v:shape id="TextBox 49" o:spid="_x0000_s1048" type="#_x0000_t202" style="position:absolute;left:31407;top:10506;width:10804;height:2653;rotation:-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" filled="f" stroked="f">
                      <v:textbox>
                        <w:txbxContent>
                          <w:p w:rsidR="004C73AE" w:rsidRPr="00C443B8" w:rsidRDefault="004C73AE" w:rsidP="0094665B">
                            <w:pPr>
                              <w:pStyle w:val="NormalWeb"/>
                              <w:jc w:val="center"/>
                              <w:rPr>
                                <w:sz w:val="22"/>
                              </w:rPr>
                            </w:pPr>
                            <w:r w:rsidRPr="00C443B8">
                              <w:rPr>
                                <w:rFonts w:ascii="Arial" w:hAnsi="Arial" w:cs="Arial"/>
                                <w:color w:val="000000" w:themeColor="text1"/>
                                <w:kern w:val="24"/>
                                <w:sz w:val="20"/>
                                <w:szCs w:val="22"/>
                                <w:lang w:val="el-GR"/>
                              </w:rPr>
                              <w:t>β</w:t>
                            </w:r>
                            <w:r w:rsidRPr="00C443B8">
                              <w:rPr>
                                <w:rFonts w:ascii="Arial" w:hAnsi="Arial" w:cs="Arial"/>
                                <w:color w:val="000000" w:themeColor="text1"/>
                                <w:kern w:val="24"/>
                                <w:sz w:val="20"/>
                                <w:szCs w:val="22"/>
                              </w:rPr>
                              <w:t>1·</w:t>
                            </w:r>
                            <w:r>
                              <w:rPr>
                                <w:rFonts w:ascii="Arial" w:hAnsi="Arial" w:cs="Arial"/>
                                <w:i/>
                                <w:color w:val="000000" w:themeColor="text1"/>
                                <w:kern w:val="24"/>
                                <w:sz w:val="20"/>
                                <w:szCs w:val="22"/>
                              </w:rPr>
                              <w:t>WD</w:t>
                            </w:r>
                            <w:r w:rsidRPr="00B84461">
                              <w:rPr>
                                <w:rFonts w:ascii="Arial" w:hAnsi="Arial" w:cs="Arial"/>
                                <w:i/>
                                <w:color w:val="000000" w:themeColor="text1"/>
                                <w:kern w:val="24"/>
                                <w:sz w:val="20"/>
                                <w:szCs w:val="22"/>
                              </w:rPr>
                              <w:t>R2</w:t>
                            </w:r>
                          </w:p>
                        </w:txbxContent>
                      </v:textbox>
                    </v:shape>
                    <v:shape id="TextBox 52" o:spid="_x0000_s1049" type="#_x0000_t202" style="position:absolute;left:31011;width:7320;height:271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" filled="f" stroked="f">
                      <v:textbox>
                        <w:txbxContent>
                          <w:p w:rsidR="004C73AE" w:rsidRPr="00C443B8" w:rsidRDefault="004C73AE" w:rsidP="0094665B">
                            <w:pPr>
                              <w:pStyle w:val="NormalWeb"/>
                              <w:rPr>
                                <w:sz w:val="20"/>
                              </w:rPr>
                            </w:pPr>
                            <w:r w:rsidRPr="00C443B8">
                              <w:rPr>
                                <w:rFonts w:ascii="Arial" w:hAnsi="Arial" w:cs="Arial"/>
                                <w:i/>
                                <w:iCs/>
                                <w:color w:val="000000" w:themeColor="text1"/>
                                <w:kern w:val="24"/>
                                <w:sz w:val="16"/>
                                <w:szCs w:val="20"/>
                              </w:rPr>
                              <w:t xml:space="preserve">m=n </w:t>
                            </w:r>
                            <w:r w:rsidRPr="00C443B8">
                              <w:rPr>
                                <w:rFonts w:ascii="Arial" w:hAnsi="Arial" w:cs="Arial"/>
                                <w:color w:val="000000" w:themeColor="text1"/>
                                <w:kern w:val="24"/>
                                <w:sz w:val="16"/>
                                <w:szCs w:val="20"/>
                              </w:rPr>
                              <w:t>= 1</w:t>
                            </w:r>
                          </w:p>
                        </w:txbxContent>
                      </v:textbox>
                    </v:shape>
                    <v:shape id="TextBox 53" o:spid="_x0000_s1050" type="#_x0000_t202" style="position:absolute;left:37874;top:11949;width:9079;height:389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" filled="f" stroked="f">
                      <v:textbox>
                        <w:txbxContent>
                          <w:p w:rsidR="004C73AE" w:rsidRPr="00C443B8" w:rsidRDefault="004C73AE" w:rsidP="0094665B">
                            <w:pPr>
                              <w:pStyle w:val="NormalWeb"/>
                              <w:jc w:val="center"/>
                              <w:rPr>
                                <w:sz w:val="20"/>
                              </w:rPr>
                            </w:pPr>
                            <w:r w:rsidRPr="00C443B8">
                              <w:rPr>
                                <w:rFonts w:ascii="Arial" w:hAnsi="Arial" w:cs="Arial"/>
                                <w:color w:val="000000" w:themeColor="text1"/>
                                <w:kern w:val="24"/>
                                <w:sz w:val="18"/>
                                <w:szCs w:val="21"/>
                                <w:lang w:val="el-GR"/>
                              </w:rPr>
                              <w:t>β</w:t>
                            </w:r>
                            <w:r w:rsidRPr="00C443B8">
                              <w:rPr>
                                <w:rFonts w:ascii="Arial" w:hAnsi="Arial" w:cs="Arial"/>
                                <w:color w:val="000000" w:themeColor="text1"/>
                                <w:kern w:val="24"/>
                                <w:sz w:val="10"/>
                                <w:szCs w:val="14"/>
                              </w:rPr>
                              <w:t>2</w:t>
                            </w:r>
                            <w:r w:rsidRPr="00C443B8">
                              <w:rPr>
                                <w:rFonts w:ascii="Arial" w:hAnsi="Arial" w:cs="Arial"/>
                                <w:color w:val="000000" w:themeColor="text1"/>
                                <w:kern w:val="24"/>
                                <w:sz w:val="22"/>
                                <w:szCs w:val="28"/>
                              </w:rPr>
                              <w:t>·</w:t>
                            </w:r>
                            <w:r>
                              <w:rPr>
                                <w:rFonts w:ascii="Arial" w:hAnsi="Arial" w:cs="Arial"/>
                                <w:i/>
                                <w:color w:val="000000" w:themeColor="text1"/>
                                <w:kern w:val="24"/>
                                <w:sz w:val="18"/>
                                <w:szCs w:val="21"/>
                              </w:rPr>
                              <w:t>WD</w:t>
                            </w:r>
                            <w:r w:rsidRPr="00B84461">
                              <w:rPr>
                                <w:rFonts w:ascii="Arial" w:hAnsi="Arial" w:cs="Arial"/>
                                <w:i/>
                                <w:color w:val="000000" w:themeColor="text1"/>
                                <w:kern w:val="24"/>
                                <w:sz w:val="18"/>
                                <w:szCs w:val="21"/>
                              </w:rPr>
                              <w:t>R2</w:t>
                            </w:r>
                          </w:p>
                        </w:txbxContent>
                      </v:textbox>
                    </v:shape>
                    <v:shape id="TextBox 54" o:spid="_x0000_s1051" type="#_x0000_t202" style="position:absolute;left:43207;top:14235;width:9180;height:35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" filled="f" stroked="f">
                      <v:textbox>
                        <w:txbxContent>
                          <w:p w:rsidR="004C73AE" w:rsidRPr="00C443B8" w:rsidRDefault="004C73AE" w:rsidP="0094665B">
                            <w:pPr>
                              <w:pStyle w:val="NormalWeb"/>
                              <w:jc w:val="center"/>
                              <w:rPr>
                                <w:sz w:val="20"/>
                              </w:rPr>
                            </w:pPr>
                            <w:r w:rsidRPr="00C443B8">
                              <w:rPr>
                                <w:rFonts w:ascii="Arial" w:hAnsi="Arial" w:cs="Arial"/>
                                <w:color w:val="000000" w:themeColor="text1"/>
                                <w:kern w:val="24"/>
                                <w:sz w:val="18"/>
                                <w:szCs w:val="21"/>
                                <w:lang w:val="el-GR"/>
                              </w:rPr>
                              <w:t>β</w:t>
                            </w:r>
                            <w:r w:rsidRPr="00C443B8">
                              <w:rPr>
                                <w:rFonts w:ascii="Arial" w:hAnsi="Arial" w:cs="Arial"/>
                                <w:color w:val="000000" w:themeColor="text1"/>
                                <w:kern w:val="24"/>
                                <w:sz w:val="10"/>
                                <w:szCs w:val="14"/>
                              </w:rPr>
                              <w:t>...</w:t>
                            </w:r>
                            <w:r w:rsidRPr="00C443B8">
                              <w:rPr>
                                <w:rFonts w:ascii="Arial" w:hAnsi="Arial" w:cs="Arial"/>
                                <w:color w:val="000000" w:themeColor="text1"/>
                                <w:kern w:val="24"/>
                                <w:sz w:val="22"/>
                                <w:szCs w:val="28"/>
                              </w:rPr>
                              <w:t>·</w:t>
                            </w:r>
                            <w:r>
                              <w:rPr>
                                <w:rFonts w:ascii="Arial" w:hAnsi="Arial" w:cs="Arial"/>
                                <w:i/>
                                <w:color w:val="000000" w:themeColor="text1"/>
                                <w:kern w:val="24"/>
                                <w:sz w:val="18"/>
                                <w:szCs w:val="21"/>
                              </w:rPr>
                              <w:t>WD</w:t>
                            </w:r>
                            <w:r w:rsidRPr="00B84461">
                              <w:rPr>
                                <w:rFonts w:ascii="Arial" w:hAnsi="Arial" w:cs="Arial"/>
                                <w:i/>
                                <w:color w:val="000000" w:themeColor="text1"/>
                                <w:kern w:val="24"/>
                                <w:sz w:val="18"/>
                                <w:szCs w:val="21"/>
                              </w:rPr>
                              <w:t>R2</w:t>
                            </w:r>
                          </w:p>
                        </w:txbxContent>
                      </v:textbox>
                    </v:shape>
                    <v:shape id="TextBox 55" o:spid="_x0000_s1052" type="#_x0000_t202" style="position:absolute;left:28539;top:10440;width:9934;height:2839;rotation:-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" filled="f" stroked="f">
                      <v:textbox>
                        <w:txbxContent>
                          <w:p w:rsidR="004C73AE" w:rsidRPr="00C443B8" w:rsidRDefault="004C73AE" w:rsidP="0094665B">
                            <w:pPr>
                              <w:pStyle w:val="NormalWeb"/>
                              <w:jc w:val="center"/>
                              <w:rPr>
                                <w:sz w:val="22"/>
                              </w:rPr>
                            </w:pPr>
                            <w:r w:rsidRPr="00C443B8">
                              <w:rPr>
                                <w:rFonts w:ascii="Arial" w:hAnsi="Arial" w:cs="Arial"/>
                                <w:color w:val="000000" w:themeColor="text1"/>
                                <w:kern w:val="24"/>
                                <w:sz w:val="20"/>
                                <w:szCs w:val="22"/>
                                <w:lang w:val="el-GR"/>
                              </w:rPr>
                              <w:t>α</w:t>
                            </w:r>
                            <w:r w:rsidRPr="00C443B8">
                              <w:rPr>
                                <w:rFonts w:ascii="Arial" w:hAnsi="Arial" w:cs="Arial"/>
                                <w:color w:val="000000" w:themeColor="text1"/>
                                <w:kern w:val="24"/>
                                <w:sz w:val="20"/>
                                <w:szCs w:val="22"/>
                              </w:rPr>
                              <w:t>1·</w:t>
                            </w:r>
                            <w:r>
                              <w:rPr>
                                <w:rFonts w:ascii="Arial" w:hAnsi="Arial" w:cs="Arial"/>
                                <w:i/>
                                <w:color w:val="000000" w:themeColor="text1"/>
                                <w:kern w:val="24"/>
                                <w:sz w:val="20"/>
                                <w:szCs w:val="22"/>
                              </w:rPr>
                              <w:t>WD</w:t>
                            </w:r>
                            <w:r w:rsidRPr="00B84461">
                              <w:rPr>
                                <w:rFonts w:ascii="Arial" w:hAnsi="Arial" w:cs="Arial"/>
                                <w:i/>
                                <w:color w:val="000000" w:themeColor="text1"/>
                                <w:kern w:val="24"/>
                                <w:sz w:val="20"/>
                                <w:szCs w:val="22"/>
                              </w:rPr>
                              <w:t>R1</w:t>
                            </w:r>
                          </w:p>
                        </w:txbxContent>
                      </v:textbox>
                    </v:shape>
                    <v:shape id="TextBox 56" o:spid="_x0000_s1053" type="#_x0000_t202" style="position:absolute;left:24800;top:13688;width:9289;height:304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" filled="f" stroked="f">
                      <v:textbox>
                        <w:txbxContent>
                          <w:p w:rsidR="004C73AE" w:rsidRPr="00C443B8" w:rsidRDefault="004C73AE" w:rsidP="0094665B">
                            <w:pPr>
                              <w:pStyle w:val="NormalWeb"/>
                              <w:jc w:val="center"/>
                              <w:rPr>
                                <w:sz w:val="22"/>
                              </w:rPr>
                            </w:pPr>
                            <w:r w:rsidRPr="00C443B8">
                              <w:rPr>
                                <w:rFonts w:ascii="Arial" w:hAnsi="Arial" w:cs="Arial"/>
                                <w:color w:val="000000" w:themeColor="text1"/>
                                <w:kern w:val="24"/>
                                <w:sz w:val="18"/>
                                <w:szCs w:val="20"/>
                                <w:lang w:val="el-GR"/>
                              </w:rPr>
                              <w:t>α</w:t>
                            </w:r>
                            <w:r w:rsidRPr="00C443B8">
                              <w:rPr>
                                <w:rFonts w:ascii="Arial" w:hAnsi="Arial" w:cs="Arial"/>
                                <w:color w:val="000000" w:themeColor="text1"/>
                                <w:kern w:val="24"/>
                                <w:sz w:val="10"/>
                                <w:szCs w:val="12"/>
                              </w:rPr>
                              <w:t>2 ·</w:t>
                            </w:r>
                            <w:r>
                              <w:rPr>
                                <w:rFonts w:ascii="Arial" w:hAnsi="Arial" w:cs="Arial"/>
                                <w:i/>
                                <w:color w:val="000000" w:themeColor="text1"/>
                                <w:kern w:val="24"/>
                                <w:sz w:val="18"/>
                                <w:szCs w:val="20"/>
                              </w:rPr>
                              <w:t>WD</w:t>
                            </w:r>
                            <w:r w:rsidRPr="00B84461">
                              <w:rPr>
                                <w:rFonts w:ascii="Arial" w:hAnsi="Arial" w:cs="Arial"/>
                                <w:i/>
                                <w:color w:val="000000" w:themeColor="text1"/>
                                <w:kern w:val="24"/>
                                <w:sz w:val="18"/>
                                <w:szCs w:val="20"/>
                              </w:rPr>
                              <w:t>R1</w:t>
                            </w:r>
                          </w:p>
                        </w:txbxContent>
                      </v:textbox>
                    </v:shape>
                    <v:shape id="TextBox 57" o:spid="_x0000_s1054" type="#_x0000_t202" style="position:absolute;left:9682;top:12710;width:12982;height:322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" filled="f" stroked="f">
                      <v:textbox>
                        <w:txbxContent>
                          <w:p w:rsidR="004C73AE" w:rsidRPr="00C443B8" w:rsidRDefault="004C73AE" w:rsidP="0094665B">
                            <w:pPr>
                              <w:pStyle w:val="NormalWeb"/>
                              <w:jc w:val="center"/>
                            </w:pPr>
                            <w:r w:rsidRPr="00C443B8">
                              <w:rPr>
                                <w:rFonts w:ascii="Arial" w:hAnsi="Arial" w:cs="Arial"/>
                                <w:color w:val="000000" w:themeColor="text1"/>
                                <w:kern w:val="24"/>
                                <w:sz w:val="20"/>
                                <w:szCs w:val="20"/>
                                <w:lang w:val="el-GR"/>
                              </w:rPr>
                              <w:t>α</w:t>
                            </w:r>
                            <w:r w:rsidRPr="00C443B8">
                              <w:rPr>
                                <w:rFonts w:ascii="Arial" w:hAnsi="Arial" w:cs="Arial"/>
                                <w:color w:val="000000" w:themeColor="text1"/>
                                <w:kern w:val="24"/>
                                <w:sz w:val="20"/>
                                <w:szCs w:val="20"/>
                              </w:rPr>
                              <w:t>(i-1) ·</w:t>
                            </w:r>
                            <w:r>
                              <w:rPr>
                                <w:rFonts w:ascii="Arial" w:hAnsi="Arial" w:cs="Arial"/>
                                <w:i/>
                                <w:color w:val="000000" w:themeColor="text1"/>
                                <w:kern w:val="24"/>
                                <w:sz w:val="20"/>
                                <w:szCs w:val="20"/>
                              </w:rPr>
                              <w:t>WD</w:t>
                            </w:r>
                            <w:r w:rsidRPr="00B84461">
                              <w:rPr>
                                <w:rFonts w:ascii="Arial" w:hAnsi="Arial" w:cs="Arial"/>
                                <w:i/>
                                <w:color w:val="000000" w:themeColor="text1"/>
                                <w:kern w:val="24"/>
                                <w:sz w:val="20"/>
                                <w:szCs w:val="20"/>
                              </w:rPr>
                              <w:t>R1</w:t>
                            </w:r>
                          </w:p>
                        </w:txbxContent>
                      </v:textbox>
                    </v:shape>
                    <v:shape id="TextBox 58" o:spid="_x0000_s1055" type="#_x0000_t202" style="position:absolute;left:38283;width:6441;height:271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" filled="f" stroked="f">
                      <v:textbox>
                        <w:txbxContent>
                          <w:p w:rsidR="004C73AE" w:rsidRDefault="004C73AE" w:rsidP="0094665B">
                            <w:pPr>
                              <w:pStyle w:val="NormalWeb"/>
                            </w:pPr>
                            <w:r>
                              <w:rPr>
                                <w:rFonts w:ascii="Arial" w:hAnsi="Arial" w:cs="Arial"/>
                                <w:i/>
                                <w:iCs/>
                                <w:color w:val="000000" w:themeColor="text1"/>
                                <w:kern w:val="24"/>
                                <w:sz w:val="20"/>
                                <w:szCs w:val="20"/>
                              </w:rPr>
                              <w:t>n</w:t>
                            </w:r>
                            <w:r>
                              <w:rPr>
                                <w:rFonts w:ascii="Arial" w:hAnsi="Arial" w:cs="Arial"/>
                                <w:color w:val="000000" w:themeColor="text1"/>
                                <w:kern w:val="24"/>
                                <w:sz w:val="20"/>
                                <w:szCs w:val="20"/>
                              </w:rPr>
                              <w:t xml:space="preserve"> = 2</w:t>
                            </w:r>
                          </w:p>
                        </w:txbxContent>
                      </v:textbox>
                    </v:shape>
                    <v:shape id="TextBox 59" o:spid="_x0000_s1056" type="#_x0000_t202" style="position:absolute;left:43969;width:6854;height:271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" filled="f" stroked="f">
                      <v:textbox>
                        <w:txbxContent>
                          <w:p w:rsidR="004C73AE" w:rsidRDefault="004C73AE" w:rsidP="0094665B">
                            <w:pPr>
                              <w:pStyle w:val="NormalWeb"/>
                            </w:pPr>
                            <w:r>
                              <w:rPr>
                                <w:rFonts w:ascii="Arial" w:hAnsi="Arial" w:cs="Arial"/>
                                <w:i/>
                                <w:iCs/>
                                <w:color w:val="000000" w:themeColor="text1"/>
                                <w:kern w:val="24"/>
                                <w:sz w:val="20"/>
                                <w:szCs w:val="20"/>
                              </w:rPr>
                              <w:t>n</w:t>
                            </w:r>
                            <w:r>
                              <w:rPr>
                                <w:rFonts w:ascii="Arial" w:hAnsi="Arial" w:cs="Arial"/>
                                <w:color w:val="000000" w:themeColor="text1"/>
                                <w:kern w:val="24"/>
                                <w:sz w:val="20"/>
                                <w:szCs w:val="20"/>
                              </w:rPr>
                              <w:t xml:space="preserve"> =…</w:t>
                            </w:r>
                          </w:p>
                        </w:txbxContent>
                      </v:textbox>
                    </v:shape>
                    <v:shape id="TextBox 60" o:spid="_x0000_s1057" type="#_x0000_t202" style="position:absolute;left:50818;width:7623;height:271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" filled="f" stroked="f">
                      <v:textbox>
                        <w:txbxContent>
                          <w:p w:rsidR="004C73AE" w:rsidRDefault="004C73AE" w:rsidP="0094665B">
                            <w:pPr>
                              <w:pStyle w:val="NormalWeb"/>
                            </w:pPr>
                            <w:r>
                              <w:rPr>
                                <w:rFonts w:ascii="Arial" w:hAnsi="Arial" w:cs="Arial"/>
                                <w:i/>
                                <w:iCs/>
                                <w:color w:val="000000" w:themeColor="text1"/>
                                <w:kern w:val="24"/>
                                <w:sz w:val="20"/>
                                <w:szCs w:val="20"/>
                              </w:rPr>
                              <w:t xml:space="preserve">n </w:t>
                            </w:r>
                            <w:r>
                              <w:rPr>
                                <w:rFonts w:ascii="Arial" w:hAnsi="Arial" w:cs="Arial"/>
                                <w:color w:val="000000" w:themeColor="text1"/>
                                <w:kern w:val="24"/>
                                <w:sz w:val="20"/>
                                <w:szCs w:val="20"/>
                              </w:rPr>
                              <w:t xml:space="preserve">= </w:t>
                            </w:r>
                            <w:r>
                              <w:rPr>
                                <w:rFonts w:ascii="Arial" w:hAnsi="Arial" w:cs="Arial"/>
                                <w:i/>
                                <w:iCs/>
                                <w:color w:val="000000" w:themeColor="text1"/>
                                <w:kern w:val="24"/>
                                <w:sz w:val="20"/>
                                <w:szCs w:val="20"/>
                              </w:rPr>
                              <w:t>j-1</w:t>
                            </w:r>
                            <w:r>
                              <w:rPr>
                                <w:rFonts w:ascii="Arial" w:hAnsi="Arial" w:cs="Arial"/>
                                <w:color w:val="000000" w:themeColor="text1"/>
                                <w:kern w:val="24"/>
                                <w:sz w:val="20"/>
                                <w:szCs w:val="20"/>
                              </w:rPr>
                              <w:t xml:space="preserve"> </w:t>
                            </w:r>
                          </w:p>
                        </w:txbxContent>
                      </v:textbox>
                    </v:shape>
                    <v:shape id="TextBox 61" o:spid="_x0000_s1058" type="#_x0000_t202" style="position:absolute;left:59970;width:5270;height:271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" filled="f" stroked="f">
                      <v:textbox>
                        <w:txbxContent>
                          <w:p w:rsidR="004C73AE" w:rsidRDefault="004C73AE" w:rsidP="0094665B">
                            <w:pPr>
                              <w:pStyle w:val="NormalWeb"/>
                            </w:pPr>
                            <w:r>
                              <w:rPr>
                                <w:rFonts w:ascii="Arial" w:hAnsi="Arial" w:cs="Arial"/>
                                <w:i/>
                                <w:iCs/>
                                <w:color w:val="000000" w:themeColor="text1"/>
                                <w:kern w:val="24"/>
                                <w:sz w:val="20"/>
                                <w:szCs w:val="20"/>
                              </w:rPr>
                              <w:t>n =j</w:t>
                            </w:r>
                          </w:p>
                        </w:txbxContent>
                      </v:textbox>
                    </v:shape>
                    <v:shape id="TextBox 62" o:spid="_x0000_s1059" type="#_x0000_t202" style="position:absolute;left:3064;width:6618;height:271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" filled="f" stroked="f">
                      <v:textbox>
                        <w:txbxContent>
                          <w:p w:rsidR="004C73AE" w:rsidRDefault="004C73AE" w:rsidP="0094665B">
                            <w:pPr>
                              <w:pStyle w:val="NormalWeb"/>
                            </w:pPr>
                            <w:r>
                              <w:rPr>
                                <w:rFonts w:ascii="Arial" w:hAnsi="Arial" w:cs="Arial"/>
                                <w:i/>
                                <w:iCs/>
                                <w:color w:val="000000" w:themeColor="text1"/>
                                <w:kern w:val="24"/>
                                <w:sz w:val="20"/>
                                <w:szCs w:val="20"/>
                              </w:rPr>
                              <w:t>m</w:t>
                            </w:r>
                            <w:r>
                              <w:rPr>
                                <w:rFonts w:ascii="Arial" w:hAnsi="Arial" w:cs="Arial"/>
                                <w:color w:val="000000" w:themeColor="text1"/>
                                <w:kern w:val="24"/>
                                <w:sz w:val="20"/>
                                <w:szCs w:val="20"/>
                              </w:rPr>
                              <w:t xml:space="preserve"> = </w:t>
                            </w:r>
                            <w:r>
                              <w:rPr>
                                <w:rFonts w:ascii="Arial" w:hAnsi="Arial" w:cs="Arial"/>
                                <w:i/>
                                <w:iCs/>
                                <w:color w:val="000000" w:themeColor="text1"/>
                                <w:kern w:val="24"/>
                                <w:sz w:val="20"/>
                                <w:szCs w:val="20"/>
                              </w:rPr>
                              <w:t>i</w:t>
                            </w:r>
                          </w:p>
                        </w:txbxContent>
                      </v:textbox>
                    </v:shape>
                    <v:shape id="TextBox 64" o:spid="_x0000_s1060" type="#_x0000_t202" style="position:absolute;left:25912;width:5867;height:271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" filled="f" stroked="f">
                      <v:textbox>
                        <w:txbxContent>
                          <w:p w:rsidR="004C73AE" w:rsidRDefault="004C73AE" w:rsidP="0094665B">
                            <w:pPr>
                              <w:pStyle w:val="NormalWeb"/>
                            </w:pPr>
                            <w:r>
                              <w:rPr>
                                <w:rFonts w:ascii="Arial" w:hAnsi="Arial" w:cs="Arial"/>
                                <w:i/>
                                <w:iCs/>
                                <w:color w:val="000000" w:themeColor="text1"/>
                                <w:kern w:val="24"/>
                                <w:sz w:val="20"/>
                                <w:szCs w:val="20"/>
                              </w:rPr>
                              <w:t>m =2</w:t>
                            </w:r>
                          </w:p>
                        </w:txbxContent>
                      </v:textbox>
                    </v:shape>
                    <v:shape id="TextBox 65" o:spid="_x0000_s1061" type="#_x0000_t202" style="position:absolute;left:14146;width:6204;height:271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" filled="f" stroked="f">
                      <v:textbox>
                        <w:txbxContent>
                          <w:p w:rsidR="004C73AE" w:rsidRDefault="004C73AE" w:rsidP="0094665B">
                            <w:pPr>
                              <w:pStyle w:val="NormalWeb"/>
                            </w:pPr>
                            <w:r>
                              <w:rPr>
                                <w:rFonts w:ascii="Arial" w:hAnsi="Arial" w:cs="Arial"/>
                                <w:i/>
                                <w:iCs/>
                                <w:color w:val="000000" w:themeColor="text1"/>
                                <w:kern w:val="24"/>
                                <w:sz w:val="20"/>
                                <w:szCs w:val="20"/>
                              </w:rPr>
                              <w:t>m</w:t>
                            </w:r>
                            <w:r>
                              <w:rPr>
                                <w:rFonts w:ascii="Arial" w:hAnsi="Arial" w:cs="Arial"/>
                                <w:color w:val="000000" w:themeColor="text1"/>
                                <w:kern w:val="24"/>
                                <w:sz w:val="20"/>
                                <w:szCs w:val="20"/>
                              </w:rPr>
                              <w:t>=i-1</w:t>
                            </w:r>
                          </w:p>
                        </w:txbxContent>
                      </v:textbox>
                    </v:shape>
                    <v:line id="Straight Connector 465" o:spid="_x0000_s1062" style="position:absolute;visibility:visible;mso-wrap-style:square" from="20351,1876" to="20351,373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" strokecolor="#4472c4 [3204]" strokeweight=".5pt">
                      <v:stroke joinstyle="miter"/>
                    </v:line>
                    <v:shape id="TextBox 77" o:spid="_x0000_s1063" type="#_x0000_t202" style="position:absolute;left:20343;width:6100;height:271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" filled="f" stroked="f">
                      <v:textbox>
                        <w:txbxContent>
                          <w:p w:rsidR="004C73AE" w:rsidRDefault="004C73AE" w:rsidP="0094665B">
                            <w:pPr>
                              <w:pStyle w:val="NormalWeb"/>
                            </w:pPr>
                            <w:r>
                              <w:rPr>
                                <w:rFonts w:ascii="Arial" w:hAnsi="Arial" w:cs="Arial"/>
                                <w:i/>
                                <w:iCs/>
                                <w:color w:val="000000" w:themeColor="text1"/>
                                <w:kern w:val="24"/>
                                <w:sz w:val="20"/>
                                <w:szCs w:val="20"/>
                              </w:rPr>
                              <w:t>m</w:t>
                            </w:r>
                            <w:r>
                              <w:rPr>
                                <w:rFonts w:ascii="Arial" w:hAnsi="Arial" w:cs="Arial"/>
                                <w:color w:val="000000" w:themeColor="text1"/>
                                <w:kern w:val="24"/>
                                <w:sz w:val="20"/>
                                <w:szCs w:val="20"/>
                              </w:rPr>
                              <w:t>=…</w:t>
                            </w:r>
                          </w:p>
                        </w:txbxContent>
                      </v:textbox>
                    </v:shape>
                    <v:shape id="TextBox 78" o:spid="_x0000_s1064" type="#_x0000_t202" style="position:absolute;left:19875;top:15582;width:7804;height:224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" filled="f" stroked="f">
                      <v:textbox>
                        <w:txbxContent>
                          <w:p w:rsidR="004C73AE" w:rsidRPr="00C443B8" w:rsidRDefault="004C73AE" w:rsidP="0094665B">
                            <w:pPr>
                              <w:pStyle w:val="NormalWeb"/>
                              <w:jc w:val="center"/>
                              <w:rPr>
                                <w:sz w:val="22"/>
                              </w:rPr>
                            </w:pPr>
                            <w:r w:rsidRPr="00C443B8">
                              <w:rPr>
                                <w:rFonts w:ascii="Arial" w:hAnsi="Arial" w:cs="Arial"/>
                                <w:color w:val="000000" w:themeColor="text1"/>
                                <w:kern w:val="24"/>
                                <w:sz w:val="18"/>
                                <w:szCs w:val="20"/>
                                <w:lang w:val="el-GR"/>
                              </w:rPr>
                              <w:t>α</w:t>
                            </w:r>
                            <w:r w:rsidRPr="00C443B8">
                              <w:rPr>
                                <w:rFonts w:ascii="Arial" w:hAnsi="Arial" w:cs="Arial"/>
                                <w:color w:val="000000" w:themeColor="text1"/>
                                <w:kern w:val="24"/>
                                <w:sz w:val="10"/>
                                <w:szCs w:val="12"/>
                              </w:rPr>
                              <w:t>…</w:t>
                            </w:r>
                            <w:r w:rsidRPr="00C443B8">
                              <w:rPr>
                                <w:rFonts w:ascii="Arial" w:hAnsi="Arial" w:cs="Arial"/>
                                <w:color w:val="000000" w:themeColor="text1"/>
                                <w:kern w:val="24"/>
                                <w:sz w:val="14"/>
                                <w:szCs w:val="16"/>
                              </w:rPr>
                              <w:t>·</w:t>
                            </w:r>
                            <w:r>
                              <w:rPr>
                                <w:rFonts w:ascii="Arial" w:hAnsi="Arial" w:cs="Arial"/>
                                <w:i/>
                                <w:color w:val="000000" w:themeColor="text1"/>
                                <w:kern w:val="24"/>
                                <w:sz w:val="16"/>
                                <w:szCs w:val="18"/>
                              </w:rPr>
                              <w:t>WD</w:t>
                            </w:r>
                            <w:r w:rsidRPr="00B84461">
                              <w:rPr>
                                <w:rFonts w:ascii="Arial" w:hAnsi="Arial" w:cs="Arial"/>
                                <w:i/>
                                <w:color w:val="000000" w:themeColor="text1"/>
                                <w:kern w:val="24"/>
                                <w:sz w:val="16"/>
                                <w:szCs w:val="18"/>
                              </w:rPr>
                              <w:t>R1</w:t>
                            </w:r>
                          </w:p>
                        </w:txbxContent>
                      </v:textbox>
                    </v:shape>
                    <v:shape id="TextBox 95" o:spid="_x0000_s1065" type="#_x0000_t202" style="position:absolute;left:59208;top:13473;width:9945;height:290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" filled="f" stroked="f">
                      <v:textbox>
                        <w:txbxContent>
                          <w:p w:rsidR="004C73AE" w:rsidRPr="00C443B8" w:rsidRDefault="004C73AE" w:rsidP="0094665B">
                            <w:pPr>
                              <w:pStyle w:val="NormalWeb"/>
                              <w:jc w:val="center"/>
                              <w:rPr>
                                <w:sz w:val="20"/>
                              </w:rPr>
                            </w:pPr>
                            <w:r w:rsidRPr="00C443B8">
                              <w:rPr>
                                <w:rFonts w:ascii="Arial" w:hAnsi="Arial" w:cs="Arial"/>
                                <w:color w:val="000000" w:themeColor="text1"/>
                                <w:kern w:val="24"/>
                                <w:sz w:val="18"/>
                                <w:szCs w:val="22"/>
                                <w:lang w:val="el-GR"/>
                              </w:rPr>
                              <w:t>β</w:t>
                            </w:r>
                            <w:r w:rsidRPr="00C443B8">
                              <w:rPr>
                                <w:rFonts w:ascii="Arial" w:hAnsi="Arial" w:cs="Arial"/>
                                <w:color w:val="000000" w:themeColor="text1"/>
                                <w:kern w:val="24"/>
                                <w:sz w:val="18"/>
                                <w:szCs w:val="22"/>
                              </w:rPr>
                              <w:t>j·</w:t>
                            </w:r>
                            <w:r>
                              <w:rPr>
                                <w:rFonts w:ascii="Arial" w:hAnsi="Arial" w:cs="Arial"/>
                                <w:i/>
                                <w:color w:val="000000" w:themeColor="text1"/>
                                <w:kern w:val="24"/>
                                <w:sz w:val="18"/>
                                <w:szCs w:val="22"/>
                              </w:rPr>
                              <w:t>WD</w:t>
                            </w:r>
                            <w:r w:rsidRPr="00B84461">
                              <w:rPr>
                                <w:rFonts w:ascii="Arial" w:hAnsi="Arial" w:cs="Arial"/>
                                <w:i/>
                                <w:color w:val="000000" w:themeColor="text1"/>
                                <w:kern w:val="24"/>
                                <w:sz w:val="18"/>
                                <w:szCs w:val="22"/>
                              </w:rPr>
                              <w:t>R2</w:t>
                            </w:r>
                          </w:p>
                        </w:txbxContent>
                      </v:textbox>
                    </v:shape>
                    <v:shape id="TextBox 96" o:spid="_x0000_s1066" type="#_x0000_t202" style="position:absolute;left:49849;top:11187;width:12152;height:304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" filled="f" stroked="f">
                      <v:textbox>
                        <w:txbxContent>
                          <w:p w:rsidR="004C73AE" w:rsidRPr="00C443B8" w:rsidRDefault="004C73AE" w:rsidP="0094665B">
                            <w:pPr>
                              <w:pStyle w:val="NormalWeb"/>
                              <w:jc w:val="center"/>
                              <w:rPr>
                                <w:sz w:val="22"/>
                              </w:rPr>
                            </w:pPr>
                            <w:r w:rsidRPr="00C443B8">
                              <w:rPr>
                                <w:rFonts w:ascii="Arial" w:hAnsi="Arial" w:cs="Arial"/>
                                <w:color w:val="000000" w:themeColor="text1"/>
                                <w:kern w:val="24"/>
                                <w:sz w:val="18"/>
                                <w:szCs w:val="20"/>
                                <w:lang w:val="el-GR"/>
                              </w:rPr>
                              <w:t>β</w:t>
                            </w:r>
                            <w:r w:rsidRPr="00C443B8">
                              <w:rPr>
                                <w:rFonts w:ascii="Arial" w:hAnsi="Arial" w:cs="Arial"/>
                                <w:color w:val="000000" w:themeColor="text1"/>
                                <w:kern w:val="24"/>
                                <w:sz w:val="18"/>
                                <w:szCs w:val="20"/>
                              </w:rPr>
                              <w:t>(j-1)·</w:t>
                            </w:r>
                            <w:r>
                              <w:rPr>
                                <w:rFonts w:ascii="Arial" w:hAnsi="Arial" w:cs="Arial"/>
                                <w:i/>
                                <w:color w:val="000000" w:themeColor="text1"/>
                                <w:kern w:val="24"/>
                                <w:sz w:val="18"/>
                                <w:szCs w:val="20"/>
                              </w:rPr>
                              <w:t>WD</w:t>
                            </w:r>
                            <w:r w:rsidRPr="00B84461">
                              <w:rPr>
                                <w:rFonts w:ascii="Arial" w:hAnsi="Arial" w:cs="Arial"/>
                                <w:i/>
                                <w:color w:val="000000" w:themeColor="text1"/>
                                <w:kern w:val="24"/>
                                <w:sz w:val="18"/>
                                <w:szCs w:val="20"/>
                              </w:rPr>
                              <w:t>R2</w:t>
                            </w:r>
                          </w:p>
                        </w:txbxContent>
                      </v:textbox>
                    </v:shape>
                    <v:shape id="TextBox 97" o:spid="_x0000_s1067" type="#_x0000_t202" style="position:absolute;left:2063;top:13473;width:8705;height:290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" filled="f" stroked="f">
                      <v:textbox>
                        <w:txbxContent>
                          <w:p w:rsidR="004C73AE" w:rsidRPr="00677786" w:rsidRDefault="004C73AE" w:rsidP="0094665B">
                            <w:pPr>
                              <w:pStyle w:val="NormalWeb"/>
                              <w:jc w:val="center"/>
                            </w:pPr>
                            <w:r w:rsidRPr="00677786">
                              <w:rPr>
                                <w:rFonts w:ascii="Arial" w:hAnsi="Arial" w:cs="Arial"/>
                                <w:color w:val="000000" w:themeColor="text1"/>
                                <w:kern w:val="24"/>
                                <w:sz w:val="20"/>
                                <w:szCs w:val="20"/>
                                <w:lang w:val="el-GR"/>
                              </w:rPr>
                              <w:t>α</w:t>
                            </w:r>
                            <w:r w:rsidRPr="00677786">
                              <w:rPr>
                                <w:rFonts w:ascii="Arial" w:hAnsi="Arial" w:cs="Arial"/>
                                <w:color w:val="000000" w:themeColor="text1"/>
                                <w:kern w:val="24"/>
                                <w:sz w:val="20"/>
                                <w:szCs w:val="20"/>
                              </w:rPr>
                              <w:t>i·</w:t>
                            </w:r>
                            <w:r>
                              <w:rPr>
                                <w:rFonts w:ascii="Arial" w:hAnsi="Arial" w:cs="Arial"/>
                                <w:i/>
                                <w:color w:val="000000" w:themeColor="text1"/>
                                <w:kern w:val="24"/>
                                <w:sz w:val="20"/>
                                <w:szCs w:val="20"/>
                              </w:rPr>
                              <w:t>WD</w:t>
                            </w:r>
                            <w:r w:rsidRPr="00B84461">
                              <w:rPr>
                                <w:rFonts w:ascii="Arial" w:hAnsi="Arial" w:cs="Arial"/>
                                <w:i/>
                                <w:color w:val="000000" w:themeColor="text1"/>
                                <w:kern w:val="24"/>
                                <w:sz w:val="20"/>
                                <w:szCs w:val="20"/>
                              </w:rPr>
                              <w:t>R1</w:t>
                            </w:r>
                          </w:p>
                        </w:txbxContent>
                      </v:textbox>
                    </v:shape>
                    <v:shape id="Straight Arrow Connector 471" o:spid="_x0000_s1068" type="#_x0000_t32" style="position:absolute;left:53874;top:14235;width:2051;height:277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" strokecolor="black [3200]" strokeweight=".5pt">
                      <v:stroke endarrow="block" joinstyle="miter"/>
                    </v:shape>
                    <v:shape id="Straight Arrow Connector 472" o:spid="_x0000_s1069" type="#_x0000_t32" style="position:absolute;left:61150;top:16383;width:1080;height:2339;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" strokecolor="black [3200]" strokeweight=".5pt">
                      <v:stroke endarrow="block" joinstyle="miter"/>
                    </v:shape>
                    <v:line id="Straight Connector 473" o:spid="_x0000_s1070" style="position:absolute;visibility:visible;mso-wrap-style:square" from="25685,1709" to="25685,356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" strokecolor="#4472c4 [3204]" strokeweight=".5pt">
                      <v:stroke joinstyle="miter"/>
                    </v:line>
                    <v:line id="Straight Connector 474" o:spid="_x0000_s1071" style="position:absolute;visibility:visible;mso-wrap-style:square" from="43973,1899" to="43973,375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" strokecolor="#4472c4 [3204]" strokeweight=".5pt">
                      <v:stroke joinstyle="miter"/>
                    </v:line>
                    <v:line id="Straight Connector 475" o:spid="_x0000_s1072" style="position:absolute;visibility:visible;mso-wrap-style:square" from="58451,2044" to="58451,390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" strokecolor="#4472c4 [3204]" strokeweight=".5pt">
                      <v:stroke joinstyle="miter"/>
                    </v:line>
                    <v:line id="Straight Connector 476" o:spid="_x0000_s1073" style="position:absolute;visibility:visible;mso-wrap-style:square" from="12731,2026" to="12731,388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" strokecolor="#4472c4 [3204]" strokeweight=".5pt">
                      <v:stroke joinstyle="miter"/>
                    </v:line>
                    <v:line id="Straight Connector 477" o:spid="_x0000_s1074" style="position:absolute;visibility:visible;mso-wrap-style:square" from="37877,2044" to="37877,390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" strokecolor="#4472c4 [3204]" strokeweight=".5pt">
                      <v:stroke joinstyle="miter"/>
                    </v:line>
                    <v:line id="Straight Connector 478" o:spid="_x0000_s1075" style="position:absolute;visibility:visible;mso-wrap-style:square" from="51593,2044" to="51593,390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" strokecolor="#4472c4 [3204]" strokeweight=".5pt">
                      <v:stroke joinstyle="miter"/>
                    </v:line>
                  </v:group>
                  <v:shape id="TextBox 1" o:spid="_x0000_s1076" type="#_x0000_t202" style="position:absolute;left:12678;top:21393;width:10914;height:400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" fillcolor="white [3212]" stroked="f">
                    <v:textbox>
                      <w:txbxContent>
                        <w:p w:rsidR="004C73AE" w:rsidRDefault="004C73AE" w:rsidP="0094665B">
                          <w:pPr>
                            <w:pStyle w:val="NormalWeb"/>
                          </w:pPr>
                          <w:r>
                            <w:rPr>
                              <w:rFonts w:asciiTheme="minorHAnsi" w:hAnsi="Calibri" w:cstheme="minorBidi"/>
                              <w:b/>
                              <w:bCs/>
                              <w:i/>
                              <w:iCs/>
                              <w:color w:val="000000" w:themeColor="text1"/>
                              <w:kern w:val="24"/>
                              <w:sz w:val="40"/>
                              <w:szCs w:val="40"/>
                            </w:rPr>
                            <w:t>WD</w:t>
                          </w:r>
                          <w:r w:rsidRPr="00B84461">
                            <w:rPr>
                              <w:rFonts w:asciiTheme="minorHAnsi" w:hAnsi="Calibri" w:cstheme="minorBidi"/>
                              <w:b/>
                              <w:bCs/>
                              <w:i/>
                              <w:iCs/>
                              <w:color w:val="000000" w:themeColor="text1"/>
                              <w:kern w:val="24"/>
                              <w:sz w:val="40"/>
                              <w:szCs w:val="40"/>
                            </w:rPr>
                            <w:t>R1</w:t>
                          </w:r>
                        </w:p>
                      </w:txbxContent>
                    </v:textbox>
                  </v:shape>
                  <v:shape id="TextBox 63" o:spid="_x0000_s1077" type="#_x0000_t202" style="position:absolute;left:44306;top:20803;width:11421;height:400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" fillcolor="white [3212]" stroked="f">
                    <v:textbox>
                      <w:txbxContent>
                        <w:p w:rsidR="004C73AE" w:rsidRDefault="004C73AE" w:rsidP="0094665B">
                          <w:pPr>
                            <w:pStyle w:val="NormalWeb"/>
                          </w:pPr>
                          <w:r>
                            <w:rPr>
                              <w:rFonts w:asciiTheme="minorHAnsi" w:hAnsi="Calibri" w:cstheme="minorBidi"/>
                              <w:b/>
                              <w:bCs/>
                              <w:i/>
                              <w:iCs/>
                              <w:color w:val="000000" w:themeColor="text1"/>
                              <w:kern w:val="24"/>
                              <w:sz w:val="40"/>
                              <w:szCs w:val="40"/>
                            </w:rPr>
                            <w:t>WD</w:t>
                          </w:r>
                          <w:r w:rsidRPr="00B84461">
                            <w:rPr>
                              <w:rFonts w:asciiTheme="minorHAnsi" w:hAnsi="Calibri" w:cstheme="minorBidi"/>
                              <w:b/>
                              <w:bCs/>
                              <w:i/>
                              <w:iCs/>
                              <w:color w:val="000000" w:themeColor="text1"/>
                              <w:kern w:val="24"/>
                              <w:sz w:val="40"/>
                              <w:szCs w:val="40"/>
                            </w:rPr>
                            <w:t>R2</w:t>
                          </w:r>
                        </w:p>
                      </w:txbxContent>
                    </v:textbox>
                  </v:shape>
                </v:group>
                <v:line id="Straight Connector 481" o:spid="_x0000_s1078" style="position:absolute;visibility:visible;mso-wrap-style:square" from="31781,5092" to="31858,189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" strokecolor="#4472c4 [3204]" strokeweight=".5pt">
                  <v:stroke joinstyle="miter"/>
                </v:line>
                <v:line id="Straight Connector 483" o:spid="_x0000_s1079" style="position:absolute;visibility:visible;mso-wrap-style:square" from="37877,4951" to="37954,1880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" strokecolor="#4472c4 [3204]" strokeweight=".5pt">
                  <v:stroke joinstyle="miter"/>
                </v:line>
                <v:line id="Straight Connector 484" o:spid="_x0000_s1080" style="position:absolute;visibility:visible;mso-wrap-style:square" from="31781,1709" to="31781,356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" strokecolor="#4472c4 [3204]" strokeweight=".5pt">
                  <v:stroke joinstyle="miter"/>
                </v:line>
                <v:shape id="Straight Arrow Connector 485" o:spid="_x0000_s1081" type="#_x0000_t32" style="position:absolute;left:15175;top:14769;width:654;height:3355;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" strokecolor="black [3200]" strokeweight=".5pt">
                  <v:stroke endarrow="block" joinstyle="miter"/>
                </v:shape>
                <v:shape id="Straight Arrow Connector 486" o:spid="_x0000_s1082" type="#_x0000_t32" style="position:absolute;left:7048;top:15936;width:3720;height:2786;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" strokecolor="black [3200]" strokeweight=".5pt">
                  <v:stroke endarrow="block" joinstyle="miter"/>
                </v:shape>
                <v:shape id="TextBox 85" o:spid="_x0000_s1083" type="#_x0000_t202" style="position:absolute;left:539;top:18158;width:4662;height:514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" filled="f" stroked="f">
                  <v:textbox>
                    <w:txbxContent>
                      <w:p w:rsidR="004C73AE" w:rsidRDefault="004C73AE" w:rsidP="0094665B">
                        <w:pPr>
                          <w:pStyle w:val="NormalWeb"/>
                        </w:pPr>
                        <w:r>
                          <w:rPr>
                            <w:rFonts w:asciiTheme="minorHAnsi" w:hAnsi="Calibri" w:cstheme="minorBidi"/>
                            <w:i/>
                            <w:iCs/>
                            <w:color w:val="000000" w:themeColor="text1"/>
                            <w:kern w:val="24"/>
                            <w:sz w:val="36"/>
                            <w:szCs w:val="36"/>
                          </w:rPr>
                          <w:t>t</w:t>
                        </w:r>
                        <w:r>
                          <w:rPr>
                            <w:rFonts w:asciiTheme="minorHAnsi" w:hAnsi="Calibri" w:cstheme="minorBidi"/>
                            <w:i/>
                            <w:iCs/>
                            <w:color w:val="000000" w:themeColor="text1"/>
                            <w:kern w:val="24"/>
                            <w:position w:val="-9"/>
                            <w:sz w:val="36"/>
                            <w:szCs w:val="36"/>
                            <w:vertAlign w:val="subscript"/>
                          </w:rPr>
                          <w:t>0</w:t>
                        </w:r>
                      </w:p>
                    </w:txbxContent>
                  </v:textbox>
                </v:shape>
                <v:shape id="TextBox 86" o:spid="_x0000_s1084" type="#_x0000_t202" style="position:absolute;left:64642;top:18246;width:7216;height:505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" filled="f" stroked="f">
                  <v:textbox>
                    <w:txbxContent>
                      <w:p w:rsidR="004C73AE" w:rsidRDefault="004C73AE" w:rsidP="0094665B">
                        <w:pPr>
                          <w:pStyle w:val="NormalWeb"/>
                        </w:pPr>
                        <w:r>
                          <w:rPr>
                            <w:rFonts w:asciiTheme="minorHAnsi" w:hAnsi="Calibri" w:cstheme="minorBidi"/>
                            <w:i/>
                            <w:iCs/>
                            <w:color w:val="000000" w:themeColor="text1"/>
                            <w:kern w:val="24"/>
                            <w:sz w:val="36"/>
                            <w:szCs w:val="36"/>
                          </w:rPr>
                          <w:t>t</w:t>
                        </w:r>
                        <w:r>
                          <w:rPr>
                            <w:rFonts w:asciiTheme="minorHAnsi" w:hAnsi="Calibri" w:cstheme="minorBidi"/>
                            <w:i/>
                            <w:iCs/>
                            <w:color w:val="000000" w:themeColor="text1"/>
                            <w:kern w:val="24"/>
                            <w:position w:val="-9"/>
                            <w:sz w:val="36"/>
                            <w:szCs w:val="36"/>
                            <w:vertAlign w:val="subscript"/>
                          </w:rPr>
                          <w:t>max</w:t>
                        </w:r>
                      </w:p>
                    </w:txbxContent>
                  </v:textbox>
                </v:shape>
                <w10:anchorlock/>
              </v:group>
            </w:pict>
          </mc:Fallback>
        </mc:AlternateContent>
      </w:r>
    </w:p>
    <w:p w:rsidR="0094665B" w:rsidRDefault="0094665B" w:rsidP="00500EB8">
      <w:pPr>
        <w:pStyle w:val="Caption"/>
      </w:pPr>
      <w:bookmarkStart w:id="349" w:name="_Ref527546182"/>
      <w:bookmarkStart w:id="350" w:name="_Toc529271992"/>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F609A5">
        <w:rPr>
          <w:noProof/>
        </w:rPr>
        <w:t>56</w:t>
      </w:r>
      <w:r w:rsidR="00B77751">
        <w:rPr>
          <w:noProof/>
        </w:rPr>
        <w:fldChar w:fldCharType="end"/>
      </w:r>
      <w:bookmarkEnd w:id="349"/>
      <w:r>
        <w:t xml:space="preserve">. </w:t>
      </w:r>
      <w:r w:rsidRPr="00C31CC5">
        <w:t xml:space="preserve">Wind driven rain rate as a </w:t>
      </w:r>
      <w:r w:rsidRPr="0094665B">
        <w:t>function</w:t>
      </w:r>
      <w:r w:rsidRPr="00C31CC5">
        <w:t xml:space="preserve"> of storm duration</w:t>
      </w:r>
      <w:bookmarkEnd w:id="350"/>
    </w:p>
    <w:p w:rsidR="0021091D" w:rsidRDefault="007A4730" w:rsidP="0021091D">
      <w:r w:rsidRPr="007A4730">
        <w:t>The overall volume of free stream wind driven rain (WDR) expected at a particular location can be reduced to the following equation:</w:t>
      </w:r>
    </w:p>
    <w:p w:rsidR="007A4730" w:rsidRPr="007A4730" w:rsidRDefault="007A4730" w:rsidP="0021091D">
      <m:oMathPara>
        <m:oMath>
          <m:r>
            <w:rPr>
              <w:rFonts w:ascii="Cambria Math" w:hAnsi="Cambria Math"/>
            </w:rPr>
            <m:t>WDR</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m</m:t>
              </m:r>
              <m:r>
                <m:rPr>
                  <m:sty m:val="p"/>
                </m:rPr>
                <w:rPr>
                  <w:rFonts w:ascii="Cambria Math" w:hAnsi="Cambria Math"/>
                </w:rPr>
                <m:t>=1</m:t>
              </m:r>
            </m:sub>
            <m:sup>
              <m:r>
                <w:rPr>
                  <w:rFonts w:ascii="Cambria Math" w:hAnsi="Cambria Math"/>
                </w:rPr>
                <m:t>i</m:t>
              </m:r>
            </m:sup>
            <m:e>
              <m:sSub>
                <m:sSubPr>
                  <m:ctrlPr>
                    <w:rPr>
                      <w:rFonts w:ascii="Cambria Math" w:hAnsi="Cambria Math"/>
                    </w:rPr>
                  </m:ctrlPr>
                </m:sSubPr>
                <m:e>
                  <m:r>
                    <w:rPr>
                      <w:rFonts w:ascii="Cambria Math" w:hAnsi="Cambria Math"/>
                    </w:rPr>
                    <m:t>α</m:t>
                  </m:r>
                </m:e>
                <m:sub>
                  <m:r>
                    <w:rPr>
                      <w:rFonts w:ascii="Cambria Math" w:hAnsi="Cambria Math"/>
                    </w:rPr>
                    <m:t>m</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WDR</m:t>
                  </m:r>
                </m:e>
                <m:sub>
                  <m:r>
                    <m:rPr>
                      <m:sty m:val="p"/>
                    </m:rPr>
                    <w:rPr>
                      <w:rFonts w:ascii="Cambria Math" w:eastAsiaTheme="minorEastAsia" w:hAnsi="Cambria Math"/>
                    </w:rPr>
                    <m:t>1</m:t>
                  </m:r>
                </m:sub>
              </m:sSub>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rPr>
                <m:t>n</m:t>
              </m:r>
              <m:r>
                <m:rPr>
                  <m:sty m:val="p"/>
                </m:rPr>
                <w:rPr>
                  <w:rFonts w:ascii="Cambria Math" w:hAnsi="Cambria Math"/>
                </w:rPr>
                <m:t>=1</m:t>
              </m:r>
            </m:sub>
            <m:sup>
              <m:r>
                <w:rPr>
                  <w:rFonts w:ascii="Cambria Math" w:hAnsi="Cambria Math"/>
                </w:rPr>
                <m:t>j</m:t>
              </m:r>
            </m:sup>
            <m:e>
              <m:sSub>
                <m:sSubPr>
                  <m:ctrlPr>
                    <w:rPr>
                      <w:rFonts w:ascii="Cambria Math" w:hAnsi="Cambria Math"/>
                    </w:rPr>
                  </m:ctrlPr>
                </m:sSubPr>
                <m:e>
                  <m:r>
                    <w:rPr>
                      <w:rFonts w:ascii="Cambria Math" w:hAnsi="Cambria Math"/>
                    </w:rPr>
                    <m:t>β</m:t>
                  </m:r>
                </m:e>
                <m:sub>
                  <m:r>
                    <w:rPr>
                      <w:rFonts w:ascii="Cambria Math" w:hAnsi="Cambria Math"/>
                    </w:rPr>
                    <m:t>n</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WDR</m:t>
                  </m:r>
                </m:e>
                <m:sub>
                  <m:r>
                    <m:rPr>
                      <m:sty m:val="p"/>
                    </m:rPr>
                    <w:rPr>
                      <w:rFonts w:ascii="Cambria Math" w:eastAsiaTheme="minorEastAsia" w:hAnsi="Cambria Math"/>
                    </w:rPr>
                    <m:t>2</m:t>
                  </m:r>
                </m:sub>
              </m:sSub>
            </m:e>
          </m:nary>
        </m:oMath>
      </m:oMathPara>
    </w:p>
    <w:p w:rsidR="007A4730" w:rsidRDefault="007A4730" w:rsidP="007A4730">
      <w:r>
        <w:t>where α</w:t>
      </w:r>
      <w:r w:rsidRPr="007A4730">
        <w:rPr>
          <w:vertAlign w:val="subscript"/>
        </w:rPr>
        <w:t>m</w:t>
      </w:r>
      <w:r>
        <w:t xml:space="preserve"> is the fraction of WDR1 for a given wind direction octant and i is the total number of wind direction changes between the initial start of the storm (t0) and the time of max wind speed (twmax). Consequently, </w:t>
      </w:r>
      <m:oMath>
        <m:nary>
          <m:naryPr>
            <m:chr m:val="∑"/>
            <m:limLoc m:val="undOvr"/>
            <m:ctrlPr>
              <w:rPr>
                <w:rFonts w:ascii="Cambria Math" w:hAnsi="Cambria Math"/>
                <w:i/>
              </w:rPr>
            </m:ctrlPr>
          </m:naryPr>
          <m:sub>
            <m:r>
              <w:rPr>
                <w:rFonts w:ascii="Cambria Math" w:hAnsi="Cambria Math"/>
              </w:rPr>
              <m:t>m=1</m:t>
            </m:r>
          </m:sub>
          <m:sup>
            <m:r>
              <w:rPr>
                <w:rFonts w:ascii="Cambria Math" w:hAnsi="Cambria Math"/>
              </w:rPr>
              <m:t>i</m:t>
            </m:r>
          </m:sup>
          <m:e>
            <m:sSub>
              <m:sSubPr>
                <m:ctrlPr>
                  <w:rPr>
                    <w:rFonts w:ascii="Cambria Math" w:hAnsi="Cambria Math"/>
                    <w:i/>
                  </w:rPr>
                </m:ctrlPr>
              </m:sSubPr>
              <m:e>
                <m:r>
                  <w:rPr>
                    <w:rFonts w:ascii="Cambria Math" w:hAnsi="Cambria Math"/>
                  </w:rPr>
                  <m:t>α</m:t>
                </m:r>
              </m:e>
              <m:sub>
                <m:r>
                  <w:rPr>
                    <w:rFonts w:ascii="Cambria Math" w:hAnsi="Cambria Math"/>
                  </w:rPr>
                  <m:t>m</m:t>
                </m:r>
              </m:sub>
            </m:sSub>
            <m:r>
              <w:rPr>
                <w:rFonts w:ascii="Cambria Math" w:hAnsi="Cambria Math"/>
              </w:rPr>
              <m:t>=1</m:t>
            </m:r>
          </m:e>
        </m:nary>
      </m:oMath>
      <w:r w:rsidRPr="002C27F4">
        <w:rPr>
          <w:rFonts w:eastAsiaTheme="minorEastAsia"/>
        </w:rPr>
        <w:t xml:space="preserve"> and </w:t>
      </w:r>
      <w:r>
        <w:rPr>
          <w:rFonts w:eastAsiaTheme="minorEastAsia"/>
        </w:rPr>
        <w:t>m</w:t>
      </w:r>
      <w:r w:rsidRPr="002C27F4">
        <w:rPr>
          <w:rFonts w:eastAsiaTheme="minorEastAsia"/>
        </w:rPr>
        <w:t xml:space="preserve"> = </w:t>
      </w:r>
      <w:r>
        <w:rPr>
          <w:rFonts w:eastAsiaTheme="minorEastAsia"/>
        </w:rPr>
        <w:t>1</w:t>
      </w:r>
      <w:r w:rsidRPr="002C27F4">
        <w:rPr>
          <w:rFonts w:eastAsiaTheme="minorEastAsia"/>
        </w:rPr>
        <w:t xml:space="preserve"> </w:t>
      </w:r>
      <w:r>
        <w:t>represents the wind direction octant at t</w:t>
      </w:r>
      <w:r w:rsidRPr="00782542">
        <w:rPr>
          <w:vertAlign w:val="subscript"/>
        </w:rPr>
        <w:t>wmax</w:t>
      </w:r>
      <w:r>
        <w:t>, and m=i represents the wind direction at the beginning of the storm, t</w:t>
      </w:r>
      <w:r w:rsidRPr="00782542">
        <w:rPr>
          <w:vertAlign w:val="subscript"/>
        </w:rPr>
        <w:t>0</w:t>
      </w:r>
      <w:r>
        <w:t>.  If i=1 it means that the wind has blown in the same octant from t</w:t>
      </w:r>
      <w:r w:rsidRPr="00782542">
        <w:rPr>
          <w:vertAlign w:val="subscript"/>
        </w:rPr>
        <w:t>0</w:t>
      </w:r>
      <w:r>
        <w:t xml:space="preserve"> to t</w:t>
      </w:r>
      <w:r w:rsidRPr="00782542">
        <w:rPr>
          <w:vertAlign w:val="subscript"/>
        </w:rPr>
        <w:t>wmax</w:t>
      </w:r>
      <w:r>
        <w:t>.</w:t>
      </w:r>
    </w:p>
    <w:p w:rsidR="007A4730" w:rsidRDefault="007A4730" w:rsidP="007A4730"/>
    <w:p w:rsidR="007A4730" w:rsidRDefault="007A4730" w:rsidP="007A4730">
      <w:r>
        <w:t>Similarly, β</w:t>
      </w:r>
      <w:r w:rsidRPr="00CD34C9">
        <w:rPr>
          <w:vertAlign w:val="subscript"/>
        </w:rPr>
        <w:t>n</w:t>
      </w:r>
      <w:r>
        <w:t xml:space="preserve"> is the fraction of WDR2 for a given wind direction octant and j is the total number of wind direction changes from the time of max wind speed to the end of the storm. Consequently, </w:t>
      </w:r>
      <m:oMath>
        <m:nary>
          <m:naryPr>
            <m:chr m:val="∑"/>
            <m:limLoc m:val="undOvr"/>
            <m:ctrlPr>
              <w:rPr>
                <w:rFonts w:ascii="Cambria Math" w:hAnsi="Cambria Math"/>
                <w:i/>
              </w:rPr>
            </m:ctrlPr>
          </m:naryPr>
          <m:sub>
            <m:r>
              <w:rPr>
                <w:rFonts w:ascii="Cambria Math" w:hAnsi="Cambria Math"/>
              </w:rPr>
              <m:t>n=1</m:t>
            </m:r>
          </m:sub>
          <m:sup>
            <m:r>
              <w:rPr>
                <w:rFonts w:ascii="Cambria Math" w:hAnsi="Cambria Math"/>
              </w:rPr>
              <m:t>j</m:t>
            </m:r>
          </m:sup>
          <m:e>
            <m:sSub>
              <m:sSubPr>
                <m:ctrlPr>
                  <w:rPr>
                    <w:rFonts w:ascii="Cambria Math" w:hAnsi="Cambria Math"/>
                    <w:i/>
                  </w:rPr>
                </m:ctrlPr>
              </m:sSubPr>
              <m:e>
                <m:r>
                  <w:rPr>
                    <w:rFonts w:ascii="Cambria Math" w:hAnsi="Cambria Math"/>
                  </w:rPr>
                  <m:t>β</m:t>
                </m:r>
              </m:e>
              <m:sub>
                <m:r>
                  <w:rPr>
                    <w:rFonts w:ascii="Cambria Math" w:hAnsi="Cambria Math"/>
                  </w:rPr>
                  <m:t>n</m:t>
                </m:r>
              </m:sub>
            </m:sSub>
            <m:r>
              <w:rPr>
                <w:rFonts w:ascii="Cambria Math" w:hAnsi="Cambria Math"/>
              </w:rPr>
              <m:t>=1</m:t>
            </m:r>
          </m:e>
        </m:nary>
      </m:oMath>
      <w:r w:rsidR="00CD34C9" w:rsidRPr="002C27F4">
        <w:rPr>
          <w:rFonts w:eastAsiaTheme="minorEastAsia"/>
        </w:rPr>
        <w:t xml:space="preserve"> and </w:t>
      </w:r>
      <w:r w:rsidR="00CD34C9">
        <w:rPr>
          <w:rFonts w:eastAsiaTheme="minorEastAsia"/>
        </w:rPr>
        <w:t>n</w:t>
      </w:r>
      <w:r w:rsidR="00CD34C9" w:rsidRPr="002C27F4">
        <w:rPr>
          <w:rFonts w:eastAsiaTheme="minorEastAsia"/>
        </w:rPr>
        <w:t xml:space="preserve"> = 1 r</w:t>
      </w:r>
      <w:r>
        <w:t>epresents the wind direction at the time of maximum wind velocity (t</w:t>
      </w:r>
      <w:r w:rsidRPr="00C45396">
        <w:rPr>
          <w:vertAlign w:val="subscript"/>
        </w:rPr>
        <w:t>wmax</w:t>
      </w:r>
      <w:r>
        <w:t>), while n= j represents the wind direction at the end of the storm t</w:t>
      </w:r>
      <w:r w:rsidRPr="00C45396">
        <w:rPr>
          <w:vertAlign w:val="subscript"/>
        </w:rPr>
        <w:t>max</w:t>
      </w:r>
      <w:r>
        <w:t>.</w:t>
      </w:r>
    </w:p>
    <w:p w:rsidR="00056E0C" w:rsidRDefault="00056E0C" w:rsidP="007A4730"/>
    <w:p w:rsidR="00056E0C" w:rsidRDefault="00056E0C" w:rsidP="00056E0C">
      <w:pPr>
        <w:pStyle w:val="Anonymoussubsubsectiontitle"/>
      </w:pPr>
      <w:r w:rsidRPr="00056E0C">
        <w:t>Water intrusion model for low-rise CR building</w:t>
      </w:r>
    </w:p>
    <w:p w:rsidR="00056E0C" w:rsidRDefault="00056E0C" w:rsidP="00056E0C">
      <w:r w:rsidRPr="00056E0C">
        <w:t>The FPHLM interior damage model performs Monte Carlo simulations to estimate the total volume of water that penetrates through a building envelope on a component by component basis, through either defects in the component or breaches. Each simulation corresponds to a given wind direction octant (from 0° to 315° in 45° increments) and a given maximum wind speed (from 50 to 250 mph, in 5 mph increments). Each component is evaluated for both the directly impinging and the surface runoff rain. The total volume of water V_(</w:t>
      </w:r>
      <w:r w:rsidRPr="00C523BC">
        <w:rPr>
          <w:vertAlign w:val="subscript"/>
        </w:rPr>
        <w:t>totCi</w:t>
      </w:r>
      <w:r w:rsidRPr="00056E0C">
        <w:t>)</w:t>
      </w:r>
      <w:r w:rsidR="00C523BC">
        <w:t xml:space="preserve"> </w:t>
      </w:r>
      <w:r w:rsidRPr="00056E0C">
        <w:t>for each component C</w:t>
      </w:r>
      <w:r w:rsidRPr="00FD0617">
        <w:rPr>
          <w:vertAlign w:val="subscript"/>
        </w:rPr>
        <w:t>i</w:t>
      </w:r>
      <w:r w:rsidRPr="00056E0C">
        <w:t xml:space="preserve"> can therefore be expressed by the general equation.</w:t>
      </w:r>
    </w:p>
    <w:p w:rsidR="00056E0C" w:rsidRDefault="00056E0C" w:rsidP="00056E0C"/>
    <w:p w:rsidR="00FC7B12" w:rsidRPr="002F1B9B" w:rsidRDefault="00D44815" w:rsidP="00FC7B12">
      <w:pPr>
        <w:jc w:val="center"/>
        <w:rPr>
          <w:rFonts w:eastAsia="MS Mincho"/>
          <w:lang w:eastAsia="ja-JP"/>
        </w:rPr>
      </w:pPr>
      <m:oMathPara>
        <m:oMath>
          <m:sSub>
            <m:sSubPr>
              <m:ctrlPr>
                <w:rPr>
                  <w:rFonts w:ascii="Cambria Math" w:hAnsi="Cambria Math"/>
                  <w:i/>
                </w:rPr>
              </m:ctrlPr>
            </m:sSubPr>
            <m:e>
              <m:r>
                <w:rPr>
                  <w:rFonts w:ascii="Cambria Math" w:hAnsi="Cambria Math"/>
                </w:rPr>
                <m:t>V</m:t>
              </m:r>
            </m:e>
            <m:sub>
              <m:r>
                <w:rPr>
                  <w:rFonts w:ascii="Cambria Math" w:hAnsi="Cambria Math"/>
                </w:rPr>
                <m:t>to</m:t>
              </m:r>
              <m:sSub>
                <m:sSubPr>
                  <m:ctrlPr>
                    <w:rPr>
                      <w:rFonts w:ascii="Cambria Math" w:hAnsi="Cambria Math"/>
                      <w:i/>
                    </w:rPr>
                  </m:ctrlPr>
                </m:sSubPr>
                <m:e>
                  <m:r>
                    <w:rPr>
                      <w:rFonts w:ascii="Cambria Math" w:hAnsi="Cambria Math"/>
                    </w:rPr>
                    <m:t>t</m:t>
                  </m:r>
                </m:e>
                <m:sub>
                  <m:r>
                    <w:rPr>
                      <w:rFonts w:ascii="Cambria Math" w:hAnsi="Cambria Math"/>
                    </w:rPr>
                    <m:t>Ci</m:t>
                  </m:r>
                </m:sub>
              </m:sSub>
            </m:sub>
          </m:sSub>
          <m:r>
            <w:rPr>
              <w:rFonts w:ascii="Cambria Math" w:hAnsi="Cambria Math"/>
            </w:rPr>
            <m:t xml:space="preserve">= </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IR</m:t>
                  </m:r>
                </m:e>
                <m:sub>
                  <m:r>
                    <w:rPr>
                      <w:rFonts w:ascii="Cambria Math" w:hAnsi="Cambria Math"/>
                    </w:rPr>
                    <m:t>Ci</m:t>
                  </m:r>
                </m:sub>
              </m:sSub>
              <m:r>
                <w:rPr>
                  <w:rFonts w:ascii="Cambria Math" w:hAnsi="Cambria Math"/>
                </w:rPr>
                <m:t xml:space="preserve"> </m:t>
              </m:r>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SR</m:t>
                  </m:r>
                </m:e>
                <m:sub>
                  <m:r>
                    <w:rPr>
                      <w:rFonts w:ascii="Cambria Math" w:hAnsi="Cambria Math"/>
                    </w:rPr>
                    <m:t>Ci</m:t>
                  </m:r>
                </m:sub>
              </m:sSub>
              <m:r>
                <w:rPr>
                  <w:rFonts w:ascii="Cambria Math" w:hAnsi="Cambria Math"/>
                </w:rPr>
                <m:t xml:space="preserve"> </m:t>
              </m:r>
            </m:sub>
          </m:sSub>
          <m:r>
            <w:rPr>
              <w:rFonts w:ascii="Cambria Math" w:hAnsi="Cambria Math"/>
            </w:rPr>
            <m:t xml:space="preserve">= </m:t>
          </m:r>
          <m:sSub>
            <m:sSubPr>
              <m:ctrlPr>
                <w:rPr>
                  <w:rFonts w:ascii="Cambria Math" w:hAnsi="Cambria Math"/>
                  <w:i/>
                </w:rPr>
              </m:ctrlPr>
            </m:sSubPr>
            <m:e>
              <m:r>
                <w:rPr>
                  <w:rFonts w:ascii="Cambria Math" w:hAnsi="Cambria Math"/>
                </w:rPr>
                <m:t>RAF∙WDR∙A</m:t>
              </m:r>
            </m:e>
            <m:sub>
              <m:sSub>
                <m:sSubPr>
                  <m:ctrlPr>
                    <w:rPr>
                      <w:rFonts w:ascii="Cambria Math" w:hAnsi="Cambria Math"/>
                      <w:i/>
                    </w:rPr>
                  </m:ctrlPr>
                </m:sSubPr>
                <m:e>
                  <m:r>
                    <w:rPr>
                      <w:rFonts w:ascii="Cambria Math" w:hAnsi="Cambria Math"/>
                    </w:rPr>
                    <m:t>o</m:t>
                  </m:r>
                </m:e>
                <m:sub>
                  <m:r>
                    <w:rPr>
                      <w:rFonts w:ascii="Cambria Math" w:hAnsi="Cambria Math"/>
                    </w:rPr>
                    <m:t>Ci</m:t>
                  </m:r>
                </m:sub>
              </m:sSub>
            </m:sub>
          </m:sSub>
          <m:r>
            <w:rPr>
              <w:rFonts w:ascii="Cambria Math" w:hAnsi="Cambria Math"/>
            </w:rPr>
            <m:t xml:space="preserve">+ </m:t>
          </m:r>
          <m:sSub>
            <m:sSubPr>
              <m:ctrlPr>
                <w:rPr>
                  <w:rFonts w:ascii="Cambria Math" w:hAnsi="Cambria Math"/>
                  <w:i/>
                </w:rPr>
              </m:ctrlPr>
            </m:sSubPr>
            <m:e>
              <m:r>
                <w:rPr>
                  <w:rFonts w:ascii="Cambria Math" w:hAnsi="Cambria Math"/>
                </w:rPr>
                <m:t>SRC∙WDR∙A</m:t>
              </m:r>
            </m:e>
            <m:sub>
              <m:sSub>
                <m:sSubPr>
                  <m:ctrlPr>
                    <w:rPr>
                      <w:rFonts w:ascii="Cambria Math" w:hAnsi="Cambria Math"/>
                      <w:i/>
                    </w:rPr>
                  </m:ctrlPr>
                </m:sSubPr>
                <m:e>
                  <m:r>
                    <w:rPr>
                      <w:rFonts w:ascii="Cambria Math" w:hAnsi="Cambria Math"/>
                    </w:rPr>
                    <m:t>SR</m:t>
                  </m:r>
                </m:e>
                <m:sub>
                  <m:r>
                    <w:rPr>
                      <w:rFonts w:ascii="Cambria Math" w:hAnsi="Cambria Math"/>
                    </w:rPr>
                    <m:t>Ci</m:t>
                  </m:r>
                </m:sub>
              </m:sSub>
            </m:sub>
          </m:sSub>
        </m:oMath>
      </m:oMathPara>
    </w:p>
    <w:p w:rsidR="00FC7B12" w:rsidRDefault="00FC7B12" w:rsidP="00FC7B12">
      <w:pPr>
        <w:rPr>
          <w:rFonts w:eastAsiaTheme="minorEastAsia"/>
          <w:noProof/>
        </w:rPr>
      </w:pPr>
      <w:r>
        <w:rPr>
          <w:rFonts w:eastAsiaTheme="minorEastAsia"/>
          <w:noProof/>
        </w:rPr>
        <w:t xml:space="preserve">where: </w:t>
      </w:r>
    </w:p>
    <w:p w:rsidR="00FC7B12" w:rsidRPr="00F136A7" w:rsidRDefault="00D44815" w:rsidP="009B5DDF">
      <w:pPr>
        <w:pStyle w:val="ListParagraph"/>
      </w:pPr>
      <m:oMath>
        <m:sSub>
          <m:sSubPr>
            <m:ctrlPr>
              <w:rPr>
                <w:rFonts w:ascii="Cambria Math" w:hAnsi="Cambria Math"/>
              </w:rPr>
            </m:ctrlPr>
          </m:sSubPr>
          <m:e>
            <m:r>
              <w:rPr>
                <w:rFonts w:ascii="Cambria Math" w:hAnsi="Cambria Math"/>
              </w:rPr>
              <m:t>V</m:t>
            </m:r>
          </m:e>
          <m:sub>
            <m:sSub>
              <m:sSubPr>
                <m:ctrlPr>
                  <w:rPr>
                    <w:rFonts w:ascii="Cambria Math" w:hAnsi="Cambria Math"/>
                  </w:rPr>
                </m:ctrlPr>
              </m:sSubPr>
              <m:e>
                <m:r>
                  <w:rPr>
                    <w:rFonts w:ascii="Cambria Math" w:hAnsi="Cambria Math"/>
                  </w:rPr>
                  <m:t>IR</m:t>
                </m:r>
              </m:e>
              <m:sub>
                <m:r>
                  <w:rPr>
                    <w:rFonts w:ascii="Cambria Math" w:hAnsi="Cambria Math"/>
                  </w:rPr>
                  <m:t>Ci</m:t>
                </m:r>
              </m:sub>
            </m:sSub>
            <m:r>
              <m:rPr>
                <m:sty m:val="p"/>
              </m:rPr>
              <w:rPr>
                <w:rFonts w:ascii="Cambria Math" w:hAnsi="Cambria Math"/>
              </w:rPr>
              <m:t xml:space="preserve"> </m:t>
            </m:r>
          </m:sub>
        </m:sSub>
      </m:oMath>
      <w:r w:rsidR="00FC7B12" w:rsidRPr="00F136A7">
        <w:t xml:space="preserve"> is the volume of wind driven impinging water penetrating through the component Ci</w:t>
      </w:r>
    </w:p>
    <w:p w:rsidR="00FC7B12" w:rsidRPr="00F136A7" w:rsidRDefault="00D44815" w:rsidP="009B5DDF">
      <w:pPr>
        <w:pStyle w:val="ListParagraph"/>
      </w:pPr>
      <m:oMath>
        <m:sSub>
          <m:sSubPr>
            <m:ctrlPr>
              <w:rPr>
                <w:rFonts w:ascii="Cambria Math" w:hAnsi="Cambria Math"/>
              </w:rPr>
            </m:ctrlPr>
          </m:sSubPr>
          <m:e>
            <m:r>
              <w:rPr>
                <w:rFonts w:ascii="Cambria Math" w:hAnsi="Cambria Math"/>
              </w:rPr>
              <m:t>V</m:t>
            </m:r>
          </m:e>
          <m:sub>
            <m:sSub>
              <m:sSubPr>
                <m:ctrlPr>
                  <w:rPr>
                    <w:rFonts w:ascii="Cambria Math" w:hAnsi="Cambria Math"/>
                  </w:rPr>
                </m:ctrlPr>
              </m:sSubPr>
              <m:e>
                <m:r>
                  <w:rPr>
                    <w:rFonts w:ascii="Cambria Math" w:hAnsi="Cambria Math"/>
                  </w:rPr>
                  <m:t>SR</m:t>
                </m:r>
              </m:e>
              <m:sub>
                <m:r>
                  <w:rPr>
                    <w:rFonts w:ascii="Cambria Math" w:hAnsi="Cambria Math"/>
                  </w:rPr>
                  <m:t>Ci</m:t>
                </m:r>
              </m:sub>
            </m:sSub>
            <m:r>
              <m:rPr>
                <m:sty m:val="p"/>
              </m:rPr>
              <w:rPr>
                <w:rFonts w:ascii="Cambria Math" w:hAnsi="Cambria Math"/>
              </w:rPr>
              <m:t xml:space="preserve"> </m:t>
            </m:r>
          </m:sub>
        </m:sSub>
      </m:oMath>
      <w:r w:rsidR="00FC7B12" w:rsidRPr="00F136A7">
        <w:rPr>
          <w:rFonts w:hint="eastAsia"/>
        </w:rPr>
        <w:t>is</w:t>
      </w:r>
      <w:r w:rsidR="00FC7B12" w:rsidRPr="00F136A7">
        <w:t xml:space="preserve"> he volume of surface run-off water penetrating through the component Ci  </w:t>
      </w:r>
    </w:p>
    <w:p w:rsidR="00FC7B12" w:rsidRPr="00F136A7" w:rsidRDefault="00FC7B12" w:rsidP="009B5DDF">
      <w:pPr>
        <w:pStyle w:val="ListParagraph"/>
      </w:pPr>
      <w:r w:rsidRPr="00F136A7">
        <w:t>RAF is the rain admittance factor, which transforms the wind driven rain in impinging rain</w:t>
      </w:r>
    </w:p>
    <w:p w:rsidR="00FC7B12" w:rsidRPr="00F136A7" w:rsidRDefault="00FC7B12" w:rsidP="009B5DDF">
      <w:pPr>
        <w:pStyle w:val="ListParagraph"/>
      </w:pPr>
      <w:r w:rsidRPr="00F136A7">
        <w:t>SRC is the surface runoff coefficient, which transforms the wind driven rain in surface run-off</w:t>
      </w:r>
    </w:p>
    <w:p w:rsidR="00F136A7" w:rsidRPr="00F136A7" w:rsidRDefault="00F136A7" w:rsidP="009B5DDF">
      <w:pPr>
        <w:pStyle w:val="ListParagraph"/>
      </w:pPr>
      <w:r w:rsidRPr="00F136A7">
        <w:t>A</w:t>
      </w:r>
      <w:r w:rsidRPr="00EF1576">
        <w:rPr>
          <w:vertAlign w:val="subscript"/>
        </w:rPr>
        <w:t>oCi</w:t>
      </w:r>
      <w:r w:rsidRPr="00F136A7">
        <w:t xml:space="preserve">  is the open area of the component Ci, either through defect and/or breach</w:t>
      </w:r>
    </w:p>
    <w:p w:rsidR="00F136A7" w:rsidRPr="00F136A7" w:rsidRDefault="00F136A7" w:rsidP="009B5DDF">
      <w:pPr>
        <w:pStyle w:val="ListParagraph"/>
      </w:pPr>
      <w:r w:rsidRPr="00F136A7">
        <w:lastRenderedPageBreak/>
        <w:t>A</w:t>
      </w:r>
      <w:r w:rsidRPr="00EF1576">
        <w:rPr>
          <w:vertAlign w:val="subscript"/>
        </w:rPr>
        <w:t>SRCi</w:t>
      </w:r>
      <w:r w:rsidRPr="00F136A7">
        <w:t xml:space="preserve"> is the reference surface runoff area or upstream area of the defect or breach collecting water, for component Ci, which is a function of the wind direction;  </w:t>
      </w:r>
    </w:p>
    <w:p w:rsidR="00F136A7" w:rsidRDefault="00F136A7" w:rsidP="009B5DDF">
      <w:pPr>
        <w:pStyle w:val="ListParagraph"/>
      </w:pPr>
      <w:r w:rsidRPr="00F136A7">
        <w:t>WDR is the wind driven rain, either WDR1 or WDR2 (before or after the occurrence of the maximum wind speed), sampled for each maximum wind speed from the full distribution of wind driven rain from the simulation.</w:t>
      </w:r>
    </w:p>
    <w:p w:rsidR="0003339D" w:rsidRPr="0003339D" w:rsidRDefault="0003339D" w:rsidP="0003339D"/>
    <w:p w:rsidR="0003339D" w:rsidRDefault="0003339D" w:rsidP="0003339D">
      <w:r>
        <w:t>The rain admittance factor (RAF) is the fraction of the approaching wind driven rain that strikes the building. It accounts for the effect of a large portion of the rain moving around the structure with the wind rather than striking the building surface and is dependent on the building shape. Both RAF and SRC are independent of the wind speed, but both are a function of the wind direction with respect to the building.  The values of RAF and SRC are the result of an extensive testing program carried on at the Wall of Wind at FIU (Baheru et al., 2014a, 2014b).</w:t>
      </w:r>
    </w:p>
    <w:p w:rsidR="0003339D" w:rsidRDefault="0003339D" w:rsidP="0003339D"/>
    <w:p w:rsidR="0003339D" w:rsidRDefault="0003339D" w:rsidP="0003339D">
      <w:r>
        <w:t>For any given simulation, the link between the rain study and the vulnerability model is the maximum wind speed w</w:t>
      </w:r>
      <w:r w:rsidRPr="0003339D">
        <w:rPr>
          <w:vertAlign w:val="subscript"/>
        </w:rPr>
        <w:t>max</w:t>
      </w:r>
      <w:r>
        <w:t>.  As the storm rotates before and after the occurrence of the maximum wind speed, it subjects any given defect or breach on a particular surface to all the fractions of impinging rain corresponding to the different wind directions (or octants) from the storm rotation.</w:t>
      </w:r>
    </w:p>
    <w:p w:rsidR="0003339D" w:rsidRDefault="0003339D" w:rsidP="0003339D"/>
    <w:p w:rsidR="00F136A7" w:rsidRDefault="0003339D" w:rsidP="0003339D">
      <w:r>
        <w:t>Consequently, before t</w:t>
      </w:r>
      <w:r w:rsidRPr="0003339D">
        <w:rPr>
          <w:vertAlign w:val="subscript"/>
        </w:rPr>
        <w:t>wmax</w:t>
      </w:r>
      <w:r>
        <w:t xml:space="preserve"> (i.e. before the occurrence of w</w:t>
      </w:r>
      <w:r w:rsidRPr="0003339D">
        <w:rPr>
          <w:vertAlign w:val="subscript"/>
        </w:rPr>
        <w:t>max</w:t>
      </w:r>
      <w:r>
        <w:t xml:space="preserve"> and the occurrence of any breach in the model for that simulation), the total value of impinging rain penetrating through a component defect area A</w:t>
      </w:r>
      <w:r w:rsidRPr="0003339D">
        <w:rPr>
          <w:vertAlign w:val="subscript"/>
        </w:rPr>
        <w:t>d_Ci</w:t>
      </w:r>
      <w:r>
        <w:t xml:space="preserve"> is the sum of the corresponding fractions of impinging rain over the wind direction octants θ</w:t>
      </w:r>
      <w:r w:rsidRPr="00EF2328">
        <w:rPr>
          <w:vertAlign w:val="subscript"/>
        </w:rPr>
        <w:t>m</w:t>
      </w:r>
      <w:r>
        <w:t>, as the storm rotates from its start to t</w:t>
      </w:r>
      <w:r w:rsidRPr="0003339D">
        <w:rPr>
          <w:vertAlign w:val="subscript"/>
        </w:rPr>
        <w:t>wmax</w:t>
      </w:r>
      <w:r>
        <w:t>.</w:t>
      </w:r>
    </w:p>
    <w:p w:rsidR="00C90EFE" w:rsidRDefault="00C90EFE" w:rsidP="0003339D"/>
    <w:p w:rsidR="00C90EFE" w:rsidRDefault="00D44815" w:rsidP="00C90EFE">
      <w:pPr>
        <w:jc w:val="center"/>
        <w:rPr>
          <w:rFonts w:eastAsia="MS Mincho"/>
          <w:noProof/>
          <w:lang w:eastAsia="ja-JP"/>
        </w:rPr>
      </w:pPr>
      <m:oMath>
        <m:sSub>
          <m:sSubPr>
            <m:ctrlPr>
              <w:rPr>
                <w:rFonts w:ascii="Cambria Math" w:eastAsiaTheme="minorEastAsia" w:hAnsi="Cambria Math"/>
              </w:rPr>
            </m:ctrlPr>
          </m:sSub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IR1</m:t>
                    </m:r>
                  </m:e>
                  <m:sub>
                    <m:r>
                      <w:rPr>
                        <w:rFonts w:ascii="Cambria Math" w:hAnsi="Cambria Math"/>
                      </w:rPr>
                      <m:t>Ci</m:t>
                    </m:r>
                  </m:sub>
                </m:sSub>
                <m:r>
                  <w:rPr>
                    <w:rFonts w:ascii="Cambria Math" w:hAnsi="Cambria Math"/>
                  </w:rPr>
                  <m:t xml:space="preserve"> </m:t>
                </m:r>
              </m:sub>
            </m:sSub>
            <m:r>
              <w:rPr>
                <w:rFonts w:ascii="Cambria Math" w:hAnsi="Cambria Math"/>
              </w:rPr>
              <m:t>=</m:t>
            </m:r>
            <m:d>
              <m:dPr>
                <m:begChr m:val="["/>
                <m:endChr m:val="]"/>
                <m:ctrlPr>
                  <w:rPr>
                    <w:rFonts w:ascii="Cambria Math" w:hAnsi="Cambria Math"/>
                  </w:rPr>
                </m:ctrlPr>
              </m:dPr>
              <m:e>
                <m:nary>
                  <m:naryPr>
                    <m:chr m:val="∑"/>
                    <m:limLoc m:val="undOvr"/>
                    <m:ctrlPr>
                      <w:rPr>
                        <w:rFonts w:ascii="Cambria Math" w:hAnsi="Cambria Math"/>
                      </w:rPr>
                    </m:ctrlPr>
                  </m:naryPr>
                  <m:sub>
                    <m:r>
                      <w:rPr>
                        <w:rFonts w:ascii="Cambria Math" w:hAnsi="Cambria Math"/>
                      </w:rPr>
                      <m:t>m</m:t>
                    </m:r>
                    <m:r>
                      <m:rPr>
                        <m:sty m:val="p"/>
                      </m:rPr>
                      <w:rPr>
                        <w:rFonts w:ascii="Cambria Math" w:hAnsi="Cambria Math"/>
                      </w:rPr>
                      <m:t>=1</m:t>
                    </m:r>
                  </m:sub>
                  <m:sup>
                    <m:r>
                      <w:rPr>
                        <w:rFonts w:ascii="Cambria Math" w:hAnsi="Cambria Math"/>
                      </w:rPr>
                      <m:t>4</m:t>
                    </m:r>
                  </m:sup>
                  <m:e>
                    <m:sSub>
                      <m:sSubPr>
                        <m:ctrlPr>
                          <w:rPr>
                            <w:rFonts w:ascii="Cambria Math" w:hAnsi="Cambria Math"/>
                          </w:rPr>
                        </m:ctrlPr>
                      </m:sSubPr>
                      <m:e>
                        <m:sSub>
                          <m:sSubPr>
                            <m:ctrlPr>
                              <w:rPr>
                                <w:rFonts w:ascii="Cambria Math" w:hAnsi="Cambria Math"/>
                              </w:rPr>
                            </m:ctrlPr>
                          </m:sSubPr>
                          <m:e>
                            <m:r>
                              <m:rPr>
                                <m:sty m:val="p"/>
                              </m:rPr>
                              <w:rPr>
                                <w:rFonts w:ascii="Cambria Math" w:hAnsi="Cambria Math"/>
                              </w:rPr>
                              <m:t xml:space="preserve"> </m:t>
                            </m:r>
                            <m:r>
                              <w:rPr>
                                <w:rFonts w:ascii="Cambria Math" w:hAnsi="Cambria Math"/>
                              </w:rPr>
                              <m:t>RAF</m:t>
                            </m:r>
                          </m:e>
                          <m:sub>
                            <m:r>
                              <w:rPr>
                                <w:rFonts w:ascii="Cambria Math" w:hAnsi="Cambria Math"/>
                              </w:rPr>
                              <m:t>θm</m:t>
                            </m:r>
                          </m:sub>
                        </m:sSub>
                        <m:r>
                          <m:rPr>
                            <m:sty m:val="p"/>
                          </m:rPr>
                          <w:rPr>
                            <w:rFonts w:ascii="Cambria Math" w:hAnsi="Cambria Math"/>
                          </w:rPr>
                          <m:t>*</m:t>
                        </m:r>
                        <m:acc>
                          <m:accPr>
                            <m:chr m:val="̅"/>
                            <m:ctrlPr>
                              <w:rPr>
                                <w:rFonts w:ascii="Cambria Math" w:hAnsi="Cambria Math"/>
                              </w:rPr>
                            </m:ctrlPr>
                          </m:accPr>
                          <m:e>
                            <m:sSub>
                              <m:sSubPr>
                                <m:ctrlPr>
                                  <w:rPr>
                                    <w:rFonts w:ascii="Cambria Math" w:hAnsi="Cambria Math"/>
                                    <w:i/>
                                  </w:rPr>
                                </m:ctrlPr>
                              </m:sSubPr>
                              <m:e>
                                <m:r>
                                  <w:rPr>
                                    <w:rFonts w:ascii="Cambria Math" w:hAnsi="Cambria Math"/>
                                  </w:rPr>
                                  <m:t>a</m:t>
                                </m:r>
                              </m:e>
                              <m:sub>
                                <m:r>
                                  <w:rPr>
                                    <w:rFonts w:ascii="Cambria Math" w:hAnsi="Cambria Math"/>
                                  </w:rPr>
                                  <m:t>m</m:t>
                                </m:r>
                              </m:sub>
                            </m:sSub>
                            <m:r>
                              <w:rPr>
                                <w:rFonts w:ascii="Cambria Math" w:hAnsi="Cambria Math"/>
                              </w:rPr>
                              <m:t>(</m:t>
                            </m:r>
                          </m:e>
                        </m:acc>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m:t>
                        </m:r>
                      </m:e>
                      <m:sub>
                        <m:r>
                          <w:rPr>
                            <w:rFonts w:ascii="Cambria Math" w:hAnsi="Cambria Math"/>
                          </w:rPr>
                          <m:t xml:space="preserve"> </m:t>
                        </m:r>
                      </m:sub>
                    </m:sSub>
                  </m:e>
                </m:nary>
              </m:e>
            </m:d>
            <m:r>
              <m:rPr>
                <m:sty m:val="p"/>
              </m:rPr>
              <w:rPr>
                <w:rFonts w:ascii="Cambria Math" w:eastAsiaTheme="minorEastAsia" w:hAnsi="Cambria Math"/>
              </w:rPr>
              <m:t>*</m:t>
            </m:r>
            <m:r>
              <w:rPr>
                <w:rFonts w:ascii="Cambria Math" w:hAnsi="Cambria Math"/>
              </w:rPr>
              <m:t xml:space="preserve"> </m:t>
            </m:r>
            <m:r>
              <w:rPr>
                <w:rFonts w:ascii="Cambria Math" w:eastAsiaTheme="minorEastAsia" w:hAnsi="Cambria Math"/>
              </w:rPr>
              <m:t>WDR</m:t>
            </m:r>
          </m:e>
          <m:sub>
            <m:r>
              <m:rPr>
                <m:sty m:val="p"/>
              </m:rPr>
              <w:rPr>
                <w:rFonts w:ascii="Cambria Math" w:eastAsiaTheme="minorEastAsia" w:hAnsi="Cambria Math"/>
              </w:rPr>
              <m:t>1</m:t>
            </m:r>
          </m:sub>
        </m:sSub>
        <m:r>
          <m:rPr>
            <m:sty m:val="p"/>
          </m:rPr>
          <w:rPr>
            <w:rFonts w:ascii="Cambria Math" w:eastAsiaTheme="minorEastAsia" w:hAnsi="Cambria Math"/>
          </w:rPr>
          <m:t>*</m:t>
        </m:r>
        <m:sSub>
          <m:sSubPr>
            <m:ctrlPr>
              <w:rPr>
                <w:rFonts w:ascii="Cambria Math" w:hAnsi="Cambria Math"/>
                <w:i/>
              </w:rPr>
            </m:ctrlPr>
          </m:sSubPr>
          <m:e>
            <m:r>
              <w:rPr>
                <w:rFonts w:ascii="Cambria Math" w:hAnsi="Cambria Math"/>
              </w:rPr>
              <m:t>A</m:t>
            </m:r>
          </m:e>
          <m:sub>
            <m:r>
              <w:rPr>
                <w:rFonts w:ascii="Cambria Math" w:hAnsi="Cambria Math"/>
              </w:rPr>
              <m:t>d_Ci</m:t>
            </m:r>
          </m:sub>
        </m:sSub>
      </m:oMath>
      <w:r w:rsidR="00C90EFE">
        <w:rPr>
          <w:rFonts w:eastAsiaTheme="minorEastAsia"/>
          <w:noProof/>
        </w:rPr>
        <w:tab/>
      </w:r>
    </w:p>
    <w:p w:rsidR="00C90EFE" w:rsidRPr="00985C59" w:rsidRDefault="00C90EFE" w:rsidP="00C90EFE">
      <w:pPr>
        <w:jc w:val="center"/>
        <w:rPr>
          <w:rFonts w:eastAsia="MS Mincho"/>
          <w:noProof/>
          <w:lang w:eastAsia="ja-JP"/>
        </w:rPr>
      </w:pPr>
    </w:p>
    <w:p w:rsidR="00FA3ED8" w:rsidRDefault="00FA3ED8" w:rsidP="00FA3ED8">
      <w:pPr>
        <w:rPr>
          <w:noProof/>
          <w:lang w:eastAsia="ja-JP"/>
        </w:rPr>
      </w:pPr>
      <w:r>
        <w:rPr>
          <w:noProof/>
          <w:lang w:eastAsia="ja-JP"/>
        </w:rPr>
        <w:t>w</w:t>
      </w:r>
      <w:r>
        <w:rPr>
          <w:rFonts w:hint="eastAsia"/>
          <w:noProof/>
          <w:lang w:eastAsia="ja-JP"/>
        </w:rPr>
        <w:t>here:</w:t>
      </w:r>
    </w:p>
    <w:p w:rsidR="00FA3ED8" w:rsidRPr="00FA3ED8" w:rsidRDefault="00D44815" w:rsidP="009B5DDF">
      <w:pPr>
        <w:pStyle w:val="ListParagraph"/>
      </w:pPr>
      <m:oMath>
        <m:acc>
          <m:accPr>
            <m:chr m:val="̅"/>
            <m:ctrlPr>
              <w:rPr>
                <w:rFonts w:ascii="Cambria Math" w:hAnsi="Cambria Math"/>
              </w:rPr>
            </m:ctrlPr>
          </m:accPr>
          <m:e>
            <m:sSub>
              <m:sSubPr>
                <m:ctrlPr>
                  <w:rPr>
                    <w:rFonts w:ascii="Cambria Math" w:hAnsi="Cambria Math"/>
                  </w:rPr>
                </m:ctrlPr>
              </m:sSubPr>
              <m:e>
                <m:r>
                  <w:rPr>
                    <w:rFonts w:ascii="Cambria Math" w:hAnsi="Cambria Math"/>
                  </w:rPr>
                  <m:t>a</m:t>
                </m:r>
              </m:e>
              <m:sub>
                <m:r>
                  <w:rPr>
                    <w:rFonts w:ascii="Cambria Math" w:hAnsi="Cambria Math"/>
                  </w:rPr>
                  <m:t>m</m:t>
                </m:r>
              </m:sub>
            </m:sSub>
            <m:r>
              <m:rPr>
                <m:sty m:val="p"/>
              </m:rPr>
              <w:rPr>
                <w:rFonts w:ascii="Cambria Math" w:hAnsi="Cambria Math"/>
              </w:rPr>
              <m:t>(</m:t>
            </m:r>
          </m:e>
        </m:acc>
        <m:sSub>
          <m:sSubPr>
            <m:ctrlPr>
              <w:rPr>
                <w:rFonts w:ascii="Cambria Math" w:hAnsi="Cambria Math"/>
              </w:rPr>
            </m:ctrlPr>
          </m:sSubPr>
          <m:e>
            <m:r>
              <w:rPr>
                <w:rFonts w:ascii="Cambria Math" w:hAnsi="Cambria Math"/>
              </w:rPr>
              <m:t>w</m:t>
            </m:r>
          </m:e>
          <m:sub>
            <m:r>
              <w:rPr>
                <w:rFonts w:ascii="Cambria Math" w:hAnsi="Cambria Math"/>
              </w:rPr>
              <m:t>max</m:t>
            </m:r>
          </m:sub>
        </m:sSub>
        <m:r>
          <m:rPr>
            <m:sty m:val="p"/>
          </m:rPr>
          <w:rPr>
            <w:rFonts w:ascii="Cambria Math" w:hAnsi="Cambria Math"/>
          </w:rPr>
          <m:t>)</m:t>
        </m:r>
      </m:oMath>
      <w:r w:rsidR="00FA3ED8" w:rsidRPr="00FA3ED8">
        <w:t xml:space="preserve"> </w:t>
      </w:r>
      <w:r w:rsidR="00FA3ED8" w:rsidRPr="00FA3ED8">
        <w:rPr>
          <w:rFonts w:hint="eastAsia"/>
        </w:rPr>
        <w:t xml:space="preserve">is the mean fraction of </w:t>
      </w:r>
      <w:r w:rsidR="00FA3ED8" w:rsidRPr="00FA3ED8">
        <w:t>WDR1</w:t>
      </w:r>
      <w:r w:rsidR="00FA3ED8" w:rsidRPr="00FA3ED8">
        <w:rPr>
          <w:rFonts w:hint="eastAsia"/>
        </w:rPr>
        <w:t xml:space="preserve"> for the the wind direction octants</w:t>
      </w:r>
      <w:r w:rsidR="00FA3ED8" w:rsidRPr="00FA3ED8">
        <w:t xml:space="preserve"> θm.</w:t>
      </w:r>
      <w:r w:rsidR="00FA3ED8" w:rsidRPr="00FA3ED8">
        <w:rPr>
          <w:rFonts w:hint="eastAsia"/>
        </w:rPr>
        <w:t xml:space="preserve">  It is a function of w</w:t>
      </w:r>
      <w:r w:rsidR="00FA3ED8" w:rsidRPr="00FA3ED8">
        <w:t xml:space="preserve">max.  </w:t>
      </w:r>
    </w:p>
    <w:p w:rsidR="00FA3ED8" w:rsidRDefault="00D44815" w:rsidP="009B5DDF">
      <w:pPr>
        <w:pStyle w:val="ListParagraph"/>
      </w:pPr>
      <m:oMath>
        <m:sSub>
          <m:sSubPr>
            <m:ctrlPr>
              <w:rPr>
                <w:rFonts w:ascii="Cambria Math" w:hAnsi="Cambria Math"/>
              </w:rPr>
            </m:ctrlPr>
          </m:sSubPr>
          <m:e>
            <m:r>
              <m:rPr>
                <m:sty m:val="p"/>
              </m:rPr>
              <w:rPr>
                <w:rFonts w:ascii="Cambria Math" w:hAnsi="Cambria Math"/>
              </w:rPr>
              <m:t xml:space="preserve"> </m:t>
            </m:r>
            <m:r>
              <w:rPr>
                <w:rFonts w:ascii="Cambria Math" w:hAnsi="Cambria Math"/>
              </w:rPr>
              <m:t>RAF</m:t>
            </m:r>
          </m:e>
          <m:sub>
            <m:r>
              <w:rPr>
                <w:rFonts w:ascii="Cambria Math" w:hAnsi="Cambria Math"/>
              </w:rPr>
              <m:t>θm</m:t>
            </m:r>
          </m:sub>
        </m:sSub>
      </m:oMath>
      <w:r w:rsidR="00FA3ED8" w:rsidRPr="00FA3ED8">
        <w:rPr>
          <w:rFonts w:hint="eastAsia"/>
        </w:rPr>
        <w:t xml:space="preserve"> is the rain admittance factor for the the wind direction octant</w:t>
      </w:r>
      <w:r w:rsidR="00FA3ED8" w:rsidRPr="00FA3ED8">
        <w:t xml:space="preserve"> θm,</w:t>
      </w:r>
      <w:r w:rsidR="00FA3ED8" w:rsidRPr="00FA3ED8">
        <w:rPr>
          <w:rFonts w:hint="eastAsia"/>
        </w:rPr>
        <w:t xml:space="preserve"> which transforms the free field horizonal rain into impinging rain.</w:t>
      </w:r>
    </w:p>
    <w:p w:rsidR="00BA2A96" w:rsidRDefault="00BA2A96" w:rsidP="00BA2A96"/>
    <w:p w:rsidR="00FA3ED8" w:rsidRDefault="00BA2A96" w:rsidP="00FA3ED8">
      <w:r w:rsidRPr="00BA2A96">
        <w:t>Similarly, the total value of surface run-off water penetrating through a defect is the sum of the corresponding fractions of surface run-off water over the wind direction octants θ</w:t>
      </w:r>
      <w:r w:rsidRPr="00332593">
        <w:rPr>
          <w:vertAlign w:val="subscript"/>
        </w:rPr>
        <w:t>m</w:t>
      </w:r>
      <w:r w:rsidRPr="00BA2A96">
        <w:t>, as the storm rotates from its start to t</w:t>
      </w:r>
      <w:r w:rsidRPr="00332593">
        <w:rPr>
          <w:vertAlign w:val="subscript"/>
        </w:rPr>
        <w:t>wmax</w:t>
      </w:r>
      <w:r w:rsidRPr="00BA2A96">
        <w:t xml:space="preserve">.  The total quantity WDR1 can be factored out of the </w:t>
      </w:r>
      <w:r w:rsidR="00332593" w:rsidRPr="00BA2A96">
        <w:t>summation</w:t>
      </w:r>
      <w:r w:rsidRPr="00BA2A96">
        <w:t>, since it is independent of the angle.</w:t>
      </w:r>
    </w:p>
    <w:p w:rsidR="000568BF" w:rsidRDefault="000568BF" w:rsidP="00FA3ED8"/>
    <w:p w:rsidR="000568BF" w:rsidRDefault="00D44815" w:rsidP="000568BF">
      <w:pPr>
        <w:jc w:val="center"/>
        <w:rPr>
          <w:rFonts w:eastAsia="MS Mincho"/>
          <w:noProof/>
          <w:lang w:eastAsia="ja-JP"/>
        </w:rPr>
      </w:pPr>
      <m:oMath>
        <m:sSub>
          <m:sSubPr>
            <m:ctrlPr>
              <w:rPr>
                <w:rFonts w:ascii="Cambria Math" w:eastAsiaTheme="minorEastAsia" w:hAnsi="Cambria Math"/>
              </w:rPr>
            </m:ctrlPr>
          </m:sSub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SR1</m:t>
                    </m:r>
                  </m:e>
                  <m:sub>
                    <m:r>
                      <w:rPr>
                        <w:rFonts w:ascii="Cambria Math" w:hAnsi="Cambria Math"/>
                      </w:rPr>
                      <m:t>Ci</m:t>
                    </m:r>
                  </m:sub>
                </m:sSub>
                <m:r>
                  <w:rPr>
                    <w:rFonts w:ascii="Cambria Math" w:hAnsi="Cambria Math"/>
                  </w:rPr>
                  <m:t xml:space="preserve"> </m:t>
                </m:r>
              </m:sub>
            </m:sSub>
            <m:r>
              <w:rPr>
                <w:rFonts w:ascii="Cambria Math" w:hAnsi="Cambria Math"/>
              </w:rPr>
              <m:t>=</m:t>
            </m:r>
            <m:d>
              <m:dPr>
                <m:begChr m:val="["/>
                <m:endChr m:val="]"/>
                <m:ctrlPr>
                  <w:rPr>
                    <w:rFonts w:ascii="Cambria Math" w:hAnsi="Cambria Math"/>
                  </w:rPr>
                </m:ctrlPr>
              </m:dPr>
              <m:e>
                <m:nary>
                  <m:naryPr>
                    <m:chr m:val="∑"/>
                    <m:limLoc m:val="undOvr"/>
                    <m:ctrlPr>
                      <w:rPr>
                        <w:rFonts w:ascii="Cambria Math" w:hAnsi="Cambria Math"/>
                      </w:rPr>
                    </m:ctrlPr>
                  </m:naryPr>
                  <m:sub>
                    <m:r>
                      <w:rPr>
                        <w:rFonts w:ascii="Cambria Math" w:hAnsi="Cambria Math"/>
                      </w:rPr>
                      <m:t>m</m:t>
                    </m:r>
                    <m:r>
                      <m:rPr>
                        <m:sty m:val="p"/>
                      </m:rPr>
                      <w:rPr>
                        <w:rFonts w:ascii="Cambria Math" w:hAnsi="Cambria Math"/>
                      </w:rPr>
                      <m:t>=1</m:t>
                    </m:r>
                  </m:sub>
                  <m:sup>
                    <m:r>
                      <w:rPr>
                        <w:rFonts w:ascii="Cambria Math" w:hAnsi="Cambria Math"/>
                      </w:rPr>
                      <m:t>4</m:t>
                    </m:r>
                  </m:sup>
                  <m:e>
                    <m:sSub>
                      <m:sSubPr>
                        <m:ctrlPr>
                          <w:rPr>
                            <w:rFonts w:ascii="Cambria Math" w:hAnsi="Cambria Math"/>
                          </w:rPr>
                        </m:ctrlPr>
                      </m:sSubPr>
                      <m:e>
                        <m:sSub>
                          <m:sSubPr>
                            <m:ctrlPr>
                              <w:rPr>
                                <w:rFonts w:ascii="Cambria Math" w:hAnsi="Cambria Math"/>
                              </w:rPr>
                            </m:ctrlPr>
                          </m:sSubPr>
                          <m:e>
                            <m:r>
                              <m:rPr>
                                <m:sty m:val="p"/>
                              </m:rPr>
                              <w:rPr>
                                <w:rFonts w:ascii="Cambria Math" w:hAnsi="Cambria Math"/>
                              </w:rPr>
                              <m:t xml:space="preserve"> </m:t>
                            </m:r>
                            <m:r>
                              <w:rPr>
                                <w:rFonts w:ascii="Cambria Math" w:hAnsi="Cambria Math"/>
                              </w:rPr>
                              <m:t>SRC</m:t>
                            </m:r>
                          </m:e>
                          <m:sub>
                            <m:r>
                              <w:rPr>
                                <w:rFonts w:ascii="Cambria Math" w:hAnsi="Cambria Math"/>
                              </w:rPr>
                              <m:t>θm</m:t>
                            </m:r>
                          </m:sub>
                        </m:sSub>
                        <m:r>
                          <m:rPr>
                            <m:sty m:val="p"/>
                          </m:rPr>
                          <w:rPr>
                            <w:rFonts w:ascii="Cambria Math" w:hAnsi="Cambria Math"/>
                          </w:rPr>
                          <m:t>*</m:t>
                        </m:r>
                        <m:acc>
                          <m:accPr>
                            <m:chr m:val="̅"/>
                            <m:ctrlPr>
                              <w:rPr>
                                <w:rFonts w:ascii="Cambria Math" w:hAnsi="Cambria Math"/>
                              </w:rPr>
                            </m:ctrlPr>
                          </m:accPr>
                          <m:e>
                            <m:sSub>
                              <m:sSubPr>
                                <m:ctrlPr>
                                  <w:rPr>
                                    <w:rFonts w:ascii="Cambria Math" w:hAnsi="Cambria Math"/>
                                    <w:i/>
                                  </w:rPr>
                                </m:ctrlPr>
                              </m:sSubPr>
                              <m:e>
                                <m:r>
                                  <w:rPr>
                                    <w:rFonts w:ascii="Cambria Math" w:hAnsi="Cambria Math"/>
                                  </w:rPr>
                                  <m:t>a</m:t>
                                </m:r>
                              </m:e>
                              <m:sub>
                                <m:r>
                                  <w:rPr>
                                    <w:rFonts w:ascii="Cambria Math" w:hAnsi="Cambria Math"/>
                                  </w:rPr>
                                  <m:t>m</m:t>
                                </m:r>
                              </m:sub>
                            </m:sSub>
                          </m:e>
                        </m:acc>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max</m:t>
                            </m:r>
                          </m:sub>
                        </m:sSub>
                        <m:r>
                          <w:rPr>
                            <w:rFonts w:ascii="Cambria Math" w:hAnsi="Cambria Math"/>
                          </w:rPr>
                          <m:t xml:space="preserve">) </m:t>
                        </m:r>
                      </m:e>
                      <m:sub>
                        <m:r>
                          <w:rPr>
                            <w:rFonts w:ascii="Cambria Math" w:hAnsi="Cambria Math"/>
                          </w:rPr>
                          <m:t xml:space="preserve"> </m:t>
                        </m:r>
                      </m:sub>
                    </m:sSub>
                  </m:e>
                </m:nary>
                <m:r>
                  <m:rPr>
                    <m:sty m:val="p"/>
                  </m:rPr>
                  <w:rPr>
                    <w:rFonts w:ascii="Cambria Math" w:eastAsiaTheme="minorEastAsia"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A</m:t>
                        </m:r>
                      </m:e>
                      <m:sub>
                        <m:r>
                          <w:rPr>
                            <w:rFonts w:ascii="Cambria Math" w:hAnsi="Cambria Math"/>
                          </w:rPr>
                          <m:t>SR</m:t>
                        </m:r>
                      </m:sub>
                    </m:sSub>
                  </m:e>
                  <m:sub>
                    <m:sSub>
                      <m:sSubPr>
                        <m:ctrlPr>
                          <w:rPr>
                            <w:rFonts w:ascii="Cambria Math" w:hAnsi="Cambria Math"/>
                            <w:i/>
                          </w:rPr>
                        </m:ctrlPr>
                      </m:sSubPr>
                      <m:e>
                        <m:r>
                          <w:rPr>
                            <w:rFonts w:ascii="Cambria Math" w:hAnsi="Cambria Math"/>
                          </w:rPr>
                          <m:t>Ci</m:t>
                        </m:r>
                      </m:e>
                      <m:sub>
                        <m:r>
                          <w:rPr>
                            <w:rFonts w:ascii="Cambria Math" w:hAnsi="Cambria Math"/>
                          </w:rPr>
                          <m:t>θm</m:t>
                        </m:r>
                      </m:sub>
                    </m:sSub>
                  </m:sub>
                </m:sSub>
              </m:e>
            </m:d>
            <m:r>
              <m:rPr>
                <m:sty m:val="p"/>
              </m:rPr>
              <w:rPr>
                <w:rFonts w:ascii="Cambria Math" w:eastAsiaTheme="minorEastAsia" w:hAnsi="Cambria Math"/>
              </w:rPr>
              <m:t>*</m:t>
            </m:r>
            <m:r>
              <w:rPr>
                <w:rFonts w:ascii="Cambria Math" w:hAnsi="Cambria Math"/>
              </w:rPr>
              <m:t xml:space="preserve"> </m:t>
            </m:r>
            <m:r>
              <w:rPr>
                <w:rFonts w:ascii="Cambria Math" w:eastAsiaTheme="minorEastAsia" w:hAnsi="Cambria Math"/>
              </w:rPr>
              <m:t>WDR</m:t>
            </m:r>
          </m:e>
          <m:sub>
            <m:r>
              <m:rPr>
                <m:sty m:val="p"/>
              </m:rPr>
              <w:rPr>
                <w:rFonts w:ascii="Cambria Math" w:eastAsiaTheme="minorEastAsia" w:hAnsi="Cambria Math"/>
              </w:rPr>
              <m:t>1</m:t>
            </m:r>
          </m:sub>
        </m:sSub>
      </m:oMath>
      <w:r w:rsidR="000568BF">
        <w:rPr>
          <w:rFonts w:eastAsiaTheme="minorEastAsia"/>
          <w:noProof/>
        </w:rPr>
        <w:tab/>
      </w:r>
    </w:p>
    <w:p w:rsidR="000568BF" w:rsidRPr="00FA3ED8" w:rsidRDefault="000568BF" w:rsidP="00FA3ED8"/>
    <w:p w:rsidR="000568BF" w:rsidRDefault="000568BF" w:rsidP="000568BF">
      <w:pPr>
        <w:rPr>
          <w:rFonts w:eastAsia="MS Mincho"/>
          <w:noProof/>
          <w:lang w:eastAsia="ja-JP"/>
        </w:rPr>
      </w:pPr>
      <w:r>
        <w:rPr>
          <w:rFonts w:eastAsiaTheme="minorEastAsia"/>
          <w:noProof/>
        </w:rPr>
        <w:t>where</w:t>
      </w:r>
      <w:r>
        <w:rPr>
          <w:rFonts w:eastAsia="MS Mincho" w:hint="eastAsia"/>
          <w:noProof/>
          <w:lang w:eastAsia="ja-JP"/>
        </w:rPr>
        <w:t>:</w:t>
      </w:r>
      <w:r>
        <w:rPr>
          <w:rFonts w:eastAsiaTheme="minorEastAsia"/>
          <w:noProof/>
        </w:rPr>
        <w:t xml:space="preserve"> </w:t>
      </w:r>
    </w:p>
    <w:p w:rsidR="000568BF" w:rsidRDefault="000568BF" w:rsidP="000568BF">
      <w:pPr>
        <w:rPr>
          <w:rFonts w:eastAsia="MS Mincho"/>
          <w:noProof/>
          <w:lang w:eastAsia="ja-JP"/>
        </w:rPr>
      </w:pPr>
      <w:r w:rsidRPr="00C55472">
        <w:rPr>
          <w:rFonts w:eastAsiaTheme="minorEastAsia"/>
          <w:i/>
          <w:noProof/>
        </w:rPr>
        <w:t>SRC</w:t>
      </w:r>
      <w:r w:rsidRPr="00985C59">
        <w:rPr>
          <w:rFonts w:eastAsiaTheme="minorEastAsia"/>
          <w:i/>
          <w:noProof/>
          <w:vertAlign w:val="subscript"/>
        </w:rPr>
        <w:t>θm</w:t>
      </w:r>
      <w:r>
        <w:rPr>
          <w:rFonts w:eastAsiaTheme="minorEastAsia"/>
          <w:noProof/>
        </w:rPr>
        <w:t xml:space="preserve"> </w:t>
      </w:r>
      <w:r>
        <w:rPr>
          <w:rFonts w:eastAsia="MS Mincho" w:hint="eastAsia"/>
          <w:noProof/>
          <w:lang w:eastAsia="ja-JP"/>
        </w:rPr>
        <w:t>is the</w:t>
      </w:r>
      <w:r>
        <w:rPr>
          <w:rFonts w:eastAsiaTheme="minorEastAsia"/>
          <w:noProof/>
        </w:rPr>
        <w:t xml:space="preserve"> </w:t>
      </w:r>
      <w:r>
        <w:rPr>
          <w:rFonts w:eastAsia="MS Mincho" w:hint="eastAsia"/>
          <w:noProof/>
          <w:lang w:eastAsia="ja-JP"/>
        </w:rPr>
        <w:t>surface run-off coefficient</w:t>
      </w:r>
      <w:r>
        <w:rPr>
          <w:rFonts w:eastAsiaTheme="minorEastAsia"/>
          <w:noProof/>
        </w:rPr>
        <w:t xml:space="preserve"> for</w:t>
      </w:r>
      <w:r w:rsidRPr="00A65225">
        <w:rPr>
          <w:rFonts w:eastAsiaTheme="minorEastAsia"/>
          <w:noProof/>
        </w:rPr>
        <w:t xml:space="preserve"> </w:t>
      </w:r>
      <w:r>
        <w:rPr>
          <w:rFonts w:eastAsiaTheme="minorEastAsia"/>
          <w:noProof/>
        </w:rPr>
        <w:t>a</w:t>
      </w:r>
      <w:r w:rsidRPr="00A65225">
        <w:rPr>
          <w:rFonts w:eastAsiaTheme="minorEastAsia"/>
          <w:noProof/>
        </w:rPr>
        <w:t xml:space="preserve"> wind  </w:t>
      </w:r>
      <w:r>
        <w:rPr>
          <w:rFonts w:eastAsiaTheme="minorEastAsia"/>
          <w:noProof/>
        </w:rPr>
        <w:t>direction</w:t>
      </w:r>
      <w:r w:rsidRPr="00437CEB">
        <w:rPr>
          <w:rFonts w:eastAsia="MS Mincho" w:hint="eastAsia"/>
          <w:noProof/>
          <w:lang w:eastAsia="ja-JP"/>
        </w:rPr>
        <w:t xml:space="preserve"> </w:t>
      </w:r>
      <w:r>
        <w:rPr>
          <w:rFonts w:eastAsia="MS Mincho" w:hint="eastAsia"/>
          <w:noProof/>
          <w:lang w:eastAsia="ja-JP"/>
        </w:rPr>
        <w:t>octant</w:t>
      </w:r>
      <w:r w:rsidRPr="00A65225">
        <w:rPr>
          <w:rFonts w:eastAsiaTheme="minorEastAsia"/>
          <w:noProof/>
        </w:rPr>
        <w:t xml:space="preserve"> θ</w:t>
      </w:r>
      <w:r>
        <w:rPr>
          <w:rFonts w:eastAsiaTheme="minorEastAsia"/>
          <w:noProof/>
          <w:vertAlign w:val="subscript"/>
        </w:rPr>
        <w:t>m</w:t>
      </w:r>
      <w:r>
        <w:rPr>
          <w:rFonts w:eastAsia="MS Mincho" w:hint="eastAsia"/>
          <w:noProof/>
          <w:lang w:eastAsia="ja-JP"/>
        </w:rPr>
        <w:t>,</w:t>
      </w:r>
      <w:r>
        <w:rPr>
          <w:rFonts w:eastAsiaTheme="minorEastAsia"/>
          <w:noProof/>
        </w:rPr>
        <w:t xml:space="preserve"> </w:t>
      </w:r>
      <w:r>
        <w:rPr>
          <w:rFonts w:eastAsia="MS Mincho" w:hint="eastAsia"/>
          <w:noProof/>
          <w:lang w:eastAsia="ja-JP"/>
        </w:rPr>
        <w:t>which transforms the free field horizonal rain into run-off water.</w:t>
      </w:r>
    </w:p>
    <w:p w:rsidR="000568BF" w:rsidRDefault="000568BF" w:rsidP="000568BF">
      <w:pPr>
        <w:rPr>
          <w:rFonts w:eastAsia="MS Mincho"/>
          <w:noProof/>
          <w:lang w:eastAsia="ja-JP"/>
        </w:rPr>
      </w:pPr>
    </w:p>
    <w:p w:rsidR="00FD1150" w:rsidRDefault="00FD1150" w:rsidP="00FD1150">
      <w:pPr>
        <w:rPr>
          <w:rFonts w:eastAsia="MS Mincho"/>
          <w:noProof/>
          <w:lang w:eastAsia="ja-JP"/>
        </w:rPr>
      </w:pPr>
      <w:r>
        <w:rPr>
          <w:rFonts w:eastAsiaTheme="minorEastAsia"/>
          <w:noProof/>
        </w:rPr>
        <w:t>For each</w:t>
      </w:r>
      <w:r w:rsidRPr="00A65225">
        <w:rPr>
          <w:rFonts w:eastAsiaTheme="minorEastAsia"/>
          <w:noProof/>
        </w:rPr>
        <w:t xml:space="preserve"> </w:t>
      </w:r>
      <w:r>
        <w:rPr>
          <w:rFonts w:eastAsiaTheme="minorEastAsia"/>
          <w:noProof/>
        </w:rPr>
        <w:t>damage</w:t>
      </w:r>
      <w:r w:rsidRPr="00A65225">
        <w:rPr>
          <w:rFonts w:eastAsiaTheme="minorEastAsia"/>
          <w:noProof/>
        </w:rPr>
        <w:t xml:space="preserve"> simulation</w:t>
      </w:r>
      <w:r>
        <w:rPr>
          <w:rFonts w:eastAsiaTheme="minorEastAsia"/>
          <w:noProof/>
        </w:rPr>
        <w:t xml:space="preserve">, </w:t>
      </w:r>
      <w:r w:rsidRPr="00A65225">
        <w:rPr>
          <w:rFonts w:eastAsiaTheme="minorEastAsia"/>
          <w:noProof/>
        </w:rPr>
        <w:t>θ</w:t>
      </w:r>
      <w:r w:rsidRPr="00FA621E">
        <w:rPr>
          <w:rFonts w:eastAsiaTheme="minorEastAsia"/>
          <w:noProof/>
          <w:vertAlign w:val="subscript"/>
        </w:rPr>
        <w:t>1</w:t>
      </w:r>
      <w:r w:rsidRPr="00A65225">
        <w:rPr>
          <w:rFonts w:eastAsiaTheme="minorEastAsia"/>
          <w:noProof/>
        </w:rPr>
        <w:t xml:space="preserve"> </w:t>
      </w:r>
      <w:r>
        <w:rPr>
          <w:rFonts w:eastAsiaTheme="minorEastAsia"/>
          <w:noProof/>
        </w:rPr>
        <w:t>is the wind direction or octant at t</w:t>
      </w:r>
      <w:r>
        <w:rPr>
          <w:rFonts w:eastAsia="MS Mincho" w:hint="eastAsia"/>
          <w:noProof/>
          <w:vertAlign w:val="subscript"/>
          <w:lang w:eastAsia="ja-JP"/>
        </w:rPr>
        <w:t>w</w:t>
      </w:r>
      <w:r w:rsidRPr="00FA621E">
        <w:rPr>
          <w:rFonts w:eastAsiaTheme="minorEastAsia"/>
          <w:noProof/>
          <w:vertAlign w:val="subscript"/>
        </w:rPr>
        <w:t>max</w:t>
      </w:r>
      <w:r w:rsidRPr="00A65225">
        <w:rPr>
          <w:rFonts w:eastAsiaTheme="minorEastAsia"/>
          <w:noProof/>
        </w:rPr>
        <w:t>, θ</w:t>
      </w:r>
      <w:r w:rsidRPr="00A65225">
        <w:rPr>
          <w:rFonts w:eastAsiaTheme="minorEastAsia"/>
          <w:noProof/>
          <w:vertAlign w:val="subscript"/>
        </w:rPr>
        <w:t xml:space="preserve">2 </w:t>
      </w:r>
      <w:r w:rsidRPr="00A65225">
        <w:rPr>
          <w:rFonts w:eastAsiaTheme="minorEastAsia"/>
          <w:noProof/>
        </w:rPr>
        <w:t xml:space="preserve">is the </w:t>
      </w:r>
      <w:r>
        <w:rPr>
          <w:rFonts w:eastAsiaTheme="minorEastAsia"/>
          <w:noProof/>
        </w:rPr>
        <w:t>previous</w:t>
      </w:r>
      <w:r w:rsidRPr="00A65225">
        <w:rPr>
          <w:rFonts w:eastAsiaTheme="minorEastAsia"/>
          <w:noProof/>
        </w:rPr>
        <w:t xml:space="preserve"> </w:t>
      </w:r>
      <w:r>
        <w:rPr>
          <w:rFonts w:eastAsiaTheme="minorEastAsia"/>
          <w:noProof/>
        </w:rPr>
        <w:t>octant</w:t>
      </w:r>
      <w:r w:rsidRPr="00A65225">
        <w:rPr>
          <w:rFonts w:eastAsiaTheme="minorEastAsia"/>
          <w:noProof/>
        </w:rPr>
        <w:t xml:space="preserve"> in the rotation (45 degrees)</w:t>
      </w:r>
      <w:r>
        <w:rPr>
          <w:rFonts w:eastAsiaTheme="minorEastAsia"/>
          <w:noProof/>
        </w:rPr>
        <w:t>, and so on</w:t>
      </w:r>
      <w:r w:rsidRPr="00A65225">
        <w:rPr>
          <w:rFonts w:eastAsiaTheme="minorEastAsia"/>
          <w:noProof/>
        </w:rPr>
        <w:t>.</w:t>
      </w:r>
    </w:p>
    <w:p w:rsidR="00FD1150" w:rsidRPr="002F1B9B" w:rsidRDefault="00FD1150" w:rsidP="00FD1150">
      <w:pPr>
        <w:rPr>
          <w:rFonts w:eastAsia="MS Mincho"/>
          <w:noProof/>
          <w:lang w:eastAsia="ja-JP"/>
        </w:rPr>
      </w:pPr>
    </w:p>
    <w:p w:rsidR="00FD1150" w:rsidRDefault="00FD1150" w:rsidP="00FD1150">
      <w:pPr>
        <w:rPr>
          <w:rFonts w:eastAsia="MS Mincho"/>
          <w:noProof/>
          <w:lang w:eastAsia="ja-JP"/>
        </w:rPr>
      </w:pPr>
      <w:r>
        <w:rPr>
          <w:rFonts w:eastAsiaTheme="minorEastAsia"/>
          <w:noProof/>
        </w:rPr>
        <w:t>After t</w:t>
      </w:r>
      <w:r>
        <w:rPr>
          <w:rFonts w:eastAsia="MS Mincho" w:hint="eastAsia"/>
          <w:noProof/>
          <w:vertAlign w:val="subscript"/>
          <w:lang w:eastAsia="ja-JP"/>
        </w:rPr>
        <w:t>w</w:t>
      </w:r>
      <w:r w:rsidRPr="00160AA1">
        <w:rPr>
          <w:rFonts w:eastAsiaTheme="minorEastAsia"/>
          <w:noProof/>
          <w:vertAlign w:val="subscript"/>
        </w:rPr>
        <w:t>max</w:t>
      </w:r>
      <w:r>
        <w:rPr>
          <w:rFonts w:eastAsiaTheme="minorEastAsia"/>
          <w:noProof/>
        </w:rPr>
        <w:t xml:space="preserve"> (i.e. after the occurrence of </w:t>
      </w:r>
      <w:r>
        <w:rPr>
          <w:rFonts w:eastAsia="MS Mincho" w:hint="eastAsia"/>
          <w:noProof/>
          <w:lang w:eastAsia="ja-JP"/>
        </w:rPr>
        <w:t>w</w:t>
      </w:r>
      <w:r w:rsidRPr="00160AA1">
        <w:rPr>
          <w:rFonts w:eastAsiaTheme="minorEastAsia"/>
          <w:noProof/>
          <w:vertAlign w:val="subscript"/>
        </w:rPr>
        <w:t>max</w:t>
      </w:r>
      <w:r>
        <w:rPr>
          <w:rFonts w:eastAsiaTheme="minorEastAsia"/>
          <w:noProof/>
        </w:rPr>
        <w:t xml:space="preserve"> and the occurrence of some breaches in the model for that simulation), </w:t>
      </w:r>
      <w:r w:rsidRPr="00A65225">
        <w:rPr>
          <w:rFonts w:eastAsiaTheme="minorEastAsia"/>
          <w:noProof/>
        </w:rPr>
        <w:t xml:space="preserve"> the </w:t>
      </w:r>
      <w:r>
        <w:rPr>
          <w:rFonts w:eastAsiaTheme="minorEastAsia"/>
          <w:noProof/>
        </w:rPr>
        <w:t xml:space="preserve">total </w:t>
      </w:r>
      <w:r>
        <w:rPr>
          <w:rFonts w:eastAsia="MS Mincho" w:hint="eastAsia"/>
          <w:noProof/>
          <w:lang w:eastAsia="ja-JP"/>
        </w:rPr>
        <w:t>amount</w:t>
      </w:r>
      <w:r>
        <w:rPr>
          <w:rFonts w:eastAsiaTheme="minorEastAsia"/>
          <w:noProof/>
        </w:rPr>
        <w:t xml:space="preserve"> of impinging rain</w:t>
      </w:r>
      <w:r w:rsidRPr="008A33A2">
        <w:rPr>
          <w:rFonts w:eastAsiaTheme="minorEastAsia"/>
          <w:noProof/>
        </w:rPr>
        <w:t xml:space="preserve"> </w:t>
      </w:r>
      <w:r>
        <w:rPr>
          <w:rFonts w:eastAsiaTheme="minorEastAsia"/>
          <w:noProof/>
        </w:rPr>
        <w:t>penetrating through the breach and the remaining defects</w:t>
      </w:r>
      <w:r>
        <w:rPr>
          <w:rFonts w:eastAsia="MS Mincho" w:hint="eastAsia"/>
          <w:noProof/>
          <w:lang w:eastAsia="ja-JP"/>
        </w:rPr>
        <w:t xml:space="preserve"> of componnet C</w:t>
      </w:r>
      <w:r w:rsidRPr="002F1B9B">
        <w:rPr>
          <w:rFonts w:eastAsia="MS Mincho"/>
          <w:noProof/>
          <w:vertAlign w:val="subscript"/>
          <w:lang w:eastAsia="ja-JP"/>
        </w:rPr>
        <w:t>i</w:t>
      </w:r>
      <w:r>
        <w:rPr>
          <w:rFonts w:eastAsia="MS Mincho" w:hint="eastAsia"/>
          <w:noProof/>
          <w:lang w:eastAsia="ja-JP"/>
        </w:rPr>
        <w:t xml:space="preserve"> </w:t>
      </w:r>
      <w:r w:rsidRPr="00A65225">
        <w:rPr>
          <w:rFonts w:eastAsiaTheme="minorEastAsia"/>
          <w:noProof/>
        </w:rPr>
        <w:t xml:space="preserve">is the sum of </w:t>
      </w:r>
      <w:r>
        <w:rPr>
          <w:rFonts w:eastAsia="MS Mincho" w:hint="eastAsia"/>
          <w:noProof/>
          <w:lang w:eastAsia="ja-JP"/>
        </w:rPr>
        <w:t>the corresponding fractions of impinging rain over the wind direction octants</w:t>
      </w:r>
      <w:r w:rsidRPr="009C6F19">
        <w:rPr>
          <w:rFonts w:eastAsiaTheme="minorEastAsia"/>
          <w:noProof/>
        </w:rPr>
        <w:t xml:space="preserve"> </w:t>
      </w:r>
      <w:r w:rsidRPr="00A65225">
        <w:rPr>
          <w:rFonts w:eastAsiaTheme="minorEastAsia"/>
          <w:noProof/>
        </w:rPr>
        <w:t>θ</w:t>
      </w:r>
      <w:r>
        <w:rPr>
          <w:rFonts w:eastAsia="MS Mincho" w:hint="eastAsia"/>
          <w:noProof/>
          <w:vertAlign w:val="subscript"/>
          <w:lang w:eastAsia="ja-JP"/>
        </w:rPr>
        <w:t>n</w:t>
      </w:r>
      <w:r>
        <w:rPr>
          <w:rFonts w:eastAsiaTheme="minorEastAsia"/>
          <w:noProof/>
        </w:rPr>
        <w:t>, as the storm rotates</w:t>
      </w:r>
      <w:r>
        <w:rPr>
          <w:rFonts w:eastAsia="MS Mincho" w:hint="eastAsia"/>
          <w:noProof/>
          <w:lang w:eastAsia="ja-JP"/>
        </w:rPr>
        <w:t xml:space="preserve"> from </w:t>
      </w:r>
      <w:r>
        <w:rPr>
          <w:rFonts w:eastAsiaTheme="minorEastAsia"/>
          <w:noProof/>
        </w:rPr>
        <w:t>t</w:t>
      </w:r>
      <w:r>
        <w:rPr>
          <w:rFonts w:eastAsia="MS Mincho" w:hint="eastAsia"/>
          <w:noProof/>
          <w:vertAlign w:val="subscript"/>
          <w:lang w:eastAsia="ja-JP"/>
        </w:rPr>
        <w:t>w</w:t>
      </w:r>
      <w:r w:rsidRPr="00160AA1">
        <w:rPr>
          <w:rFonts w:eastAsiaTheme="minorEastAsia"/>
          <w:noProof/>
          <w:vertAlign w:val="subscript"/>
        </w:rPr>
        <w:t>max</w:t>
      </w:r>
      <w:r>
        <w:rPr>
          <w:rFonts w:eastAsia="MS Mincho" w:hint="eastAsia"/>
          <w:noProof/>
          <w:lang w:eastAsia="ja-JP"/>
        </w:rPr>
        <w:t xml:space="preserve"> to its end. </w:t>
      </w:r>
    </w:p>
    <w:p w:rsidR="00FD1150" w:rsidRPr="004B066D" w:rsidRDefault="00FD1150" w:rsidP="00FD1150">
      <w:pPr>
        <w:rPr>
          <w:rFonts w:eastAsia="MS Mincho"/>
          <w:noProof/>
          <w:lang w:eastAsia="ja-JP"/>
        </w:rPr>
      </w:pPr>
    </w:p>
    <w:p w:rsidR="00FD1150" w:rsidRDefault="00D44815" w:rsidP="00FD1150">
      <w:pPr>
        <w:jc w:val="center"/>
        <w:rPr>
          <w:rFonts w:eastAsia="MS Mincho"/>
          <w:noProof/>
          <w:lang w:eastAsia="ja-JP"/>
        </w:rPr>
      </w:pPr>
      <m:oMath>
        <m:sSub>
          <m:sSubPr>
            <m:ctrlPr>
              <w:rPr>
                <w:rFonts w:ascii="Cambria Math" w:eastAsiaTheme="minorEastAsia" w:hAnsi="Cambria Math"/>
              </w:rPr>
            </m:ctrlPr>
          </m:sSub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IR2</m:t>
                    </m:r>
                  </m:e>
                  <m:sub>
                    <m:r>
                      <w:rPr>
                        <w:rFonts w:ascii="Cambria Math" w:hAnsi="Cambria Math"/>
                      </w:rPr>
                      <m:t>Ci</m:t>
                    </m:r>
                  </m:sub>
                </m:sSub>
                <m:r>
                  <w:rPr>
                    <w:rFonts w:ascii="Cambria Math" w:hAnsi="Cambria Math"/>
                  </w:rPr>
                  <m:t xml:space="preserve"> </m:t>
                </m:r>
              </m:sub>
            </m:sSub>
            <m:r>
              <w:rPr>
                <w:rFonts w:ascii="Cambria Math" w:hAnsi="Cambria Math"/>
              </w:rPr>
              <m:t>=</m:t>
            </m:r>
            <m:d>
              <m:dPr>
                <m:begChr m:val="["/>
                <m:endChr m:val="]"/>
                <m:ctrlPr>
                  <w:rPr>
                    <w:rFonts w:ascii="Cambria Math" w:hAnsi="Cambria Math"/>
                  </w:rPr>
                </m:ctrlPr>
              </m:dPr>
              <m:e>
                <m:nary>
                  <m:naryPr>
                    <m:chr m:val="∑"/>
                    <m:limLoc m:val="undOvr"/>
                    <m:ctrlPr>
                      <w:rPr>
                        <w:rFonts w:ascii="Cambria Math" w:hAnsi="Cambria Math"/>
                      </w:rPr>
                    </m:ctrlPr>
                  </m:naryPr>
                  <m:sub>
                    <m:r>
                      <w:rPr>
                        <w:rFonts w:ascii="Cambria Math" w:hAnsi="Cambria Math"/>
                      </w:rPr>
                      <m:t>n</m:t>
                    </m:r>
                    <m:r>
                      <m:rPr>
                        <m:sty m:val="p"/>
                      </m:rPr>
                      <w:rPr>
                        <w:rFonts w:ascii="Cambria Math" w:hAnsi="Cambria Math"/>
                      </w:rPr>
                      <m:t>=1</m:t>
                    </m:r>
                  </m:sub>
                  <m:sup>
                    <m:r>
                      <w:rPr>
                        <w:rFonts w:ascii="Cambria Math" w:hAnsi="Cambria Math"/>
                      </w:rPr>
                      <m:t>5</m:t>
                    </m:r>
                  </m:sup>
                  <m:e>
                    <m:sSub>
                      <m:sSubPr>
                        <m:ctrlPr>
                          <w:rPr>
                            <w:rFonts w:ascii="Cambria Math" w:hAnsi="Cambria Math"/>
                          </w:rPr>
                        </m:ctrlPr>
                      </m:sSubPr>
                      <m:e>
                        <m:sSub>
                          <m:sSubPr>
                            <m:ctrlPr>
                              <w:rPr>
                                <w:rFonts w:ascii="Cambria Math" w:hAnsi="Cambria Math"/>
                              </w:rPr>
                            </m:ctrlPr>
                          </m:sSubPr>
                          <m:e>
                            <m:r>
                              <m:rPr>
                                <m:sty m:val="p"/>
                              </m:rPr>
                              <w:rPr>
                                <w:rFonts w:ascii="Cambria Math" w:hAnsi="Cambria Math"/>
                              </w:rPr>
                              <m:t xml:space="preserve"> </m:t>
                            </m:r>
                            <m:r>
                              <w:rPr>
                                <w:rFonts w:ascii="Cambria Math" w:hAnsi="Cambria Math"/>
                              </w:rPr>
                              <m:t>RAF</m:t>
                            </m:r>
                          </m:e>
                          <m:sub>
                            <m:r>
                              <w:rPr>
                                <w:rFonts w:ascii="Cambria Math" w:hAnsi="Cambria Math"/>
                              </w:rPr>
                              <m:t>θn</m:t>
                            </m:r>
                          </m:sub>
                        </m:sSub>
                        <m:r>
                          <m:rPr>
                            <m:sty m:val="p"/>
                          </m:rPr>
                          <w:rPr>
                            <w:rFonts w:ascii="Cambria Math" w:hAnsi="Cambria Math"/>
                          </w:rPr>
                          <m:t>*</m:t>
                        </m:r>
                        <m:acc>
                          <m:accPr>
                            <m:chr m:val="̅"/>
                            <m:ctrlPr>
                              <w:rPr>
                                <w:rFonts w:ascii="Cambria Math" w:hAnsi="Cambria Math"/>
                              </w:rPr>
                            </m:ctrlPr>
                          </m:accPr>
                          <m:e>
                            <m:sSub>
                              <m:sSubPr>
                                <m:ctrlPr>
                                  <w:rPr>
                                    <w:rFonts w:ascii="Cambria Math" w:hAnsi="Cambria Math"/>
                                    <w:i/>
                                  </w:rPr>
                                </m:ctrlPr>
                              </m:sSubPr>
                              <m:e>
                                <m:r>
                                  <w:rPr>
                                    <w:rFonts w:ascii="Cambria Math" w:hAnsi="Cambria Math"/>
                                  </w:rPr>
                                  <m:t>β</m:t>
                                </m:r>
                              </m:e>
                              <m:sub>
                                <m:r>
                                  <w:rPr>
                                    <w:rFonts w:ascii="Cambria Math" w:hAnsi="Cambria Math"/>
                                  </w:rPr>
                                  <m:t>n</m:t>
                                </m:r>
                              </m:sub>
                            </m:sSub>
                            <m:r>
                              <w:rPr>
                                <w:rFonts w:ascii="Cambria Math" w:hAnsi="Cambria Math"/>
                              </w:rPr>
                              <m:t>(</m:t>
                            </m:r>
                          </m:e>
                        </m:acc>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m:t>
                        </m:r>
                      </m:e>
                      <m:sub>
                        <m:r>
                          <w:rPr>
                            <w:rFonts w:ascii="Cambria Math" w:hAnsi="Cambria Math"/>
                          </w:rPr>
                          <m:t xml:space="preserve"> </m:t>
                        </m:r>
                      </m:sub>
                    </m:sSub>
                  </m:e>
                </m:nary>
              </m:e>
            </m:d>
            <m:r>
              <m:rPr>
                <m:sty m:val="p"/>
              </m:rPr>
              <w:rPr>
                <w:rFonts w:ascii="Cambria Math" w:eastAsiaTheme="minorEastAsia" w:hAnsi="Cambria Math"/>
              </w:rPr>
              <m:t>*</m:t>
            </m:r>
            <m:r>
              <w:rPr>
                <w:rFonts w:ascii="Cambria Math" w:hAnsi="Cambria Math"/>
              </w:rPr>
              <m:t xml:space="preserve"> </m:t>
            </m:r>
            <m:r>
              <w:rPr>
                <w:rFonts w:ascii="Cambria Math" w:eastAsiaTheme="minorEastAsia" w:hAnsi="Cambria Math"/>
              </w:rPr>
              <m:t>WDR</m:t>
            </m:r>
          </m:e>
          <m:sub>
            <m:r>
              <m:rPr>
                <m:sty m:val="p"/>
              </m:rPr>
              <w:rPr>
                <w:rFonts w:ascii="Cambria Math" w:eastAsiaTheme="minorEastAsia" w:hAnsi="Cambria Math"/>
              </w:rPr>
              <m:t>2</m:t>
            </m:r>
          </m:sub>
        </m:sSub>
        <m:r>
          <m:rPr>
            <m:sty m:val="p"/>
          </m:rPr>
          <w:rPr>
            <w:rFonts w:ascii="Cambria Math" w:eastAsiaTheme="minorEastAsia" w:hAnsi="Cambria Math"/>
          </w:rPr>
          <m:t>*</m:t>
        </m:r>
        <m:sSub>
          <m:sSubPr>
            <m:ctrlPr>
              <w:rPr>
                <w:rFonts w:ascii="Cambria Math" w:hAnsi="Cambria Math"/>
                <w:i/>
              </w:rPr>
            </m:ctrlPr>
          </m:sSubPr>
          <m:e>
            <m:r>
              <w:rPr>
                <w:rFonts w:ascii="Cambria Math" w:hAnsi="Cambria Math"/>
              </w:rPr>
              <m:t>A</m:t>
            </m:r>
          </m:e>
          <m:sub>
            <m:r>
              <w:rPr>
                <w:rFonts w:ascii="Cambria Math" w:hAnsi="Cambria Math"/>
              </w:rPr>
              <m:t>oCi</m:t>
            </m:r>
          </m:sub>
        </m:sSub>
      </m:oMath>
      <w:r w:rsidR="00FD1150">
        <w:rPr>
          <w:rFonts w:eastAsiaTheme="minorEastAsia"/>
          <w:noProof/>
        </w:rPr>
        <w:tab/>
      </w:r>
    </w:p>
    <w:p w:rsidR="00FD1150" w:rsidRPr="00985C59" w:rsidRDefault="00FD1150" w:rsidP="00FD1150">
      <w:pPr>
        <w:jc w:val="center"/>
        <w:rPr>
          <w:rFonts w:eastAsia="MS Mincho"/>
          <w:noProof/>
          <w:lang w:eastAsia="ja-JP"/>
        </w:rPr>
      </w:pPr>
    </w:p>
    <w:p w:rsidR="00FD1150" w:rsidRDefault="00FD1150" w:rsidP="00FD1150">
      <w:pPr>
        <w:rPr>
          <w:rFonts w:eastAsia="MS Mincho"/>
          <w:noProof/>
          <w:lang w:eastAsia="ja-JP"/>
        </w:rPr>
      </w:pPr>
      <w:r>
        <w:rPr>
          <w:rFonts w:eastAsia="MS Mincho" w:hint="eastAsia"/>
          <w:noProof/>
          <w:lang w:eastAsia="ja-JP"/>
        </w:rPr>
        <w:t>where:</w:t>
      </w:r>
    </w:p>
    <w:p w:rsidR="00FD1150" w:rsidRPr="00342D38" w:rsidRDefault="00D44815" w:rsidP="00FD1150">
      <w:pPr>
        <w:rPr>
          <w:rFonts w:eastAsia="MS Mincho"/>
          <w:noProof/>
          <w:lang w:eastAsia="ja-JP"/>
        </w:rPr>
      </w:pPr>
      <m:oMath>
        <m:acc>
          <m:accPr>
            <m:chr m:val="̅"/>
            <m:ctrlPr>
              <w:rPr>
                <w:rFonts w:ascii="Cambria Math" w:hAnsi="Cambria Math"/>
              </w:rPr>
            </m:ctrlPr>
          </m:accPr>
          <m:e>
            <m:sSub>
              <m:sSubPr>
                <m:ctrlPr>
                  <w:rPr>
                    <w:rFonts w:ascii="Cambria Math" w:hAnsi="Cambria Math"/>
                    <w:i/>
                  </w:rPr>
                </m:ctrlPr>
              </m:sSubPr>
              <m:e>
                <m:r>
                  <w:rPr>
                    <w:rFonts w:ascii="Cambria Math" w:hAnsi="Cambria Math"/>
                  </w:rPr>
                  <m:t>β</m:t>
                </m:r>
              </m:e>
              <m:sub>
                <m:r>
                  <w:rPr>
                    <w:rFonts w:ascii="Cambria Math" w:hAnsi="Cambria Math"/>
                  </w:rPr>
                  <m:t>n</m:t>
                </m:r>
              </m:sub>
            </m:sSub>
            <m:r>
              <w:rPr>
                <w:rFonts w:ascii="Cambria Math" w:hAnsi="Cambria Math"/>
              </w:rPr>
              <m:t>(</m:t>
            </m:r>
          </m:e>
        </m:acc>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m:t>
        </m:r>
      </m:oMath>
      <w:r w:rsidR="00FD1150">
        <w:rPr>
          <w:rFonts w:eastAsia="MS Mincho" w:hint="eastAsia"/>
          <w:noProof/>
          <w:lang w:eastAsia="ja-JP"/>
        </w:rPr>
        <w:t xml:space="preserve"> is the mean fraction of </w:t>
      </w:r>
      <w:r w:rsidR="00FD1150">
        <w:rPr>
          <w:rFonts w:eastAsia="MS Mincho"/>
          <w:i/>
          <w:noProof/>
          <w:lang w:eastAsia="ja-JP"/>
        </w:rPr>
        <w:t>WD</w:t>
      </w:r>
      <w:r w:rsidR="00FD1150" w:rsidRPr="00985C59">
        <w:rPr>
          <w:rFonts w:eastAsia="MS Mincho" w:hint="eastAsia"/>
          <w:i/>
          <w:noProof/>
          <w:lang w:eastAsia="ja-JP"/>
        </w:rPr>
        <w:t>R</w:t>
      </w:r>
      <w:r w:rsidR="00FD1150">
        <w:rPr>
          <w:rFonts w:eastAsia="MS Mincho" w:hint="eastAsia"/>
          <w:i/>
          <w:noProof/>
          <w:vertAlign w:val="subscript"/>
          <w:lang w:eastAsia="ja-JP"/>
        </w:rPr>
        <w:t>2</w:t>
      </w:r>
      <w:r w:rsidR="00FD1150">
        <w:rPr>
          <w:rFonts w:eastAsia="MS Mincho" w:hint="eastAsia"/>
          <w:noProof/>
          <w:lang w:eastAsia="ja-JP"/>
        </w:rPr>
        <w:t xml:space="preserve"> for the the wind direction octants</w:t>
      </w:r>
      <w:r w:rsidR="00FD1150" w:rsidRPr="009C6F19">
        <w:rPr>
          <w:rFonts w:eastAsiaTheme="minorEastAsia"/>
          <w:noProof/>
        </w:rPr>
        <w:t xml:space="preserve"> </w:t>
      </w:r>
      <w:r w:rsidR="00FD1150" w:rsidRPr="00A65225">
        <w:rPr>
          <w:rFonts w:eastAsiaTheme="minorEastAsia"/>
          <w:noProof/>
        </w:rPr>
        <w:t>θ</w:t>
      </w:r>
      <w:r w:rsidR="00FD1150">
        <w:rPr>
          <w:rFonts w:eastAsia="MS Mincho" w:hint="eastAsia"/>
          <w:noProof/>
          <w:vertAlign w:val="subscript"/>
          <w:lang w:eastAsia="ja-JP"/>
        </w:rPr>
        <w:t>n</w:t>
      </w:r>
      <w:r w:rsidR="00FD1150" w:rsidRPr="00985C59">
        <w:rPr>
          <w:rFonts w:eastAsia="MS Mincho" w:hint="eastAsia"/>
          <w:noProof/>
          <w:lang w:eastAsia="ja-JP"/>
        </w:rPr>
        <w:t>.</w:t>
      </w:r>
      <w:r w:rsidR="00FD1150">
        <w:rPr>
          <w:rFonts w:eastAsia="MS Mincho" w:hint="eastAsia"/>
          <w:noProof/>
          <w:lang w:eastAsia="ja-JP"/>
        </w:rPr>
        <w:t xml:space="preserve">  It is a function of w</w:t>
      </w:r>
      <w:r w:rsidR="00FD1150" w:rsidRPr="00160AA1">
        <w:rPr>
          <w:rFonts w:eastAsiaTheme="minorEastAsia"/>
          <w:noProof/>
          <w:vertAlign w:val="subscript"/>
        </w:rPr>
        <w:t>max</w:t>
      </w:r>
      <w:r w:rsidR="00FD1150">
        <w:rPr>
          <w:rFonts w:eastAsiaTheme="minorEastAsia"/>
          <w:noProof/>
        </w:rPr>
        <w:t xml:space="preserve">.  </w:t>
      </w:r>
      <w:r w:rsidR="00FD1150" w:rsidRPr="00A65225">
        <w:rPr>
          <w:rFonts w:eastAsiaTheme="minorEastAsia"/>
          <w:noProof/>
        </w:rPr>
        <w:t>RAF</w:t>
      </w:r>
      <w:r w:rsidR="00FD1150" w:rsidRPr="00A65225">
        <w:rPr>
          <w:rFonts w:eastAsiaTheme="minorEastAsia"/>
          <w:noProof/>
          <w:vertAlign w:val="subscript"/>
        </w:rPr>
        <w:t>θ</w:t>
      </w:r>
      <w:r w:rsidR="00FD1150">
        <w:rPr>
          <w:rFonts w:eastAsiaTheme="minorEastAsia"/>
          <w:noProof/>
          <w:vertAlign w:val="subscript"/>
        </w:rPr>
        <w:t>n</w:t>
      </w:r>
      <w:r w:rsidR="00FD1150">
        <w:rPr>
          <w:rFonts w:eastAsiaTheme="minorEastAsia"/>
          <w:noProof/>
        </w:rPr>
        <w:t xml:space="preserve"> is the RAF value for</w:t>
      </w:r>
      <w:r w:rsidR="00FD1150" w:rsidRPr="00A65225">
        <w:rPr>
          <w:rFonts w:eastAsiaTheme="minorEastAsia"/>
          <w:noProof/>
        </w:rPr>
        <w:t xml:space="preserve"> </w:t>
      </w:r>
      <w:r w:rsidR="00FD1150">
        <w:rPr>
          <w:rFonts w:eastAsiaTheme="minorEastAsia"/>
          <w:noProof/>
        </w:rPr>
        <w:t>a wind</w:t>
      </w:r>
      <w:r w:rsidR="00FD1150" w:rsidRPr="00A65225">
        <w:rPr>
          <w:rFonts w:eastAsiaTheme="minorEastAsia"/>
          <w:noProof/>
        </w:rPr>
        <w:t xml:space="preserve"> </w:t>
      </w:r>
      <w:r w:rsidR="00FD1150">
        <w:rPr>
          <w:rFonts w:eastAsiaTheme="minorEastAsia"/>
          <w:noProof/>
        </w:rPr>
        <w:t>direction</w:t>
      </w:r>
      <w:r w:rsidR="00FD1150">
        <w:rPr>
          <w:rFonts w:eastAsia="MS Mincho" w:hint="eastAsia"/>
          <w:noProof/>
          <w:lang w:eastAsia="ja-JP"/>
        </w:rPr>
        <w:t xml:space="preserve"> octant</w:t>
      </w:r>
      <w:r w:rsidR="00FD1150" w:rsidRPr="00A65225">
        <w:rPr>
          <w:rFonts w:eastAsiaTheme="minorEastAsia"/>
          <w:noProof/>
        </w:rPr>
        <w:t xml:space="preserve"> θ</w:t>
      </w:r>
      <w:r w:rsidR="00FD1150">
        <w:rPr>
          <w:rFonts w:eastAsiaTheme="minorEastAsia"/>
          <w:noProof/>
          <w:vertAlign w:val="subscript"/>
        </w:rPr>
        <w:t>n</w:t>
      </w:r>
      <w:r w:rsidR="00FD1150">
        <w:rPr>
          <w:rFonts w:eastAsiaTheme="minorEastAsia"/>
          <w:noProof/>
        </w:rPr>
        <w:t>.</w:t>
      </w:r>
    </w:p>
    <w:p w:rsidR="000568BF" w:rsidRDefault="000568BF" w:rsidP="000568BF">
      <w:pPr>
        <w:rPr>
          <w:rFonts w:eastAsia="MS Mincho"/>
          <w:noProof/>
          <w:lang w:eastAsia="ja-JP"/>
        </w:rPr>
      </w:pPr>
    </w:p>
    <w:p w:rsidR="0089398F" w:rsidRDefault="0089398F" w:rsidP="0089398F">
      <w:pPr>
        <w:rPr>
          <w:rFonts w:eastAsia="MS Mincho"/>
          <w:noProof/>
          <w:lang w:eastAsia="ja-JP"/>
        </w:rPr>
      </w:pPr>
      <w:r>
        <w:rPr>
          <w:rFonts w:eastAsiaTheme="minorEastAsia"/>
          <w:noProof/>
        </w:rPr>
        <w:t xml:space="preserve">Similarly, </w:t>
      </w:r>
      <w:r w:rsidRPr="00A65225">
        <w:rPr>
          <w:rFonts w:eastAsiaTheme="minorEastAsia"/>
          <w:noProof/>
        </w:rPr>
        <w:t xml:space="preserve">the </w:t>
      </w:r>
      <w:r>
        <w:rPr>
          <w:rFonts w:eastAsiaTheme="minorEastAsia"/>
          <w:noProof/>
        </w:rPr>
        <w:t>total value of surface run-off</w:t>
      </w:r>
      <w:r w:rsidRPr="008A33A2">
        <w:rPr>
          <w:rFonts w:eastAsiaTheme="minorEastAsia"/>
          <w:noProof/>
        </w:rPr>
        <w:t xml:space="preserve"> </w:t>
      </w:r>
      <w:r>
        <w:rPr>
          <w:rFonts w:eastAsiaTheme="minorEastAsia"/>
          <w:noProof/>
        </w:rPr>
        <w:t xml:space="preserve">penetrating through a </w:t>
      </w:r>
      <w:r>
        <w:rPr>
          <w:rFonts w:eastAsia="MS Mincho" w:hint="eastAsia"/>
          <w:noProof/>
          <w:lang w:eastAsia="ja-JP"/>
        </w:rPr>
        <w:t xml:space="preserve">component </w:t>
      </w:r>
      <w:r>
        <w:rPr>
          <w:rFonts w:eastAsiaTheme="minorEastAsia"/>
          <w:noProof/>
        </w:rPr>
        <w:t xml:space="preserve">breach and </w:t>
      </w:r>
      <w:r>
        <w:rPr>
          <w:rFonts w:eastAsia="MS Mincho" w:hint="eastAsia"/>
          <w:noProof/>
          <w:lang w:eastAsia="ja-JP"/>
        </w:rPr>
        <w:t>its</w:t>
      </w:r>
      <w:r>
        <w:rPr>
          <w:rFonts w:eastAsiaTheme="minorEastAsia"/>
          <w:noProof/>
        </w:rPr>
        <w:t xml:space="preserve"> remaining defects</w:t>
      </w:r>
      <w:r>
        <w:rPr>
          <w:rFonts w:eastAsia="MS Mincho" w:hint="eastAsia"/>
          <w:noProof/>
          <w:lang w:eastAsia="ja-JP"/>
        </w:rPr>
        <w:t xml:space="preserve"> </w:t>
      </w:r>
      <w:r w:rsidRPr="00A65225">
        <w:rPr>
          <w:rFonts w:eastAsiaTheme="minorEastAsia"/>
          <w:noProof/>
        </w:rPr>
        <w:t>is</w:t>
      </w:r>
      <w:r>
        <w:rPr>
          <w:rFonts w:eastAsia="MS Mincho" w:hint="eastAsia"/>
          <w:noProof/>
          <w:lang w:eastAsia="ja-JP"/>
        </w:rPr>
        <w:t xml:space="preserve"> </w:t>
      </w:r>
      <w:r w:rsidRPr="00A65225">
        <w:rPr>
          <w:rFonts w:eastAsiaTheme="minorEastAsia"/>
          <w:noProof/>
        </w:rPr>
        <w:t xml:space="preserve">the sum of </w:t>
      </w:r>
      <w:r>
        <w:rPr>
          <w:rFonts w:eastAsia="MS Mincho" w:hint="eastAsia"/>
          <w:noProof/>
          <w:lang w:eastAsia="ja-JP"/>
        </w:rPr>
        <w:t>the corresponding fractions of surface run-off water over the wind direction octants</w:t>
      </w:r>
      <w:r w:rsidRPr="009C6F19">
        <w:rPr>
          <w:rFonts w:eastAsiaTheme="minorEastAsia"/>
          <w:noProof/>
        </w:rPr>
        <w:t xml:space="preserve"> </w:t>
      </w:r>
      <w:r w:rsidRPr="00A65225">
        <w:rPr>
          <w:rFonts w:eastAsiaTheme="minorEastAsia"/>
          <w:noProof/>
        </w:rPr>
        <w:t>θ</w:t>
      </w:r>
      <w:r>
        <w:rPr>
          <w:rFonts w:eastAsia="MS Mincho" w:hint="eastAsia"/>
          <w:noProof/>
          <w:vertAlign w:val="subscript"/>
          <w:lang w:eastAsia="ja-JP"/>
        </w:rPr>
        <w:t>n</w:t>
      </w:r>
      <w:r>
        <w:rPr>
          <w:rFonts w:eastAsiaTheme="minorEastAsia"/>
          <w:noProof/>
        </w:rPr>
        <w:t>, as the storm rotates</w:t>
      </w:r>
      <w:r>
        <w:rPr>
          <w:rFonts w:eastAsia="MS Mincho" w:hint="eastAsia"/>
          <w:noProof/>
          <w:lang w:eastAsia="ja-JP"/>
        </w:rPr>
        <w:t xml:space="preserve"> from </w:t>
      </w:r>
      <w:r>
        <w:rPr>
          <w:rFonts w:eastAsiaTheme="minorEastAsia"/>
          <w:noProof/>
        </w:rPr>
        <w:t>t</w:t>
      </w:r>
      <w:r>
        <w:rPr>
          <w:rFonts w:eastAsia="MS Mincho" w:hint="eastAsia"/>
          <w:noProof/>
          <w:vertAlign w:val="subscript"/>
          <w:lang w:eastAsia="ja-JP"/>
        </w:rPr>
        <w:t>w</w:t>
      </w:r>
      <w:r w:rsidRPr="00160AA1">
        <w:rPr>
          <w:rFonts w:eastAsiaTheme="minorEastAsia"/>
          <w:noProof/>
          <w:vertAlign w:val="subscript"/>
        </w:rPr>
        <w:t>max</w:t>
      </w:r>
      <w:r>
        <w:rPr>
          <w:rFonts w:eastAsia="MS Mincho" w:hint="eastAsia"/>
          <w:noProof/>
          <w:lang w:eastAsia="ja-JP"/>
        </w:rPr>
        <w:t xml:space="preserve"> to its end</w:t>
      </w:r>
      <w:r w:rsidRPr="00A65225">
        <w:rPr>
          <w:rFonts w:eastAsiaTheme="minorEastAsia"/>
          <w:noProof/>
        </w:rPr>
        <w:t>.</w:t>
      </w:r>
      <w:r>
        <w:rPr>
          <w:rFonts w:eastAsia="MS Mincho" w:hint="eastAsia"/>
          <w:noProof/>
          <w:lang w:eastAsia="ja-JP"/>
        </w:rPr>
        <w:t xml:space="preserve">  </w:t>
      </w:r>
      <w:r w:rsidRPr="00A65225">
        <w:rPr>
          <w:rFonts w:eastAsiaTheme="minorEastAsia"/>
          <w:noProof/>
        </w:rPr>
        <w:t xml:space="preserve">The  total quantity </w:t>
      </w:r>
      <w:r>
        <w:rPr>
          <w:rFonts w:eastAsiaTheme="minorEastAsia"/>
          <w:i/>
          <w:noProof/>
        </w:rPr>
        <w:t>WD</w:t>
      </w:r>
      <w:r w:rsidRPr="00B84461">
        <w:rPr>
          <w:rFonts w:eastAsiaTheme="minorEastAsia"/>
          <w:i/>
          <w:noProof/>
        </w:rPr>
        <w:t>R2</w:t>
      </w:r>
      <w:r>
        <w:rPr>
          <w:rFonts w:eastAsiaTheme="minorEastAsia"/>
          <w:noProof/>
        </w:rPr>
        <w:t xml:space="preserve"> </w:t>
      </w:r>
      <w:r w:rsidRPr="00A65225">
        <w:rPr>
          <w:rFonts w:eastAsiaTheme="minorEastAsia"/>
          <w:noProof/>
        </w:rPr>
        <w:t>can be factored out of the sumation</w:t>
      </w:r>
      <w:r>
        <w:rPr>
          <w:rFonts w:eastAsia="MS Mincho" w:hint="eastAsia"/>
          <w:noProof/>
          <w:lang w:eastAsia="ja-JP"/>
        </w:rPr>
        <w:t>, since it</w:t>
      </w:r>
      <w:r w:rsidRPr="00A65225">
        <w:rPr>
          <w:rFonts w:eastAsiaTheme="minorEastAsia"/>
          <w:noProof/>
        </w:rPr>
        <w:t xml:space="preserve"> is </w:t>
      </w:r>
      <w:r>
        <w:rPr>
          <w:rFonts w:eastAsia="MS Mincho" w:hint="eastAsia"/>
          <w:noProof/>
          <w:lang w:eastAsia="ja-JP"/>
        </w:rPr>
        <w:t>in</w:t>
      </w:r>
      <w:r w:rsidRPr="00A65225">
        <w:rPr>
          <w:rFonts w:eastAsiaTheme="minorEastAsia"/>
          <w:noProof/>
        </w:rPr>
        <w:t xml:space="preserve">dependent </w:t>
      </w:r>
      <w:r>
        <w:rPr>
          <w:rFonts w:eastAsia="MS Mincho" w:hint="eastAsia"/>
          <w:noProof/>
          <w:lang w:eastAsia="ja-JP"/>
        </w:rPr>
        <w:t>of</w:t>
      </w:r>
      <w:r w:rsidRPr="00A65225">
        <w:rPr>
          <w:rFonts w:eastAsiaTheme="minorEastAsia"/>
          <w:noProof/>
        </w:rPr>
        <w:t xml:space="preserve"> the angle.</w:t>
      </w:r>
      <w:r>
        <w:rPr>
          <w:rFonts w:eastAsiaTheme="minorEastAsia"/>
          <w:noProof/>
        </w:rPr>
        <w:t xml:space="preserve"> </w:t>
      </w:r>
      <w:r w:rsidRPr="00A65225">
        <w:rPr>
          <w:rFonts w:eastAsiaTheme="minorEastAsia"/>
          <w:noProof/>
        </w:rPr>
        <w:t xml:space="preserve"> </w:t>
      </w:r>
    </w:p>
    <w:p w:rsidR="0089398F" w:rsidRPr="00985C59" w:rsidRDefault="0089398F" w:rsidP="0089398F">
      <w:pPr>
        <w:rPr>
          <w:rFonts w:eastAsia="MS Mincho"/>
          <w:noProof/>
          <w:lang w:eastAsia="ja-JP"/>
        </w:rPr>
      </w:pPr>
    </w:p>
    <w:p w:rsidR="0089398F" w:rsidRPr="00A65225" w:rsidRDefault="00D44815" w:rsidP="0089398F">
      <w:pPr>
        <w:jc w:val="center"/>
        <w:rPr>
          <w:rFonts w:eastAsiaTheme="minorEastAsia"/>
          <w:noProof/>
        </w:rPr>
      </w:pPr>
      <m:oMath>
        <m:sSub>
          <m:sSubPr>
            <m:ctrlPr>
              <w:rPr>
                <w:rFonts w:ascii="Cambria Math" w:eastAsiaTheme="minorEastAsia" w:hAnsi="Cambria Math"/>
              </w:rPr>
            </m:ctrlPr>
          </m:sSub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SR2</m:t>
                    </m:r>
                  </m:e>
                  <m:sub>
                    <m:r>
                      <w:rPr>
                        <w:rFonts w:ascii="Cambria Math" w:hAnsi="Cambria Math"/>
                      </w:rPr>
                      <m:t>Ci</m:t>
                    </m:r>
                  </m:sub>
                </m:sSub>
                <m:r>
                  <w:rPr>
                    <w:rFonts w:ascii="Cambria Math" w:hAnsi="Cambria Math"/>
                  </w:rPr>
                  <m:t xml:space="preserve"> </m:t>
                </m:r>
              </m:sub>
            </m:sSub>
            <m:r>
              <w:rPr>
                <w:rFonts w:ascii="Cambria Math" w:hAnsi="Cambria Math"/>
              </w:rPr>
              <m:t>=</m:t>
            </m:r>
            <m:d>
              <m:dPr>
                <m:begChr m:val="["/>
                <m:endChr m:val="]"/>
                <m:ctrlPr>
                  <w:rPr>
                    <w:rFonts w:ascii="Cambria Math" w:hAnsi="Cambria Math"/>
                  </w:rPr>
                </m:ctrlPr>
              </m:dPr>
              <m:e>
                <m:nary>
                  <m:naryPr>
                    <m:chr m:val="∑"/>
                    <m:limLoc m:val="undOvr"/>
                    <m:ctrlPr>
                      <w:rPr>
                        <w:rFonts w:ascii="Cambria Math" w:hAnsi="Cambria Math"/>
                      </w:rPr>
                    </m:ctrlPr>
                  </m:naryPr>
                  <m:sub>
                    <m:r>
                      <w:rPr>
                        <w:rFonts w:ascii="Cambria Math" w:hAnsi="Cambria Math"/>
                      </w:rPr>
                      <m:t>n</m:t>
                    </m:r>
                    <m:r>
                      <m:rPr>
                        <m:sty m:val="p"/>
                      </m:rPr>
                      <w:rPr>
                        <w:rFonts w:ascii="Cambria Math" w:hAnsi="Cambria Math"/>
                      </w:rPr>
                      <m:t>=1</m:t>
                    </m:r>
                  </m:sub>
                  <m:sup>
                    <m:r>
                      <w:rPr>
                        <w:rFonts w:ascii="Cambria Math" w:hAnsi="Cambria Math"/>
                      </w:rPr>
                      <m:t>5</m:t>
                    </m:r>
                  </m:sup>
                  <m:e>
                    <m:sSub>
                      <m:sSubPr>
                        <m:ctrlPr>
                          <w:rPr>
                            <w:rFonts w:ascii="Cambria Math" w:hAnsi="Cambria Math"/>
                          </w:rPr>
                        </m:ctrlPr>
                      </m:sSubPr>
                      <m:e>
                        <m:sSub>
                          <m:sSubPr>
                            <m:ctrlPr>
                              <w:rPr>
                                <w:rFonts w:ascii="Cambria Math" w:hAnsi="Cambria Math"/>
                              </w:rPr>
                            </m:ctrlPr>
                          </m:sSubPr>
                          <m:e>
                            <m:r>
                              <m:rPr>
                                <m:sty m:val="p"/>
                              </m:rPr>
                              <w:rPr>
                                <w:rFonts w:ascii="Cambria Math" w:hAnsi="Cambria Math"/>
                              </w:rPr>
                              <m:t xml:space="preserve"> </m:t>
                            </m:r>
                            <m:r>
                              <w:rPr>
                                <w:rFonts w:ascii="Cambria Math" w:hAnsi="Cambria Math"/>
                              </w:rPr>
                              <m:t>SRC</m:t>
                            </m:r>
                          </m:e>
                          <m:sub>
                            <m:r>
                              <w:rPr>
                                <w:rFonts w:ascii="Cambria Math" w:hAnsi="Cambria Math"/>
                              </w:rPr>
                              <m:t>θn</m:t>
                            </m:r>
                          </m:sub>
                        </m:sSub>
                        <m:r>
                          <m:rPr>
                            <m:sty m:val="p"/>
                          </m:rPr>
                          <w:rPr>
                            <w:rFonts w:ascii="Cambria Math" w:hAnsi="Cambria Math"/>
                          </w:rPr>
                          <m:t>*</m:t>
                        </m:r>
                        <m:acc>
                          <m:accPr>
                            <m:chr m:val="̅"/>
                            <m:ctrlPr>
                              <w:rPr>
                                <w:rFonts w:ascii="Cambria Math" w:hAnsi="Cambria Math"/>
                              </w:rPr>
                            </m:ctrlPr>
                          </m:accPr>
                          <m:e>
                            <m:sSub>
                              <m:sSubPr>
                                <m:ctrlPr>
                                  <w:rPr>
                                    <w:rFonts w:ascii="Cambria Math" w:hAnsi="Cambria Math"/>
                                    <w:i/>
                                  </w:rPr>
                                </m:ctrlPr>
                              </m:sSubPr>
                              <m:e>
                                <m:r>
                                  <w:rPr>
                                    <w:rFonts w:ascii="Cambria Math" w:hAnsi="Cambria Math"/>
                                  </w:rPr>
                                  <m:t>β</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m:t>
                            </m:r>
                          </m:e>
                        </m:acc>
                        <m:r>
                          <w:rPr>
                            <w:rFonts w:ascii="Cambria Math" w:hAnsi="Cambria Math"/>
                          </w:rPr>
                          <m:t xml:space="preserve"> </m:t>
                        </m:r>
                      </m:e>
                      <m:sub>
                        <m:r>
                          <w:rPr>
                            <w:rFonts w:ascii="Cambria Math" w:hAnsi="Cambria Math"/>
                          </w:rPr>
                          <m:t xml:space="preserve"> </m:t>
                        </m:r>
                      </m:sub>
                    </m:sSub>
                  </m:e>
                </m:nary>
                <m:r>
                  <m:rPr>
                    <m:sty m:val="p"/>
                  </m:rPr>
                  <w:rPr>
                    <w:rFonts w:ascii="Cambria Math" w:eastAsiaTheme="minorEastAsia"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A</m:t>
                        </m:r>
                      </m:e>
                      <m:sub>
                        <m:r>
                          <w:rPr>
                            <w:rFonts w:ascii="Cambria Math" w:hAnsi="Cambria Math"/>
                          </w:rPr>
                          <m:t>SR</m:t>
                        </m:r>
                      </m:sub>
                    </m:sSub>
                  </m:e>
                  <m:sub>
                    <m:sSub>
                      <m:sSubPr>
                        <m:ctrlPr>
                          <w:rPr>
                            <w:rFonts w:ascii="Cambria Math" w:hAnsi="Cambria Math"/>
                            <w:i/>
                          </w:rPr>
                        </m:ctrlPr>
                      </m:sSubPr>
                      <m:e>
                        <m:r>
                          <w:rPr>
                            <w:rFonts w:ascii="Cambria Math" w:hAnsi="Cambria Math"/>
                          </w:rPr>
                          <m:t>Ci</m:t>
                        </m:r>
                      </m:e>
                      <m:sub>
                        <m:r>
                          <w:rPr>
                            <w:rFonts w:ascii="Cambria Math" w:hAnsi="Cambria Math"/>
                          </w:rPr>
                          <m:t>θn</m:t>
                        </m:r>
                      </m:sub>
                    </m:sSub>
                  </m:sub>
                </m:sSub>
              </m:e>
            </m:d>
            <m:r>
              <m:rPr>
                <m:sty m:val="p"/>
              </m:rPr>
              <w:rPr>
                <w:rFonts w:ascii="Cambria Math" w:eastAsiaTheme="minorEastAsia" w:hAnsi="Cambria Math"/>
              </w:rPr>
              <m:t>*</m:t>
            </m:r>
            <m:r>
              <w:rPr>
                <w:rFonts w:ascii="Cambria Math" w:hAnsi="Cambria Math"/>
              </w:rPr>
              <m:t xml:space="preserve"> </m:t>
            </m:r>
            <m:r>
              <w:rPr>
                <w:rFonts w:ascii="Cambria Math" w:eastAsiaTheme="minorEastAsia" w:hAnsi="Cambria Math"/>
              </w:rPr>
              <m:t>WDR</m:t>
            </m:r>
          </m:e>
          <m:sub>
            <m:r>
              <m:rPr>
                <m:sty m:val="p"/>
              </m:rPr>
              <w:rPr>
                <w:rFonts w:ascii="Cambria Math" w:eastAsiaTheme="minorEastAsia" w:hAnsi="Cambria Math"/>
              </w:rPr>
              <m:t>2</m:t>
            </m:r>
          </m:sub>
        </m:sSub>
      </m:oMath>
      <w:r w:rsidR="0089398F">
        <w:rPr>
          <w:rFonts w:eastAsiaTheme="minorEastAsia"/>
          <w:noProof/>
        </w:rPr>
        <w:tab/>
      </w:r>
    </w:p>
    <w:p w:rsidR="0089398F" w:rsidRDefault="0089398F" w:rsidP="0089398F">
      <w:pPr>
        <w:rPr>
          <w:rFonts w:eastAsia="MS Mincho"/>
          <w:noProof/>
          <w:lang w:eastAsia="ja-JP"/>
        </w:rPr>
      </w:pPr>
    </w:p>
    <w:p w:rsidR="0089398F" w:rsidRDefault="0089398F" w:rsidP="0089398F">
      <w:pPr>
        <w:rPr>
          <w:rFonts w:eastAsia="MS Mincho"/>
          <w:noProof/>
          <w:lang w:eastAsia="ja-JP"/>
        </w:rPr>
      </w:pPr>
      <w:r>
        <w:rPr>
          <w:rFonts w:eastAsiaTheme="minorEastAsia"/>
          <w:noProof/>
        </w:rPr>
        <w:t xml:space="preserve">where </w:t>
      </w:r>
      <w:r w:rsidRPr="00C443B8">
        <w:rPr>
          <w:rFonts w:eastAsiaTheme="minorEastAsia"/>
          <w:i/>
          <w:noProof/>
        </w:rPr>
        <w:t>SRC</w:t>
      </w:r>
      <w:r w:rsidRPr="00A65225">
        <w:rPr>
          <w:rFonts w:eastAsiaTheme="minorEastAsia"/>
          <w:noProof/>
          <w:vertAlign w:val="subscript"/>
        </w:rPr>
        <w:t>θ</w:t>
      </w:r>
      <w:r>
        <w:rPr>
          <w:rFonts w:eastAsiaTheme="minorEastAsia"/>
          <w:noProof/>
          <w:vertAlign w:val="subscript"/>
        </w:rPr>
        <w:t>n</w:t>
      </w:r>
      <w:r>
        <w:rPr>
          <w:rFonts w:eastAsiaTheme="minorEastAsia"/>
          <w:noProof/>
        </w:rPr>
        <w:t xml:space="preserve"> is the SRC value for</w:t>
      </w:r>
      <w:r w:rsidRPr="00A65225">
        <w:rPr>
          <w:rFonts w:eastAsiaTheme="minorEastAsia"/>
          <w:noProof/>
        </w:rPr>
        <w:t xml:space="preserve"> </w:t>
      </w:r>
      <w:r>
        <w:rPr>
          <w:rFonts w:eastAsiaTheme="minorEastAsia"/>
          <w:noProof/>
        </w:rPr>
        <w:t>a</w:t>
      </w:r>
      <w:r w:rsidRPr="00A65225">
        <w:rPr>
          <w:rFonts w:eastAsiaTheme="minorEastAsia"/>
          <w:noProof/>
        </w:rPr>
        <w:t xml:space="preserve"> wind </w:t>
      </w:r>
      <w:r>
        <w:rPr>
          <w:rFonts w:eastAsiaTheme="minorEastAsia"/>
          <w:noProof/>
        </w:rPr>
        <w:t>direction</w:t>
      </w:r>
      <w:r>
        <w:rPr>
          <w:rFonts w:eastAsia="MS Mincho" w:hint="eastAsia"/>
          <w:noProof/>
          <w:lang w:eastAsia="ja-JP"/>
        </w:rPr>
        <w:t xml:space="preserve"> octant</w:t>
      </w:r>
      <w:r w:rsidRPr="00A65225">
        <w:rPr>
          <w:rFonts w:eastAsiaTheme="minorEastAsia"/>
          <w:noProof/>
        </w:rPr>
        <w:t xml:space="preserve"> θ</w:t>
      </w:r>
      <w:r>
        <w:rPr>
          <w:rFonts w:eastAsiaTheme="minorEastAsia"/>
          <w:noProof/>
          <w:vertAlign w:val="subscript"/>
        </w:rPr>
        <w:t>n</w:t>
      </w:r>
      <w:r>
        <w:rPr>
          <w:rFonts w:eastAsiaTheme="minorEastAsia"/>
          <w:noProof/>
        </w:rPr>
        <w:t>. For each</w:t>
      </w:r>
      <w:r w:rsidRPr="00A65225">
        <w:rPr>
          <w:rFonts w:eastAsiaTheme="minorEastAsia"/>
          <w:noProof/>
        </w:rPr>
        <w:t xml:space="preserve"> </w:t>
      </w:r>
      <w:r>
        <w:rPr>
          <w:rFonts w:eastAsiaTheme="minorEastAsia"/>
          <w:noProof/>
        </w:rPr>
        <w:t>damage</w:t>
      </w:r>
      <w:r w:rsidRPr="00A65225">
        <w:rPr>
          <w:rFonts w:eastAsiaTheme="minorEastAsia"/>
          <w:noProof/>
        </w:rPr>
        <w:t xml:space="preserve"> simulation</w:t>
      </w:r>
      <w:r>
        <w:rPr>
          <w:rFonts w:eastAsiaTheme="minorEastAsia"/>
          <w:noProof/>
        </w:rPr>
        <w:t xml:space="preserve">, </w:t>
      </w:r>
      <w:r w:rsidRPr="00A65225">
        <w:rPr>
          <w:rFonts w:eastAsiaTheme="minorEastAsia"/>
          <w:noProof/>
        </w:rPr>
        <w:t>θ</w:t>
      </w:r>
      <w:r w:rsidRPr="00FA621E">
        <w:rPr>
          <w:rFonts w:eastAsiaTheme="minorEastAsia"/>
          <w:noProof/>
          <w:vertAlign w:val="subscript"/>
        </w:rPr>
        <w:t>1</w:t>
      </w:r>
      <w:r w:rsidRPr="00A65225">
        <w:rPr>
          <w:rFonts w:eastAsiaTheme="minorEastAsia"/>
          <w:noProof/>
        </w:rPr>
        <w:t xml:space="preserve"> </w:t>
      </w:r>
      <w:r>
        <w:rPr>
          <w:rFonts w:eastAsiaTheme="minorEastAsia"/>
          <w:noProof/>
        </w:rPr>
        <w:t>is the wind direction or octant at t</w:t>
      </w:r>
      <w:r>
        <w:rPr>
          <w:rFonts w:eastAsia="MS Mincho" w:hint="eastAsia"/>
          <w:noProof/>
          <w:vertAlign w:val="subscript"/>
          <w:lang w:eastAsia="ja-JP"/>
        </w:rPr>
        <w:t>w</w:t>
      </w:r>
      <w:r w:rsidRPr="00FA621E">
        <w:rPr>
          <w:rFonts w:eastAsiaTheme="minorEastAsia"/>
          <w:noProof/>
          <w:vertAlign w:val="subscript"/>
        </w:rPr>
        <w:t>max</w:t>
      </w:r>
      <w:r w:rsidRPr="00A65225">
        <w:rPr>
          <w:rFonts w:eastAsiaTheme="minorEastAsia"/>
          <w:noProof/>
        </w:rPr>
        <w:t>, θ</w:t>
      </w:r>
      <w:r w:rsidRPr="00A65225">
        <w:rPr>
          <w:rFonts w:eastAsiaTheme="minorEastAsia"/>
          <w:noProof/>
          <w:vertAlign w:val="subscript"/>
        </w:rPr>
        <w:t xml:space="preserve">2 </w:t>
      </w:r>
      <w:r w:rsidRPr="00A65225">
        <w:rPr>
          <w:rFonts w:eastAsiaTheme="minorEastAsia"/>
          <w:noProof/>
        </w:rPr>
        <w:t xml:space="preserve">is the </w:t>
      </w:r>
      <w:r>
        <w:rPr>
          <w:rFonts w:eastAsiaTheme="minorEastAsia"/>
          <w:noProof/>
        </w:rPr>
        <w:t>next</w:t>
      </w:r>
      <w:r w:rsidRPr="00A65225">
        <w:rPr>
          <w:rFonts w:eastAsiaTheme="minorEastAsia"/>
          <w:noProof/>
        </w:rPr>
        <w:t xml:space="preserve"> </w:t>
      </w:r>
      <w:r>
        <w:rPr>
          <w:rFonts w:eastAsiaTheme="minorEastAsia"/>
          <w:noProof/>
        </w:rPr>
        <w:t>octant</w:t>
      </w:r>
      <w:r w:rsidRPr="00A65225">
        <w:rPr>
          <w:rFonts w:eastAsiaTheme="minorEastAsia"/>
          <w:noProof/>
        </w:rPr>
        <w:t xml:space="preserve"> in the rotation (45 degrees)</w:t>
      </w:r>
      <w:r>
        <w:rPr>
          <w:rFonts w:eastAsiaTheme="minorEastAsia"/>
          <w:noProof/>
        </w:rPr>
        <w:t>, and so on</w:t>
      </w:r>
      <w:r w:rsidRPr="00A65225">
        <w:rPr>
          <w:rFonts w:eastAsiaTheme="minorEastAsia"/>
          <w:noProof/>
        </w:rPr>
        <w:t>.</w:t>
      </w:r>
    </w:p>
    <w:p w:rsidR="0089398F" w:rsidRDefault="0089398F" w:rsidP="0089398F">
      <w:pPr>
        <w:rPr>
          <w:rFonts w:eastAsia="MS Mincho"/>
          <w:noProof/>
          <w:lang w:eastAsia="ja-JP"/>
        </w:rPr>
      </w:pPr>
    </w:p>
    <w:p w:rsidR="0089398F" w:rsidRDefault="0089398F" w:rsidP="0089398F">
      <w:pPr>
        <w:rPr>
          <w:rFonts w:eastAsia="MS Mincho"/>
          <w:noProof/>
          <w:lang w:eastAsia="ja-JP"/>
        </w:rPr>
      </w:pPr>
      <w:r>
        <w:rPr>
          <w:rFonts w:eastAsia="MS Mincho" w:hint="eastAsia"/>
          <w:noProof/>
          <w:lang w:eastAsia="ja-JP"/>
        </w:rPr>
        <w:t>Over the entire duration of the storm, the total amount of water penetrating through a component will be:</w:t>
      </w:r>
    </w:p>
    <w:p w:rsidR="0089398F" w:rsidRDefault="0089398F" w:rsidP="0089398F">
      <w:pPr>
        <w:rPr>
          <w:rFonts w:eastAsia="MS Mincho"/>
          <w:noProof/>
          <w:lang w:eastAsia="ja-JP"/>
        </w:rPr>
      </w:pPr>
    </w:p>
    <w:p w:rsidR="0089398F" w:rsidRPr="00216C3A" w:rsidRDefault="00D44815" w:rsidP="0089398F">
      <w:pPr>
        <w:jc w:val="center"/>
        <w:rPr>
          <w:rFonts w:eastAsia="MS Mincho"/>
          <w:noProof/>
          <w:lang w:eastAsia="ja-JP"/>
        </w:rPr>
      </w:pPr>
      <m:oMath>
        <m:sSub>
          <m:sSubPr>
            <m:ctrlPr>
              <w:rPr>
                <w:rFonts w:ascii="Cambria Math" w:hAnsi="Cambria Math"/>
                <w:i/>
              </w:rPr>
            </m:ctrlPr>
          </m:sSubPr>
          <m:e>
            <m:r>
              <w:rPr>
                <w:rFonts w:ascii="Cambria Math" w:hAnsi="Cambria Math"/>
              </w:rPr>
              <m:t>V</m:t>
            </m:r>
          </m:e>
          <m:sub>
            <m:r>
              <w:rPr>
                <w:rFonts w:ascii="Cambria Math" w:hAnsi="Cambria Math"/>
              </w:rPr>
              <m:t>to</m:t>
            </m:r>
            <m:sSub>
              <m:sSubPr>
                <m:ctrlPr>
                  <w:rPr>
                    <w:rFonts w:ascii="Cambria Math" w:hAnsi="Cambria Math"/>
                    <w:i/>
                  </w:rPr>
                </m:ctrlPr>
              </m:sSubPr>
              <m:e>
                <m:r>
                  <w:rPr>
                    <w:rFonts w:ascii="Cambria Math" w:hAnsi="Cambria Math"/>
                  </w:rPr>
                  <m:t>t</m:t>
                </m:r>
              </m:e>
              <m:sub>
                <m:r>
                  <w:rPr>
                    <w:rFonts w:ascii="Cambria Math" w:hAnsi="Cambria Math"/>
                  </w:rPr>
                  <m:t>Ci</m:t>
                </m:r>
              </m:sub>
            </m:sSub>
          </m:sub>
        </m:sSub>
        <m:r>
          <w:rPr>
            <w:rFonts w:ascii="Cambria Math" w:hAnsi="Cambria Math"/>
          </w:rPr>
          <m:t xml:space="preserve">= </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IR</m:t>
                </m:r>
              </m:e>
              <m:sub>
                <m:r>
                  <w:rPr>
                    <w:rFonts w:ascii="Cambria Math" w:hAnsi="Cambria Math"/>
                  </w:rPr>
                  <m:t>Ci</m:t>
                </m:r>
              </m:sub>
            </m:sSub>
            <m:r>
              <w:rPr>
                <w:rFonts w:ascii="Cambria Math" w:hAnsi="Cambria Math"/>
              </w:rPr>
              <m:t xml:space="preserve"> </m:t>
            </m:r>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SR</m:t>
                </m:r>
              </m:e>
              <m:sub>
                <m:r>
                  <w:rPr>
                    <w:rFonts w:ascii="Cambria Math" w:hAnsi="Cambria Math"/>
                  </w:rPr>
                  <m:t>Ci</m:t>
                </m:r>
              </m:sub>
            </m:sSub>
            <m:r>
              <w:rPr>
                <w:rFonts w:ascii="Cambria Math" w:hAnsi="Cambria Math"/>
              </w:rPr>
              <m:t xml:space="preserve"> </m:t>
            </m:r>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IR1</m:t>
                </m:r>
              </m:e>
              <m:sub>
                <m:r>
                  <w:rPr>
                    <w:rFonts w:ascii="Cambria Math" w:hAnsi="Cambria Math"/>
                  </w:rPr>
                  <m:t>Ci</m:t>
                </m:r>
              </m:sub>
            </m:sSub>
            <m:r>
              <w:rPr>
                <w:rFonts w:ascii="Cambria Math" w:hAnsi="Cambria Math"/>
              </w:rPr>
              <m:t xml:space="preserve"> </m:t>
            </m:r>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SR1</m:t>
                </m:r>
              </m:e>
              <m:sub>
                <m:r>
                  <w:rPr>
                    <w:rFonts w:ascii="Cambria Math" w:hAnsi="Cambria Math"/>
                  </w:rPr>
                  <m:t>Ci</m:t>
                </m:r>
              </m:sub>
            </m:sSub>
            <m:r>
              <w:rPr>
                <w:rFonts w:ascii="Cambria Math" w:hAnsi="Cambria Math"/>
              </w:rPr>
              <m:t xml:space="preserve"> </m:t>
            </m:r>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IR2</m:t>
                </m:r>
              </m:e>
              <m:sub>
                <m:r>
                  <w:rPr>
                    <w:rFonts w:ascii="Cambria Math" w:hAnsi="Cambria Math"/>
                  </w:rPr>
                  <m:t>Ci</m:t>
                </m:r>
              </m:sub>
            </m:sSub>
            <m:r>
              <w:rPr>
                <w:rFonts w:ascii="Cambria Math" w:hAnsi="Cambria Math"/>
              </w:rPr>
              <m:t xml:space="preserve"> </m:t>
            </m:r>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SR2</m:t>
                </m:r>
              </m:e>
              <m:sub>
                <m:r>
                  <w:rPr>
                    <w:rFonts w:ascii="Cambria Math" w:hAnsi="Cambria Math"/>
                  </w:rPr>
                  <m:t>Ci</m:t>
                </m:r>
              </m:sub>
            </m:sSub>
            <m:r>
              <w:rPr>
                <w:rFonts w:ascii="Cambria Math" w:hAnsi="Cambria Math"/>
              </w:rPr>
              <m:t xml:space="preserve"> </m:t>
            </m:r>
          </m:sub>
        </m:sSub>
      </m:oMath>
      <w:r w:rsidR="0089398F">
        <w:rPr>
          <w:rFonts w:eastAsia="MS Mincho" w:hint="eastAsia"/>
          <w:noProof/>
          <w:lang w:eastAsia="ja-JP"/>
        </w:rPr>
        <w:t xml:space="preserve"> </w:t>
      </w:r>
    </w:p>
    <w:p w:rsidR="0089398F" w:rsidRDefault="0089398F" w:rsidP="0089398F">
      <w:pPr>
        <w:rPr>
          <w:rFonts w:eastAsia="MS Mincho"/>
          <w:lang w:eastAsia="ja-JP"/>
        </w:rPr>
      </w:pPr>
    </w:p>
    <w:p w:rsidR="0089398F" w:rsidRPr="00C55472" w:rsidRDefault="0089398F" w:rsidP="0089398F">
      <w:pPr>
        <w:rPr>
          <w:rFonts w:eastAsia="MS Mincho"/>
          <w:lang w:eastAsia="ja-JP"/>
        </w:rPr>
      </w:pPr>
      <w:r>
        <w:rPr>
          <w:rFonts w:eastAsia="MS Mincho" w:hint="eastAsia"/>
          <w:lang w:eastAsia="ja-JP"/>
        </w:rPr>
        <w:t>The volume of water in the equation above can be transformed in heights of water at each story by dividing by the floor area of the story A</w:t>
      </w:r>
      <w:r w:rsidRPr="00985C59">
        <w:rPr>
          <w:rFonts w:eastAsia="MS Mincho" w:hint="eastAsia"/>
          <w:vertAlign w:val="subscript"/>
          <w:lang w:eastAsia="ja-JP"/>
        </w:rPr>
        <w:t>b</w:t>
      </w:r>
      <w:r>
        <w:rPr>
          <w:rFonts w:eastAsia="MS Mincho" w:hint="eastAsia"/>
          <w:lang w:eastAsia="ja-JP"/>
        </w:rPr>
        <w:t xml:space="preserve">. </w:t>
      </w:r>
    </w:p>
    <w:p w:rsidR="0089398F" w:rsidRDefault="0089398F" w:rsidP="0089398F">
      <w:pPr>
        <w:rPr>
          <w:rFonts w:eastAsia="MS Mincho"/>
          <w:noProof/>
          <w:lang w:eastAsia="ja-JP"/>
        </w:rPr>
      </w:pPr>
    </w:p>
    <w:p w:rsidR="0089398F" w:rsidRPr="002F1B9B" w:rsidRDefault="00D44815" w:rsidP="0089398F">
      <w:pPr>
        <w:jc w:val="center"/>
        <w:rPr>
          <w:rFonts w:eastAsia="MS Mincho"/>
          <w:noProof/>
          <w:lang w:eastAsia="ja-JP"/>
        </w:rPr>
      </w:pPr>
      <m:oMath>
        <m:sSub>
          <m:sSubPr>
            <m:ctrlPr>
              <w:rPr>
                <w:rFonts w:ascii="Cambria Math" w:hAnsi="Cambria Math"/>
                <w:i/>
              </w:rPr>
            </m:ctrlPr>
          </m:sSubPr>
          <m:e>
            <m:r>
              <w:rPr>
                <w:rFonts w:ascii="Cambria Math" w:hAnsi="Cambria Math"/>
              </w:rPr>
              <m:t>h</m:t>
            </m:r>
          </m:e>
          <m:sub>
            <m:r>
              <w:rPr>
                <w:rFonts w:ascii="Cambria Math" w:hAnsi="Cambria Math"/>
              </w:rPr>
              <m:t>to</m:t>
            </m:r>
            <m:sSub>
              <m:sSubPr>
                <m:ctrlPr>
                  <w:rPr>
                    <w:rFonts w:ascii="Cambria Math" w:hAnsi="Cambria Math"/>
                    <w:i/>
                  </w:rPr>
                </m:ctrlPr>
              </m:sSubPr>
              <m:e>
                <m:r>
                  <w:rPr>
                    <w:rFonts w:ascii="Cambria Math" w:hAnsi="Cambria Math"/>
                  </w:rPr>
                  <m:t>t</m:t>
                </m:r>
              </m:e>
              <m:sub>
                <m:r>
                  <w:rPr>
                    <w:rFonts w:ascii="Cambria Math" w:hAnsi="Cambria Math"/>
                  </w:rPr>
                  <m:t>Ci</m:t>
                </m:r>
              </m:sub>
            </m:sSub>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to</m:t>
                </m:r>
                <m:sSub>
                  <m:sSubPr>
                    <m:ctrlPr>
                      <w:rPr>
                        <w:rFonts w:ascii="Cambria Math" w:hAnsi="Cambria Math"/>
                        <w:i/>
                      </w:rPr>
                    </m:ctrlPr>
                  </m:sSubPr>
                  <m:e>
                    <m:r>
                      <w:rPr>
                        <w:rFonts w:ascii="Cambria Math" w:hAnsi="Cambria Math"/>
                      </w:rPr>
                      <m:t>t</m:t>
                    </m:r>
                  </m:e>
                  <m:sub>
                    <m:r>
                      <w:rPr>
                        <w:rFonts w:ascii="Cambria Math" w:hAnsi="Cambria Math"/>
                      </w:rPr>
                      <m:t>Ci</m:t>
                    </m:r>
                  </m:sub>
                </m:sSub>
              </m:sub>
            </m:sSub>
          </m:num>
          <m:den>
            <m:sSub>
              <m:sSubPr>
                <m:ctrlPr>
                  <w:rPr>
                    <w:rFonts w:ascii="Cambria Math" w:hAnsi="Cambria Math"/>
                    <w:i/>
                  </w:rPr>
                </m:ctrlPr>
              </m:sSubPr>
              <m:e>
                <m:r>
                  <w:rPr>
                    <w:rFonts w:ascii="Cambria Math" w:hAnsi="Cambria Math"/>
                  </w:rPr>
                  <m:t>A</m:t>
                </m:r>
              </m:e>
              <m:sub>
                <m:r>
                  <w:rPr>
                    <w:rFonts w:ascii="Cambria Math" w:hAnsi="Cambria Math"/>
                  </w:rPr>
                  <m:t>b</m:t>
                </m:r>
              </m:sub>
            </m:sSub>
          </m:den>
        </m:f>
      </m:oMath>
      <w:r w:rsidR="0089398F">
        <w:rPr>
          <w:rFonts w:eastAsia="MS Mincho" w:hint="eastAsia"/>
          <w:noProof/>
          <w:lang w:eastAsia="ja-JP"/>
        </w:rPr>
        <w:t xml:space="preserve"> </w:t>
      </w:r>
      <w:r w:rsidR="0089398F">
        <w:rPr>
          <w:rFonts w:eastAsia="MS Mincho" w:hint="eastAsia"/>
          <w:noProof/>
          <w:lang w:eastAsia="ja-JP"/>
        </w:rPr>
        <w:tab/>
      </w:r>
      <w:r w:rsidR="0089398F">
        <w:rPr>
          <w:rFonts w:eastAsia="MS Mincho" w:hint="eastAsia"/>
          <w:noProof/>
          <w:lang w:eastAsia="ja-JP"/>
        </w:rPr>
        <w:tab/>
      </w:r>
    </w:p>
    <w:p w:rsidR="00C90EFE" w:rsidRDefault="00C90EFE" w:rsidP="0089398F"/>
    <w:p w:rsidR="0089398F" w:rsidRDefault="00172809" w:rsidP="00172809">
      <w:pPr>
        <w:pStyle w:val="Anonymoussubsubsectiontitle"/>
      </w:pPr>
      <w:r w:rsidRPr="00172809">
        <w:t>Water intrusion model for mid/high-rise CR buildings</w:t>
      </w:r>
    </w:p>
    <w:p w:rsidR="00172809" w:rsidRDefault="00172809" w:rsidP="00172809">
      <w:r>
        <w:rPr>
          <w:rFonts w:eastAsia="MS Mincho"/>
          <w:lang w:eastAsia="ja-JP"/>
        </w:rPr>
        <w:t>T</w:t>
      </w:r>
      <w:r>
        <w:rPr>
          <w:rFonts w:eastAsia="MS Mincho" w:hint="eastAsia"/>
          <w:lang w:eastAsia="ja-JP"/>
        </w:rPr>
        <w:t xml:space="preserve">here is no data available on RAF and SRC for mid/high-rise buildings at this point.  Therefore the water intrusion model has not </w:t>
      </w:r>
      <w:r>
        <w:rPr>
          <w:rFonts w:eastAsia="MS Mincho"/>
          <w:lang w:eastAsia="ja-JP"/>
        </w:rPr>
        <w:t>change</w:t>
      </w:r>
      <w:r>
        <w:rPr>
          <w:rFonts w:eastAsia="MS Mincho" w:hint="eastAsia"/>
          <w:lang w:eastAsia="ja-JP"/>
        </w:rPr>
        <w:t xml:space="preserve">d and is the same </w:t>
      </w:r>
      <w:r>
        <w:rPr>
          <w:rFonts w:eastAsia="MS Mincho"/>
          <w:lang w:eastAsia="ja-JP"/>
        </w:rPr>
        <w:t>as</w:t>
      </w:r>
      <w:r>
        <w:rPr>
          <w:rFonts w:eastAsia="MS Mincho" w:hint="eastAsia"/>
          <w:lang w:eastAsia="ja-JP"/>
        </w:rPr>
        <w:t xml:space="preserve"> the previous version 5.0 of the FPHLM. </w:t>
      </w:r>
      <w:r>
        <w:t>The product of the areas of the breaches and defects by the impinging rain conveys the amount of water that enters the building. The water penetration</w:t>
      </w:r>
      <w:r w:rsidRPr="0035625B">
        <w:t xml:space="preserve"> </w:t>
      </w:r>
      <w:r>
        <w:t>at each story is computed as follows.</w:t>
      </w:r>
    </w:p>
    <w:p w:rsidR="00172809" w:rsidRDefault="00172809" w:rsidP="00172809"/>
    <w:p w:rsidR="00172809" w:rsidRDefault="00172809" w:rsidP="00172809">
      <w:r>
        <w:t>Water penetration through components defects or pre-existing deficiencies:</w:t>
      </w:r>
    </w:p>
    <w:p w:rsidR="00172809" w:rsidRDefault="00172809" w:rsidP="00172809"/>
    <w:p w:rsidR="00172809" w:rsidRDefault="003D2430" w:rsidP="00172809">
      <w:pPr>
        <w:keepNext/>
        <w:jc w:val="center"/>
      </w:pPr>
      <w:r>
        <w:rPr>
          <w:noProof/>
          <w:position w:val="-46"/>
        </w:rPr>
        <w:drawing>
          <wp:inline distT="0" distB="0" distL="0" distR="0">
            <wp:extent cx="3886200" cy="1295400"/>
            <wp:effectExtent l="0" t="0" r="0" b="0"/>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 name="equation.pdf"/>
                    <pic:cNvPicPr/>
                  </pic:nvPicPr>
                  <pic:blipFill>
                    <a:blip r:embed="rId120">
                      <a:extLst>
                        <a:ext uri="{28A0092B-C50C-407E-A947-70E740481C1C}">
                          <a14:useLocalDpi xmlns:a14="http://schemas.microsoft.com/office/drawing/2010/main" val="0"/>
                        </a:ext>
                      </a:extLst>
                    </a:blip>
                    <a:stretch>
                      <a:fillRect/>
                    </a:stretch>
                  </pic:blipFill>
                  <pic:spPr>
                    <a:xfrm>
                      <a:off x="0" y="0"/>
                      <a:ext cx="3886200" cy="1295400"/>
                    </a:xfrm>
                    <a:prstGeom prst="rect">
                      <a:avLst/>
                    </a:prstGeom>
                  </pic:spPr>
                </pic:pic>
              </a:graphicData>
            </a:graphic>
          </wp:inline>
        </w:drawing>
      </w:r>
      <w:r w:rsidR="00172809">
        <w:rPr>
          <w:position w:val="-46"/>
        </w:rPr>
        <w:tab/>
        <w:t xml:space="preserve">             </w:t>
      </w:r>
      <w:r w:rsidR="00172809" w:rsidRPr="00047B6A">
        <w:rPr>
          <w:position w:val="-46"/>
          <w:highlight w:val="yellow"/>
        </w:rPr>
        <w:t xml:space="preserve"> </w:t>
      </w:r>
      <w:bookmarkStart w:id="351" w:name="_GoBack"/>
      <w:bookmarkEnd w:id="351"/>
    </w:p>
    <w:p w:rsidR="00172809" w:rsidRDefault="00172809" w:rsidP="00172809">
      <w:r>
        <w:t>Water penetration through breaches:</w:t>
      </w:r>
    </w:p>
    <w:p w:rsidR="00172809" w:rsidRDefault="00172809" w:rsidP="00172809"/>
    <w:p w:rsidR="00172809" w:rsidRDefault="00172809" w:rsidP="00172809">
      <w:pPr>
        <w:keepNext/>
        <w:jc w:val="center"/>
      </w:pPr>
      <w:r>
        <w:rPr>
          <w:noProof/>
          <w:position w:val="-46"/>
        </w:rPr>
        <w:lastRenderedPageBreak/>
        <w:drawing>
          <wp:inline distT="0" distB="0" distL="0" distR="0" wp14:anchorId="1AB53EE1" wp14:editId="363A0B11">
            <wp:extent cx="2057400" cy="762000"/>
            <wp:effectExtent l="0" t="0" r="0" b="0"/>
            <wp:docPr id="490" name="Picture 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
                    <pic:cNvPicPr>
                      <a:picLocks/>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057400" cy="762000"/>
                    </a:xfrm>
                    <a:prstGeom prst="rect">
                      <a:avLst/>
                    </a:prstGeom>
                    <a:noFill/>
                    <a:ln>
                      <a:noFill/>
                    </a:ln>
                  </pic:spPr>
                </pic:pic>
              </a:graphicData>
            </a:graphic>
          </wp:inline>
        </w:drawing>
      </w:r>
      <w:r>
        <w:rPr>
          <w:position w:val="-30"/>
        </w:rPr>
        <w:tab/>
        <w:t xml:space="preserve">                                                 </w:t>
      </w:r>
    </w:p>
    <w:p w:rsidR="00172809" w:rsidRDefault="00172809" w:rsidP="00172809"/>
    <w:p w:rsidR="00172809" w:rsidRDefault="00172809" w:rsidP="00172809">
      <w:r>
        <w:t>where:</w:t>
      </w:r>
    </w:p>
    <w:p w:rsidR="00172809" w:rsidRDefault="00172809" w:rsidP="00172809">
      <w:r>
        <w:t xml:space="preserve"> </w:t>
      </w:r>
    </w:p>
    <w:p w:rsidR="00172809" w:rsidRDefault="00172809" w:rsidP="00172809">
      <w:pPr>
        <w:keepNext/>
        <w:ind w:left="360" w:firstLine="270"/>
        <w:rPr>
          <w:i/>
          <w:iCs/>
        </w:rPr>
      </w:pPr>
      <w:r>
        <w:rPr>
          <w:i/>
          <w:iCs/>
        </w:rPr>
        <w:t>h</w:t>
      </w:r>
      <w:r w:rsidRPr="00047B6A">
        <w:rPr>
          <w:i/>
          <w:iCs/>
          <w:vertAlign w:val="superscript"/>
        </w:rPr>
        <w:t>d</w:t>
      </w:r>
      <w:r w:rsidRPr="00047B6A">
        <w:rPr>
          <w:i/>
          <w:iCs/>
          <w:sz w:val="18"/>
          <w:vertAlign w:val="subscript"/>
        </w:rPr>
        <w:t>Ci</w:t>
      </w:r>
      <w:r>
        <w:rPr>
          <w:i/>
          <w:iCs/>
          <w:sz w:val="18"/>
        </w:rPr>
        <w:t>:</w:t>
      </w:r>
      <w:r>
        <w:rPr>
          <w:i/>
          <w:iCs/>
          <w:sz w:val="18"/>
        </w:rPr>
        <w:tab/>
      </w:r>
      <w:r w:rsidRPr="00082FB6">
        <w:rPr>
          <w:iCs/>
        </w:rPr>
        <w:t>height of water that accumulates due to defects</w:t>
      </w:r>
      <w:r>
        <w:rPr>
          <w:iCs/>
        </w:rPr>
        <w:t xml:space="preserve"> in component </w:t>
      </w:r>
      <w:r w:rsidRPr="00047B6A">
        <w:rPr>
          <w:i/>
          <w:iCs/>
        </w:rPr>
        <w:t>i</w:t>
      </w:r>
      <w:r w:rsidRPr="00082FB6">
        <w:rPr>
          <w:iCs/>
        </w:rPr>
        <w:t>, in inches</w:t>
      </w:r>
    </w:p>
    <w:p w:rsidR="00172809" w:rsidRDefault="00172809" w:rsidP="00172809">
      <w:pPr>
        <w:keepNext/>
        <w:ind w:left="1434" w:hanging="804"/>
        <w:rPr>
          <w:i/>
          <w:iCs/>
        </w:rPr>
      </w:pPr>
      <w:r>
        <w:rPr>
          <w:i/>
          <w:iCs/>
        </w:rPr>
        <w:t>h</w:t>
      </w:r>
      <w:r w:rsidRPr="00047B6A">
        <w:rPr>
          <w:i/>
          <w:iCs/>
          <w:vertAlign w:val="superscript"/>
        </w:rPr>
        <w:t>b</w:t>
      </w:r>
      <w:r w:rsidRPr="00047B6A">
        <w:rPr>
          <w:i/>
          <w:iCs/>
          <w:sz w:val="18"/>
          <w:vertAlign w:val="subscript"/>
        </w:rPr>
        <w:t>Ci</w:t>
      </w:r>
      <w:r>
        <w:rPr>
          <w:i/>
          <w:iCs/>
          <w:sz w:val="18"/>
        </w:rPr>
        <w:t xml:space="preserve">: </w:t>
      </w:r>
      <w:r>
        <w:rPr>
          <w:i/>
          <w:iCs/>
          <w:sz w:val="18"/>
        </w:rPr>
        <w:tab/>
      </w:r>
      <w:r w:rsidRPr="00082FB6">
        <w:rPr>
          <w:iCs/>
        </w:rPr>
        <w:t>height of water that accumulates due to envelope breaches</w:t>
      </w:r>
      <w:r w:rsidRPr="00C165EF">
        <w:rPr>
          <w:iCs/>
        </w:rPr>
        <w:t xml:space="preserve"> </w:t>
      </w:r>
      <w:r>
        <w:rPr>
          <w:iCs/>
        </w:rPr>
        <w:t xml:space="preserve">in component </w:t>
      </w:r>
      <w:r w:rsidRPr="000D17D4">
        <w:rPr>
          <w:i/>
          <w:iCs/>
        </w:rPr>
        <w:t>i</w:t>
      </w:r>
      <w:r w:rsidRPr="00082FB6">
        <w:rPr>
          <w:iCs/>
        </w:rPr>
        <w:t>, in inches</w:t>
      </w:r>
    </w:p>
    <w:p w:rsidR="00172809" w:rsidRPr="005F023B" w:rsidRDefault="00172809" w:rsidP="00172809">
      <w:pPr>
        <w:keepNext/>
        <w:ind w:left="1440" w:hanging="810"/>
        <w:rPr>
          <w:rFonts w:eastAsia="MS Mincho"/>
          <w:lang w:eastAsia="ja-JP"/>
        </w:rPr>
      </w:pPr>
      <w:r>
        <w:rPr>
          <w:i/>
          <w:u w:val="single"/>
        </w:rPr>
        <w:t>f</w:t>
      </w:r>
      <w:r w:rsidRPr="00047B6A">
        <w:rPr>
          <w:i/>
          <w:u w:val="single"/>
          <w:vertAlign w:val="subscript"/>
        </w:rPr>
        <w:t>sim</w:t>
      </w:r>
      <w:r w:rsidRPr="002F1B9B">
        <w:rPr>
          <w:iCs/>
        </w:rPr>
        <w:t>:</w:t>
      </w:r>
      <w:r>
        <w:rPr>
          <w:i/>
          <w:iCs/>
        </w:rPr>
        <w:tab/>
      </w:r>
      <w:r w:rsidRPr="00D3044C">
        <w:t>adjustment factor</w:t>
      </w:r>
      <w:r>
        <w:rPr>
          <w:rFonts w:eastAsia="MS Mincho" w:hint="eastAsia"/>
          <w:lang w:eastAsia="ja-JP"/>
        </w:rPr>
        <w:t xml:space="preserve"> which takes into account that </w:t>
      </w:r>
      <w:r w:rsidRPr="00A41BAE">
        <w:t>defects and breaches will progressively change from windward to leeward or vice-versa</w:t>
      </w:r>
      <w:r>
        <w:rPr>
          <w:rFonts w:eastAsia="MS Mincho" w:hint="eastAsia"/>
          <w:lang w:eastAsia="ja-JP"/>
        </w:rPr>
        <w:t xml:space="preserve"> as the storm rotates</w:t>
      </w:r>
    </w:p>
    <w:p w:rsidR="00172809" w:rsidRPr="002F1B9B" w:rsidRDefault="00172809" w:rsidP="00172809">
      <w:pPr>
        <w:keepNext/>
        <w:ind w:left="1440" w:hanging="810"/>
        <w:rPr>
          <w:rFonts w:eastAsia="MS Mincho"/>
          <w:lang w:eastAsia="ja-JP"/>
        </w:rPr>
      </w:pPr>
      <w:r w:rsidRPr="00047B6A">
        <w:rPr>
          <w:i/>
          <w:u w:val="single"/>
        </w:rPr>
        <w:t>f</w:t>
      </w:r>
      <w:r w:rsidRPr="00047B6A">
        <w:rPr>
          <w:i/>
          <w:u w:val="single"/>
          <w:vertAlign w:val="subscript"/>
        </w:rPr>
        <w:t>Ru</w:t>
      </w:r>
      <w:r w:rsidRPr="00344DC1">
        <w:rPr>
          <w:i/>
          <w:u w:val="single"/>
          <w:vertAlign w:val="subscript"/>
        </w:rPr>
        <w:t>n</w:t>
      </w:r>
      <w:r w:rsidRPr="002F1B9B">
        <w:rPr>
          <w:rFonts w:eastAsia="MS Mincho"/>
          <w:lang w:eastAsia="ja-JP"/>
        </w:rPr>
        <w:t>:</w:t>
      </w:r>
      <w:r>
        <w:rPr>
          <w:rFonts w:eastAsia="MS Mincho" w:hint="eastAsia"/>
          <w:lang w:eastAsia="ja-JP"/>
        </w:rPr>
        <w:tab/>
      </w:r>
      <w:r w:rsidRPr="00D3044C">
        <w:t>adjustment factor</w:t>
      </w:r>
      <w:r>
        <w:rPr>
          <w:rFonts w:eastAsia="MS Mincho" w:hint="eastAsia"/>
          <w:lang w:eastAsia="ja-JP"/>
        </w:rPr>
        <w:t xml:space="preserve"> for the </w:t>
      </w:r>
      <w:r w:rsidRPr="00344DC1">
        <w:t xml:space="preserve">water that </w:t>
      </w:r>
      <w:r>
        <w:rPr>
          <w:rFonts w:eastAsia="MS Mincho" w:hint="eastAsia"/>
          <w:lang w:eastAsia="ja-JP"/>
        </w:rPr>
        <w:t>runs-off</w:t>
      </w:r>
      <w:r w:rsidRPr="00344DC1">
        <w:t xml:space="preserve"> the external surfaces of the building </w:t>
      </w:r>
      <w:r>
        <w:rPr>
          <w:rFonts w:eastAsia="MS Mincho" w:hint="eastAsia"/>
          <w:lang w:eastAsia="ja-JP"/>
        </w:rPr>
        <w:t>and</w:t>
      </w:r>
      <w:r w:rsidRPr="00344DC1">
        <w:t xml:space="preserve"> ingress through the defects and breaches and into the building</w:t>
      </w:r>
    </w:p>
    <w:p w:rsidR="00172809" w:rsidRPr="002F1B9B" w:rsidRDefault="00172809" w:rsidP="00172809">
      <w:pPr>
        <w:keepNext/>
        <w:ind w:left="360" w:firstLine="270"/>
        <w:rPr>
          <w:rFonts w:eastAsia="MS Mincho"/>
          <w:lang w:eastAsia="ja-JP"/>
        </w:rPr>
      </w:pPr>
      <w:r w:rsidRPr="009A5BCB">
        <w:rPr>
          <w:i/>
        </w:rPr>
        <w:t>RAF</w:t>
      </w:r>
      <w:r>
        <w:t xml:space="preserve">: </w:t>
      </w:r>
      <w:r>
        <w:tab/>
        <w:t>rain admittance factor</w:t>
      </w:r>
    </w:p>
    <w:p w:rsidR="00172809" w:rsidRDefault="00172809" w:rsidP="00172809">
      <w:pPr>
        <w:keepNext/>
        <w:ind w:left="360" w:firstLine="270"/>
      </w:pPr>
      <w:r>
        <w:rPr>
          <w:i/>
          <w:iCs/>
        </w:rPr>
        <w:t>d</w:t>
      </w:r>
      <w:r>
        <w:rPr>
          <w:i/>
          <w:iCs/>
          <w:vertAlign w:val="subscript"/>
        </w:rPr>
        <w:t>Ci</w:t>
      </w:r>
      <w:r w:rsidRPr="00D3044C">
        <w:t xml:space="preserve">: </w:t>
      </w:r>
      <w:r>
        <w:tab/>
      </w:r>
      <w:r w:rsidRPr="00D3044C">
        <w:t xml:space="preserve">defects percentage  </w:t>
      </w:r>
    </w:p>
    <w:p w:rsidR="00172809" w:rsidRDefault="00172809" w:rsidP="00172809">
      <w:pPr>
        <w:keepNext/>
        <w:ind w:left="360" w:firstLine="270"/>
        <w:rPr>
          <w:i/>
          <w:iCs/>
        </w:rPr>
      </w:pPr>
      <w:r w:rsidRPr="00D3044C">
        <w:rPr>
          <w:i/>
          <w:iCs/>
        </w:rPr>
        <w:t>A</w:t>
      </w:r>
      <w:r w:rsidRPr="00047B6A">
        <w:rPr>
          <w:i/>
          <w:iCs/>
          <w:sz w:val="18"/>
          <w:vertAlign w:val="subscript"/>
        </w:rPr>
        <w:t>Ci</w:t>
      </w:r>
      <w:r w:rsidRPr="00D3044C">
        <w:t xml:space="preserve">: </w:t>
      </w:r>
      <w:r>
        <w:tab/>
      </w:r>
      <w:r w:rsidRPr="00D3044C">
        <w:t>area of component</w:t>
      </w:r>
      <w:r>
        <w:t xml:space="preserve"> </w:t>
      </w:r>
      <w:r w:rsidRPr="00047B6A">
        <w:rPr>
          <w:i/>
        </w:rPr>
        <w:t>i</w:t>
      </w:r>
      <w:r w:rsidRPr="00D3044C">
        <w:rPr>
          <w:i/>
          <w:iCs/>
        </w:rPr>
        <w:t xml:space="preserve"> </w:t>
      </w:r>
    </w:p>
    <w:p w:rsidR="00172809" w:rsidRDefault="00172809" w:rsidP="00172809">
      <w:pPr>
        <w:keepNext/>
        <w:ind w:left="360" w:firstLine="270"/>
      </w:pPr>
      <w:r w:rsidRPr="00347C3E">
        <w:rPr>
          <w:i/>
          <w:iCs/>
        </w:rPr>
        <w:t>A</w:t>
      </w:r>
      <w:r w:rsidRPr="00347C3E">
        <w:rPr>
          <w:i/>
          <w:iCs/>
          <w:vertAlign w:val="superscript"/>
        </w:rPr>
        <w:t>B</w:t>
      </w:r>
      <w:r w:rsidRPr="00347C3E">
        <w:rPr>
          <w:sz w:val="18"/>
          <w:vertAlign w:val="subscript"/>
        </w:rPr>
        <w:t>Ci</w:t>
      </w:r>
      <w:r w:rsidRPr="00347C3E">
        <w:t xml:space="preserve">: </w:t>
      </w:r>
      <w:r w:rsidRPr="00347C3E">
        <w:tab/>
        <w:t xml:space="preserve">breach area of component </w:t>
      </w:r>
      <w:r w:rsidRPr="00347C3E">
        <w:rPr>
          <w:i/>
        </w:rPr>
        <w:t>i</w:t>
      </w:r>
      <w:r w:rsidRPr="00347C3E">
        <w:t xml:space="preserve"> </w:t>
      </w:r>
    </w:p>
    <w:p w:rsidR="00172809" w:rsidRDefault="00172809" w:rsidP="00172809">
      <w:pPr>
        <w:keepNext/>
        <w:ind w:left="360" w:firstLine="270"/>
      </w:pPr>
      <w:r w:rsidRPr="00D3044C">
        <w:rPr>
          <w:i/>
          <w:iCs/>
        </w:rPr>
        <w:t>A</w:t>
      </w:r>
      <w:r w:rsidRPr="00D3044C">
        <w:rPr>
          <w:i/>
          <w:iCs/>
          <w:vertAlign w:val="subscript"/>
        </w:rPr>
        <w:t>b</w:t>
      </w:r>
      <w:r w:rsidRPr="00D3044C">
        <w:rPr>
          <w:i/>
          <w:iCs/>
        </w:rPr>
        <w:t xml:space="preserve">: </w:t>
      </w:r>
      <w:r>
        <w:rPr>
          <w:i/>
          <w:iCs/>
        </w:rPr>
        <w:tab/>
      </w:r>
      <w:r>
        <w:t>floor</w:t>
      </w:r>
      <w:r w:rsidRPr="00D3044C">
        <w:t xml:space="preserve"> area </w:t>
      </w:r>
    </w:p>
    <w:p w:rsidR="00172809" w:rsidRPr="002F1B9B" w:rsidRDefault="00172809" w:rsidP="00172809">
      <w:pPr>
        <w:keepNext/>
        <w:ind w:left="360" w:firstLine="270"/>
        <w:rPr>
          <w:rFonts w:eastAsia="MS Mincho"/>
          <w:lang w:eastAsia="ja-JP"/>
        </w:rPr>
      </w:pPr>
      <w:r>
        <w:rPr>
          <w:rFonts w:eastAsia="MS Mincho"/>
          <w:i/>
          <w:iCs/>
          <w:lang w:eastAsia="ja-JP"/>
        </w:rPr>
        <w:t>WD</w:t>
      </w:r>
      <w:r w:rsidRPr="00D3044C">
        <w:rPr>
          <w:i/>
          <w:iCs/>
        </w:rPr>
        <w:t>R</w:t>
      </w:r>
      <w:r>
        <w:rPr>
          <w:vertAlign w:val="subscript"/>
        </w:rPr>
        <w:t>1</w:t>
      </w:r>
      <w:r>
        <w:t xml:space="preserve"> :</w:t>
      </w:r>
      <w:r w:rsidRPr="00D3044C">
        <w:t xml:space="preserve"> </w:t>
      </w:r>
      <w:r>
        <w:tab/>
      </w:r>
      <w:r>
        <w:rPr>
          <w:rFonts w:eastAsia="MS Mincho" w:hint="eastAsia"/>
          <w:lang w:eastAsia="ja-JP"/>
        </w:rPr>
        <w:t xml:space="preserve">mean value of the </w:t>
      </w:r>
      <w:r>
        <w:t xml:space="preserve">accumulated </w:t>
      </w:r>
      <w:r>
        <w:rPr>
          <w:rFonts w:eastAsia="MS Mincho"/>
          <w:lang w:eastAsia="ja-JP"/>
        </w:rPr>
        <w:t>wind driven</w:t>
      </w:r>
      <w:r>
        <w:t xml:space="preserve"> rain prior to maximum wind</w:t>
      </w:r>
      <w:r>
        <w:rPr>
          <w:rFonts w:eastAsia="MS Mincho" w:hint="eastAsia"/>
          <w:lang w:eastAsia="ja-JP"/>
        </w:rPr>
        <w:t xml:space="preserve"> speed</w:t>
      </w:r>
    </w:p>
    <w:p w:rsidR="00172809" w:rsidRPr="002F1B9B" w:rsidRDefault="00172809" w:rsidP="00172809">
      <w:pPr>
        <w:keepNext/>
        <w:ind w:left="1440" w:hanging="810"/>
        <w:rPr>
          <w:rFonts w:eastAsia="MS Mincho"/>
          <w:lang w:eastAsia="ja-JP"/>
        </w:rPr>
      </w:pPr>
      <w:r>
        <w:rPr>
          <w:rFonts w:eastAsia="MS Mincho"/>
          <w:i/>
          <w:iCs/>
          <w:lang w:eastAsia="ja-JP"/>
        </w:rPr>
        <w:t>WD</w:t>
      </w:r>
      <w:r w:rsidRPr="00D3044C">
        <w:rPr>
          <w:i/>
          <w:iCs/>
        </w:rPr>
        <w:t>R</w:t>
      </w:r>
      <w:r>
        <w:rPr>
          <w:vertAlign w:val="subscript"/>
        </w:rPr>
        <w:t>2</w:t>
      </w:r>
      <w:r>
        <w:t xml:space="preserve"> :</w:t>
      </w:r>
      <w:r w:rsidRPr="00D3044C">
        <w:t xml:space="preserve"> </w:t>
      </w:r>
      <w:r>
        <w:tab/>
      </w:r>
      <w:r>
        <w:rPr>
          <w:rFonts w:eastAsia="MS Mincho" w:hint="eastAsia"/>
          <w:lang w:eastAsia="ja-JP"/>
        </w:rPr>
        <w:t xml:space="preserve">mean value of the </w:t>
      </w:r>
      <w:r>
        <w:t xml:space="preserve">accumulated </w:t>
      </w:r>
      <w:r>
        <w:rPr>
          <w:rFonts w:eastAsia="MS Mincho"/>
          <w:lang w:eastAsia="ja-JP"/>
        </w:rPr>
        <w:t>wind driven</w:t>
      </w:r>
      <w:r>
        <w:t xml:space="preserve"> </w:t>
      </w:r>
      <w:r w:rsidRPr="00D3044C">
        <w:t>rain</w:t>
      </w:r>
      <w:r>
        <w:t xml:space="preserve"> after the occurrence of maximum wind</w:t>
      </w:r>
      <w:r>
        <w:rPr>
          <w:rFonts w:eastAsia="MS Mincho" w:hint="eastAsia"/>
          <w:lang w:eastAsia="ja-JP"/>
        </w:rPr>
        <w:t xml:space="preserve"> speed</w:t>
      </w:r>
    </w:p>
    <w:p w:rsidR="00172809" w:rsidRDefault="00172809" w:rsidP="00172809">
      <w:pPr>
        <w:keepNext/>
        <w:ind w:left="360" w:firstLine="270"/>
      </w:pPr>
      <w:r w:rsidRPr="008D5C0C">
        <w:rPr>
          <w:i/>
          <w:iCs/>
        </w:rPr>
        <w:t>S</w:t>
      </w:r>
      <w:r w:rsidRPr="00047B6A">
        <w:rPr>
          <w:i/>
          <w:iCs/>
          <w:sz w:val="18"/>
          <w:vertAlign w:val="subscript"/>
        </w:rPr>
        <w:t>Ci</w:t>
      </w:r>
      <w:r>
        <w:t xml:space="preserve"> :</w:t>
      </w:r>
      <w:r>
        <w:tab/>
      </w:r>
      <w:r w:rsidRPr="008D5C0C">
        <w:t>survival factor</w:t>
      </w:r>
      <w:r>
        <w:t xml:space="preserve"> for </w:t>
      </w:r>
      <w:r>
        <w:rPr>
          <w:iCs/>
        </w:rPr>
        <w:t xml:space="preserve">component </w:t>
      </w:r>
      <w:r w:rsidRPr="000D17D4">
        <w:rPr>
          <w:i/>
          <w:iCs/>
        </w:rPr>
        <w:t>i</w:t>
      </w:r>
      <w:r>
        <w:t xml:space="preserve"> = 1 – </w:t>
      </w:r>
      <w:r w:rsidRPr="00347C3E">
        <w:rPr>
          <w:i/>
          <w:iCs/>
        </w:rPr>
        <w:t>A</w:t>
      </w:r>
      <w:r w:rsidRPr="00347C3E">
        <w:rPr>
          <w:i/>
          <w:iCs/>
          <w:vertAlign w:val="superscript"/>
        </w:rPr>
        <w:t>B</w:t>
      </w:r>
      <w:r w:rsidRPr="00347C3E">
        <w:rPr>
          <w:sz w:val="18"/>
          <w:vertAlign w:val="subscript"/>
        </w:rPr>
        <w:t>Ci</w:t>
      </w:r>
      <w:r w:rsidRPr="00BB4846">
        <w:rPr>
          <w:i/>
        </w:rPr>
        <w:t xml:space="preserve"> / </w:t>
      </w:r>
      <w:r w:rsidRPr="00D3044C">
        <w:rPr>
          <w:i/>
          <w:iCs/>
        </w:rPr>
        <w:t>A</w:t>
      </w:r>
      <w:r w:rsidRPr="000D17D4">
        <w:rPr>
          <w:i/>
          <w:iCs/>
          <w:sz w:val="18"/>
          <w:vertAlign w:val="subscript"/>
        </w:rPr>
        <w:t>Ci</w:t>
      </w:r>
    </w:p>
    <w:p w:rsidR="00172809" w:rsidRDefault="00172809" w:rsidP="00172809"/>
    <w:p w:rsidR="00770D95" w:rsidRDefault="00770D95" w:rsidP="00770D95">
      <w:pPr>
        <w:pStyle w:val="Anonymoussubsubsectiontitle"/>
      </w:pPr>
      <w:r w:rsidRPr="00770D95">
        <w:t>Rain admittance factor, RAF</w:t>
      </w:r>
    </w:p>
    <w:p w:rsidR="00770D95" w:rsidRDefault="00770D95" w:rsidP="00770D95">
      <w:r w:rsidRPr="00770D95">
        <w:t>Straube and Burnett (2000) and Blocken and Carmeliet (2010) suggest values for RAF between 0.5 and 1.0 for mid-/high-rise buildings. Accordingly, the FPHLM adopted a value of 0.6 for mid/high-rise buildings, except for the last story where a value of 1.0 was adopted.</w:t>
      </w:r>
    </w:p>
    <w:p w:rsidR="00770D95" w:rsidRDefault="00770D95" w:rsidP="00770D95"/>
    <w:p w:rsidR="00770D95" w:rsidRDefault="00421AA2" w:rsidP="00421AA2">
      <w:pPr>
        <w:pStyle w:val="Anonymoussubsubsectiontitle"/>
      </w:pPr>
      <w:r w:rsidRPr="00421AA2">
        <w:t>Water percolation for both LR and MHR CR</w:t>
      </w:r>
    </w:p>
    <w:p w:rsidR="000A47A5" w:rsidRPr="00A41BAE" w:rsidRDefault="000A47A5" w:rsidP="000A47A5">
      <w:r w:rsidRPr="00A41BAE">
        <w:t xml:space="preserve">In multi-story low-rise buildings, a portion of the ingressed water percolates downward from story to story. The interior damage model assumes the percolation </w:t>
      </w:r>
      <w:r w:rsidRPr="00A41BAE">
        <w:rPr>
          <w:i/>
          <w:iCs/>
        </w:rPr>
        <w:sym w:font="Symbol" w:char="F072"/>
      </w:r>
      <w:r w:rsidRPr="00A41BAE">
        <w:t xml:space="preserve"> to be 12% of the ingressed water at each story for low rise building (plywood floors) and 10 % for mid/high rise building (concrete slabs). These values of percolation are based on engineering judgment, supported by calibration of the model with the insurance </w:t>
      </w:r>
      <w:r>
        <w:t xml:space="preserve">claims </w:t>
      </w:r>
      <w:r w:rsidRPr="00A41BAE">
        <w:t>data, and thus can be updated when new research becomes available.</w:t>
      </w:r>
    </w:p>
    <w:p w:rsidR="000A47A5" w:rsidRPr="00A41BAE" w:rsidRDefault="000A47A5" w:rsidP="000A47A5"/>
    <w:p w:rsidR="000A47A5" w:rsidRDefault="000A47A5" w:rsidP="000A47A5">
      <w:r>
        <w:fldChar w:fldCharType="begin"/>
      </w:r>
      <w:r>
        <w:instrText xml:space="preserve"> REF _Ref527547103 \h </w:instrText>
      </w:r>
      <w:r>
        <w:fldChar w:fldCharType="separate"/>
      </w:r>
      <w:r w:rsidR="00F609A5">
        <w:t xml:space="preserve">Figure </w:t>
      </w:r>
      <w:r w:rsidR="00F609A5">
        <w:rPr>
          <w:noProof/>
        </w:rPr>
        <w:t>57</w:t>
      </w:r>
      <w:r>
        <w:fldChar w:fldCharType="end"/>
      </w:r>
      <w:r>
        <w:t xml:space="preserve"> </w:t>
      </w:r>
      <w:r w:rsidRPr="00C042E3">
        <w:t>illustrates the</w:t>
      </w:r>
      <w:r w:rsidRPr="00A41BAE">
        <w:t xml:space="preserve"> percolation mechanism for water ingressing at a given story from pre-existing deficiencies and breaches in any component </w:t>
      </w:r>
      <w:r w:rsidRPr="00A41BAE">
        <w:rPr>
          <w:i/>
          <w:iCs/>
        </w:rPr>
        <w:t>C</w:t>
      </w:r>
      <w:r w:rsidRPr="00A41BAE">
        <w:rPr>
          <w:i/>
          <w:iCs/>
          <w:vertAlign w:val="subscript"/>
        </w:rPr>
        <w:t>i</w:t>
      </w:r>
      <w:r w:rsidRPr="00A41BAE">
        <w:t>. Upper story "</w:t>
      </w:r>
      <w:r w:rsidRPr="00A41BAE">
        <w:rPr>
          <w:i/>
          <w:iCs/>
        </w:rPr>
        <w:t>j</w:t>
      </w:r>
      <w:r w:rsidRPr="00A41BAE">
        <w:t xml:space="preserve">" gets rain from the pre-existing deficiencies and the breached openings, which is converted into the heights of ingressed water, </w:t>
      </w:r>
      <w:r>
        <w:rPr>
          <w:noProof/>
          <w:position w:val="-16"/>
        </w:rPr>
        <w:drawing>
          <wp:inline distT="0" distB="0" distL="0" distR="0" wp14:anchorId="69451F28" wp14:editId="1BC9215E">
            <wp:extent cx="304800" cy="304800"/>
            <wp:effectExtent l="0" t="0" r="0" b="0"/>
            <wp:docPr id="491" name="Picture 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pic:cNvPicPr>
                      <a:picLocks/>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r w:rsidRPr="00A41BAE">
        <w:t xml:space="preserve"> and</w:t>
      </w:r>
      <w:r>
        <w:rPr>
          <w:noProof/>
          <w:position w:val="-16"/>
        </w:rPr>
        <w:drawing>
          <wp:inline distT="0" distB="0" distL="0" distR="0" wp14:anchorId="0E11D2D7" wp14:editId="5CD244B7">
            <wp:extent cx="304800" cy="304800"/>
            <wp:effectExtent l="0" t="0" r="0" b="0"/>
            <wp:docPr id="492" name="Picture 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a:picLocks/>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r w:rsidRPr="00A41BAE">
        <w:t xml:space="preserve">, respectively. A fraction of these water heights percolates down as </w:t>
      </w:r>
      <w:r>
        <w:rPr>
          <w:noProof/>
          <w:position w:val="-16"/>
        </w:rPr>
        <w:drawing>
          <wp:inline distT="0" distB="0" distL="0" distR="0" wp14:anchorId="09A30CAE" wp14:editId="4F2A2DC7">
            <wp:extent cx="381000" cy="304800"/>
            <wp:effectExtent l="0" t="0" r="0" b="0"/>
            <wp:docPr id="493" name="Picture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a:picLocks/>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81000" cy="304800"/>
                    </a:xfrm>
                    <a:prstGeom prst="rect">
                      <a:avLst/>
                    </a:prstGeom>
                    <a:noFill/>
                    <a:ln>
                      <a:noFill/>
                    </a:ln>
                  </pic:spPr>
                </pic:pic>
              </a:graphicData>
            </a:graphic>
          </wp:inline>
        </w:drawing>
      </w:r>
      <w:r w:rsidRPr="00A41BAE">
        <w:t>and</w:t>
      </w:r>
      <w:r>
        <w:rPr>
          <w:noProof/>
          <w:position w:val="-16"/>
        </w:rPr>
        <w:drawing>
          <wp:inline distT="0" distB="0" distL="0" distR="0" wp14:anchorId="202AF879" wp14:editId="2B8AF0E2">
            <wp:extent cx="381000" cy="304800"/>
            <wp:effectExtent l="0" t="0" r="0" b="0"/>
            <wp:docPr id="494"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
                    <pic:cNvPicPr>
                      <a:picLocks/>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81000" cy="304800"/>
                    </a:xfrm>
                    <a:prstGeom prst="rect">
                      <a:avLst/>
                    </a:prstGeom>
                    <a:noFill/>
                    <a:ln>
                      <a:noFill/>
                    </a:ln>
                  </pic:spPr>
                </pic:pic>
              </a:graphicData>
            </a:graphic>
          </wp:inline>
        </w:drawing>
      </w:r>
      <w:r w:rsidRPr="00A41BAE">
        <w:t>. Rain also enters in the second story "</w:t>
      </w:r>
      <w:r w:rsidRPr="00A41BAE">
        <w:rPr>
          <w:i/>
          <w:iCs/>
        </w:rPr>
        <w:t>k</w:t>
      </w:r>
      <w:r w:rsidRPr="00A41BAE">
        <w:t xml:space="preserve">" through pre-existing deficiencies and the openings as </w:t>
      </w:r>
      <w:r>
        <w:rPr>
          <w:noProof/>
          <w:position w:val="-14"/>
        </w:rPr>
        <w:drawing>
          <wp:inline distT="0" distB="0" distL="0" distR="0" wp14:anchorId="0C47C70D" wp14:editId="38ABF2FF">
            <wp:extent cx="304800" cy="304800"/>
            <wp:effectExtent l="0" t="0" r="0" b="0"/>
            <wp:docPr id="495" name="Picture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
                    <pic:cNvPicPr>
                      <a:picLocks/>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r w:rsidRPr="00A41BAE">
        <w:t xml:space="preserve"> and</w:t>
      </w:r>
      <w:r>
        <w:rPr>
          <w:noProof/>
          <w:position w:val="-14"/>
        </w:rPr>
        <w:drawing>
          <wp:inline distT="0" distB="0" distL="0" distR="0" wp14:anchorId="37960019" wp14:editId="108E824C">
            <wp:extent cx="304800" cy="304800"/>
            <wp:effectExtent l="0" t="0" r="0" b="0"/>
            <wp:docPr id="496" name="Picture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pic:cNvPicPr>
                      <a:picLocks/>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r w:rsidRPr="00A41BAE">
        <w:t>, respectively.</w:t>
      </w:r>
    </w:p>
    <w:p w:rsidR="00421AA2" w:rsidRDefault="00421AA2" w:rsidP="000A47A5"/>
    <w:p w:rsidR="000A47A5" w:rsidRDefault="000A47A5" w:rsidP="000A47A5">
      <w:pPr>
        <w:keepNext/>
        <w:jc w:val="center"/>
      </w:pPr>
      <w:r w:rsidRPr="00580257">
        <w:rPr>
          <w:noProof/>
          <w:color w:val="000000" w:themeColor="text1"/>
          <w:sz w:val="22"/>
          <w:lang w:eastAsia="zh-CN"/>
        </w:rPr>
        <w:lastRenderedPageBreak/>
        <w:drawing>
          <wp:inline distT="0" distB="0" distL="0" distR="0" wp14:anchorId="23F06D3D" wp14:editId="599B71E9">
            <wp:extent cx="2343150" cy="3189038"/>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347337" cy="3194736"/>
                    </a:xfrm>
                    <a:prstGeom prst="rect">
                      <a:avLst/>
                    </a:prstGeom>
                    <a:noFill/>
                    <a:ln>
                      <a:noFill/>
                    </a:ln>
                  </pic:spPr>
                </pic:pic>
              </a:graphicData>
            </a:graphic>
          </wp:inline>
        </w:drawing>
      </w:r>
    </w:p>
    <w:p w:rsidR="000A47A5" w:rsidRDefault="000A47A5" w:rsidP="00500EB8">
      <w:pPr>
        <w:pStyle w:val="Caption"/>
      </w:pPr>
      <w:bookmarkStart w:id="352" w:name="_Ref527547103"/>
      <w:bookmarkStart w:id="353" w:name="_Toc529271993"/>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F609A5">
        <w:rPr>
          <w:noProof/>
        </w:rPr>
        <w:t>57</w:t>
      </w:r>
      <w:r w:rsidR="00B77751">
        <w:rPr>
          <w:noProof/>
        </w:rPr>
        <w:fldChar w:fldCharType="end"/>
      </w:r>
      <w:bookmarkEnd w:id="352"/>
      <w:r>
        <w:t xml:space="preserve">. </w:t>
      </w:r>
      <w:r w:rsidRPr="009F711A">
        <w:t>Diagram of water intrusion through breaches, deficiencies and percolation in a 3-story building</w:t>
      </w:r>
      <w:bookmarkEnd w:id="353"/>
    </w:p>
    <w:p w:rsidR="00A46748" w:rsidRDefault="00A46748" w:rsidP="00A46748">
      <w:r w:rsidRPr="00F71136">
        <w:t xml:space="preserve">The total amount of water in </w:t>
      </w:r>
      <w:r w:rsidRPr="006C3A65">
        <w:t xml:space="preserve">story </w:t>
      </w:r>
      <w:r w:rsidRPr="006C3A65">
        <w:rPr>
          <w:i/>
          <w:iCs/>
        </w:rPr>
        <w:t>k</w:t>
      </w:r>
      <w:r w:rsidRPr="006C3A65">
        <w:t xml:space="preserve"> of </w:t>
      </w:r>
      <w:r>
        <w:fldChar w:fldCharType="begin"/>
      </w:r>
      <w:r>
        <w:instrText xml:space="preserve"> REF _Ref527547103 \h </w:instrText>
      </w:r>
      <w:r>
        <w:fldChar w:fldCharType="separate"/>
      </w:r>
      <w:r w:rsidR="00F609A5">
        <w:t xml:space="preserve">Figure </w:t>
      </w:r>
      <w:r w:rsidR="00F609A5">
        <w:rPr>
          <w:noProof/>
        </w:rPr>
        <w:t>57</w:t>
      </w:r>
      <w:r>
        <w:fldChar w:fldCharType="end"/>
      </w:r>
      <w:r>
        <w:t xml:space="preserve"> </w:t>
      </w:r>
      <w:r w:rsidRPr="006C3A65">
        <w:t>is:</w:t>
      </w:r>
    </w:p>
    <w:p w:rsidR="00A46748" w:rsidRPr="00F71136" w:rsidRDefault="00A46748" w:rsidP="00A46748"/>
    <w:tbl>
      <w:tblPr>
        <w:tblW w:w="5000" w:type="pct"/>
        <w:tblLook w:val="01E0" w:firstRow="1" w:lastRow="1" w:firstColumn="1" w:lastColumn="1" w:noHBand="0" w:noVBand="0"/>
      </w:tblPr>
      <w:tblGrid>
        <w:gridCol w:w="839"/>
        <w:gridCol w:w="7770"/>
        <w:gridCol w:w="841"/>
      </w:tblGrid>
      <w:tr w:rsidR="00A46748" w:rsidRPr="00F71136" w:rsidTr="00BE1900">
        <w:tc>
          <w:tcPr>
            <w:tcW w:w="444" w:type="pct"/>
            <w:vAlign w:val="center"/>
          </w:tcPr>
          <w:p w:rsidR="00A46748" w:rsidRPr="00400C15" w:rsidRDefault="00A46748" w:rsidP="00BE1900">
            <w:pPr>
              <w:autoSpaceDE w:val="0"/>
              <w:autoSpaceDN w:val="0"/>
              <w:adjustRightInd w:val="0"/>
              <w:ind w:left="432" w:hanging="432"/>
              <w:rPr>
                <w:noProof/>
                <w:sz w:val="22"/>
              </w:rPr>
            </w:pPr>
          </w:p>
        </w:tc>
        <w:tc>
          <w:tcPr>
            <w:tcW w:w="4111" w:type="pct"/>
            <w:vAlign w:val="center"/>
          </w:tcPr>
          <w:p w:rsidR="00A46748" w:rsidRPr="00400C15" w:rsidRDefault="00A46748" w:rsidP="00BE1900">
            <w:pPr>
              <w:autoSpaceDE w:val="0"/>
              <w:autoSpaceDN w:val="0"/>
              <w:adjustRightInd w:val="0"/>
              <w:ind w:left="432" w:hanging="432"/>
              <w:rPr>
                <w:noProof/>
                <w:sz w:val="22"/>
              </w:rPr>
            </w:pPr>
            <w:r>
              <w:rPr>
                <w:noProof/>
                <w:position w:val="-28"/>
                <w:sz w:val="22"/>
              </w:rPr>
              <w:drawing>
                <wp:inline distT="0" distB="0" distL="0" distR="0" wp14:anchorId="5A70173E" wp14:editId="19389F0F">
                  <wp:extent cx="2057400" cy="381000"/>
                  <wp:effectExtent l="0" t="0" r="0" b="0"/>
                  <wp:docPr id="497" name="Picture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
                          <pic:cNvPicPr>
                            <a:picLocks/>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057400" cy="381000"/>
                          </a:xfrm>
                          <a:prstGeom prst="rect">
                            <a:avLst/>
                          </a:prstGeom>
                          <a:noFill/>
                          <a:ln>
                            <a:noFill/>
                          </a:ln>
                        </pic:spPr>
                      </pic:pic>
                    </a:graphicData>
                  </a:graphic>
                </wp:inline>
              </w:drawing>
            </w:r>
          </w:p>
        </w:tc>
        <w:tc>
          <w:tcPr>
            <w:tcW w:w="445" w:type="pct"/>
            <w:vAlign w:val="center"/>
          </w:tcPr>
          <w:p w:rsidR="00A46748" w:rsidRPr="00400C15" w:rsidRDefault="00A46748" w:rsidP="00BE1900">
            <w:pPr>
              <w:autoSpaceDE w:val="0"/>
              <w:autoSpaceDN w:val="0"/>
              <w:adjustRightInd w:val="0"/>
              <w:ind w:left="432" w:hanging="432"/>
              <w:rPr>
                <w:noProof/>
                <w:sz w:val="22"/>
              </w:rPr>
            </w:pPr>
            <w:r>
              <w:rPr>
                <w:noProof/>
                <w:sz w:val="22"/>
                <w:highlight w:val="yellow"/>
              </w:rPr>
              <w:t xml:space="preserve"> </w:t>
            </w:r>
          </w:p>
        </w:tc>
      </w:tr>
    </w:tbl>
    <w:p w:rsidR="00A46748" w:rsidRPr="00F71136" w:rsidRDefault="00A46748" w:rsidP="00A46748"/>
    <w:p w:rsidR="00A46748" w:rsidRDefault="00A46748" w:rsidP="00A46748">
      <w:r>
        <w:t xml:space="preserve">Likewise, </w:t>
      </w:r>
      <w:r w:rsidRPr="00F71136">
        <w:t>the total water height at the first story "</w:t>
      </w:r>
      <w:r w:rsidRPr="00F71136">
        <w:rPr>
          <w:i/>
          <w:iCs/>
        </w:rPr>
        <w:t>l</w:t>
      </w:r>
      <w:r w:rsidRPr="00F71136">
        <w:t>" of a 3-story building is</w:t>
      </w:r>
      <w:r>
        <w:t>:</w:t>
      </w:r>
    </w:p>
    <w:p w:rsidR="00A46748" w:rsidRPr="00F71136" w:rsidRDefault="00A46748" w:rsidP="00A46748"/>
    <w:tbl>
      <w:tblPr>
        <w:tblW w:w="5000" w:type="pct"/>
        <w:tblLook w:val="01E0" w:firstRow="1" w:lastRow="1" w:firstColumn="1" w:lastColumn="1" w:noHBand="0" w:noVBand="0"/>
      </w:tblPr>
      <w:tblGrid>
        <w:gridCol w:w="839"/>
        <w:gridCol w:w="7770"/>
        <w:gridCol w:w="841"/>
      </w:tblGrid>
      <w:tr w:rsidR="00A46748" w:rsidRPr="00F71136" w:rsidTr="00BE1900">
        <w:tc>
          <w:tcPr>
            <w:tcW w:w="444" w:type="pct"/>
            <w:vAlign w:val="center"/>
          </w:tcPr>
          <w:p w:rsidR="00A46748" w:rsidRPr="00400C15" w:rsidRDefault="00A46748" w:rsidP="00BE1900">
            <w:pPr>
              <w:autoSpaceDE w:val="0"/>
              <w:autoSpaceDN w:val="0"/>
              <w:adjustRightInd w:val="0"/>
              <w:ind w:left="432" w:hanging="432"/>
              <w:rPr>
                <w:noProof/>
                <w:sz w:val="22"/>
              </w:rPr>
            </w:pPr>
          </w:p>
        </w:tc>
        <w:tc>
          <w:tcPr>
            <w:tcW w:w="4111" w:type="pct"/>
            <w:vAlign w:val="center"/>
          </w:tcPr>
          <w:p w:rsidR="00A46748" w:rsidRPr="00400C15" w:rsidRDefault="00A46748" w:rsidP="00BE1900">
            <w:pPr>
              <w:autoSpaceDE w:val="0"/>
              <w:autoSpaceDN w:val="0"/>
              <w:adjustRightInd w:val="0"/>
              <w:ind w:left="432" w:hanging="432"/>
              <w:rPr>
                <w:noProof/>
                <w:sz w:val="22"/>
              </w:rPr>
            </w:pPr>
            <w:r>
              <w:rPr>
                <w:noProof/>
                <w:position w:val="-28"/>
                <w:sz w:val="22"/>
              </w:rPr>
              <w:drawing>
                <wp:inline distT="0" distB="0" distL="0" distR="0" wp14:anchorId="2C3ACDC1" wp14:editId="66F42DA4">
                  <wp:extent cx="2743200" cy="381000"/>
                  <wp:effectExtent l="0" t="0" r="0" b="0"/>
                  <wp:docPr id="498" name="Picture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
                          <pic:cNvPicPr>
                            <a:picLocks/>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743200" cy="381000"/>
                          </a:xfrm>
                          <a:prstGeom prst="rect">
                            <a:avLst/>
                          </a:prstGeom>
                          <a:noFill/>
                          <a:ln>
                            <a:noFill/>
                          </a:ln>
                        </pic:spPr>
                      </pic:pic>
                    </a:graphicData>
                  </a:graphic>
                </wp:inline>
              </w:drawing>
            </w:r>
          </w:p>
        </w:tc>
        <w:tc>
          <w:tcPr>
            <w:tcW w:w="445" w:type="pct"/>
            <w:vAlign w:val="center"/>
          </w:tcPr>
          <w:p w:rsidR="00A46748" w:rsidRPr="00400C15" w:rsidRDefault="00A46748" w:rsidP="00BE1900">
            <w:pPr>
              <w:autoSpaceDE w:val="0"/>
              <w:autoSpaceDN w:val="0"/>
              <w:adjustRightInd w:val="0"/>
              <w:ind w:left="432" w:hanging="432"/>
              <w:rPr>
                <w:noProof/>
                <w:sz w:val="22"/>
              </w:rPr>
            </w:pPr>
            <w:r>
              <w:rPr>
                <w:noProof/>
                <w:sz w:val="22"/>
              </w:rPr>
              <w:t xml:space="preserve"> </w:t>
            </w:r>
          </w:p>
        </w:tc>
      </w:tr>
    </w:tbl>
    <w:p w:rsidR="00A46748" w:rsidRPr="00F71136" w:rsidRDefault="00A46748" w:rsidP="00A46748"/>
    <w:p w:rsidR="00A46748" w:rsidRPr="00A41BAE" w:rsidRDefault="00A46748" w:rsidP="00A46748">
      <w:r w:rsidRPr="00A41BAE">
        <w:t>Thus in 2-stor</w:t>
      </w:r>
      <w:r>
        <w:t>y</w:t>
      </w:r>
      <w:r w:rsidRPr="00A41BAE">
        <w:t xml:space="preserve"> and 3-stor</w:t>
      </w:r>
      <w:r>
        <w:t>y</w:t>
      </w:r>
      <w:r w:rsidRPr="00A41BAE">
        <w:t xml:space="preserve"> buildings, the first story gets the percolated water from the second story by adding a </w:t>
      </w:r>
      <w:r>
        <w:rPr>
          <w:noProof/>
          <w:position w:val="-14"/>
        </w:rPr>
        <w:drawing>
          <wp:inline distT="0" distB="0" distL="0" distR="0" wp14:anchorId="4087E630" wp14:editId="389691B6">
            <wp:extent cx="304800" cy="304800"/>
            <wp:effectExtent l="0" t="0" r="0" b="0"/>
            <wp:docPr id="499" name="Picture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
                    <pic:cNvPicPr>
                      <a:picLocks/>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r w:rsidRPr="00A41BAE">
        <w:t xml:space="preserve"> or </w:t>
      </w:r>
      <w:r>
        <w:rPr>
          <w:noProof/>
          <w:position w:val="-14"/>
        </w:rPr>
        <w:drawing>
          <wp:inline distT="0" distB="0" distL="0" distR="0" wp14:anchorId="0360B788" wp14:editId="306D89AA">
            <wp:extent cx="304800" cy="304800"/>
            <wp:effectExtent l="0" t="0" r="0" b="0"/>
            <wp:docPr id="500" name="Picture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
                    <pic:cNvPicPr>
                      <a:picLocks/>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r w:rsidRPr="00A41BAE">
        <w:t xml:space="preserve"> to the water coming from deficiencies and breaches respectively.  The amount of water percolating downward is not subtracted from the total amount of water at the story where it originated. It is assumed that even if water percolates downward, it still has the potential to produce damage before leaking downward.</w:t>
      </w:r>
    </w:p>
    <w:p w:rsidR="00A46748" w:rsidRPr="00A41BAE" w:rsidRDefault="00A46748" w:rsidP="00A46748"/>
    <w:p w:rsidR="00A46748" w:rsidRDefault="00A46748" w:rsidP="00A46748">
      <w:r w:rsidRPr="00A41BAE">
        <w:t>In conclusion, th</w:t>
      </w:r>
      <w:r>
        <w:rPr>
          <w:rFonts w:eastAsia="MS Mincho" w:hint="eastAsia"/>
          <w:lang w:eastAsia="ja-JP"/>
        </w:rPr>
        <w:t>ese</w:t>
      </w:r>
      <w:r w:rsidRPr="00A41BAE">
        <w:t xml:space="preserve"> approach</w:t>
      </w:r>
      <w:r>
        <w:rPr>
          <w:rFonts w:eastAsia="MS Mincho" w:hint="eastAsia"/>
          <w:lang w:eastAsia="ja-JP"/>
        </w:rPr>
        <w:t>es for LR and MHR CR</w:t>
      </w:r>
      <w:r w:rsidRPr="00A41BAE">
        <w:t xml:space="preserve"> estimate the amount of water that enters through each component of the envelope. The total amount of water is calculated by adding the contributions of all components for a given wind speed, including percolation. The final step maps water inside the building to interior damage with a bilinear relationship, where total interior damage is achieved for a certain threshold of height of accumulated water (currently set at 1 inch).</w:t>
      </w:r>
    </w:p>
    <w:p w:rsidR="00371B77" w:rsidRDefault="00371B77" w:rsidP="00A46748">
      <w:pPr>
        <w:rPr>
          <w:rFonts w:eastAsia="MS Mincho"/>
          <w:lang w:eastAsia="ja-JP"/>
        </w:rPr>
      </w:pPr>
    </w:p>
    <w:p w:rsidR="00A46748" w:rsidRDefault="00371B77" w:rsidP="00371B77">
      <w:pPr>
        <w:pStyle w:val="Anonymoussubsectiontitle"/>
      </w:pPr>
      <w:r w:rsidRPr="00371B77">
        <w:t>Treatment of water infiltration in the personal residential model</w:t>
      </w:r>
    </w:p>
    <w:p w:rsidR="00371B77" w:rsidRDefault="00371B77" w:rsidP="00371B77">
      <w:r>
        <w:t xml:space="preserve">The overall building damage is the sum of external damage plus interior damage plus utilities damage. In the PR model, the interior damage is extrapolated from the external damage, and the utilities damage is proportional to the interior damage, based on heuristics derived from engineering </w:t>
      </w:r>
      <w:r>
        <w:lastRenderedPageBreak/>
        <w:t>judgment validated with claims data. This model implicitly includes water infiltration at moderate to high wind speeds.</w:t>
      </w:r>
    </w:p>
    <w:p w:rsidR="00371B77" w:rsidRDefault="00371B77" w:rsidP="00371B77"/>
    <w:p w:rsidR="00371B77" w:rsidRDefault="00371B77" w:rsidP="00371B77">
      <w:r>
        <w:t>In damage surveys of past hurricanes (Gurley, 2006), it was observed that a number of houses that were not damaged on the outside did experience losses from water penetration. The heuristic interior damage model was adjusted to address these observations. In order to model rain induced damage, even in the absence of external damage at low wind speeds, a leak internal damage model was developed, which is independent of external damage at low wind speeds, while at higher wind speeds, the relationship between internal and external damage was maintained.</w:t>
      </w:r>
    </w:p>
    <w:p w:rsidR="00371B77" w:rsidRDefault="00371B77" w:rsidP="00371B77"/>
    <w:p w:rsidR="00604C4C" w:rsidRDefault="00371B77" w:rsidP="00CC6323">
      <w:r>
        <w:t>The leak model creates a smooth transition between interior damage at low wind speed (governed by leaks) and interior damage at high wind speed (governed by water penetration through breaches) by means of a polynomial equation coupled with an exponential decay function. The shape of the polynomial model was defined based on engineering judgment and calibrated and validated based on damage observed during the 2004 hurricane season, and the corresponding claims data (Artiles, 2006; Johnson, 2011). The model was first implemented in V3.1 of the FPHLM.</w:t>
      </w:r>
    </w:p>
    <w:p w:rsidR="00604C4C" w:rsidRDefault="00604C4C" w:rsidP="00B73298">
      <w:pPr>
        <w:pStyle w:val="Disclosure"/>
      </w:pPr>
      <w:r>
        <w:t>13. Provide a completed Form V-1, One Hypothetical Event. Provide a link to the location of the form here.</w:t>
      </w:r>
    </w:p>
    <w:p w:rsidR="005D081D" w:rsidRDefault="005D081D" w:rsidP="005D081D">
      <w:r w:rsidRPr="00AC4E14">
        <w:t xml:space="preserve">See </w:t>
      </w:r>
      <w:hyperlink w:anchor="FormV1" w:history="1">
        <w:r w:rsidRPr="00AC4E14">
          <w:rPr>
            <w:rStyle w:val="Hyperlink"/>
          </w:rPr>
          <w:t>Form V-1</w:t>
        </w:r>
      </w:hyperlink>
      <w:r w:rsidRPr="00AC4E14">
        <w:t>.</w:t>
      </w:r>
    </w:p>
    <w:p w:rsidR="005D081D" w:rsidRDefault="005D081D" w:rsidP="005D081D"/>
    <w:p w:rsidR="005D081D" w:rsidRDefault="005D081D" w:rsidP="005D081D">
      <w:r>
        <w:t>The model computes the damage based on actual terrain three-second gust winds at 10 m, that are obtained from the given open terrain one-minute sustained winds, and the losses are aggregated twice: once among the ZIP Codes with the same actual terrain three-second gust wind and once among the ZIP Codes with the same open terrain one-minute sustained wind. Because all the ZIP Codes do not have the same roughness, identical open terrain one-minute sustained winds result in different actual terrain three-second gust winds.  Occasional bumps in the one-minute sustained winds plot are due to this process of conversion and re-aggregation. The modelers do confirm that the structures used in completing the form are identical to those in the table provided in the Standard. </w:t>
      </w:r>
    </w:p>
    <w:p w:rsidR="00EE45C4" w:rsidRPr="00EE45C4" w:rsidRDefault="005D081D" w:rsidP="005D081D">
      <w:r>
        <w:t>The insured value for the condo association of the 20 story concrete structure with 8 apartments per story was changed from $100,000 to $15,000,000 since this is a more realistic insured value for a condo association for a building of these characteristics. The change was necessary since the value of the external damage in the model is computed on the basis of the actual replacement value of the damage openings. The actual value of these repairs can be disproportionally high if compared to an arbitrarily low and unrealistic insured value. The adjustment in the insured value of the 20 story concrete structure then provides more realistic damage ratios. The resulting large discrepancies in damage ratios vs. wind speed between the personal residential reference structures in Form V-1 (i.e. timber, masonry, and manufactured home) and the engineered commercial residential reference structure are due to the fact that they correspond to widely different types of structures.  Therefore, it is informative to report them separately, which is done in the last two tables of Part A of the form.</w:t>
      </w:r>
    </w:p>
    <w:p w:rsidR="00CC139A" w:rsidRPr="00CC139A" w:rsidRDefault="00CC139A" w:rsidP="00CC139A"/>
    <w:p w:rsidR="00D9257C" w:rsidRDefault="00D9257C">
      <w:pPr>
        <w:rPr>
          <w:rFonts w:ascii="Arial" w:eastAsiaTheme="majorEastAsia" w:hAnsi="Arial" w:cstheme="majorBidi"/>
          <w:b/>
          <w:i/>
          <w:color w:val="000000" w:themeColor="text1"/>
          <w:sz w:val="28"/>
          <w:szCs w:val="26"/>
        </w:rPr>
      </w:pPr>
      <w:r>
        <w:br w:type="page"/>
      </w:r>
    </w:p>
    <w:p w:rsidR="00D74F98" w:rsidRDefault="00D9257C" w:rsidP="0007529D">
      <w:pPr>
        <w:pStyle w:val="Heading2"/>
      </w:pPr>
      <w:bookmarkStart w:id="354" w:name="_Toc529271678"/>
      <w:r w:rsidRPr="00D9257C">
        <w:lastRenderedPageBreak/>
        <w:t>V-2 Derivation of Contents and Time Element Hurricane Vulnerability Functions</w:t>
      </w:r>
      <w:bookmarkEnd w:id="354"/>
    </w:p>
    <w:p w:rsidR="00D9257C" w:rsidRDefault="00D9257C" w:rsidP="00B73298">
      <w:pPr>
        <w:pStyle w:val="Disclosure"/>
      </w:pPr>
      <w:r>
        <w:t>A. Development of the contents and time element hurricane vulnerability functions shall be based on at least one of the following: (1) insurance claims data, (2) tests, (3) rational structural analysis, and (4) post-event site investigations. Any development of the contents and time element hurricane vulnerability functions based on rational structural analysis, post-event site investigations, and tests shall be supported by historical data.</w:t>
      </w:r>
    </w:p>
    <w:p w:rsidR="00D9257C" w:rsidRPr="00D9257C" w:rsidRDefault="00AA17D6" w:rsidP="00D9257C">
      <w:r w:rsidRPr="00AA17D6">
        <w:t>The development of the hurricane vulnerabilities is based on a component approach that combines engineering modeling, simulations with engineering judgment, and insurance claims data.  The content and time element hurricane vulnerabilities are extrapolated from the building damage on the basis of expert opinion and post-events site investigations of areas impacted by recent hurricanes and are confirmed using historical claims data</w:t>
      </w:r>
      <w:r>
        <w:t>.</w:t>
      </w:r>
    </w:p>
    <w:p w:rsidR="00D9257C" w:rsidRDefault="00D9257C" w:rsidP="00B73298">
      <w:pPr>
        <w:pStyle w:val="Disclosure"/>
      </w:pPr>
      <w:r>
        <w:t>B. The relationship between the modeled building and contents hurricane vulnerability functions and historical building and contents hurricane losses shall be reasonable.</w:t>
      </w:r>
    </w:p>
    <w:p w:rsidR="00D9257C" w:rsidRPr="00D9257C" w:rsidRDefault="00F93461" w:rsidP="00D9257C">
      <w:r w:rsidRPr="00F93461">
        <w:t>The relationship between the modeled structure and the contents hurricane vulnerability functions is reasonable, on the basis of the relationship between historical structure and contents hurricane losses.</w:t>
      </w:r>
    </w:p>
    <w:p w:rsidR="00D9257C" w:rsidRDefault="00D9257C" w:rsidP="00B73298">
      <w:pPr>
        <w:pStyle w:val="Disclosure"/>
      </w:pPr>
      <w:r>
        <w:t>C. Time element hurricane vulnerability function derivations shall consider the estimated time required to repair or replace the property.</w:t>
      </w:r>
    </w:p>
    <w:p w:rsidR="00D9257C" w:rsidRDefault="008B6D5B" w:rsidP="00D9257C">
      <w:r w:rsidRPr="008B6D5B">
        <w:t>Time element hurricane vulnerability function derivations consider the estimated time required to repair or replace the property.</w:t>
      </w:r>
    </w:p>
    <w:p w:rsidR="00D9257C" w:rsidRDefault="00D9257C" w:rsidP="00B73298">
      <w:pPr>
        <w:pStyle w:val="Disclosure"/>
      </w:pPr>
      <w:r w:rsidRPr="00D9257C">
        <w:t>D. The relationsh</w:t>
      </w:r>
      <w:r>
        <w:t>ip between the hurricane model</w:t>
      </w:r>
      <w:r w:rsidRPr="00D9257C">
        <w:t xml:space="preserve"> building, contents, and time element hurricane vulnerability functions and historical building, contents, and time element hurricane losses shall be reasonable.</w:t>
      </w:r>
    </w:p>
    <w:p w:rsidR="007D03C4" w:rsidRDefault="007D03C4" w:rsidP="007D03C4">
      <w:r>
        <w:t>For Personal Residential risks the hurricane vulnerability functions for building, contents, and additional living expense have been calibrated using historical claims data on building, contents, and additional living expense.</w:t>
      </w:r>
    </w:p>
    <w:p w:rsidR="007D03C4" w:rsidRDefault="007D03C4" w:rsidP="007D03C4"/>
    <w:p w:rsidR="00D9257C" w:rsidRDefault="007D03C4" w:rsidP="007D03C4">
      <w:r>
        <w:t>For Commercial Residential risks the relationship between model building, contents, and time element loss costs is reasonable. Since no historical loss data were available for calibration, the relationship combines engineering and actuarial judgment.</w:t>
      </w:r>
    </w:p>
    <w:p w:rsidR="0014567C" w:rsidRDefault="0014567C">
      <w:pPr>
        <w:jc w:val="left"/>
        <w:rPr>
          <w:rFonts w:ascii="Arial" w:hAnsi="Arial"/>
          <w:b/>
          <w:i/>
        </w:rPr>
      </w:pPr>
      <w:r>
        <w:br w:type="page"/>
      </w:r>
    </w:p>
    <w:p w:rsidR="00D9257C" w:rsidRDefault="00821265" w:rsidP="00B73298">
      <w:pPr>
        <w:pStyle w:val="Disclosure"/>
      </w:pPr>
      <w:r>
        <w:lastRenderedPageBreak/>
        <w:t xml:space="preserve">E. </w:t>
      </w:r>
      <w:r w:rsidRPr="00821265">
        <w:t>Time element hurricane vulnerability functions used by the hurricane model shall include time element</w:t>
      </w:r>
      <w:r>
        <w:t xml:space="preserve"> </w:t>
      </w:r>
      <w:r w:rsidRPr="00821265">
        <w:t>hurricane losses associated with wind, missile impact, flood, and storm surge damage to the infrastructure caused by a hurricane.</w:t>
      </w:r>
    </w:p>
    <w:p w:rsidR="00821265" w:rsidRDefault="00B462B9" w:rsidP="00821265">
      <w:r w:rsidRPr="00B462B9">
        <w:t>The time element vulnerability functions produced by the model consider time element claims arising from wind, flood, and storm surge damage to the infrastructure.  The model does not distinguish explicitly between direct and indirect loss.  For Personal Residential risks the time element vulnerability functions were calibrated against claims data that include both types of losses. For Commercial Residential risks the recognition of claims due to indirect loss is based on judgment since no historical loss data were available for calibration.</w:t>
      </w:r>
    </w:p>
    <w:p w:rsidR="00821265" w:rsidRDefault="00684E78" w:rsidP="00B73298">
      <w:pPr>
        <w:pStyle w:val="Disclosure"/>
      </w:pPr>
      <w:r w:rsidRPr="00684E78">
        <w:t>Disclosures</w:t>
      </w:r>
    </w:p>
    <w:p w:rsidR="00684E78" w:rsidRDefault="00684E78" w:rsidP="00B73298">
      <w:pPr>
        <w:pStyle w:val="Disclosure"/>
      </w:pPr>
      <w:r>
        <w:t>1. Describe any modifications to the contents and time element vulnerability component in the hurricane model since the previously-accepted hurricane model.</w:t>
      </w:r>
    </w:p>
    <w:p w:rsidR="007212E8" w:rsidRDefault="007212E8" w:rsidP="009B5DDF">
      <w:pPr>
        <w:pStyle w:val="ListParagraph"/>
      </w:pPr>
      <w:r>
        <w:t>No change to report for Personal Residential home owners.</w:t>
      </w:r>
    </w:p>
    <w:p w:rsidR="00684E78" w:rsidRPr="00684E78" w:rsidRDefault="007212E8" w:rsidP="009B5DDF">
      <w:pPr>
        <w:pStyle w:val="ListParagraph"/>
      </w:pPr>
      <w:r>
        <w:t>No change to report for Commercial Residential.</w:t>
      </w:r>
    </w:p>
    <w:p w:rsidR="00684E78" w:rsidRDefault="00684E78" w:rsidP="00B73298">
      <w:pPr>
        <w:pStyle w:val="Disclosure"/>
      </w:pPr>
      <w:r>
        <w:t>2. Provide a flowchart documenting the process by which the contents hurricane vulnerability functions are derived and implemented.</w:t>
      </w:r>
    </w:p>
    <w:p w:rsidR="004F367D" w:rsidRDefault="004F367D" w:rsidP="004F367D">
      <w:pPr>
        <w:pStyle w:val="Anonymoussubsectiontitle"/>
      </w:pPr>
      <w:r>
        <w:t>Personal Residential model</w:t>
      </w:r>
    </w:p>
    <w:p w:rsidR="00684E78" w:rsidRDefault="004F367D" w:rsidP="004F367D">
      <w:r>
        <w:t xml:space="preserve">Contents include anything in the home that is not attached to the structure itself. Like the interior and utilities, the contents of the home are not modeled in the exterior damage Monte Carlo simulations. Contents damage is modeled as a function of the interior damage caused by each exterior component failure that causes a breach of the building envelope. The function is based on engineering judgment and validated using claims data.  The resulting computation of contents vulnerability functions is a 3 stage process as described </w:t>
      </w:r>
      <w:r w:rsidR="003E7FE1">
        <w:t xml:space="preserve">in </w:t>
      </w:r>
      <w:r w:rsidR="003E7FE1">
        <w:fldChar w:fldCharType="begin"/>
      </w:r>
      <w:r w:rsidR="003E7FE1">
        <w:instrText xml:space="preserve"> REF _Ref527548477 \h </w:instrText>
      </w:r>
      <w:r w:rsidR="003E7FE1">
        <w:fldChar w:fldCharType="separate"/>
      </w:r>
      <w:r w:rsidR="00F609A5">
        <w:t xml:space="preserve">Figure </w:t>
      </w:r>
      <w:r w:rsidR="00F609A5">
        <w:rPr>
          <w:noProof/>
        </w:rPr>
        <w:t>58</w:t>
      </w:r>
      <w:r w:rsidR="003E7FE1">
        <w:fldChar w:fldCharType="end"/>
      </w:r>
      <w:r>
        <w:t>, and discussed in disclosure 3 below.</w:t>
      </w:r>
    </w:p>
    <w:p w:rsidR="003E7FE1" w:rsidRDefault="003E7FE1" w:rsidP="003E7FE1">
      <w:pPr>
        <w:keepNext/>
        <w:jc w:val="center"/>
      </w:pPr>
      <w:r>
        <w:rPr>
          <w:noProof/>
        </w:rPr>
        <w:lastRenderedPageBreak/>
        <w:drawing>
          <wp:inline distT="0" distB="0" distL="0" distR="0" wp14:anchorId="34C6D5DE" wp14:editId="4B076CD4">
            <wp:extent cx="2895600" cy="7086600"/>
            <wp:effectExtent l="0" t="0" r="0" b="0"/>
            <wp:docPr id="501" name="Picture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
                    <pic:cNvPicPr>
                      <a:picLocks/>
                    </pic:cNvPicPr>
                  </pic:nvPicPr>
                  <pic:blipFill>
                    <a:blip r:embed="rId133">
                      <a:extLst>
                        <a:ext uri="{28A0092B-C50C-407E-A947-70E740481C1C}">
                          <a14:useLocalDpi xmlns:a14="http://schemas.microsoft.com/office/drawing/2010/main" val="0"/>
                        </a:ext>
                      </a:extLst>
                    </a:blip>
                    <a:srcRect l="17006"/>
                    <a:stretch>
                      <a:fillRect/>
                    </a:stretch>
                  </pic:blipFill>
                  <pic:spPr bwMode="auto">
                    <a:xfrm>
                      <a:off x="0" y="0"/>
                      <a:ext cx="2895600" cy="7086600"/>
                    </a:xfrm>
                    <a:prstGeom prst="rect">
                      <a:avLst/>
                    </a:prstGeom>
                    <a:noFill/>
                    <a:ln>
                      <a:noFill/>
                    </a:ln>
                  </pic:spPr>
                </pic:pic>
              </a:graphicData>
            </a:graphic>
          </wp:inline>
        </w:drawing>
      </w:r>
    </w:p>
    <w:p w:rsidR="004F367D" w:rsidRDefault="003E7FE1" w:rsidP="00500EB8">
      <w:pPr>
        <w:pStyle w:val="Caption"/>
      </w:pPr>
      <w:bookmarkStart w:id="355" w:name="_Ref527548477"/>
      <w:bookmarkStart w:id="356" w:name="_Toc529271994"/>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F609A5">
        <w:rPr>
          <w:noProof/>
        </w:rPr>
        <w:t>58</w:t>
      </w:r>
      <w:r w:rsidR="00B77751">
        <w:rPr>
          <w:noProof/>
        </w:rPr>
        <w:fldChar w:fldCharType="end"/>
      </w:r>
      <w:bookmarkEnd w:id="355"/>
      <w:r>
        <w:t xml:space="preserve">. </w:t>
      </w:r>
      <w:r w:rsidRPr="0025346C">
        <w:t>Derivation of contents and additional living expenses vulnerabilities for PR.</w:t>
      </w:r>
      <w:bookmarkEnd w:id="356"/>
    </w:p>
    <w:p w:rsidR="0072608D" w:rsidRDefault="0072608D" w:rsidP="0072608D">
      <w:pPr>
        <w:pStyle w:val="Anonymoussubsectiontitle"/>
      </w:pPr>
      <w:r w:rsidRPr="0072608D">
        <w:t>Commercial Residential model</w:t>
      </w:r>
    </w:p>
    <w:p w:rsidR="0072608D" w:rsidRDefault="0072608D" w:rsidP="0072608D">
      <w:r w:rsidRPr="0072608D">
        <w:t xml:space="preserve">The contents vulnerability functions for commercial residential structures are derived from the interior vulnerabilities (which are described in disclosure 13 of standard V-1), and it is represented by </w:t>
      </w:r>
      <w:r w:rsidR="00644C30">
        <w:fldChar w:fldCharType="begin"/>
      </w:r>
      <w:r w:rsidR="00644C30">
        <w:instrText xml:space="preserve"> REF _Ref527548559 \h </w:instrText>
      </w:r>
      <w:r w:rsidR="00644C30">
        <w:fldChar w:fldCharType="separate"/>
      </w:r>
      <w:r w:rsidR="00F609A5">
        <w:t xml:space="preserve">Figure </w:t>
      </w:r>
      <w:r w:rsidR="00F609A5">
        <w:rPr>
          <w:noProof/>
        </w:rPr>
        <w:t>59</w:t>
      </w:r>
      <w:r w:rsidR="00644C30">
        <w:fldChar w:fldCharType="end"/>
      </w:r>
      <w:r w:rsidR="00644C30">
        <w:t xml:space="preserve"> </w:t>
      </w:r>
      <w:r w:rsidRPr="0072608D">
        <w:t>below.  In other words, the contents vulnerability functions are set to be proportional to the interior vulnerabilities.</w:t>
      </w:r>
    </w:p>
    <w:p w:rsidR="00F1341B" w:rsidRDefault="00F1341B" w:rsidP="0072608D"/>
    <w:p w:rsidR="00F1341B" w:rsidRDefault="00F1341B" w:rsidP="00F1341B">
      <w:pPr>
        <w:keepNext/>
        <w:jc w:val="center"/>
      </w:pPr>
      <w:r>
        <w:rPr>
          <w:noProof/>
        </w:rPr>
        <w:lastRenderedPageBreak/>
        <w:drawing>
          <wp:inline distT="0" distB="0" distL="0" distR="0" wp14:anchorId="3D0DFD1A" wp14:editId="5CB3A356">
            <wp:extent cx="4876800" cy="6934200"/>
            <wp:effectExtent l="0" t="0" r="0" b="0"/>
            <wp:docPr id="502" name="Picture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
                    <pic:cNvPicPr>
                      <a:picLocks/>
                    </pic:cNvPicPr>
                  </pic:nvPicPr>
                  <pic:blipFill>
                    <a:blip r:embed="rId134">
                      <a:extLst>
                        <a:ext uri="{28A0092B-C50C-407E-A947-70E740481C1C}">
                          <a14:useLocalDpi xmlns:a14="http://schemas.microsoft.com/office/drawing/2010/main" val="0"/>
                        </a:ext>
                      </a:extLst>
                    </a:blip>
                    <a:srcRect b="-1701"/>
                    <a:stretch>
                      <a:fillRect/>
                    </a:stretch>
                  </pic:blipFill>
                  <pic:spPr bwMode="auto">
                    <a:xfrm>
                      <a:off x="0" y="0"/>
                      <a:ext cx="4876800" cy="6934200"/>
                    </a:xfrm>
                    <a:prstGeom prst="rect">
                      <a:avLst/>
                    </a:prstGeom>
                    <a:noFill/>
                    <a:ln>
                      <a:noFill/>
                    </a:ln>
                  </pic:spPr>
                </pic:pic>
              </a:graphicData>
            </a:graphic>
          </wp:inline>
        </w:drawing>
      </w:r>
    </w:p>
    <w:p w:rsidR="0072608D" w:rsidRPr="0072608D" w:rsidRDefault="00F1341B" w:rsidP="00500EB8">
      <w:pPr>
        <w:pStyle w:val="Caption"/>
      </w:pPr>
      <w:bookmarkStart w:id="357" w:name="_Ref527548559"/>
      <w:bookmarkStart w:id="358" w:name="_Toc529271995"/>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F609A5">
        <w:rPr>
          <w:noProof/>
        </w:rPr>
        <w:t>59</w:t>
      </w:r>
      <w:r w:rsidR="00B77751">
        <w:rPr>
          <w:noProof/>
        </w:rPr>
        <w:fldChar w:fldCharType="end"/>
      </w:r>
      <w:bookmarkEnd w:id="357"/>
      <w:r>
        <w:t xml:space="preserve">. </w:t>
      </w:r>
      <w:r w:rsidRPr="005C30E7">
        <w:t>Derivation of contents vulnerabilities for CR.</w:t>
      </w:r>
      <w:bookmarkEnd w:id="358"/>
    </w:p>
    <w:p w:rsidR="00684E78" w:rsidRDefault="00684E78" w:rsidP="00B73298">
      <w:pPr>
        <w:pStyle w:val="Disclosure"/>
      </w:pPr>
      <w:r>
        <w:t>3. Describe the assumptions, data (including insurance claims data), methods, and processes used to develop and validate the contents hurricane vulnerability functions.</w:t>
      </w:r>
    </w:p>
    <w:p w:rsidR="00684E78" w:rsidRDefault="009166DE" w:rsidP="009166DE">
      <w:pPr>
        <w:pStyle w:val="Anonymoussubsectiontitle"/>
      </w:pPr>
      <w:r w:rsidRPr="009166DE">
        <w:t>Personal Residential model</w:t>
      </w:r>
    </w:p>
    <w:p w:rsidR="009166DE" w:rsidRDefault="009166DE" w:rsidP="00684E78">
      <w:r w:rsidRPr="009166DE">
        <w:t xml:space="preserve">For each building model, the first stage in the development of contents vulnerability functions corresponds to the external damage assessment through Monte Carlo simulations as discussed in </w:t>
      </w:r>
      <w:r w:rsidRPr="009166DE">
        <w:lastRenderedPageBreak/>
        <w:t>standards G-1 and V-1. In the personal residential model, this is complemented by an empirical estimate of water penetration from wind driven rain due to exterior breaches or leakage paths in undamaged structures (see disclosure 13 of standard V-1). The second stage corresponds to the computation of internal damage. Damage to the interior occurs when the building envelope is breached, allowing wind and rain to ingress. Damage to roof sheathing, roof cover, walls, windows, doors, and gable ends present the possible sources of water ingress. Interior damage equations are derived as heuristic functions of each of these components failure. These relationships are developed primarily on the basis of experience and engineering judgment. Observations of homes damaged during the 2004 hurricane season (Gurley, 2006) helped to validate the predictions. The third stage in the damage estimation (</w:t>
      </w:r>
      <w:r>
        <w:fldChar w:fldCharType="begin"/>
      </w:r>
      <w:r>
        <w:instrText xml:space="preserve"> REF _Ref527548477 \h </w:instrText>
      </w:r>
      <w:r>
        <w:fldChar w:fldCharType="separate"/>
      </w:r>
      <w:r w:rsidR="00F609A5">
        <w:t xml:space="preserve">Figure </w:t>
      </w:r>
      <w:r w:rsidR="00F609A5">
        <w:rPr>
          <w:noProof/>
        </w:rPr>
        <w:t>58</w:t>
      </w:r>
      <w:r>
        <w:fldChar w:fldCharType="end"/>
      </w:r>
      <w:r w:rsidRPr="009166DE">
        <w:t>) extrapolates the damage to contents from the interior damage, based on a heuristic function.  This empirical function is based on engineering judgment and was validated against claims data for Hurricanes Andrew, Charley, and Frances, among others.</w:t>
      </w:r>
    </w:p>
    <w:p w:rsidR="00611035" w:rsidRDefault="00611035" w:rsidP="00684E78"/>
    <w:p w:rsidR="009166DE" w:rsidRDefault="009166DE" w:rsidP="009166DE">
      <w:pPr>
        <w:pStyle w:val="Anonymoussubsectiontitle"/>
      </w:pPr>
      <w:r w:rsidRPr="009166DE">
        <w:t>Commercial Residential model</w:t>
      </w:r>
    </w:p>
    <w:p w:rsidR="009166DE" w:rsidRDefault="009166DE" w:rsidP="009166DE">
      <w:r>
        <w:t xml:space="preserve">Contents damage is assumed to be proportional to interior damage.  Therefore, the methods used to develop vulnerability functions for contents coverage associated with commercial residential structures are the same as the methods used for interior damage vulnerability functions. The contents damage is determined by vulnerability functions which correspond to different combinations of wall type (frame or masonry), sub-region (high velocity hurricane zone, wind-borne debris region, inland), roof shape (gable or hip), roof cover (metal, tile or shingle), window protection (shuttered or not shuttered), number of stories (one, two, or three), and strength (weak, medium, or strong).  </w:t>
      </w:r>
    </w:p>
    <w:p w:rsidR="009166DE" w:rsidRDefault="009166DE" w:rsidP="009166DE"/>
    <w:p w:rsidR="009166DE" w:rsidRPr="009166DE" w:rsidRDefault="009166DE" w:rsidP="009166DE">
      <w:r>
        <w:t>Based on engineering judgment, contents damage ratio in mid/high-rise buildings (more than three stories) is also estimated to be proportional to the total estimated interior damage ratio for the building.</w:t>
      </w:r>
    </w:p>
    <w:p w:rsidR="00684E78" w:rsidRDefault="00684E78" w:rsidP="00B73298">
      <w:pPr>
        <w:pStyle w:val="Disclosure"/>
      </w:pPr>
      <w:r>
        <w:t>4. Provide the total number of contents hurricane vulnerability functions. Describe whether different contents hurricane vulnerability functions are used for personal residential, commercial residential, manufactured homes, unit location for condo owners and apartment renters, and various building classes.</w:t>
      </w:r>
    </w:p>
    <w:p w:rsidR="00A76A35" w:rsidRDefault="00A76A35" w:rsidP="00A76A35">
      <w:r>
        <w:t xml:space="preserve">Contents vulnerability functions were derived for manufactured and site-built homes, and for low-rise commercial residential buildings (one to three stories).  </w:t>
      </w:r>
    </w:p>
    <w:p w:rsidR="00A76A35" w:rsidRDefault="00A76A35" w:rsidP="00A76A35"/>
    <w:p w:rsidR="00A76A35" w:rsidRDefault="00A76A35" w:rsidP="00A76A35">
      <w:r>
        <w:t>A total of 4356 un-weighted contents vulnerability matrices were developed for site-built homes. The matrices correspond to different combinations of wall type (frame or masonry), region (north, central, south), subregion (high velocity hurricane zone, wind-borne debris region, inland), roof type (gable or hip), roof cover (metal, tile or shingle), window protection (shuttered or not shuttered), number of stories (one or two), and strength (weak, modified weak, retrofitted weak; medium, modified medium, retrofitted medium; strong for inland and WBDR, strong for HVHZ—</w:t>
      </w:r>
      <w:r w:rsidRPr="0067092C">
        <w:t xml:space="preserve">see </w:t>
      </w:r>
      <w:r w:rsidR="0067092C" w:rsidRPr="0067092C">
        <w:fldChar w:fldCharType="begin"/>
      </w:r>
      <w:r w:rsidR="0067092C" w:rsidRPr="0067092C">
        <w:instrText xml:space="preserve"> REF _Ref527023234 \h </w:instrText>
      </w:r>
      <w:r w:rsidR="0067092C">
        <w:instrText xml:space="preserve"> \* MERGEFORMAT </w:instrText>
      </w:r>
      <w:r w:rsidR="0067092C" w:rsidRPr="0067092C">
        <w:fldChar w:fldCharType="separate"/>
      </w:r>
      <w:r w:rsidR="00F609A5">
        <w:t xml:space="preserve">Table </w:t>
      </w:r>
      <w:r w:rsidR="00F609A5">
        <w:rPr>
          <w:noProof/>
        </w:rPr>
        <w:t>1</w:t>
      </w:r>
      <w:r w:rsidR="0067092C" w:rsidRPr="0067092C">
        <w:fldChar w:fldCharType="end"/>
      </w:r>
      <w:r w:rsidR="0067092C" w:rsidRPr="0067092C">
        <w:t xml:space="preserve"> and </w:t>
      </w:r>
      <w:r w:rsidR="0067092C" w:rsidRPr="0067092C">
        <w:fldChar w:fldCharType="begin"/>
      </w:r>
      <w:r w:rsidR="0067092C" w:rsidRPr="0067092C">
        <w:instrText xml:space="preserve"> REF _Ref527023314 \h </w:instrText>
      </w:r>
      <w:r w:rsidR="0067092C">
        <w:instrText xml:space="preserve"> \* MERGEFORMAT </w:instrText>
      </w:r>
      <w:r w:rsidR="0067092C" w:rsidRPr="0067092C">
        <w:fldChar w:fldCharType="separate"/>
      </w:r>
      <w:r w:rsidR="00F609A5">
        <w:t xml:space="preserve">Table </w:t>
      </w:r>
      <w:r w:rsidR="00F609A5">
        <w:rPr>
          <w:noProof/>
        </w:rPr>
        <w:t>2</w:t>
      </w:r>
      <w:r w:rsidR="0067092C" w:rsidRPr="0067092C">
        <w:fldChar w:fldCharType="end"/>
      </w:r>
      <w:r w:rsidR="0067092C" w:rsidRPr="0067092C">
        <w:t xml:space="preserve"> </w:t>
      </w:r>
      <w:r w:rsidRPr="0067092C">
        <w:t>in the General Standards</w:t>
      </w:r>
      <w:r>
        <w:t xml:space="preserve">). </w:t>
      </w:r>
    </w:p>
    <w:p w:rsidR="00A76A35" w:rsidRDefault="00A76A35" w:rsidP="00A76A35">
      <w:r>
        <w:t xml:space="preserve"> </w:t>
      </w:r>
    </w:p>
    <w:p w:rsidR="00A76A35" w:rsidRDefault="00A76A35" w:rsidP="00A76A35">
      <w:r>
        <w:t xml:space="preserve">These 4356 contents un-weighted matrices were then combined to produce 5226 contents weighted matrices, and 291 contents age weighted matrices for site-built homes for building, for each county.  </w:t>
      </w:r>
      <w:r>
        <w:lastRenderedPageBreak/>
        <w:t>Many of the matrices are repeated because many of the counties use the same regional statistics for the weighting.</w:t>
      </w:r>
    </w:p>
    <w:p w:rsidR="00A76A35" w:rsidRDefault="00A76A35" w:rsidP="00A76A35"/>
    <w:p w:rsidR="00A76A35" w:rsidRDefault="00A76A35" w:rsidP="00A76A35">
      <w:r>
        <w:t xml:space="preserve">A total of 648 un-weighted contents vulnerability matrices were developed for low-rise, commercial residential buildings for building.  They correspond to different combinations of wall type (frame or masonry), sub-region (high velocity hurricane zone, wind-borne debris region, inland), roof shape (gable or hip), roof cover (metal, tile or shingle), window protection (shuttered or not shuttered), number of stories (one, two, or three), and strength (weak, medium, or strong). </w:t>
      </w:r>
    </w:p>
    <w:p w:rsidR="00A76A35" w:rsidRDefault="00A76A35" w:rsidP="00A76A35"/>
    <w:p w:rsidR="00A76A35" w:rsidRDefault="00A76A35" w:rsidP="00A76A35">
      <w:r>
        <w:t>These 648 matrices were then combined to produce 144 contents weighted curves for low-rise, commercial residential buildings for building.</w:t>
      </w:r>
    </w:p>
    <w:p w:rsidR="00A76A35" w:rsidRDefault="00A76A35" w:rsidP="00A76A35"/>
    <w:p w:rsidR="00A76A35" w:rsidRDefault="00A76A35" w:rsidP="00A76A35">
      <w:r>
        <w:t>4 un-weighted contents vulnerability matrices were developed for manufactured homes for building.  They correspond to four manufactured home types: (1) pre-1994—fully tied down, (2) pre-1994—not tied down, (3) post-1994—Housing and Urban Development (HUD) Zone II, and (4) post-1994—HUD Zone III. The partially tied-down homes are assumed to have a vulnerability that is an average of the vulnerabilities of fully tied-down and not tied-down homes. The un-weighted matrices are combined into 6 weighted matrices for building, for pre-1994 (4 regions: North, Central, South, Key) and post-1994 (2 zones: II and III) manufactured homes.</w:t>
      </w:r>
    </w:p>
    <w:p w:rsidR="00A76A35" w:rsidRDefault="00A76A35" w:rsidP="00A76A35"/>
    <w:p w:rsidR="00684E78" w:rsidRPr="00684E78" w:rsidRDefault="00A76A35" w:rsidP="00A76A35">
      <w:r>
        <w:t>The contents vulnerability functions used for condo unit owners and apartment unit renters are the contents vulnerability functions for personal residential buildings, as explained in disclosure 13 of standard V-1.</w:t>
      </w:r>
    </w:p>
    <w:p w:rsidR="00684E78" w:rsidRDefault="00684E78" w:rsidP="00B73298">
      <w:pPr>
        <w:pStyle w:val="Disclosure"/>
      </w:pPr>
      <w:r>
        <w:t>5. Provide a flowchart documenting the process by which the time element hurricane vulnerability functions are derived and implemented.</w:t>
      </w:r>
    </w:p>
    <w:p w:rsidR="00684E78" w:rsidRDefault="004738B9" w:rsidP="004738B9">
      <w:pPr>
        <w:pStyle w:val="Anonymoussubsectiontitle"/>
      </w:pPr>
      <w:r w:rsidRPr="004738B9">
        <w:t>Personal residential model</w:t>
      </w:r>
    </w:p>
    <w:p w:rsidR="004738B9" w:rsidRDefault="004738B9" w:rsidP="00684E78">
      <w:r w:rsidRPr="004738B9">
        <w:t xml:space="preserve">Additional living expenses are assumed to be a function of the interior damage caused by each exterior component failure that causes a breach of the building envelope. The function is based on engineering judgment and validated using claims data. The resulting computation of additional living expenses vulnerability functions is a 3 stage process as described in </w:t>
      </w:r>
      <w:r w:rsidR="00D53FA7">
        <w:fldChar w:fldCharType="begin"/>
      </w:r>
      <w:r w:rsidR="00D53FA7">
        <w:instrText xml:space="preserve"> REF _Ref527548477 \h </w:instrText>
      </w:r>
      <w:r w:rsidR="00D53FA7">
        <w:fldChar w:fldCharType="separate"/>
      </w:r>
      <w:r w:rsidR="00F609A5">
        <w:t xml:space="preserve">Figure </w:t>
      </w:r>
      <w:r w:rsidR="00F609A5">
        <w:rPr>
          <w:noProof/>
        </w:rPr>
        <w:t>58</w:t>
      </w:r>
      <w:r w:rsidR="00D53FA7">
        <w:fldChar w:fldCharType="end"/>
      </w:r>
      <w:r w:rsidR="00D53FA7">
        <w:t xml:space="preserve"> </w:t>
      </w:r>
      <w:r w:rsidRPr="004738B9">
        <w:t>of disclosure 2, and discussed in disclosure 6 below.</w:t>
      </w:r>
    </w:p>
    <w:p w:rsidR="00BF1C53" w:rsidRDefault="00BF1C53" w:rsidP="00684E78"/>
    <w:p w:rsidR="00BF1C53" w:rsidRDefault="00BF1C53" w:rsidP="00BF1C53">
      <w:pPr>
        <w:pStyle w:val="Anonymoussubsectiontitle"/>
      </w:pPr>
      <w:r w:rsidRPr="00BF1C53">
        <w:t>Commercial Residential</w:t>
      </w:r>
    </w:p>
    <w:p w:rsidR="00BF1C53" w:rsidRDefault="00BF1C53" w:rsidP="00BF1C53">
      <w:r w:rsidRPr="00BF1C53">
        <w:t>The process by which the time element expenses vulnerability functions are derived and implemented for commercial residential structures is similar to the process for interior damage already described in disclosure 18 of standard V-1, and is represented in</w:t>
      </w:r>
      <w:r>
        <w:t xml:space="preserve"> </w:t>
      </w:r>
      <w:r>
        <w:fldChar w:fldCharType="begin"/>
      </w:r>
      <w:r>
        <w:instrText xml:space="preserve"> REF _Ref527548808 \h </w:instrText>
      </w:r>
      <w:r>
        <w:fldChar w:fldCharType="separate"/>
      </w:r>
      <w:r w:rsidR="00F609A5">
        <w:t xml:space="preserve">Figure </w:t>
      </w:r>
      <w:r w:rsidR="00F609A5">
        <w:rPr>
          <w:noProof/>
        </w:rPr>
        <w:t>60</w:t>
      </w:r>
      <w:r>
        <w:fldChar w:fldCharType="end"/>
      </w:r>
      <w:r w:rsidRPr="00BF1C53">
        <w:t>.</w:t>
      </w:r>
    </w:p>
    <w:p w:rsidR="00BF1C53" w:rsidRDefault="00BF1C53" w:rsidP="00BF1C53"/>
    <w:p w:rsidR="00BF1C53" w:rsidRDefault="00BF1C53" w:rsidP="00BF1C53">
      <w:pPr>
        <w:keepNext/>
        <w:jc w:val="center"/>
      </w:pPr>
      <w:r>
        <w:rPr>
          <w:noProof/>
        </w:rPr>
        <w:lastRenderedPageBreak/>
        <w:drawing>
          <wp:inline distT="0" distB="0" distL="0" distR="0" wp14:anchorId="1EA84B7B" wp14:editId="3964802E">
            <wp:extent cx="4051300" cy="6172200"/>
            <wp:effectExtent l="0" t="0" r="0" b="0"/>
            <wp:docPr id="503" name="Picture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
                    <pic:cNvPicPr>
                      <a:picLocks/>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051300" cy="6172200"/>
                    </a:xfrm>
                    <a:prstGeom prst="rect">
                      <a:avLst/>
                    </a:prstGeom>
                    <a:noFill/>
                    <a:ln>
                      <a:noFill/>
                    </a:ln>
                  </pic:spPr>
                </pic:pic>
              </a:graphicData>
            </a:graphic>
          </wp:inline>
        </w:drawing>
      </w:r>
    </w:p>
    <w:p w:rsidR="00BF1C53" w:rsidRPr="00BF1C53" w:rsidRDefault="00BF1C53" w:rsidP="00500EB8">
      <w:pPr>
        <w:pStyle w:val="Caption"/>
      </w:pPr>
      <w:bookmarkStart w:id="359" w:name="_Ref527548808"/>
      <w:bookmarkStart w:id="360" w:name="_Toc529271996"/>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F609A5">
        <w:rPr>
          <w:noProof/>
        </w:rPr>
        <w:t>60</w:t>
      </w:r>
      <w:r w:rsidR="00B77751">
        <w:rPr>
          <w:noProof/>
        </w:rPr>
        <w:fldChar w:fldCharType="end"/>
      </w:r>
      <w:bookmarkEnd w:id="359"/>
      <w:r>
        <w:t xml:space="preserve">. </w:t>
      </w:r>
      <w:r w:rsidRPr="00015CA2">
        <w:t>Derivation of time related expenses vulnerabilities for CR.</w:t>
      </w:r>
      <w:bookmarkEnd w:id="360"/>
    </w:p>
    <w:p w:rsidR="00684E78" w:rsidRDefault="00684E78" w:rsidP="00B73298">
      <w:pPr>
        <w:pStyle w:val="Disclosure"/>
      </w:pPr>
      <w:r>
        <w:t>6. Describe the assumptions, data (including insurance claims data), methods, and processes used to develop and validate the time element hurricane vulnerability functions.</w:t>
      </w:r>
    </w:p>
    <w:p w:rsidR="00684E78" w:rsidRDefault="00DF5F56" w:rsidP="00DF5F56">
      <w:pPr>
        <w:pStyle w:val="Anonymoussubsectiontitle"/>
      </w:pPr>
      <w:r w:rsidRPr="00DF5F56">
        <w:t>Personal Residential</w:t>
      </w:r>
    </w:p>
    <w:p w:rsidR="00DF5F56" w:rsidRDefault="00DF5F56" w:rsidP="00DF5F56">
      <w:r w:rsidRPr="00DF5F56">
        <w:t xml:space="preserve">Additional Living Expense (ALE) is coverage for expenses that arise when an individual must live away from the damaged home. ALE coverage comprises expenses actually paid by the insured. This coverage does not pay all living expenses, only the increase in living expense that results from the covered damage. The value of an ALE claim is dependent on the time needed to repair a damaged home as well as the utilities and infrastructure.  Time element or Additional Living Expenses (ALE) are modeled as a function of interior damage. All the losses are based on a </w:t>
      </w:r>
      <w:r w:rsidRPr="00DF5F56">
        <w:lastRenderedPageBreak/>
        <w:t>combination of engineering principles, empirical equations, and engineering judgment. The equations and methods used for manufactured and residential homes are identical. However, it seems logical to reduce the manufactured home ALE predictions because typically a faster repair or replacement time may be expected for these home types. Therefore, an ALE multiplier factor of 0.75 was introduced into the manufactured home model.</w:t>
      </w:r>
    </w:p>
    <w:p w:rsidR="00DF5F56" w:rsidRDefault="00DF5F56" w:rsidP="00DF5F56"/>
    <w:p w:rsidR="00DF5F56" w:rsidRDefault="00DF5F56" w:rsidP="00DF5F56">
      <w:pPr>
        <w:pStyle w:val="Anonymoussubsectiontitle"/>
      </w:pPr>
      <w:r w:rsidRPr="00DF5F56">
        <w:t>Commercial Residential</w:t>
      </w:r>
    </w:p>
    <w:p w:rsidR="00DF5F56" w:rsidRDefault="00DF5F56" w:rsidP="00DF5F56">
      <w:pPr>
        <w:rPr>
          <w:rFonts w:eastAsia="MS Mincho"/>
          <w:lang w:eastAsia="ja-JP"/>
        </w:rPr>
      </w:pPr>
      <w:r>
        <w:rPr>
          <w:rFonts w:eastAsia="MS Mincho"/>
          <w:lang w:eastAsia="en-US"/>
        </w:rPr>
        <w:t>Owners of apartment buildings may purchase Time Element coverage in addition to wind coverage on the structure and contents. For commercial properties Time Element is an optional coverage and is therefore not purchased by all insured. It is generally a relatively expensive coverage. Some insurance carriers may not even offer Time Element coverage on commercial properties. The coverage will reimburse the owner of the building for business income lost or extra expenses incurred after a hurricane. Both “business income” and “extra expense” are subject to specific definitions and limitations within the coverage form.</w:t>
      </w:r>
      <w:r>
        <w:rPr>
          <w:rFonts w:eastAsia="MS Mincho" w:hint="eastAsia"/>
          <w:lang w:eastAsia="ja-JP"/>
        </w:rPr>
        <w:t xml:space="preserve"> </w:t>
      </w:r>
    </w:p>
    <w:p w:rsidR="00DF5F56" w:rsidRDefault="00DF5F56" w:rsidP="00DF5F56">
      <w:pPr>
        <w:rPr>
          <w:rFonts w:eastAsia="MS Mincho"/>
          <w:lang w:eastAsia="ja-JP"/>
        </w:rPr>
      </w:pPr>
    </w:p>
    <w:p w:rsidR="00DF5F56" w:rsidRDefault="00DF5F56" w:rsidP="00DF5F56">
      <w:pPr>
        <w:rPr>
          <w:rFonts w:eastAsia="MS Mincho"/>
          <w:lang w:eastAsia="ja-JP"/>
        </w:rPr>
      </w:pPr>
      <w:r>
        <w:rPr>
          <w:rFonts w:eastAsia="MS Mincho"/>
          <w:lang w:eastAsia="en-US"/>
        </w:rPr>
        <w:t>We estimate Time Element</w:t>
      </w:r>
      <w:r>
        <w:rPr>
          <w:rFonts w:eastAsia="MS Mincho" w:hint="eastAsia"/>
          <w:lang w:eastAsia="ja-JP"/>
        </w:rPr>
        <w:t xml:space="preserve"> (TE)</w:t>
      </w:r>
      <w:r>
        <w:rPr>
          <w:rFonts w:eastAsia="MS Mincho"/>
          <w:lang w:eastAsia="en-US"/>
        </w:rPr>
        <w:t xml:space="preserve"> losses as a </w:t>
      </w:r>
      <w:r>
        <w:rPr>
          <w:rFonts w:eastAsia="MS Mincho" w:hint="eastAsia"/>
          <w:lang w:eastAsia="ja-JP"/>
        </w:rPr>
        <w:t>heuristic</w:t>
      </w:r>
      <w:r>
        <w:rPr>
          <w:rFonts w:eastAsia="MS Mincho"/>
          <w:lang w:eastAsia="en-US"/>
        </w:rPr>
        <w:t xml:space="preserve"> function of interior damage</w:t>
      </w:r>
      <w:r>
        <w:rPr>
          <w:rFonts w:eastAsia="MS Mincho" w:hint="eastAsia"/>
          <w:lang w:eastAsia="ja-JP"/>
        </w:rPr>
        <w:t xml:space="preserve"> (ID) as follows:</w:t>
      </w:r>
    </w:p>
    <w:p w:rsidR="00DF5F56" w:rsidRDefault="00DF5F56" w:rsidP="00DF5F56">
      <w:pPr>
        <w:rPr>
          <w:rFonts w:eastAsia="MS Mincho"/>
          <w:lang w:eastAsia="ja-JP"/>
        </w:rPr>
      </w:pPr>
    </w:p>
    <w:p w:rsidR="00DF5F56" w:rsidRDefault="00DF5F56" w:rsidP="00DF5F56">
      <w:pPr>
        <w:jc w:val="center"/>
        <w:rPr>
          <w:rFonts w:eastAsia="MS Mincho"/>
          <w:lang w:eastAsia="ja-JP"/>
        </w:rPr>
      </w:pPr>
      <w:r>
        <w:rPr>
          <w:rFonts w:eastAsia="MS Mincho" w:hint="eastAsia"/>
          <w:lang w:eastAsia="ja-JP"/>
        </w:rPr>
        <w:t>TE = 2ID</w:t>
      </w:r>
      <w:r w:rsidRPr="004C6F03">
        <w:rPr>
          <w:rFonts w:eastAsia="MS Mincho"/>
          <w:vertAlign w:val="superscript"/>
          <w:lang w:eastAsia="ja-JP"/>
        </w:rPr>
        <w:t>2</w:t>
      </w:r>
      <w:r>
        <w:rPr>
          <w:rFonts w:eastAsia="MS Mincho" w:hint="eastAsia"/>
          <w:vertAlign w:val="superscript"/>
          <w:lang w:eastAsia="ja-JP"/>
        </w:rPr>
        <w:t xml:space="preserve"> </w:t>
      </w:r>
      <w:r>
        <w:rPr>
          <w:rFonts w:eastAsia="MS Mincho" w:hint="eastAsia"/>
          <w:lang w:eastAsia="ja-JP"/>
        </w:rPr>
        <w:t>+ ID</w:t>
      </w:r>
    </w:p>
    <w:p w:rsidR="00DF5F56" w:rsidRDefault="00DF5F56" w:rsidP="00DF5F56">
      <w:pPr>
        <w:rPr>
          <w:rFonts w:eastAsia="MS Mincho"/>
          <w:lang w:eastAsia="ja-JP"/>
        </w:rPr>
      </w:pPr>
    </w:p>
    <w:p w:rsidR="00DF5F56" w:rsidRDefault="00DF5F56" w:rsidP="00DF5F56">
      <w:pPr>
        <w:rPr>
          <w:rFonts w:eastAsia="MS Mincho"/>
          <w:lang w:eastAsia="ja-JP"/>
        </w:rPr>
      </w:pPr>
      <w:r>
        <w:rPr>
          <w:rFonts w:eastAsia="MS Mincho" w:hint="eastAsia"/>
          <w:lang w:eastAsia="ja-JP"/>
        </w:rPr>
        <w:t>We d</w:t>
      </w:r>
      <w:r>
        <w:rPr>
          <w:rFonts w:eastAsia="MS Mincho"/>
          <w:lang w:eastAsia="en-US"/>
        </w:rPr>
        <w:t>o not allocate any portion of the structure deductible to the Time Element loss. We are assuming that Time Element Limits will be exhausted once interior damage reaches approximately 50%. From an underwriting perspective, it is necessary to restrict Time Element coverage limits in order to avoid any disincentive to rapid repairs.</w:t>
      </w:r>
      <w:r>
        <w:rPr>
          <w:rFonts w:eastAsia="MS Mincho" w:hint="eastAsia"/>
          <w:lang w:eastAsia="ja-JP"/>
        </w:rPr>
        <w:t xml:space="preserve"> </w:t>
      </w:r>
    </w:p>
    <w:p w:rsidR="00DF5F56" w:rsidRDefault="00DF5F56" w:rsidP="00DF5F56">
      <w:pPr>
        <w:rPr>
          <w:rFonts w:eastAsia="MS Mincho"/>
          <w:lang w:eastAsia="ja-JP"/>
        </w:rPr>
      </w:pPr>
    </w:p>
    <w:p w:rsidR="00DF5F56" w:rsidRDefault="00DF5F56" w:rsidP="00DF5F56">
      <w:pPr>
        <w:rPr>
          <w:u w:val="single"/>
        </w:rPr>
      </w:pPr>
      <w:r w:rsidRPr="00A41BAE">
        <w:t>In the case of mid/high rise condominium association policies no time element coverage is assumed, so it is not modeled</w:t>
      </w:r>
      <w:r>
        <w:t>.</w:t>
      </w:r>
    </w:p>
    <w:p w:rsidR="00DF5F56" w:rsidRDefault="00DF5F56" w:rsidP="00DF5F56"/>
    <w:p w:rsidR="00DF5F56" w:rsidRDefault="00DF5F56" w:rsidP="00DF5F56">
      <w:pPr>
        <w:pStyle w:val="Anonymoussubsectiontitle"/>
      </w:pPr>
      <w:r w:rsidRPr="00DF5F56">
        <w:t>Validation</w:t>
      </w:r>
    </w:p>
    <w:p w:rsidR="00D24490" w:rsidRDefault="00D24490" w:rsidP="00D24490">
      <w:r>
        <w:t>The 2004 hurricane insurance provided a wealth of claim data, used to validate and calibrate the FPHLPM (Artiles, 2006; Pinelli et al., 2006). First, the consistency and validity of the data itself was investigated (see standard A-1), and the associated wind speed data was sought from NOAA.  The results from the model were then compared to the claim data for hurricanes Charley and Frances.  The comparisons were done for the different structural types, for different age categories, and for different insurance companies.  They included comparisons of aggregated losses and of vulnerability curves.  The comparisons took into account the fact that the actual wind data that caused the damage was not always available, and there was some unknowns regarding the true nature of coverage of many insurance policies.  Based on these comparisons, the engineering team recalibrated the engineering model to produce a more accurate and credible predictive capability.</w:t>
      </w:r>
    </w:p>
    <w:p w:rsidR="00D24490" w:rsidRDefault="00D24490" w:rsidP="00D24490"/>
    <w:p w:rsidR="00DF5F56" w:rsidRDefault="00D24490" w:rsidP="00D24490">
      <w:r>
        <w:t xml:space="preserve">In subsequent years, for every new version of the FPHLM, and as new claim data became available, comparisons of aggregated losses between actual claim data and FPHLM output were performed to validate and calibrate the model.  All the claim data is described in disclosure 3 of Standard V-1. The results are shown in </w:t>
      </w:r>
      <w:r w:rsidR="00171B17">
        <w:fldChar w:fldCharType="begin"/>
      </w:r>
      <w:r w:rsidR="00171B17">
        <w:instrText xml:space="preserve"> REF _Ref527549046 \h </w:instrText>
      </w:r>
      <w:r w:rsidR="00171B17">
        <w:fldChar w:fldCharType="separate"/>
      </w:r>
      <w:r w:rsidR="00F609A5">
        <w:t xml:space="preserve">Figure </w:t>
      </w:r>
      <w:r w:rsidR="00F609A5">
        <w:rPr>
          <w:noProof/>
        </w:rPr>
        <w:t>61</w:t>
      </w:r>
      <w:r w:rsidR="00171B17">
        <w:fldChar w:fldCharType="end"/>
      </w:r>
      <w:r w:rsidR="00171B17">
        <w:t xml:space="preserve"> </w:t>
      </w:r>
      <w:r>
        <w:t>below. Each dot represents an insurance portfolio.</w:t>
      </w:r>
    </w:p>
    <w:p w:rsidR="00D24490" w:rsidRDefault="00D24490" w:rsidP="00D24490"/>
    <w:p w:rsidR="00171B17" w:rsidRDefault="00171B17" w:rsidP="00171B17">
      <w:pPr>
        <w:keepNext/>
        <w:jc w:val="center"/>
      </w:pPr>
      <w:r>
        <w:rPr>
          <w:noProof/>
        </w:rPr>
        <w:lastRenderedPageBreak/>
        <w:drawing>
          <wp:inline distT="0" distB="0" distL="0" distR="0" wp14:anchorId="350D1734" wp14:editId="785FE759">
            <wp:extent cx="5410200" cy="3606800"/>
            <wp:effectExtent l="0" t="0" r="0" b="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410200" cy="3606800"/>
                    </a:xfrm>
                    <a:prstGeom prst="rect">
                      <a:avLst/>
                    </a:prstGeom>
                  </pic:spPr>
                </pic:pic>
              </a:graphicData>
            </a:graphic>
          </wp:inline>
        </w:drawing>
      </w:r>
    </w:p>
    <w:p w:rsidR="00D24490" w:rsidRDefault="00171B17" w:rsidP="00500EB8">
      <w:pPr>
        <w:pStyle w:val="Caption"/>
      </w:pPr>
      <w:bookmarkStart w:id="361" w:name="_Ref527549046"/>
      <w:bookmarkStart w:id="362" w:name="_Toc529271997"/>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F609A5">
        <w:rPr>
          <w:noProof/>
        </w:rPr>
        <w:t>61</w:t>
      </w:r>
      <w:r w:rsidR="00B77751">
        <w:rPr>
          <w:noProof/>
        </w:rPr>
        <w:fldChar w:fldCharType="end"/>
      </w:r>
      <w:bookmarkEnd w:id="361"/>
      <w:r>
        <w:t xml:space="preserve">. </w:t>
      </w:r>
      <w:r w:rsidRPr="00F76292">
        <w:t>Model vs. Actual-ALE Loss</w:t>
      </w:r>
      <w:bookmarkEnd w:id="362"/>
    </w:p>
    <w:p w:rsidR="00171B17" w:rsidRPr="00D24490" w:rsidRDefault="00171B17" w:rsidP="00171B17">
      <w:pPr>
        <w:jc w:val="center"/>
      </w:pPr>
    </w:p>
    <w:p w:rsidR="00DF5F56" w:rsidRPr="00684E78" w:rsidRDefault="00DF5F56" w:rsidP="00684E78"/>
    <w:p w:rsidR="00684E78" w:rsidRDefault="00684E78" w:rsidP="00B73298">
      <w:pPr>
        <w:pStyle w:val="Disclosure"/>
      </w:pPr>
      <w:r>
        <w:t>7. Describe how time element hurricane vulnerability functions take into consideration the damage (including damage due to storm surge, flood, and wind) to local and regional infrastructure.</w:t>
      </w:r>
    </w:p>
    <w:p w:rsidR="00684E78" w:rsidRPr="00684E78" w:rsidRDefault="00126B44" w:rsidP="00684E78">
      <w:r w:rsidRPr="00126B44">
        <w:t>Time element losses for Personal Residential and low-rise Commercial Residential buildings are based on empirical functions relating those losses to the interior damage to the structure. The model does not distinguish explicitly between direct and indirect losses to the structure, since the vulnerability functions do not explicitly consider the degree of flood or storm surge damage to the infrastructure.  For Personal Residential losses there is potentially some influence of such damage injected through the validation process, since the functions are calibrated against claims data that include both types of losses. For low-rise Commercial Residential losses, however, there were no historical time element losses available for validation</w:t>
      </w:r>
      <w:r>
        <w:t>.</w:t>
      </w:r>
    </w:p>
    <w:p w:rsidR="00684E78" w:rsidRDefault="00684E78" w:rsidP="00B73298">
      <w:pPr>
        <w:pStyle w:val="Disclosure"/>
      </w:pPr>
      <w:r>
        <w:t>8. Describe the relationship between building structure and contents hurricane vulnerability functions.</w:t>
      </w:r>
    </w:p>
    <w:p w:rsidR="00684E78" w:rsidRPr="00684E78" w:rsidRDefault="00D12322" w:rsidP="00684E78">
      <w:r w:rsidRPr="00D12322">
        <w:t>The contents vulnerability is a function of the interior damage, which is a main contributor to the building vulnerability.  Consequently, the relationship between contents vulnerability and structure vulnerability follows the relationship between overall building structure vulnerability and interior vulnerability.</w:t>
      </w:r>
    </w:p>
    <w:p w:rsidR="0014567C" w:rsidRDefault="0014567C">
      <w:pPr>
        <w:jc w:val="left"/>
        <w:rPr>
          <w:rFonts w:ascii="Arial" w:hAnsi="Arial"/>
          <w:b/>
          <w:i/>
        </w:rPr>
      </w:pPr>
      <w:r>
        <w:br w:type="page"/>
      </w:r>
    </w:p>
    <w:p w:rsidR="00684E78" w:rsidRDefault="00684E78" w:rsidP="00B73298">
      <w:pPr>
        <w:pStyle w:val="Disclosure"/>
      </w:pPr>
      <w:r>
        <w:lastRenderedPageBreak/>
        <w:t>9. Describe the relationship between building structure and time element hurricane vulnerability functions.</w:t>
      </w:r>
    </w:p>
    <w:p w:rsidR="00684E78" w:rsidRDefault="00F374C3" w:rsidP="00684E78">
      <w:r w:rsidRPr="00F374C3">
        <w:t>The time element vulnerability is a function of the interior damage, which is a main contributor to the building vulnerability.  Consequently, the relationship between time element vulnerability and structure vulnerability follows the relationship between overall building structure vulnerability and interior vulnerability.</w:t>
      </w:r>
    </w:p>
    <w:p w:rsidR="00684E78" w:rsidRDefault="00684E78" w:rsidP="00B73298">
      <w:pPr>
        <w:pStyle w:val="Disclosure"/>
      </w:pPr>
      <w:r w:rsidRPr="00684E78">
        <w:t>10. Describe the assumptions, data (including insurance claims data), methods, and processes used to develop contents and time element hurricane vulnerability functions</w:t>
      </w:r>
      <w:r>
        <w:t xml:space="preserve"> when:</w:t>
      </w:r>
    </w:p>
    <w:p w:rsidR="00684E78" w:rsidRDefault="00684E78" w:rsidP="00B73298">
      <w:pPr>
        <w:pStyle w:val="Disclosure"/>
      </w:pPr>
      <w:r>
        <w:t>a. residential constructions types are unknown, or</w:t>
      </w:r>
    </w:p>
    <w:p w:rsidR="00684E78" w:rsidRDefault="00684E78" w:rsidP="00B73298">
      <w:pPr>
        <w:pStyle w:val="Disclosure"/>
      </w:pPr>
      <w:r>
        <w:t>b. one or more primary characteristics are unknown, or</w:t>
      </w:r>
    </w:p>
    <w:p w:rsidR="00684E78" w:rsidRDefault="00684E78" w:rsidP="00B73298">
      <w:pPr>
        <w:pStyle w:val="Disclosure"/>
      </w:pPr>
      <w:r>
        <w:t>c. one or more secondary characteristics are known, or</w:t>
      </w:r>
    </w:p>
    <w:p w:rsidR="00684E78" w:rsidRDefault="00684E78" w:rsidP="00B73298">
      <w:pPr>
        <w:pStyle w:val="Disclosure"/>
      </w:pPr>
      <w:r>
        <w:t>d. building input characteristics are conflicting.</w:t>
      </w:r>
    </w:p>
    <w:p w:rsidR="00684E78" w:rsidRDefault="00275836" w:rsidP="00684E78">
      <w:r w:rsidRPr="00275836">
        <w:t>The development of contents and time element hurricane vulnerability functions for unknown residential construction types, or when some of the primary characteristics are unknown, or one or more secondary characteristics are known, or building input characteristics are conflicting, follows the process described in disclosure 9 of standard V-1.</w:t>
      </w:r>
    </w:p>
    <w:p w:rsidR="00660055" w:rsidRDefault="00660055">
      <w:r>
        <w:br w:type="page"/>
      </w:r>
    </w:p>
    <w:p w:rsidR="00684E78" w:rsidRDefault="00A8791A" w:rsidP="0007529D">
      <w:pPr>
        <w:pStyle w:val="Heading2"/>
      </w:pPr>
      <w:bookmarkStart w:id="363" w:name="_Toc529271679"/>
      <w:r w:rsidRPr="00A8791A">
        <w:lastRenderedPageBreak/>
        <w:t>V-3 Hurricane Mitigation Measures and Secondary Characteristics</w:t>
      </w:r>
      <w:bookmarkEnd w:id="363"/>
    </w:p>
    <w:p w:rsidR="00A8791A" w:rsidRDefault="00A8791A" w:rsidP="00B73298">
      <w:pPr>
        <w:pStyle w:val="Disclosure"/>
      </w:pPr>
      <w:r w:rsidRPr="00A8791A">
        <w:t>A. Modeling of hurricane mitigation measures to improve a building’s hurricane wind resistance, the corresponding effects on hurricane vulnerability, and their associated uncertainties shall be theoretically sound and consistent with fundamental engineering principles. These measures shall include fixtures or construction techniques that</w:t>
      </w:r>
      <w:r>
        <w:t xml:space="preserve"> </w:t>
      </w:r>
      <w:r w:rsidRPr="00A8791A">
        <w:t>affect the performance of the building and</w:t>
      </w:r>
      <w:r>
        <w:t xml:space="preserve"> the damage to contents and shall consider:</w:t>
      </w:r>
    </w:p>
    <w:p w:rsidR="00A8791A" w:rsidRDefault="00A8791A" w:rsidP="00B73298">
      <w:pPr>
        <w:pStyle w:val="Disclosure"/>
      </w:pPr>
      <w:r>
        <w:t>• Roof strength</w:t>
      </w:r>
    </w:p>
    <w:p w:rsidR="00A8791A" w:rsidRDefault="00A8791A" w:rsidP="00B73298">
      <w:pPr>
        <w:pStyle w:val="Disclosure"/>
      </w:pPr>
      <w:r>
        <w:t>• Roof covering performance</w:t>
      </w:r>
    </w:p>
    <w:p w:rsidR="00A8791A" w:rsidRDefault="00A8791A" w:rsidP="00B73298">
      <w:pPr>
        <w:pStyle w:val="Disclosure"/>
      </w:pPr>
      <w:r>
        <w:t>• Roof-to-wall strength</w:t>
      </w:r>
    </w:p>
    <w:p w:rsidR="00A8791A" w:rsidRDefault="00A8791A" w:rsidP="00B73298">
      <w:pPr>
        <w:pStyle w:val="Disclosure"/>
      </w:pPr>
      <w:r>
        <w:t>• Wall-to-floor-to-foundation strength</w:t>
      </w:r>
    </w:p>
    <w:p w:rsidR="00A8791A" w:rsidRDefault="00A8791A" w:rsidP="00B73298">
      <w:pPr>
        <w:pStyle w:val="Disclosure"/>
      </w:pPr>
      <w:r>
        <w:t>• Opening protection</w:t>
      </w:r>
    </w:p>
    <w:p w:rsidR="00A8791A" w:rsidRDefault="00A8791A" w:rsidP="00B73298">
      <w:pPr>
        <w:pStyle w:val="Disclosure"/>
      </w:pPr>
      <w:r>
        <w:t>• Window, door, and skylight strength.</w:t>
      </w:r>
    </w:p>
    <w:p w:rsidR="00A8791A" w:rsidRDefault="00A8791A" w:rsidP="00B73298">
      <w:pPr>
        <w:pStyle w:val="Disclosure"/>
      </w:pPr>
      <w:r>
        <w:t>The modeling organization shall justify all hurricane mitigation measures considered by the hurricane model.</w:t>
      </w:r>
    </w:p>
    <w:p w:rsidR="00517BBA" w:rsidRDefault="00517BBA" w:rsidP="00517BBA">
      <w:r>
        <w:t xml:space="preserve">Modeling of mitigation measures to improve a building’s hurricane wind resistance, the corresponding effects on hurricane vulnerability, and their associated uncertainties is theoretically sound and consistent with fundamental engineering principles. The effect of hurricane mitigation measures in hurricane vulnerability uncertainty is illustrated in </w:t>
      </w:r>
      <w:r w:rsidR="00D60CD4">
        <w:fldChar w:fldCharType="begin"/>
      </w:r>
      <w:r w:rsidR="00D60CD4">
        <w:instrText xml:space="preserve"> REF _Ref527550511 \h </w:instrText>
      </w:r>
      <w:r w:rsidR="00D60CD4">
        <w:fldChar w:fldCharType="separate"/>
      </w:r>
      <w:r w:rsidR="00F609A5">
        <w:t xml:space="preserve">Figure </w:t>
      </w:r>
      <w:r w:rsidR="00F609A5">
        <w:rPr>
          <w:noProof/>
        </w:rPr>
        <w:t>62</w:t>
      </w:r>
      <w:r w:rsidR="00D60CD4">
        <w:fldChar w:fldCharType="end"/>
      </w:r>
      <w:r w:rsidR="00D60CD4">
        <w:t xml:space="preserve"> </w:t>
      </w:r>
      <w:r w:rsidRPr="00D60CD4">
        <w:t>through</w:t>
      </w:r>
      <w:r w:rsidR="00D60CD4">
        <w:t xml:space="preserve"> </w:t>
      </w:r>
      <w:r w:rsidR="00D60CD4">
        <w:fldChar w:fldCharType="begin"/>
      </w:r>
      <w:r w:rsidR="00D60CD4">
        <w:instrText xml:space="preserve"> REF _Ref527550525 \h </w:instrText>
      </w:r>
      <w:r w:rsidR="00D60CD4">
        <w:fldChar w:fldCharType="separate"/>
      </w:r>
      <w:r w:rsidR="00F609A5">
        <w:t xml:space="preserve">Figure </w:t>
      </w:r>
      <w:r w:rsidR="00F609A5">
        <w:rPr>
          <w:noProof/>
        </w:rPr>
        <w:t>68</w:t>
      </w:r>
      <w:r w:rsidR="00D60CD4">
        <w:fldChar w:fldCharType="end"/>
      </w:r>
      <w:r>
        <w:t>. The following structures were modeled:</w:t>
      </w:r>
    </w:p>
    <w:p w:rsidR="00517BBA" w:rsidRDefault="00517BBA" w:rsidP="00517BBA"/>
    <w:p w:rsidR="00517BBA" w:rsidRDefault="00517BBA" w:rsidP="00517BBA">
      <w:r>
        <w:tab/>
        <w:t>Reference case as defined by Commission</w:t>
      </w:r>
    </w:p>
    <w:p w:rsidR="00517BBA" w:rsidRDefault="00517BBA" w:rsidP="00517BBA">
      <w:r>
        <w:tab/>
        <w:t>Mitigated case as defined by Commission</w:t>
      </w:r>
    </w:p>
    <w:p w:rsidR="00517BBA" w:rsidRDefault="00517BBA" w:rsidP="00517BBA">
      <w:r>
        <w:tab/>
        <w:t>Reference plus one mitigation at a time</w:t>
      </w:r>
    </w:p>
    <w:p w:rsidR="00517BBA" w:rsidRDefault="00517BBA" w:rsidP="00517BBA"/>
    <w:p w:rsidR="00506877" w:rsidRPr="00506877" w:rsidRDefault="00517BBA" w:rsidP="00517BBA">
      <w:r>
        <w:t>The hurricane mitigations include gable bracing, rated shingles, metal roof, stronger sheathing capacity, stronger roof-to-wall connections, stronger wall-to-sill connections, masonry reinforced walls, multiple opening protection options, and wind/missile resistant glass.</w:t>
      </w:r>
    </w:p>
    <w:p w:rsidR="00A8791A" w:rsidRDefault="00A8791A" w:rsidP="00B73298">
      <w:pPr>
        <w:pStyle w:val="Disclosure"/>
      </w:pPr>
      <w:r>
        <w:t xml:space="preserve">B. </w:t>
      </w:r>
      <w:r w:rsidRPr="00A8791A">
        <w:t>Application of hurricane mitigation measures that</w:t>
      </w:r>
      <w:r>
        <w:t xml:space="preserve"> </w:t>
      </w:r>
      <w:r w:rsidRPr="00A8791A">
        <w:t>affect the performance of the building and</w:t>
      </w:r>
      <w:r>
        <w:t xml:space="preserve"> the damage to contents shall be justified as to the impact on reducing damage whether done individually or in combination.</w:t>
      </w:r>
    </w:p>
    <w:p w:rsidR="00506877" w:rsidRPr="00506877" w:rsidRDefault="0071552E" w:rsidP="00506877">
      <w:r w:rsidRPr="0071552E">
        <w:t xml:space="preserve">For the reference cases the interior damage is governed by the sheathing loss at low to moderate wind speeds. The application of mitigation measures is justified as shown in </w:t>
      </w:r>
      <w:r w:rsidR="00B4111B">
        <w:fldChar w:fldCharType="begin"/>
      </w:r>
      <w:r w:rsidR="00B4111B">
        <w:instrText xml:space="preserve"> REF _Ref527552648 \h </w:instrText>
      </w:r>
      <w:r w:rsidR="00B4111B">
        <w:fldChar w:fldCharType="separate"/>
      </w:r>
      <w:r w:rsidR="00F609A5">
        <w:t xml:space="preserve">Figure </w:t>
      </w:r>
      <w:r w:rsidR="00F609A5">
        <w:rPr>
          <w:noProof/>
        </w:rPr>
        <w:t>69</w:t>
      </w:r>
      <w:r w:rsidR="00B4111B">
        <w:fldChar w:fldCharType="end"/>
      </w:r>
      <w:r w:rsidR="00B4111B">
        <w:t xml:space="preserve"> </w:t>
      </w:r>
      <w:r w:rsidRPr="00B4111B">
        <w:t>through</w:t>
      </w:r>
      <w:r w:rsidR="00B4111B">
        <w:t xml:space="preserve"> </w:t>
      </w:r>
      <w:r w:rsidR="00B4111B">
        <w:fldChar w:fldCharType="begin"/>
      </w:r>
      <w:r w:rsidR="00B4111B">
        <w:instrText xml:space="preserve"> REF _Ref527552660 \h </w:instrText>
      </w:r>
      <w:r w:rsidR="00B4111B">
        <w:fldChar w:fldCharType="separate"/>
      </w:r>
      <w:r w:rsidR="00F609A5">
        <w:t xml:space="preserve">Figure </w:t>
      </w:r>
      <w:r w:rsidR="00F609A5">
        <w:rPr>
          <w:noProof/>
        </w:rPr>
        <w:t>72</w:t>
      </w:r>
      <w:r w:rsidR="00B4111B">
        <w:fldChar w:fldCharType="end"/>
      </w:r>
      <w:r w:rsidRPr="00B4111B">
        <w:t>.</w:t>
      </w:r>
    </w:p>
    <w:p w:rsidR="00A8791A" w:rsidRDefault="00A8791A" w:rsidP="00B73298">
      <w:pPr>
        <w:pStyle w:val="Disclosure"/>
      </w:pPr>
      <w:r>
        <w:lastRenderedPageBreak/>
        <w:t>C. Treatment of individual and combined secondary characteristics that affect the performance of the building and the damage to contents shall be justified.</w:t>
      </w:r>
    </w:p>
    <w:p w:rsidR="004B72CF" w:rsidRDefault="00C11784" w:rsidP="00506877">
      <w:r w:rsidRPr="00C11784">
        <w:t xml:space="preserve">The application of individual and combined secondary characteristics is justified as shown in </w:t>
      </w:r>
      <w:r w:rsidR="00B4111B">
        <w:fldChar w:fldCharType="begin"/>
      </w:r>
      <w:r w:rsidR="00B4111B">
        <w:instrText xml:space="preserve"> REF _Ref527552648 \h </w:instrText>
      </w:r>
      <w:r w:rsidR="00B4111B">
        <w:fldChar w:fldCharType="separate"/>
      </w:r>
      <w:r w:rsidR="00F609A5">
        <w:t xml:space="preserve">Figure </w:t>
      </w:r>
      <w:r w:rsidR="00F609A5">
        <w:rPr>
          <w:noProof/>
        </w:rPr>
        <w:t>69</w:t>
      </w:r>
      <w:r w:rsidR="00B4111B">
        <w:fldChar w:fldCharType="end"/>
      </w:r>
      <w:r w:rsidR="00B4111B">
        <w:t xml:space="preserve"> </w:t>
      </w:r>
      <w:r w:rsidRPr="00B4111B">
        <w:t xml:space="preserve">through </w:t>
      </w:r>
      <w:r w:rsidR="00B4111B">
        <w:fldChar w:fldCharType="begin"/>
      </w:r>
      <w:r w:rsidR="00B4111B">
        <w:instrText xml:space="preserve"> REF _Ref527552660 \h </w:instrText>
      </w:r>
      <w:r w:rsidR="00B4111B">
        <w:fldChar w:fldCharType="separate"/>
      </w:r>
      <w:r w:rsidR="00F609A5">
        <w:t xml:space="preserve">Figure </w:t>
      </w:r>
      <w:r w:rsidR="00F609A5">
        <w:rPr>
          <w:noProof/>
        </w:rPr>
        <w:t>72</w:t>
      </w:r>
      <w:r w:rsidR="00B4111B">
        <w:fldChar w:fldCharType="end"/>
      </w:r>
      <w:r w:rsidR="00B4111B">
        <w:t>.</w:t>
      </w:r>
    </w:p>
    <w:p w:rsidR="004B72CF" w:rsidRDefault="004B72CF" w:rsidP="00B73298">
      <w:pPr>
        <w:pStyle w:val="Disclosure"/>
      </w:pPr>
      <w:r>
        <w:t>Disclosures</w:t>
      </w:r>
    </w:p>
    <w:p w:rsidR="004B72CF" w:rsidRDefault="004B72CF" w:rsidP="00B73298">
      <w:pPr>
        <w:pStyle w:val="Disclosure"/>
      </w:pPr>
      <w:r>
        <w:t>1. Describe any modifications to hurricane mitigation measures and secondary characteristics in the hurricane model since the previously-accepted hurricane model.</w:t>
      </w:r>
    </w:p>
    <w:p w:rsidR="004B72CF" w:rsidRPr="004B72CF" w:rsidRDefault="00C542E9" w:rsidP="004B72CF">
      <w:r w:rsidRPr="00C542E9">
        <w:t>None to be reported.</w:t>
      </w:r>
    </w:p>
    <w:p w:rsidR="004B72CF" w:rsidRDefault="004B72CF" w:rsidP="00B73298">
      <w:pPr>
        <w:pStyle w:val="Disclosure"/>
      </w:pPr>
      <w:r>
        <w:t>2. Provide a completed Form V-2, Hurricane Mitigation Measures and Secondary Characteristics, Range of Changes in Damage. Provide a link to the location of the form here.</w:t>
      </w:r>
    </w:p>
    <w:p w:rsidR="004B72CF" w:rsidRPr="004B72CF" w:rsidRDefault="00E67480" w:rsidP="004B72CF">
      <w:r w:rsidRPr="00E67480">
        <w:t xml:space="preserve">See </w:t>
      </w:r>
      <w:hyperlink w:anchor="FormV2" w:history="1">
        <w:r w:rsidRPr="00AC4E14">
          <w:rPr>
            <w:rStyle w:val="Hyperlink"/>
          </w:rPr>
          <w:t>Form V-2</w:t>
        </w:r>
      </w:hyperlink>
      <w:r w:rsidRPr="00AC4E14">
        <w:t>.</w:t>
      </w:r>
      <w:r w:rsidRPr="00E67480">
        <w:t xml:space="preserve"> Notice that there are no entries for the Wall-Foundation Strength rows for timber structures because the model does not have the capability to model wall-to-foundation anchors or straps for timber structures. The model does account for wall-to-sill plate connections, but not the sill plate-to-foundation connections. There are no field data to indicate that this is a significant failure mode. The connection to the foundation can be weak and is reflected in the wall-to-sill capacity (toe-nails, clips, straps).</w:t>
      </w:r>
    </w:p>
    <w:p w:rsidR="004B72CF" w:rsidRDefault="004B72CF" w:rsidP="00B73298">
      <w:pPr>
        <w:pStyle w:val="Disclosure"/>
      </w:pPr>
      <w:r>
        <w:t>3. Provide a description of the hurricane mitigation measures and secondary characteristics used by the hurricane model, whether or not they are listed in Form V-2, Hurricane Mitigation Measures and Secondary Characteristics, Range of Changes in Damage.</w:t>
      </w:r>
    </w:p>
    <w:p w:rsidR="004B72CF" w:rsidRPr="004B72CF" w:rsidRDefault="00FD78E2" w:rsidP="004B72CF">
      <w:r w:rsidRPr="00FD78E2">
        <w:t>The hurricane mitigation measures and secondary characteristics include gable bracing, rated shingles, metal roof, stronger sheathing capacity, stronger roof-to-wall connections, stronger wall-to-sill connections, masonry reinforced walls, multiple opening protection options, and wind/missile resistant glass.</w:t>
      </w:r>
    </w:p>
    <w:p w:rsidR="004B72CF" w:rsidRDefault="004B72CF" w:rsidP="00B73298">
      <w:pPr>
        <w:pStyle w:val="Disclosure"/>
      </w:pPr>
      <w:r>
        <w:t>4. Describe how hurricane mitigation measures and secondary characteristics are implemented in the hurricane model. Identify any assumptions.</w:t>
      </w:r>
    </w:p>
    <w:p w:rsidR="004B72CF" w:rsidRPr="004B72CF" w:rsidRDefault="00227265" w:rsidP="004B72CF">
      <w:r w:rsidRPr="00227265">
        <w:t xml:space="preserve">The various hurricane mitigation measures and secondary characteristics delineated in Forms V-2 and V-3 are implemented in the model by varying the capacity model parameters (mean and coefficient of variation) to reflect the strength of a given component. For example, the reference model roof covering is represented by a random value for each shingle, with the specific capacity values for a given Monte Carlo simulation randomly assigned on the basis of a specified probability density function, mean, and coefficient of variation assigned to shingles. If the strong roof cover mitigation option is chosen, a different mean reflecting higher capacity, is used to randomly assign capacities to the shingles. This same approach is used for every component for which a hurricane mitigation measure or secondary characteristic is modeled. One or any combination of hurricane </w:t>
      </w:r>
      <w:r w:rsidRPr="00227265">
        <w:lastRenderedPageBreak/>
        <w:t>mitigation measures and secondary characteristics may be selected prior to running the Monte Carlo simulation. The stronger resistances of the mitigated components are directly reflected in the randomly assigned capacities of those components. In the case of membrane, the mitigation is modeled through a reduction of the interior damage due to loss of roof cover and subsequent water penetration.</w:t>
      </w:r>
    </w:p>
    <w:p w:rsidR="004B72CF" w:rsidRDefault="004B72CF" w:rsidP="00B73298">
      <w:pPr>
        <w:pStyle w:val="Disclosure"/>
      </w:pPr>
      <w:r>
        <w:t>5. Describe how the effects of multiple hurricane mitigation measures and secondary characteristics are combined in the hurricane model and the process used to ensure that multiple hurricane mitigation measures and secondary characteristics are correctly combined.</w:t>
      </w:r>
    </w:p>
    <w:p w:rsidR="00AD667C" w:rsidRDefault="00AD667C" w:rsidP="00AD667C">
      <w:r>
        <w:t xml:space="preserve">Each hurricane mitigation measure and secondary characteristic (e.g., sheathing, roof cover, membrane, roof-to-wall connections) is modeled and accounted for independently, allowing any combination to be chosen. As reflected in the results in </w:t>
      </w:r>
      <w:r w:rsidR="00BB7357">
        <w:fldChar w:fldCharType="begin"/>
      </w:r>
      <w:r w:rsidR="00BB7357">
        <w:instrText xml:space="preserve"> REF _Ref527552648 \h </w:instrText>
      </w:r>
      <w:r w:rsidR="00BB7357">
        <w:fldChar w:fldCharType="separate"/>
      </w:r>
      <w:r w:rsidR="00F609A5">
        <w:t xml:space="preserve">Figure </w:t>
      </w:r>
      <w:r w:rsidR="00F609A5">
        <w:rPr>
          <w:noProof/>
        </w:rPr>
        <w:t>69</w:t>
      </w:r>
      <w:r w:rsidR="00BB7357">
        <w:fldChar w:fldCharType="end"/>
      </w:r>
      <w:r w:rsidR="00BB7357">
        <w:t xml:space="preserve"> </w:t>
      </w:r>
      <w:r w:rsidRPr="00BB7357">
        <w:t>-</w:t>
      </w:r>
      <w:r w:rsidR="00BB7357">
        <w:t xml:space="preserve"> </w:t>
      </w:r>
      <w:r w:rsidR="00BB7357">
        <w:fldChar w:fldCharType="begin"/>
      </w:r>
      <w:r w:rsidR="00BB7357">
        <w:instrText xml:space="preserve"> REF _Ref527552660 \h </w:instrText>
      </w:r>
      <w:r w:rsidR="00BB7357">
        <w:fldChar w:fldCharType="separate"/>
      </w:r>
      <w:r w:rsidR="00F609A5">
        <w:t xml:space="preserve">Figure </w:t>
      </w:r>
      <w:r w:rsidR="00F609A5">
        <w:rPr>
          <w:noProof/>
        </w:rPr>
        <w:t>72</w:t>
      </w:r>
      <w:r w:rsidR="00BB7357">
        <w:fldChar w:fldCharType="end"/>
      </w:r>
      <w:r>
        <w:t xml:space="preserve">, it is assumed that the effect of mitigating one component can change the vulnerability but not the capacity of other components via the influence that mitigation has on loading or load sharing. It is also assumed that any given mitigation does not necessarily produce improved overall performance for all wind speeds. An example is the influence of the roof sheathing strength on the vulnerability of roof-to-wall connections, caused by the influence of intact strong roof sheathing on the uplift acting on weak roof-to-wall connections. Another example is the influence of opening vulnerability on the performance of other components (walls, sheathing, and roof-to-wall connections), as the change in internal pressure resulting from opening failure changes the loading on these other components. </w:t>
      </w:r>
    </w:p>
    <w:p w:rsidR="00AD667C" w:rsidRDefault="00AD667C" w:rsidP="00AD667C"/>
    <w:p w:rsidR="004B72CF" w:rsidRPr="004B72CF" w:rsidRDefault="00AD667C" w:rsidP="00AD667C">
      <w:r>
        <w:t>In summary, hurricane mitigation measures and secondary characteristics may be selected individually or in combination, but the effects of a given mitigation on other components and on overall building vulnerability, should not be and are not isolated in the model.</w:t>
      </w:r>
    </w:p>
    <w:p w:rsidR="004B72CF" w:rsidRDefault="004B72CF" w:rsidP="00B73298">
      <w:pPr>
        <w:pStyle w:val="Disclosure"/>
      </w:pPr>
      <w:r>
        <w:t>6. Describe how building and contents damage are affected by performance of hurricane mitigation measures and secondary characteristics. Identify any assumptions.</w:t>
      </w:r>
    </w:p>
    <w:p w:rsidR="009659E4" w:rsidRDefault="009659E4" w:rsidP="009659E4">
      <w:r>
        <w:t xml:space="preserve">Bracing the gable end, using rated shingles, using a membrane, or using a metal roof alone does not provide any benefit when all other components remain weak, as required by Form V-2. For example, regardless of the type of roof cover used, if the home loses its weak sheathing panels, there will be little benefit in mitigating the roof cover or gable end alone. Combining mitigation measures, however, does indeed reduce the vulnerability of the home, as demonstrated in the bottom section of Form V-2. </w:t>
      </w:r>
    </w:p>
    <w:p w:rsidR="009659E4" w:rsidRDefault="009659E4" w:rsidP="009659E4"/>
    <w:p w:rsidR="009659E4" w:rsidRDefault="009659E4" w:rsidP="009659E4">
      <w:r>
        <w:t>The hip roof has a greater impact in reducing the losses, especially in the case of frame structures.  Because the base frame structure is inherently weaker, there is comparatively a higher gain with the hip timber structure than with the hip masonry structure. For example, a weak home with a hip roof is not vulnerable to gable end collapse.</w:t>
      </w:r>
    </w:p>
    <w:p w:rsidR="009659E4" w:rsidRDefault="009659E4" w:rsidP="009659E4"/>
    <w:p w:rsidR="009659E4" w:rsidRDefault="009659E4" w:rsidP="009659E4">
      <w:r>
        <w:t>Improving the roof sheathing capacity (8d nails) alone reduces the damage at wind speeds up to 100 mph and 120 mph sustained winds for wood and masonry structures, respectively, but at higher wind speeds the mitigation becomes counter-effective (</w:t>
      </w:r>
      <w:r w:rsidR="00352B81">
        <w:fldChar w:fldCharType="begin"/>
      </w:r>
      <w:r w:rsidR="00352B81">
        <w:instrText xml:space="preserve"> REF _Ref527552648 \h </w:instrText>
      </w:r>
      <w:r w:rsidR="00352B81">
        <w:fldChar w:fldCharType="separate"/>
      </w:r>
      <w:r w:rsidR="00F609A5">
        <w:t xml:space="preserve">Figure </w:t>
      </w:r>
      <w:r w:rsidR="00F609A5">
        <w:rPr>
          <w:noProof/>
        </w:rPr>
        <w:t>69</w:t>
      </w:r>
      <w:r w:rsidR="00352B81">
        <w:fldChar w:fldCharType="end"/>
      </w:r>
      <w:r w:rsidR="00352B81">
        <w:t xml:space="preserve"> </w:t>
      </w:r>
      <w:r w:rsidRPr="00352B81">
        <w:t>and</w:t>
      </w:r>
      <w:r w:rsidR="00352B81">
        <w:t xml:space="preserve"> </w:t>
      </w:r>
      <w:r w:rsidR="00352B81">
        <w:fldChar w:fldCharType="begin"/>
      </w:r>
      <w:r w:rsidR="00352B81">
        <w:instrText xml:space="preserve"> REF _Ref527618014 \h </w:instrText>
      </w:r>
      <w:r w:rsidR="00352B81">
        <w:fldChar w:fldCharType="separate"/>
      </w:r>
      <w:r w:rsidR="00F609A5">
        <w:t xml:space="preserve">Figure </w:t>
      </w:r>
      <w:r w:rsidR="00F609A5">
        <w:rPr>
          <w:noProof/>
        </w:rPr>
        <w:t>71</w:t>
      </w:r>
      <w:r w:rsidR="00352B81">
        <w:fldChar w:fldCharType="end"/>
      </w:r>
      <w:r>
        <w:t xml:space="preserve">). The behavior of the damage curve with mitigated sheathing after 100 (wood) and 120 (masonry) mph sustained winds is due to the still very weak roof-to-wall connections. Loss of sheathing reduces the uplift on the roof-to-wall connections. Thus, the stronger deck results in higher loads on the connections, </w:t>
      </w:r>
      <w:r>
        <w:lastRenderedPageBreak/>
        <w:t>which the connections are not prepared to absorb. This effect was recently experimentally identified through destructive testing of real structures with toe-nail connections and strong decking attachment (Shanmugam et al., 2009).</w:t>
      </w:r>
    </w:p>
    <w:p w:rsidR="009659E4" w:rsidRDefault="009659E4" w:rsidP="009659E4"/>
    <w:p w:rsidR="009659E4" w:rsidRDefault="009659E4" w:rsidP="009659E4">
      <w:r>
        <w:t>Clips and straps are very effective for frame structures, less so for masonry structures.  The model emphasizes interior damage due to loss of sheathing, roof cover, or gable end, which are all independent of the roof-to-wall connection strength. If the strength of the plywood deck and roof cover is not increased, increasing the roof-to-wall connections alone will do little good at low to moderate wind speeds. At higher wind speeds, the integrity of the box system in the frame structure is improved by the stronger roof-to-wall connection, hence the more pronounced benefit for the frame structure than for masonry. The observed negative values in Form V-2 corresponding to the clip or straps mitigation are from round off of smaller values within the uncertainty scatter of the model and indicate zero change.</w:t>
      </w:r>
    </w:p>
    <w:p w:rsidR="009659E4" w:rsidRDefault="009659E4" w:rsidP="009659E4"/>
    <w:p w:rsidR="009659E4" w:rsidRDefault="009659E4" w:rsidP="009659E4">
      <w:r>
        <w:t>Clips and straps for wall-to-sill plate connections are very effective at high wind speeds for frame structures because they improve the integrity of the box system. Similarly, the reinforcing of the walls for masonry structures is more effective at high wind speeds when unreinforced walls become vulnerable.</w:t>
      </w:r>
    </w:p>
    <w:p w:rsidR="009659E4" w:rsidRDefault="009659E4" w:rsidP="009659E4"/>
    <w:p w:rsidR="009659E4" w:rsidRDefault="009659E4" w:rsidP="009659E4">
      <w:r>
        <w:t>Opening protections are effective, and more so at higher wind speeds. This follows logically, as the internal pressurization caused by an opening breach is critical to the failure of other components only at higher wind speeds.</w:t>
      </w:r>
    </w:p>
    <w:p w:rsidR="009659E4" w:rsidRDefault="009659E4" w:rsidP="009659E4"/>
    <w:p w:rsidR="009659E4" w:rsidRDefault="009659E4" w:rsidP="009659E4">
      <w:r>
        <w:t xml:space="preserve">A mitigated structure with a combination of individual hurricane mitigation measures and secondary characteristics (as per standards definition) shows improved performance over the base structure and each of the individual hurricane mitigation measures and secondary characteristics.  </w:t>
      </w:r>
    </w:p>
    <w:p w:rsidR="009659E4" w:rsidRDefault="009659E4" w:rsidP="009659E4"/>
    <w:p w:rsidR="004B72CF" w:rsidRPr="004B72CF" w:rsidRDefault="009659E4" w:rsidP="004B72CF">
      <w:r>
        <w:t xml:space="preserve">The nonzero damage between 40 and 60 mph sustained winds, the convergence of the base, and all mitigation cases in this wind speed range reflect the incorporation of non-exterior damage-related losses in the model. Water penetration through windows and doors is possible even without window or door breach (Salzano et al., 2010). This portion of the model is not dependent upon mitigations, thus the convergence of curves in </w:t>
      </w:r>
      <w:r w:rsidR="008B1700">
        <w:fldChar w:fldCharType="begin"/>
      </w:r>
      <w:r w:rsidR="008B1700">
        <w:instrText xml:space="preserve"> REF _Ref527552648 \h </w:instrText>
      </w:r>
      <w:r w:rsidR="008B1700">
        <w:fldChar w:fldCharType="separate"/>
      </w:r>
      <w:r w:rsidR="00F609A5">
        <w:t xml:space="preserve">Figure </w:t>
      </w:r>
      <w:r w:rsidR="00F609A5">
        <w:rPr>
          <w:noProof/>
        </w:rPr>
        <w:t>69</w:t>
      </w:r>
      <w:r w:rsidR="008B1700">
        <w:fldChar w:fldCharType="end"/>
      </w:r>
      <w:r w:rsidR="008B1700">
        <w:t xml:space="preserve"> </w:t>
      </w:r>
      <w:r w:rsidRPr="008B1700">
        <w:t xml:space="preserve">through </w:t>
      </w:r>
      <w:r w:rsidR="008B1700">
        <w:fldChar w:fldCharType="begin"/>
      </w:r>
      <w:r w:rsidR="008B1700">
        <w:instrText xml:space="preserve"> REF _Ref527552660 \h </w:instrText>
      </w:r>
      <w:r w:rsidR="008B1700">
        <w:fldChar w:fldCharType="separate"/>
      </w:r>
      <w:r w:rsidR="00F609A5">
        <w:t xml:space="preserve">Figure </w:t>
      </w:r>
      <w:r w:rsidR="00F609A5">
        <w:rPr>
          <w:noProof/>
        </w:rPr>
        <w:t>72</w:t>
      </w:r>
      <w:r w:rsidR="008B1700">
        <w:fldChar w:fldCharType="end"/>
      </w:r>
      <w:r w:rsidR="008B1700">
        <w:t xml:space="preserve"> </w:t>
      </w:r>
      <w:r>
        <w:t>in that wind speed range.</w:t>
      </w:r>
    </w:p>
    <w:p w:rsidR="004B72CF" w:rsidRDefault="004B72CF" w:rsidP="00B73298">
      <w:pPr>
        <w:pStyle w:val="Disclosure"/>
      </w:pPr>
      <w:r>
        <w:t>7. Describe how hurricane mitigation measures and secondary characteristics affect the uncertainty of the vulnerability. Identify any assumptions.</w:t>
      </w:r>
    </w:p>
    <w:p w:rsidR="001F189D" w:rsidRDefault="001F189D" w:rsidP="001F189D">
      <w:r>
        <w:t>Both the mean damage ratio and its associated uncertainty (expressed as standard deviation) differ between the reference and mitigated structures</w:t>
      </w:r>
      <w:r w:rsidRPr="00EB2D4C">
        <w:t xml:space="preserve">. </w:t>
      </w:r>
      <w:r w:rsidR="00EB2D4C">
        <w:fldChar w:fldCharType="begin"/>
      </w:r>
      <w:r w:rsidR="00EB2D4C">
        <w:instrText xml:space="preserve"> REF _Ref527550511 \h </w:instrText>
      </w:r>
      <w:r w:rsidR="00EB2D4C">
        <w:fldChar w:fldCharType="separate"/>
      </w:r>
      <w:r w:rsidR="00F609A5">
        <w:t xml:space="preserve">Figure </w:t>
      </w:r>
      <w:r w:rsidR="00F609A5">
        <w:rPr>
          <w:noProof/>
        </w:rPr>
        <w:t>62</w:t>
      </w:r>
      <w:r w:rsidR="00EB2D4C">
        <w:fldChar w:fldCharType="end"/>
      </w:r>
      <w:r w:rsidR="00EB2D4C">
        <w:t xml:space="preserve"> </w:t>
      </w:r>
      <w:r w:rsidRPr="00EB2D4C">
        <w:t xml:space="preserve">through </w:t>
      </w:r>
      <w:r w:rsidR="00EB2D4C">
        <w:fldChar w:fldCharType="begin"/>
      </w:r>
      <w:r w:rsidR="00EB2D4C">
        <w:instrText xml:space="preserve"> REF _Ref527550589 \h </w:instrText>
      </w:r>
      <w:r w:rsidR="00EB2D4C">
        <w:fldChar w:fldCharType="separate"/>
      </w:r>
      <w:r w:rsidR="00F609A5">
        <w:t xml:space="preserve">Figure </w:t>
      </w:r>
      <w:r w:rsidR="00F609A5">
        <w:rPr>
          <w:noProof/>
        </w:rPr>
        <w:t>65</w:t>
      </w:r>
      <w:r w:rsidR="00EB2D4C">
        <w:fldChar w:fldCharType="end"/>
      </w:r>
      <w:r w:rsidR="00EB2D4C">
        <w:t xml:space="preserve"> </w:t>
      </w:r>
      <w:r>
        <w:t xml:space="preserve">show the mean vulnerability curves together with the mean +/- one standard deviation for reference case and the mitigated case, for both masonry and timber. </w:t>
      </w:r>
    </w:p>
    <w:p w:rsidR="001F189D" w:rsidRDefault="001F189D" w:rsidP="001F189D"/>
    <w:p w:rsidR="001F189D" w:rsidRDefault="001F189D" w:rsidP="001F189D">
      <w:r>
        <w:t>To better contrast the reference and mitigated structure damage ratios</w:t>
      </w:r>
      <w:r w:rsidR="00EB2D4C">
        <w:t xml:space="preserve">, </w:t>
      </w:r>
      <w:r w:rsidR="00EB2D4C">
        <w:fldChar w:fldCharType="begin"/>
      </w:r>
      <w:r w:rsidR="00EB2D4C">
        <w:instrText xml:space="preserve"> REF _Ref527550601 \h </w:instrText>
      </w:r>
      <w:r w:rsidR="00EB2D4C">
        <w:fldChar w:fldCharType="separate"/>
      </w:r>
      <w:r w:rsidR="00F609A5">
        <w:t xml:space="preserve">Figure </w:t>
      </w:r>
      <w:r w:rsidR="00F609A5">
        <w:rPr>
          <w:noProof/>
        </w:rPr>
        <w:t>66</w:t>
      </w:r>
      <w:r w:rsidR="00EB2D4C">
        <w:fldChar w:fldCharType="end"/>
      </w:r>
      <w:r w:rsidR="00EB2D4C">
        <w:t xml:space="preserve"> </w:t>
      </w:r>
      <w:r>
        <w:t>shows the percent change in the mean damage ratio from the reference to the mitigated structure for both masonry and timber. As expected, there is a reduction in mean damage in the mitigated structure relative to the reference structure. The magnitude of the reduction varies with wind speed, but the mitigated structure consistently has a lower damage ratio.</w:t>
      </w:r>
      <w:r w:rsidR="00EB2D4C">
        <w:t xml:space="preserve"> </w:t>
      </w:r>
      <w:r w:rsidR="00EB2D4C">
        <w:fldChar w:fldCharType="begin"/>
      </w:r>
      <w:r w:rsidR="00EB2D4C">
        <w:instrText xml:space="preserve"> REF _Ref527550615 \h </w:instrText>
      </w:r>
      <w:r w:rsidR="00EB2D4C">
        <w:fldChar w:fldCharType="separate"/>
      </w:r>
      <w:r w:rsidR="00F609A5">
        <w:t xml:space="preserve">Figure </w:t>
      </w:r>
      <w:r w:rsidR="00F609A5">
        <w:rPr>
          <w:noProof/>
        </w:rPr>
        <w:t>67</w:t>
      </w:r>
      <w:r w:rsidR="00EB2D4C">
        <w:fldChar w:fldCharType="end"/>
      </w:r>
      <w:r w:rsidR="00EB2D4C">
        <w:t xml:space="preserve"> </w:t>
      </w:r>
      <w:r>
        <w:t xml:space="preserve">shows the percent change of the standard deviation of the damage ratio from the reference to the mitigated structure for both masonry and timber. The percent change fluctuates negatively and positively over the range of wind speeds. At lower wind speeds it is expected that the standard deviation of the damage ratio of the mitigated </w:t>
      </w:r>
      <w:r>
        <w:lastRenderedPageBreak/>
        <w:t>structure should be lower. However, at higher wind speeds this expectation is not valid. The relative contribution of individual building components (some mitigated and others not) to the damage ratio change as a function of wind speed, and interact in a highly nonlinear manner</w:t>
      </w:r>
      <w:r w:rsidRPr="00EB2D4C">
        <w:t xml:space="preserve">. </w:t>
      </w:r>
      <w:r w:rsidR="00EB2D4C">
        <w:fldChar w:fldCharType="begin"/>
      </w:r>
      <w:r w:rsidR="00EB2D4C">
        <w:instrText xml:space="preserve"> REF _Ref527550525 \h </w:instrText>
      </w:r>
      <w:r w:rsidR="00EB2D4C">
        <w:fldChar w:fldCharType="separate"/>
      </w:r>
      <w:r w:rsidR="00F609A5">
        <w:t xml:space="preserve">Figure </w:t>
      </w:r>
      <w:r w:rsidR="00F609A5">
        <w:rPr>
          <w:noProof/>
        </w:rPr>
        <w:t>68</w:t>
      </w:r>
      <w:r w:rsidR="00EB2D4C">
        <w:fldChar w:fldCharType="end"/>
      </w:r>
      <w:r w:rsidR="00EB2D4C">
        <w:t xml:space="preserve"> </w:t>
      </w:r>
      <w:r w:rsidRPr="00EB2D4C">
        <w:t xml:space="preserve">shows </w:t>
      </w:r>
      <w:r w:rsidR="00EB2D4C">
        <w:fldChar w:fldCharType="begin"/>
      </w:r>
      <w:r w:rsidR="00EB2D4C">
        <w:instrText xml:space="preserve"> REF _Ref527550601 \h </w:instrText>
      </w:r>
      <w:r w:rsidR="00EB2D4C">
        <w:fldChar w:fldCharType="separate"/>
      </w:r>
      <w:r w:rsidR="00F609A5">
        <w:t xml:space="preserve">Figure </w:t>
      </w:r>
      <w:r w:rsidR="00F609A5">
        <w:rPr>
          <w:noProof/>
        </w:rPr>
        <w:t>66</w:t>
      </w:r>
      <w:r w:rsidR="00EB2D4C">
        <w:fldChar w:fldCharType="end"/>
      </w:r>
      <w:r w:rsidR="00EB2D4C">
        <w:t xml:space="preserve"> and </w:t>
      </w:r>
      <w:r w:rsidR="00EB2D4C">
        <w:fldChar w:fldCharType="begin"/>
      </w:r>
      <w:r w:rsidR="00EB2D4C">
        <w:instrText xml:space="preserve"> REF _Ref527550615 \h </w:instrText>
      </w:r>
      <w:r w:rsidR="00EB2D4C">
        <w:fldChar w:fldCharType="separate"/>
      </w:r>
      <w:r w:rsidR="00F609A5">
        <w:t xml:space="preserve">Figure </w:t>
      </w:r>
      <w:r w:rsidR="00F609A5">
        <w:rPr>
          <w:noProof/>
        </w:rPr>
        <w:t>67</w:t>
      </w:r>
      <w:r w:rsidR="00EB2D4C">
        <w:fldChar w:fldCharType="end"/>
      </w:r>
      <w:r w:rsidR="00EB2D4C">
        <w:t xml:space="preserve"> </w:t>
      </w:r>
      <w:r>
        <w:t>in ratio to present the percent change in the coefficient of variation (COV), and reflects the reduced damage and reduced uncertainty of the mitigated structure at lower wind speeds.</w:t>
      </w:r>
    </w:p>
    <w:p w:rsidR="001F189D" w:rsidRDefault="001F189D" w:rsidP="001F189D"/>
    <w:p w:rsidR="004B72CF" w:rsidRPr="004B72CF" w:rsidRDefault="001F189D" w:rsidP="001F189D">
      <w:r>
        <w:t xml:space="preserve">Overall </w:t>
      </w:r>
      <w:r w:rsidR="00307F4A">
        <w:fldChar w:fldCharType="begin"/>
      </w:r>
      <w:r w:rsidR="00307F4A">
        <w:instrText xml:space="preserve"> REF _Ref527550511 \h </w:instrText>
      </w:r>
      <w:r w:rsidR="00307F4A">
        <w:fldChar w:fldCharType="separate"/>
      </w:r>
      <w:r w:rsidR="00F609A5">
        <w:t xml:space="preserve">Figure </w:t>
      </w:r>
      <w:r w:rsidR="00F609A5">
        <w:rPr>
          <w:noProof/>
        </w:rPr>
        <w:t>62</w:t>
      </w:r>
      <w:r w:rsidR="00307F4A">
        <w:fldChar w:fldCharType="end"/>
      </w:r>
      <w:r w:rsidR="00307F4A">
        <w:t xml:space="preserve"> </w:t>
      </w:r>
      <w:r w:rsidRPr="00307F4A">
        <w:t xml:space="preserve">through </w:t>
      </w:r>
      <w:r w:rsidR="00307F4A">
        <w:fldChar w:fldCharType="begin"/>
      </w:r>
      <w:r w:rsidR="00307F4A">
        <w:instrText xml:space="preserve"> REF _Ref527550525 \h </w:instrText>
      </w:r>
      <w:r w:rsidR="00307F4A">
        <w:fldChar w:fldCharType="separate"/>
      </w:r>
      <w:r w:rsidR="00F609A5">
        <w:t xml:space="preserve">Figure </w:t>
      </w:r>
      <w:r w:rsidR="00F609A5">
        <w:rPr>
          <w:noProof/>
        </w:rPr>
        <w:t>68</w:t>
      </w:r>
      <w:r w:rsidR="00307F4A">
        <w:fldChar w:fldCharType="end"/>
      </w:r>
      <w:r w:rsidR="00307F4A">
        <w:t xml:space="preserve"> </w:t>
      </w:r>
      <w:r>
        <w:t>demonstrate that the mitigated structure has a lower mean damage ratio over the full range of wind speeds, while the associated uncertainty is lower at low wind speeds and variable at higher wind speeds where significant physical damage to a combination of many mitigated and unmitigated components accumulates.</w:t>
      </w:r>
    </w:p>
    <w:p w:rsidR="004B72CF" w:rsidRDefault="004B72CF" w:rsidP="00B73298">
      <w:pPr>
        <w:pStyle w:val="Disclosure"/>
      </w:pPr>
      <w:r>
        <w:t>8. Provide a completed Form V-4, Differences in Hurricane Mitigation Measures and Secondary Characteristics. Provide a link to the location of the form here.</w:t>
      </w:r>
    </w:p>
    <w:p w:rsidR="004B72CF" w:rsidRDefault="00594FB0" w:rsidP="00506877">
      <w:r w:rsidRPr="00594FB0">
        <w:t xml:space="preserve">See </w:t>
      </w:r>
      <w:hyperlink w:anchor="FormV4" w:history="1">
        <w:r w:rsidRPr="00AC4E14">
          <w:rPr>
            <w:rStyle w:val="Hyperlink"/>
          </w:rPr>
          <w:t>Form V-4</w:t>
        </w:r>
      </w:hyperlink>
      <w:r w:rsidRPr="00594FB0">
        <w:t>. Notice that there are no entries for the Wall-Foundation Strength rows for timber structures because the model does not have the capability to model wall-to-foundation anchors or straps for timber structures. The model does account for wall-to-sill plate connections, but not the sill plate-to-foundation connections. There are no field data to indicate that this is a significant failure mode. The connection to the foundation can be weak and is reflected in the wall-to-sill capacity (toe-nails, clips, straps).</w:t>
      </w:r>
    </w:p>
    <w:p w:rsidR="0060203D" w:rsidRDefault="0060203D" w:rsidP="00B73298">
      <w:pPr>
        <w:pStyle w:val="Disclosure"/>
      </w:pPr>
      <w:r>
        <w:t xml:space="preserve">9. </w:t>
      </w:r>
      <w:r w:rsidRPr="0060203D">
        <w:t xml:space="preserve">Provide a completed Form V-5, Percentage Change in Hurricane Mitigation Measures and Secondary Characteristics, Mean Damage Ratios and Hurricane Loss Costs. Provide a link to the location of the form </w:t>
      </w:r>
      <w:r>
        <w:t>here.</w:t>
      </w:r>
    </w:p>
    <w:p w:rsidR="00522E19" w:rsidRDefault="0060203D" w:rsidP="0060203D">
      <w:r w:rsidRPr="00AC4E14">
        <w:t xml:space="preserve">See </w:t>
      </w:r>
      <w:hyperlink w:anchor="FormV5" w:history="1">
        <w:r w:rsidRPr="00AC4E14">
          <w:rPr>
            <w:rStyle w:val="Hyperlink"/>
          </w:rPr>
          <w:t>Form V-5</w:t>
        </w:r>
      </w:hyperlink>
      <w:r w:rsidRPr="0060203D">
        <w:t>. Notice that there are no entries for the Wall-Foundation Strength rows for timber structures because the model does not have the capability to model wall-to-foundation anchors or straps for timber structures. The model does account for wall-to-sill plate connections, but not the sill plate-to-foundation connections. There are no field data to indicate that this is a significant failure mode. The connection to the foundation can be weak and is reflected in the wall-to-sill capacity (toe-nails, clips, straps).</w:t>
      </w:r>
    </w:p>
    <w:p w:rsidR="00522E19" w:rsidRDefault="00522E19" w:rsidP="0060203D"/>
    <w:p w:rsidR="00522E19" w:rsidRDefault="00DF57CE" w:rsidP="00522E19">
      <w:pPr>
        <w:keepNext/>
        <w:jc w:val="center"/>
      </w:pPr>
      <w:r w:rsidRPr="001D4DEC">
        <w:rPr>
          <w:noProof/>
          <w:color w:val="000000" w:themeColor="text1"/>
          <w:lang w:eastAsia="zh-CN"/>
          <w14:textOutline w14:w="9525" w14:cap="rnd" w14:cmpd="sng" w14:algn="ctr">
            <w14:solidFill>
              <w14:schemeClr w14:val="tx1"/>
            </w14:solidFill>
            <w14:prstDash w14:val="solid"/>
            <w14:bevel/>
          </w14:textOutline>
        </w:rPr>
        <w:lastRenderedPageBreak/>
        <w:drawing>
          <wp:inline distT="0" distB="0" distL="0" distR="0" wp14:anchorId="10B05317" wp14:editId="577045C9">
            <wp:extent cx="5253783" cy="3545840"/>
            <wp:effectExtent l="0" t="0" r="17145" b="10160"/>
            <wp:docPr id="154" name="Chart 154"/>
            <wp:cNvGraphicFramePr/>
            <a:graphic xmlns:a="http://schemas.openxmlformats.org/drawingml/2006/main">
              <a:graphicData uri="http://schemas.openxmlformats.org/drawingml/2006/chart">
                <c:chart xmlns:c="http://schemas.openxmlformats.org/drawingml/2006/chart" xmlns:r="http://schemas.openxmlformats.org/officeDocument/2006/relationships" r:id="rId137"/>
              </a:graphicData>
            </a:graphic>
          </wp:inline>
        </w:drawing>
      </w:r>
    </w:p>
    <w:p w:rsidR="00522E19" w:rsidRDefault="00522E19" w:rsidP="00500EB8">
      <w:pPr>
        <w:pStyle w:val="Caption"/>
      </w:pPr>
      <w:bookmarkStart w:id="364" w:name="_Ref527550511"/>
      <w:bookmarkStart w:id="365" w:name="_Toc529271998"/>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F609A5">
        <w:rPr>
          <w:noProof/>
        </w:rPr>
        <w:t>62</w:t>
      </w:r>
      <w:r w:rsidR="00B77751">
        <w:rPr>
          <w:noProof/>
        </w:rPr>
        <w:fldChar w:fldCharType="end"/>
      </w:r>
      <w:bookmarkEnd w:id="364"/>
      <w:r>
        <w:t xml:space="preserve">. </w:t>
      </w:r>
      <w:r w:rsidRPr="00845C7D">
        <w:t>Masonry reference case vulnerability curves</w:t>
      </w:r>
      <w:bookmarkEnd w:id="365"/>
    </w:p>
    <w:p w:rsidR="001D7372" w:rsidRDefault="00DF57CE" w:rsidP="001D7372">
      <w:pPr>
        <w:keepNext/>
        <w:jc w:val="center"/>
      </w:pPr>
      <w:r w:rsidRPr="00AB4535">
        <w:rPr>
          <w:noProof/>
          <w:color w:val="000000" w:themeColor="text1"/>
          <w:lang w:eastAsia="zh-CN"/>
        </w:rPr>
        <w:drawing>
          <wp:inline distT="0" distB="0" distL="0" distR="0" wp14:anchorId="36AD8330" wp14:editId="398E8D86">
            <wp:extent cx="5318760" cy="4128135"/>
            <wp:effectExtent l="0" t="0" r="15240" b="12065"/>
            <wp:docPr id="156" name="Chart 156"/>
            <wp:cNvGraphicFramePr/>
            <a:graphic xmlns:a="http://schemas.openxmlformats.org/drawingml/2006/main">
              <a:graphicData uri="http://schemas.openxmlformats.org/drawingml/2006/chart">
                <c:chart xmlns:c="http://schemas.openxmlformats.org/drawingml/2006/chart" xmlns:r="http://schemas.openxmlformats.org/officeDocument/2006/relationships" r:id="rId138"/>
              </a:graphicData>
            </a:graphic>
          </wp:inline>
        </w:drawing>
      </w:r>
    </w:p>
    <w:p w:rsidR="001D7372" w:rsidRDefault="001D7372" w:rsidP="00500EB8">
      <w:pPr>
        <w:pStyle w:val="Caption"/>
      </w:pPr>
      <w:bookmarkStart w:id="366" w:name="_Toc529271999"/>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F609A5">
        <w:rPr>
          <w:noProof/>
        </w:rPr>
        <w:t>63</w:t>
      </w:r>
      <w:r w:rsidR="00B77751">
        <w:rPr>
          <w:noProof/>
        </w:rPr>
        <w:fldChar w:fldCharType="end"/>
      </w:r>
      <w:r>
        <w:t xml:space="preserve">. </w:t>
      </w:r>
      <w:r w:rsidRPr="00AC26D2">
        <w:t>Masonry mitigated case vulnerability curves</w:t>
      </w:r>
      <w:bookmarkEnd w:id="366"/>
    </w:p>
    <w:p w:rsidR="001D7372" w:rsidRDefault="001D7372" w:rsidP="001D7372"/>
    <w:p w:rsidR="001D7372" w:rsidRDefault="00DF57CE" w:rsidP="001D7372">
      <w:pPr>
        <w:keepNext/>
        <w:jc w:val="center"/>
      </w:pPr>
      <w:r w:rsidRPr="001D4DEC">
        <w:rPr>
          <w:noProof/>
          <w:color w:val="000000" w:themeColor="text1"/>
          <w:lang w:eastAsia="zh-CN"/>
        </w:rPr>
        <w:lastRenderedPageBreak/>
        <w:drawing>
          <wp:inline distT="0" distB="0" distL="0" distR="0" wp14:anchorId="73C3CCA4" wp14:editId="398E94E2">
            <wp:extent cx="5016129" cy="3660140"/>
            <wp:effectExtent l="0" t="0" r="13335" b="10160"/>
            <wp:docPr id="158" name="Chart 158"/>
            <wp:cNvGraphicFramePr/>
            <a:graphic xmlns:a="http://schemas.openxmlformats.org/drawingml/2006/main">
              <a:graphicData uri="http://schemas.openxmlformats.org/drawingml/2006/chart">
                <c:chart xmlns:c="http://schemas.openxmlformats.org/drawingml/2006/chart" xmlns:r="http://schemas.openxmlformats.org/officeDocument/2006/relationships" r:id="rId139"/>
              </a:graphicData>
            </a:graphic>
          </wp:inline>
        </w:drawing>
      </w:r>
    </w:p>
    <w:p w:rsidR="001D7372" w:rsidRDefault="001D7372" w:rsidP="00500EB8">
      <w:pPr>
        <w:pStyle w:val="Caption"/>
      </w:pPr>
      <w:bookmarkStart w:id="367" w:name="_Toc529272000"/>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F609A5">
        <w:rPr>
          <w:noProof/>
        </w:rPr>
        <w:t>64</w:t>
      </w:r>
      <w:r w:rsidR="00B77751">
        <w:rPr>
          <w:noProof/>
        </w:rPr>
        <w:fldChar w:fldCharType="end"/>
      </w:r>
      <w:r>
        <w:t xml:space="preserve">. </w:t>
      </w:r>
      <w:r w:rsidRPr="00A90B2D">
        <w:t>Timber reference case vulnerability curves</w:t>
      </w:r>
      <w:bookmarkEnd w:id="367"/>
    </w:p>
    <w:p w:rsidR="00346B9F" w:rsidRDefault="00DF57CE" w:rsidP="00346B9F">
      <w:pPr>
        <w:keepNext/>
        <w:jc w:val="center"/>
      </w:pPr>
      <w:r w:rsidRPr="001D4DEC">
        <w:rPr>
          <w:noProof/>
          <w:color w:val="000000" w:themeColor="text1"/>
          <w:lang w:eastAsia="zh-CN"/>
        </w:rPr>
        <w:drawing>
          <wp:inline distT="0" distB="0" distL="0" distR="0" wp14:anchorId="3F770E42" wp14:editId="556ADBAF">
            <wp:extent cx="4979915" cy="3888740"/>
            <wp:effectExtent l="0" t="0" r="11430" b="10160"/>
            <wp:docPr id="160" name="Chart 160"/>
            <wp:cNvGraphicFramePr/>
            <a:graphic xmlns:a="http://schemas.openxmlformats.org/drawingml/2006/main">
              <a:graphicData uri="http://schemas.openxmlformats.org/drawingml/2006/chart">
                <c:chart xmlns:c="http://schemas.openxmlformats.org/drawingml/2006/chart" xmlns:r="http://schemas.openxmlformats.org/officeDocument/2006/relationships" r:id="rId140"/>
              </a:graphicData>
            </a:graphic>
          </wp:inline>
        </w:drawing>
      </w:r>
    </w:p>
    <w:p w:rsidR="001D7372" w:rsidRPr="001D7372" w:rsidRDefault="00346B9F" w:rsidP="00500EB8">
      <w:pPr>
        <w:pStyle w:val="Caption"/>
      </w:pPr>
      <w:bookmarkStart w:id="368" w:name="_Ref527550589"/>
      <w:bookmarkStart w:id="369" w:name="_Toc529272001"/>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F609A5">
        <w:rPr>
          <w:noProof/>
        </w:rPr>
        <w:t>65</w:t>
      </w:r>
      <w:r w:rsidR="00B77751">
        <w:rPr>
          <w:noProof/>
        </w:rPr>
        <w:fldChar w:fldCharType="end"/>
      </w:r>
      <w:bookmarkEnd w:id="368"/>
      <w:r>
        <w:t xml:space="preserve">. </w:t>
      </w:r>
      <w:r w:rsidRPr="00012F11">
        <w:t>Timber mitigated case vulnerability curves</w:t>
      </w:r>
      <w:bookmarkEnd w:id="369"/>
    </w:p>
    <w:p w:rsidR="00E11DFC" w:rsidRDefault="00DF57CE" w:rsidP="00E11DFC">
      <w:pPr>
        <w:keepNext/>
        <w:jc w:val="center"/>
      </w:pPr>
      <w:r w:rsidRPr="00231E8E">
        <w:rPr>
          <w:noProof/>
          <w:color w:val="000000" w:themeColor="text1"/>
          <w:lang w:eastAsia="zh-CN"/>
        </w:rPr>
        <w:lastRenderedPageBreak/>
        <w:drawing>
          <wp:inline distT="0" distB="0" distL="0" distR="0" wp14:anchorId="19C700F4" wp14:editId="027C4B17">
            <wp:extent cx="5413248" cy="3502152"/>
            <wp:effectExtent l="0" t="0" r="10160" b="15875"/>
            <wp:docPr id="162" name="Chart 162"/>
            <wp:cNvGraphicFramePr/>
            <a:graphic xmlns:a="http://schemas.openxmlformats.org/drawingml/2006/main">
              <a:graphicData uri="http://schemas.openxmlformats.org/drawingml/2006/chart">
                <c:chart xmlns:c="http://schemas.openxmlformats.org/drawingml/2006/chart" xmlns:r="http://schemas.openxmlformats.org/officeDocument/2006/relationships" r:id="rId141"/>
              </a:graphicData>
            </a:graphic>
          </wp:inline>
        </w:drawing>
      </w:r>
    </w:p>
    <w:p w:rsidR="00E11DFC" w:rsidRDefault="00E11DFC" w:rsidP="00500EB8">
      <w:pPr>
        <w:pStyle w:val="Caption"/>
      </w:pPr>
      <w:bookmarkStart w:id="370" w:name="_Ref527550601"/>
      <w:bookmarkStart w:id="371" w:name="_Toc529272002"/>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F609A5">
        <w:rPr>
          <w:noProof/>
        </w:rPr>
        <w:t>66</w:t>
      </w:r>
      <w:r w:rsidR="00B77751">
        <w:rPr>
          <w:noProof/>
        </w:rPr>
        <w:fldChar w:fldCharType="end"/>
      </w:r>
      <w:bookmarkEnd w:id="370"/>
      <w:r>
        <w:t xml:space="preserve">. </w:t>
      </w:r>
      <w:r w:rsidR="00412D54">
        <w:t>P</w:t>
      </w:r>
      <w:r w:rsidRPr="00630465">
        <w:t>ercent change of mean damage ratio from reference to mitigated structure (blue: masonry, red: timber)</w:t>
      </w:r>
      <w:bookmarkEnd w:id="371"/>
    </w:p>
    <w:p w:rsidR="008E17B6" w:rsidRDefault="00DF57CE" w:rsidP="008E17B6">
      <w:pPr>
        <w:keepNext/>
        <w:jc w:val="center"/>
      </w:pPr>
      <w:r w:rsidRPr="00231E8E">
        <w:rPr>
          <w:noProof/>
          <w:color w:val="000000" w:themeColor="text1"/>
          <w:lang w:eastAsia="zh-CN"/>
        </w:rPr>
        <w:drawing>
          <wp:inline distT="0" distB="0" distL="0" distR="0" wp14:anchorId="2B2700FB" wp14:editId="125D692A">
            <wp:extent cx="5413248" cy="3502152"/>
            <wp:effectExtent l="0" t="0" r="10160" b="15875"/>
            <wp:docPr id="164" name="Chart 164"/>
            <wp:cNvGraphicFramePr/>
            <a:graphic xmlns:a="http://schemas.openxmlformats.org/drawingml/2006/main">
              <a:graphicData uri="http://schemas.openxmlformats.org/drawingml/2006/chart">
                <c:chart xmlns:c="http://schemas.openxmlformats.org/drawingml/2006/chart" xmlns:r="http://schemas.openxmlformats.org/officeDocument/2006/relationships" r:id="rId142"/>
              </a:graphicData>
            </a:graphic>
          </wp:inline>
        </w:drawing>
      </w:r>
    </w:p>
    <w:p w:rsidR="008E17B6" w:rsidRDefault="008E17B6" w:rsidP="00500EB8">
      <w:pPr>
        <w:pStyle w:val="Caption"/>
      </w:pPr>
      <w:bookmarkStart w:id="372" w:name="_Ref527550615"/>
      <w:bookmarkStart w:id="373" w:name="_Toc529272003"/>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F609A5">
        <w:rPr>
          <w:noProof/>
        </w:rPr>
        <w:t>67</w:t>
      </w:r>
      <w:r w:rsidR="00B77751">
        <w:rPr>
          <w:noProof/>
        </w:rPr>
        <w:fldChar w:fldCharType="end"/>
      </w:r>
      <w:bookmarkEnd w:id="372"/>
      <w:r>
        <w:t xml:space="preserve">. </w:t>
      </w:r>
      <w:r w:rsidR="00412D54">
        <w:t>P</w:t>
      </w:r>
      <w:r w:rsidRPr="00D228F6">
        <w:t>ercent change of standard deviation of the damage ratio from reference to mitigated structure (blue: masonry, red: timber)</w:t>
      </w:r>
      <w:bookmarkEnd w:id="373"/>
    </w:p>
    <w:p w:rsidR="00992EA8" w:rsidRDefault="00992EA8" w:rsidP="00992EA8">
      <w:pPr>
        <w:keepNext/>
        <w:jc w:val="center"/>
      </w:pPr>
    </w:p>
    <w:p w:rsidR="008E17B6" w:rsidRPr="008E17B6" w:rsidRDefault="00992EA8" w:rsidP="00500EB8">
      <w:pPr>
        <w:pStyle w:val="Caption"/>
      </w:pPr>
      <w:bookmarkStart w:id="374" w:name="_Ref527550525"/>
      <w:bookmarkStart w:id="375" w:name="_Toc529272004"/>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F609A5">
        <w:rPr>
          <w:noProof/>
        </w:rPr>
        <w:t>68</w:t>
      </w:r>
      <w:r w:rsidR="00B77751">
        <w:rPr>
          <w:noProof/>
        </w:rPr>
        <w:fldChar w:fldCharType="end"/>
      </w:r>
      <w:bookmarkEnd w:id="374"/>
      <w:r>
        <w:t xml:space="preserve">. </w:t>
      </w:r>
      <w:r w:rsidRPr="00BF4A76">
        <w:t>Relative change in coefficient of variation (COV) between mitigated and reference cases</w:t>
      </w:r>
      <w:bookmarkEnd w:id="375"/>
    </w:p>
    <w:p w:rsidR="00C63B93" w:rsidRDefault="00C63B93" w:rsidP="00E11DFC">
      <w:pPr>
        <w:jc w:val="center"/>
      </w:pPr>
      <w:r>
        <w:br w:type="page"/>
      </w:r>
    </w:p>
    <w:p w:rsidR="004B72CF" w:rsidRDefault="001B7F6B" w:rsidP="0007529D">
      <w:pPr>
        <w:pStyle w:val="Heading2"/>
      </w:pPr>
      <w:bookmarkStart w:id="376" w:name="FormV1"/>
      <w:bookmarkStart w:id="377" w:name="_Toc529271680"/>
      <w:r w:rsidRPr="001B7F6B">
        <w:lastRenderedPageBreak/>
        <w:t>Form V-1</w:t>
      </w:r>
      <w:bookmarkEnd w:id="376"/>
      <w:r w:rsidRPr="001B7F6B">
        <w:t>: One Hypothetical Event</w:t>
      </w:r>
      <w:bookmarkEnd w:id="377"/>
    </w:p>
    <w:p w:rsidR="00F93125" w:rsidRDefault="00F93125" w:rsidP="00B73298">
      <w:pPr>
        <w:pStyle w:val="Disclosure"/>
      </w:pPr>
      <w:r w:rsidRPr="00F93125">
        <w:t>A.</w:t>
      </w:r>
      <w:r>
        <w:t xml:space="preserve"> Windspeeds for 96 ZIP Codes and sample personal and commercial residential exposure data are provided in the file named “FormV1Input17.xls.” The windspeeds and ZIP Codes represent a hypothetical hurricane track. Model the sample personal and commercial residential exposure data provided in the file against these windspeeds at the specified ZIP Codes and provide the damage ratios summarized by windspeed (mph) and construction type.</w:t>
      </w:r>
    </w:p>
    <w:p w:rsidR="00F93125" w:rsidRDefault="00F93125" w:rsidP="00B73298">
      <w:pPr>
        <w:pStyle w:val="Disclosure"/>
      </w:pPr>
      <w:r>
        <w:t xml:space="preserve">The wind speeds provided are one-minute sustained 10-meter wind speeds.  The sample personal and commercial residential exposure data provided consist of four structures (one of each construction type: wood frame, masonry, manufactured home, and concrete) individually placed at the population centroid of each of the ZIP Codes provided.  Each ZIP Code is subjected to a specific wind speed.  </w:t>
      </w:r>
    </w:p>
    <w:p w:rsidR="00F93125" w:rsidRDefault="00F93125" w:rsidP="00B73298">
      <w:pPr>
        <w:pStyle w:val="Disclosure"/>
      </w:pPr>
      <w:r>
        <w:t xml:space="preserve">For completing Part A, Estimated Damage for each individual wind speed range is the sum of ground up hurricane loss to all structures in the ZIP Codes subjected to that individual wind speed range, excluding demand surge and storm surge.  Subject Exposure is all exposures in the ZIP Codes subjected to that individual wind speed range.  </w:t>
      </w:r>
    </w:p>
    <w:p w:rsidR="00F93125" w:rsidRDefault="00F93125" w:rsidP="00B73298">
      <w:pPr>
        <w:pStyle w:val="Disclosure"/>
      </w:pPr>
      <w:r>
        <w:t>For completing Part B, Estimated Damage is the sum of the ground up hurricane loss to all structures of a specific type (wood frame, masonry, manufactured home, or concrete) in all of the wind speed ranges, excluding demand surge and storm surge.  Subject Exposure is all exposures of that specific type in all of the ZIP Codes.</w:t>
      </w:r>
    </w:p>
    <w:p w:rsidR="00F93125" w:rsidRDefault="00F93125" w:rsidP="00B73298">
      <w:pPr>
        <w:pStyle w:val="Disclosure"/>
      </w:pPr>
      <w:r>
        <w:t>One reference structure for each of the construction types shall be placed at the population center of the ZIP Codes. Do not include contents, appurtenant structures, or time element coverages.</w:t>
      </w:r>
    </w:p>
    <w:tbl>
      <w:tblPr>
        <w:tblW w:w="0" w:type="auto"/>
        <w:tblInd w:w="108" w:type="dxa"/>
        <w:tblLayout w:type="fixed"/>
        <w:tblLook w:val="0000" w:firstRow="0" w:lastRow="0" w:firstColumn="0" w:lastColumn="0" w:noHBand="0" w:noVBand="0"/>
      </w:tblPr>
      <w:tblGrid>
        <w:gridCol w:w="5160"/>
        <w:gridCol w:w="4378"/>
      </w:tblGrid>
      <w:tr w:rsidR="00BC1BD9" w:rsidRPr="000D153C" w:rsidTr="00BE1900">
        <w:tc>
          <w:tcPr>
            <w:tcW w:w="5160" w:type="dxa"/>
            <w:tcBorders>
              <w:top w:val="single" w:sz="4" w:space="0" w:color="000000"/>
              <w:left w:val="single" w:sz="4" w:space="0" w:color="000000"/>
              <w:bottom w:val="single" w:sz="4" w:space="0" w:color="000000"/>
            </w:tcBorders>
          </w:tcPr>
          <w:p w:rsidR="00BC1BD9" w:rsidRPr="00BC1BD9" w:rsidRDefault="00BC1BD9" w:rsidP="00BE1900">
            <w:pPr>
              <w:keepNext/>
              <w:keepLines/>
              <w:spacing w:before="60"/>
              <w:rPr>
                <w:rFonts w:ascii="Arial" w:hAnsi="Arial" w:cs="Arial"/>
                <w:b/>
                <w:i/>
                <w:u w:val="single"/>
              </w:rPr>
            </w:pPr>
            <w:r w:rsidRPr="00BC1BD9">
              <w:rPr>
                <w:rFonts w:ascii="Arial" w:hAnsi="Arial" w:cs="Arial"/>
                <w:b/>
                <w:i/>
                <w:u w:val="single"/>
              </w:rPr>
              <w:lastRenderedPageBreak/>
              <w:t>Reference Frame Structure:</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One story</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Unbraced gable end roof</w:t>
            </w:r>
          </w:p>
          <w:p w:rsidR="00BC1BD9" w:rsidRPr="00BC1BD9" w:rsidRDefault="00BC1BD9" w:rsidP="00BE1900">
            <w:pPr>
              <w:ind w:left="682"/>
              <w:rPr>
                <w:rFonts w:ascii="Arial" w:hAnsi="Arial" w:cs="Arial"/>
                <w:b/>
                <w:i/>
              </w:rPr>
            </w:pPr>
            <w:r w:rsidRPr="00BC1BD9">
              <w:rPr>
                <w:rFonts w:ascii="Arial" w:hAnsi="Arial" w:cs="Arial"/>
                <w:b/>
                <w:i/>
              </w:rPr>
              <w:t xml:space="preserve">ASTM D3161 Class D or </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 xml:space="preserve">ASTM D7158 Class D shingles </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½” plywood deck</w:t>
            </w:r>
          </w:p>
          <w:p w:rsidR="00BC1BD9" w:rsidRPr="00BC1BD9" w:rsidRDefault="00BC1BD9" w:rsidP="00BE1900">
            <w:pPr>
              <w:keepNext/>
              <w:keepLines/>
              <w:tabs>
                <w:tab w:val="right" w:pos="4944"/>
              </w:tabs>
              <w:spacing w:before="60"/>
              <w:ind w:left="720"/>
              <w:rPr>
                <w:rFonts w:ascii="Arial" w:hAnsi="Arial" w:cs="Arial"/>
                <w:b/>
                <w:i/>
              </w:rPr>
            </w:pPr>
            <w:r w:rsidRPr="00BC1BD9">
              <w:rPr>
                <w:rFonts w:ascii="Arial" w:hAnsi="Arial" w:cs="Arial"/>
                <w:b/>
                <w:i/>
              </w:rPr>
              <w:t>6d nails, deck to roof members</w:t>
            </w:r>
            <w:r w:rsidRPr="00BC1BD9">
              <w:rPr>
                <w:rFonts w:ascii="Arial" w:hAnsi="Arial" w:cs="Arial"/>
                <w:b/>
                <w:i/>
              </w:rPr>
              <w:tab/>
            </w:r>
          </w:p>
          <w:p w:rsidR="00BC1BD9" w:rsidRPr="00BC1BD9" w:rsidRDefault="00BC1BD9" w:rsidP="00BE1900">
            <w:pPr>
              <w:keepNext/>
              <w:keepLines/>
              <w:spacing w:before="60"/>
              <w:ind w:left="720"/>
              <w:rPr>
                <w:rFonts w:ascii="Arial" w:hAnsi="Arial" w:cs="Arial"/>
                <w:b/>
                <w:i/>
              </w:rPr>
            </w:pPr>
            <w:r w:rsidRPr="00BC1BD9">
              <w:rPr>
                <w:rFonts w:ascii="Arial" w:hAnsi="Arial" w:cs="Arial"/>
                <w:b/>
                <w:i/>
              </w:rPr>
              <w:t>Toe nail truss to wall anchor</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Wood framed exterior walls</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 xml:space="preserve">5/8” diameter anchors at 48” centers for wall/floor/foundation connections        </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No shutters</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Standard glass windows</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No door covers</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No skylight covers</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Constructed in 1995</w:t>
            </w:r>
          </w:p>
        </w:tc>
        <w:tc>
          <w:tcPr>
            <w:tcW w:w="4378" w:type="dxa"/>
            <w:tcBorders>
              <w:top w:val="single" w:sz="4" w:space="0" w:color="000000"/>
              <w:left w:val="single" w:sz="4" w:space="0" w:color="000000"/>
              <w:bottom w:val="single" w:sz="4" w:space="0" w:color="000000"/>
              <w:right w:val="single" w:sz="4" w:space="0" w:color="000000"/>
            </w:tcBorders>
          </w:tcPr>
          <w:p w:rsidR="00BC1BD9" w:rsidRPr="00BC1BD9" w:rsidRDefault="00BC1BD9" w:rsidP="00BE1900">
            <w:pPr>
              <w:keepNext/>
              <w:keepLines/>
              <w:spacing w:before="60"/>
              <w:rPr>
                <w:rFonts w:ascii="Arial" w:hAnsi="Arial" w:cs="Arial"/>
                <w:b/>
                <w:i/>
                <w:u w:val="single"/>
              </w:rPr>
            </w:pPr>
            <w:r w:rsidRPr="00BC1BD9">
              <w:rPr>
                <w:rFonts w:ascii="Arial" w:hAnsi="Arial" w:cs="Arial"/>
                <w:b/>
                <w:i/>
                <w:u w:val="single"/>
              </w:rPr>
              <w:t>Reference Masonry Structure:</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One story</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Unbraced gable end roof</w:t>
            </w:r>
          </w:p>
          <w:p w:rsidR="00BC1BD9" w:rsidRPr="00BC1BD9" w:rsidRDefault="00BC1BD9" w:rsidP="00BE1900">
            <w:pPr>
              <w:ind w:left="682"/>
              <w:rPr>
                <w:rFonts w:ascii="Arial" w:hAnsi="Arial" w:cs="Arial"/>
                <w:b/>
                <w:i/>
              </w:rPr>
            </w:pPr>
            <w:r w:rsidRPr="00BC1BD9">
              <w:rPr>
                <w:rFonts w:ascii="Arial" w:hAnsi="Arial" w:cs="Arial"/>
                <w:b/>
                <w:i/>
              </w:rPr>
              <w:t xml:space="preserve">ASTM D3161 Class D or </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ASTM D7158 Class D shingles</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½” plywood deck</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6d nails, deck to roof members</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Weak truss to wall connection</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Masonry exterior walls</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No vertical wall reinforcing</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No shutters</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Standard glass windows</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No door covers</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No skylight covers</w:t>
            </w:r>
          </w:p>
          <w:p w:rsidR="00BC1BD9" w:rsidRPr="00BC1BD9" w:rsidRDefault="00BC1BD9" w:rsidP="00BE1900">
            <w:pPr>
              <w:keepNext/>
              <w:keepLines/>
              <w:spacing w:before="60"/>
              <w:rPr>
                <w:rFonts w:ascii="Arial" w:hAnsi="Arial" w:cs="Arial"/>
                <w:b/>
                <w:i/>
              </w:rPr>
            </w:pPr>
            <w:r w:rsidRPr="00BC1BD9">
              <w:rPr>
                <w:rFonts w:ascii="Arial" w:hAnsi="Arial" w:cs="Arial"/>
                <w:b/>
                <w:i/>
              </w:rPr>
              <w:t xml:space="preserve">           Constructed in 1995</w:t>
            </w:r>
          </w:p>
        </w:tc>
      </w:tr>
      <w:tr w:rsidR="00BC1BD9" w:rsidRPr="000D153C" w:rsidTr="00BE1900">
        <w:tc>
          <w:tcPr>
            <w:tcW w:w="5160" w:type="dxa"/>
            <w:tcBorders>
              <w:top w:val="single" w:sz="4" w:space="0" w:color="000000"/>
              <w:left w:val="single" w:sz="4" w:space="0" w:color="000000"/>
              <w:bottom w:val="single" w:sz="4" w:space="0" w:color="000000"/>
            </w:tcBorders>
          </w:tcPr>
          <w:p w:rsidR="00BC1BD9" w:rsidRPr="00BC1BD9" w:rsidRDefault="00BC1BD9" w:rsidP="00BE1900">
            <w:pPr>
              <w:keepNext/>
              <w:keepLines/>
              <w:spacing w:before="60"/>
              <w:rPr>
                <w:rFonts w:ascii="Arial" w:hAnsi="Arial" w:cs="Arial"/>
                <w:b/>
                <w:i/>
                <w:u w:val="single"/>
              </w:rPr>
            </w:pPr>
            <w:r w:rsidRPr="00BC1BD9">
              <w:rPr>
                <w:rFonts w:ascii="Arial" w:hAnsi="Arial" w:cs="Arial"/>
                <w:b/>
                <w:i/>
                <w:u w:val="single"/>
              </w:rPr>
              <w:t>Reference Manufactured Home Structure:</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Tie downs</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Single unit</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Manufactured in 1980</w:t>
            </w:r>
          </w:p>
        </w:tc>
        <w:tc>
          <w:tcPr>
            <w:tcW w:w="4378" w:type="dxa"/>
            <w:tcBorders>
              <w:top w:val="single" w:sz="4" w:space="0" w:color="000000"/>
              <w:left w:val="single" w:sz="4" w:space="0" w:color="000000"/>
              <w:bottom w:val="single" w:sz="4" w:space="0" w:color="000000"/>
              <w:right w:val="single" w:sz="4" w:space="0" w:color="000000"/>
            </w:tcBorders>
          </w:tcPr>
          <w:p w:rsidR="00BC1BD9" w:rsidRPr="00BC1BD9" w:rsidRDefault="00BC1BD9" w:rsidP="00BE1900">
            <w:pPr>
              <w:keepNext/>
              <w:keepLines/>
              <w:spacing w:before="60"/>
              <w:rPr>
                <w:rFonts w:ascii="Arial" w:hAnsi="Arial" w:cs="Arial"/>
                <w:b/>
                <w:i/>
                <w:u w:val="single"/>
                <w:lang w:eastAsia="ja-JP"/>
              </w:rPr>
            </w:pPr>
            <w:r w:rsidRPr="00BC1BD9">
              <w:rPr>
                <w:rFonts w:ascii="Arial" w:hAnsi="Arial" w:cs="Arial"/>
                <w:b/>
                <w:i/>
                <w:u w:val="single"/>
                <w:lang w:eastAsia="ja-JP"/>
              </w:rPr>
              <w:t>Reference Concrete Structure:</w:t>
            </w:r>
          </w:p>
          <w:p w:rsidR="00BC1BD9" w:rsidRPr="00BC1BD9" w:rsidRDefault="00BC1BD9" w:rsidP="00BE1900">
            <w:pPr>
              <w:keepNext/>
              <w:keepLines/>
              <w:spacing w:before="60"/>
              <w:ind w:left="720"/>
              <w:rPr>
                <w:rFonts w:ascii="Arial" w:hAnsi="Arial" w:cs="Arial"/>
                <w:b/>
                <w:i/>
                <w:lang w:eastAsia="ja-JP"/>
              </w:rPr>
            </w:pPr>
            <w:r w:rsidRPr="00BC1BD9">
              <w:rPr>
                <w:rFonts w:ascii="Arial" w:hAnsi="Arial" w:cs="Arial"/>
                <w:b/>
                <w:i/>
                <w:lang w:eastAsia="ja-JP"/>
              </w:rPr>
              <w:t>Twenty story</w:t>
            </w:r>
          </w:p>
          <w:p w:rsidR="00BC1BD9" w:rsidRPr="00BC1BD9" w:rsidRDefault="00BC1BD9" w:rsidP="00BE1900">
            <w:pPr>
              <w:keepNext/>
              <w:keepLines/>
              <w:spacing w:before="60"/>
              <w:ind w:left="720"/>
              <w:rPr>
                <w:rFonts w:ascii="Arial" w:hAnsi="Arial" w:cs="Arial"/>
                <w:b/>
                <w:i/>
                <w:lang w:eastAsia="ja-JP"/>
              </w:rPr>
            </w:pPr>
            <w:r w:rsidRPr="00BC1BD9">
              <w:rPr>
                <w:rFonts w:ascii="Arial" w:hAnsi="Arial" w:cs="Arial"/>
                <w:b/>
                <w:i/>
                <w:lang w:eastAsia="ja-JP"/>
              </w:rPr>
              <w:t>Eight apartment units per story</w:t>
            </w:r>
          </w:p>
          <w:p w:rsidR="00BC1BD9" w:rsidRPr="00BC1BD9" w:rsidRDefault="00BC1BD9" w:rsidP="00BE1900">
            <w:pPr>
              <w:keepNext/>
              <w:keepLines/>
              <w:spacing w:before="60"/>
              <w:ind w:left="720"/>
              <w:rPr>
                <w:rFonts w:ascii="Arial" w:hAnsi="Arial" w:cs="Arial"/>
                <w:b/>
                <w:i/>
                <w:lang w:eastAsia="ja-JP"/>
              </w:rPr>
            </w:pPr>
            <w:r w:rsidRPr="00BC1BD9">
              <w:rPr>
                <w:rFonts w:ascii="Arial" w:hAnsi="Arial" w:cs="Arial"/>
                <w:b/>
                <w:i/>
                <w:lang w:eastAsia="ja-JP"/>
              </w:rPr>
              <w:t>No shutters</w:t>
            </w:r>
          </w:p>
          <w:p w:rsidR="00BC1BD9" w:rsidRPr="00BC1BD9" w:rsidRDefault="00BC1BD9" w:rsidP="00BE1900">
            <w:pPr>
              <w:keepNext/>
              <w:keepLines/>
              <w:spacing w:before="60"/>
              <w:ind w:left="720"/>
              <w:rPr>
                <w:rFonts w:ascii="Arial" w:hAnsi="Arial" w:cs="Arial"/>
                <w:b/>
                <w:i/>
                <w:lang w:eastAsia="ja-JP"/>
              </w:rPr>
            </w:pPr>
            <w:r w:rsidRPr="00BC1BD9">
              <w:rPr>
                <w:rFonts w:ascii="Arial" w:hAnsi="Arial" w:cs="Arial"/>
                <w:b/>
                <w:i/>
                <w:lang w:eastAsia="ja-JP"/>
              </w:rPr>
              <w:t>Standard glass windows</w:t>
            </w:r>
          </w:p>
          <w:p w:rsidR="00BC1BD9" w:rsidRPr="00BC1BD9" w:rsidRDefault="00BC1BD9" w:rsidP="00BE1900">
            <w:pPr>
              <w:keepNext/>
              <w:keepLines/>
              <w:spacing w:before="60"/>
              <w:ind w:left="720"/>
              <w:rPr>
                <w:rFonts w:ascii="Arial" w:hAnsi="Arial" w:cs="Arial"/>
                <w:b/>
                <w:i/>
              </w:rPr>
            </w:pPr>
            <w:r w:rsidRPr="00BC1BD9">
              <w:rPr>
                <w:rFonts w:ascii="Arial" w:hAnsi="Arial" w:cs="Arial"/>
                <w:b/>
                <w:i/>
                <w:lang w:eastAsia="ja-JP"/>
              </w:rPr>
              <w:t>Constructed in 1980</w:t>
            </w:r>
          </w:p>
        </w:tc>
      </w:tr>
    </w:tbl>
    <w:p w:rsidR="001B7F6B" w:rsidRDefault="00A54BE0" w:rsidP="00B73298">
      <w:pPr>
        <w:pStyle w:val="Disclosure"/>
      </w:pPr>
      <w:r w:rsidRPr="00A54BE0">
        <w:t>B. Confirm that the structures used in completing the form are identical to those in the above table for the reference structures. If additional assumptions are necessary to complete this form (for example, regarding structural characteristics, duration, or surface roughness), provide the reasons why the assumptions were necessary as well as a detailed description of how they were included.</w:t>
      </w:r>
    </w:p>
    <w:p w:rsidR="00A54BE0" w:rsidRDefault="00AB5056" w:rsidP="00A54BE0">
      <w:r w:rsidRPr="00AB5056">
        <w:t>The modelers do confirm that the structures used in completing the form are identical to those in the table provided in the standard.</w:t>
      </w:r>
    </w:p>
    <w:p w:rsidR="00A54BE0" w:rsidRDefault="00A54BE0" w:rsidP="00A54BE0"/>
    <w:p w:rsidR="00A54BE0" w:rsidRDefault="00A54BE0" w:rsidP="00B73298">
      <w:pPr>
        <w:pStyle w:val="Disclosure"/>
      </w:pPr>
      <w:r w:rsidRPr="00A54BE0">
        <w:t>C. Provide a plot of the</w:t>
      </w:r>
      <w:r>
        <w:t xml:space="preserve"> </w:t>
      </w:r>
      <w:r w:rsidRPr="00A54BE0">
        <w:t>Estimated Damage/Subject Exposure (y-axis) versus Windspeed (x-axis) Part A data.</w:t>
      </w:r>
    </w:p>
    <w:p w:rsidR="00A54BE0" w:rsidRDefault="007345AD" w:rsidP="00A54BE0">
      <w:r w:rsidRPr="007345AD">
        <w:t xml:space="preserve">See </w:t>
      </w:r>
      <w:hyperlink w:anchor="AppendixX" w:history="1">
        <w:r w:rsidRPr="000253F5">
          <w:rPr>
            <w:rStyle w:val="Hyperlink"/>
          </w:rPr>
          <w:t xml:space="preserve">Appendix </w:t>
        </w:r>
        <w:r w:rsidR="000253F5" w:rsidRPr="000253F5">
          <w:rPr>
            <w:rStyle w:val="Hyperlink"/>
          </w:rPr>
          <w:t>X</w:t>
        </w:r>
      </w:hyperlink>
      <w:r w:rsidRPr="000253F5">
        <w:t>.</w:t>
      </w:r>
    </w:p>
    <w:p w:rsidR="00A54BE0" w:rsidRDefault="00A54BE0" w:rsidP="00A54BE0"/>
    <w:p w:rsidR="00A54BE0" w:rsidRDefault="00A54BE0" w:rsidP="00B73298">
      <w:pPr>
        <w:pStyle w:val="Disclosure"/>
      </w:pPr>
      <w:r w:rsidRPr="00A54BE0">
        <w:t>D. Include Form V-1, One Hypothetical Event, in a submission appendix.</w:t>
      </w:r>
    </w:p>
    <w:p w:rsidR="00A54BE0" w:rsidRDefault="004E5DE0" w:rsidP="00A54BE0">
      <w:r w:rsidRPr="007345AD">
        <w:t xml:space="preserve">See </w:t>
      </w:r>
      <w:hyperlink w:anchor="AppendixX" w:history="1">
        <w:r w:rsidRPr="000253F5">
          <w:rPr>
            <w:rStyle w:val="Hyperlink"/>
          </w:rPr>
          <w:t xml:space="preserve">Appendix </w:t>
        </w:r>
        <w:r w:rsidR="000253F5" w:rsidRPr="000253F5">
          <w:rPr>
            <w:rStyle w:val="Hyperlink"/>
          </w:rPr>
          <w:t>X</w:t>
        </w:r>
      </w:hyperlink>
      <w:r>
        <w:t>.</w:t>
      </w:r>
    </w:p>
    <w:p w:rsidR="005A6F34" w:rsidRDefault="005A6F34" w:rsidP="00A54BE0"/>
    <w:p w:rsidR="005A6F34" w:rsidRDefault="00795DCE" w:rsidP="0007529D">
      <w:pPr>
        <w:pStyle w:val="Heading2"/>
      </w:pPr>
      <w:bookmarkStart w:id="378" w:name="FormV2"/>
      <w:bookmarkStart w:id="379" w:name="_Toc529271681"/>
      <w:r>
        <w:t>F</w:t>
      </w:r>
      <w:r w:rsidR="003C77C6" w:rsidRPr="003C77C6">
        <w:t>orm V-2</w:t>
      </w:r>
      <w:bookmarkEnd w:id="378"/>
      <w:r w:rsidR="003C77C6" w:rsidRPr="003C77C6">
        <w:t>: Hurricane Mitigation Measures and Secondary Characteristics, Range of Changes in Damage</w:t>
      </w:r>
      <w:bookmarkEnd w:id="379"/>
    </w:p>
    <w:p w:rsidR="003C77C6" w:rsidRDefault="003C77C6" w:rsidP="00B73298">
      <w:pPr>
        <w:pStyle w:val="Disclosure"/>
      </w:pPr>
      <w:r w:rsidRPr="003C77C6">
        <w:t>A. Provide the change in the zero deductible personal residential reference building damage rate ratio (not hurricane loss cost) for each individual hurricane mitigation measure and secondary characteristic listed in Form V-2, Hurricane Mitigation Measures and Secondary Characteristics, Range of Changes in Damage, as well as for the combination of the four hurricane mitigation measures and secondary characteristics provided for the Mitigated Frame Building and the Mitigated Masonry Building below.</w:t>
      </w:r>
    </w:p>
    <w:p w:rsidR="003C77C6" w:rsidRDefault="00CE1CDF" w:rsidP="003C77C6">
      <w:r w:rsidRPr="007345AD">
        <w:t xml:space="preserve">See </w:t>
      </w:r>
      <w:hyperlink w:anchor="AppendixY" w:history="1">
        <w:r w:rsidRPr="006C32C8">
          <w:rPr>
            <w:rStyle w:val="Hyperlink"/>
          </w:rPr>
          <w:t xml:space="preserve">Appendix </w:t>
        </w:r>
        <w:r w:rsidR="006C32C8" w:rsidRPr="006C32C8">
          <w:rPr>
            <w:rStyle w:val="Hyperlink"/>
          </w:rPr>
          <w:t>Y</w:t>
        </w:r>
      </w:hyperlink>
      <w:r>
        <w:t>.</w:t>
      </w:r>
    </w:p>
    <w:p w:rsidR="003C77C6" w:rsidRDefault="003C77C6" w:rsidP="003C77C6"/>
    <w:p w:rsidR="003C77C6" w:rsidRDefault="003C77C6" w:rsidP="00B73298">
      <w:pPr>
        <w:pStyle w:val="Disclosure"/>
      </w:pPr>
      <w:r>
        <w:t>B. If additional assumptions are necessary to complete this form (for example, regarding duration or surface roughness), provide the rationale for the assumptions as well as a detailed description of how they are included.</w:t>
      </w:r>
    </w:p>
    <w:p w:rsidR="003C77C6" w:rsidRPr="003C77C6" w:rsidRDefault="00C831F7" w:rsidP="003C77C6">
      <w:r w:rsidRPr="00C831F7">
        <w:t>Not applicable</w:t>
      </w:r>
      <w:r>
        <w:t>.</w:t>
      </w:r>
    </w:p>
    <w:p w:rsidR="003C77C6" w:rsidRDefault="003C77C6" w:rsidP="00B73298">
      <w:pPr>
        <w:pStyle w:val="Disclosure"/>
      </w:pPr>
      <w:r>
        <w:t>C. Provide this form in Excel format without truncation. The file name shall include the abbreviated name of the modeling organization, the hurricane standards year, and the form name. Also include Form V-2, Hurricane Mitigation Measures and Secondary Characteristics, Range of Changes in Damage, in a submission appendix.</w:t>
      </w:r>
    </w:p>
    <w:tbl>
      <w:tblPr>
        <w:tblW w:w="9646"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5148"/>
        <w:gridCol w:w="4498"/>
      </w:tblGrid>
      <w:tr w:rsidR="00B01B0F" w:rsidRPr="004A3CBF" w:rsidTr="00BE1900">
        <w:trPr>
          <w:trHeight w:hRule="exact" w:val="6319"/>
        </w:trPr>
        <w:tc>
          <w:tcPr>
            <w:tcW w:w="5148" w:type="dxa"/>
          </w:tcPr>
          <w:p w:rsidR="00B01B0F" w:rsidRPr="00B01B0F" w:rsidRDefault="00B01B0F" w:rsidP="00BE1900">
            <w:pPr>
              <w:keepNext/>
              <w:snapToGrid w:val="0"/>
              <w:rPr>
                <w:rFonts w:ascii="Arial" w:hAnsi="Arial" w:cs="Arial"/>
                <w:b/>
                <w:bCs/>
                <w:i/>
                <w:iCs/>
              </w:rPr>
            </w:pPr>
            <w:r w:rsidRPr="00B01B0F">
              <w:rPr>
                <w:rFonts w:ascii="Arial" w:hAnsi="Arial" w:cs="Arial"/>
                <w:b/>
                <w:bCs/>
                <w:i/>
                <w:iCs/>
                <w:u w:val="single"/>
              </w:rPr>
              <w:lastRenderedPageBreak/>
              <w:t xml:space="preserve">Reference Frame </w:t>
            </w:r>
            <w:r w:rsidRPr="00B01B0F">
              <w:rPr>
                <w:rFonts w:ascii="Arial" w:eastAsia="MS Mincho" w:hAnsi="Arial" w:cs="Arial"/>
                <w:b/>
                <w:bCs/>
                <w:i/>
                <w:iCs/>
                <w:u w:val="single"/>
                <w:lang w:eastAsia="ja-JP"/>
              </w:rPr>
              <w:t>Building</w:t>
            </w:r>
            <w:r w:rsidRPr="00B01B0F">
              <w:rPr>
                <w:rFonts w:ascii="Arial" w:hAnsi="Arial" w:cs="Arial"/>
                <w:b/>
                <w:bCs/>
                <w:i/>
                <w:iCs/>
              </w:rPr>
              <w:t>:</w:t>
            </w:r>
          </w:p>
          <w:p w:rsidR="00B01B0F" w:rsidRPr="00B01B0F" w:rsidRDefault="00B01B0F" w:rsidP="00BE1900">
            <w:pPr>
              <w:keepNext/>
              <w:ind w:left="720"/>
              <w:rPr>
                <w:rFonts w:ascii="Arial" w:hAnsi="Arial" w:cs="Arial"/>
                <w:b/>
                <w:i/>
                <w:iCs/>
              </w:rPr>
            </w:pPr>
            <w:r w:rsidRPr="00B01B0F">
              <w:rPr>
                <w:rFonts w:ascii="Arial" w:hAnsi="Arial" w:cs="Arial"/>
                <w:b/>
                <w:i/>
                <w:iCs/>
              </w:rPr>
              <w:t>One story</w:t>
            </w:r>
          </w:p>
          <w:p w:rsidR="00B01B0F" w:rsidRPr="00B01B0F" w:rsidRDefault="00B01B0F" w:rsidP="00BE1900">
            <w:pPr>
              <w:keepNext/>
              <w:ind w:left="720"/>
              <w:rPr>
                <w:rFonts w:ascii="Arial" w:hAnsi="Arial" w:cs="Arial"/>
                <w:b/>
                <w:i/>
                <w:iCs/>
              </w:rPr>
            </w:pPr>
            <w:r w:rsidRPr="00B01B0F">
              <w:rPr>
                <w:rFonts w:ascii="Arial" w:hAnsi="Arial" w:cs="Arial"/>
                <w:b/>
                <w:i/>
                <w:iCs/>
              </w:rPr>
              <w:t>Unbraced gable end roof</w:t>
            </w:r>
          </w:p>
          <w:p w:rsidR="00B01B0F" w:rsidRPr="00B01B0F" w:rsidRDefault="00B01B0F" w:rsidP="00BE1900">
            <w:pPr>
              <w:ind w:left="682"/>
              <w:rPr>
                <w:rFonts w:ascii="Arial" w:hAnsi="Arial" w:cs="Arial"/>
                <w:b/>
                <w:i/>
              </w:rPr>
            </w:pPr>
            <w:r w:rsidRPr="00B01B0F">
              <w:rPr>
                <w:rFonts w:ascii="Arial" w:hAnsi="Arial" w:cs="Arial"/>
                <w:b/>
                <w:i/>
              </w:rPr>
              <w:t xml:space="preserve">ASTM D3161 Class D or </w:t>
            </w:r>
          </w:p>
          <w:p w:rsidR="00B01B0F" w:rsidRPr="00B01B0F" w:rsidRDefault="00B01B0F" w:rsidP="00BE1900">
            <w:pPr>
              <w:keepNext/>
              <w:keepLines/>
              <w:spacing w:before="60"/>
              <w:ind w:left="720"/>
              <w:rPr>
                <w:rFonts w:ascii="Arial" w:hAnsi="Arial" w:cs="Arial"/>
                <w:b/>
                <w:i/>
              </w:rPr>
            </w:pPr>
            <w:r w:rsidRPr="00B01B0F">
              <w:rPr>
                <w:rFonts w:ascii="Arial" w:hAnsi="Arial" w:cs="Arial"/>
                <w:b/>
                <w:i/>
              </w:rPr>
              <w:t xml:space="preserve">ASTM D7158 Class D shingles </w:t>
            </w:r>
          </w:p>
          <w:p w:rsidR="00B01B0F" w:rsidRPr="00B01B0F" w:rsidRDefault="00B01B0F" w:rsidP="00BE1900">
            <w:pPr>
              <w:keepNext/>
              <w:ind w:left="720"/>
              <w:rPr>
                <w:rFonts w:ascii="Arial" w:hAnsi="Arial" w:cs="Arial"/>
                <w:b/>
                <w:i/>
                <w:iCs/>
              </w:rPr>
            </w:pPr>
            <w:r w:rsidRPr="00B01B0F">
              <w:rPr>
                <w:rFonts w:ascii="Arial" w:hAnsi="Arial" w:cs="Arial"/>
                <w:b/>
                <w:i/>
                <w:iCs/>
              </w:rPr>
              <w:t>½” plywood deck</w:t>
            </w:r>
          </w:p>
          <w:p w:rsidR="00B01B0F" w:rsidRPr="00B01B0F" w:rsidRDefault="00B01B0F" w:rsidP="00BE1900">
            <w:pPr>
              <w:keepNext/>
              <w:ind w:left="720"/>
              <w:rPr>
                <w:rFonts w:ascii="Arial" w:hAnsi="Arial" w:cs="Arial"/>
                <w:b/>
                <w:i/>
                <w:iCs/>
              </w:rPr>
            </w:pPr>
            <w:r w:rsidRPr="00B01B0F">
              <w:rPr>
                <w:rFonts w:ascii="Arial" w:hAnsi="Arial" w:cs="Arial"/>
                <w:b/>
                <w:i/>
                <w:iCs/>
              </w:rPr>
              <w:t>6d nails, deck to roof members</w:t>
            </w:r>
          </w:p>
          <w:p w:rsidR="00B01B0F" w:rsidRPr="00B01B0F" w:rsidRDefault="00B01B0F" w:rsidP="00BE1900">
            <w:pPr>
              <w:keepNext/>
              <w:ind w:left="720"/>
              <w:rPr>
                <w:rFonts w:ascii="Arial" w:hAnsi="Arial" w:cs="Arial"/>
                <w:b/>
                <w:i/>
                <w:iCs/>
              </w:rPr>
            </w:pPr>
            <w:r w:rsidRPr="00B01B0F">
              <w:rPr>
                <w:rFonts w:ascii="Arial" w:hAnsi="Arial" w:cs="Arial"/>
                <w:b/>
                <w:i/>
                <w:iCs/>
              </w:rPr>
              <w:t>Toe nail truss to wall anchor</w:t>
            </w:r>
          </w:p>
          <w:p w:rsidR="00B01B0F" w:rsidRPr="00B01B0F" w:rsidRDefault="00B01B0F" w:rsidP="00BE1900">
            <w:pPr>
              <w:keepNext/>
              <w:ind w:left="720"/>
              <w:rPr>
                <w:rFonts w:ascii="Arial" w:hAnsi="Arial" w:cs="Arial"/>
                <w:b/>
                <w:i/>
                <w:iCs/>
              </w:rPr>
            </w:pPr>
            <w:r w:rsidRPr="00B01B0F">
              <w:rPr>
                <w:rFonts w:ascii="Arial" w:hAnsi="Arial" w:cs="Arial"/>
                <w:b/>
                <w:i/>
                <w:iCs/>
              </w:rPr>
              <w:t>Wood framed exterior walls</w:t>
            </w:r>
          </w:p>
          <w:p w:rsidR="00B01B0F" w:rsidRPr="00B01B0F" w:rsidRDefault="00B01B0F" w:rsidP="00BE1900">
            <w:pPr>
              <w:keepNext/>
              <w:ind w:left="720"/>
              <w:rPr>
                <w:rFonts w:ascii="Arial" w:hAnsi="Arial" w:cs="Arial"/>
                <w:b/>
                <w:i/>
                <w:iCs/>
              </w:rPr>
            </w:pPr>
            <w:r w:rsidRPr="00B01B0F">
              <w:rPr>
                <w:rFonts w:ascii="Arial" w:hAnsi="Arial" w:cs="Arial"/>
                <w:b/>
                <w:i/>
                <w:iCs/>
              </w:rPr>
              <w:t xml:space="preserve">5/8” diameter anchors at 48” centers for wall/floor/foundation connections        </w:t>
            </w:r>
          </w:p>
          <w:p w:rsidR="00B01B0F" w:rsidRPr="00B01B0F" w:rsidRDefault="00B01B0F" w:rsidP="00BE1900">
            <w:pPr>
              <w:keepNext/>
              <w:ind w:left="720"/>
              <w:rPr>
                <w:rFonts w:ascii="Arial" w:hAnsi="Arial" w:cs="Arial"/>
                <w:b/>
                <w:i/>
                <w:iCs/>
              </w:rPr>
            </w:pPr>
            <w:r w:rsidRPr="00B01B0F">
              <w:rPr>
                <w:rFonts w:ascii="Arial" w:hAnsi="Arial" w:cs="Arial"/>
                <w:b/>
                <w:i/>
                <w:iCs/>
              </w:rPr>
              <w:t>No shutters</w:t>
            </w:r>
          </w:p>
          <w:p w:rsidR="00B01B0F" w:rsidRPr="00B01B0F" w:rsidRDefault="00B01B0F" w:rsidP="00BE1900">
            <w:pPr>
              <w:keepNext/>
              <w:ind w:left="720"/>
              <w:rPr>
                <w:rFonts w:ascii="Arial" w:hAnsi="Arial" w:cs="Arial"/>
                <w:b/>
                <w:i/>
                <w:iCs/>
              </w:rPr>
            </w:pPr>
            <w:r w:rsidRPr="00B01B0F">
              <w:rPr>
                <w:rFonts w:ascii="Arial" w:hAnsi="Arial" w:cs="Arial"/>
                <w:b/>
                <w:i/>
                <w:iCs/>
              </w:rPr>
              <w:t>Standard glass windows</w:t>
            </w:r>
          </w:p>
          <w:p w:rsidR="00B01B0F" w:rsidRPr="00B01B0F" w:rsidRDefault="00B01B0F" w:rsidP="00BE1900">
            <w:pPr>
              <w:keepNext/>
              <w:ind w:left="720"/>
              <w:rPr>
                <w:rFonts w:ascii="Arial" w:hAnsi="Arial" w:cs="Arial"/>
                <w:b/>
                <w:i/>
                <w:iCs/>
              </w:rPr>
            </w:pPr>
            <w:r w:rsidRPr="00B01B0F">
              <w:rPr>
                <w:rFonts w:ascii="Arial" w:hAnsi="Arial" w:cs="Arial"/>
                <w:b/>
                <w:i/>
                <w:iCs/>
              </w:rPr>
              <w:t>No door covers</w:t>
            </w:r>
          </w:p>
          <w:p w:rsidR="00B01B0F" w:rsidRPr="00B01B0F" w:rsidRDefault="00B01B0F" w:rsidP="00BE1900">
            <w:pPr>
              <w:keepNext/>
              <w:ind w:left="720"/>
              <w:rPr>
                <w:rFonts w:ascii="Arial" w:hAnsi="Arial" w:cs="Arial"/>
                <w:b/>
                <w:i/>
                <w:iCs/>
              </w:rPr>
            </w:pPr>
            <w:r w:rsidRPr="00B01B0F">
              <w:rPr>
                <w:rFonts w:ascii="Arial" w:hAnsi="Arial" w:cs="Arial"/>
                <w:b/>
                <w:i/>
                <w:iCs/>
              </w:rPr>
              <w:t>No skylight covers</w:t>
            </w:r>
          </w:p>
          <w:p w:rsidR="00B01B0F" w:rsidRPr="00B01B0F" w:rsidRDefault="00B01B0F" w:rsidP="00BE1900">
            <w:pPr>
              <w:keepNext/>
              <w:ind w:left="720"/>
              <w:rPr>
                <w:rFonts w:ascii="Arial" w:hAnsi="Arial" w:cs="Arial"/>
                <w:b/>
                <w:i/>
                <w:iCs/>
              </w:rPr>
            </w:pPr>
            <w:r w:rsidRPr="00B01B0F">
              <w:rPr>
                <w:rFonts w:ascii="Arial" w:hAnsi="Arial" w:cs="Arial"/>
                <w:b/>
                <w:i/>
                <w:iCs/>
              </w:rPr>
              <w:t>Constructed in 1995</w:t>
            </w:r>
          </w:p>
          <w:p w:rsidR="00B01B0F" w:rsidRPr="00B01B0F" w:rsidRDefault="00B01B0F" w:rsidP="00BE1900">
            <w:pPr>
              <w:keepNext/>
              <w:ind w:left="720"/>
              <w:rPr>
                <w:rFonts w:ascii="Arial" w:hAnsi="Arial" w:cs="Arial"/>
                <w:b/>
                <w:bCs/>
                <w:i/>
                <w:iCs/>
                <w:u w:val="single"/>
              </w:rPr>
            </w:pPr>
            <w:r w:rsidRPr="00B01B0F">
              <w:rPr>
                <w:rFonts w:ascii="Arial" w:hAnsi="Arial" w:cs="Arial"/>
                <w:b/>
                <w:i/>
                <w:noProof/>
                <w:lang w:eastAsia="zh-CN"/>
              </w:rPr>
              <mc:AlternateContent>
                <mc:Choice Requires="wps">
                  <w:drawing>
                    <wp:anchor distT="4294967295" distB="4294967295" distL="114300" distR="114300" simplePos="0" relativeHeight="251666432" behindDoc="0" locked="0" layoutInCell="1" allowOverlap="1" wp14:anchorId="7570528B" wp14:editId="711B9568">
                      <wp:simplePos x="0" y="0"/>
                      <wp:positionH relativeFrom="column">
                        <wp:posOffset>-75565</wp:posOffset>
                      </wp:positionH>
                      <wp:positionV relativeFrom="paragraph">
                        <wp:posOffset>88899</wp:posOffset>
                      </wp:positionV>
                      <wp:extent cx="6096000" cy="0"/>
                      <wp:effectExtent l="0" t="0" r="19050" b="19050"/>
                      <wp:wrapNone/>
                      <wp:docPr id="72" name="Line 2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0" cy="0"/>
                              </a:xfrm>
                              <a:prstGeom prst="line">
                                <a:avLst/>
                              </a:prstGeom>
                              <a:noFill/>
                              <a:ln w="9360">
                                <a:solidFill>
                                  <a:srgbClr val="000000"/>
                                </a:solidFill>
                                <a:miter lim="800000"/>
                                <a:headEnd/>
                                <a:tailEnd/>
                              </a:ln>
                              <a:extLst>
                                <a:ext uri="{909E8E84-426E-40dd-AFC4-6F175D3DCCD1}">
                                  <a14:hiddenFill xmlns:mo="http://schemas.microsoft.com/office/mac/office/2008/main" xmlns:mv="urn:schemas-microsoft-com:mac:vm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BEBB88" id="Line 217" o:spid="_x0000_s1026" style="position:absolute;z-index:251666432;visibility:visible;mso-wrap-style:square;mso-width-percent:0;mso-height-percent:0;mso-wrap-distance-left:9pt;mso-wrap-distance-top:.`mm;mso-wrap-distance-right:9pt;mso-wrap-distance-bottom:.`mm;mso-position-horizontal:absolute;mso-position-horizontal-relative:text;mso-position-vertical:absolute;mso-position-vertical-relative:text;mso-width-percent:0;mso-height-percent:0;mso-width-relative:page;mso-height-relative:page" from="-5.95pt,7pt" to="474.05pt,7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" strokeweight=".26mm">
                      <v:stroke joinstyle="miter"/>
                    </v:line>
                  </w:pict>
                </mc:Fallback>
              </mc:AlternateContent>
            </w:r>
          </w:p>
          <w:p w:rsidR="00B01B0F" w:rsidRPr="00B01B0F" w:rsidRDefault="00B01B0F" w:rsidP="00BE1900">
            <w:pPr>
              <w:keepNext/>
              <w:rPr>
                <w:rFonts w:ascii="Arial" w:hAnsi="Arial" w:cs="Arial"/>
                <w:b/>
                <w:i/>
                <w:iCs/>
              </w:rPr>
            </w:pPr>
            <w:r w:rsidRPr="00B01B0F">
              <w:rPr>
                <w:rFonts w:ascii="Arial" w:hAnsi="Arial" w:cs="Arial"/>
                <w:b/>
                <w:i/>
                <w:iCs/>
                <w:u w:val="single"/>
              </w:rPr>
              <w:t xml:space="preserve">Mitigated Frame </w:t>
            </w:r>
            <w:r w:rsidRPr="00B01B0F">
              <w:rPr>
                <w:rFonts w:ascii="Arial" w:eastAsia="MS Mincho" w:hAnsi="Arial" w:cs="Arial"/>
                <w:b/>
                <w:bCs/>
                <w:i/>
                <w:iCs/>
                <w:u w:val="single"/>
                <w:lang w:eastAsia="ja-JP"/>
              </w:rPr>
              <w:t>Building</w:t>
            </w:r>
            <w:r w:rsidRPr="00B01B0F">
              <w:rPr>
                <w:rFonts w:ascii="Arial" w:hAnsi="Arial" w:cs="Arial"/>
                <w:b/>
                <w:i/>
                <w:iCs/>
              </w:rPr>
              <w:t>:</w:t>
            </w:r>
          </w:p>
          <w:p w:rsidR="00B01B0F" w:rsidRPr="00B01B0F" w:rsidRDefault="00B01B0F" w:rsidP="00BE1900">
            <w:pPr>
              <w:keepNext/>
              <w:ind w:left="720"/>
              <w:rPr>
                <w:rFonts w:ascii="Arial" w:hAnsi="Arial" w:cs="Arial"/>
                <w:b/>
                <w:i/>
                <w:iCs/>
              </w:rPr>
            </w:pPr>
            <w:r w:rsidRPr="00B01B0F">
              <w:rPr>
                <w:rFonts w:ascii="Arial" w:hAnsi="Arial" w:cs="Arial"/>
                <w:b/>
                <w:i/>
                <w:lang w:eastAsia="en-US"/>
              </w:rPr>
              <w:t xml:space="preserve">ASTM D7158 Class H </w:t>
            </w:r>
            <w:r w:rsidRPr="00B01B0F">
              <w:rPr>
                <w:rFonts w:ascii="Arial" w:hAnsi="Arial" w:cs="Arial"/>
                <w:b/>
                <w:i/>
                <w:iCs/>
              </w:rPr>
              <w:t xml:space="preserve">shingles </w:t>
            </w:r>
          </w:p>
          <w:p w:rsidR="00B01B0F" w:rsidRPr="00B01B0F" w:rsidRDefault="00B01B0F" w:rsidP="00BE1900">
            <w:pPr>
              <w:keepNext/>
              <w:ind w:left="720"/>
              <w:rPr>
                <w:rFonts w:ascii="Arial" w:hAnsi="Arial" w:cs="Arial"/>
                <w:b/>
                <w:i/>
                <w:iCs/>
              </w:rPr>
            </w:pPr>
            <w:r w:rsidRPr="00B01B0F">
              <w:rPr>
                <w:rFonts w:ascii="Arial" w:hAnsi="Arial" w:cs="Arial"/>
                <w:b/>
                <w:i/>
                <w:iCs/>
              </w:rPr>
              <w:t>8d nails, deck to roof members</w:t>
            </w:r>
          </w:p>
          <w:p w:rsidR="00B01B0F" w:rsidRPr="00B01B0F" w:rsidRDefault="00B01B0F" w:rsidP="00BE1900">
            <w:pPr>
              <w:keepNext/>
              <w:ind w:left="720"/>
              <w:rPr>
                <w:rFonts w:ascii="Arial" w:hAnsi="Arial" w:cs="Arial"/>
                <w:b/>
                <w:i/>
                <w:iCs/>
              </w:rPr>
            </w:pPr>
            <w:r w:rsidRPr="00B01B0F">
              <w:rPr>
                <w:rFonts w:ascii="Arial" w:hAnsi="Arial" w:cs="Arial"/>
                <w:b/>
                <w:i/>
                <w:iCs/>
              </w:rPr>
              <w:t>Truss straps at roof</w:t>
            </w:r>
          </w:p>
          <w:p w:rsidR="00B01B0F" w:rsidRPr="00B01B0F" w:rsidRDefault="00B01B0F" w:rsidP="00BE1900">
            <w:pPr>
              <w:keepNext/>
              <w:ind w:left="720"/>
              <w:rPr>
                <w:rFonts w:ascii="Arial" w:hAnsi="Arial" w:cs="Arial"/>
                <w:b/>
                <w:i/>
                <w:iCs/>
              </w:rPr>
            </w:pPr>
            <w:r w:rsidRPr="00B01B0F">
              <w:rPr>
                <w:rFonts w:ascii="Arial" w:hAnsi="Arial" w:cs="Arial"/>
                <w:b/>
                <w:i/>
              </w:rPr>
              <w:t xml:space="preserve">Structural wood panel </w:t>
            </w:r>
            <w:r w:rsidRPr="00B01B0F">
              <w:rPr>
                <w:rFonts w:ascii="Arial" w:hAnsi="Arial" w:cs="Arial"/>
                <w:b/>
                <w:i/>
                <w:iCs/>
              </w:rPr>
              <w:t>Shutters</w:t>
            </w:r>
          </w:p>
          <w:p w:rsidR="00B01B0F" w:rsidRPr="00B01B0F" w:rsidRDefault="00B01B0F" w:rsidP="00BE1900">
            <w:pPr>
              <w:keepNext/>
              <w:ind w:left="720"/>
              <w:rPr>
                <w:rFonts w:ascii="Arial" w:hAnsi="Arial" w:cs="Arial"/>
                <w:b/>
                <w:i/>
                <w:iCs/>
                <w:u w:val="single"/>
              </w:rPr>
            </w:pPr>
          </w:p>
        </w:tc>
        <w:tc>
          <w:tcPr>
            <w:tcW w:w="4498" w:type="dxa"/>
          </w:tcPr>
          <w:p w:rsidR="00B01B0F" w:rsidRPr="00B01B0F" w:rsidRDefault="00B01B0F" w:rsidP="00BE1900">
            <w:pPr>
              <w:keepNext/>
              <w:snapToGrid w:val="0"/>
              <w:rPr>
                <w:rFonts w:ascii="Arial" w:hAnsi="Arial" w:cs="Arial"/>
                <w:b/>
                <w:bCs/>
                <w:i/>
                <w:iCs/>
              </w:rPr>
            </w:pPr>
            <w:r w:rsidRPr="00B01B0F">
              <w:rPr>
                <w:rFonts w:ascii="Arial" w:hAnsi="Arial" w:cs="Arial"/>
                <w:b/>
                <w:bCs/>
                <w:i/>
                <w:iCs/>
                <w:u w:val="single"/>
              </w:rPr>
              <w:t xml:space="preserve">Reference Masonry </w:t>
            </w:r>
            <w:r w:rsidRPr="00B01B0F">
              <w:rPr>
                <w:rFonts w:ascii="Arial" w:eastAsia="MS Mincho" w:hAnsi="Arial" w:cs="Arial"/>
                <w:b/>
                <w:bCs/>
                <w:i/>
                <w:iCs/>
                <w:u w:val="single"/>
                <w:lang w:eastAsia="ja-JP"/>
              </w:rPr>
              <w:t>Building</w:t>
            </w:r>
            <w:r w:rsidRPr="00B01B0F">
              <w:rPr>
                <w:rFonts w:ascii="Arial" w:hAnsi="Arial" w:cs="Arial"/>
                <w:b/>
                <w:bCs/>
                <w:i/>
                <w:iCs/>
              </w:rPr>
              <w:t>:</w:t>
            </w:r>
          </w:p>
          <w:p w:rsidR="00B01B0F" w:rsidRPr="00B01B0F" w:rsidRDefault="00B01B0F" w:rsidP="00BE1900">
            <w:pPr>
              <w:keepNext/>
              <w:ind w:left="720"/>
              <w:rPr>
                <w:rFonts w:ascii="Arial" w:hAnsi="Arial" w:cs="Arial"/>
                <w:b/>
                <w:i/>
                <w:iCs/>
              </w:rPr>
            </w:pPr>
            <w:r w:rsidRPr="00B01B0F">
              <w:rPr>
                <w:rFonts w:ascii="Arial" w:hAnsi="Arial" w:cs="Arial"/>
                <w:b/>
                <w:i/>
                <w:iCs/>
              </w:rPr>
              <w:t>One story</w:t>
            </w:r>
          </w:p>
          <w:p w:rsidR="00B01B0F" w:rsidRPr="00B01B0F" w:rsidRDefault="00B01B0F" w:rsidP="00BE1900">
            <w:pPr>
              <w:keepNext/>
              <w:ind w:left="720"/>
              <w:rPr>
                <w:rFonts w:ascii="Arial" w:hAnsi="Arial" w:cs="Arial"/>
                <w:b/>
                <w:i/>
                <w:iCs/>
              </w:rPr>
            </w:pPr>
            <w:r w:rsidRPr="00B01B0F">
              <w:rPr>
                <w:rFonts w:ascii="Arial" w:hAnsi="Arial" w:cs="Arial"/>
                <w:b/>
                <w:i/>
                <w:iCs/>
              </w:rPr>
              <w:t>Unbraced gable end roof</w:t>
            </w:r>
          </w:p>
          <w:p w:rsidR="00B01B0F" w:rsidRPr="00B01B0F" w:rsidRDefault="00B01B0F" w:rsidP="00BE1900">
            <w:pPr>
              <w:ind w:left="682"/>
              <w:rPr>
                <w:rFonts w:ascii="Arial" w:hAnsi="Arial" w:cs="Arial"/>
                <w:b/>
                <w:i/>
              </w:rPr>
            </w:pPr>
            <w:r w:rsidRPr="00B01B0F">
              <w:rPr>
                <w:rFonts w:ascii="Arial" w:hAnsi="Arial" w:cs="Arial"/>
                <w:b/>
                <w:i/>
              </w:rPr>
              <w:t xml:space="preserve">ASTM D3161 Class D or </w:t>
            </w:r>
          </w:p>
          <w:p w:rsidR="00B01B0F" w:rsidRPr="00B01B0F" w:rsidRDefault="00B01B0F" w:rsidP="00BE1900">
            <w:pPr>
              <w:keepNext/>
              <w:keepLines/>
              <w:spacing w:before="60"/>
              <w:ind w:left="720"/>
              <w:rPr>
                <w:rFonts w:ascii="Arial" w:hAnsi="Arial" w:cs="Arial"/>
                <w:b/>
                <w:i/>
              </w:rPr>
            </w:pPr>
            <w:r w:rsidRPr="00B01B0F">
              <w:rPr>
                <w:rFonts w:ascii="Arial" w:hAnsi="Arial" w:cs="Arial"/>
                <w:b/>
                <w:i/>
              </w:rPr>
              <w:t xml:space="preserve">ASTM D7158 Class D shingles </w:t>
            </w:r>
          </w:p>
          <w:p w:rsidR="00B01B0F" w:rsidRPr="00B01B0F" w:rsidRDefault="00B01B0F" w:rsidP="00BE1900">
            <w:pPr>
              <w:keepNext/>
              <w:ind w:left="720"/>
              <w:rPr>
                <w:rFonts w:ascii="Arial" w:hAnsi="Arial" w:cs="Arial"/>
                <w:b/>
                <w:i/>
                <w:iCs/>
              </w:rPr>
            </w:pPr>
            <w:r w:rsidRPr="00B01B0F">
              <w:rPr>
                <w:rFonts w:ascii="Arial" w:hAnsi="Arial" w:cs="Arial"/>
                <w:b/>
                <w:i/>
                <w:iCs/>
              </w:rPr>
              <w:t>½” plywood deck</w:t>
            </w:r>
          </w:p>
          <w:p w:rsidR="00B01B0F" w:rsidRPr="00B01B0F" w:rsidRDefault="00B01B0F" w:rsidP="00BE1900">
            <w:pPr>
              <w:keepNext/>
              <w:ind w:left="720"/>
              <w:rPr>
                <w:rFonts w:ascii="Arial" w:hAnsi="Arial" w:cs="Arial"/>
                <w:b/>
                <w:i/>
                <w:iCs/>
              </w:rPr>
            </w:pPr>
            <w:r w:rsidRPr="00B01B0F">
              <w:rPr>
                <w:rFonts w:ascii="Arial" w:hAnsi="Arial" w:cs="Arial"/>
                <w:b/>
                <w:i/>
                <w:iCs/>
              </w:rPr>
              <w:t>6d nails, deck to roof members</w:t>
            </w:r>
          </w:p>
          <w:p w:rsidR="00B01B0F" w:rsidRPr="00B01B0F" w:rsidRDefault="00B01B0F" w:rsidP="00BE1900">
            <w:pPr>
              <w:keepNext/>
              <w:ind w:left="720"/>
              <w:rPr>
                <w:rFonts w:ascii="Arial" w:hAnsi="Arial" w:cs="Arial"/>
                <w:b/>
                <w:i/>
                <w:iCs/>
              </w:rPr>
            </w:pPr>
            <w:r w:rsidRPr="00B01B0F">
              <w:rPr>
                <w:rFonts w:ascii="Arial" w:hAnsi="Arial" w:cs="Arial"/>
                <w:b/>
                <w:i/>
                <w:iCs/>
              </w:rPr>
              <w:t>Weak truss to wall connections</w:t>
            </w:r>
          </w:p>
          <w:p w:rsidR="00B01B0F" w:rsidRPr="00B01B0F" w:rsidRDefault="00B01B0F" w:rsidP="00BE1900">
            <w:pPr>
              <w:keepNext/>
              <w:ind w:left="720"/>
              <w:rPr>
                <w:rFonts w:ascii="Arial" w:hAnsi="Arial" w:cs="Arial"/>
                <w:b/>
                <w:i/>
                <w:iCs/>
              </w:rPr>
            </w:pPr>
            <w:r w:rsidRPr="00B01B0F">
              <w:rPr>
                <w:rFonts w:ascii="Arial" w:hAnsi="Arial" w:cs="Arial"/>
                <w:b/>
                <w:i/>
                <w:iCs/>
              </w:rPr>
              <w:t>Masonry exterior walls</w:t>
            </w:r>
          </w:p>
          <w:p w:rsidR="00B01B0F" w:rsidRPr="00B01B0F" w:rsidRDefault="00B01B0F" w:rsidP="00BE1900">
            <w:pPr>
              <w:keepNext/>
              <w:ind w:left="720"/>
              <w:rPr>
                <w:rFonts w:ascii="Arial" w:hAnsi="Arial" w:cs="Arial"/>
                <w:b/>
                <w:i/>
                <w:iCs/>
              </w:rPr>
            </w:pPr>
            <w:r w:rsidRPr="00B01B0F">
              <w:rPr>
                <w:rFonts w:ascii="Arial" w:hAnsi="Arial" w:cs="Arial"/>
                <w:b/>
                <w:i/>
                <w:iCs/>
              </w:rPr>
              <w:t>No vertical wall reinforcing</w:t>
            </w:r>
          </w:p>
          <w:p w:rsidR="00B01B0F" w:rsidRPr="00B01B0F" w:rsidRDefault="00B01B0F" w:rsidP="00BE1900">
            <w:pPr>
              <w:keepNext/>
              <w:ind w:firstLine="720"/>
              <w:rPr>
                <w:rFonts w:ascii="Arial" w:hAnsi="Arial" w:cs="Arial"/>
                <w:b/>
                <w:i/>
                <w:iCs/>
              </w:rPr>
            </w:pPr>
            <w:r w:rsidRPr="00B01B0F">
              <w:rPr>
                <w:rFonts w:ascii="Arial" w:hAnsi="Arial" w:cs="Arial"/>
                <w:b/>
                <w:i/>
                <w:iCs/>
              </w:rPr>
              <w:t>No shutters</w:t>
            </w:r>
          </w:p>
          <w:p w:rsidR="00B01B0F" w:rsidRPr="00B01B0F" w:rsidRDefault="00B01B0F" w:rsidP="00BE1900">
            <w:pPr>
              <w:keepNext/>
              <w:ind w:left="720"/>
              <w:rPr>
                <w:rFonts w:ascii="Arial" w:hAnsi="Arial" w:cs="Arial"/>
                <w:b/>
                <w:i/>
                <w:iCs/>
              </w:rPr>
            </w:pPr>
            <w:r w:rsidRPr="00B01B0F">
              <w:rPr>
                <w:rFonts w:ascii="Arial" w:hAnsi="Arial" w:cs="Arial"/>
                <w:b/>
                <w:i/>
                <w:iCs/>
              </w:rPr>
              <w:t>Standard glass windows</w:t>
            </w:r>
          </w:p>
          <w:p w:rsidR="00B01B0F" w:rsidRPr="00B01B0F" w:rsidRDefault="00B01B0F" w:rsidP="00BE1900">
            <w:pPr>
              <w:keepNext/>
              <w:ind w:left="720"/>
              <w:rPr>
                <w:rFonts w:ascii="Arial" w:hAnsi="Arial" w:cs="Arial"/>
                <w:b/>
                <w:i/>
                <w:iCs/>
              </w:rPr>
            </w:pPr>
            <w:r w:rsidRPr="00B01B0F">
              <w:rPr>
                <w:rFonts w:ascii="Arial" w:hAnsi="Arial" w:cs="Arial"/>
                <w:b/>
                <w:i/>
                <w:iCs/>
              </w:rPr>
              <w:t>No door covers</w:t>
            </w:r>
          </w:p>
          <w:p w:rsidR="00B01B0F" w:rsidRPr="00B01B0F" w:rsidRDefault="00B01B0F" w:rsidP="00BE1900">
            <w:pPr>
              <w:keepNext/>
              <w:ind w:left="720"/>
              <w:rPr>
                <w:rFonts w:ascii="Arial" w:hAnsi="Arial" w:cs="Arial"/>
                <w:b/>
                <w:i/>
                <w:iCs/>
              </w:rPr>
            </w:pPr>
            <w:r w:rsidRPr="00B01B0F">
              <w:rPr>
                <w:rFonts w:ascii="Arial" w:hAnsi="Arial" w:cs="Arial"/>
                <w:b/>
                <w:i/>
                <w:iCs/>
              </w:rPr>
              <w:t>No skylight covers</w:t>
            </w:r>
          </w:p>
          <w:p w:rsidR="00B01B0F" w:rsidRPr="00B01B0F" w:rsidRDefault="00B01B0F" w:rsidP="00BE1900">
            <w:pPr>
              <w:keepNext/>
              <w:ind w:left="720"/>
              <w:rPr>
                <w:rFonts w:ascii="Arial" w:hAnsi="Arial" w:cs="Arial"/>
                <w:b/>
                <w:i/>
                <w:iCs/>
              </w:rPr>
            </w:pPr>
            <w:r w:rsidRPr="00B01B0F">
              <w:rPr>
                <w:rFonts w:ascii="Arial" w:hAnsi="Arial" w:cs="Arial"/>
                <w:b/>
                <w:i/>
                <w:iCs/>
              </w:rPr>
              <w:t>Constructed in 1995</w:t>
            </w:r>
          </w:p>
          <w:p w:rsidR="00B01B0F" w:rsidRPr="00B01B0F" w:rsidRDefault="00B01B0F" w:rsidP="00BE1900">
            <w:pPr>
              <w:keepNext/>
              <w:rPr>
                <w:rFonts w:ascii="Arial" w:hAnsi="Arial" w:cs="Arial"/>
                <w:b/>
                <w:i/>
                <w:iCs/>
              </w:rPr>
            </w:pPr>
          </w:p>
          <w:p w:rsidR="00B01B0F" w:rsidRPr="00B01B0F" w:rsidRDefault="00B01B0F" w:rsidP="00BE1900">
            <w:pPr>
              <w:keepNext/>
              <w:rPr>
                <w:rFonts w:ascii="Arial" w:hAnsi="Arial" w:cs="Arial"/>
                <w:b/>
                <w:i/>
                <w:iCs/>
                <w:u w:val="single"/>
              </w:rPr>
            </w:pPr>
          </w:p>
          <w:p w:rsidR="00B01B0F" w:rsidRPr="00B01B0F" w:rsidRDefault="00B01B0F" w:rsidP="00BE1900">
            <w:pPr>
              <w:keepNext/>
              <w:rPr>
                <w:rFonts w:ascii="Arial" w:hAnsi="Arial" w:cs="Arial"/>
                <w:b/>
                <w:i/>
                <w:iCs/>
              </w:rPr>
            </w:pPr>
            <w:r w:rsidRPr="00B01B0F">
              <w:rPr>
                <w:rFonts w:ascii="Arial" w:hAnsi="Arial" w:cs="Arial"/>
                <w:b/>
                <w:i/>
                <w:iCs/>
                <w:u w:val="single"/>
              </w:rPr>
              <w:t xml:space="preserve">Mitigated Masonry </w:t>
            </w:r>
            <w:r w:rsidRPr="00B01B0F">
              <w:rPr>
                <w:rFonts w:ascii="Arial" w:eastAsia="MS Mincho" w:hAnsi="Arial" w:cs="Arial"/>
                <w:b/>
                <w:bCs/>
                <w:i/>
                <w:iCs/>
                <w:u w:val="single"/>
                <w:lang w:eastAsia="ja-JP"/>
              </w:rPr>
              <w:t>Building</w:t>
            </w:r>
            <w:r w:rsidRPr="00B01B0F">
              <w:rPr>
                <w:rFonts w:ascii="Arial" w:hAnsi="Arial" w:cs="Arial"/>
                <w:b/>
                <w:i/>
                <w:iCs/>
              </w:rPr>
              <w:t>:</w:t>
            </w:r>
          </w:p>
          <w:p w:rsidR="00B01B0F" w:rsidRPr="00B01B0F" w:rsidRDefault="00B01B0F" w:rsidP="00BE1900">
            <w:pPr>
              <w:keepNext/>
              <w:ind w:left="408"/>
              <w:rPr>
                <w:rFonts w:ascii="Arial" w:hAnsi="Arial" w:cs="Arial"/>
                <w:b/>
                <w:i/>
                <w:iCs/>
              </w:rPr>
            </w:pPr>
            <w:r w:rsidRPr="00B01B0F">
              <w:rPr>
                <w:rFonts w:ascii="Arial" w:hAnsi="Arial" w:cs="Arial"/>
                <w:b/>
                <w:i/>
                <w:lang w:eastAsia="en-US"/>
              </w:rPr>
              <w:t xml:space="preserve">ASTM D7158 Class H </w:t>
            </w:r>
            <w:r w:rsidRPr="00B01B0F">
              <w:rPr>
                <w:rFonts w:ascii="Arial" w:hAnsi="Arial" w:cs="Arial"/>
                <w:b/>
                <w:i/>
                <w:iCs/>
              </w:rPr>
              <w:t xml:space="preserve">shingles </w:t>
            </w:r>
          </w:p>
          <w:p w:rsidR="00B01B0F" w:rsidRPr="00B01B0F" w:rsidRDefault="00B01B0F" w:rsidP="00BE1900">
            <w:pPr>
              <w:keepNext/>
              <w:ind w:left="408"/>
              <w:rPr>
                <w:rFonts w:ascii="Arial" w:hAnsi="Arial" w:cs="Arial"/>
                <w:b/>
                <w:i/>
                <w:iCs/>
              </w:rPr>
            </w:pPr>
            <w:r w:rsidRPr="00B01B0F">
              <w:rPr>
                <w:rFonts w:ascii="Arial" w:hAnsi="Arial" w:cs="Arial"/>
                <w:b/>
                <w:i/>
                <w:iCs/>
              </w:rPr>
              <w:t>8d nails, deck to roof members</w:t>
            </w:r>
          </w:p>
          <w:p w:rsidR="00B01B0F" w:rsidRPr="00B01B0F" w:rsidRDefault="00B01B0F" w:rsidP="00BE1900">
            <w:pPr>
              <w:keepNext/>
              <w:ind w:left="408"/>
              <w:rPr>
                <w:rFonts w:ascii="Arial" w:hAnsi="Arial" w:cs="Arial"/>
                <w:b/>
                <w:i/>
                <w:iCs/>
              </w:rPr>
            </w:pPr>
            <w:r w:rsidRPr="00B01B0F">
              <w:rPr>
                <w:rFonts w:ascii="Arial" w:hAnsi="Arial" w:cs="Arial"/>
                <w:b/>
                <w:i/>
                <w:iCs/>
              </w:rPr>
              <w:t>Truss straps at roof</w:t>
            </w:r>
          </w:p>
          <w:p w:rsidR="00B01B0F" w:rsidRPr="00B01B0F" w:rsidRDefault="00B01B0F" w:rsidP="00BE1900">
            <w:pPr>
              <w:keepNext/>
              <w:ind w:left="408"/>
              <w:rPr>
                <w:rFonts w:ascii="Arial" w:hAnsi="Arial" w:cs="Arial"/>
                <w:b/>
                <w:i/>
                <w:iCs/>
              </w:rPr>
            </w:pPr>
            <w:r w:rsidRPr="00B01B0F">
              <w:rPr>
                <w:rFonts w:ascii="Arial" w:hAnsi="Arial" w:cs="Arial"/>
                <w:b/>
                <w:i/>
              </w:rPr>
              <w:t xml:space="preserve">Structural wood panel </w:t>
            </w:r>
            <w:r w:rsidRPr="00B01B0F">
              <w:rPr>
                <w:rFonts w:ascii="Arial" w:hAnsi="Arial" w:cs="Arial"/>
                <w:b/>
                <w:i/>
                <w:iCs/>
              </w:rPr>
              <w:t>Shutters</w:t>
            </w:r>
          </w:p>
          <w:p w:rsidR="00B01B0F" w:rsidRPr="00B01B0F" w:rsidRDefault="00B01B0F" w:rsidP="00BE1900">
            <w:pPr>
              <w:keepNext/>
              <w:rPr>
                <w:rFonts w:ascii="Arial" w:hAnsi="Arial" w:cs="Arial"/>
                <w:b/>
                <w:i/>
                <w:iCs/>
                <w:u w:val="single"/>
              </w:rPr>
            </w:pPr>
          </w:p>
        </w:tc>
      </w:tr>
    </w:tbl>
    <w:p w:rsidR="00B01B0F" w:rsidRDefault="00B01B0F" w:rsidP="00B73298">
      <w:pPr>
        <w:pStyle w:val="Disclosure"/>
      </w:pPr>
      <w:r w:rsidRPr="00B01B0F">
        <w:t>Place the reference building at the population centroid for ZIP Code 33921.</w:t>
      </w:r>
    </w:p>
    <w:p w:rsidR="009D5739" w:rsidRPr="0074586C" w:rsidRDefault="009D5739" w:rsidP="009D5739">
      <w:r w:rsidRPr="0074586C">
        <w:t xml:space="preserve">See </w:t>
      </w:r>
      <w:hyperlink w:anchor="AppendixY" w:history="1">
        <w:r w:rsidRPr="0074586C">
          <w:rPr>
            <w:rStyle w:val="Hyperlink"/>
          </w:rPr>
          <w:t xml:space="preserve">Appendix </w:t>
        </w:r>
        <w:r w:rsidR="0074586C" w:rsidRPr="0074586C">
          <w:rPr>
            <w:rStyle w:val="Hyperlink"/>
          </w:rPr>
          <w:t>Y</w:t>
        </w:r>
      </w:hyperlink>
      <w:r w:rsidRPr="0074586C">
        <w:t>.</w:t>
      </w:r>
    </w:p>
    <w:p w:rsidR="009D5739" w:rsidRDefault="009D5739" w:rsidP="009D5739"/>
    <w:p w:rsidR="001C6579" w:rsidRPr="00B01B0F" w:rsidRDefault="001C6579" w:rsidP="009D5739">
      <w:r>
        <w:br w:type="page"/>
      </w:r>
    </w:p>
    <w:p w:rsidR="003C77C6" w:rsidRDefault="004D07BB" w:rsidP="0007529D">
      <w:pPr>
        <w:pStyle w:val="Heading2"/>
      </w:pPr>
      <w:bookmarkStart w:id="380" w:name="FormV3"/>
      <w:bookmarkStart w:id="381" w:name="_Toc529271682"/>
      <w:r>
        <w:lastRenderedPageBreak/>
        <w:t>Form V-3</w:t>
      </w:r>
      <w:bookmarkEnd w:id="380"/>
      <w:r>
        <w:t>: Hurricane Mitigation Measures and Secondary Characteristics, Mean Damage Ratios and Hurricane Loss Costs (Trade Secret Item)</w:t>
      </w:r>
      <w:bookmarkEnd w:id="381"/>
    </w:p>
    <w:p w:rsidR="0063739D" w:rsidRDefault="0063739D" w:rsidP="00B73298">
      <w:pPr>
        <w:pStyle w:val="Disclosure"/>
      </w:pPr>
      <w:r>
        <w:t>A. Provide the mean damage ratio (without including any insurance considerations) to the reference building for each individual hurricane mitigation measure and secondary characteristic listed in Form V-3, Hurricane Mitigation Measures and Secondary Characteristics, Mean Damage Ratios and Hurricane Loss Costs (Trade Secret Item), as well as the percent damage for the combination of the four hurricane mitigation measures and secondary characteristics provided for the Mitigated Frame Building and the Mitigated Masonry Building below.</w:t>
      </w:r>
    </w:p>
    <w:p w:rsidR="004F20E3" w:rsidRPr="004F20E3" w:rsidRDefault="002B6636" w:rsidP="004F20E3">
      <w:r w:rsidRPr="00C30AA6">
        <w:t>Se</w:t>
      </w:r>
      <w:r w:rsidR="00C65402">
        <w:t xml:space="preserve">e </w:t>
      </w:r>
      <w:hyperlink w:anchor="FormV3Table" w:history="1">
        <w:r w:rsidR="00C65402" w:rsidRPr="00C65402">
          <w:rPr>
            <w:rStyle w:val="Hyperlink"/>
          </w:rPr>
          <w:t>Form V-3</w:t>
        </w:r>
      </w:hyperlink>
      <w:r w:rsidR="00C65402">
        <w:t xml:space="preserve"> </w:t>
      </w:r>
      <w:r w:rsidRPr="00C30AA6">
        <w:t>below</w:t>
      </w:r>
      <w:r w:rsidRPr="002B6636">
        <w:t>. Notice that for the 60 mph column all the vulnerabilities coincide at 6%. This is because at these low wind speeds, no significant damage is activated to trigger any significant difference between the different cases</w:t>
      </w:r>
      <w:r>
        <w:t>.</w:t>
      </w:r>
    </w:p>
    <w:p w:rsidR="0063739D" w:rsidRDefault="0063739D" w:rsidP="00B73298">
      <w:pPr>
        <w:pStyle w:val="Disclosure"/>
      </w:pPr>
      <w:r>
        <w:t>B. Provide the zero deductible personal residential hurricane loss cost rounded to three decimal places, for the reference building and for each individual hurricane mitigation measure and secondary characteristic listed in Form V-3, Hurricane Mitigation Measures and Secondary Characteristics, Mean Damage Ratios and Hurricane Loss Costs (Trade Secret Item), as well as the hurricane loss cost for the combination of the four hurricane mitigation measures and secondary characteristics provided for the Mitigated Frame Building and the Mitigated Masonry Building below.</w:t>
      </w:r>
    </w:p>
    <w:p w:rsidR="004F20E3" w:rsidRPr="004F20E3" w:rsidRDefault="005771A0" w:rsidP="00C65402">
      <w:r w:rsidRPr="00C30AA6">
        <w:t xml:space="preserve">See </w:t>
      </w:r>
      <w:hyperlink w:anchor="FormV3Table" w:history="1">
        <w:r w:rsidR="00C65402" w:rsidRPr="00C65402">
          <w:rPr>
            <w:rStyle w:val="Hyperlink"/>
          </w:rPr>
          <w:t>Form V-3</w:t>
        </w:r>
      </w:hyperlink>
      <w:r w:rsidR="00C65402">
        <w:t xml:space="preserve"> </w:t>
      </w:r>
      <w:r w:rsidRPr="005771A0">
        <w:t>below.</w:t>
      </w:r>
    </w:p>
    <w:p w:rsidR="0063739D" w:rsidRDefault="0063739D" w:rsidP="00B73298">
      <w:pPr>
        <w:pStyle w:val="Disclosure"/>
      </w:pPr>
      <w:r>
        <w:t>C. If additional assumptions are necessary to complete this form (for example, regarding duration or surface roughness), provide the rationale for the assumptions as well as a detailed description of how they are included.</w:t>
      </w:r>
    </w:p>
    <w:p w:rsidR="004F20E3" w:rsidRPr="004F20E3" w:rsidRDefault="00B93BFB" w:rsidP="004F20E3">
      <w:r>
        <w:t>Not applicable.</w:t>
      </w:r>
    </w:p>
    <w:p w:rsidR="004D07BB" w:rsidRDefault="0063739D" w:rsidP="00B73298">
      <w:pPr>
        <w:pStyle w:val="Disclosure"/>
      </w:pPr>
      <w:r>
        <w:t>D. Provide a graphical representation of the hurricane vulnerability curves for the reference building and the fully mitigated building.</w:t>
      </w:r>
    </w:p>
    <w:tbl>
      <w:tblPr>
        <w:tblW w:w="9646" w:type="dxa"/>
        <w:tblInd w:w="-35" w:type="dxa"/>
        <w:tblLayout w:type="fixed"/>
        <w:tblLook w:val="0000" w:firstRow="0" w:lastRow="0" w:firstColumn="0" w:lastColumn="0" w:noHBand="0" w:noVBand="0"/>
      </w:tblPr>
      <w:tblGrid>
        <w:gridCol w:w="5148"/>
        <w:gridCol w:w="4498"/>
      </w:tblGrid>
      <w:tr w:rsidR="00F30DB2" w:rsidRPr="004A3CBF" w:rsidTr="00A633F2">
        <w:trPr>
          <w:trHeight w:hRule="exact" w:val="6310"/>
        </w:trPr>
        <w:tc>
          <w:tcPr>
            <w:tcW w:w="5148" w:type="dxa"/>
            <w:tcBorders>
              <w:top w:val="single" w:sz="4" w:space="0" w:color="000000"/>
              <w:left w:val="single" w:sz="4" w:space="0" w:color="000000"/>
              <w:bottom w:val="single" w:sz="4" w:space="0" w:color="000000"/>
            </w:tcBorders>
          </w:tcPr>
          <w:p w:rsidR="00F30DB2" w:rsidRPr="00F30DB2" w:rsidRDefault="00F30DB2" w:rsidP="00BE1900">
            <w:pPr>
              <w:snapToGrid w:val="0"/>
              <w:rPr>
                <w:rFonts w:ascii="Arial" w:hAnsi="Arial" w:cs="Arial"/>
                <w:b/>
                <w:bCs/>
                <w:iCs/>
              </w:rPr>
            </w:pPr>
            <w:r w:rsidRPr="00F30DB2">
              <w:rPr>
                <w:rFonts w:ascii="Arial" w:hAnsi="Arial" w:cs="Arial"/>
                <w:b/>
                <w:bCs/>
                <w:iCs/>
                <w:u w:val="single"/>
              </w:rPr>
              <w:lastRenderedPageBreak/>
              <w:t>Reference Frame Structure</w:t>
            </w:r>
            <w:r w:rsidRPr="00F30DB2">
              <w:rPr>
                <w:rFonts w:ascii="Arial" w:hAnsi="Arial" w:cs="Arial"/>
                <w:b/>
                <w:bCs/>
                <w:iCs/>
              </w:rPr>
              <w:t>:</w:t>
            </w:r>
          </w:p>
          <w:p w:rsidR="00F30DB2" w:rsidRPr="00F30DB2" w:rsidRDefault="00F30DB2" w:rsidP="00BE1900">
            <w:pPr>
              <w:ind w:left="720"/>
              <w:rPr>
                <w:rFonts w:ascii="Arial" w:hAnsi="Arial" w:cs="Arial"/>
                <w:b/>
                <w:iCs/>
              </w:rPr>
            </w:pPr>
            <w:r w:rsidRPr="00F30DB2">
              <w:rPr>
                <w:rFonts w:ascii="Arial" w:hAnsi="Arial" w:cs="Arial"/>
                <w:b/>
                <w:iCs/>
              </w:rPr>
              <w:t>One story</w:t>
            </w:r>
          </w:p>
          <w:p w:rsidR="00F30DB2" w:rsidRPr="00F30DB2" w:rsidRDefault="00F30DB2" w:rsidP="00BE1900">
            <w:pPr>
              <w:ind w:left="720"/>
              <w:rPr>
                <w:rFonts w:ascii="Arial" w:hAnsi="Arial" w:cs="Arial"/>
                <w:b/>
                <w:iCs/>
              </w:rPr>
            </w:pPr>
            <w:r w:rsidRPr="00F30DB2">
              <w:rPr>
                <w:rFonts w:ascii="Arial" w:hAnsi="Arial" w:cs="Arial"/>
                <w:b/>
                <w:iCs/>
              </w:rPr>
              <w:t>Unbraced gable end roof</w:t>
            </w:r>
          </w:p>
          <w:p w:rsidR="00F30DB2" w:rsidRPr="00F30DB2" w:rsidRDefault="00F30DB2" w:rsidP="00BE1900">
            <w:pPr>
              <w:ind w:left="682"/>
              <w:rPr>
                <w:rFonts w:ascii="Arial" w:hAnsi="Arial" w:cs="Arial"/>
                <w:b/>
              </w:rPr>
            </w:pPr>
            <w:r w:rsidRPr="00F30DB2">
              <w:rPr>
                <w:rFonts w:ascii="Arial" w:hAnsi="Arial" w:cs="Arial"/>
                <w:b/>
              </w:rPr>
              <w:t xml:space="preserve">ASTM D3161 Class D or </w:t>
            </w:r>
          </w:p>
          <w:p w:rsidR="00F30DB2" w:rsidRPr="00F30DB2" w:rsidRDefault="00F30DB2" w:rsidP="00BE1900">
            <w:pPr>
              <w:keepNext/>
              <w:keepLines/>
              <w:spacing w:before="60"/>
              <w:ind w:left="720"/>
              <w:rPr>
                <w:rFonts w:ascii="Arial" w:hAnsi="Arial" w:cs="Arial"/>
                <w:b/>
              </w:rPr>
            </w:pPr>
            <w:r w:rsidRPr="00F30DB2">
              <w:rPr>
                <w:rFonts w:ascii="Arial" w:hAnsi="Arial" w:cs="Arial"/>
                <w:b/>
              </w:rPr>
              <w:t xml:space="preserve">ASTM D7158 Class D shingles </w:t>
            </w:r>
          </w:p>
          <w:p w:rsidR="00F30DB2" w:rsidRPr="00F30DB2" w:rsidRDefault="00F30DB2" w:rsidP="00BE1900">
            <w:pPr>
              <w:ind w:left="720"/>
              <w:rPr>
                <w:rFonts w:ascii="Arial" w:hAnsi="Arial" w:cs="Arial"/>
                <w:b/>
                <w:iCs/>
              </w:rPr>
            </w:pPr>
            <w:r w:rsidRPr="00F30DB2">
              <w:rPr>
                <w:rFonts w:ascii="Arial" w:hAnsi="Arial" w:cs="Arial"/>
                <w:b/>
                <w:iCs/>
              </w:rPr>
              <w:t>½” plywood deck</w:t>
            </w:r>
          </w:p>
          <w:p w:rsidR="00F30DB2" w:rsidRPr="00F30DB2" w:rsidRDefault="00F30DB2" w:rsidP="00BE1900">
            <w:pPr>
              <w:ind w:left="720"/>
              <w:rPr>
                <w:rFonts w:ascii="Arial" w:hAnsi="Arial" w:cs="Arial"/>
                <w:b/>
                <w:iCs/>
              </w:rPr>
            </w:pPr>
            <w:r w:rsidRPr="00F30DB2">
              <w:rPr>
                <w:rFonts w:ascii="Arial" w:hAnsi="Arial" w:cs="Arial"/>
                <w:b/>
                <w:iCs/>
              </w:rPr>
              <w:t>6d nails, deck to roof members</w:t>
            </w:r>
          </w:p>
          <w:p w:rsidR="00F30DB2" w:rsidRPr="00F30DB2" w:rsidRDefault="00F30DB2" w:rsidP="00BE1900">
            <w:pPr>
              <w:ind w:left="720"/>
              <w:rPr>
                <w:rFonts w:ascii="Arial" w:hAnsi="Arial" w:cs="Arial"/>
                <w:b/>
                <w:iCs/>
              </w:rPr>
            </w:pPr>
            <w:r w:rsidRPr="00F30DB2">
              <w:rPr>
                <w:rFonts w:ascii="Arial" w:hAnsi="Arial" w:cs="Arial"/>
                <w:b/>
                <w:iCs/>
              </w:rPr>
              <w:t>Toe nail truss to wall anchor</w:t>
            </w:r>
          </w:p>
          <w:p w:rsidR="00F30DB2" w:rsidRPr="00F30DB2" w:rsidRDefault="00F30DB2" w:rsidP="00BE1900">
            <w:pPr>
              <w:ind w:left="720"/>
              <w:rPr>
                <w:rFonts w:ascii="Arial" w:hAnsi="Arial" w:cs="Arial"/>
                <w:b/>
                <w:iCs/>
              </w:rPr>
            </w:pPr>
            <w:r w:rsidRPr="00F30DB2">
              <w:rPr>
                <w:rFonts w:ascii="Arial" w:hAnsi="Arial" w:cs="Arial"/>
                <w:b/>
                <w:iCs/>
              </w:rPr>
              <w:t>Wood framed exterior walls</w:t>
            </w:r>
          </w:p>
          <w:p w:rsidR="00F30DB2" w:rsidRPr="00F30DB2" w:rsidRDefault="00F30DB2" w:rsidP="00BE1900">
            <w:pPr>
              <w:ind w:left="720"/>
              <w:rPr>
                <w:rFonts w:ascii="Arial" w:hAnsi="Arial" w:cs="Arial"/>
                <w:b/>
                <w:iCs/>
              </w:rPr>
            </w:pPr>
            <w:r w:rsidRPr="00F30DB2">
              <w:rPr>
                <w:rFonts w:ascii="Arial" w:hAnsi="Arial" w:cs="Arial"/>
                <w:b/>
                <w:iCs/>
              </w:rPr>
              <w:t xml:space="preserve">5/8” diameter anchors at 48” centers for wall/floor/foundation connections        </w:t>
            </w:r>
          </w:p>
          <w:p w:rsidR="00F30DB2" w:rsidRPr="00F30DB2" w:rsidRDefault="00F30DB2" w:rsidP="00BE1900">
            <w:pPr>
              <w:ind w:left="720"/>
              <w:rPr>
                <w:rFonts w:ascii="Arial" w:hAnsi="Arial" w:cs="Arial"/>
                <w:b/>
                <w:iCs/>
              </w:rPr>
            </w:pPr>
            <w:r w:rsidRPr="00F30DB2">
              <w:rPr>
                <w:rFonts w:ascii="Arial" w:hAnsi="Arial" w:cs="Arial"/>
                <w:b/>
                <w:iCs/>
              </w:rPr>
              <w:t>No shutters</w:t>
            </w:r>
          </w:p>
          <w:p w:rsidR="00F30DB2" w:rsidRPr="00F30DB2" w:rsidRDefault="00F30DB2" w:rsidP="00BE1900">
            <w:pPr>
              <w:ind w:left="720"/>
              <w:rPr>
                <w:rFonts w:ascii="Arial" w:hAnsi="Arial" w:cs="Arial"/>
                <w:b/>
                <w:iCs/>
              </w:rPr>
            </w:pPr>
            <w:r w:rsidRPr="00F30DB2">
              <w:rPr>
                <w:rFonts w:ascii="Arial" w:hAnsi="Arial" w:cs="Arial"/>
                <w:b/>
                <w:iCs/>
              </w:rPr>
              <w:t>Standard glass windows</w:t>
            </w:r>
          </w:p>
          <w:p w:rsidR="00F30DB2" w:rsidRPr="00F30DB2" w:rsidRDefault="00F30DB2" w:rsidP="00BE1900">
            <w:pPr>
              <w:ind w:left="720"/>
              <w:rPr>
                <w:rFonts w:ascii="Arial" w:hAnsi="Arial" w:cs="Arial"/>
                <w:b/>
                <w:iCs/>
              </w:rPr>
            </w:pPr>
            <w:r w:rsidRPr="00F30DB2">
              <w:rPr>
                <w:rFonts w:ascii="Arial" w:hAnsi="Arial" w:cs="Arial"/>
                <w:b/>
                <w:iCs/>
              </w:rPr>
              <w:t>No door covers</w:t>
            </w:r>
          </w:p>
          <w:p w:rsidR="00F30DB2" w:rsidRPr="00F30DB2" w:rsidRDefault="00F30DB2" w:rsidP="00BE1900">
            <w:pPr>
              <w:ind w:left="720"/>
              <w:rPr>
                <w:rFonts w:ascii="Arial" w:hAnsi="Arial" w:cs="Arial"/>
                <w:b/>
                <w:iCs/>
              </w:rPr>
            </w:pPr>
            <w:r w:rsidRPr="00F30DB2">
              <w:rPr>
                <w:rFonts w:ascii="Arial" w:hAnsi="Arial" w:cs="Arial"/>
                <w:b/>
                <w:iCs/>
              </w:rPr>
              <w:t>No skylight covers</w:t>
            </w:r>
          </w:p>
          <w:p w:rsidR="00F30DB2" w:rsidRPr="00F30DB2" w:rsidRDefault="00F30DB2" w:rsidP="00BE1900">
            <w:pPr>
              <w:ind w:left="720"/>
              <w:rPr>
                <w:rFonts w:ascii="Arial" w:hAnsi="Arial" w:cs="Arial"/>
                <w:b/>
                <w:iCs/>
              </w:rPr>
            </w:pPr>
            <w:r w:rsidRPr="00F30DB2">
              <w:rPr>
                <w:rFonts w:ascii="Arial" w:hAnsi="Arial" w:cs="Arial"/>
                <w:b/>
                <w:iCs/>
              </w:rPr>
              <w:t>Constructed in 1995</w:t>
            </w:r>
          </w:p>
          <w:p w:rsidR="00F30DB2" w:rsidRPr="00F30DB2" w:rsidRDefault="00F30DB2" w:rsidP="00BE1900">
            <w:pPr>
              <w:ind w:left="720"/>
              <w:rPr>
                <w:rFonts w:ascii="Arial" w:hAnsi="Arial" w:cs="Arial"/>
                <w:b/>
                <w:bCs/>
                <w:iCs/>
                <w:u w:val="single"/>
              </w:rPr>
            </w:pPr>
            <w:r w:rsidRPr="00F30DB2">
              <w:rPr>
                <w:rFonts w:ascii="Arial" w:hAnsi="Arial" w:cs="Arial"/>
                <w:b/>
                <w:noProof/>
                <w:lang w:eastAsia="zh-CN"/>
              </w:rPr>
              <mc:AlternateContent>
                <mc:Choice Requires="wps">
                  <w:drawing>
                    <wp:anchor distT="4294967295" distB="4294967295" distL="114300" distR="114300" simplePos="0" relativeHeight="251668480" behindDoc="0" locked="0" layoutInCell="1" allowOverlap="1" wp14:anchorId="36FD36BD" wp14:editId="2B29CEC6">
                      <wp:simplePos x="0" y="0"/>
                      <wp:positionH relativeFrom="column">
                        <wp:posOffset>-75565</wp:posOffset>
                      </wp:positionH>
                      <wp:positionV relativeFrom="paragraph">
                        <wp:posOffset>69214</wp:posOffset>
                      </wp:positionV>
                      <wp:extent cx="6096000" cy="0"/>
                      <wp:effectExtent l="0" t="0" r="19050" b="19050"/>
                      <wp:wrapNone/>
                      <wp:docPr id="73" name="Line 2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0" cy="0"/>
                              </a:xfrm>
                              <a:prstGeom prst="line">
                                <a:avLst/>
                              </a:prstGeom>
                              <a:noFill/>
                              <a:ln w="9360">
                                <a:solidFill>
                                  <a:srgbClr val="000000"/>
                                </a:solidFill>
                                <a:miter lim="800000"/>
                                <a:headEnd/>
                                <a:tailEnd/>
                              </a:ln>
                              <a:extLst>
                                <a:ext uri="{909E8E84-426E-40dd-AFC4-6F175D3DCCD1}">
                                  <a14:hiddenFill xmlns:mo="http://schemas.microsoft.com/office/mac/office/2008/main" xmlns:mv="urn:schemas-microsoft-com:mac:vml" xmlns=""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EA8255" id="Line 218" o:spid="_x0000_s1026" style="position:absolute;z-index:251668480;visibility:visible;mso-wrap-style:square;mso-width-percent:0;mso-height-percent:0;mso-wrap-distance-left:9pt;mso-wrap-distance-top:.†mm;mso-wrap-distance-right:9pt;mso-wrap-distance-bottom:.†mm;mso-position-horizontal:absolute;mso-position-horizontal-relative:text;mso-position-vertical:absolute;mso-position-vertical-relative:text;mso-width-percent:0;mso-height-percent:0;mso-width-relative:page;mso-height-relative:page" from="-5.95pt,5.45pt" to="474.05pt,5.4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" strokeweight=".26mm">
                      <v:stroke joinstyle="miter"/>
                    </v:line>
                  </w:pict>
                </mc:Fallback>
              </mc:AlternateContent>
            </w:r>
          </w:p>
          <w:p w:rsidR="00F30DB2" w:rsidRPr="00F30DB2" w:rsidRDefault="00F30DB2" w:rsidP="00BE1900">
            <w:pPr>
              <w:rPr>
                <w:rFonts w:ascii="Arial" w:hAnsi="Arial" w:cs="Arial"/>
                <w:b/>
                <w:iCs/>
              </w:rPr>
            </w:pPr>
            <w:r w:rsidRPr="00F30DB2">
              <w:rPr>
                <w:rFonts w:ascii="Arial" w:hAnsi="Arial" w:cs="Arial"/>
                <w:b/>
                <w:iCs/>
                <w:u w:val="single"/>
              </w:rPr>
              <w:t>Mitigated Frame Structure</w:t>
            </w:r>
            <w:r w:rsidRPr="00F30DB2">
              <w:rPr>
                <w:rFonts w:ascii="Arial" w:hAnsi="Arial" w:cs="Arial"/>
                <w:b/>
                <w:iCs/>
              </w:rPr>
              <w:t>:</w:t>
            </w:r>
          </w:p>
          <w:p w:rsidR="00F30DB2" w:rsidRPr="00F30DB2" w:rsidRDefault="00F30DB2" w:rsidP="00BE1900">
            <w:pPr>
              <w:keepNext/>
              <w:ind w:left="720"/>
              <w:rPr>
                <w:rFonts w:ascii="Arial" w:hAnsi="Arial" w:cs="Arial"/>
                <w:b/>
                <w:iCs/>
              </w:rPr>
            </w:pPr>
            <w:r w:rsidRPr="00F30DB2">
              <w:rPr>
                <w:rFonts w:ascii="Arial" w:hAnsi="Arial" w:cs="Arial"/>
                <w:b/>
                <w:lang w:eastAsia="en-US"/>
              </w:rPr>
              <w:t xml:space="preserve">ASTM D7158 Class H </w:t>
            </w:r>
            <w:r w:rsidRPr="00F30DB2">
              <w:rPr>
                <w:rFonts w:ascii="Arial" w:hAnsi="Arial" w:cs="Arial"/>
                <w:b/>
                <w:iCs/>
              </w:rPr>
              <w:t xml:space="preserve">shingles </w:t>
            </w:r>
          </w:p>
          <w:p w:rsidR="00F30DB2" w:rsidRPr="00F30DB2" w:rsidRDefault="00F30DB2" w:rsidP="00BE1900">
            <w:pPr>
              <w:ind w:left="720"/>
              <w:rPr>
                <w:rFonts w:ascii="Arial" w:hAnsi="Arial" w:cs="Arial"/>
                <w:b/>
                <w:iCs/>
              </w:rPr>
            </w:pPr>
            <w:r w:rsidRPr="00F30DB2">
              <w:rPr>
                <w:rFonts w:ascii="Arial" w:hAnsi="Arial" w:cs="Arial"/>
                <w:b/>
                <w:iCs/>
              </w:rPr>
              <w:t>8d nails, deck to roof members</w:t>
            </w:r>
          </w:p>
          <w:p w:rsidR="00F30DB2" w:rsidRPr="00F30DB2" w:rsidRDefault="00F30DB2" w:rsidP="00BE1900">
            <w:pPr>
              <w:ind w:left="720"/>
              <w:rPr>
                <w:rFonts w:ascii="Arial" w:hAnsi="Arial" w:cs="Arial"/>
                <w:b/>
                <w:iCs/>
              </w:rPr>
            </w:pPr>
            <w:r w:rsidRPr="00F30DB2">
              <w:rPr>
                <w:rFonts w:ascii="Arial" w:hAnsi="Arial" w:cs="Arial"/>
                <w:b/>
                <w:iCs/>
              </w:rPr>
              <w:t>Truss straps at roof</w:t>
            </w:r>
          </w:p>
          <w:p w:rsidR="00F30DB2" w:rsidRPr="00F30DB2" w:rsidRDefault="00F30DB2" w:rsidP="00BE1900">
            <w:pPr>
              <w:ind w:left="720"/>
              <w:rPr>
                <w:rFonts w:ascii="Arial" w:hAnsi="Arial" w:cs="Arial"/>
                <w:b/>
                <w:iCs/>
              </w:rPr>
            </w:pPr>
            <w:r w:rsidRPr="00F30DB2">
              <w:rPr>
                <w:rFonts w:ascii="Arial" w:hAnsi="Arial" w:cs="Arial"/>
                <w:b/>
              </w:rPr>
              <w:t xml:space="preserve">Structural wood panel </w:t>
            </w:r>
            <w:r w:rsidRPr="00F30DB2">
              <w:rPr>
                <w:rFonts w:ascii="Arial" w:hAnsi="Arial" w:cs="Arial"/>
                <w:b/>
                <w:iCs/>
              </w:rPr>
              <w:t>Shutters</w:t>
            </w:r>
          </w:p>
          <w:p w:rsidR="00F30DB2" w:rsidRPr="00F30DB2" w:rsidRDefault="00F30DB2" w:rsidP="00BE1900">
            <w:pPr>
              <w:ind w:left="720"/>
              <w:rPr>
                <w:rFonts w:ascii="Arial" w:hAnsi="Arial" w:cs="Arial"/>
                <w:b/>
                <w:iCs/>
                <w:u w:val="single"/>
              </w:rPr>
            </w:pPr>
          </w:p>
        </w:tc>
        <w:tc>
          <w:tcPr>
            <w:tcW w:w="4498" w:type="dxa"/>
            <w:tcBorders>
              <w:top w:val="single" w:sz="4" w:space="0" w:color="000000"/>
              <w:left w:val="single" w:sz="4" w:space="0" w:color="000000"/>
              <w:bottom w:val="single" w:sz="4" w:space="0" w:color="000000"/>
              <w:right w:val="single" w:sz="4" w:space="0" w:color="000000"/>
            </w:tcBorders>
          </w:tcPr>
          <w:p w:rsidR="00F30DB2" w:rsidRPr="00F30DB2" w:rsidRDefault="00F30DB2" w:rsidP="00BE1900">
            <w:pPr>
              <w:snapToGrid w:val="0"/>
              <w:rPr>
                <w:rFonts w:ascii="Arial" w:hAnsi="Arial" w:cs="Arial"/>
                <w:b/>
                <w:bCs/>
                <w:iCs/>
              </w:rPr>
            </w:pPr>
            <w:r w:rsidRPr="00F30DB2">
              <w:rPr>
                <w:rFonts w:ascii="Arial" w:hAnsi="Arial" w:cs="Arial"/>
                <w:b/>
                <w:bCs/>
                <w:iCs/>
                <w:u w:val="single"/>
              </w:rPr>
              <w:t>Reference Masonry Structure</w:t>
            </w:r>
            <w:r w:rsidRPr="00F30DB2">
              <w:rPr>
                <w:rFonts w:ascii="Arial" w:hAnsi="Arial" w:cs="Arial"/>
                <w:b/>
                <w:bCs/>
                <w:iCs/>
              </w:rPr>
              <w:t xml:space="preserve">: </w:t>
            </w:r>
          </w:p>
          <w:p w:rsidR="00F30DB2" w:rsidRPr="00F30DB2" w:rsidRDefault="00F30DB2" w:rsidP="00BE1900">
            <w:pPr>
              <w:ind w:left="720"/>
              <w:rPr>
                <w:rFonts w:ascii="Arial" w:hAnsi="Arial" w:cs="Arial"/>
                <w:b/>
                <w:iCs/>
              </w:rPr>
            </w:pPr>
            <w:r w:rsidRPr="00F30DB2">
              <w:rPr>
                <w:rFonts w:ascii="Arial" w:hAnsi="Arial" w:cs="Arial"/>
                <w:b/>
                <w:iCs/>
              </w:rPr>
              <w:t>One story</w:t>
            </w:r>
          </w:p>
          <w:p w:rsidR="00F30DB2" w:rsidRPr="00F30DB2" w:rsidRDefault="00F30DB2" w:rsidP="00BE1900">
            <w:pPr>
              <w:ind w:left="720"/>
              <w:rPr>
                <w:rFonts w:ascii="Arial" w:hAnsi="Arial" w:cs="Arial"/>
                <w:b/>
                <w:iCs/>
              </w:rPr>
            </w:pPr>
            <w:r w:rsidRPr="00F30DB2">
              <w:rPr>
                <w:rFonts w:ascii="Arial" w:hAnsi="Arial" w:cs="Arial"/>
                <w:b/>
                <w:iCs/>
              </w:rPr>
              <w:t>Unbraced gable end roof</w:t>
            </w:r>
          </w:p>
          <w:p w:rsidR="00F30DB2" w:rsidRPr="00F30DB2" w:rsidRDefault="00F30DB2" w:rsidP="00BE1900">
            <w:pPr>
              <w:ind w:left="682"/>
              <w:rPr>
                <w:rFonts w:ascii="Arial" w:hAnsi="Arial" w:cs="Arial"/>
                <w:b/>
              </w:rPr>
            </w:pPr>
            <w:r w:rsidRPr="00F30DB2">
              <w:rPr>
                <w:rFonts w:ascii="Arial" w:hAnsi="Arial" w:cs="Arial"/>
                <w:b/>
              </w:rPr>
              <w:t xml:space="preserve">ASTM D3161 Class D or </w:t>
            </w:r>
          </w:p>
          <w:p w:rsidR="00F30DB2" w:rsidRPr="00F30DB2" w:rsidRDefault="00F30DB2" w:rsidP="00BE1900">
            <w:pPr>
              <w:keepNext/>
              <w:keepLines/>
              <w:spacing w:before="60"/>
              <w:ind w:left="720"/>
              <w:rPr>
                <w:rFonts w:ascii="Arial" w:hAnsi="Arial" w:cs="Arial"/>
                <w:b/>
              </w:rPr>
            </w:pPr>
            <w:r w:rsidRPr="00F30DB2">
              <w:rPr>
                <w:rFonts w:ascii="Arial" w:hAnsi="Arial" w:cs="Arial"/>
                <w:b/>
              </w:rPr>
              <w:t xml:space="preserve">ASTM D7158 Class D shingles </w:t>
            </w:r>
          </w:p>
          <w:p w:rsidR="00F30DB2" w:rsidRPr="00F30DB2" w:rsidRDefault="00F30DB2" w:rsidP="00BE1900">
            <w:pPr>
              <w:ind w:left="720"/>
              <w:rPr>
                <w:rFonts w:ascii="Arial" w:hAnsi="Arial" w:cs="Arial"/>
                <w:b/>
                <w:iCs/>
              </w:rPr>
            </w:pPr>
            <w:r w:rsidRPr="00F30DB2">
              <w:rPr>
                <w:rFonts w:ascii="Arial" w:hAnsi="Arial" w:cs="Arial"/>
                <w:b/>
                <w:iCs/>
              </w:rPr>
              <w:t>½” plywood deck</w:t>
            </w:r>
          </w:p>
          <w:p w:rsidR="00F30DB2" w:rsidRPr="00F30DB2" w:rsidRDefault="00F30DB2" w:rsidP="00BE1900">
            <w:pPr>
              <w:ind w:left="720"/>
              <w:rPr>
                <w:rFonts w:ascii="Arial" w:hAnsi="Arial" w:cs="Arial"/>
                <w:b/>
                <w:iCs/>
              </w:rPr>
            </w:pPr>
            <w:r w:rsidRPr="00F30DB2">
              <w:rPr>
                <w:rFonts w:ascii="Arial" w:hAnsi="Arial" w:cs="Arial"/>
                <w:b/>
                <w:iCs/>
              </w:rPr>
              <w:t>6d nails, deck to roof members</w:t>
            </w:r>
          </w:p>
          <w:p w:rsidR="00F30DB2" w:rsidRPr="00F30DB2" w:rsidRDefault="00F30DB2" w:rsidP="00BE1900">
            <w:pPr>
              <w:keepNext/>
              <w:ind w:left="720"/>
              <w:rPr>
                <w:rFonts w:ascii="Arial" w:hAnsi="Arial" w:cs="Arial"/>
                <w:b/>
                <w:iCs/>
              </w:rPr>
            </w:pPr>
            <w:r w:rsidRPr="00F30DB2">
              <w:rPr>
                <w:rFonts w:ascii="Arial" w:hAnsi="Arial" w:cs="Arial"/>
                <w:b/>
                <w:iCs/>
              </w:rPr>
              <w:t>Weak truss to wall connections</w:t>
            </w:r>
          </w:p>
          <w:p w:rsidR="00F30DB2" w:rsidRPr="00F30DB2" w:rsidRDefault="00F30DB2" w:rsidP="00BE1900">
            <w:pPr>
              <w:ind w:left="720"/>
              <w:rPr>
                <w:rFonts w:ascii="Arial" w:hAnsi="Arial" w:cs="Arial"/>
                <w:b/>
                <w:iCs/>
              </w:rPr>
            </w:pPr>
            <w:r w:rsidRPr="00F30DB2">
              <w:rPr>
                <w:rFonts w:ascii="Arial" w:hAnsi="Arial" w:cs="Arial"/>
                <w:b/>
                <w:iCs/>
              </w:rPr>
              <w:t>Masonry exterior walls</w:t>
            </w:r>
          </w:p>
          <w:p w:rsidR="00F30DB2" w:rsidRPr="00F30DB2" w:rsidRDefault="00F30DB2" w:rsidP="00BE1900">
            <w:pPr>
              <w:ind w:left="720"/>
              <w:rPr>
                <w:rFonts w:ascii="Arial" w:hAnsi="Arial" w:cs="Arial"/>
                <w:b/>
                <w:iCs/>
              </w:rPr>
            </w:pPr>
            <w:r w:rsidRPr="00F30DB2">
              <w:rPr>
                <w:rFonts w:ascii="Arial" w:hAnsi="Arial" w:cs="Arial"/>
                <w:b/>
                <w:iCs/>
              </w:rPr>
              <w:t>No vertical wall reinforcing</w:t>
            </w:r>
          </w:p>
          <w:p w:rsidR="00F30DB2" w:rsidRPr="00F30DB2" w:rsidRDefault="00F30DB2" w:rsidP="00BE1900">
            <w:pPr>
              <w:ind w:firstLine="720"/>
              <w:rPr>
                <w:rFonts w:ascii="Arial" w:hAnsi="Arial" w:cs="Arial"/>
                <w:b/>
                <w:iCs/>
              </w:rPr>
            </w:pPr>
            <w:r w:rsidRPr="00F30DB2">
              <w:rPr>
                <w:rFonts w:ascii="Arial" w:hAnsi="Arial" w:cs="Arial"/>
                <w:b/>
                <w:iCs/>
              </w:rPr>
              <w:t>No shutters</w:t>
            </w:r>
          </w:p>
          <w:p w:rsidR="00F30DB2" w:rsidRPr="00F30DB2" w:rsidRDefault="00F30DB2" w:rsidP="00BE1900">
            <w:pPr>
              <w:ind w:left="720"/>
              <w:rPr>
                <w:rFonts w:ascii="Arial" w:hAnsi="Arial" w:cs="Arial"/>
                <w:b/>
                <w:iCs/>
              </w:rPr>
            </w:pPr>
            <w:r w:rsidRPr="00F30DB2">
              <w:rPr>
                <w:rFonts w:ascii="Arial" w:hAnsi="Arial" w:cs="Arial"/>
                <w:b/>
                <w:iCs/>
              </w:rPr>
              <w:t>Standard glass windows</w:t>
            </w:r>
          </w:p>
          <w:p w:rsidR="00F30DB2" w:rsidRPr="00F30DB2" w:rsidRDefault="00F30DB2" w:rsidP="00BE1900">
            <w:pPr>
              <w:ind w:left="720"/>
              <w:rPr>
                <w:rFonts w:ascii="Arial" w:hAnsi="Arial" w:cs="Arial"/>
                <w:b/>
                <w:iCs/>
              </w:rPr>
            </w:pPr>
            <w:r w:rsidRPr="00F30DB2">
              <w:rPr>
                <w:rFonts w:ascii="Arial" w:hAnsi="Arial" w:cs="Arial"/>
                <w:b/>
                <w:iCs/>
              </w:rPr>
              <w:t>No door covers</w:t>
            </w:r>
          </w:p>
          <w:p w:rsidR="00F30DB2" w:rsidRPr="00F30DB2" w:rsidRDefault="00F30DB2" w:rsidP="00BE1900">
            <w:pPr>
              <w:ind w:left="720"/>
              <w:rPr>
                <w:rFonts w:ascii="Arial" w:hAnsi="Arial" w:cs="Arial"/>
                <w:b/>
                <w:iCs/>
              </w:rPr>
            </w:pPr>
            <w:r w:rsidRPr="00F30DB2">
              <w:rPr>
                <w:rFonts w:ascii="Arial" w:hAnsi="Arial" w:cs="Arial"/>
                <w:b/>
                <w:iCs/>
              </w:rPr>
              <w:t>No skylight covers</w:t>
            </w:r>
          </w:p>
          <w:p w:rsidR="00F30DB2" w:rsidRPr="00F30DB2" w:rsidRDefault="00F30DB2" w:rsidP="00BE1900">
            <w:pPr>
              <w:ind w:left="720"/>
              <w:rPr>
                <w:rFonts w:ascii="Arial" w:hAnsi="Arial" w:cs="Arial"/>
                <w:b/>
                <w:iCs/>
              </w:rPr>
            </w:pPr>
            <w:r w:rsidRPr="00F30DB2">
              <w:rPr>
                <w:rFonts w:ascii="Arial" w:hAnsi="Arial" w:cs="Arial"/>
                <w:b/>
                <w:iCs/>
              </w:rPr>
              <w:t>Constructed in 1995</w:t>
            </w:r>
          </w:p>
          <w:p w:rsidR="00F30DB2" w:rsidRPr="00F30DB2" w:rsidRDefault="00F30DB2" w:rsidP="00BE1900">
            <w:pPr>
              <w:rPr>
                <w:rFonts w:ascii="Arial" w:hAnsi="Arial" w:cs="Arial"/>
                <w:b/>
                <w:iCs/>
                <w:u w:val="single"/>
              </w:rPr>
            </w:pPr>
          </w:p>
          <w:p w:rsidR="00F30DB2" w:rsidRDefault="00F30DB2" w:rsidP="00BE1900">
            <w:pPr>
              <w:rPr>
                <w:rFonts w:ascii="Arial" w:hAnsi="Arial" w:cs="Arial"/>
                <w:b/>
                <w:iCs/>
                <w:u w:val="single"/>
              </w:rPr>
            </w:pPr>
          </w:p>
          <w:p w:rsidR="00F30DB2" w:rsidRPr="00F30DB2" w:rsidRDefault="00F30DB2" w:rsidP="00BE1900">
            <w:pPr>
              <w:rPr>
                <w:rFonts w:ascii="Arial" w:hAnsi="Arial" w:cs="Arial"/>
                <w:b/>
                <w:iCs/>
              </w:rPr>
            </w:pPr>
            <w:r w:rsidRPr="00F30DB2">
              <w:rPr>
                <w:rFonts w:ascii="Arial" w:hAnsi="Arial" w:cs="Arial"/>
                <w:b/>
                <w:iCs/>
                <w:u w:val="single"/>
              </w:rPr>
              <w:t>Mitigated Masonry Structure</w:t>
            </w:r>
            <w:r w:rsidRPr="00F30DB2">
              <w:rPr>
                <w:rFonts w:ascii="Arial" w:hAnsi="Arial" w:cs="Arial"/>
                <w:b/>
                <w:iCs/>
              </w:rPr>
              <w:t>:</w:t>
            </w:r>
          </w:p>
          <w:p w:rsidR="00F30DB2" w:rsidRPr="00F30DB2" w:rsidRDefault="00F30DB2" w:rsidP="00BE1900">
            <w:pPr>
              <w:keepNext/>
              <w:ind w:left="720"/>
              <w:rPr>
                <w:rFonts w:ascii="Arial" w:hAnsi="Arial" w:cs="Arial"/>
                <w:b/>
                <w:iCs/>
              </w:rPr>
            </w:pPr>
            <w:r w:rsidRPr="00F30DB2">
              <w:rPr>
                <w:rFonts w:ascii="Arial" w:hAnsi="Arial" w:cs="Arial"/>
                <w:b/>
                <w:lang w:eastAsia="en-US"/>
              </w:rPr>
              <w:t xml:space="preserve">ASTM D7158 Class H </w:t>
            </w:r>
            <w:r w:rsidRPr="00F30DB2">
              <w:rPr>
                <w:rFonts w:ascii="Arial" w:hAnsi="Arial" w:cs="Arial"/>
                <w:b/>
                <w:iCs/>
              </w:rPr>
              <w:t xml:space="preserve">shingles </w:t>
            </w:r>
          </w:p>
          <w:p w:rsidR="00F30DB2" w:rsidRPr="00F30DB2" w:rsidRDefault="00F30DB2" w:rsidP="00BE1900">
            <w:pPr>
              <w:ind w:left="720"/>
              <w:rPr>
                <w:rFonts w:ascii="Arial" w:hAnsi="Arial" w:cs="Arial"/>
                <w:b/>
                <w:iCs/>
              </w:rPr>
            </w:pPr>
            <w:r w:rsidRPr="00F30DB2">
              <w:rPr>
                <w:rFonts w:ascii="Arial" w:hAnsi="Arial" w:cs="Arial"/>
                <w:b/>
                <w:iCs/>
              </w:rPr>
              <w:t>8d nails, deck to roof members</w:t>
            </w:r>
          </w:p>
          <w:p w:rsidR="00F30DB2" w:rsidRPr="00F30DB2" w:rsidRDefault="00F30DB2" w:rsidP="00BE1900">
            <w:pPr>
              <w:ind w:left="720"/>
              <w:rPr>
                <w:rFonts w:ascii="Arial" w:hAnsi="Arial" w:cs="Arial"/>
                <w:b/>
                <w:iCs/>
              </w:rPr>
            </w:pPr>
            <w:r w:rsidRPr="00F30DB2">
              <w:rPr>
                <w:rFonts w:ascii="Arial" w:hAnsi="Arial" w:cs="Arial"/>
                <w:b/>
                <w:iCs/>
              </w:rPr>
              <w:t>Truss straps at roof</w:t>
            </w:r>
          </w:p>
          <w:p w:rsidR="00F30DB2" w:rsidRPr="00F30DB2" w:rsidRDefault="00F30DB2" w:rsidP="00BE1900">
            <w:pPr>
              <w:ind w:left="720"/>
              <w:rPr>
                <w:rFonts w:ascii="Arial" w:hAnsi="Arial" w:cs="Arial"/>
                <w:b/>
                <w:iCs/>
              </w:rPr>
            </w:pPr>
            <w:r w:rsidRPr="00F30DB2">
              <w:rPr>
                <w:rFonts w:ascii="Arial" w:hAnsi="Arial" w:cs="Arial"/>
                <w:b/>
              </w:rPr>
              <w:t xml:space="preserve">Structural wood panel </w:t>
            </w:r>
            <w:r w:rsidRPr="00F30DB2">
              <w:rPr>
                <w:rFonts w:ascii="Arial" w:hAnsi="Arial" w:cs="Arial"/>
                <w:b/>
                <w:iCs/>
              </w:rPr>
              <w:t>Shutters</w:t>
            </w:r>
          </w:p>
          <w:p w:rsidR="00F30DB2" w:rsidRPr="00F30DB2" w:rsidRDefault="00F30DB2" w:rsidP="00BE1900">
            <w:pPr>
              <w:rPr>
                <w:rFonts w:ascii="Arial" w:hAnsi="Arial" w:cs="Arial"/>
                <w:b/>
                <w:iCs/>
                <w:u w:val="single"/>
              </w:rPr>
            </w:pPr>
          </w:p>
        </w:tc>
      </w:tr>
    </w:tbl>
    <w:p w:rsidR="004F20E3" w:rsidRDefault="00A633F2" w:rsidP="00B73298">
      <w:pPr>
        <w:pStyle w:val="Disclosure"/>
      </w:pPr>
      <w:r w:rsidRPr="00A633F2">
        <w:t>Place the reference building at the population centroid for ZIP Code.</w:t>
      </w:r>
    </w:p>
    <w:p w:rsidR="00A633F2" w:rsidRPr="00A633F2" w:rsidRDefault="00A633F2" w:rsidP="00A633F2">
      <w:r w:rsidRPr="00A633F2">
        <w:t xml:space="preserve">See </w:t>
      </w:r>
      <w:r>
        <w:fldChar w:fldCharType="begin"/>
      </w:r>
      <w:r>
        <w:instrText xml:space="preserve"> REF _Ref527550511 \h </w:instrText>
      </w:r>
      <w:r>
        <w:fldChar w:fldCharType="separate"/>
      </w:r>
      <w:r w:rsidR="00F609A5">
        <w:t xml:space="preserve">Figure </w:t>
      </w:r>
      <w:r w:rsidR="00F609A5">
        <w:rPr>
          <w:noProof/>
        </w:rPr>
        <w:t>62</w:t>
      </w:r>
      <w:r>
        <w:fldChar w:fldCharType="end"/>
      </w:r>
      <w:r>
        <w:t xml:space="preserve"> </w:t>
      </w:r>
      <w:r w:rsidRPr="00A633F2">
        <w:t>through</w:t>
      </w:r>
      <w:r>
        <w:t xml:space="preserve"> </w:t>
      </w:r>
      <w:r>
        <w:fldChar w:fldCharType="begin"/>
      </w:r>
      <w:r>
        <w:instrText xml:space="preserve"> REF _Ref527550589 \h </w:instrText>
      </w:r>
      <w:r>
        <w:fldChar w:fldCharType="separate"/>
      </w:r>
      <w:r w:rsidR="00F609A5">
        <w:t xml:space="preserve">Figure </w:t>
      </w:r>
      <w:r w:rsidR="00F609A5">
        <w:rPr>
          <w:noProof/>
        </w:rPr>
        <w:t>65</w:t>
      </w:r>
      <w:r>
        <w:fldChar w:fldCharType="end"/>
      </w:r>
      <w:r w:rsidRPr="00A633F2">
        <w:t xml:space="preserve">. Because there are too many vulnerability curves to plot in one figure, for the sake of clarity, the mitigations were divided in four sets for both masonry and frame structures. In each figure, there are two horizontal axes: the upper axis represents the actual terrain three-second gusty winds; the lower axis represents the actual terrain one-minute sustained winds. The conversion between three-second gust and one-minute sustained winds depends on the roughness of the terrain. Therefore, on each plot, the value of the roughness parameter for Lee County is indicated. Finally, please note that, as explained in the previous section, mitigating the roof shingles alone, or the metal roof alone, or the membrane alone without mitigating the roof deck (upgrading nail size and or spacing) or the roof-to-wall connections does not improve the overall vulnerability of the structure. Consequently, in </w:t>
      </w:r>
      <w:r w:rsidR="00DA009C">
        <w:fldChar w:fldCharType="begin"/>
      </w:r>
      <w:r w:rsidR="00DA009C">
        <w:instrText xml:space="preserve"> REF _Ref527550511 \h </w:instrText>
      </w:r>
      <w:r w:rsidR="00DA009C">
        <w:fldChar w:fldCharType="separate"/>
      </w:r>
      <w:r w:rsidR="00F609A5">
        <w:t xml:space="preserve">Figure </w:t>
      </w:r>
      <w:r w:rsidR="00F609A5">
        <w:rPr>
          <w:noProof/>
        </w:rPr>
        <w:t>62</w:t>
      </w:r>
      <w:r w:rsidR="00DA009C">
        <w:fldChar w:fldCharType="end"/>
      </w:r>
      <w:r w:rsidR="00DA009C">
        <w:t xml:space="preserve"> </w:t>
      </w:r>
      <w:r w:rsidRPr="00A633F2">
        <w:t>through</w:t>
      </w:r>
      <w:r w:rsidR="00DA009C">
        <w:t xml:space="preserve"> </w:t>
      </w:r>
      <w:r w:rsidR="00DA009C">
        <w:fldChar w:fldCharType="begin"/>
      </w:r>
      <w:r w:rsidR="00DA009C">
        <w:instrText xml:space="preserve"> REF _Ref527550589 \h </w:instrText>
      </w:r>
      <w:r w:rsidR="00DA009C">
        <w:fldChar w:fldCharType="separate"/>
      </w:r>
      <w:r w:rsidR="00F609A5">
        <w:t xml:space="preserve">Figure </w:t>
      </w:r>
      <w:r w:rsidR="00F609A5">
        <w:rPr>
          <w:noProof/>
        </w:rPr>
        <w:t>65</w:t>
      </w:r>
      <w:r w:rsidR="00DA009C">
        <w:fldChar w:fldCharType="end"/>
      </w:r>
      <w:r w:rsidRPr="00A633F2">
        <w:t>, the curves for the base case and the rated shingle, metal roof, and membrane cases are superimposed on each other. This result is dependent on the base case weak sheathing connection and should not be interpreted to imply that reroofing is not an effective mitigation. Reroofing is only ineffective for the case of a very weak roof deck. The combination of re-nailing the decking and reroofing (now required practice) is an effective mitigation.</w:t>
      </w:r>
    </w:p>
    <w:p w:rsidR="00830172" w:rsidRPr="00DE1937" w:rsidRDefault="00830172" w:rsidP="00DE1937"/>
    <w:p w:rsidR="00DE1937" w:rsidRDefault="00DE1937">
      <w:r>
        <w:rPr>
          <w:b/>
          <w:i/>
        </w:rPr>
        <w:br w:type="page"/>
      </w:r>
    </w:p>
    <w:tbl>
      <w:tblPr>
        <w:tblW w:w="10222" w:type="dxa"/>
        <w:jc w:val="center"/>
        <w:tblLook w:val="04A0" w:firstRow="1" w:lastRow="0" w:firstColumn="1" w:lastColumn="0" w:noHBand="0" w:noVBand="1"/>
      </w:tblPr>
      <w:tblGrid>
        <w:gridCol w:w="648"/>
        <w:gridCol w:w="1091"/>
        <w:gridCol w:w="1245"/>
        <w:gridCol w:w="388"/>
        <w:gridCol w:w="453"/>
        <w:gridCol w:w="453"/>
        <w:gridCol w:w="453"/>
        <w:gridCol w:w="453"/>
        <w:gridCol w:w="388"/>
        <w:gridCol w:w="453"/>
        <w:gridCol w:w="453"/>
        <w:gridCol w:w="465"/>
        <w:gridCol w:w="453"/>
        <w:gridCol w:w="1675"/>
        <w:gridCol w:w="1167"/>
      </w:tblGrid>
      <w:tr w:rsidR="008E3E71" w:rsidRPr="00712B39" w:rsidTr="00925ED4">
        <w:trPr>
          <w:cantSplit/>
          <w:trHeight w:val="562"/>
          <w:jc w:val="center"/>
        </w:trPr>
        <w:tc>
          <w:tcPr>
            <w:tcW w:w="10222" w:type="dxa"/>
            <w:gridSpan w:val="15"/>
            <w:vMerge w:val="restart"/>
            <w:tcBorders>
              <w:top w:val="nil"/>
              <w:left w:val="nil"/>
              <w:bottom w:val="single" w:sz="12" w:space="0" w:color="000000"/>
              <w:right w:val="nil"/>
            </w:tcBorders>
            <w:shd w:val="clear" w:color="auto" w:fill="auto"/>
            <w:noWrap/>
            <w:vAlign w:val="center"/>
            <w:hideMark/>
          </w:tcPr>
          <w:p w:rsidR="008E3E71" w:rsidRPr="00CB040C" w:rsidRDefault="008E3E71" w:rsidP="00CB040C">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rPr>
            </w:pPr>
            <w:bookmarkStart w:id="382" w:name="FormV3Table"/>
            <w:r w:rsidRPr="00AC4E14">
              <w:rPr>
                <w:b/>
              </w:rPr>
              <w:lastRenderedPageBreak/>
              <w:t>Form V-3</w:t>
            </w:r>
            <w:bookmarkEnd w:id="382"/>
            <w:r w:rsidRPr="00AC4E14">
              <w:rPr>
                <w:b/>
              </w:rPr>
              <w:t>: Mitigation Measures – Mean Damage Ratio</w:t>
            </w:r>
            <w:r w:rsidR="00CB040C">
              <w:rPr>
                <w:b/>
              </w:rPr>
              <w:t xml:space="preserve"> </w:t>
            </w:r>
            <w:r w:rsidRPr="00AC4E14">
              <w:rPr>
                <w:b/>
              </w:rPr>
              <w:t>(1 min)</w:t>
            </w:r>
          </w:p>
        </w:tc>
      </w:tr>
      <w:tr w:rsidR="008E3E71" w:rsidRPr="00712B39" w:rsidTr="00925ED4">
        <w:trPr>
          <w:cantSplit/>
          <w:trHeight w:val="276"/>
          <w:jc w:val="center"/>
        </w:trPr>
        <w:tc>
          <w:tcPr>
            <w:tcW w:w="10222" w:type="dxa"/>
            <w:gridSpan w:val="15"/>
            <w:vMerge/>
            <w:tcBorders>
              <w:top w:val="nil"/>
              <w:left w:val="nil"/>
              <w:bottom w:val="single" w:sz="12" w:space="0" w:color="000000"/>
              <w:right w:val="nil"/>
            </w:tcBorders>
            <w:vAlign w:val="center"/>
            <w:hideMark/>
          </w:tcPr>
          <w:p w:rsidR="008E3E71" w:rsidRPr="00712B39" w:rsidRDefault="008E3E71" w:rsidP="00BE1900">
            <w:pPr>
              <w:rPr>
                <w:rFonts w:ascii="Arial" w:hAnsi="Arial" w:cs="Arial"/>
                <w:b/>
                <w:bCs/>
                <w:lang w:eastAsia="en-US"/>
              </w:rPr>
            </w:pPr>
          </w:p>
        </w:tc>
      </w:tr>
      <w:tr w:rsidR="008E3E71" w:rsidRPr="00712B39" w:rsidTr="00925ED4">
        <w:trPr>
          <w:cantSplit/>
          <w:trHeight w:val="276"/>
          <w:jc w:val="center"/>
        </w:trPr>
        <w:tc>
          <w:tcPr>
            <w:tcW w:w="2984" w:type="dxa"/>
            <w:gridSpan w:val="3"/>
            <w:vMerge w:val="restart"/>
            <w:tcBorders>
              <w:top w:val="single" w:sz="12" w:space="0" w:color="auto"/>
              <w:left w:val="single" w:sz="12" w:space="0" w:color="auto"/>
              <w:bottom w:val="single" w:sz="12" w:space="0" w:color="auto"/>
              <w:right w:val="single" w:sz="12" w:space="0" w:color="auto"/>
            </w:tcBorders>
            <w:shd w:val="clear" w:color="auto" w:fill="auto"/>
            <w:vAlign w:val="center"/>
            <w:hideMark/>
          </w:tcPr>
          <w:p w:rsidR="008E3E71" w:rsidRPr="00712B39" w:rsidRDefault="008E3E71" w:rsidP="00BE1900">
            <w:pPr>
              <w:jc w:val="center"/>
              <w:rPr>
                <w:rFonts w:ascii="Arial" w:hAnsi="Arial" w:cs="Arial"/>
                <w:b/>
                <w:bCs/>
                <w:sz w:val="16"/>
                <w:szCs w:val="16"/>
                <w:lang w:eastAsia="en-US"/>
              </w:rPr>
            </w:pPr>
            <w:r w:rsidRPr="00712B39">
              <w:rPr>
                <w:rFonts w:ascii="Arial" w:hAnsi="Arial" w:cs="Arial"/>
                <w:b/>
                <w:bCs/>
                <w:sz w:val="16"/>
                <w:szCs w:val="16"/>
                <w:lang w:eastAsia="en-US"/>
              </w:rPr>
              <w:t>INDIVIDUAL</w:t>
            </w:r>
            <w:r w:rsidRPr="00712B39">
              <w:rPr>
                <w:rFonts w:ascii="Arial" w:hAnsi="Arial" w:cs="Arial"/>
                <w:b/>
                <w:bCs/>
                <w:sz w:val="16"/>
                <w:szCs w:val="16"/>
                <w:lang w:eastAsia="en-US"/>
              </w:rPr>
              <w:br/>
            </w:r>
            <w:r>
              <w:rPr>
                <w:rFonts w:ascii="Arial" w:hAnsi="Arial" w:cs="Arial"/>
                <w:b/>
                <w:sz w:val="16"/>
                <w:szCs w:val="16"/>
              </w:rPr>
              <w:t xml:space="preserve">HURRICANE </w:t>
            </w:r>
            <w:r w:rsidRPr="0082741B">
              <w:rPr>
                <w:rFonts w:ascii="Arial" w:hAnsi="Arial" w:cs="Arial"/>
                <w:b/>
                <w:sz w:val="16"/>
                <w:szCs w:val="16"/>
              </w:rPr>
              <w:t>MITIGATION MEASURES</w:t>
            </w:r>
            <w:r>
              <w:rPr>
                <w:rFonts w:ascii="Arial" w:hAnsi="Arial" w:cs="Arial"/>
                <w:b/>
                <w:sz w:val="16"/>
                <w:szCs w:val="16"/>
              </w:rPr>
              <w:t xml:space="preserve"> AND SECONDARY CHARACTERISTICS</w:t>
            </w:r>
          </w:p>
        </w:tc>
        <w:tc>
          <w:tcPr>
            <w:tcW w:w="4396" w:type="dxa"/>
            <w:gridSpan w:val="10"/>
            <w:vMerge w:val="restart"/>
            <w:tcBorders>
              <w:top w:val="single" w:sz="12" w:space="0" w:color="auto"/>
              <w:left w:val="single" w:sz="12" w:space="0" w:color="auto"/>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b/>
                <w:bCs/>
                <w:sz w:val="16"/>
                <w:szCs w:val="16"/>
                <w:lang w:eastAsia="en-US"/>
              </w:rPr>
            </w:pPr>
            <w:r w:rsidRPr="00712B39">
              <w:rPr>
                <w:rFonts w:ascii="Arial" w:hAnsi="Arial" w:cs="Arial"/>
                <w:b/>
                <w:bCs/>
                <w:sz w:val="16"/>
                <w:szCs w:val="16"/>
                <w:lang w:eastAsia="en-US"/>
              </w:rPr>
              <w:t>MEAN DAMAGE RATIO</w:t>
            </w:r>
          </w:p>
        </w:tc>
        <w:tc>
          <w:tcPr>
            <w:tcW w:w="2842" w:type="dxa"/>
            <w:gridSpan w:val="2"/>
            <w:vMerge w:val="restart"/>
            <w:tcBorders>
              <w:top w:val="single" w:sz="12" w:space="0" w:color="auto"/>
              <w:left w:val="single" w:sz="12" w:space="0" w:color="auto"/>
              <w:bottom w:val="single" w:sz="12" w:space="0" w:color="auto"/>
              <w:right w:val="single" w:sz="12" w:space="0" w:color="000000"/>
            </w:tcBorders>
            <w:shd w:val="clear" w:color="auto" w:fill="auto"/>
            <w:noWrap/>
            <w:vAlign w:val="center"/>
            <w:hideMark/>
          </w:tcPr>
          <w:p w:rsidR="008E3E71" w:rsidRPr="00712B39" w:rsidRDefault="008E3E71" w:rsidP="00BE1900">
            <w:pPr>
              <w:jc w:val="center"/>
              <w:rPr>
                <w:rFonts w:ascii="Arial" w:hAnsi="Arial" w:cs="Arial"/>
                <w:b/>
                <w:bCs/>
                <w:sz w:val="16"/>
                <w:szCs w:val="16"/>
                <w:lang w:eastAsia="en-US"/>
              </w:rPr>
            </w:pPr>
            <w:r>
              <w:rPr>
                <w:rFonts w:ascii="Arial" w:hAnsi="Arial" w:cs="Arial"/>
                <w:b/>
                <w:sz w:val="18"/>
              </w:rPr>
              <w:t xml:space="preserve">HURRICANE  </w:t>
            </w:r>
            <w:r w:rsidRPr="00712B39">
              <w:rPr>
                <w:rFonts w:ascii="Arial" w:hAnsi="Arial" w:cs="Arial"/>
                <w:b/>
                <w:bCs/>
                <w:sz w:val="16"/>
                <w:szCs w:val="16"/>
                <w:lang w:eastAsia="en-US"/>
              </w:rPr>
              <w:t>LOSS COSTS</w:t>
            </w:r>
          </w:p>
        </w:tc>
      </w:tr>
      <w:tr w:rsidR="008E3E71" w:rsidRPr="00712B39" w:rsidTr="00925ED4">
        <w:trPr>
          <w:cantSplit/>
          <w:trHeight w:val="276"/>
          <w:jc w:val="center"/>
        </w:trPr>
        <w:tc>
          <w:tcPr>
            <w:tcW w:w="2984" w:type="dxa"/>
            <w:gridSpan w:val="3"/>
            <w:vMerge/>
            <w:tcBorders>
              <w:top w:val="single" w:sz="12" w:space="0" w:color="auto"/>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b/>
                <w:bCs/>
                <w:sz w:val="16"/>
                <w:szCs w:val="16"/>
                <w:lang w:eastAsia="en-US"/>
              </w:rPr>
            </w:pPr>
          </w:p>
        </w:tc>
        <w:tc>
          <w:tcPr>
            <w:tcW w:w="4396" w:type="dxa"/>
            <w:gridSpan w:val="10"/>
            <w:vMerge/>
            <w:tcBorders>
              <w:top w:val="single" w:sz="12" w:space="0" w:color="auto"/>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b/>
                <w:bCs/>
                <w:sz w:val="16"/>
                <w:szCs w:val="16"/>
                <w:lang w:eastAsia="en-US"/>
              </w:rPr>
            </w:pPr>
          </w:p>
        </w:tc>
        <w:tc>
          <w:tcPr>
            <w:tcW w:w="2842" w:type="dxa"/>
            <w:gridSpan w:val="2"/>
            <w:vMerge/>
            <w:tcBorders>
              <w:top w:val="single" w:sz="12" w:space="0" w:color="auto"/>
              <w:left w:val="single" w:sz="12" w:space="0" w:color="auto"/>
              <w:bottom w:val="single" w:sz="12" w:space="0" w:color="auto"/>
              <w:right w:val="single" w:sz="12" w:space="0" w:color="000000"/>
            </w:tcBorders>
            <w:vAlign w:val="center"/>
            <w:hideMark/>
          </w:tcPr>
          <w:p w:rsidR="008E3E71" w:rsidRPr="00712B39" w:rsidRDefault="008E3E71" w:rsidP="00BE1900">
            <w:pPr>
              <w:rPr>
                <w:rFonts w:ascii="Arial" w:hAnsi="Arial" w:cs="Arial"/>
                <w:b/>
                <w:bCs/>
                <w:sz w:val="16"/>
                <w:szCs w:val="16"/>
                <w:lang w:eastAsia="en-US"/>
              </w:rPr>
            </w:pPr>
          </w:p>
        </w:tc>
      </w:tr>
      <w:tr w:rsidR="008E3E71" w:rsidRPr="00712B39" w:rsidTr="00925ED4">
        <w:trPr>
          <w:cantSplit/>
          <w:trHeight w:val="144"/>
          <w:jc w:val="center"/>
        </w:trPr>
        <w:tc>
          <w:tcPr>
            <w:tcW w:w="2984" w:type="dxa"/>
            <w:gridSpan w:val="3"/>
            <w:vMerge/>
            <w:tcBorders>
              <w:top w:val="single" w:sz="12" w:space="0" w:color="auto"/>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b/>
                <w:bCs/>
                <w:sz w:val="16"/>
                <w:szCs w:val="16"/>
                <w:lang w:eastAsia="en-US"/>
              </w:rPr>
            </w:pPr>
          </w:p>
        </w:tc>
        <w:tc>
          <w:tcPr>
            <w:tcW w:w="2200" w:type="dxa"/>
            <w:gridSpan w:val="5"/>
            <w:tcBorders>
              <w:top w:val="single" w:sz="12" w:space="0" w:color="auto"/>
              <w:left w:val="nil"/>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b/>
                <w:bCs/>
                <w:sz w:val="16"/>
                <w:szCs w:val="16"/>
                <w:lang w:eastAsia="en-US"/>
              </w:rPr>
            </w:pPr>
            <w:r w:rsidRPr="00712B39">
              <w:rPr>
                <w:rFonts w:ascii="Arial" w:hAnsi="Arial" w:cs="Arial"/>
                <w:b/>
                <w:bCs/>
                <w:sz w:val="16"/>
                <w:szCs w:val="16"/>
                <w:lang w:eastAsia="en-US"/>
              </w:rPr>
              <w:t>FRAME BUILDING</w:t>
            </w:r>
          </w:p>
        </w:tc>
        <w:tc>
          <w:tcPr>
            <w:tcW w:w="2196" w:type="dxa"/>
            <w:gridSpan w:val="5"/>
            <w:tcBorders>
              <w:top w:val="single" w:sz="12" w:space="0" w:color="auto"/>
              <w:left w:val="nil"/>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b/>
                <w:bCs/>
                <w:sz w:val="16"/>
                <w:szCs w:val="16"/>
                <w:lang w:eastAsia="en-US"/>
              </w:rPr>
            </w:pPr>
            <w:r w:rsidRPr="00712B39">
              <w:rPr>
                <w:rFonts w:ascii="Arial" w:hAnsi="Arial" w:cs="Arial"/>
                <w:b/>
                <w:bCs/>
                <w:sz w:val="16"/>
                <w:szCs w:val="16"/>
                <w:lang w:eastAsia="en-US"/>
              </w:rPr>
              <w:t>MASONRY BUILDING</w:t>
            </w:r>
          </w:p>
        </w:tc>
        <w:tc>
          <w:tcPr>
            <w:tcW w:w="1675" w:type="dxa"/>
            <w:tcBorders>
              <w:top w:val="nil"/>
              <w:left w:val="nil"/>
              <w:bottom w:val="single" w:sz="12" w:space="0" w:color="auto"/>
              <w:right w:val="single" w:sz="4" w:space="0" w:color="auto"/>
            </w:tcBorders>
            <w:shd w:val="clear" w:color="auto" w:fill="auto"/>
            <w:vAlign w:val="center"/>
            <w:hideMark/>
          </w:tcPr>
          <w:p w:rsidR="008E3E71" w:rsidRPr="00B62DA4" w:rsidRDefault="008E3E71" w:rsidP="00BE1900">
            <w:pPr>
              <w:jc w:val="center"/>
              <w:rPr>
                <w:rFonts w:ascii="Aparajita" w:hAnsi="Aparajita" w:cs="Aparajita"/>
                <w:b/>
                <w:bCs/>
                <w:sz w:val="14"/>
                <w:szCs w:val="16"/>
                <w:lang w:eastAsia="en-US"/>
              </w:rPr>
            </w:pPr>
            <w:r w:rsidRPr="00B62DA4">
              <w:rPr>
                <w:rFonts w:ascii="Aparajita" w:hAnsi="Aparajita" w:cs="Aparajita"/>
                <w:b/>
                <w:bCs/>
                <w:sz w:val="14"/>
                <w:szCs w:val="16"/>
                <w:lang w:eastAsia="en-US"/>
              </w:rPr>
              <w:t>FRAME BUILDING</w:t>
            </w:r>
          </w:p>
        </w:tc>
        <w:tc>
          <w:tcPr>
            <w:tcW w:w="1167" w:type="dxa"/>
            <w:tcBorders>
              <w:top w:val="nil"/>
              <w:left w:val="nil"/>
              <w:bottom w:val="single" w:sz="12" w:space="0" w:color="auto"/>
              <w:right w:val="single" w:sz="12" w:space="0" w:color="auto"/>
            </w:tcBorders>
            <w:shd w:val="clear" w:color="auto" w:fill="auto"/>
            <w:vAlign w:val="center"/>
            <w:hideMark/>
          </w:tcPr>
          <w:p w:rsidR="008E3E71" w:rsidRPr="00B62DA4" w:rsidRDefault="008E3E71" w:rsidP="00BE1900">
            <w:pPr>
              <w:jc w:val="center"/>
              <w:rPr>
                <w:rFonts w:ascii="Aparajita" w:hAnsi="Aparajita" w:cs="Aparajita"/>
                <w:b/>
                <w:bCs/>
                <w:sz w:val="14"/>
                <w:szCs w:val="16"/>
                <w:lang w:eastAsia="en-US"/>
              </w:rPr>
            </w:pPr>
            <w:r w:rsidRPr="00B62DA4">
              <w:rPr>
                <w:rFonts w:ascii="Aparajita" w:hAnsi="Aparajita" w:cs="Aparajita"/>
                <w:b/>
                <w:bCs/>
                <w:sz w:val="14"/>
                <w:szCs w:val="16"/>
                <w:lang w:eastAsia="en-US"/>
              </w:rPr>
              <w:t>MASONRY BUILDING</w:t>
            </w:r>
          </w:p>
        </w:tc>
      </w:tr>
      <w:tr w:rsidR="008E3E71" w:rsidRPr="00712B39" w:rsidTr="00925ED4">
        <w:trPr>
          <w:cantSplit/>
          <w:trHeight w:val="144"/>
          <w:jc w:val="center"/>
        </w:trPr>
        <w:tc>
          <w:tcPr>
            <w:tcW w:w="2984" w:type="dxa"/>
            <w:gridSpan w:val="3"/>
            <w:vMerge/>
            <w:tcBorders>
              <w:top w:val="single" w:sz="12" w:space="0" w:color="auto"/>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b/>
                <w:bCs/>
                <w:sz w:val="16"/>
                <w:szCs w:val="16"/>
                <w:lang w:eastAsia="en-US"/>
              </w:rPr>
            </w:pPr>
          </w:p>
        </w:tc>
        <w:tc>
          <w:tcPr>
            <w:tcW w:w="2200" w:type="dxa"/>
            <w:gridSpan w:val="5"/>
            <w:tcBorders>
              <w:top w:val="single" w:sz="12" w:space="0" w:color="auto"/>
              <w:left w:val="nil"/>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b/>
                <w:bCs/>
                <w:color w:val="0000FF"/>
                <w:sz w:val="16"/>
                <w:szCs w:val="16"/>
                <w:lang w:eastAsia="en-US"/>
              </w:rPr>
            </w:pPr>
            <w:r w:rsidRPr="0037558E">
              <w:rPr>
                <w:rFonts w:ascii="Arial" w:hAnsi="Arial" w:cs="Arial"/>
                <w:b/>
                <w:bCs/>
                <w:color w:val="0000FF"/>
                <w:sz w:val="16"/>
                <w:szCs w:val="16"/>
                <w:lang w:eastAsia="en-US"/>
              </w:rPr>
              <w:t>WIND</w:t>
            </w:r>
            <w:r w:rsidRPr="00712B39">
              <w:rPr>
                <w:rFonts w:ascii="Arial" w:hAnsi="Arial" w:cs="Arial"/>
                <w:b/>
                <w:bCs/>
                <w:color w:val="0000FF"/>
                <w:sz w:val="16"/>
                <w:szCs w:val="16"/>
                <w:lang w:eastAsia="en-US"/>
              </w:rPr>
              <w:t xml:space="preserve"> SPEED (MPH)</w:t>
            </w:r>
            <w:r>
              <w:rPr>
                <w:rFonts w:ascii="Arial" w:hAnsi="Arial" w:cs="Arial"/>
                <w:b/>
                <w:bCs/>
                <w:color w:val="0000FF"/>
                <w:sz w:val="16"/>
                <w:szCs w:val="16"/>
                <w:lang w:eastAsia="en-US"/>
              </w:rPr>
              <w:t>*</w:t>
            </w:r>
          </w:p>
        </w:tc>
        <w:tc>
          <w:tcPr>
            <w:tcW w:w="2196" w:type="dxa"/>
            <w:gridSpan w:val="5"/>
            <w:tcBorders>
              <w:top w:val="single" w:sz="12" w:space="0" w:color="auto"/>
              <w:left w:val="nil"/>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b/>
                <w:bCs/>
                <w:color w:val="0000FF"/>
                <w:sz w:val="16"/>
                <w:szCs w:val="16"/>
                <w:lang w:eastAsia="en-US"/>
              </w:rPr>
            </w:pPr>
            <w:r w:rsidRPr="00712B39">
              <w:rPr>
                <w:rFonts w:ascii="Arial" w:hAnsi="Arial" w:cs="Arial"/>
                <w:b/>
                <w:bCs/>
                <w:color w:val="0000FF"/>
                <w:sz w:val="16"/>
                <w:szCs w:val="16"/>
                <w:lang w:eastAsia="en-US"/>
              </w:rPr>
              <w:t>WIND SPEED (MPH)</w:t>
            </w:r>
            <w:r>
              <w:rPr>
                <w:rFonts w:ascii="Arial" w:hAnsi="Arial" w:cs="Arial"/>
                <w:b/>
                <w:bCs/>
                <w:color w:val="0000FF"/>
                <w:sz w:val="16"/>
                <w:szCs w:val="16"/>
                <w:lang w:eastAsia="en-US"/>
              </w:rPr>
              <w:t>*</w:t>
            </w:r>
          </w:p>
        </w:tc>
        <w:tc>
          <w:tcPr>
            <w:tcW w:w="2842" w:type="dxa"/>
            <w:gridSpan w:val="2"/>
            <w:vMerge w:val="restart"/>
            <w:tcBorders>
              <w:top w:val="single" w:sz="12" w:space="0" w:color="auto"/>
              <w:left w:val="single" w:sz="12" w:space="0" w:color="auto"/>
              <w:bottom w:val="single" w:sz="12" w:space="0" w:color="auto"/>
              <w:right w:val="single" w:sz="12" w:space="0" w:color="000000"/>
            </w:tcBorders>
            <w:shd w:val="clear" w:color="auto" w:fill="auto"/>
            <w:vAlign w:val="center"/>
            <w:hideMark/>
          </w:tcPr>
          <w:p w:rsidR="008E3E71" w:rsidRPr="00712B39" w:rsidRDefault="008E3E71" w:rsidP="00BE1900">
            <w:pPr>
              <w:jc w:val="center"/>
              <w:rPr>
                <w:rFonts w:ascii="Arial" w:hAnsi="Arial" w:cs="Arial"/>
                <w:b/>
                <w:bCs/>
                <w:sz w:val="16"/>
                <w:szCs w:val="16"/>
                <w:lang w:eastAsia="en-US"/>
              </w:rPr>
            </w:pPr>
            <w:r w:rsidRPr="00712B39">
              <w:rPr>
                <w:rFonts w:ascii="Arial" w:hAnsi="Arial" w:cs="Arial"/>
                <w:b/>
                <w:bCs/>
                <w:sz w:val="16"/>
                <w:szCs w:val="16"/>
                <w:lang w:eastAsia="en-US"/>
              </w:rPr>
              <w:t>ACROSS ALL WINDSPEEDS</w:t>
            </w:r>
          </w:p>
        </w:tc>
      </w:tr>
      <w:tr w:rsidR="008E3E71" w:rsidRPr="00712B39" w:rsidTr="00925ED4">
        <w:trPr>
          <w:cantSplit/>
          <w:trHeight w:val="144"/>
          <w:jc w:val="center"/>
        </w:trPr>
        <w:tc>
          <w:tcPr>
            <w:tcW w:w="2984" w:type="dxa"/>
            <w:gridSpan w:val="3"/>
            <w:vMerge/>
            <w:tcBorders>
              <w:top w:val="single" w:sz="12" w:space="0" w:color="auto"/>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b/>
                <w:bCs/>
                <w:sz w:val="16"/>
                <w:szCs w:val="16"/>
                <w:lang w:eastAsia="en-US"/>
              </w:rPr>
            </w:pPr>
          </w:p>
        </w:tc>
        <w:tc>
          <w:tcPr>
            <w:tcW w:w="388"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BE1900">
            <w:pPr>
              <w:jc w:val="center"/>
              <w:rPr>
                <w:rFonts w:ascii="Aparajita" w:hAnsi="Aparajita" w:cs="Aparajita"/>
                <w:b/>
                <w:bCs/>
                <w:sz w:val="16"/>
                <w:szCs w:val="16"/>
                <w:lang w:eastAsia="en-US"/>
              </w:rPr>
            </w:pPr>
            <w:r w:rsidRPr="00925ED4">
              <w:rPr>
                <w:rFonts w:ascii="Aparajita" w:hAnsi="Aparajita" w:cs="Aparajita"/>
                <w:b/>
                <w:bCs/>
                <w:sz w:val="16"/>
                <w:szCs w:val="16"/>
                <w:lang w:eastAsia="en-US"/>
              </w:rPr>
              <w:t>60</w:t>
            </w:r>
          </w:p>
        </w:tc>
        <w:tc>
          <w:tcPr>
            <w:tcW w:w="453"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BE1900">
            <w:pPr>
              <w:jc w:val="center"/>
              <w:rPr>
                <w:rFonts w:ascii="Aparajita" w:hAnsi="Aparajita" w:cs="Aparajita"/>
                <w:b/>
                <w:bCs/>
                <w:sz w:val="16"/>
                <w:szCs w:val="16"/>
                <w:lang w:eastAsia="en-US"/>
              </w:rPr>
            </w:pPr>
            <w:r w:rsidRPr="00925ED4">
              <w:rPr>
                <w:rFonts w:ascii="Aparajita" w:hAnsi="Aparajita" w:cs="Aparajita"/>
                <w:b/>
                <w:bCs/>
                <w:sz w:val="16"/>
                <w:szCs w:val="16"/>
                <w:lang w:eastAsia="en-US"/>
              </w:rPr>
              <w:t>85</w:t>
            </w:r>
          </w:p>
        </w:tc>
        <w:tc>
          <w:tcPr>
            <w:tcW w:w="453"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BE1900">
            <w:pPr>
              <w:jc w:val="center"/>
              <w:rPr>
                <w:rFonts w:ascii="Aparajita" w:hAnsi="Aparajita" w:cs="Aparajita"/>
                <w:b/>
                <w:bCs/>
                <w:sz w:val="16"/>
                <w:szCs w:val="16"/>
                <w:lang w:eastAsia="en-US"/>
              </w:rPr>
            </w:pPr>
            <w:r w:rsidRPr="00925ED4">
              <w:rPr>
                <w:rFonts w:ascii="Aparajita" w:hAnsi="Aparajita" w:cs="Aparajita"/>
                <w:b/>
                <w:bCs/>
                <w:sz w:val="16"/>
                <w:szCs w:val="16"/>
                <w:lang w:eastAsia="en-US"/>
              </w:rPr>
              <w:t>110</w:t>
            </w:r>
          </w:p>
        </w:tc>
        <w:tc>
          <w:tcPr>
            <w:tcW w:w="453"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BE1900">
            <w:pPr>
              <w:jc w:val="center"/>
              <w:rPr>
                <w:rFonts w:ascii="Aparajita" w:hAnsi="Aparajita" w:cs="Aparajita"/>
                <w:b/>
                <w:bCs/>
                <w:sz w:val="16"/>
                <w:szCs w:val="16"/>
                <w:lang w:eastAsia="en-US"/>
              </w:rPr>
            </w:pPr>
            <w:r w:rsidRPr="00925ED4">
              <w:rPr>
                <w:rFonts w:ascii="Aparajita" w:hAnsi="Aparajita" w:cs="Aparajita"/>
                <w:b/>
                <w:bCs/>
                <w:sz w:val="16"/>
                <w:szCs w:val="16"/>
                <w:lang w:eastAsia="en-US"/>
              </w:rPr>
              <w:t>135</w:t>
            </w:r>
          </w:p>
        </w:tc>
        <w:tc>
          <w:tcPr>
            <w:tcW w:w="453"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BE1900">
            <w:pPr>
              <w:jc w:val="center"/>
              <w:rPr>
                <w:rFonts w:ascii="Aparajita" w:hAnsi="Aparajita" w:cs="Aparajita"/>
                <w:b/>
                <w:bCs/>
                <w:sz w:val="16"/>
                <w:szCs w:val="16"/>
                <w:lang w:eastAsia="en-US"/>
              </w:rPr>
            </w:pPr>
            <w:r w:rsidRPr="00925ED4">
              <w:rPr>
                <w:rFonts w:ascii="Aparajita" w:hAnsi="Aparajita" w:cs="Aparajita"/>
                <w:b/>
                <w:bCs/>
                <w:sz w:val="16"/>
                <w:szCs w:val="16"/>
                <w:lang w:eastAsia="en-US"/>
              </w:rPr>
              <w:t>160</w:t>
            </w:r>
          </w:p>
        </w:tc>
        <w:tc>
          <w:tcPr>
            <w:tcW w:w="388"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BE1900">
            <w:pPr>
              <w:jc w:val="center"/>
              <w:rPr>
                <w:rFonts w:ascii="Aparajita" w:hAnsi="Aparajita" w:cs="Aparajita"/>
                <w:b/>
                <w:bCs/>
                <w:sz w:val="16"/>
                <w:szCs w:val="16"/>
                <w:lang w:eastAsia="en-US"/>
              </w:rPr>
            </w:pPr>
            <w:r w:rsidRPr="00925ED4">
              <w:rPr>
                <w:rFonts w:ascii="Aparajita" w:hAnsi="Aparajita" w:cs="Aparajita"/>
                <w:b/>
                <w:bCs/>
                <w:sz w:val="16"/>
                <w:szCs w:val="16"/>
                <w:lang w:eastAsia="en-US"/>
              </w:rPr>
              <w:t>60</w:t>
            </w:r>
          </w:p>
        </w:tc>
        <w:tc>
          <w:tcPr>
            <w:tcW w:w="453"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BE1900">
            <w:pPr>
              <w:jc w:val="center"/>
              <w:rPr>
                <w:rFonts w:ascii="Aparajita" w:hAnsi="Aparajita" w:cs="Aparajita"/>
                <w:b/>
                <w:bCs/>
                <w:sz w:val="16"/>
                <w:szCs w:val="16"/>
                <w:lang w:eastAsia="en-US"/>
              </w:rPr>
            </w:pPr>
            <w:r w:rsidRPr="00925ED4">
              <w:rPr>
                <w:rFonts w:ascii="Aparajita" w:hAnsi="Aparajita" w:cs="Aparajita"/>
                <w:b/>
                <w:bCs/>
                <w:sz w:val="16"/>
                <w:szCs w:val="16"/>
                <w:lang w:eastAsia="en-US"/>
              </w:rPr>
              <w:t>85</w:t>
            </w:r>
          </w:p>
        </w:tc>
        <w:tc>
          <w:tcPr>
            <w:tcW w:w="453"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BE1900">
            <w:pPr>
              <w:jc w:val="center"/>
              <w:rPr>
                <w:rFonts w:ascii="Aparajita" w:hAnsi="Aparajita" w:cs="Aparajita"/>
                <w:b/>
                <w:bCs/>
                <w:sz w:val="16"/>
                <w:szCs w:val="16"/>
                <w:lang w:eastAsia="en-US"/>
              </w:rPr>
            </w:pPr>
            <w:r w:rsidRPr="00925ED4">
              <w:rPr>
                <w:rFonts w:ascii="Aparajita" w:hAnsi="Aparajita" w:cs="Aparajita"/>
                <w:b/>
                <w:bCs/>
                <w:sz w:val="16"/>
                <w:szCs w:val="16"/>
                <w:lang w:eastAsia="en-US"/>
              </w:rPr>
              <w:t>110</w:t>
            </w:r>
          </w:p>
        </w:tc>
        <w:tc>
          <w:tcPr>
            <w:tcW w:w="465"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BE1900">
            <w:pPr>
              <w:jc w:val="center"/>
              <w:rPr>
                <w:rFonts w:ascii="Aparajita" w:hAnsi="Aparajita" w:cs="Aparajita"/>
                <w:b/>
                <w:bCs/>
                <w:sz w:val="16"/>
                <w:szCs w:val="16"/>
                <w:lang w:eastAsia="en-US"/>
              </w:rPr>
            </w:pPr>
            <w:r w:rsidRPr="00925ED4">
              <w:rPr>
                <w:rFonts w:ascii="Aparajita" w:hAnsi="Aparajita" w:cs="Aparajita"/>
                <w:b/>
                <w:bCs/>
                <w:sz w:val="16"/>
                <w:szCs w:val="16"/>
                <w:lang w:eastAsia="en-US"/>
              </w:rPr>
              <w:t>135</w:t>
            </w:r>
          </w:p>
        </w:tc>
        <w:tc>
          <w:tcPr>
            <w:tcW w:w="437"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BE1900">
            <w:pPr>
              <w:jc w:val="center"/>
              <w:rPr>
                <w:rFonts w:ascii="Aparajita" w:hAnsi="Aparajita" w:cs="Aparajita"/>
                <w:b/>
                <w:bCs/>
                <w:sz w:val="16"/>
                <w:szCs w:val="16"/>
                <w:lang w:eastAsia="en-US"/>
              </w:rPr>
            </w:pPr>
            <w:r w:rsidRPr="00925ED4">
              <w:rPr>
                <w:rFonts w:ascii="Aparajita" w:hAnsi="Aparajita" w:cs="Aparajita"/>
                <w:b/>
                <w:bCs/>
                <w:sz w:val="16"/>
                <w:szCs w:val="16"/>
                <w:lang w:eastAsia="en-US"/>
              </w:rPr>
              <w:t>160</w:t>
            </w:r>
          </w:p>
        </w:tc>
        <w:tc>
          <w:tcPr>
            <w:tcW w:w="2842" w:type="dxa"/>
            <w:gridSpan w:val="2"/>
            <w:vMerge/>
            <w:tcBorders>
              <w:top w:val="nil"/>
              <w:left w:val="nil"/>
              <w:bottom w:val="single" w:sz="12" w:space="0" w:color="auto"/>
              <w:right w:val="single" w:sz="12" w:space="0" w:color="auto"/>
            </w:tcBorders>
            <w:vAlign w:val="center"/>
            <w:hideMark/>
          </w:tcPr>
          <w:p w:rsidR="008E3E71" w:rsidRPr="00712B39" w:rsidRDefault="008E3E71" w:rsidP="00BE1900">
            <w:pPr>
              <w:rPr>
                <w:rFonts w:ascii="Arial" w:hAnsi="Arial" w:cs="Arial"/>
                <w:b/>
                <w:bCs/>
                <w:sz w:val="16"/>
                <w:szCs w:val="16"/>
                <w:lang w:eastAsia="en-US"/>
              </w:rPr>
            </w:pPr>
          </w:p>
        </w:tc>
      </w:tr>
      <w:tr w:rsidR="008E3E71" w:rsidRPr="00712B39" w:rsidTr="00925ED4">
        <w:trPr>
          <w:cantSplit/>
          <w:trHeight w:val="144"/>
          <w:jc w:val="center"/>
        </w:trPr>
        <w:tc>
          <w:tcPr>
            <w:tcW w:w="648" w:type="dxa"/>
            <w:tcBorders>
              <w:top w:val="nil"/>
              <w:left w:val="single" w:sz="12" w:space="0" w:color="auto"/>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b/>
                <w:bCs/>
                <w:sz w:val="16"/>
                <w:szCs w:val="16"/>
                <w:lang w:eastAsia="en-US"/>
              </w:rPr>
            </w:pPr>
            <w:r w:rsidRPr="00712B39">
              <w:rPr>
                <w:rFonts w:ascii="Arial" w:hAnsi="Arial" w:cs="Arial"/>
                <w:b/>
                <w:bCs/>
                <w:sz w:val="16"/>
                <w:szCs w:val="16"/>
                <w:lang w:eastAsia="en-US"/>
              </w:rPr>
              <w:t> </w:t>
            </w:r>
          </w:p>
        </w:tc>
        <w:tc>
          <w:tcPr>
            <w:tcW w:w="2336" w:type="dxa"/>
            <w:gridSpan w:val="2"/>
            <w:tcBorders>
              <w:top w:val="nil"/>
              <w:left w:val="nil"/>
              <w:bottom w:val="nil"/>
              <w:right w:val="single" w:sz="4" w:space="0" w:color="auto"/>
            </w:tcBorders>
            <w:shd w:val="clear" w:color="000000" w:fill="C0C0C0"/>
            <w:noWrap/>
            <w:vAlign w:val="center"/>
            <w:hideMark/>
          </w:tcPr>
          <w:p w:rsidR="008E3E71" w:rsidRPr="00712B39" w:rsidRDefault="008E3E71" w:rsidP="00BE1900">
            <w:pPr>
              <w:rPr>
                <w:rFonts w:ascii="Arial" w:hAnsi="Arial" w:cs="Arial"/>
                <w:b/>
                <w:bCs/>
                <w:sz w:val="16"/>
                <w:szCs w:val="16"/>
                <w:lang w:eastAsia="en-US"/>
              </w:rPr>
            </w:pPr>
            <w:r w:rsidRPr="00712B39">
              <w:rPr>
                <w:rFonts w:ascii="Arial" w:hAnsi="Arial" w:cs="Arial"/>
                <w:b/>
                <w:bCs/>
                <w:sz w:val="16"/>
                <w:szCs w:val="16"/>
                <w:lang w:eastAsia="en-US"/>
              </w:rPr>
              <w:t>REFERENCE BUILDING</w:t>
            </w:r>
          </w:p>
        </w:tc>
        <w:tc>
          <w:tcPr>
            <w:tcW w:w="388" w:type="dxa"/>
            <w:tcBorders>
              <w:top w:val="nil"/>
              <w:left w:val="single" w:sz="4" w:space="0" w:color="auto"/>
              <w:bottom w:val="nil"/>
              <w:right w:val="single" w:sz="4" w:space="0" w:color="auto"/>
            </w:tcBorders>
            <w:shd w:val="clear" w:color="000000" w:fill="C0C0C0"/>
            <w:noWrap/>
            <w:vAlign w:val="center"/>
            <w:hideMark/>
          </w:tcPr>
          <w:p w:rsidR="00272F3F" w:rsidRDefault="00272F3F" w:rsidP="00272F3F">
            <w:pPr>
              <w:jc w:val="center"/>
              <w:rPr>
                <w:rFonts w:ascii="Aparajita" w:eastAsia="Times New Roman" w:hAnsi="Aparajita" w:cs="Aparajita"/>
                <w:sz w:val="16"/>
                <w:szCs w:val="16"/>
                <w:lang w:eastAsia="en-US"/>
              </w:rPr>
            </w:pPr>
            <w:r>
              <w:rPr>
                <w:rFonts w:ascii="Aparajita" w:hAnsi="Aparajita" w:cs="Aparajita"/>
                <w:sz w:val="16"/>
                <w:szCs w:val="16"/>
              </w:rPr>
              <w:t>6%</w:t>
            </w:r>
          </w:p>
          <w:p w:rsidR="008E3E71" w:rsidRPr="00B62DA4" w:rsidRDefault="008E3E71" w:rsidP="00BE1900">
            <w:pPr>
              <w:jc w:val="center"/>
              <w:rPr>
                <w:rFonts w:ascii="Aparajita" w:hAnsi="Aparajita" w:cs="Aparajita"/>
                <w:sz w:val="10"/>
                <w:szCs w:val="16"/>
                <w:lang w:eastAsia="en-US"/>
              </w:rPr>
            </w:pPr>
          </w:p>
        </w:tc>
        <w:tc>
          <w:tcPr>
            <w:tcW w:w="453" w:type="dxa"/>
            <w:tcBorders>
              <w:top w:val="nil"/>
              <w:left w:val="single" w:sz="4" w:space="0" w:color="auto"/>
              <w:bottom w:val="nil"/>
              <w:right w:val="single" w:sz="4" w:space="0" w:color="auto"/>
            </w:tcBorders>
            <w:shd w:val="clear" w:color="000000" w:fill="C0C0C0"/>
            <w:noWrap/>
            <w:vAlign w:val="center"/>
            <w:hideMark/>
          </w:tcPr>
          <w:p w:rsidR="00272F3F" w:rsidRDefault="00272F3F" w:rsidP="00272F3F">
            <w:pPr>
              <w:jc w:val="center"/>
              <w:rPr>
                <w:rFonts w:ascii="Aparajita" w:eastAsia="Times New Roman" w:hAnsi="Aparajita" w:cs="Aparajita"/>
                <w:sz w:val="16"/>
                <w:szCs w:val="16"/>
                <w:lang w:eastAsia="en-US"/>
              </w:rPr>
            </w:pPr>
            <w:r>
              <w:rPr>
                <w:rFonts w:ascii="Aparajita" w:hAnsi="Aparajita" w:cs="Aparajita"/>
                <w:sz w:val="16"/>
                <w:szCs w:val="16"/>
              </w:rPr>
              <w:t>15%</w:t>
            </w:r>
          </w:p>
          <w:p w:rsidR="008E3E71" w:rsidRPr="00B62DA4" w:rsidRDefault="008E3E71" w:rsidP="00BE1900">
            <w:pPr>
              <w:jc w:val="center"/>
              <w:rPr>
                <w:rFonts w:ascii="Aparajita" w:hAnsi="Aparajita" w:cs="Aparajita"/>
                <w:sz w:val="10"/>
                <w:szCs w:val="16"/>
                <w:lang w:eastAsia="en-US"/>
              </w:rPr>
            </w:pPr>
          </w:p>
        </w:tc>
        <w:tc>
          <w:tcPr>
            <w:tcW w:w="453" w:type="dxa"/>
            <w:tcBorders>
              <w:top w:val="nil"/>
              <w:left w:val="single" w:sz="4" w:space="0" w:color="auto"/>
              <w:bottom w:val="nil"/>
              <w:right w:val="single" w:sz="4" w:space="0" w:color="auto"/>
            </w:tcBorders>
            <w:shd w:val="clear" w:color="000000" w:fill="C0C0C0"/>
            <w:noWrap/>
            <w:vAlign w:val="center"/>
            <w:hideMark/>
          </w:tcPr>
          <w:p w:rsidR="00272F3F" w:rsidRDefault="00272F3F" w:rsidP="00272F3F">
            <w:pPr>
              <w:jc w:val="center"/>
              <w:rPr>
                <w:rFonts w:ascii="Aparajita" w:eastAsia="Times New Roman" w:hAnsi="Aparajita" w:cs="Aparajita"/>
                <w:sz w:val="16"/>
                <w:szCs w:val="16"/>
                <w:lang w:eastAsia="en-US"/>
              </w:rPr>
            </w:pPr>
            <w:r>
              <w:rPr>
                <w:rFonts w:ascii="Aparajita" w:hAnsi="Aparajita" w:cs="Aparajita"/>
                <w:sz w:val="16"/>
                <w:szCs w:val="16"/>
              </w:rPr>
              <w:t>39%</w:t>
            </w:r>
          </w:p>
          <w:p w:rsidR="008E3E71" w:rsidRPr="00B62DA4" w:rsidRDefault="008E3E71" w:rsidP="00BE1900">
            <w:pPr>
              <w:jc w:val="center"/>
              <w:rPr>
                <w:rFonts w:ascii="Aparajita" w:hAnsi="Aparajita" w:cs="Aparajita"/>
                <w:sz w:val="10"/>
                <w:szCs w:val="16"/>
                <w:lang w:eastAsia="en-US"/>
              </w:rPr>
            </w:pPr>
          </w:p>
        </w:tc>
        <w:tc>
          <w:tcPr>
            <w:tcW w:w="453" w:type="dxa"/>
            <w:tcBorders>
              <w:top w:val="nil"/>
              <w:left w:val="single" w:sz="4" w:space="0" w:color="auto"/>
              <w:bottom w:val="nil"/>
              <w:right w:val="single" w:sz="4" w:space="0" w:color="auto"/>
            </w:tcBorders>
            <w:shd w:val="clear" w:color="000000" w:fill="C0C0C0"/>
            <w:noWrap/>
            <w:vAlign w:val="center"/>
            <w:hideMark/>
          </w:tcPr>
          <w:p w:rsidR="00272F3F" w:rsidRDefault="00272F3F" w:rsidP="00272F3F">
            <w:pPr>
              <w:jc w:val="center"/>
              <w:rPr>
                <w:rFonts w:ascii="Aparajita" w:eastAsia="Times New Roman" w:hAnsi="Aparajita" w:cs="Aparajita"/>
                <w:sz w:val="16"/>
                <w:szCs w:val="16"/>
                <w:lang w:eastAsia="en-US"/>
              </w:rPr>
            </w:pPr>
            <w:r>
              <w:rPr>
                <w:rFonts w:ascii="Aparajita" w:hAnsi="Aparajita" w:cs="Aparajita"/>
                <w:sz w:val="16"/>
                <w:szCs w:val="16"/>
              </w:rPr>
              <w:t>56%</w:t>
            </w:r>
          </w:p>
          <w:p w:rsidR="008E3E71" w:rsidRPr="00B62DA4" w:rsidRDefault="008E3E71" w:rsidP="00BE1900">
            <w:pPr>
              <w:jc w:val="center"/>
              <w:rPr>
                <w:rFonts w:ascii="Aparajita" w:hAnsi="Aparajita" w:cs="Aparajita"/>
                <w:sz w:val="10"/>
                <w:szCs w:val="16"/>
                <w:lang w:eastAsia="en-US"/>
              </w:rPr>
            </w:pPr>
          </w:p>
        </w:tc>
        <w:tc>
          <w:tcPr>
            <w:tcW w:w="453" w:type="dxa"/>
            <w:tcBorders>
              <w:top w:val="nil"/>
              <w:left w:val="single" w:sz="4" w:space="0" w:color="auto"/>
              <w:bottom w:val="nil"/>
              <w:right w:val="single" w:sz="4" w:space="0" w:color="auto"/>
            </w:tcBorders>
            <w:shd w:val="clear" w:color="000000" w:fill="C0C0C0"/>
            <w:noWrap/>
            <w:vAlign w:val="center"/>
            <w:hideMark/>
          </w:tcPr>
          <w:p w:rsidR="00272F3F" w:rsidRDefault="00272F3F" w:rsidP="00272F3F">
            <w:pPr>
              <w:jc w:val="center"/>
              <w:rPr>
                <w:rFonts w:ascii="Aparajita" w:eastAsia="Times New Roman" w:hAnsi="Aparajita" w:cs="Aparajita"/>
                <w:sz w:val="16"/>
                <w:szCs w:val="16"/>
                <w:lang w:eastAsia="en-US"/>
              </w:rPr>
            </w:pPr>
            <w:r>
              <w:rPr>
                <w:rFonts w:ascii="Aparajita" w:hAnsi="Aparajita" w:cs="Aparajita"/>
                <w:sz w:val="16"/>
                <w:szCs w:val="16"/>
              </w:rPr>
              <w:t>67%</w:t>
            </w:r>
          </w:p>
          <w:p w:rsidR="008E3E71" w:rsidRPr="00B62DA4" w:rsidRDefault="008E3E71" w:rsidP="00BE1900">
            <w:pPr>
              <w:jc w:val="center"/>
              <w:rPr>
                <w:rFonts w:ascii="Aparajita" w:hAnsi="Aparajita" w:cs="Aparajita"/>
                <w:sz w:val="10"/>
                <w:szCs w:val="16"/>
                <w:lang w:eastAsia="en-US"/>
              </w:rPr>
            </w:pPr>
          </w:p>
        </w:tc>
        <w:tc>
          <w:tcPr>
            <w:tcW w:w="388" w:type="dxa"/>
            <w:tcBorders>
              <w:top w:val="nil"/>
              <w:left w:val="single" w:sz="4" w:space="0" w:color="auto"/>
              <w:bottom w:val="nil"/>
              <w:right w:val="single" w:sz="4" w:space="0" w:color="auto"/>
            </w:tcBorders>
            <w:shd w:val="clear" w:color="000000" w:fill="C0C0C0"/>
            <w:noWrap/>
            <w:vAlign w:val="center"/>
            <w:hideMark/>
          </w:tcPr>
          <w:p w:rsidR="00272F3F" w:rsidRDefault="00272F3F" w:rsidP="00272F3F">
            <w:pPr>
              <w:jc w:val="center"/>
              <w:rPr>
                <w:rFonts w:ascii="Aparajita" w:eastAsia="Times New Roman" w:hAnsi="Aparajita" w:cs="Aparajita"/>
                <w:sz w:val="16"/>
                <w:szCs w:val="16"/>
                <w:lang w:eastAsia="en-US"/>
              </w:rPr>
            </w:pPr>
            <w:r>
              <w:rPr>
                <w:rFonts w:ascii="Aparajita" w:hAnsi="Aparajita" w:cs="Aparajita"/>
                <w:sz w:val="16"/>
                <w:szCs w:val="16"/>
              </w:rPr>
              <w:t>6%</w:t>
            </w:r>
          </w:p>
          <w:p w:rsidR="008E3E71" w:rsidRPr="00B62DA4" w:rsidRDefault="008E3E71" w:rsidP="00BE1900">
            <w:pPr>
              <w:jc w:val="center"/>
              <w:rPr>
                <w:rFonts w:ascii="Aparajita" w:hAnsi="Aparajita" w:cs="Aparajita"/>
                <w:sz w:val="10"/>
                <w:szCs w:val="16"/>
                <w:lang w:eastAsia="en-US"/>
              </w:rPr>
            </w:pPr>
          </w:p>
        </w:tc>
        <w:tc>
          <w:tcPr>
            <w:tcW w:w="453" w:type="dxa"/>
            <w:tcBorders>
              <w:top w:val="nil"/>
              <w:left w:val="single" w:sz="4" w:space="0" w:color="auto"/>
              <w:bottom w:val="nil"/>
              <w:right w:val="single" w:sz="4" w:space="0" w:color="auto"/>
            </w:tcBorders>
            <w:shd w:val="clear" w:color="000000" w:fill="C0C0C0"/>
            <w:noWrap/>
            <w:vAlign w:val="center"/>
            <w:hideMark/>
          </w:tcPr>
          <w:p w:rsidR="00272F3F" w:rsidRDefault="00272F3F" w:rsidP="00272F3F">
            <w:pPr>
              <w:jc w:val="center"/>
              <w:rPr>
                <w:rFonts w:ascii="Aparajita" w:eastAsia="Times New Roman" w:hAnsi="Aparajita" w:cs="Aparajita"/>
                <w:sz w:val="16"/>
                <w:szCs w:val="16"/>
                <w:lang w:eastAsia="en-US"/>
              </w:rPr>
            </w:pPr>
            <w:r>
              <w:rPr>
                <w:rFonts w:ascii="Aparajita" w:hAnsi="Aparajita" w:cs="Aparajita"/>
                <w:sz w:val="16"/>
                <w:szCs w:val="16"/>
              </w:rPr>
              <w:t>14%</w:t>
            </w:r>
          </w:p>
          <w:p w:rsidR="008E3E71" w:rsidRPr="00B62DA4" w:rsidRDefault="008E3E71" w:rsidP="00BE1900">
            <w:pPr>
              <w:jc w:val="center"/>
              <w:rPr>
                <w:rFonts w:ascii="Aparajita" w:hAnsi="Aparajita" w:cs="Aparajita"/>
                <w:sz w:val="12"/>
                <w:szCs w:val="16"/>
                <w:lang w:eastAsia="en-US"/>
              </w:rPr>
            </w:pPr>
          </w:p>
        </w:tc>
        <w:tc>
          <w:tcPr>
            <w:tcW w:w="453" w:type="dxa"/>
            <w:tcBorders>
              <w:top w:val="nil"/>
              <w:left w:val="single" w:sz="4" w:space="0" w:color="auto"/>
              <w:bottom w:val="nil"/>
              <w:right w:val="single" w:sz="4" w:space="0" w:color="auto"/>
            </w:tcBorders>
            <w:shd w:val="clear" w:color="000000" w:fill="C0C0C0"/>
            <w:noWrap/>
            <w:vAlign w:val="center"/>
            <w:hideMark/>
          </w:tcPr>
          <w:p w:rsidR="00272F3F" w:rsidRDefault="00272F3F" w:rsidP="00272F3F">
            <w:pPr>
              <w:jc w:val="center"/>
              <w:rPr>
                <w:rFonts w:ascii="Aparajita" w:eastAsia="Times New Roman" w:hAnsi="Aparajita" w:cs="Aparajita"/>
                <w:sz w:val="16"/>
                <w:szCs w:val="16"/>
                <w:lang w:eastAsia="en-US"/>
              </w:rPr>
            </w:pPr>
            <w:r>
              <w:rPr>
                <w:rFonts w:ascii="Aparajita" w:hAnsi="Aparajita" w:cs="Aparajita"/>
                <w:sz w:val="16"/>
                <w:szCs w:val="16"/>
              </w:rPr>
              <w:t>35%</w:t>
            </w:r>
          </w:p>
          <w:p w:rsidR="008E3E71" w:rsidRPr="00B62DA4" w:rsidRDefault="008E3E71" w:rsidP="00BE1900">
            <w:pPr>
              <w:jc w:val="center"/>
              <w:rPr>
                <w:rFonts w:ascii="Aparajita" w:hAnsi="Aparajita" w:cs="Aparajita"/>
                <w:sz w:val="12"/>
                <w:szCs w:val="16"/>
                <w:lang w:eastAsia="en-US"/>
              </w:rPr>
            </w:pPr>
          </w:p>
        </w:tc>
        <w:tc>
          <w:tcPr>
            <w:tcW w:w="465" w:type="dxa"/>
            <w:tcBorders>
              <w:top w:val="nil"/>
              <w:left w:val="single" w:sz="4" w:space="0" w:color="auto"/>
              <w:bottom w:val="nil"/>
              <w:right w:val="single" w:sz="4" w:space="0" w:color="auto"/>
            </w:tcBorders>
            <w:shd w:val="clear" w:color="000000" w:fill="C0C0C0"/>
            <w:noWrap/>
            <w:vAlign w:val="center"/>
            <w:hideMark/>
          </w:tcPr>
          <w:p w:rsidR="00272F3F" w:rsidRDefault="00272F3F" w:rsidP="00272F3F">
            <w:pPr>
              <w:jc w:val="center"/>
              <w:rPr>
                <w:rFonts w:ascii="Aparajita" w:eastAsia="Times New Roman" w:hAnsi="Aparajita" w:cs="Aparajita"/>
                <w:sz w:val="16"/>
                <w:szCs w:val="16"/>
                <w:lang w:eastAsia="en-US"/>
              </w:rPr>
            </w:pPr>
            <w:r>
              <w:rPr>
                <w:rFonts w:ascii="Aparajita" w:hAnsi="Aparajita" w:cs="Aparajita"/>
                <w:sz w:val="16"/>
                <w:szCs w:val="16"/>
              </w:rPr>
              <w:t>47%</w:t>
            </w:r>
          </w:p>
          <w:p w:rsidR="008E3E71" w:rsidRPr="00B62DA4" w:rsidRDefault="008E3E71" w:rsidP="00BE1900">
            <w:pPr>
              <w:jc w:val="center"/>
              <w:rPr>
                <w:rFonts w:ascii="Aparajita" w:hAnsi="Aparajita" w:cs="Aparajita"/>
                <w:sz w:val="12"/>
                <w:szCs w:val="16"/>
                <w:lang w:eastAsia="en-US"/>
              </w:rPr>
            </w:pPr>
          </w:p>
        </w:tc>
        <w:tc>
          <w:tcPr>
            <w:tcW w:w="437" w:type="dxa"/>
            <w:tcBorders>
              <w:top w:val="nil"/>
              <w:left w:val="single" w:sz="4" w:space="0" w:color="auto"/>
              <w:bottom w:val="nil"/>
              <w:right w:val="single" w:sz="4" w:space="0" w:color="auto"/>
            </w:tcBorders>
            <w:shd w:val="clear" w:color="000000" w:fill="C0C0C0"/>
            <w:noWrap/>
            <w:vAlign w:val="center"/>
            <w:hideMark/>
          </w:tcPr>
          <w:p w:rsidR="00272F3F" w:rsidRPr="00602FD5" w:rsidRDefault="00272F3F" w:rsidP="00272F3F">
            <w:pPr>
              <w:jc w:val="center"/>
              <w:rPr>
                <w:rFonts w:ascii="Aparajita" w:eastAsia="Times New Roman" w:hAnsi="Aparajita" w:cs="Aparajita"/>
                <w:sz w:val="16"/>
                <w:szCs w:val="16"/>
                <w:lang w:eastAsia="en-US"/>
              </w:rPr>
            </w:pPr>
            <w:r w:rsidRPr="00602FD5">
              <w:rPr>
                <w:rFonts w:ascii="Aparajita" w:hAnsi="Aparajita" w:cs="Aparajita"/>
                <w:sz w:val="16"/>
                <w:szCs w:val="16"/>
              </w:rPr>
              <w:t>62%</w:t>
            </w:r>
          </w:p>
          <w:p w:rsidR="008E3E71" w:rsidRPr="00602FD5" w:rsidRDefault="008E3E71" w:rsidP="00BE1900">
            <w:pPr>
              <w:jc w:val="center"/>
              <w:rPr>
                <w:rFonts w:ascii="Aparajita" w:hAnsi="Aparajita" w:cs="Aparajita"/>
                <w:sz w:val="16"/>
                <w:szCs w:val="16"/>
                <w:lang w:eastAsia="en-US"/>
              </w:rPr>
            </w:pPr>
          </w:p>
        </w:tc>
        <w:tc>
          <w:tcPr>
            <w:tcW w:w="1675" w:type="dxa"/>
            <w:tcBorders>
              <w:top w:val="nil"/>
              <w:left w:val="single" w:sz="12" w:space="0" w:color="auto"/>
              <w:bottom w:val="nil"/>
              <w:right w:val="nil"/>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754</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313</w:t>
            </w:r>
          </w:p>
        </w:tc>
      </w:tr>
      <w:tr w:rsidR="008E3E71" w:rsidRPr="00712B39" w:rsidTr="00925ED4">
        <w:trPr>
          <w:cantSplit/>
          <w:trHeight w:val="144"/>
          <w:jc w:val="center"/>
        </w:trPr>
        <w:tc>
          <w:tcPr>
            <w:tcW w:w="648" w:type="dxa"/>
            <w:vMerge w:val="restart"/>
            <w:tcBorders>
              <w:top w:val="nil"/>
              <w:left w:val="single" w:sz="12" w:space="0" w:color="auto"/>
              <w:bottom w:val="single" w:sz="12" w:space="0" w:color="auto"/>
              <w:right w:val="single" w:sz="12" w:space="0" w:color="auto"/>
            </w:tcBorders>
            <w:shd w:val="clear" w:color="auto" w:fill="auto"/>
            <w:textDirection w:val="btLr"/>
            <w:vAlign w:val="center"/>
            <w:hideMark/>
          </w:tcPr>
          <w:p w:rsidR="008E3E71" w:rsidRPr="00712B39" w:rsidRDefault="008E3E71" w:rsidP="00BE1900">
            <w:pPr>
              <w:jc w:val="center"/>
              <w:rPr>
                <w:rFonts w:ascii="Arial" w:hAnsi="Arial" w:cs="Arial"/>
                <w:sz w:val="12"/>
                <w:szCs w:val="12"/>
                <w:lang w:eastAsia="en-US"/>
              </w:rPr>
            </w:pPr>
            <w:r w:rsidRPr="00712B39">
              <w:rPr>
                <w:rFonts w:ascii="Arial" w:hAnsi="Arial" w:cs="Arial"/>
                <w:sz w:val="12"/>
                <w:szCs w:val="12"/>
                <w:lang w:eastAsia="en-US"/>
              </w:rPr>
              <w:t xml:space="preserve">ROOF </w:t>
            </w:r>
            <w:r w:rsidRPr="00712B39">
              <w:rPr>
                <w:rFonts w:ascii="Arial" w:hAnsi="Arial" w:cs="Arial"/>
                <w:sz w:val="12"/>
                <w:szCs w:val="12"/>
                <w:lang w:eastAsia="en-US"/>
              </w:rPr>
              <w:br/>
              <w:t>STRENGTH</w:t>
            </w:r>
          </w:p>
        </w:tc>
        <w:tc>
          <w:tcPr>
            <w:tcW w:w="2336" w:type="dxa"/>
            <w:gridSpan w:val="2"/>
            <w:tcBorders>
              <w:top w:val="single" w:sz="12" w:space="0" w:color="auto"/>
              <w:left w:val="nil"/>
              <w:bottom w:val="single" w:sz="4" w:space="0" w:color="auto"/>
              <w:right w:val="single" w:sz="4" w:space="0" w:color="auto"/>
            </w:tcBorders>
            <w:shd w:val="clear" w:color="auto" w:fill="auto"/>
            <w:noWrap/>
            <w:vAlign w:val="center"/>
            <w:hideMark/>
          </w:tcPr>
          <w:p w:rsidR="008E3E71" w:rsidRPr="00712B39" w:rsidRDefault="008E3E71" w:rsidP="00BE1900">
            <w:pPr>
              <w:rPr>
                <w:rFonts w:ascii="Arial" w:hAnsi="Arial" w:cs="Arial"/>
                <w:b/>
                <w:bCs/>
                <w:sz w:val="16"/>
                <w:szCs w:val="16"/>
                <w:lang w:eastAsia="en-US"/>
              </w:rPr>
            </w:pPr>
            <w:r w:rsidRPr="00712B39">
              <w:rPr>
                <w:rFonts w:ascii="Arial" w:hAnsi="Arial" w:cs="Arial"/>
                <w:b/>
                <w:bCs/>
                <w:sz w:val="16"/>
                <w:szCs w:val="16"/>
                <w:lang w:eastAsia="en-US"/>
              </w:rPr>
              <w:t> </w:t>
            </w:r>
          </w:p>
        </w:tc>
        <w:tc>
          <w:tcPr>
            <w:tcW w:w="388" w:type="dxa"/>
            <w:tcBorders>
              <w:top w:val="single" w:sz="12" w:space="0" w:color="auto"/>
              <w:left w:val="single" w:sz="4" w:space="0" w:color="auto"/>
              <w:bottom w:val="single" w:sz="4" w:space="0" w:color="auto"/>
              <w:right w:val="single" w:sz="4" w:space="0" w:color="auto"/>
            </w:tcBorders>
            <w:shd w:val="clear" w:color="auto" w:fill="auto"/>
            <w:noWrap/>
            <w:vAlign w:val="center"/>
            <w:hideMark/>
          </w:tcPr>
          <w:p w:rsidR="008E3E71" w:rsidRPr="00B62DA4" w:rsidRDefault="008E3E71" w:rsidP="00BE1900">
            <w:pPr>
              <w:jc w:val="center"/>
              <w:rPr>
                <w:rFonts w:ascii="Aparajita" w:hAnsi="Aparajita" w:cs="Aparajita"/>
                <w:b/>
                <w:bCs/>
                <w:sz w:val="10"/>
                <w:szCs w:val="16"/>
                <w:lang w:eastAsia="en-US"/>
              </w:rPr>
            </w:pPr>
            <w:r w:rsidRPr="00B62DA4">
              <w:rPr>
                <w:rFonts w:ascii="Aparajita" w:hAnsi="Aparajita" w:cs="Aparajita"/>
                <w:b/>
                <w:bCs/>
                <w:sz w:val="10"/>
                <w:szCs w:val="16"/>
                <w:lang w:eastAsia="en-US"/>
              </w:rPr>
              <w:t> </w:t>
            </w:r>
          </w:p>
        </w:tc>
        <w:tc>
          <w:tcPr>
            <w:tcW w:w="453" w:type="dxa"/>
            <w:tcBorders>
              <w:top w:val="single" w:sz="12" w:space="0" w:color="auto"/>
              <w:left w:val="nil"/>
              <w:bottom w:val="single" w:sz="4" w:space="0" w:color="auto"/>
              <w:right w:val="single" w:sz="4" w:space="0" w:color="auto"/>
            </w:tcBorders>
            <w:shd w:val="clear" w:color="auto" w:fill="auto"/>
            <w:noWrap/>
            <w:vAlign w:val="center"/>
            <w:hideMark/>
          </w:tcPr>
          <w:p w:rsidR="008E3E71" w:rsidRPr="00B62DA4" w:rsidRDefault="008E3E71" w:rsidP="00BE1900">
            <w:pPr>
              <w:jc w:val="center"/>
              <w:rPr>
                <w:rFonts w:ascii="Aparajita" w:hAnsi="Aparajita" w:cs="Aparajita"/>
                <w:b/>
                <w:bCs/>
                <w:sz w:val="10"/>
                <w:szCs w:val="16"/>
                <w:lang w:eastAsia="en-US"/>
              </w:rPr>
            </w:pPr>
            <w:r w:rsidRPr="00B62DA4">
              <w:rPr>
                <w:rFonts w:ascii="Aparajita" w:hAnsi="Aparajita" w:cs="Aparajita"/>
                <w:b/>
                <w:bCs/>
                <w:sz w:val="10"/>
                <w:szCs w:val="16"/>
                <w:lang w:eastAsia="en-US"/>
              </w:rPr>
              <w:t> </w:t>
            </w:r>
          </w:p>
        </w:tc>
        <w:tc>
          <w:tcPr>
            <w:tcW w:w="453" w:type="dxa"/>
            <w:tcBorders>
              <w:top w:val="single" w:sz="12" w:space="0" w:color="auto"/>
              <w:left w:val="nil"/>
              <w:bottom w:val="single" w:sz="4" w:space="0" w:color="auto"/>
              <w:right w:val="single" w:sz="4" w:space="0" w:color="auto"/>
            </w:tcBorders>
            <w:shd w:val="clear" w:color="auto" w:fill="auto"/>
            <w:noWrap/>
            <w:vAlign w:val="center"/>
            <w:hideMark/>
          </w:tcPr>
          <w:p w:rsidR="008E3E71" w:rsidRPr="00B62DA4" w:rsidRDefault="008E3E71" w:rsidP="00BE1900">
            <w:pPr>
              <w:jc w:val="center"/>
              <w:rPr>
                <w:rFonts w:ascii="Aparajita" w:hAnsi="Aparajita" w:cs="Aparajita"/>
                <w:b/>
                <w:bCs/>
                <w:sz w:val="10"/>
                <w:szCs w:val="16"/>
                <w:lang w:eastAsia="en-US"/>
              </w:rPr>
            </w:pPr>
            <w:r w:rsidRPr="00B62DA4">
              <w:rPr>
                <w:rFonts w:ascii="Aparajita" w:hAnsi="Aparajita" w:cs="Aparajita"/>
                <w:b/>
                <w:bCs/>
                <w:sz w:val="10"/>
                <w:szCs w:val="16"/>
                <w:lang w:eastAsia="en-US"/>
              </w:rPr>
              <w:t> </w:t>
            </w:r>
          </w:p>
        </w:tc>
        <w:tc>
          <w:tcPr>
            <w:tcW w:w="453" w:type="dxa"/>
            <w:tcBorders>
              <w:top w:val="single" w:sz="12" w:space="0" w:color="auto"/>
              <w:left w:val="nil"/>
              <w:bottom w:val="single" w:sz="4" w:space="0" w:color="auto"/>
              <w:right w:val="single" w:sz="4" w:space="0" w:color="auto"/>
            </w:tcBorders>
            <w:shd w:val="clear" w:color="auto" w:fill="auto"/>
            <w:noWrap/>
            <w:vAlign w:val="center"/>
            <w:hideMark/>
          </w:tcPr>
          <w:p w:rsidR="008E3E71" w:rsidRPr="00B62DA4" w:rsidRDefault="008E3E71" w:rsidP="00BE1900">
            <w:pPr>
              <w:jc w:val="center"/>
              <w:rPr>
                <w:rFonts w:ascii="Aparajita" w:hAnsi="Aparajita" w:cs="Aparajita"/>
                <w:b/>
                <w:bCs/>
                <w:sz w:val="10"/>
                <w:szCs w:val="16"/>
                <w:lang w:eastAsia="en-US"/>
              </w:rPr>
            </w:pPr>
            <w:r w:rsidRPr="00B62DA4">
              <w:rPr>
                <w:rFonts w:ascii="Aparajita" w:hAnsi="Aparajita" w:cs="Aparajita"/>
                <w:b/>
                <w:bCs/>
                <w:sz w:val="10"/>
                <w:szCs w:val="16"/>
                <w:lang w:eastAsia="en-US"/>
              </w:rPr>
              <w:t> </w:t>
            </w:r>
          </w:p>
        </w:tc>
        <w:tc>
          <w:tcPr>
            <w:tcW w:w="453" w:type="dxa"/>
            <w:tcBorders>
              <w:top w:val="single" w:sz="12" w:space="0" w:color="auto"/>
              <w:left w:val="nil"/>
              <w:bottom w:val="single" w:sz="4" w:space="0" w:color="auto"/>
              <w:right w:val="single" w:sz="4" w:space="0" w:color="auto"/>
            </w:tcBorders>
            <w:shd w:val="clear" w:color="auto" w:fill="auto"/>
            <w:noWrap/>
            <w:vAlign w:val="center"/>
            <w:hideMark/>
          </w:tcPr>
          <w:p w:rsidR="008E3E71" w:rsidRPr="00B62DA4" w:rsidRDefault="008E3E71" w:rsidP="00BE1900">
            <w:pPr>
              <w:jc w:val="center"/>
              <w:rPr>
                <w:rFonts w:ascii="Aparajita" w:hAnsi="Aparajita" w:cs="Aparajita"/>
                <w:b/>
                <w:bCs/>
                <w:sz w:val="10"/>
                <w:szCs w:val="16"/>
                <w:lang w:eastAsia="en-US"/>
              </w:rPr>
            </w:pPr>
            <w:r w:rsidRPr="00B62DA4">
              <w:rPr>
                <w:rFonts w:ascii="Aparajita" w:hAnsi="Aparajita" w:cs="Aparajita"/>
                <w:b/>
                <w:bCs/>
                <w:sz w:val="10"/>
                <w:szCs w:val="16"/>
                <w:lang w:eastAsia="en-US"/>
              </w:rPr>
              <w:t> </w:t>
            </w:r>
          </w:p>
        </w:tc>
        <w:tc>
          <w:tcPr>
            <w:tcW w:w="388" w:type="dxa"/>
            <w:tcBorders>
              <w:top w:val="single" w:sz="12" w:space="0" w:color="auto"/>
              <w:left w:val="nil"/>
              <w:bottom w:val="single" w:sz="4" w:space="0" w:color="auto"/>
              <w:right w:val="single" w:sz="4" w:space="0" w:color="auto"/>
            </w:tcBorders>
            <w:shd w:val="clear" w:color="auto" w:fill="auto"/>
            <w:noWrap/>
            <w:vAlign w:val="center"/>
            <w:hideMark/>
          </w:tcPr>
          <w:p w:rsidR="008E3E71" w:rsidRPr="00B62DA4" w:rsidRDefault="008E3E71" w:rsidP="00BE1900">
            <w:pPr>
              <w:jc w:val="center"/>
              <w:rPr>
                <w:rFonts w:ascii="Aparajita" w:hAnsi="Aparajita" w:cs="Aparajita"/>
                <w:b/>
                <w:bCs/>
                <w:sz w:val="10"/>
                <w:szCs w:val="16"/>
                <w:lang w:eastAsia="en-US"/>
              </w:rPr>
            </w:pPr>
            <w:r w:rsidRPr="00B62DA4">
              <w:rPr>
                <w:rFonts w:ascii="Aparajita" w:hAnsi="Aparajita" w:cs="Aparajita"/>
                <w:b/>
                <w:bCs/>
                <w:sz w:val="10"/>
                <w:szCs w:val="16"/>
                <w:lang w:eastAsia="en-US"/>
              </w:rPr>
              <w:t> </w:t>
            </w:r>
          </w:p>
        </w:tc>
        <w:tc>
          <w:tcPr>
            <w:tcW w:w="453" w:type="dxa"/>
            <w:tcBorders>
              <w:top w:val="single" w:sz="12" w:space="0" w:color="auto"/>
              <w:left w:val="nil"/>
              <w:bottom w:val="single" w:sz="4" w:space="0" w:color="auto"/>
              <w:right w:val="single" w:sz="4" w:space="0" w:color="auto"/>
            </w:tcBorders>
            <w:shd w:val="clear" w:color="auto" w:fill="auto"/>
            <w:noWrap/>
            <w:vAlign w:val="center"/>
            <w:hideMark/>
          </w:tcPr>
          <w:p w:rsidR="008E3E71" w:rsidRPr="00712B39" w:rsidRDefault="008E3E71" w:rsidP="00BE1900">
            <w:pPr>
              <w:jc w:val="center"/>
              <w:rPr>
                <w:rFonts w:ascii="Aparajita" w:hAnsi="Aparajita" w:cs="Aparajita"/>
                <w:b/>
                <w:bCs/>
                <w:sz w:val="16"/>
                <w:szCs w:val="16"/>
                <w:lang w:eastAsia="en-US"/>
              </w:rPr>
            </w:pPr>
            <w:r w:rsidRPr="00712B39">
              <w:rPr>
                <w:rFonts w:ascii="Aparajita" w:hAnsi="Aparajita" w:cs="Aparajita"/>
                <w:b/>
                <w:bCs/>
                <w:sz w:val="16"/>
                <w:szCs w:val="16"/>
                <w:lang w:eastAsia="en-US"/>
              </w:rPr>
              <w:t> </w:t>
            </w:r>
          </w:p>
        </w:tc>
        <w:tc>
          <w:tcPr>
            <w:tcW w:w="453" w:type="dxa"/>
            <w:tcBorders>
              <w:top w:val="single" w:sz="12" w:space="0" w:color="auto"/>
              <w:left w:val="nil"/>
              <w:bottom w:val="single" w:sz="4" w:space="0" w:color="auto"/>
              <w:right w:val="single" w:sz="4" w:space="0" w:color="auto"/>
            </w:tcBorders>
            <w:shd w:val="clear" w:color="auto" w:fill="auto"/>
            <w:noWrap/>
            <w:vAlign w:val="center"/>
            <w:hideMark/>
          </w:tcPr>
          <w:p w:rsidR="008E3E71" w:rsidRPr="00712B39" w:rsidRDefault="008E3E71" w:rsidP="00BE1900">
            <w:pPr>
              <w:jc w:val="center"/>
              <w:rPr>
                <w:rFonts w:ascii="Aparajita" w:hAnsi="Aparajita" w:cs="Aparajita"/>
                <w:b/>
                <w:bCs/>
                <w:sz w:val="16"/>
                <w:szCs w:val="16"/>
                <w:lang w:eastAsia="en-US"/>
              </w:rPr>
            </w:pPr>
            <w:r w:rsidRPr="00712B39">
              <w:rPr>
                <w:rFonts w:ascii="Aparajita" w:hAnsi="Aparajita" w:cs="Aparajita"/>
                <w:b/>
                <w:bCs/>
                <w:sz w:val="16"/>
                <w:szCs w:val="16"/>
                <w:lang w:eastAsia="en-US"/>
              </w:rPr>
              <w:t> </w:t>
            </w:r>
          </w:p>
        </w:tc>
        <w:tc>
          <w:tcPr>
            <w:tcW w:w="465" w:type="dxa"/>
            <w:tcBorders>
              <w:top w:val="single" w:sz="12" w:space="0" w:color="auto"/>
              <w:left w:val="nil"/>
              <w:bottom w:val="single" w:sz="4" w:space="0" w:color="auto"/>
              <w:right w:val="single" w:sz="4" w:space="0" w:color="auto"/>
            </w:tcBorders>
            <w:shd w:val="clear" w:color="auto" w:fill="auto"/>
            <w:noWrap/>
            <w:vAlign w:val="center"/>
            <w:hideMark/>
          </w:tcPr>
          <w:p w:rsidR="008E3E71" w:rsidRPr="00712B39" w:rsidRDefault="008E3E71" w:rsidP="00BE1900">
            <w:pPr>
              <w:jc w:val="center"/>
              <w:rPr>
                <w:rFonts w:ascii="Aparajita" w:hAnsi="Aparajita" w:cs="Aparajita"/>
                <w:b/>
                <w:bCs/>
                <w:sz w:val="16"/>
                <w:szCs w:val="16"/>
                <w:lang w:eastAsia="en-US"/>
              </w:rPr>
            </w:pPr>
            <w:r w:rsidRPr="00712B39">
              <w:rPr>
                <w:rFonts w:ascii="Aparajita" w:hAnsi="Aparajita" w:cs="Aparajita"/>
                <w:b/>
                <w:bCs/>
                <w:sz w:val="16"/>
                <w:szCs w:val="16"/>
                <w:lang w:eastAsia="en-US"/>
              </w:rPr>
              <w:t> </w:t>
            </w:r>
          </w:p>
        </w:tc>
        <w:tc>
          <w:tcPr>
            <w:tcW w:w="437" w:type="dxa"/>
            <w:tcBorders>
              <w:top w:val="single" w:sz="12" w:space="0" w:color="auto"/>
              <w:left w:val="nil"/>
              <w:bottom w:val="single" w:sz="4" w:space="0" w:color="auto"/>
              <w:right w:val="single" w:sz="12" w:space="0" w:color="auto"/>
            </w:tcBorders>
            <w:shd w:val="clear" w:color="auto" w:fill="auto"/>
            <w:noWrap/>
            <w:vAlign w:val="center"/>
            <w:hideMark/>
          </w:tcPr>
          <w:p w:rsidR="008E3E71" w:rsidRPr="00602FD5" w:rsidRDefault="008E3E71" w:rsidP="00BE1900">
            <w:pPr>
              <w:jc w:val="center"/>
              <w:rPr>
                <w:rFonts w:ascii="Aparajita" w:hAnsi="Aparajita" w:cs="Aparajita"/>
                <w:b/>
                <w:bCs/>
                <w:sz w:val="16"/>
                <w:szCs w:val="16"/>
                <w:lang w:eastAsia="en-US"/>
              </w:rPr>
            </w:pPr>
            <w:r w:rsidRPr="00602FD5">
              <w:rPr>
                <w:rFonts w:ascii="Aparajita" w:hAnsi="Aparajita" w:cs="Aparajita"/>
                <w:b/>
                <w:bCs/>
                <w:sz w:val="16"/>
                <w:szCs w:val="16"/>
                <w:lang w:eastAsia="en-US"/>
              </w:rPr>
              <w:t> </w:t>
            </w:r>
          </w:p>
        </w:tc>
        <w:tc>
          <w:tcPr>
            <w:tcW w:w="1675" w:type="dxa"/>
            <w:tcBorders>
              <w:top w:val="single" w:sz="12" w:space="0" w:color="auto"/>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 </w:t>
            </w:r>
          </w:p>
        </w:tc>
        <w:tc>
          <w:tcPr>
            <w:tcW w:w="1167" w:type="dxa"/>
            <w:tcBorders>
              <w:top w:val="single" w:sz="12" w:space="0" w:color="auto"/>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 </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2"/>
                <w:szCs w:val="12"/>
                <w:lang w:eastAsia="en-US"/>
              </w:rPr>
            </w:pPr>
          </w:p>
        </w:tc>
        <w:tc>
          <w:tcPr>
            <w:tcW w:w="2336" w:type="dxa"/>
            <w:gridSpan w:val="2"/>
            <w:tcBorders>
              <w:top w:val="single" w:sz="4" w:space="0" w:color="auto"/>
              <w:left w:val="nil"/>
              <w:bottom w:val="single" w:sz="4"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BRACED GABLE ENDS</w:t>
            </w:r>
          </w:p>
        </w:tc>
        <w:tc>
          <w:tcPr>
            <w:tcW w:w="388" w:type="dxa"/>
            <w:tcBorders>
              <w:top w:val="nil"/>
              <w:left w:val="single" w:sz="4" w:space="0" w:color="auto"/>
              <w:bottom w:val="single" w:sz="4" w:space="0" w:color="auto"/>
              <w:right w:val="single" w:sz="4" w:space="0" w:color="auto"/>
            </w:tcBorders>
            <w:shd w:val="clear" w:color="000000" w:fill="FFCC99"/>
            <w:noWrap/>
            <w:vAlign w:val="center"/>
            <w:hideMark/>
          </w:tcPr>
          <w:p w:rsidR="008E3E71" w:rsidRPr="00925ED4" w:rsidRDefault="00925ED4" w:rsidP="00BE1900">
            <w:pPr>
              <w:jc w:val="center"/>
              <w:rPr>
                <w:rFonts w:ascii="Aparajita" w:hAnsi="Aparajita" w:cs="Aparajita"/>
                <w:sz w:val="16"/>
                <w:szCs w:val="16"/>
                <w:lang w:eastAsia="en-US"/>
              </w:rPr>
            </w:pPr>
            <w:r w:rsidRPr="00925ED4">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15%</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39%</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56%</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66%</w:t>
            </w:r>
          </w:p>
        </w:tc>
        <w:tc>
          <w:tcPr>
            <w:tcW w:w="388" w:type="dxa"/>
            <w:tcBorders>
              <w:top w:val="nil"/>
              <w:left w:val="nil"/>
              <w:bottom w:val="single" w:sz="4" w:space="0" w:color="auto"/>
              <w:right w:val="single" w:sz="4" w:space="0" w:color="auto"/>
            </w:tcBorders>
            <w:shd w:val="clear" w:color="000000" w:fill="FFCC99"/>
            <w:noWrap/>
            <w:vAlign w:val="center"/>
            <w:hideMark/>
          </w:tcPr>
          <w:p w:rsidR="008E3E71" w:rsidRPr="00925ED4" w:rsidRDefault="00407DA8"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407DA8" w:rsidP="00BE1900">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35%</w:t>
            </w:r>
          </w:p>
        </w:tc>
        <w:tc>
          <w:tcPr>
            <w:tcW w:w="465" w:type="dxa"/>
            <w:tcBorders>
              <w:top w:val="nil"/>
              <w:left w:val="nil"/>
              <w:bottom w:val="single" w:sz="4" w:space="0" w:color="auto"/>
              <w:right w:val="single" w:sz="4" w:space="0" w:color="auto"/>
            </w:tcBorders>
            <w:shd w:val="clear" w:color="000000" w:fill="FFCC99"/>
            <w:noWrap/>
            <w:vAlign w:val="center"/>
            <w:hideMark/>
          </w:tcPr>
          <w:p w:rsidR="008E3E71" w:rsidRPr="00925ED4" w:rsidRDefault="00602FD5" w:rsidP="00A305B2">
            <w:pPr>
              <w:rPr>
                <w:rFonts w:ascii="Aparajita" w:hAnsi="Aparajita" w:cs="Aparajita"/>
                <w:sz w:val="16"/>
                <w:szCs w:val="16"/>
                <w:lang w:eastAsia="en-US"/>
              </w:rPr>
            </w:pPr>
            <w:r>
              <w:rPr>
                <w:rFonts w:ascii="Aparajita" w:hAnsi="Aparajita" w:cs="Aparajita"/>
                <w:sz w:val="16"/>
                <w:szCs w:val="16"/>
                <w:lang w:eastAsia="en-US"/>
              </w:rPr>
              <w:t>47%</w:t>
            </w:r>
          </w:p>
        </w:tc>
        <w:tc>
          <w:tcPr>
            <w:tcW w:w="437" w:type="dxa"/>
            <w:tcBorders>
              <w:top w:val="nil"/>
              <w:left w:val="nil"/>
              <w:bottom w:val="single" w:sz="4" w:space="0" w:color="auto"/>
              <w:right w:val="single" w:sz="12" w:space="0" w:color="auto"/>
            </w:tcBorders>
            <w:shd w:val="clear" w:color="000000" w:fill="FFCC99"/>
            <w:noWrap/>
            <w:vAlign w:val="center"/>
            <w:hideMark/>
          </w:tcPr>
          <w:p w:rsidR="008E3E71" w:rsidRPr="00602FD5" w:rsidRDefault="00602FD5" w:rsidP="00BE1900">
            <w:pPr>
              <w:jc w:val="center"/>
              <w:rPr>
                <w:rFonts w:ascii="Aparajita" w:hAnsi="Aparajita" w:cs="Aparajita"/>
                <w:sz w:val="16"/>
                <w:szCs w:val="16"/>
                <w:lang w:eastAsia="en-US"/>
              </w:rPr>
            </w:pPr>
            <w:r w:rsidRPr="00602FD5">
              <w:rPr>
                <w:rFonts w:ascii="Aparajita" w:hAnsi="Aparajita" w:cs="Aparajita"/>
                <w:sz w:val="16"/>
                <w:szCs w:val="16"/>
                <w:lang w:eastAsia="en-US"/>
              </w:rPr>
              <w:t>61%</w:t>
            </w: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754</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313</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2"/>
                <w:szCs w:val="12"/>
                <w:lang w:eastAsia="en-US"/>
              </w:rPr>
            </w:pPr>
          </w:p>
        </w:tc>
        <w:tc>
          <w:tcPr>
            <w:tcW w:w="2336" w:type="dxa"/>
            <w:gridSpan w:val="2"/>
            <w:tcBorders>
              <w:top w:val="single" w:sz="4" w:space="0" w:color="auto"/>
              <w:left w:val="nil"/>
              <w:bottom w:val="single" w:sz="12"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HIP ROOF</w:t>
            </w:r>
          </w:p>
        </w:tc>
        <w:tc>
          <w:tcPr>
            <w:tcW w:w="388" w:type="dxa"/>
            <w:tcBorders>
              <w:top w:val="nil"/>
              <w:left w:val="single" w:sz="4" w:space="0" w:color="auto"/>
              <w:bottom w:val="single" w:sz="12" w:space="0" w:color="auto"/>
              <w:right w:val="single" w:sz="4" w:space="0" w:color="auto"/>
            </w:tcBorders>
            <w:shd w:val="clear" w:color="000000" w:fill="99CCFF"/>
            <w:noWrap/>
            <w:vAlign w:val="center"/>
            <w:hideMark/>
          </w:tcPr>
          <w:p w:rsidR="008E3E71" w:rsidRPr="00925ED4" w:rsidRDefault="00925ED4" w:rsidP="00BE1900">
            <w:pPr>
              <w:jc w:val="center"/>
              <w:rPr>
                <w:rFonts w:ascii="Aparajita" w:hAnsi="Aparajita" w:cs="Aparajita"/>
                <w:sz w:val="16"/>
                <w:szCs w:val="16"/>
                <w:lang w:eastAsia="en-US"/>
              </w:rPr>
            </w:pPr>
            <w:r w:rsidRPr="00925ED4">
              <w:rPr>
                <w:rFonts w:ascii="Aparajita" w:hAnsi="Aparajita" w:cs="Aparajita"/>
                <w:sz w:val="16"/>
                <w:szCs w:val="16"/>
                <w:lang w:eastAsia="en-US"/>
              </w:rPr>
              <w:t>6%</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37%</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50%</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64%</w:t>
            </w:r>
          </w:p>
        </w:tc>
        <w:tc>
          <w:tcPr>
            <w:tcW w:w="388" w:type="dxa"/>
            <w:tcBorders>
              <w:top w:val="nil"/>
              <w:left w:val="nil"/>
              <w:bottom w:val="single" w:sz="12" w:space="0" w:color="auto"/>
              <w:right w:val="single" w:sz="4" w:space="0" w:color="auto"/>
            </w:tcBorders>
            <w:shd w:val="clear" w:color="000000" w:fill="99CCFF"/>
            <w:noWrap/>
            <w:vAlign w:val="center"/>
            <w:hideMark/>
          </w:tcPr>
          <w:p w:rsidR="008E3E71" w:rsidRPr="00925ED4" w:rsidRDefault="00407DA8"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407DA8" w:rsidP="00BE1900">
            <w:pPr>
              <w:jc w:val="center"/>
              <w:rPr>
                <w:rFonts w:ascii="Aparajita" w:hAnsi="Aparajita" w:cs="Aparajita"/>
                <w:sz w:val="16"/>
                <w:szCs w:val="16"/>
                <w:lang w:eastAsia="en-US"/>
              </w:rPr>
            </w:pPr>
            <w:r>
              <w:rPr>
                <w:rFonts w:ascii="Aparajita" w:hAnsi="Aparajita" w:cs="Aparajita"/>
                <w:sz w:val="16"/>
                <w:szCs w:val="16"/>
                <w:lang w:eastAsia="en-US"/>
              </w:rPr>
              <w:t>13%</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34%</w:t>
            </w:r>
          </w:p>
        </w:tc>
        <w:tc>
          <w:tcPr>
            <w:tcW w:w="465" w:type="dxa"/>
            <w:tcBorders>
              <w:top w:val="nil"/>
              <w:left w:val="nil"/>
              <w:bottom w:val="single" w:sz="12" w:space="0" w:color="auto"/>
              <w:right w:val="single" w:sz="4" w:space="0" w:color="auto"/>
            </w:tcBorders>
            <w:shd w:val="clear" w:color="000000" w:fill="99CCF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44%</w:t>
            </w:r>
          </w:p>
        </w:tc>
        <w:tc>
          <w:tcPr>
            <w:tcW w:w="437" w:type="dxa"/>
            <w:tcBorders>
              <w:top w:val="nil"/>
              <w:left w:val="nil"/>
              <w:bottom w:val="single" w:sz="12" w:space="0" w:color="auto"/>
              <w:right w:val="single" w:sz="12" w:space="0" w:color="auto"/>
            </w:tcBorders>
            <w:shd w:val="clear" w:color="000000" w:fill="99CCFF"/>
            <w:noWrap/>
            <w:vAlign w:val="center"/>
            <w:hideMark/>
          </w:tcPr>
          <w:p w:rsidR="008E3E71" w:rsidRPr="00602FD5" w:rsidRDefault="00602FD5" w:rsidP="00BE1900">
            <w:pPr>
              <w:jc w:val="center"/>
              <w:rPr>
                <w:rFonts w:ascii="Aparajita" w:hAnsi="Aparajita" w:cs="Aparajita"/>
                <w:sz w:val="16"/>
                <w:szCs w:val="16"/>
                <w:lang w:eastAsia="en-US"/>
              </w:rPr>
            </w:pPr>
            <w:r w:rsidRPr="00602FD5">
              <w:rPr>
                <w:rFonts w:ascii="Aparajita" w:hAnsi="Aparajita" w:cs="Aparajita"/>
                <w:sz w:val="16"/>
                <w:szCs w:val="16"/>
                <w:lang w:eastAsia="en-US"/>
              </w:rPr>
              <w:t>59%</w:t>
            </w:r>
          </w:p>
        </w:tc>
        <w:tc>
          <w:tcPr>
            <w:tcW w:w="1675" w:type="dxa"/>
            <w:tcBorders>
              <w:top w:val="nil"/>
              <w:left w:val="nil"/>
              <w:bottom w:val="single" w:sz="12" w:space="0" w:color="auto"/>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221</w:t>
            </w:r>
          </w:p>
        </w:tc>
        <w:tc>
          <w:tcPr>
            <w:tcW w:w="1167" w:type="dxa"/>
            <w:tcBorders>
              <w:top w:val="nil"/>
              <w:left w:val="nil"/>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2.813</w:t>
            </w:r>
          </w:p>
        </w:tc>
      </w:tr>
      <w:tr w:rsidR="008E3E71" w:rsidRPr="00712B39" w:rsidTr="00925ED4">
        <w:trPr>
          <w:cantSplit/>
          <w:trHeight w:val="144"/>
          <w:jc w:val="center"/>
        </w:trPr>
        <w:tc>
          <w:tcPr>
            <w:tcW w:w="648" w:type="dxa"/>
            <w:vMerge w:val="restart"/>
            <w:tcBorders>
              <w:top w:val="nil"/>
              <w:left w:val="single" w:sz="12" w:space="0" w:color="auto"/>
              <w:bottom w:val="single" w:sz="12" w:space="0" w:color="auto"/>
              <w:right w:val="single" w:sz="12" w:space="0" w:color="auto"/>
            </w:tcBorders>
            <w:shd w:val="clear" w:color="auto" w:fill="auto"/>
            <w:textDirection w:val="btLr"/>
            <w:vAlign w:val="center"/>
            <w:hideMark/>
          </w:tcPr>
          <w:p w:rsidR="008E3E71" w:rsidRPr="00712B39" w:rsidRDefault="008E3E71" w:rsidP="00BE1900">
            <w:pPr>
              <w:jc w:val="center"/>
              <w:rPr>
                <w:rFonts w:ascii="Arial" w:hAnsi="Arial" w:cs="Arial"/>
                <w:sz w:val="16"/>
                <w:szCs w:val="16"/>
                <w:lang w:eastAsia="en-US"/>
              </w:rPr>
            </w:pPr>
            <w:r w:rsidRPr="00712B39">
              <w:rPr>
                <w:rFonts w:ascii="Arial" w:hAnsi="Arial" w:cs="Arial"/>
                <w:sz w:val="16"/>
                <w:szCs w:val="16"/>
                <w:lang w:eastAsia="en-US"/>
              </w:rPr>
              <w:t xml:space="preserve">ROOF </w:t>
            </w:r>
            <w:r w:rsidRPr="00712B39">
              <w:rPr>
                <w:rFonts w:ascii="Arial" w:hAnsi="Arial" w:cs="Arial"/>
                <w:sz w:val="16"/>
                <w:szCs w:val="16"/>
                <w:lang w:eastAsia="en-US"/>
              </w:rPr>
              <w:br/>
              <w:t>COVERING</w:t>
            </w:r>
          </w:p>
        </w:tc>
        <w:tc>
          <w:tcPr>
            <w:tcW w:w="2336" w:type="dxa"/>
            <w:gridSpan w:val="2"/>
            <w:tcBorders>
              <w:top w:val="single" w:sz="12" w:space="0" w:color="auto"/>
              <w:left w:val="nil"/>
              <w:bottom w:val="single" w:sz="4"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 </w:t>
            </w:r>
          </w:p>
        </w:tc>
        <w:tc>
          <w:tcPr>
            <w:tcW w:w="388" w:type="dxa"/>
            <w:tcBorders>
              <w:top w:val="nil"/>
              <w:left w:val="single" w:sz="4" w:space="0" w:color="auto"/>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388"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65"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37" w:type="dxa"/>
            <w:tcBorders>
              <w:top w:val="nil"/>
              <w:left w:val="nil"/>
              <w:bottom w:val="single" w:sz="4" w:space="0" w:color="auto"/>
              <w:right w:val="single" w:sz="12" w:space="0" w:color="auto"/>
            </w:tcBorders>
            <w:shd w:val="clear" w:color="auto" w:fill="auto"/>
            <w:noWrap/>
            <w:vAlign w:val="center"/>
            <w:hideMark/>
          </w:tcPr>
          <w:p w:rsidR="008E3E71" w:rsidRPr="00602FD5" w:rsidRDefault="008E3E71" w:rsidP="00BE1900">
            <w:pPr>
              <w:jc w:val="center"/>
              <w:rPr>
                <w:rFonts w:ascii="Aparajita" w:hAnsi="Aparajita" w:cs="Aparajita"/>
                <w:sz w:val="16"/>
                <w:szCs w:val="16"/>
                <w:lang w:eastAsia="en-US"/>
              </w:rPr>
            </w:pPr>
            <w:r w:rsidRPr="00602FD5">
              <w:rPr>
                <w:rFonts w:ascii="Aparajita" w:hAnsi="Aparajita" w:cs="Aparajita"/>
                <w:sz w:val="16"/>
                <w:szCs w:val="16"/>
                <w:lang w:eastAsia="en-US"/>
              </w:rPr>
              <w:t> </w:t>
            </w: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 </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 </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6"/>
                <w:szCs w:val="16"/>
                <w:lang w:eastAsia="en-US"/>
              </w:rPr>
            </w:pPr>
          </w:p>
        </w:tc>
        <w:tc>
          <w:tcPr>
            <w:tcW w:w="1091" w:type="dxa"/>
            <w:tcBorders>
              <w:top w:val="nil"/>
              <w:left w:val="nil"/>
              <w:bottom w:val="single" w:sz="4"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METAL</w:t>
            </w:r>
          </w:p>
        </w:tc>
        <w:tc>
          <w:tcPr>
            <w:tcW w:w="1245" w:type="dxa"/>
            <w:tcBorders>
              <w:top w:val="nil"/>
              <w:left w:val="nil"/>
              <w:bottom w:val="single" w:sz="4" w:space="0" w:color="auto"/>
              <w:right w:val="nil"/>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 </w:t>
            </w:r>
          </w:p>
        </w:tc>
        <w:tc>
          <w:tcPr>
            <w:tcW w:w="388" w:type="dxa"/>
            <w:tcBorders>
              <w:top w:val="nil"/>
              <w:left w:val="single" w:sz="4" w:space="0" w:color="auto"/>
              <w:bottom w:val="single" w:sz="4" w:space="0" w:color="auto"/>
              <w:right w:val="single" w:sz="4" w:space="0" w:color="auto"/>
            </w:tcBorders>
            <w:shd w:val="clear" w:color="000000" w:fill="FABF8F"/>
            <w:noWrap/>
            <w:vAlign w:val="center"/>
            <w:hideMark/>
          </w:tcPr>
          <w:p w:rsidR="008E3E71" w:rsidRPr="00925ED4" w:rsidRDefault="00925ED4"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ABF8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15%</w:t>
            </w:r>
          </w:p>
        </w:tc>
        <w:tc>
          <w:tcPr>
            <w:tcW w:w="453" w:type="dxa"/>
            <w:tcBorders>
              <w:top w:val="nil"/>
              <w:left w:val="nil"/>
              <w:bottom w:val="single" w:sz="4" w:space="0" w:color="auto"/>
              <w:right w:val="single" w:sz="4" w:space="0" w:color="auto"/>
            </w:tcBorders>
            <w:shd w:val="clear" w:color="000000" w:fill="FABF8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39%</w:t>
            </w:r>
          </w:p>
        </w:tc>
        <w:tc>
          <w:tcPr>
            <w:tcW w:w="453" w:type="dxa"/>
            <w:tcBorders>
              <w:top w:val="nil"/>
              <w:left w:val="nil"/>
              <w:bottom w:val="single" w:sz="4" w:space="0" w:color="auto"/>
              <w:right w:val="single" w:sz="4" w:space="0" w:color="auto"/>
            </w:tcBorders>
            <w:shd w:val="clear" w:color="000000" w:fill="FABF8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56%</w:t>
            </w:r>
          </w:p>
        </w:tc>
        <w:tc>
          <w:tcPr>
            <w:tcW w:w="453" w:type="dxa"/>
            <w:tcBorders>
              <w:top w:val="nil"/>
              <w:left w:val="nil"/>
              <w:bottom w:val="single" w:sz="4" w:space="0" w:color="auto"/>
              <w:right w:val="single" w:sz="4" w:space="0" w:color="auto"/>
            </w:tcBorders>
            <w:shd w:val="clear" w:color="000000" w:fill="FABF8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67%</w:t>
            </w:r>
          </w:p>
        </w:tc>
        <w:tc>
          <w:tcPr>
            <w:tcW w:w="388" w:type="dxa"/>
            <w:tcBorders>
              <w:top w:val="nil"/>
              <w:left w:val="nil"/>
              <w:bottom w:val="single" w:sz="4" w:space="0" w:color="auto"/>
              <w:right w:val="single" w:sz="4" w:space="0" w:color="auto"/>
            </w:tcBorders>
            <w:shd w:val="clear" w:color="000000" w:fill="FABF8F"/>
            <w:noWrap/>
            <w:vAlign w:val="center"/>
            <w:hideMark/>
          </w:tcPr>
          <w:p w:rsidR="008E3E71" w:rsidRPr="00925ED4" w:rsidRDefault="00407DA8"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ABF8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tcBorders>
              <w:top w:val="nil"/>
              <w:left w:val="nil"/>
              <w:bottom w:val="single" w:sz="4" w:space="0" w:color="auto"/>
              <w:right w:val="single" w:sz="4" w:space="0" w:color="auto"/>
            </w:tcBorders>
            <w:shd w:val="clear" w:color="000000" w:fill="FABF8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35%</w:t>
            </w:r>
          </w:p>
        </w:tc>
        <w:tc>
          <w:tcPr>
            <w:tcW w:w="465" w:type="dxa"/>
            <w:tcBorders>
              <w:top w:val="nil"/>
              <w:left w:val="nil"/>
              <w:bottom w:val="single" w:sz="4" w:space="0" w:color="auto"/>
              <w:right w:val="single" w:sz="4" w:space="0" w:color="auto"/>
            </w:tcBorders>
            <w:shd w:val="clear" w:color="000000" w:fill="FABF8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47%</w:t>
            </w:r>
          </w:p>
        </w:tc>
        <w:tc>
          <w:tcPr>
            <w:tcW w:w="437" w:type="dxa"/>
            <w:tcBorders>
              <w:top w:val="nil"/>
              <w:left w:val="nil"/>
              <w:bottom w:val="single" w:sz="4" w:space="0" w:color="auto"/>
              <w:right w:val="single" w:sz="12" w:space="0" w:color="auto"/>
            </w:tcBorders>
            <w:shd w:val="clear" w:color="000000" w:fill="FABF8F"/>
            <w:noWrap/>
            <w:vAlign w:val="center"/>
            <w:hideMark/>
          </w:tcPr>
          <w:p w:rsidR="008E3E71" w:rsidRPr="00602FD5"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62%</w:t>
            </w: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751</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310</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6"/>
                <w:szCs w:val="16"/>
                <w:lang w:eastAsia="en-US"/>
              </w:rPr>
            </w:pPr>
          </w:p>
        </w:tc>
        <w:tc>
          <w:tcPr>
            <w:tcW w:w="2336" w:type="dxa"/>
            <w:gridSpan w:val="2"/>
            <w:tcBorders>
              <w:top w:val="single" w:sz="4" w:space="0" w:color="auto"/>
              <w:left w:val="nil"/>
              <w:bottom w:val="single" w:sz="4" w:space="0" w:color="auto"/>
              <w:right w:val="single" w:sz="4" w:space="0" w:color="auto"/>
            </w:tcBorders>
            <w:shd w:val="clear" w:color="auto" w:fill="auto"/>
            <w:vAlign w:val="center"/>
            <w:hideMark/>
          </w:tcPr>
          <w:p w:rsidR="008E3E71" w:rsidRPr="00712B39" w:rsidRDefault="008E3E71" w:rsidP="00BE1900">
            <w:pPr>
              <w:jc w:val="center"/>
              <w:rPr>
                <w:rFonts w:ascii="Aparajita" w:hAnsi="Aparajita" w:cs="Aparajita"/>
                <w:sz w:val="16"/>
                <w:szCs w:val="16"/>
                <w:lang w:eastAsia="en-US"/>
              </w:rPr>
            </w:pPr>
            <w:r w:rsidRPr="00712B39">
              <w:rPr>
                <w:rFonts w:ascii="Aparajita" w:hAnsi="Aparajita" w:cs="Aparajita"/>
                <w:sz w:val="16"/>
                <w:szCs w:val="16"/>
                <w:lang w:eastAsia="en-US"/>
              </w:rPr>
              <w:t xml:space="preserve">ASTM D7158 CLASS H SHINGLES </w:t>
            </w:r>
          </w:p>
        </w:tc>
        <w:tc>
          <w:tcPr>
            <w:tcW w:w="388" w:type="dxa"/>
            <w:tcBorders>
              <w:top w:val="nil"/>
              <w:left w:val="single" w:sz="4" w:space="0" w:color="auto"/>
              <w:bottom w:val="single" w:sz="4" w:space="0" w:color="auto"/>
              <w:right w:val="single" w:sz="4" w:space="0" w:color="auto"/>
            </w:tcBorders>
            <w:shd w:val="clear" w:color="000000" w:fill="99CCFF"/>
            <w:noWrap/>
            <w:vAlign w:val="center"/>
            <w:hideMark/>
          </w:tcPr>
          <w:p w:rsidR="008E3E71" w:rsidRPr="00925ED4" w:rsidRDefault="00925ED4"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15%</w:t>
            </w:r>
          </w:p>
        </w:tc>
        <w:tc>
          <w:tcPr>
            <w:tcW w:w="453" w:type="dxa"/>
            <w:tcBorders>
              <w:top w:val="nil"/>
              <w:left w:val="nil"/>
              <w:bottom w:val="single" w:sz="4"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39%</w:t>
            </w:r>
          </w:p>
        </w:tc>
        <w:tc>
          <w:tcPr>
            <w:tcW w:w="453" w:type="dxa"/>
            <w:tcBorders>
              <w:top w:val="nil"/>
              <w:left w:val="nil"/>
              <w:bottom w:val="single" w:sz="4"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56%</w:t>
            </w:r>
          </w:p>
        </w:tc>
        <w:tc>
          <w:tcPr>
            <w:tcW w:w="453" w:type="dxa"/>
            <w:tcBorders>
              <w:top w:val="nil"/>
              <w:left w:val="nil"/>
              <w:bottom w:val="single" w:sz="4"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67%</w:t>
            </w:r>
          </w:p>
        </w:tc>
        <w:tc>
          <w:tcPr>
            <w:tcW w:w="388" w:type="dxa"/>
            <w:tcBorders>
              <w:top w:val="nil"/>
              <w:left w:val="nil"/>
              <w:bottom w:val="single" w:sz="4" w:space="0" w:color="auto"/>
              <w:right w:val="single" w:sz="4" w:space="0" w:color="auto"/>
            </w:tcBorders>
            <w:shd w:val="clear" w:color="000000" w:fill="99CCFF"/>
            <w:noWrap/>
            <w:vAlign w:val="center"/>
            <w:hideMark/>
          </w:tcPr>
          <w:p w:rsidR="008E3E71" w:rsidRPr="00925ED4" w:rsidRDefault="00407DA8"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99CCF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tcBorders>
              <w:top w:val="nil"/>
              <w:left w:val="nil"/>
              <w:bottom w:val="single" w:sz="4" w:space="0" w:color="auto"/>
              <w:right w:val="single" w:sz="4" w:space="0" w:color="auto"/>
            </w:tcBorders>
            <w:shd w:val="clear" w:color="000000" w:fill="99CCF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35%</w:t>
            </w:r>
          </w:p>
        </w:tc>
        <w:tc>
          <w:tcPr>
            <w:tcW w:w="465" w:type="dxa"/>
            <w:tcBorders>
              <w:top w:val="nil"/>
              <w:left w:val="nil"/>
              <w:bottom w:val="single" w:sz="4" w:space="0" w:color="auto"/>
              <w:right w:val="single" w:sz="4" w:space="0" w:color="auto"/>
            </w:tcBorders>
            <w:shd w:val="clear" w:color="000000" w:fill="99CCF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47%</w:t>
            </w:r>
          </w:p>
        </w:tc>
        <w:tc>
          <w:tcPr>
            <w:tcW w:w="437" w:type="dxa"/>
            <w:tcBorders>
              <w:top w:val="nil"/>
              <w:left w:val="nil"/>
              <w:bottom w:val="single" w:sz="4" w:space="0" w:color="auto"/>
              <w:right w:val="single" w:sz="12" w:space="0" w:color="auto"/>
            </w:tcBorders>
            <w:shd w:val="clear" w:color="000000" w:fill="99CCFF"/>
            <w:noWrap/>
            <w:vAlign w:val="center"/>
            <w:hideMark/>
          </w:tcPr>
          <w:p w:rsidR="008E3E71" w:rsidRPr="00602FD5"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62%</w:t>
            </w: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751</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310</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6"/>
                <w:szCs w:val="16"/>
                <w:lang w:eastAsia="en-US"/>
              </w:rPr>
            </w:pPr>
          </w:p>
        </w:tc>
        <w:tc>
          <w:tcPr>
            <w:tcW w:w="2336" w:type="dxa"/>
            <w:gridSpan w:val="2"/>
            <w:tcBorders>
              <w:top w:val="single" w:sz="4" w:space="0" w:color="auto"/>
              <w:left w:val="nil"/>
              <w:bottom w:val="single" w:sz="4"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MEMBRANE</w:t>
            </w:r>
          </w:p>
        </w:tc>
        <w:tc>
          <w:tcPr>
            <w:tcW w:w="388" w:type="dxa"/>
            <w:tcBorders>
              <w:top w:val="nil"/>
              <w:left w:val="single" w:sz="4" w:space="0" w:color="auto"/>
              <w:bottom w:val="single" w:sz="4" w:space="0" w:color="auto"/>
              <w:right w:val="single" w:sz="4" w:space="0" w:color="auto"/>
            </w:tcBorders>
            <w:shd w:val="clear" w:color="000000" w:fill="FABF8F"/>
            <w:noWrap/>
            <w:vAlign w:val="center"/>
            <w:hideMark/>
          </w:tcPr>
          <w:p w:rsidR="008E3E71" w:rsidRPr="00925ED4" w:rsidRDefault="00925ED4"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ABF8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15%</w:t>
            </w:r>
          </w:p>
        </w:tc>
        <w:tc>
          <w:tcPr>
            <w:tcW w:w="453" w:type="dxa"/>
            <w:tcBorders>
              <w:top w:val="nil"/>
              <w:left w:val="nil"/>
              <w:bottom w:val="single" w:sz="4" w:space="0" w:color="auto"/>
              <w:right w:val="single" w:sz="4" w:space="0" w:color="auto"/>
            </w:tcBorders>
            <w:shd w:val="clear" w:color="000000" w:fill="FABF8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39%</w:t>
            </w:r>
          </w:p>
        </w:tc>
        <w:tc>
          <w:tcPr>
            <w:tcW w:w="453" w:type="dxa"/>
            <w:tcBorders>
              <w:top w:val="nil"/>
              <w:left w:val="nil"/>
              <w:bottom w:val="single" w:sz="4" w:space="0" w:color="auto"/>
              <w:right w:val="single" w:sz="4" w:space="0" w:color="auto"/>
            </w:tcBorders>
            <w:shd w:val="clear" w:color="000000" w:fill="FABF8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56%</w:t>
            </w:r>
          </w:p>
        </w:tc>
        <w:tc>
          <w:tcPr>
            <w:tcW w:w="453" w:type="dxa"/>
            <w:tcBorders>
              <w:top w:val="nil"/>
              <w:left w:val="nil"/>
              <w:bottom w:val="single" w:sz="4" w:space="0" w:color="auto"/>
              <w:right w:val="single" w:sz="4" w:space="0" w:color="auto"/>
            </w:tcBorders>
            <w:shd w:val="clear" w:color="000000" w:fill="FABF8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67%</w:t>
            </w:r>
          </w:p>
        </w:tc>
        <w:tc>
          <w:tcPr>
            <w:tcW w:w="388" w:type="dxa"/>
            <w:tcBorders>
              <w:top w:val="nil"/>
              <w:left w:val="nil"/>
              <w:bottom w:val="single" w:sz="4" w:space="0" w:color="auto"/>
              <w:right w:val="single" w:sz="4" w:space="0" w:color="auto"/>
            </w:tcBorders>
            <w:shd w:val="clear" w:color="000000" w:fill="FABF8F"/>
            <w:noWrap/>
            <w:vAlign w:val="center"/>
            <w:hideMark/>
          </w:tcPr>
          <w:p w:rsidR="008E3E71" w:rsidRPr="00925ED4" w:rsidRDefault="00407DA8"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ABF8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tcBorders>
              <w:top w:val="nil"/>
              <w:left w:val="nil"/>
              <w:bottom w:val="single" w:sz="4" w:space="0" w:color="auto"/>
              <w:right w:val="single" w:sz="4" w:space="0" w:color="auto"/>
            </w:tcBorders>
            <w:shd w:val="clear" w:color="000000" w:fill="FABF8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35%</w:t>
            </w:r>
          </w:p>
        </w:tc>
        <w:tc>
          <w:tcPr>
            <w:tcW w:w="465" w:type="dxa"/>
            <w:tcBorders>
              <w:top w:val="nil"/>
              <w:left w:val="nil"/>
              <w:bottom w:val="single" w:sz="4" w:space="0" w:color="auto"/>
              <w:right w:val="single" w:sz="4" w:space="0" w:color="auto"/>
            </w:tcBorders>
            <w:shd w:val="clear" w:color="000000" w:fill="FABF8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47%</w:t>
            </w:r>
          </w:p>
        </w:tc>
        <w:tc>
          <w:tcPr>
            <w:tcW w:w="437" w:type="dxa"/>
            <w:tcBorders>
              <w:top w:val="nil"/>
              <w:left w:val="nil"/>
              <w:bottom w:val="single" w:sz="4" w:space="0" w:color="auto"/>
              <w:right w:val="single" w:sz="12" w:space="0" w:color="auto"/>
            </w:tcBorders>
            <w:shd w:val="clear" w:color="000000" w:fill="FABF8F"/>
            <w:noWrap/>
            <w:vAlign w:val="center"/>
            <w:hideMark/>
          </w:tcPr>
          <w:p w:rsidR="008E3E71" w:rsidRPr="00602FD5"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62%</w:t>
            </w: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754</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313</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6"/>
                <w:szCs w:val="16"/>
                <w:lang w:eastAsia="en-US"/>
              </w:rPr>
            </w:pPr>
          </w:p>
        </w:tc>
        <w:tc>
          <w:tcPr>
            <w:tcW w:w="2336" w:type="dxa"/>
            <w:gridSpan w:val="2"/>
            <w:tcBorders>
              <w:top w:val="single" w:sz="4" w:space="0" w:color="auto"/>
              <w:left w:val="nil"/>
              <w:bottom w:val="single" w:sz="4"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NAILING OF DECK 8d</w:t>
            </w:r>
          </w:p>
        </w:tc>
        <w:tc>
          <w:tcPr>
            <w:tcW w:w="388" w:type="dxa"/>
            <w:tcBorders>
              <w:top w:val="nil"/>
              <w:left w:val="single" w:sz="4" w:space="0" w:color="auto"/>
              <w:bottom w:val="single" w:sz="4" w:space="0" w:color="auto"/>
              <w:right w:val="single" w:sz="4" w:space="0" w:color="auto"/>
            </w:tcBorders>
            <w:shd w:val="clear" w:color="000000" w:fill="99CCFF"/>
            <w:noWrap/>
            <w:vAlign w:val="center"/>
            <w:hideMark/>
          </w:tcPr>
          <w:p w:rsidR="008E3E71" w:rsidRPr="00925ED4" w:rsidRDefault="00925ED4"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9%</w:t>
            </w:r>
          </w:p>
        </w:tc>
        <w:tc>
          <w:tcPr>
            <w:tcW w:w="453" w:type="dxa"/>
            <w:tcBorders>
              <w:top w:val="nil"/>
              <w:left w:val="nil"/>
              <w:bottom w:val="single" w:sz="4"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38%</w:t>
            </w:r>
          </w:p>
        </w:tc>
        <w:tc>
          <w:tcPr>
            <w:tcW w:w="453" w:type="dxa"/>
            <w:tcBorders>
              <w:top w:val="nil"/>
              <w:left w:val="nil"/>
              <w:bottom w:val="single" w:sz="4"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60%</w:t>
            </w:r>
          </w:p>
        </w:tc>
        <w:tc>
          <w:tcPr>
            <w:tcW w:w="453" w:type="dxa"/>
            <w:tcBorders>
              <w:top w:val="nil"/>
              <w:left w:val="nil"/>
              <w:bottom w:val="single" w:sz="4"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67%</w:t>
            </w:r>
          </w:p>
        </w:tc>
        <w:tc>
          <w:tcPr>
            <w:tcW w:w="388" w:type="dxa"/>
            <w:tcBorders>
              <w:top w:val="nil"/>
              <w:left w:val="nil"/>
              <w:bottom w:val="single" w:sz="4" w:space="0" w:color="auto"/>
              <w:right w:val="single" w:sz="4" w:space="0" w:color="auto"/>
            </w:tcBorders>
            <w:shd w:val="clear" w:color="000000" w:fill="99CCFF"/>
            <w:noWrap/>
            <w:vAlign w:val="center"/>
            <w:hideMark/>
          </w:tcPr>
          <w:p w:rsidR="008E3E71" w:rsidRPr="00925ED4" w:rsidRDefault="00407DA8"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99CCF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9%</w:t>
            </w:r>
          </w:p>
        </w:tc>
        <w:tc>
          <w:tcPr>
            <w:tcW w:w="453" w:type="dxa"/>
            <w:tcBorders>
              <w:top w:val="nil"/>
              <w:left w:val="nil"/>
              <w:bottom w:val="single" w:sz="4" w:space="0" w:color="auto"/>
              <w:right w:val="single" w:sz="4" w:space="0" w:color="auto"/>
            </w:tcBorders>
            <w:shd w:val="clear" w:color="000000" w:fill="99CCF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30%</w:t>
            </w:r>
          </w:p>
        </w:tc>
        <w:tc>
          <w:tcPr>
            <w:tcW w:w="465" w:type="dxa"/>
            <w:tcBorders>
              <w:top w:val="nil"/>
              <w:left w:val="nil"/>
              <w:bottom w:val="single" w:sz="4" w:space="0" w:color="auto"/>
              <w:right w:val="single" w:sz="4" w:space="0" w:color="auto"/>
            </w:tcBorders>
            <w:shd w:val="clear" w:color="000000" w:fill="99CCF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48%</w:t>
            </w:r>
          </w:p>
        </w:tc>
        <w:tc>
          <w:tcPr>
            <w:tcW w:w="437" w:type="dxa"/>
            <w:tcBorders>
              <w:top w:val="nil"/>
              <w:left w:val="nil"/>
              <w:bottom w:val="single" w:sz="4" w:space="0" w:color="auto"/>
              <w:right w:val="single" w:sz="12" w:space="0" w:color="auto"/>
            </w:tcBorders>
            <w:shd w:val="clear" w:color="000000" w:fill="99CCFF"/>
            <w:noWrap/>
            <w:vAlign w:val="center"/>
            <w:hideMark/>
          </w:tcPr>
          <w:p w:rsidR="008E3E71" w:rsidRPr="00602FD5"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63%</w:t>
            </w: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1.229</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0.689</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6"/>
                <w:szCs w:val="16"/>
                <w:lang w:eastAsia="en-US"/>
              </w:rPr>
            </w:pPr>
          </w:p>
        </w:tc>
        <w:tc>
          <w:tcPr>
            <w:tcW w:w="1091" w:type="dxa"/>
            <w:tcBorders>
              <w:top w:val="nil"/>
              <w:left w:val="nil"/>
              <w:bottom w:val="single" w:sz="12"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 </w:t>
            </w:r>
          </w:p>
        </w:tc>
        <w:tc>
          <w:tcPr>
            <w:tcW w:w="1245" w:type="dxa"/>
            <w:tcBorders>
              <w:top w:val="nil"/>
              <w:left w:val="nil"/>
              <w:bottom w:val="single" w:sz="12" w:space="0" w:color="auto"/>
              <w:right w:val="nil"/>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 </w:t>
            </w:r>
          </w:p>
        </w:tc>
        <w:tc>
          <w:tcPr>
            <w:tcW w:w="388" w:type="dxa"/>
            <w:tcBorders>
              <w:top w:val="nil"/>
              <w:left w:val="single" w:sz="4" w:space="0" w:color="auto"/>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388"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65"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37" w:type="dxa"/>
            <w:tcBorders>
              <w:top w:val="nil"/>
              <w:left w:val="nil"/>
              <w:bottom w:val="single" w:sz="12" w:space="0" w:color="auto"/>
              <w:right w:val="single" w:sz="12" w:space="0" w:color="auto"/>
            </w:tcBorders>
            <w:shd w:val="clear" w:color="auto" w:fill="auto"/>
            <w:noWrap/>
            <w:vAlign w:val="center"/>
            <w:hideMark/>
          </w:tcPr>
          <w:p w:rsidR="008E3E71" w:rsidRPr="00602FD5" w:rsidRDefault="008E3E71" w:rsidP="00BE1900">
            <w:pPr>
              <w:jc w:val="center"/>
              <w:rPr>
                <w:rFonts w:ascii="Aparajita" w:hAnsi="Aparajita" w:cs="Aparajita"/>
                <w:sz w:val="16"/>
                <w:szCs w:val="16"/>
                <w:lang w:eastAsia="en-US"/>
              </w:rPr>
            </w:pPr>
            <w:r w:rsidRPr="00602FD5">
              <w:rPr>
                <w:rFonts w:ascii="Arial" w:hAnsi="Arial" w:cs="Arial"/>
                <w:sz w:val="16"/>
                <w:szCs w:val="16"/>
              </w:rPr>
              <w:t> </w:t>
            </w:r>
          </w:p>
        </w:tc>
        <w:tc>
          <w:tcPr>
            <w:tcW w:w="1675" w:type="dxa"/>
            <w:tcBorders>
              <w:top w:val="nil"/>
              <w:left w:val="nil"/>
              <w:bottom w:val="single" w:sz="12" w:space="0" w:color="auto"/>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 </w:t>
            </w:r>
          </w:p>
        </w:tc>
        <w:tc>
          <w:tcPr>
            <w:tcW w:w="1167" w:type="dxa"/>
            <w:tcBorders>
              <w:top w:val="nil"/>
              <w:left w:val="nil"/>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sidRPr="00712B39">
              <w:rPr>
                <w:rFonts w:ascii="Arial" w:hAnsi="Arial" w:cs="Arial"/>
                <w:sz w:val="16"/>
                <w:szCs w:val="16"/>
                <w:lang w:eastAsia="en-US"/>
              </w:rPr>
              <w:t> </w:t>
            </w:r>
          </w:p>
        </w:tc>
      </w:tr>
      <w:tr w:rsidR="008E3E71" w:rsidRPr="00712B39" w:rsidTr="00925ED4">
        <w:trPr>
          <w:cantSplit/>
          <w:trHeight w:val="144"/>
          <w:jc w:val="center"/>
        </w:trPr>
        <w:tc>
          <w:tcPr>
            <w:tcW w:w="648" w:type="dxa"/>
            <w:vMerge w:val="restart"/>
            <w:tcBorders>
              <w:top w:val="nil"/>
              <w:left w:val="single" w:sz="12" w:space="0" w:color="auto"/>
              <w:bottom w:val="single" w:sz="12" w:space="0" w:color="auto"/>
              <w:right w:val="single" w:sz="12" w:space="0" w:color="auto"/>
            </w:tcBorders>
            <w:shd w:val="clear" w:color="auto" w:fill="auto"/>
            <w:textDirection w:val="btLr"/>
            <w:vAlign w:val="center"/>
            <w:hideMark/>
          </w:tcPr>
          <w:p w:rsidR="008E3E71" w:rsidRPr="00712B39" w:rsidRDefault="008E3E71" w:rsidP="00BE1900">
            <w:pPr>
              <w:jc w:val="center"/>
              <w:rPr>
                <w:rFonts w:ascii="Arial" w:hAnsi="Arial" w:cs="Arial"/>
                <w:sz w:val="12"/>
                <w:szCs w:val="12"/>
                <w:lang w:eastAsia="en-US"/>
              </w:rPr>
            </w:pPr>
            <w:r w:rsidRPr="00712B39">
              <w:rPr>
                <w:rFonts w:ascii="Arial" w:hAnsi="Arial" w:cs="Arial"/>
                <w:sz w:val="12"/>
                <w:szCs w:val="12"/>
                <w:lang w:eastAsia="en-US"/>
              </w:rPr>
              <w:t>ROOF-WALL</w:t>
            </w:r>
            <w:r w:rsidRPr="00712B39">
              <w:rPr>
                <w:rFonts w:ascii="Arial" w:hAnsi="Arial" w:cs="Arial"/>
                <w:sz w:val="12"/>
                <w:szCs w:val="12"/>
                <w:lang w:eastAsia="en-US"/>
              </w:rPr>
              <w:br/>
              <w:t>STRENGTH</w:t>
            </w:r>
          </w:p>
        </w:tc>
        <w:tc>
          <w:tcPr>
            <w:tcW w:w="2336" w:type="dxa"/>
            <w:gridSpan w:val="2"/>
            <w:tcBorders>
              <w:top w:val="single" w:sz="12" w:space="0" w:color="auto"/>
              <w:left w:val="nil"/>
              <w:bottom w:val="single" w:sz="4"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 </w:t>
            </w:r>
          </w:p>
        </w:tc>
        <w:tc>
          <w:tcPr>
            <w:tcW w:w="388" w:type="dxa"/>
            <w:tcBorders>
              <w:top w:val="nil"/>
              <w:left w:val="single" w:sz="4" w:space="0" w:color="auto"/>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388"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65"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37" w:type="dxa"/>
            <w:tcBorders>
              <w:top w:val="nil"/>
              <w:left w:val="nil"/>
              <w:bottom w:val="single" w:sz="4" w:space="0" w:color="auto"/>
              <w:right w:val="single" w:sz="12" w:space="0" w:color="auto"/>
            </w:tcBorders>
            <w:shd w:val="clear" w:color="auto" w:fill="auto"/>
            <w:noWrap/>
            <w:vAlign w:val="center"/>
            <w:hideMark/>
          </w:tcPr>
          <w:p w:rsidR="008E3E71" w:rsidRPr="00602FD5" w:rsidRDefault="008E3E71" w:rsidP="00BE1900">
            <w:pPr>
              <w:jc w:val="center"/>
              <w:rPr>
                <w:rFonts w:ascii="Aparajita" w:hAnsi="Aparajita" w:cs="Aparajita"/>
                <w:sz w:val="16"/>
                <w:szCs w:val="16"/>
                <w:lang w:eastAsia="en-US"/>
              </w:rPr>
            </w:pPr>
            <w:r w:rsidRPr="00602FD5">
              <w:rPr>
                <w:rFonts w:ascii="Aparajita" w:hAnsi="Aparajita" w:cs="Aparajita"/>
                <w:sz w:val="16"/>
                <w:szCs w:val="16"/>
                <w:lang w:eastAsia="en-US"/>
              </w:rPr>
              <w:t> </w:t>
            </w: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 </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 </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2"/>
                <w:szCs w:val="12"/>
                <w:lang w:eastAsia="en-US"/>
              </w:rPr>
            </w:pPr>
          </w:p>
        </w:tc>
        <w:tc>
          <w:tcPr>
            <w:tcW w:w="2336" w:type="dxa"/>
            <w:gridSpan w:val="2"/>
            <w:tcBorders>
              <w:top w:val="single" w:sz="4" w:space="0" w:color="auto"/>
              <w:left w:val="nil"/>
              <w:bottom w:val="single" w:sz="4"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CLIPS</w:t>
            </w:r>
          </w:p>
        </w:tc>
        <w:tc>
          <w:tcPr>
            <w:tcW w:w="388" w:type="dxa"/>
            <w:tcBorders>
              <w:top w:val="nil"/>
              <w:left w:val="single" w:sz="4" w:space="0" w:color="auto"/>
              <w:bottom w:val="single" w:sz="4" w:space="0" w:color="auto"/>
              <w:right w:val="single" w:sz="4" w:space="0" w:color="auto"/>
            </w:tcBorders>
            <w:shd w:val="clear" w:color="000000" w:fill="FFCC99"/>
            <w:noWrap/>
            <w:vAlign w:val="center"/>
            <w:hideMark/>
          </w:tcPr>
          <w:p w:rsidR="008E3E71" w:rsidRPr="00925ED4" w:rsidRDefault="00925ED4"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15%</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37%</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48%</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59%</w:t>
            </w:r>
          </w:p>
        </w:tc>
        <w:tc>
          <w:tcPr>
            <w:tcW w:w="388" w:type="dxa"/>
            <w:tcBorders>
              <w:top w:val="nil"/>
              <w:left w:val="nil"/>
              <w:bottom w:val="single" w:sz="4" w:space="0" w:color="auto"/>
              <w:right w:val="single" w:sz="4" w:space="0" w:color="auto"/>
            </w:tcBorders>
            <w:shd w:val="clear" w:color="000000" w:fill="FFCC99"/>
            <w:noWrap/>
            <w:vAlign w:val="center"/>
            <w:hideMark/>
          </w:tcPr>
          <w:p w:rsidR="008E3E71" w:rsidRPr="00925ED4" w:rsidRDefault="00407DA8"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35%</w:t>
            </w:r>
          </w:p>
        </w:tc>
        <w:tc>
          <w:tcPr>
            <w:tcW w:w="465" w:type="dxa"/>
            <w:tcBorders>
              <w:top w:val="nil"/>
              <w:left w:val="nil"/>
              <w:bottom w:val="single" w:sz="4" w:space="0" w:color="auto"/>
              <w:right w:val="single" w:sz="4" w:space="0" w:color="auto"/>
            </w:tcBorders>
            <w:shd w:val="clear" w:color="000000" w:fill="FFCC99"/>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43%</w:t>
            </w:r>
          </w:p>
        </w:tc>
        <w:tc>
          <w:tcPr>
            <w:tcW w:w="437" w:type="dxa"/>
            <w:tcBorders>
              <w:top w:val="nil"/>
              <w:left w:val="nil"/>
              <w:bottom w:val="single" w:sz="4" w:space="0" w:color="auto"/>
              <w:right w:val="single" w:sz="12" w:space="0" w:color="auto"/>
            </w:tcBorders>
            <w:shd w:val="clear" w:color="000000" w:fill="FFCC99"/>
            <w:noWrap/>
            <w:vAlign w:val="center"/>
            <w:hideMark/>
          </w:tcPr>
          <w:p w:rsidR="008E3E71" w:rsidRPr="00602FD5"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54%</w:t>
            </w: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711</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315</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2"/>
                <w:szCs w:val="12"/>
                <w:lang w:eastAsia="en-US"/>
              </w:rPr>
            </w:pPr>
          </w:p>
        </w:tc>
        <w:tc>
          <w:tcPr>
            <w:tcW w:w="1091" w:type="dxa"/>
            <w:tcBorders>
              <w:top w:val="nil"/>
              <w:left w:val="nil"/>
              <w:bottom w:val="single" w:sz="12"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STRAPS</w:t>
            </w:r>
          </w:p>
        </w:tc>
        <w:tc>
          <w:tcPr>
            <w:tcW w:w="1245" w:type="dxa"/>
            <w:tcBorders>
              <w:top w:val="nil"/>
              <w:left w:val="nil"/>
              <w:bottom w:val="single" w:sz="12" w:space="0" w:color="auto"/>
              <w:right w:val="nil"/>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 </w:t>
            </w:r>
          </w:p>
        </w:tc>
        <w:tc>
          <w:tcPr>
            <w:tcW w:w="388" w:type="dxa"/>
            <w:tcBorders>
              <w:top w:val="nil"/>
              <w:left w:val="single" w:sz="4" w:space="0" w:color="auto"/>
              <w:bottom w:val="single" w:sz="12" w:space="0" w:color="auto"/>
              <w:right w:val="single" w:sz="4" w:space="0" w:color="auto"/>
            </w:tcBorders>
            <w:shd w:val="clear" w:color="000000" w:fill="99CCFF"/>
            <w:noWrap/>
            <w:vAlign w:val="center"/>
            <w:hideMark/>
          </w:tcPr>
          <w:p w:rsidR="008E3E71" w:rsidRPr="00925ED4" w:rsidRDefault="00925ED4"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15%</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37%</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46%</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51%</w:t>
            </w:r>
          </w:p>
        </w:tc>
        <w:tc>
          <w:tcPr>
            <w:tcW w:w="388" w:type="dxa"/>
            <w:tcBorders>
              <w:top w:val="nil"/>
              <w:left w:val="nil"/>
              <w:bottom w:val="single" w:sz="12" w:space="0" w:color="auto"/>
              <w:right w:val="single" w:sz="4" w:space="0" w:color="auto"/>
            </w:tcBorders>
            <w:shd w:val="clear" w:color="000000" w:fill="99CCFF"/>
            <w:noWrap/>
            <w:vAlign w:val="center"/>
            <w:hideMark/>
          </w:tcPr>
          <w:p w:rsidR="008E3E71" w:rsidRPr="00925ED4" w:rsidRDefault="00407DA8"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35%</w:t>
            </w:r>
          </w:p>
        </w:tc>
        <w:tc>
          <w:tcPr>
            <w:tcW w:w="465" w:type="dxa"/>
            <w:tcBorders>
              <w:top w:val="nil"/>
              <w:left w:val="nil"/>
              <w:bottom w:val="single" w:sz="12" w:space="0" w:color="auto"/>
              <w:right w:val="single" w:sz="4" w:space="0" w:color="auto"/>
            </w:tcBorders>
            <w:shd w:val="clear" w:color="000000" w:fill="99CCF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43%</w:t>
            </w:r>
          </w:p>
        </w:tc>
        <w:tc>
          <w:tcPr>
            <w:tcW w:w="437" w:type="dxa"/>
            <w:tcBorders>
              <w:top w:val="nil"/>
              <w:left w:val="nil"/>
              <w:bottom w:val="single" w:sz="12" w:space="0" w:color="auto"/>
              <w:right w:val="single" w:sz="12" w:space="0" w:color="auto"/>
            </w:tcBorders>
            <w:shd w:val="clear" w:color="000000" w:fill="99CCFF"/>
            <w:noWrap/>
            <w:vAlign w:val="center"/>
            <w:hideMark/>
          </w:tcPr>
          <w:p w:rsidR="008E3E71" w:rsidRPr="00602FD5"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53%</w:t>
            </w:r>
          </w:p>
        </w:tc>
        <w:tc>
          <w:tcPr>
            <w:tcW w:w="1675" w:type="dxa"/>
            <w:tcBorders>
              <w:top w:val="nil"/>
              <w:left w:val="nil"/>
              <w:bottom w:val="single" w:sz="12" w:space="0" w:color="auto"/>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705</w:t>
            </w:r>
          </w:p>
        </w:tc>
        <w:tc>
          <w:tcPr>
            <w:tcW w:w="1167" w:type="dxa"/>
            <w:tcBorders>
              <w:top w:val="nil"/>
              <w:left w:val="nil"/>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315</w:t>
            </w:r>
          </w:p>
        </w:tc>
      </w:tr>
      <w:tr w:rsidR="008E3E71" w:rsidRPr="00712B39" w:rsidTr="00925ED4">
        <w:trPr>
          <w:cantSplit/>
          <w:trHeight w:val="144"/>
          <w:jc w:val="center"/>
        </w:trPr>
        <w:tc>
          <w:tcPr>
            <w:tcW w:w="648" w:type="dxa"/>
            <w:vMerge w:val="restart"/>
            <w:tcBorders>
              <w:top w:val="nil"/>
              <w:left w:val="single" w:sz="12" w:space="0" w:color="auto"/>
              <w:bottom w:val="single" w:sz="12" w:space="0" w:color="auto"/>
              <w:right w:val="single" w:sz="12" w:space="0" w:color="auto"/>
            </w:tcBorders>
            <w:shd w:val="clear" w:color="auto" w:fill="auto"/>
            <w:textDirection w:val="btLr"/>
            <w:vAlign w:val="center"/>
            <w:hideMark/>
          </w:tcPr>
          <w:p w:rsidR="008E3E71" w:rsidRPr="00712B39" w:rsidRDefault="008E3E71" w:rsidP="00BE1900">
            <w:pPr>
              <w:jc w:val="center"/>
              <w:rPr>
                <w:rFonts w:ascii="Aparajita" w:hAnsi="Aparajita" w:cs="Aparajita"/>
                <w:sz w:val="12"/>
                <w:szCs w:val="12"/>
                <w:lang w:eastAsia="en-US"/>
              </w:rPr>
            </w:pPr>
            <w:r w:rsidRPr="00712B39">
              <w:rPr>
                <w:rFonts w:ascii="Aparajita" w:hAnsi="Aparajita" w:cs="Aparajita"/>
                <w:sz w:val="12"/>
                <w:szCs w:val="12"/>
                <w:lang w:eastAsia="en-US"/>
              </w:rPr>
              <w:t>WALL-</w:t>
            </w:r>
            <w:r w:rsidRPr="00712B39">
              <w:rPr>
                <w:rFonts w:ascii="Aparajita" w:hAnsi="Aparajita" w:cs="Aparajita"/>
                <w:sz w:val="12"/>
                <w:szCs w:val="12"/>
                <w:lang w:eastAsia="en-US"/>
              </w:rPr>
              <w:br/>
              <w:t xml:space="preserve">FLOOR </w:t>
            </w:r>
            <w:r w:rsidRPr="00712B39">
              <w:rPr>
                <w:rFonts w:ascii="Aparajita" w:hAnsi="Aparajita" w:cs="Aparajita"/>
                <w:sz w:val="12"/>
                <w:szCs w:val="12"/>
                <w:lang w:eastAsia="en-US"/>
              </w:rPr>
              <w:br/>
              <w:t>STRENGTH</w:t>
            </w:r>
          </w:p>
        </w:tc>
        <w:tc>
          <w:tcPr>
            <w:tcW w:w="1091" w:type="dxa"/>
            <w:tcBorders>
              <w:top w:val="nil"/>
              <w:left w:val="nil"/>
              <w:bottom w:val="single" w:sz="4"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 </w:t>
            </w:r>
          </w:p>
        </w:tc>
        <w:tc>
          <w:tcPr>
            <w:tcW w:w="1245" w:type="dxa"/>
            <w:tcBorders>
              <w:top w:val="nil"/>
              <w:left w:val="nil"/>
              <w:bottom w:val="single" w:sz="4" w:space="0" w:color="auto"/>
              <w:right w:val="nil"/>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 </w:t>
            </w:r>
          </w:p>
        </w:tc>
        <w:tc>
          <w:tcPr>
            <w:tcW w:w="388" w:type="dxa"/>
            <w:tcBorders>
              <w:top w:val="nil"/>
              <w:left w:val="single" w:sz="4" w:space="0" w:color="auto"/>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388"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65"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37" w:type="dxa"/>
            <w:tcBorders>
              <w:top w:val="nil"/>
              <w:left w:val="nil"/>
              <w:bottom w:val="single" w:sz="4" w:space="0" w:color="auto"/>
              <w:right w:val="single" w:sz="12" w:space="0" w:color="auto"/>
            </w:tcBorders>
            <w:shd w:val="clear" w:color="auto" w:fill="auto"/>
            <w:noWrap/>
            <w:vAlign w:val="center"/>
            <w:hideMark/>
          </w:tcPr>
          <w:p w:rsidR="008E3E71" w:rsidRPr="00602FD5" w:rsidRDefault="008E3E71" w:rsidP="00BE1900">
            <w:pPr>
              <w:jc w:val="center"/>
              <w:rPr>
                <w:rFonts w:ascii="Aparajita" w:hAnsi="Aparajita" w:cs="Aparajita"/>
                <w:sz w:val="16"/>
                <w:szCs w:val="16"/>
                <w:lang w:eastAsia="en-US"/>
              </w:rPr>
            </w:pPr>
            <w:r w:rsidRPr="00602FD5">
              <w:rPr>
                <w:rFonts w:ascii="Arial" w:hAnsi="Arial" w:cs="Arial"/>
                <w:sz w:val="16"/>
                <w:szCs w:val="16"/>
              </w:rPr>
              <w:t> </w:t>
            </w: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 </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sidRPr="00712B39">
              <w:rPr>
                <w:rFonts w:ascii="Arial" w:hAnsi="Arial" w:cs="Arial"/>
                <w:sz w:val="16"/>
                <w:szCs w:val="16"/>
                <w:lang w:eastAsia="en-US"/>
              </w:rPr>
              <w:t> </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parajita" w:hAnsi="Aparajita" w:cs="Aparajita"/>
                <w:sz w:val="12"/>
                <w:szCs w:val="12"/>
                <w:lang w:eastAsia="en-US"/>
              </w:rPr>
            </w:pPr>
          </w:p>
        </w:tc>
        <w:tc>
          <w:tcPr>
            <w:tcW w:w="1091" w:type="dxa"/>
            <w:tcBorders>
              <w:top w:val="nil"/>
              <w:left w:val="nil"/>
              <w:bottom w:val="single" w:sz="4"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TIES OR CLIPS</w:t>
            </w:r>
          </w:p>
        </w:tc>
        <w:tc>
          <w:tcPr>
            <w:tcW w:w="1245" w:type="dxa"/>
            <w:tcBorders>
              <w:top w:val="nil"/>
              <w:left w:val="nil"/>
              <w:bottom w:val="single" w:sz="4" w:space="0" w:color="auto"/>
              <w:right w:val="nil"/>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 </w:t>
            </w:r>
          </w:p>
        </w:tc>
        <w:tc>
          <w:tcPr>
            <w:tcW w:w="388" w:type="dxa"/>
            <w:tcBorders>
              <w:top w:val="nil"/>
              <w:left w:val="single" w:sz="4" w:space="0" w:color="auto"/>
              <w:bottom w:val="single" w:sz="4" w:space="0" w:color="auto"/>
              <w:right w:val="single" w:sz="4" w:space="0" w:color="auto"/>
            </w:tcBorders>
            <w:shd w:val="clear" w:color="000000" w:fill="FFCC99"/>
            <w:noWrap/>
            <w:vAlign w:val="center"/>
            <w:hideMark/>
          </w:tcPr>
          <w:p w:rsidR="008E3E71" w:rsidRPr="00925ED4" w:rsidRDefault="00925ED4"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15%</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38%</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54%</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65%</w:t>
            </w:r>
          </w:p>
        </w:tc>
        <w:tc>
          <w:tcPr>
            <w:tcW w:w="388"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4" w:space="0" w:color="auto"/>
              <w:right w:val="nil"/>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65" w:type="dxa"/>
            <w:tcBorders>
              <w:top w:val="nil"/>
              <w:left w:val="single" w:sz="4" w:space="0" w:color="auto"/>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37" w:type="dxa"/>
            <w:tcBorders>
              <w:top w:val="nil"/>
              <w:left w:val="nil"/>
              <w:bottom w:val="single" w:sz="4" w:space="0" w:color="auto"/>
              <w:right w:val="single" w:sz="12" w:space="0" w:color="auto"/>
            </w:tcBorders>
            <w:shd w:val="clear" w:color="auto" w:fill="auto"/>
            <w:noWrap/>
            <w:vAlign w:val="center"/>
            <w:hideMark/>
          </w:tcPr>
          <w:p w:rsidR="008E3E71" w:rsidRPr="00602FD5" w:rsidRDefault="008E3E71" w:rsidP="00BE1900">
            <w:pPr>
              <w:jc w:val="center"/>
              <w:rPr>
                <w:rFonts w:ascii="Aparajita" w:hAnsi="Aparajita" w:cs="Aparajita"/>
                <w:sz w:val="16"/>
                <w:szCs w:val="16"/>
                <w:lang w:eastAsia="en-US"/>
              </w:rPr>
            </w:pP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708</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sidRPr="00712B39">
              <w:rPr>
                <w:rFonts w:ascii="Arial" w:hAnsi="Arial" w:cs="Arial"/>
                <w:sz w:val="16"/>
                <w:szCs w:val="16"/>
                <w:lang w:eastAsia="en-US"/>
              </w:rPr>
              <w:t>-</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parajita" w:hAnsi="Aparajita" w:cs="Aparajita"/>
                <w:sz w:val="12"/>
                <w:szCs w:val="12"/>
                <w:lang w:eastAsia="en-US"/>
              </w:rPr>
            </w:pPr>
          </w:p>
        </w:tc>
        <w:tc>
          <w:tcPr>
            <w:tcW w:w="1091" w:type="dxa"/>
            <w:tcBorders>
              <w:top w:val="nil"/>
              <w:left w:val="nil"/>
              <w:bottom w:val="single" w:sz="12" w:space="0" w:color="auto"/>
              <w:right w:val="single" w:sz="4" w:space="0" w:color="auto"/>
            </w:tcBorders>
            <w:shd w:val="clear" w:color="auto" w:fill="auto"/>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STRAPS</w:t>
            </w:r>
          </w:p>
        </w:tc>
        <w:tc>
          <w:tcPr>
            <w:tcW w:w="1245" w:type="dxa"/>
            <w:tcBorders>
              <w:top w:val="nil"/>
              <w:left w:val="nil"/>
              <w:bottom w:val="single" w:sz="12" w:space="0" w:color="auto"/>
              <w:right w:val="nil"/>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 </w:t>
            </w:r>
          </w:p>
        </w:tc>
        <w:tc>
          <w:tcPr>
            <w:tcW w:w="388" w:type="dxa"/>
            <w:tcBorders>
              <w:top w:val="nil"/>
              <w:left w:val="single" w:sz="4" w:space="0" w:color="auto"/>
              <w:bottom w:val="single" w:sz="12" w:space="0" w:color="auto"/>
              <w:right w:val="single" w:sz="4" w:space="0" w:color="auto"/>
            </w:tcBorders>
            <w:shd w:val="clear" w:color="000000" w:fill="99CCFF"/>
            <w:noWrap/>
            <w:vAlign w:val="center"/>
            <w:hideMark/>
          </w:tcPr>
          <w:p w:rsidR="008E3E71" w:rsidRPr="00925ED4" w:rsidRDefault="00925ED4"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15%</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37%</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53%</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64%</w:t>
            </w:r>
          </w:p>
        </w:tc>
        <w:tc>
          <w:tcPr>
            <w:tcW w:w="388"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12" w:space="0" w:color="auto"/>
              <w:right w:val="nil"/>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65" w:type="dxa"/>
            <w:tcBorders>
              <w:top w:val="nil"/>
              <w:left w:val="single" w:sz="4" w:space="0" w:color="auto"/>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37" w:type="dxa"/>
            <w:tcBorders>
              <w:top w:val="nil"/>
              <w:left w:val="nil"/>
              <w:bottom w:val="single" w:sz="12" w:space="0" w:color="auto"/>
              <w:right w:val="single" w:sz="12" w:space="0" w:color="auto"/>
            </w:tcBorders>
            <w:shd w:val="clear" w:color="auto" w:fill="auto"/>
            <w:noWrap/>
            <w:vAlign w:val="center"/>
            <w:hideMark/>
          </w:tcPr>
          <w:p w:rsidR="008E3E71" w:rsidRPr="00602FD5" w:rsidRDefault="008E3E71" w:rsidP="00BE1900">
            <w:pPr>
              <w:jc w:val="center"/>
              <w:rPr>
                <w:rFonts w:ascii="Aparajita" w:hAnsi="Aparajita" w:cs="Aparajita"/>
                <w:sz w:val="16"/>
                <w:szCs w:val="16"/>
                <w:lang w:eastAsia="en-US"/>
              </w:rPr>
            </w:pPr>
          </w:p>
        </w:tc>
        <w:tc>
          <w:tcPr>
            <w:tcW w:w="1675" w:type="dxa"/>
            <w:tcBorders>
              <w:top w:val="nil"/>
              <w:left w:val="nil"/>
              <w:bottom w:val="single" w:sz="12" w:space="0" w:color="auto"/>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696</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sidRPr="00712B39">
              <w:rPr>
                <w:rFonts w:ascii="Arial" w:hAnsi="Arial" w:cs="Arial"/>
                <w:sz w:val="16"/>
                <w:szCs w:val="16"/>
                <w:lang w:eastAsia="en-US"/>
              </w:rPr>
              <w:t>-</w:t>
            </w:r>
          </w:p>
        </w:tc>
      </w:tr>
      <w:tr w:rsidR="008E3E71" w:rsidRPr="00712B39" w:rsidTr="00925ED4">
        <w:trPr>
          <w:cantSplit/>
          <w:trHeight w:val="144"/>
          <w:jc w:val="center"/>
        </w:trPr>
        <w:tc>
          <w:tcPr>
            <w:tcW w:w="648" w:type="dxa"/>
            <w:vMerge w:val="restart"/>
            <w:tcBorders>
              <w:top w:val="nil"/>
              <w:left w:val="single" w:sz="12" w:space="0" w:color="auto"/>
              <w:bottom w:val="single" w:sz="12" w:space="0" w:color="auto"/>
              <w:right w:val="single" w:sz="12" w:space="0" w:color="auto"/>
            </w:tcBorders>
            <w:shd w:val="clear" w:color="auto" w:fill="auto"/>
            <w:textDirection w:val="btLr"/>
            <w:vAlign w:val="center"/>
            <w:hideMark/>
          </w:tcPr>
          <w:p w:rsidR="008E3E71" w:rsidRPr="00712B39" w:rsidRDefault="008E3E71" w:rsidP="00BE1900">
            <w:pPr>
              <w:jc w:val="center"/>
              <w:rPr>
                <w:rFonts w:ascii="Aparajita" w:hAnsi="Aparajita" w:cs="Aparajita"/>
                <w:sz w:val="12"/>
                <w:szCs w:val="12"/>
                <w:lang w:eastAsia="en-US"/>
              </w:rPr>
            </w:pPr>
            <w:r w:rsidRPr="00712B39">
              <w:rPr>
                <w:rFonts w:ascii="Aparajita" w:hAnsi="Aparajita" w:cs="Aparajita"/>
                <w:sz w:val="12"/>
                <w:szCs w:val="12"/>
                <w:lang w:eastAsia="en-US"/>
              </w:rPr>
              <w:t>WALL FOUNDATION</w:t>
            </w:r>
            <w:r w:rsidRPr="00712B39">
              <w:rPr>
                <w:rFonts w:ascii="Aparajita" w:hAnsi="Aparajita" w:cs="Aparajita"/>
                <w:sz w:val="12"/>
                <w:szCs w:val="12"/>
                <w:lang w:eastAsia="en-US"/>
              </w:rPr>
              <w:br/>
              <w:t>STRENGTH</w:t>
            </w:r>
          </w:p>
        </w:tc>
        <w:tc>
          <w:tcPr>
            <w:tcW w:w="1091" w:type="dxa"/>
            <w:tcBorders>
              <w:top w:val="nil"/>
              <w:left w:val="nil"/>
              <w:bottom w:val="single" w:sz="4"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 </w:t>
            </w:r>
          </w:p>
        </w:tc>
        <w:tc>
          <w:tcPr>
            <w:tcW w:w="1245" w:type="dxa"/>
            <w:tcBorders>
              <w:top w:val="nil"/>
              <w:left w:val="nil"/>
              <w:bottom w:val="single" w:sz="4" w:space="0" w:color="auto"/>
              <w:right w:val="nil"/>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 </w:t>
            </w:r>
          </w:p>
        </w:tc>
        <w:tc>
          <w:tcPr>
            <w:tcW w:w="388" w:type="dxa"/>
            <w:tcBorders>
              <w:top w:val="nil"/>
              <w:left w:val="single" w:sz="4" w:space="0" w:color="auto"/>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388"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65"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37" w:type="dxa"/>
            <w:tcBorders>
              <w:top w:val="nil"/>
              <w:left w:val="nil"/>
              <w:bottom w:val="single" w:sz="4" w:space="0" w:color="auto"/>
              <w:right w:val="single" w:sz="12" w:space="0" w:color="auto"/>
            </w:tcBorders>
            <w:shd w:val="clear" w:color="auto" w:fill="auto"/>
            <w:noWrap/>
            <w:vAlign w:val="center"/>
            <w:hideMark/>
          </w:tcPr>
          <w:p w:rsidR="008E3E71" w:rsidRPr="00602FD5" w:rsidRDefault="008E3E71" w:rsidP="00BE1900">
            <w:pPr>
              <w:jc w:val="center"/>
              <w:rPr>
                <w:rFonts w:ascii="Aparajita" w:hAnsi="Aparajita" w:cs="Aparajita"/>
                <w:sz w:val="16"/>
                <w:szCs w:val="16"/>
                <w:lang w:eastAsia="en-US"/>
              </w:rPr>
            </w:pPr>
            <w:r w:rsidRPr="00602FD5">
              <w:rPr>
                <w:rFonts w:ascii="Arial" w:hAnsi="Arial" w:cs="Arial"/>
                <w:sz w:val="16"/>
                <w:szCs w:val="16"/>
              </w:rPr>
              <w:t> </w:t>
            </w: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 </w:t>
            </w:r>
          </w:p>
        </w:tc>
        <w:tc>
          <w:tcPr>
            <w:tcW w:w="1167" w:type="dxa"/>
            <w:tcBorders>
              <w:top w:val="single" w:sz="12" w:space="0" w:color="auto"/>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sidRPr="00712B39">
              <w:rPr>
                <w:rFonts w:ascii="Arial" w:hAnsi="Arial" w:cs="Arial"/>
                <w:sz w:val="16"/>
                <w:szCs w:val="16"/>
                <w:lang w:eastAsia="en-US"/>
              </w:rPr>
              <w:t> </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parajita" w:hAnsi="Aparajita" w:cs="Aparajita"/>
                <w:sz w:val="12"/>
                <w:szCs w:val="12"/>
                <w:lang w:eastAsia="en-US"/>
              </w:rPr>
            </w:pPr>
          </w:p>
        </w:tc>
        <w:tc>
          <w:tcPr>
            <w:tcW w:w="2336" w:type="dxa"/>
            <w:gridSpan w:val="2"/>
            <w:tcBorders>
              <w:top w:val="single" w:sz="4" w:space="0" w:color="auto"/>
              <w:left w:val="nil"/>
              <w:bottom w:val="single" w:sz="4" w:space="0" w:color="auto"/>
              <w:right w:val="single" w:sz="4" w:space="0" w:color="000000"/>
            </w:tcBorders>
            <w:shd w:val="clear" w:color="auto" w:fill="auto"/>
            <w:vAlign w:val="center"/>
            <w:hideMark/>
          </w:tcPr>
          <w:p w:rsidR="008E3E71" w:rsidRPr="00712B39" w:rsidRDefault="008E3E71" w:rsidP="00BE1900">
            <w:pPr>
              <w:rPr>
                <w:rFonts w:ascii="Aparajita" w:hAnsi="Aparajita" w:cs="Aparajita"/>
                <w:sz w:val="12"/>
                <w:szCs w:val="12"/>
                <w:lang w:eastAsia="en-US"/>
              </w:rPr>
            </w:pPr>
            <w:r w:rsidRPr="00712B39">
              <w:rPr>
                <w:rFonts w:ascii="Aparajita" w:hAnsi="Aparajita" w:cs="Aparajita"/>
                <w:sz w:val="12"/>
                <w:szCs w:val="12"/>
                <w:lang w:eastAsia="en-US"/>
              </w:rPr>
              <w:t>LARGER ANCHORS</w:t>
            </w:r>
            <w:r w:rsidRPr="00712B39">
              <w:rPr>
                <w:rFonts w:ascii="Aparajita" w:hAnsi="Aparajita" w:cs="Aparajita"/>
                <w:sz w:val="12"/>
                <w:szCs w:val="12"/>
                <w:lang w:eastAsia="en-US"/>
              </w:rPr>
              <w:br/>
              <w:t>OR CLOSER SPACING</w:t>
            </w:r>
          </w:p>
        </w:tc>
        <w:tc>
          <w:tcPr>
            <w:tcW w:w="388"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4" w:space="0" w:color="auto"/>
              <w:right w:val="nil"/>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single" w:sz="4" w:space="0" w:color="auto"/>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388"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4" w:space="0" w:color="auto"/>
              <w:right w:val="nil"/>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65" w:type="dxa"/>
            <w:tcBorders>
              <w:top w:val="nil"/>
              <w:left w:val="single" w:sz="4" w:space="0" w:color="auto"/>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37" w:type="dxa"/>
            <w:tcBorders>
              <w:top w:val="nil"/>
              <w:left w:val="nil"/>
              <w:bottom w:val="single" w:sz="4" w:space="0" w:color="auto"/>
              <w:right w:val="single" w:sz="12" w:space="0" w:color="auto"/>
            </w:tcBorders>
            <w:shd w:val="clear" w:color="auto" w:fill="auto"/>
            <w:noWrap/>
            <w:vAlign w:val="center"/>
            <w:hideMark/>
          </w:tcPr>
          <w:p w:rsidR="008E3E71" w:rsidRPr="00602FD5" w:rsidRDefault="008E3E71" w:rsidP="00BE1900">
            <w:pPr>
              <w:jc w:val="center"/>
              <w:rPr>
                <w:rFonts w:ascii="Aparajita" w:hAnsi="Aparajita" w:cs="Aparajita"/>
                <w:sz w:val="16"/>
                <w:szCs w:val="16"/>
                <w:lang w:eastAsia="en-US"/>
              </w:rPr>
            </w:pPr>
            <w:r w:rsidRPr="00602FD5">
              <w:rPr>
                <w:rFonts w:ascii="Aparajita" w:hAnsi="Aparajita" w:cs="Aparajita"/>
                <w:sz w:val="16"/>
                <w:szCs w:val="16"/>
                <w:lang w:eastAsia="en-US"/>
              </w:rPr>
              <w:t>-</w:t>
            </w: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parajita" w:hAnsi="Aparajita" w:cs="Aparajita"/>
                <w:sz w:val="12"/>
                <w:szCs w:val="12"/>
                <w:lang w:eastAsia="en-US"/>
              </w:rPr>
            </w:pPr>
          </w:p>
        </w:tc>
        <w:tc>
          <w:tcPr>
            <w:tcW w:w="2336" w:type="dxa"/>
            <w:gridSpan w:val="2"/>
            <w:tcBorders>
              <w:top w:val="single" w:sz="4" w:space="0" w:color="auto"/>
              <w:left w:val="nil"/>
              <w:bottom w:val="single" w:sz="4"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2"/>
                <w:szCs w:val="12"/>
                <w:lang w:eastAsia="en-US"/>
              </w:rPr>
            </w:pPr>
            <w:r w:rsidRPr="00712B39">
              <w:rPr>
                <w:rFonts w:ascii="Aparajita" w:hAnsi="Aparajita" w:cs="Aparajita"/>
                <w:sz w:val="12"/>
                <w:szCs w:val="12"/>
                <w:lang w:eastAsia="en-US"/>
              </w:rPr>
              <w:t>STRAPS</w:t>
            </w:r>
          </w:p>
        </w:tc>
        <w:tc>
          <w:tcPr>
            <w:tcW w:w="388" w:type="dxa"/>
            <w:tcBorders>
              <w:top w:val="nil"/>
              <w:left w:val="single" w:sz="4" w:space="0" w:color="auto"/>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4" w:space="0" w:color="auto"/>
              <w:right w:val="nil"/>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single" w:sz="4" w:space="0" w:color="auto"/>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388"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4" w:space="0" w:color="auto"/>
              <w:right w:val="nil"/>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65" w:type="dxa"/>
            <w:tcBorders>
              <w:top w:val="nil"/>
              <w:left w:val="single" w:sz="4" w:space="0" w:color="auto"/>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37" w:type="dxa"/>
            <w:tcBorders>
              <w:top w:val="nil"/>
              <w:left w:val="nil"/>
              <w:bottom w:val="single" w:sz="4" w:space="0" w:color="auto"/>
              <w:right w:val="single" w:sz="12" w:space="0" w:color="auto"/>
            </w:tcBorders>
            <w:shd w:val="clear" w:color="auto" w:fill="auto"/>
            <w:noWrap/>
            <w:vAlign w:val="center"/>
            <w:hideMark/>
          </w:tcPr>
          <w:p w:rsidR="008E3E71" w:rsidRPr="00602FD5" w:rsidRDefault="008E3E71" w:rsidP="00BE1900">
            <w:pPr>
              <w:jc w:val="center"/>
              <w:rPr>
                <w:rFonts w:ascii="Aparajita" w:hAnsi="Aparajita" w:cs="Aparajita"/>
                <w:sz w:val="16"/>
                <w:szCs w:val="16"/>
                <w:lang w:eastAsia="en-US"/>
              </w:rPr>
            </w:pPr>
            <w:r w:rsidRPr="00602FD5">
              <w:rPr>
                <w:rFonts w:ascii="Aparajita" w:hAnsi="Aparajita" w:cs="Aparajita"/>
                <w:sz w:val="16"/>
                <w:szCs w:val="16"/>
                <w:lang w:eastAsia="en-US"/>
              </w:rPr>
              <w:t>-</w:t>
            </w: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parajita" w:hAnsi="Aparajita" w:cs="Aparajita"/>
                <w:sz w:val="12"/>
                <w:szCs w:val="12"/>
                <w:lang w:eastAsia="en-US"/>
              </w:rPr>
            </w:pPr>
          </w:p>
        </w:tc>
        <w:tc>
          <w:tcPr>
            <w:tcW w:w="2336" w:type="dxa"/>
            <w:gridSpan w:val="2"/>
            <w:tcBorders>
              <w:top w:val="single" w:sz="4" w:space="0" w:color="auto"/>
              <w:left w:val="nil"/>
              <w:bottom w:val="single" w:sz="12"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VERTICAL REINFORCING</w:t>
            </w:r>
          </w:p>
        </w:tc>
        <w:tc>
          <w:tcPr>
            <w:tcW w:w="388" w:type="dxa"/>
            <w:tcBorders>
              <w:top w:val="nil"/>
              <w:left w:val="single" w:sz="4" w:space="0" w:color="auto"/>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12" w:space="0" w:color="auto"/>
              <w:right w:val="nil"/>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single" w:sz="4" w:space="0" w:color="auto"/>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388" w:type="dxa"/>
            <w:tcBorders>
              <w:top w:val="nil"/>
              <w:left w:val="nil"/>
              <w:bottom w:val="single" w:sz="12" w:space="0" w:color="auto"/>
              <w:right w:val="single" w:sz="4" w:space="0" w:color="auto"/>
            </w:tcBorders>
            <w:shd w:val="clear" w:color="000000" w:fill="FFCC99"/>
            <w:noWrap/>
            <w:vAlign w:val="center"/>
            <w:hideMark/>
          </w:tcPr>
          <w:p w:rsidR="008E3E71" w:rsidRPr="00925ED4" w:rsidRDefault="00407DA8"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12" w:space="0" w:color="auto"/>
              <w:right w:val="single" w:sz="4" w:space="0" w:color="auto"/>
            </w:tcBorders>
            <w:shd w:val="clear" w:color="000000" w:fill="FFCC99"/>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tcBorders>
              <w:top w:val="nil"/>
              <w:left w:val="nil"/>
              <w:bottom w:val="single" w:sz="12" w:space="0" w:color="auto"/>
              <w:right w:val="single" w:sz="4" w:space="0" w:color="auto"/>
            </w:tcBorders>
            <w:shd w:val="clear" w:color="000000" w:fill="FFCC99"/>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35%</w:t>
            </w:r>
          </w:p>
        </w:tc>
        <w:tc>
          <w:tcPr>
            <w:tcW w:w="465" w:type="dxa"/>
            <w:tcBorders>
              <w:top w:val="nil"/>
              <w:left w:val="nil"/>
              <w:bottom w:val="single" w:sz="12" w:space="0" w:color="auto"/>
              <w:right w:val="single" w:sz="4" w:space="0" w:color="auto"/>
            </w:tcBorders>
            <w:shd w:val="clear" w:color="000000" w:fill="FFCC99"/>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42%</w:t>
            </w:r>
          </w:p>
        </w:tc>
        <w:tc>
          <w:tcPr>
            <w:tcW w:w="437" w:type="dxa"/>
            <w:tcBorders>
              <w:top w:val="nil"/>
              <w:left w:val="nil"/>
              <w:bottom w:val="single" w:sz="12" w:space="0" w:color="auto"/>
              <w:right w:val="single" w:sz="12" w:space="0" w:color="auto"/>
            </w:tcBorders>
            <w:shd w:val="clear" w:color="000000" w:fill="FFCC99"/>
            <w:noWrap/>
            <w:vAlign w:val="center"/>
            <w:hideMark/>
          </w:tcPr>
          <w:p w:rsidR="008E3E71" w:rsidRPr="00602FD5"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48%</w:t>
            </w:r>
          </w:p>
        </w:tc>
        <w:tc>
          <w:tcPr>
            <w:tcW w:w="1675" w:type="dxa"/>
            <w:tcBorders>
              <w:top w:val="nil"/>
              <w:left w:val="nil"/>
              <w:bottom w:val="single" w:sz="12" w:space="0" w:color="auto"/>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w:t>
            </w:r>
          </w:p>
        </w:tc>
        <w:tc>
          <w:tcPr>
            <w:tcW w:w="1167" w:type="dxa"/>
            <w:tcBorders>
              <w:top w:val="nil"/>
              <w:left w:val="nil"/>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zh-CN"/>
              </w:rPr>
            </w:pPr>
            <w:r>
              <w:rPr>
                <w:rFonts w:ascii="Arial" w:hAnsi="Arial" w:cs="Arial"/>
                <w:sz w:val="16"/>
                <w:szCs w:val="16"/>
              </w:rPr>
              <w:t>$13.298</w:t>
            </w:r>
          </w:p>
        </w:tc>
      </w:tr>
      <w:tr w:rsidR="008E3E71" w:rsidRPr="00712B39" w:rsidTr="00925ED4">
        <w:trPr>
          <w:cantSplit/>
          <w:trHeight w:val="144"/>
          <w:jc w:val="center"/>
        </w:trPr>
        <w:tc>
          <w:tcPr>
            <w:tcW w:w="648" w:type="dxa"/>
            <w:vMerge w:val="restart"/>
            <w:tcBorders>
              <w:top w:val="nil"/>
              <w:left w:val="single" w:sz="12" w:space="0" w:color="auto"/>
              <w:bottom w:val="single" w:sz="12" w:space="0" w:color="auto"/>
              <w:right w:val="single" w:sz="12" w:space="0" w:color="auto"/>
            </w:tcBorders>
            <w:shd w:val="clear" w:color="auto" w:fill="auto"/>
            <w:textDirection w:val="btLr"/>
            <w:vAlign w:val="center"/>
            <w:hideMark/>
          </w:tcPr>
          <w:p w:rsidR="008E3E71" w:rsidRPr="00712B39" w:rsidRDefault="008E3E71" w:rsidP="00BE1900">
            <w:pPr>
              <w:jc w:val="center"/>
              <w:rPr>
                <w:rFonts w:ascii="Arial" w:hAnsi="Arial" w:cs="Arial"/>
                <w:sz w:val="16"/>
                <w:szCs w:val="16"/>
                <w:lang w:eastAsia="en-US"/>
              </w:rPr>
            </w:pPr>
            <w:r w:rsidRPr="00712B39">
              <w:rPr>
                <w:rFonts w:ascii="Arial" w:hAnsi="Arial" w:cs="Arial"/>
                <w:sz w:val="16"/>
                <w:szCs w:val="16"/>
                <w:lang w:eastAsia="en-US"/>
              </w:rPr>
              <w:t xml:space="preserve">OPENING </w:t>
            </w:r>
            <w:r w:rsidRPr="00712B39">
              <w:rPr>
                <w:rFonts w:ascii="Arial" w:hAnsi="Arial" w:cs="Arial"/>
                <w:sz w:val="16"/>
                <w:szCs w:val="16"/>
                <w:lang w:eastAsia="en-US"/>
              </w:rPr>
              <w:br/>
              <w:t>PROTECTION</w:t>
            </w:r>
          </w:p>
        </w:tc>
        <w:tc>
          <w:tcPr>
            <w:tcW w:w="1091" w:type="dxa"/>
            <w:tcBorders>
              <w:top w:val="nil"/>
              <w:left w:val="nil"/>
              <w:bottom w:val="single" w:sz="4" w:space="0" w:color="auto"/>
              <w:right w:val="single" w:sz="4" w:space="0" w:color="auto"/>
            </w:tcBorders>
            <w:shd w:val="clear" w:color="auto" w:fill="auto"/>
            <w:noWrap/>
            <w:vAlign w:val="center"/>
            <w:hideMark/>
          </w:tcPr>
          <w:p w:rsidR="008E3E71" w:rsidRPr="00712B39" w:rsidRDefault="008E3E71" w:rsidP="00BE1900">
            <w:pPr>
              <w:jc w:val="center"/>
              <w:rPr>
                <w:rFonts w:ascii="Aparajita" w:hAnsi="Aparajita" w:cs="Aparajita"/>
                <w:sz w:val="16"/>
                <w:szCs w:val="16"/>
                <w:lang w:eastAsia="en-US"/>
              </w:rPr>
            </w:pPr>
            <w:r w:rsidRPr="00712B39">
              <w:rPr>
                <w:rFonts w:ascii="Aparajita" w:hAnsi="Aparajita" w:cs="Aparajita"/>
                <w:sz w:val="16"/>
                <w:szCs w:val="16"/>
                <w:lang w:eastAsia="en-US"/>
              </w:rPr>
              <w:t> </w:t>
            </w:r>
          </w:p>
        </w:tc>
        <w:tc>
          <w:tcPr>
            <w:tcW w:w="1245" w:type="dxa"/>
            <w:tcBorders>
              <w:top w:val="nil"/>
              <w:left w:val="nil"/>
              <w:bottom w:val="single" w:sz="4" w:space="0" w:color="auto"/>
              <w:right w:val="nil"/>
            </w:tcBorders>
            <w:shd w:val="clear" w:color="auto" w:fill="auto"/>
            <w:noWrap/>
            <w:vAlign w:val="center"/>
            <w:hideMark/>
          </w:tcPr>
          <w:p w:rsidR="008E3E71" w:rsidRPr="00712B39" w:rsidRDefault="008E3E71" w:rsidP="00BE1900">
            <w:pPr>
              <w:jc w:val="center"/>
              <w:rPr>
                <w:rFonts w:ascii="Aparajita" w:hAnsi="Aparajita" w:cs="Aparajita"/>
                <w:sz w:val="16"/>
                <w:szCs w:val="16"/>
                <w:lang w:eastAsia="en-US"/>
              </w:rPr>
            </w:pPr>
            <w:r w:rsidRPr="00712B39">
              <w:rPr>
                <w:rFonts w:ascii="Aparajita" w:hAnsi="Aparajita" w:cs="Aparajita"/>
                <w:sz w:val="16"/>
                <w:szCs w:val="16"/>
                <w:lang w:eastAsia="en-US"/>
              </w:rPr>
              <w:t> </w:t>
            </w:r>
          </w:p>
        </w:tc>
        <w:tc>
          <w:tcPr>
            <w:tcW w:w="388" w:type="dxa"/>
            <w:tcBorders>
              <w:top w:val="nil"/>
              <w:left w:val="single" w:sz="4" w:space="0" w:color="auto"/>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388"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65"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37" w:type="dxa"/>
            <w:tcBorders>
              <w:top w:val="nil"/>
              <w:left w:val="nil"/>
              <w:bottom w:val="single" w:sz="4" w:space="0" w:color="auto"/>
              <w:right w:val="single" w:sz="12" w:space="0" w:color="auto"/>
            </w:tcBorders>
            <w:shd w:val="clear" w:color="auto" w:fill="auto"/>
            <w:noWrap/>
            <w:vAlign w:val="center"/>
            <w:hideMark/>
          </w:tcPr>
          <w:p w:rsidR="008E3E71" w:rsidRPr="00602FD5" w:rsidRDefault="008E3E71" w:rsidP="00BE1900">
            <w:pPr>
              <w:jc w:val="center"/>
              <w:rPr>
                <w:rFonts w:ascii="Aparajita" w:hAnsi="Aparajita" w:cs="Aparajita"/>
                <w:sz w:val="16"/>
                <w:szCs w:val="16"/>
                <w:lang w:eastAsia="en-US"/>
              </w:rPr>
            </w:pPr>
            <w:r w:rsidRPr="00602FD5">
              <w:rPr>
                <w:rFonts w:ascii="Arial" w:hAnsi="Arial" w:cs="Arial"/>
                <w:sz w:val="16"/>
                <w:szCs w:val="16"/>
              </w:rPr>
              <w:t> </w:t>
            </w: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 </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sidRPr="00712B39">
              <w:rPr>
                <w:rFonts w:ascii="Arial" w:hAnsi="Arial" w:cs="Arial"/>
                <w:sz w:val="16"/>
                <w:szCs w:val="16"/>
                <w:lang w:eastAsia="en-US"/>
              </w:rPr>
              <w:t> </w:t>
            </w:r>
          </w:p>
        </w:tc>
      </w:tr>
      <w:tr w:rsidR="00A305B2"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A305B2" w:rsidRPr="00712B39" w:rsidRDefault="00A305B2" w:rsidP="00A305B2">
            <w:pPr>
              <w:rPr>
                <w:rFonts w:ascii="Arial" w:hAnsi="Arial" w:cs="Arial"/>
                <w:sz w:val="16"/>
                <w:szCs w:val="16"/>
                <w:lang w:eastAsia="en-US"/>
              </w:rPr>
            </w:pPr>
          </w:p>
        </w:tc>
        <w:tc>
          <w:tcPr>
            <w:tcW w:w="1091" w:type="dxa"/>
            <w:vMerge w:val="restart"/>
            <w:tcBorders>
              <w:top w:val="nil"/>
              <w:left w:val="single" w:sz="12" w:space="0" w:color="auto"/>
              <w:bottom w:val="single" w:sz="4" w:space="0" w:color="auto"/>
              <w:right w:val="single" w:sz="4" w:space="0" w:color="auto"/>
            </w:tcBorders>
            <w:shd w:val="clear" w:color="auto" w:fill="auto"/>
            <w:vAlign w:val="center"/>
            <w:hideMark/>
          </w:tcPr>
          <w:p w:rsidR="00A305B2" w:rsidRPr="00712B39" w:rsidRDefault="00A305B2" w:rsidP="00A305B2">
            <w:pPr>
              <w:jc w:val="center"/>
              <w:rPr>
                <w:rFonts w:ascii="Aparajita" w:hAnsi="Aparajita" w:cs="Aparajita"/>
                <w:sz w:val="14"/>
                <w:szCs w:val="14"/>
                <w:lang w:eastAsia="en-US"/>
              </w:rPr>
            </w:pPr>
            <w:r w:rsidRPr="00712B39">
              <w:rPr>
                <w:rFonts w:ascii="Aparajita" w:hAnsi="Aparajita" w:cs="Aparajita"/>
                <w:sz w:val="14"/>
                <w:szCs w:val="14"/>
                <w:lang w:eastAsia="en-US"/>
              </w:rPr>
              <w:t>WINDOW</w:t>
            </w:r>
            <w:r w:rsidRPr="00712B39">
              <w:rPr>
                <w:rFonts w:ascii="Aparajita" w:hAnsi="Aparajita" w:cs="Aparajita"/>
                <w:sz w:val="14"/>
                <w:szCs w:val="14"/>
                <w:lang w:eastAsia="en-US"/>
              </w:rPr>
              <w:br/>
              <w:t>SHUTTERS</w:t>
            </w:r>
          </w:p>
        </w:tc>
        <w:tc>
          <w:tcPr>
            <w:tcW w:w="1245" w:type="dxa"/>
            <w:tcBorders>
              <w:top w:val="nil"/>
              <w:left w:val="nil"/>
              <w:bottom w:val="single" w:sz="4" w:space="0" w:color="auto"/>
              <w:right w:val="nil"/>
            </w:tcBorders>
            <w:shd w:val="clear" w:color="auto" w:fill="auto"/>
            <w:noWrap/>
            <w:vAlign w:val="center"/>
            <w:hideMark/>
          </w:tcPr>
          <w:p w:rsidR="00A305B2" w:rsidRPr="00712B39" w:rsidRDefault="00A305B2" w:rsidP="00A305B2">
            <w:pPr>
              <w:jc w:val="center"/>
              <w:rPr>
                <w:rFonts w:ascii="Aparajita" w:hAnsi="Aparajita" w:cs="Aparajita"/>
                <w:sz w:val="16"/>
                <w:szCs w:val="16"/>
                <w:lang w:eastAsia="en-US"/>
              </w:rPr>
            </w:pPr>
            <w:r w:rsidRPr="00712B39">
              <w:rPr>
                <w:rFonts w:ascii="Aparajita" w:hAnsi="Aparajita" w:cs="Aparajita"/>
                <w:sz w:val="16"/>
                <w:szCs w:val="16"/>
                <w:lang w:eastAsia="en-US"/>
              </w:rPr>
              <w:t>STRUCT WOOD</w:t>
            </w:r>
          </w:p>
        </w:tc>
        <w:tc>
          <w:tcPr>
            <w:tcW w:w="388" w:type="dxa"/>
            <w:tcBorders>
              <w:top w:val="nil"/>
              <w:left w:val="single" w:sz="4" w:space="0" w:color="auto"/>
              <w:bottom w:val="single" w:sz="4" w:space="0" w:color="auto"/>
              <w:right w:val="single" w:sz="4" w:space="0" w:color="auto"/>
            </w:tcBorders>
            <w:shd w:val="clear" w:color="000000" w:fill="99CCFF"/>
            <w:noWrap/>
            <w:vAlign w:val="center"/>
            <w:hideMark/>
          </w:tcPr>
          <w:p w:rsidR="00A305B2" w:rsidRPr="00925ED4" w:rsidRDefault="00925ED4" w:rsidP="00A305B2">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tcBorders>
              <w:top w:val="nil"/>
              <w:left w:val="nil"/>
              <w:bottom w:val="single" w:sz="4"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36%</w:t>
            </w:r>
          </w:p>
        </w:tc>
        <w:tc>
          <w:tcPr>
            <w:tcW w:w="453" w:type="dxa"/>
            <w:tcBorders>
              <w:top w:val="nil"/>
              <w:left w:val="nil"/>
              <w:bottom w:val="single" w:sz="4"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55%</w:t>
            </w:r>
          </w:p>
        </w:tc>
        <w:tc>
          <w:tcPr>
            <w:tcW w:w="453" w:type="dxa"/>
            <w:tcBorders>
              <w:top w:val="nil"/>
              <w:left w:val="nil"/>
              <w:bottom w:val="single" w:sz="4"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67%</w:t>
            </w:r>
          </w:p>
        </w:tc>
        <w:tc>
          <w:tcPr>
            <w:tcW w:w="388" w:type="dxa"/>
            <w:tcBorders>
              <w:top w:val="nil"/>
              <w:left w:val="nil"/>
              <w:bottom w:val="single" w:sz="4" w:space="0" w:color="auto"/>
              <w:right w:val="single" w:sz="4" w:space="0" w:color="auto"/>
            </w:tcBorders>
            <w:shd w:val="clear" w:color="000000" w:fill="99CCFF"/>
            <w:noWrap/>
            <w:vAlign w:val="center"/>
            <w:hideMark/>
          </w:tcPr>
          <w:p w:rsidR="00A305B2" w:rsidRPr="00925ED4" w:rsidRDefault="00407DA8" w:rsidP="00A305B2">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99CCFF"/>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tcBorders>
              <w:top w:val="nil"/>
              <w:left w:val="nil"/>
              <w:bottom w:val="single" w:sz="4" w:space="0" w:color="auto"/>
              <w:right w:val="single" w:sz="4" w:space="0" w:color="auto"/>
            </w:tcBorders>
            <w:shd w:val="clear" w:color="000000" w:fill="99CCFF"/>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32%</w:t>
            </w:r>
          </w:p>
        </w:tc>
        <w:tc>
          <w:tcPr>
            <w:tcW w:w="465" w:type="dxa"/>
            <w:tcBorders>
              <w:top w:val="nil"/>
              <w:left w:val="nil"/>
              <w:bottom w:val="single" w:sz="4" w:space="0" w:color="auto"/>
              <w:right w:val="single" w:sz="4" w:space="0" w:color="auto"/>
            </w:tcBorders>
            <w:shd w:val="clear" w:color="000000" w:fill="99CCFF"/>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46%</w:t>
            </w:r>
          </w:p>
        </w:tc>
        <w:tc>
          <w:tcPr>
            <w:tcW w:w="437" w:type="dxa"/>
            <w:tcBorders>
              <w:top w:val="nil"/>
              <w:left w:val="nil"/>
              <w:bottom w:val="single" w:sz="4" w:space="0" w:color="auto"/>
              <w:right w:val="single" w:sz="12" w:space="0" w:color="auto"/>
            </w:tcBorders>
            <w:shd w:val="clear" w:color="000000" w:fill="99CCFF"/>
            <w:noWrap/>
            <w:vAlign w:val="center"/>
            <w:hideMark/>
          </w:tcPr>
          <w:p w:rsidR="00A305B2" w:rsidRPr="00602FD5"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61%</w:t>
            </w:r>
          </w:p>
        </w:tc>
        <w:tc>
          <w:tcPr>
            <w:tcW w:w="1675" w:type="dxa"/>
            <w:tcBorders>
              <w:top w:val="nil"/>
              <w:left w:val="nil"/>
              <w:bottom w:val="nil"/>
              <w:right w:val="single" w:sz="4"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3.514</w:t>
            </w:r>
          </w:p>
        </w:tc>
        <w:tc>
          <w:tcPr>
            <w:tcW w:w="1167" w:type="dxa"/>
            <w:tcBorders>
              <w:top w:val="nil"/>
              <w:left w:val="nil"/>
              <w:bottom w:val="nil"/>
              <w:right w:val="single" w:sz="12"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3.084</w:t>
            </w:r>
          </w:p>
        </w:tc>
      </w:tr>
      <w:tr w:rsidR="008E3E71" w:rsidRPr="00712B39" w:rsidTr="00925ED4">
        <w:trPr>
          <w:cantSplit/>
          <w:trHeight w:val="276"/>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6"/>
                <w:szCs w:val="16"/>
                <w:lang w:eastAsia="en-US"/>
              </w:rPr>
            </w:pPr>
          </w:p>
        </w:tc>
        <w:tc>
          <w:tcPr>
            <w:tcW w:w="1091" w:type="dxa"/>
            <w:vMerge/>
            <w:tcBorders>
              <w:top w:val="nil"/>
              <w:left w:val="single" w:sz="12" w:space="0" w:color="auto"/>
              <w:bottom w:val="single" w:sz="4" w:space="0" w:color="auto"/>
              <w:right w:val="single" w:sz="4" w:space="0" w:color="auto"/>
            </w:tcBorders>
            <w:vAlign w:val="center"/>
            <w:hideMark/>
          </w:tcPr>
          <w:p w:rsidR="008E3E71" w:rsidRPr="00712B39" w:rsidRDefault="008E3E71" w:rsidP="00BE1900">
            <w:pPr>
              <w:rPr>
                <w:rFonts w:ascii="Aparajita" w:hAnsi="Aparajita" w:cs="Aparajita"/>
                <w:sz w:val="14"/>
                <w:szCs w:val="14"/>
                <w:lang w:eastAsia="en-US"/>
              </w:rPr>
            </w:pPr>
          </w:p>
        </w:tc>
        <w:tc>
          <w:tcPr>
            <w:tcW w:w="1245"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8E3E71" w:rsidRPr="00712B39" w:rsidRDefault="008E3E71" w:rsidP="00BE1900">
            <w:pPr>
              <w:jc w:val="center"/>
              <w:rPr>
                <w:rFonts w:ascii="Aparajita" w:hAnsi="Aparajita" w:cs="Aparajita"/>
                <w:sz w:val="16"/>
                <w:szCs w:val="16"/>
                <w:lang w:eastAsia="en-US"/>
              </w:rPr>
            </w:pPr>
            <w:r w:rsidRPr="00712B39">
              <w:rPr>
                <w:rFonts w:ascii="Aparajita" w:hAnsi="Aparajita" w:cs="Aparajita"/>
                <w:sz w:val="16"/>
                <w:szCs w:val="16"/>
                <w:lang w:eastAsia="en-US"/>
              </w:rPr>
              <w:t>METAL</w:t>
            </w:r>
          </w:p>
        </w:tc>
        <w:tc>
          <w:tcPr>
            <w:tcW w:w="388"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8E3E71" w:rsidRPr="00925ED4" w:rsidRDefault="00925ED4"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35%</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54%</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66%</w:t>
            </w:r>
          </w:p>
        </w:tc>
        <w:tc>
          <w:tcPr>
            <w:tcW w:w="388"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8E3E71" w:rsidRPr="00925ED4" w:rsidRDefault="00407DA8"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31%</w:t>
            </w:r>
          </w:p>
        </w:tc>
        <w:tc>
          <w:tcPr>
            <w:tcW w:w="46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44%</w:t>
            </w:r>
          </w:p>
        </w:tc>
        <w:tc>
          <w:tcPr>
            <w:tcW w:w="437" w:type="dxa"/>
            <w:vMerge w:val="restart"/>
            <w:tcBorders>
              <w:top w:val="nil"/>
              <w:left w:val="single" w:sz="4" w:space="0" w:color="auto"/>
              <w:bottom w:val="single" w:sz="4" w:space="0" w:color="000000"/>
              <w:right w:val="single" w:sz="12" w:space="0" w:color="auto"/>
            </w:tcBorders>
            <w:shd w:val="clear" w:color="000000" w:fill="FFCC99"/>
            <w:noWrap/>
            <w:vAlign w:val="center"/>
            <w:hideMark/>
          </w:tcPr>
          <w:p w:rsidR="008E3E71" w:rsidRPr="00602FD5"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61%</w:t>
            </w:r>
          </w:p>
        </w:tc>
        <w:tc>
          <w:tcPr>
            <w:tcW w:w="1675" w:type="dxa"/>
            <w:vMerge w:val="restart"/>
            <w:tcBorders>
              <w:top w:val="nil"/>
              <w:left w:val="single" w:sz="12" w:space="0" w:color="auto"/>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368</w:t>
            </w:r>
          </w:p>
        </w:tc>
        <w:tc>
          <w:tcPr>
            <w:tcW w:w="1167" w:type="dxa"/>
            <w:vMerge w:val="restart"/>
            <w:tcBorders>
              <w:top w:val="nil"/>
              <w:left w:val="single" w:sz="4" w:space="0" w:color="auto"/>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2.950</w:t>
            </w:r>
          </w:p>
        </w:tc>
      </w:tr>
      <w:tr w:rsidR="008E3E71" w:rsidRPr="00712B39" w:rsidTr="00925ED4">
        <w:trPr>
          <w:cantSplit/>
          <w:trHeight w:val="276"/>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6"/>
                <w:szCs w:val="16"/>
                <w:lang w:eastAsia="en-US"/>
              </w:rPr>
            </w:pPr>
          </w:p>
        </w:tc>
        <w:tc>
          <w:tcPr>
            <w:tcW w:w="1091" w:type="dxa"/>
            <w:vMerge/>
            <w:tcBorders>
              <w:top w:val="nil"/>
              <w:left w:val="single" w:sz="12" w:space="0" w:color="auto"/>
              <w:bottom w:val="single" w:sz="4" w:space="0" w:color="auto"/>
              <w:right w:val="single" w:sz="4" w:space="0" w:color="auto"/>
            </w:tcBorders>
            <w:vAlign w:val="center"/>
            <w:hideMark/>
          </w:tcPr>
          <w:p w:rsidR="008E3E71" w:rsidRPr="00712B39" w:rsidRDefault="008E3E71" w:rsidP="00BE1900">
            <w:pPr>
              <w:rPr>
                <w:rFonts w:ascii="Aparajita" w:hAnsi="Aparajita" w:cs="Aparajita"/>
                <w:sz w:val="14"/>
                <w:szCs w:val="14"/>
                <w:lang w:eastAsia="en-US"/>
              </w:rPr>
            </w:pPr>
          </w:p>
        </w:tc>
        <w:tc>
          <w:tcPr>
            <w:tcW w:w="1245" w:type="dxa"/>
            <w:vMerge/>
            <w:tcBorders>
              <w:top w:val="nil"/>
              <w:left w:val="single" w:sz="4" w:space="0" w:color="auto"/>
              <w:bottom w:val="single" w:sz="4" w:space="0" w:color="000000"/>
              <w:right w:val="single" w:sz="4" w:space="0" w:color="auto"/>
            </w:tcBorders>
            <w:vAlign w:val="center"/>
            <w:hideMark/>
          </w:tcPr>
          <w:p w:rsidR="008E3E71" w:rsidRPr="00712B39" w:rsidRDefault="008E3E71" w:rsidP="00BE1900">
            <w:pPr>
              <w:rPr>
                <w:rFonts w:ascii="Aparajita" w:hAnsi="Aparajita" w:cs="Aparajita"/>
                <w:sz w:val="16"/>
                <w:szCs w:val="16"/>
                <w:lang w:eastAsia="en-US"/>
              </w:rPr>
            </w:pPr>
          </w:p>
        </w:tc>
        <w:tc>
          <w:tcPr>
            <w:tcW w:w="388"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388"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65"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37" w:type="dxa"/>
            <w:vMerge/>
            <w:tcBorders>
              <w:top w:val="nil"/>
              <w:left w:val="single" w:sz="4" w:space="0" w:color="auto"/>
              <w:bottom w:val="single" w:sz="4" w:space="0" w:color="000000"/>
              <w:right w:val="single" w:sz="12" w:space="0" w:color="auto"/>
            </w:tcBorders>
            <w:vAlign w:val="center"/>
            <w:hideMark/>
          </w:tcPr>
          <w:p w:rsidR="008E3E71" w:rsidRPr="00602FD5" w:rsidRDefault="008E3E71" w:rsidP="00BE1900">
            <w:pPr>
              <w:rPr>
                <w:rFonts w:ascii="Aparajita" w:hAnsi="Aparajita" w:cs="Aparajita"/>
                <w:sz w:val="16"/>
                <w:szCs w:val="16"/>
                <w:lang w:eastAsia="en-US"/>
              </w:rPr>
            </w:pPr>
          </w:p>
        </w:tc>
        <w:tc>
          <w:tcPr>
            <w:tcW w:w="1675" w:type="dxa"/>
            <w:vMerge/>
            <w:tcBorders>
              <w:top w:val="nil"/>
              <w:left w:val="single" w:sz="12" w:space="0" w:color="auto"/>
              <w:bottom w:val="nil"/>
              <w:right w:val="single" w:sz="4" w:space="0" w:color="auto"/>
            </w:tcBorders>
            <w:vAlign w:val="center"/>
            <w:hideMark/>
          </w:tcPr>
          <w:p w:rsidR="008E3E71" w:rsidRPr="00712B39" w:rsidRDefault="008E3E71" w:rsidP="00BE1900">
            <w:pPr>
              <w:rPr>
                <w:rFonts w:ascii="Arial" w:hAnsi="Arial" w:cs="Arial"/>
                <w:sz w:val="16"/>
                <w:szCs w:val="16"/>
                <w:lang w:eastAsia="en-US"/>
              </w:rPr>
            </w:pPr>
          </w:p>
        </w:tc>
        <w:tc>
          <w:tcPr>
            <w:tcW w:w="1167" w:type="dxa"/>
            <w:vMerge/>
            <w:tcBorders>
              <w:top w:val="nil"/>
              <w:left w:val="single" w:sz="4" w:space="0" w:color="auto"/>
              <w:bottom w:val="nil"/>
              <w:right w:val="single" w:sz="12" w:space="0" w:color="auto"/>
            </w:tcBorders>
            <w:vAlign w:val="center"/>
            <w:hideMark/>
          </w:tcPr>
          <w:p w:rsidR="008E3E71" w:rsidRPr="00712B39" w:rsidRDefault="008E3E71" w:rsidP="00BE1900">
            <w:pPr>
              <w:rPr>
                <w:rFonts w:ascii="Arial" w:hAnsi="Arial" w:cs="Arial"/>
                <w:sz w:val="16"/>
                <w:szCs w:val="16"/>
                <w:lang w:eastAsia="en-US"/>
              </w:rPr>
            </w:pPr>
          </w:p>
        </w:tc>
      </w:tr>
      <w:tr w:rsidR="00A305B2"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A305B2" w:rsidRPr="00712B39" w:rsidRDefault="00A305B2" w:rsidP="00A305B2">
            <w:pPr>
              <w:rPr>
                <w:rFonts w:ascii="Arial" w:hAnsi="Arial" w:cs="Arial"/>
                <w:sz w:val="16"/>
                <w:szCs w:val="16"/>
                <w:lang w:eastAsia="en-US"/>
              </w:rPr>
            </w:pPr>
          </w:p>
        </w:tc>
        <w:tc>
          <w:tcPr>
            <w:tcW w:w="2336" w:type="dxa"/>
            <w:gridSpan w:val="2"/>
            <w:tcBorders>
              <w:top w:val="single" w:sz="4" w:space="0" w:color="auto"/>
              <w:left w:val="nil"/>
              <w:bottom w:val="single" w:sz="4" w:space="0" w:color="auto"/>
              <w:right w:val="single" w:sz="4" w:space="0" w:color="auto"/>
            </w:tcBorders>
            <w:shd w:val="clear" w:color="auto" w:fill="auto"/>
            <w:noWrap/>
            <w:vAlign w:val="center"/>
            <w:hideMark/>
          </w:tcPr>
          <w:p w:rsidR="00A305B2" w:rsidRPr="00712B39" w:rsidRDefault="00A305B2" w:rsidP="00A305B2">
            <w:pPr>
              <w:jc w:val="center"/>
              <w:rPr>
                <w:rFonts w:ascii="Aparajita" w:hAnsi="Aparajita" w:cs="Aparajita"/>
                <w:sz w:val="14"/>
                <w:szCs w:val="14"/>
                <w:lang w:eastAsia="en-US"/>
              </w:rPr>
            </w:pPr>
            <w:r w:rsidRPr="00712B39">
              <w:rPr>
                <w:rFonts w:ascii="Aparajita" w:hAnsi="Aparajita" w:cs="Aparajita"/>
                <w:sz w:val="14"/>
                <w:szCs w:val="14"/>
                <w:lang w:eastAsia="en-US"/>
              </w:rPr>
              <w:t>DOOR AND SKYLIGHT COVERS</w:t>
            </w:r>
          </w:p>
        </w:tc>
        <w:tc>
          <w:tcPr>
            <w:tcW w:w="388" w:type="dxa"/>
            <w:tcBorders>
              <w:top w:val="nil"/>
              <w:left w:val="single" w:sz="4" w:space="0" w:color="auto"/>
              <w:bottom w:val="single" w:sz="4" w:space="0" w:color="auto"/>
              <w:right w:val="single" w:sz="4" w:space="0" w:color="auto"/>
            </w:tcBorders>
            <w:shd w:val="clear" w:color="000000" w:fill="99CCFF"/>
            <w:noWrap/>
            <w:vAlign w:val="center"/>
            <w:hideMark/>
          </w:tcPr>
          <w:p w:rsidR="00A305B2" w:rsidRPr="00925ED4" w:rsidRDefault="00925ED4" w:rsidP="00A305B2">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15%</w:t>
            </w:r>
          </w:p>
        </w:tc>
        <w:tc>
          <w:tcPr>
            <w:tcW w:w="453" w:type="dxa"/>
            <w:tcBorders>
              <w:top w:val="nil"/>
              <w:left w:val="nil"/>
              <w:bottom w:val="single" w:sz="4"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38%</w:t>
            </w:r>
          </w:p>
        </w:tc>
        <w:tc>
          <w:tcPr>
            <w:tcW w:w="453" w:type="dxa"/>
            <w:tcBorders>
              <w:top w:val="nil"/>
              <w:left w:val="nil"/>
              <w:bottom w:val="single" w:sz="4"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56%</w:t>
            </w:r>
          </w:p>
        </w:tc>
        <w:tc>
          <w:tcPr>
            <w:tcW w:w="453" w:type="dxa"/>
            <w:tcBorders>
              <w:top w:val="nil"/>
              <w:left w:val="nil"/>
              <w:bottom w:val="single" w:sz="4"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66%</w:t>
            </w:r>
          </w:p>
        </w:tc>
        <w:tc>
          <w:tcPr>
            <w:tcW w:w="388" w:type="dxa"/>
            <w:tcBorders>
              <w:top w:val="nil"/>
              <w:left w:val="nil"/>
              <w:bottom w:val="single" w:sz="4" w:space="0" w:color="auto"/>
              <w:right w:val="single" w:sz="4" w:space="0" w:color="auto"/>
            </w:tcBorders>
            <w:shd w:val="clear" w:color="000000" w:fill="99CCFF"/>
            <w:noWrap/>
            <w:vAlign w:val="center"/>
            <w:hideMark/>
          </w:tcPr>
          <w:p w:rsidR="00A305B2" w:rsidRPr="00925ED4" w:rsidRDefault="00407DA8" w:rsidP="00A305B2">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99CCFF"/>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tcBorders>
              <w:top w:val="nil"/>
              <w:left w:val="nil"/>
              <w:bottom w:val="single" w:sz="4" w:space="0" w:color="auto"/>
              <w:right w:val="single" w:sz="4" w:space="0" w:color="auto"/>
            </w:tcBorders>
            <w:shd w:val="clear" w:color="000000" w:fill="99CCFF"/>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35%</w:t>
            </w:r>
          </w:p>
        </w:tc>
        <w:tc>
          <w:tcPr>
            <w:tcW w:w="465" w:type="dxa"/>
            <w:tcBorders>
              <w:top w:val="nil"/>
              <w:left w:val="nil"/>
              <w:bottom w:val="single" w:sz="4" w:space="0" w:color="auto"/>
              <w:right w:val="single" w:sz="4" w:space="0" w:color="auto"/>
            </w:tcBorders>
            <w:shd w:val="clear" w:color="000000" w:fill="99CCFF"/>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46%</w:t>
            </w:r>
          </w:p>
        </w:tc>
        <w:tc>
          <w:tcPr>
            <w:tcW w:w="437" w:type="dxa"/>
            <w:tcBorders>
              <w:top w:val="nil"/>
              <w:left w:val="nil"/>
              <w:bottom w:val="single" w:sz="4" w:space="0" w:color="auto"/>
              <w:right w:val="single" w:sz="12" w:space="0" w:color="auto"/>
            </w:tcBorders>
            <w:shd w:val="clear" w:color="000000" w:fill="99CCFF"/>
            <w:noWrap/>
            <w:vAlign w:val="center"/>
            <w:hideMark/>
          </w:tcPr>
          <w:p w:rsidR="00A305B2" w:rsidRPr="00602FD5"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61%</w:t>
            </w:r>
          </w:p>
        </w:tc>
        <w:tc>
          <w:tcPr>
            <w:tcW w:w="1675" w:type="dxa"/>
            <w:tcBorders>
              <w:top w:val="nil"/>
              <w:left w:val="nil"/>
              <w:bottom w:val="nil"/>
              <w:right w:val="single" w:sz="4"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3.723</w:t>
            </w:r>
          </w:p>
        </w:tc>
        <w:tc>
          <w:tcPr>
            <w:tcW w:w="1167" w:type="dxa"/>
            <w:tcBorders>
              <w:top w:val="nil"/>
              <w:left w:val="nil"/>
              <w:bottom w:val="nil"/>
              <w:right w:val="single" w:sz="12"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3.286</w:t>
            </w:r>
          </w:p>
        </w:tc>
      </w:tr>
      <w:tr w:rsidR="008E3E71" w:rsidRPr="00712B39" w:rsidTr="00925ED4">
        <w:trPr>
          <w:cantSplit/>
          <w:trHeight w:val="33"/>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6"/>
                <w:szCs w:val="16"/>
                <w:lang w:eastAsia="en-US"/>
              </w:rPr>
            </w:pPr>
          </w:p>
        </w:tc>
        <w:tc>
          <w:tcPr>
            <w:tcW w:w="1091" w:type="dxa"/>
            <w:tcBorders>
              <w:top w:val="nil"/>
              <w:left w:val="nil"/>
              <w:bottom w:val="single" w:sz="12"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 </w:t>
            </w:r>
          </w:p>
        </w:tc>
        <w:tc>
          <w:tcPr>
            <w:tcW w:w="1245" w:type="dxa"/>
            <w:tcBorders>
              <w:top w:val="nil"/>
              <w:left w:val="nil"/>
              <w:bottom w:val="single" w:sz="12" w:space="0" w:color="auto"/>
              <w:right w:val="nil"/>
            </w:tcBorders>
            <w:shd w:val="clear" w:color="auto" w:fill="auto"/>
            <w:noWrap/>
            <w:vAlign w:val="center"/>
            <w:hideMark/>
          </w:tcPr>
          <w:p w:rsidR="008E3E71" w:rsidRPr="00712B39" w:rsidRDefault="008E3E71" w:rsidP="00BE1900">
            <w:pPr>
              <w:jc w:val="center"/>
              <w:rPr>
                <w:rFonts w:ascii="Aparajita" w:hAnsi="Aparajita" w:cs="Aparajita"/>
                <w:sz w:val="16"/>
                <w:szCs w:val="16"/>
                <w:lang w:eastAsia="en-US"/>
              </w:rPr>
            </w:pPr>
            <w:r w:rsidRPr="00712B39">
              <w:rPr>
                <w:rFonts w:ascii="Aparajita" w:hAnsi="Aparajita" w:cs="Aparajita"/>
                <w:sz w:val="16"/>
                <w:szCs w:val="16"/>
                <w:lang w:eastAsia="en-US"/>
              </w:rPr>
              <w:t> </w:t>
            </w:r>
          </w:p>
        </w:tc>
        <w:tc>
          <w:tcPr>
            <w:tcW w:w="388" w:type="dxa"/>
            <w:tcBorders>
              <w:top w:val="nil"/>
              <w:left w:val="single" w:sz="4" w:space="0" w:color="auto"/>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388"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65"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37" w:type="dxa"/>
            <w:tcBorders>
              <w:top w:val="nil"/>
              <w:left w:val="nil"/>
              <w:bottom w:val="single" w:sz="12" w:space="0" w:color="auto"/>
              <w:right w:val="single" w:sz="12" w:space="0" w:color="auto"/>
            </w:tcBorders>
            <w:shd w:val="clear" w:color="auto" w:fill="auto"/>
            <w:noWrap/>
            <w:vAlign w:val="center"/>
            <w:hideMark/>
          </w:tcPr>
          <w:p w:rsidR="008E3E71" w:rsidRPr="00602FD5" w:rsidRDefault="008E3E71" w:rsidP="00BE1900">
            <w:pPr>
              <w:jc w:val="center"/>
              <w:rPr>
                <w:rFonts w:ascii="Aparajita" w:hAnsi="Aparajita" w:cs="Aparajita"/>
                <w:sz w:val="16"/>
                <w:szCs w:val="16"/>
                <w:lang w:eastAsia="en-US"/>
              </w:rPr>
            </w:pPr>
            <w:r w:rsidRPr="00602FD5">
              <w:rPr>
                <w:rFonts w:ascii="Arial" w:hAnsi="Arial" w:cs="Arial"/>
                <w:sz w:val="16"/>
                <w:szCs w:val="16"/>
              </w:rPr>
              <w:t> </w:t>
            </w:r>
          </w:p>
        </w:tc>
        <w:tc>
          <w:tcPr>
            <w:tcW w:w="1675" w:type="dxa"/>
            <w:tcBorders>
              <w:top w:val="nil"/>
              <w:left w:val="nil"/>
              <w:bottom w:val="single" w:sz="12" w:space="0" w:color="auto"/>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 </w:t>
            </w:r>
          </w:p>
        </w:tc>
        <w:tc>
          <w:tcPr>
            <w:tcW w:w="1167" w:type="dxa"/>
            <w:tcBorders>
              <w:top w:val="nil"/>
              <w:left w:val="nil"/>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sidRPr="00712B39">
              <w:rPr>
                <w:rFonts w:ascii="Arial" w:hAnsi="Arial" w:cs="Arial"/>
                <w:sz w:val="16"/>
                <w:szCs w:val="16"/>
                <w:lang w:eastAsia="en-US"/>
              </w:rPr>
              <w:t> </w:t>
            </w:r>
          </w:p>
        </w:tc>
      </w:tr>
      <w:tr w:rsidR="00A305B2" w:rsidRPr="00712B39" w:rsidTr="00925ED4">
        <w:trPr>
          <w:cantSplit/>
          <w:trHeight w:val="276"/>
          <w:jc w:val="center"/>
        </w:trPr>
        <w:tc>
          <w:tcPr>
            <w:tcW w:w="648" w:type="dxa"/>
            <w:vMerge w:val="restart"/>
            <w:tcBorders>
              <w:top w:val="nil"/>
              <w:left w:val="single" w:sz="12" w:space="0" w:color="auto"/>
              <w:bottom w:val="single" w:sz="12" w:space="0" w:color="000000"/>
              <w:right w:val="single" w:sz="12" w:space="0" w:color="auto"/>
            </w:tcBorders>
            <w:shd w:val="clear" w:color="auto" w:fill="auto"/>
            <w:textDirection w:val="btLr"/>
            <w:vAlign w:val="center"/>
            <w:hideMark/>
          </w:tcPr>
          <w:p w:rsidR="00A305B2" w:rsidRPr="00712B39" w:rsidRDefault="00A305B2" w:rsidP="00A305B2">
            <w:pPr>
              <w:jc w:val="center"/>
              <w:rPr>
                <w:rFonts w:ascii="Arial" w:hAnsi="Arial" w:cs="Arial"/>
                <w:sz w:val="14"/>
                <w:szCs w:val="14"/>
                <w:lang w:eastAsia="en-US"/>
              </w:rPr>
            </w:pPr>
            <w:r w:rsidRPr="00712B39">
              <w:rPr>
                <w:rFonts w:ascii="Arial" w:hAnsi="Arial" w:cs="Arial"/>
                <w:sz w:val="14"/>
                <w:szCs w:val="14"/>
                <w:lang w:eastAsia="en-US"/>
              </w:rPr>
              <w:t xml:space="preserve">WINDOW DOOR, </w:t>
            </w:r>
            <w:r w:rsidRPr="00712B39">
              <w:rPr>
                <w:rFonts w:ascii="Arial" w:hAnsi="Arial" w:cs="Arial"/>
                <w:sz w:val="14"/>
                <w:szCs w:val="14"/>
                <w:lang w:eastAsia="en-US"/>
              </w:rPr>
              <w:br/>
              <w:t>SKYLIGHT STRENGTH</w:t>
            </w:r>
          </w:p>
        </w:tc>
        <w:tc>
          <w:tcPr>
            <w:tcW w:w="1091" w:type="dxa"/>
            <w:vMerge w:val="restart"/>
            <w:tcBorders>
              <w:top w:val="single" w:sz="4" w:space="0" w:color="auto"/>
              <w:left w:val="single" w:sz="12" w:space="0" w:color="auto"/>
              <w:bottom w:val="single" w:sz="4" w:space="0" w:color="auto"/>
              <w:right w:val="single" w:sz="4" w:space="0" w:color="auto"/>
            </w:tcBorders>
            <w:shd w:val="clear" w:color="auto" w:fill="auto"/>
            <w:noWrap/>
            <w:vAlign w:val="center"/>
            <w:hideMark/>
          </w:tcPr>
          <w:p w:rsidR="00A305B2" w:rsidRPr="00712B39" w:rsidRDefault="00A305B2" w:rsidP="00A305B2">
            <w:pPr>
              <w:jc w:val="center"/>
              <w:rPr>
                <w:rFonts w:ascii="Aparajita" w:hAnsi="Aparajita" w:cs="Aparajita"/>
                <w:sz w:val="16"/>
                <w:szCs w:val="16"/>
                <w:lang w:eastAsia="en-US"/>
              </w:rPr>
            </w:pPr>
            <w:r w:rsidRPr="00712B39">
              <w:rPr>
                <w:rFonts w:ascii="Aparajita" w:hAnsi="Aparajita" w:cs="Aparajita"/>
                <w:sz w:val="16"/>
                <w:szCs w:val="16"/>
                <w:lang w:eastAsia="en-US"/>
              </w:rPr>
              <w:t> </w:t>
            </w:r>
          </w:p>
        </w:tc>
        <w:tc>
          <w:tcPr>
            <w:tcW w:w="1245"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305B2" w:rsidRPr="00712B39" w:rsidRDefault="00A305B2" w:rsidP="00A305B2">
            <w:pPr>
              <w:jc w:val="center"/>
              <w:rPr>
                <w:rFonts w:ascii="Aparajita" w:hAnsi="Aparajita" w:cs="Aparajita"/>
                <w:sz w:val="16"/>
                <w:szCs w:val="16"/>
                <w:lang w:eastAsia="en-US"/>
              </w:rPr>
            </w:pPr>
            <w:r w:rsidRPr="00712B39">
              <w:rPr>
                <w:rFonts w:ascii="Aparajita" w:hAnsi="Aparajita" w:cs="Aparajita"/>
                <w:sz w:val="16"/>
                <w:szCs w:val="16"/>
                <w:lang w:eastAsia="en-US"/>
              </w:rPr>
              <w:t>IMPACT RATED</w:t>
            </w:r>
          </w:p>
        </w:tc>
        <w:tc>
          <w:tcPr>
            <w:tcW w:w="388"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305B2" w:rsidRPr="00925ED4" w:rsidRDefault="00925ED4" w:rsidP="00A305B2">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34%</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50%</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63%</w:t>
            </w:r>
          </w:p>
        </w:tc>
        <w:tc>
          <w:tcPr>
            <w:tcW w:w="388"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305B2" w:rsidRPr="00925ED4" w:rsidRDefault="00407DA8" w:rsidP="00A305B2">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30%</w:t>
            </w:r>
          </w:p>
        </w:tc>
        <w:tc>
          <w:tcPr>
            <w:tcW w:w="46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41%</w:t>
            </w:r>
          </w:p>
        </w:tc>
        <w:tc>
          <w:tcPr>
            <w:tcW w:w="437" w:type="dxa"/>
            <w:vMerge w:val="restart"/>
            <w:tcBorders>
              <w:top w:val="nil"/>
              <w:left w:val="single" w:sz="4" w:space="0" w:color="auto"/>
              <w:bottom w:val="single" w:sz="4" w:space="0" w:color="000000"/>
              <w:right w:val="single" w:sz="12" w:space="0" w:color="auto"/>
            </w:tcBorders>
            <w:shd w:val="clear" w:color="000000" w:fill="FFCC99"/>
            <w:noWrap/>
            <w:vAlign w:val="center"/>
            <w:hideMark/>
          </w:tcPr>
          <w:p w:rsidR="00A305B2" w:rsidRPr="00602FD5"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58%</w:t>
            </w:r>
          </w:p>
        </w:tc>
        <w:tc>
          <w:tcPr>
            <w:tcW w:w="1675" w:type="dxa"/>
            <w:vMerge w:val="restart"/>
            <w:tcBorders>
              <w:top w:val="nil"/>
              <w:left w:val="single" w:sz="12" w:space="0" w:color="auto"/>
              <w:bottom w:val="nil"/>
              <w:right w:val="single" w:sz="4"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3.341</w:t>
            </w:r>
          </w:p>
        </w:tc>
        <w:tc>
          <w:tcPr>
            <w:tcW w:w="1167" w:type="dxa"/>
            <w:vMerge w:val="restart"/>
            <w:tcBorders>
              <w:top w:val="nil"/>
              <w:left w:val="single" w:sz="4" w:space="0" w:color="auto"/>
              <w:bottom w:val="nil"/>
              <w:right w:val="single" w:sz="12"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2.924</w:t>
            </w:r>
          </w:p>
        </w:tc>
      </w:tr>
      <w:tr w:rsidR="008E3E71" w:rsidRPr="00712B39" w:rsidTr="00925ED4">
        <w:trPr>
          <w:cantSplit/>
          <w:trHeight w:val="276"/>
          <w:jc w:val="center"/>
        </w:trPr>
        <w:tc>
          <w:tcPr>
            <w:tcW w:w="648" w:type="dxa"/>
            <w:vMerge/>
            <w:tcBorders>
              <w:top w:val="nil"/>
              <w:left w:val="single" w:sz="12" w:space="0" w:color="auto"/>
              <w:bottom w:val="single" w:sz="12" w:space="0" w:color="000000"/>
              <w:right w:val="single" w:sz="12" w:space="0" w:color="auto"/>
            </w:tcBorders>
            <w:vAlign w:val="center"/>
            <w:hideMark/>
          </w:tcPr>
          <w:p w:rsidR="008E3E71" w:rsidRPr="00712B39" w:rsidRDefault="008E3E71" w:rsidP="00BE1900">
            <w:pPr>
              <w:rPr>
                <w:rFonts w:ascii="Arial" w:hAnsi="Arial" w:cs="Arial"/>
                <w:sz w:val="14"/>
                <w:szCs w:val="14"/>
                <w:lang w:eastAsia="en-US"/>
              </w:rPr>
            </w:pPr>
          </w:p>
        </w:tc>
        <w:tc>
          <w:tcPr>
            <w:tcW w:w="1091" w:type="dxa"/>
            <w:vMerge/>
            <w:tcBorders>
              <w:top w:val="single" w:sz="4" w:space="0" w:color="auto"/>
              <w:left w:val="single" w:sz="12" w:space="0" w:color="auto"/>
              <w:bottom w:val="single" w:sz="4" w:space="0" w:color="auto"/>
              <w:right w:val="single" w:sz="4" w:space="0" w:color="auto"/>
            </w:tcBorders>
            <w:vAlign w:val="center"/>
            <w:hideMark/>
          </w:tcPr>
          <w:p w:rsidR="008E3E71" w:rsidRPr="00712B39" w:rsidRDefault="008E3E71" w:rsidP="00BE1900">
            <w:pPr>
              <w:rPr>
                <w:rFonts w:ascii="Aparajita" w:hAnsi="Aparajita" w:cs="Aparajita"/>
                <w:sz w:val="16"/>
                <w:szCs w:val="16"/>
                <w:lang w:eastAsia="en-US"/>
              </w:rPr>
            </w:pPr>
          </w:p>
        </w:tc>
        <w:tc>
          <w:tcPr>
            <w:tcW w:w="1245" w:type="dxa"/>
            <w:vMerge/>
            <w:tcBorders>
              <w:top w:val="nil"/>
              <w:left w:val="single" w:sz="4" w:space="0" w:color="auto"/>
              <w:bottom w:val="single" w:sz="4" w:space="0" w:color="000000"/>
              <w:right w:val="single" w:sz="4" w:space="0" w:color="auto"/>
            </w:tcBorders>
            <w:vAlign w:val="center"/>
            <w:hideMark/>
          </w:tcPr>
          <w:p w:rsidR="008E3E71" w:rsidRPr="00712B39" w:rsidRDefault="008E3E71" w:rsidP="00BE1900">
            <w:pPr>
              <w:rPr>
                <w:rFonts w:ascii="Aparajita" w:hAnsi="Aparajita" w:cs="Aparajita"/>
                <w:sz w:val="16"/>
                <w:szCs w:val="16"/>
                <w:lang w:eastAsia="en-US"/>
              </w:rPr>
            </w:pPr>
          </w:p>
        </w:tc>
        <w:tc>
          <w:tcPr>
            <w:tcW w:w="388"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388"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65"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37" w:type="dxa"/>
            <w:vMerge/>
            <w:tcBorders>
              <w:top w:val="nil"/>
              <w:left w:val="single" w:sz="4" w:space="0" w:color="auto"/>
              <w:bottom w:val="single" w:sz="4" w:space="0" w:color="000000"/>
              <w:right w:val="single" w:sz="12" w:space="0" w:color="auto"/>
            </w:tcBorders>
            <w:vAlign w:val="center"/>
            <w:hideMark/>
          </w:tcPr>
          <w:p w:rsidR="008E3E71" w:rsidRPr="00602FD5" w:rsidRDefault="008E3E71" w:rsidP="00BE1900">
            <w:pPr>
              <w:rPr>
                <w:rFonts w:ascii="Aparajita" w:hAnsi="Aparajita" w:cs="Aparajita"/>
                <w:sz w:val="16"/>
                <w:szCs w:val="16"/>
                <w:lang w:eastAsia="en-US"/>
              </w:rPr>
            </w:pPr>
          </w:p>
        </w:tc>
        <w:tc>
          <w:tcPr>
            <w:tcW w:w="1675" w:type="dxa"/>
            <w:vMerge/>
            <w:tcBorders>
              <w:top w:val="nil"/>
              <w:left w:val="single" w:sz="12" w:space="0" w:color="auto"/>
              <w:bottom w:val="nil"/>
              <w:right w:val="single" w:sz="4" w:space="0" w:color="auto"/>
            </w:tcBorders>
            <w:vAlign w:val="center"/>
            <w:hideMark/>
          </w:tcPr>
          <w:p w:rsidR="008E3E71" w:rsidRPr="00712B39" w:rsidRDefault="008E3E71" w:rsidP="00BE1900">
            <w:pPr>
              <w:rPr>
                <w:rFonts w:ascii="Arial" w:hAnsi="Arial" w:cs="Arial"/>
                <w:sz w:val="16"/>
                <w:szCs w:val="16"/>
                <w:lang w:eastAsia="en-US"/>
              </w:rPr>
            </w:pPr>
          </w:p>
        </w:tc>
        <w:tc>
          <w:tcPr>
            <w:tcW w:w="1167" w:type="dxa"/>
            <w:vMerge/>
            <w:tcBorders>
              <w:top w:val="nil"/>
              <w:left w:val="single" w:sz="4" w:space="0" w:color="auto"/>
              <w:bottom w:val="nil"/>
              <w:right w:val="single" w:sz="12" w:space="0" w:color="auto"/>
            </w:tcBorders>
            <w:vAlign w:val="center"/>
            <w:hideMark/>
          </w:tcPr>
          <w:p w:rsidR="008E3E71" w:rsidRPr="00712B39" w:rsidRDefault="008E3E71" w:rsidP="00BE1900">
            <w:pPr>
              <w:rPr>
                <w:rFonts w:ascii="Arial" w:hAnsi="Arial" w:cs="Arial"/>
                <w:sz w:val="16"/>
                <w:szCs w:val="16"/>
                <w:lang w:eastAsia="en-US"/>
              </w:rPr>
            </w:pPr>
          </w:p>
        </w:tc>
      </w:tr>
      <w:tr w:rsidR="00A305B2" w:rsidRPr="00712B39" w:rsidTr="00925ED4">
        <w:trPr>
          <w:cantSplit/>
          <w:trHeight w:val="144"/>
          <w:jc w:val="center"/>
        </w:trPr>
        <w:tc>
          <w:tcPr>
            <w:tcW w:w="648" w:type="dxa"/>
            <w:vMerge/>
            <w:tcBorders>
              <w:top w:val="nil"/>
              <w:left w:val="single" w:sz="12" w:space="0" w:color="auto"/>
              <w:bottom w:val="single" w:sz="12" w:space="0" w:color="000000"/>
              <w:right w:val="single" w:sz="12" w:space="0" w:color="auto"/>
            </w:tcBorders>
            <w:vAlign w:val="center"/>
            <w:hideMark/>
          </w:tcPr>
          <w:p w:rsidR="00A305B2" w:rsidRPr="00712B39" w:rsidRDefault="00A305B2" w:rsidP="00A305B2">
            <w:pPr>
              <w:rPr>
                <w:rFonts w:ascii="Arial" w:hAnsi="Arial" w:cs="Arial"/>
                <w:sz w:val="14"/>
                <w:szCs w:val="14"/>
                <w:lang w:eastAsia="en-US"/>
              </w:rPr>
            </w:pPr>
          </w:p>
        </w:tc>
        <w:tc>
          <w:tcPr>
            <w:tcW w:w="1091" w:type="dxa"/>
            <w:tcBorders>
              <w:top w:val="nil"/>
              <w:left w:val="nil"/>
              <w:bottom w:val="nil"/>
              <w:right w:val="single" w:sz="4" w:space="0" w:color="auto"/>
            </w:tcBorders>
            <w:shd w:val="clear" w:color="auto" w:fill="auto"/>
            <w:vAlign w:val="center"/>
            <w:hideMark/>
          </w:tcPr>
          <w:p w:rsidR="00A305B2" w:rsidRPr="00712B39" w:rsidRDefault="00A305B2" w:rsidP="00A305B2">
            <w:pPr>
              <w:jc w:val="center"/>
              <w:rPr>
                <w:rFonts w:ascii="Aparajita" w:hAnsi="Aparajita" w:cs="Aparajita"/>
                <w:sz w:val="16"/>
                <w:szCs w:val="16"/>
                <w:lang w:eastAsia="en-US"/>
              </w:rPr>
            </w:pPr>
            <w:r w:rsidRPr="00712B39">
              <w:rPr>
                <w:rFonts w:ascii="Aparajita" w:hAnsi="Aparajita" w:cs="Aparajita"/>
                <w:sz w:val="16"/>
                <w:szCs w:val="16"/>
                <w:lang w:eastAsia="en-US"/>
              </w:rPr>
              <w:t>ENTRY DOORS</w:t>
            </w:r>
          </w:p>
        </w:tc>
        <w:tc>
          <w:tcPr>
            <w:tcW w:w="1245" w:type="dxa"/>
            <w:tcBorders>
              <w:top w:val="nil"/>
              <w:left w:val="nil"/>
              <w:bottom w:val="nil"/>
              <w:right w:val="nil"/>
            </w:tcBorders>
            <w:shd w:val="clear" w:color="auto" w:fill="auto"/>
            <w:vAlign w:val="center"/>
            <w:hideMark/>
          </w:tcPr>
          <w:p w:rsidR="00A305B2" w:rsidRPr="00712B39" w:rsidRDefault="00A305B2" w:rsidP="00A305B2">
            <w:pPr>
              <w:jc w:val="center"/>
              <w:rPr>
                <w:rFonts w:ascii="Aparajita" w:hAnsi="Aparajita" w:cs="Aparajita"/>
                <w:sz w:val="12"/>
                <w:szCs w:val="12"/>
                <w:lang w:eastAsia="en-US"/>
              </w:rPr>
            </w:pPr>
            <w:r w:rsidRPr="00712B39">
              <w:rPr>
                <w:rFonts w:ascii="Aparajita" w:hAnsi="Aparajita" w:cs="Aparajita"/>
                <w:sz w:val="12"/>
                <w:szCs w:val="12"/>
                <w:lang w:eastAsia="en-US"/>
              </w:rPr>
              <w:t>MEETS WINDBORNE DEBRIS REQUIREMENTS</w:t>
            </w:r>
          </w:p>
        </w:tc>
        <w:tc>
          <w:tcPr>
            <w:tcW w:w="388" w:type="dxa"/>
            <w:tcBorders>
              <w:top w:val="nil"/>
              <w:left w:val="single" w:sz="4" w:space="0" w:color="auto"/>
              <w:bottom w:val="nil"/>
              <w:right w:val="single" w:sz="4" w:space="0" w:color="auto"/>
            </w:tcBorders>
            <w:shd w:val="clear" w:color="000000" w:fill="99CCFF"/>
            <w:noWrap/>
            <w:vAlign w:val="center"/>
            <w:hideMark/>
          </w:tcPr>
          <w:p w:rsidR="00A305B2" w:rsidRPr="00925ED4" w:rsidRDefault="00925ED4" w:rsidP="00A305B2">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nil"/>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15%</w:t>
            </w:r>
          </w:p>
        </w:tc>
        <w:tc>
          <w:tcPr>
            <w:tcW w:w="453" w:type="dxa"/>
            <w:tcBorders>
              <w:top w:val="nil"/>
              <w:left w:val="nil"/>
              <w:bottom w:val="nil"/>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39%</w:t>
            </w:r>
          </w:p>
        </w:tc>
        <w:tc>
          <w:tcPr>
            <w:tcW w:w="453" w:type="dxa"/>
            <w:tcBorders>
              <w:top w:val="nil"/>
              <w:left w:val="nil"/>
              <w:bottom w:val="nil"/>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56%</w:t>
            </w:r>
          </w:p>
        </w:tc>
        <w:tc>
          <w:tcPr>
            <w:tcW w:w="453" w:type="dxa"/>
            <w:tcBorders>
              <w:top w:val="nil"/>
              <w:left w:val="nil"/>
              <w:bottom w:val="nil"/>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66%</w:t>
            </w:r>
          </w:p>
        </w:tc>
        <w:tc>
          <w:tcPr>
            <w:tcW w:w="388" w:type="dxa"/>
            <w:tcBorders>
              <w:top w:val="nil"/>
              <w:left w:val="nil"/>
              <w:bottom w:val="nil"/>
              <w:right w:val="single" w:sz="4" w:space="0" w:color="auto"/>
            </w:tcBorders>
            <w:shd w:val="clear" w:color="000000" w:fill="99CCFF"/>
            <w:noWrap/>
            <w:vAlign w:val="center"/>
            <w:hideMark/>
          </w:tcPr>
          <w:p w:rsidR="00A305B2" w:rsidRPr="00925ED4" w:rsidRDefault="00407DA8" w:rsidP="00A305B2">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nil"/>
              <w:right w:val="single" w:sz="4" w:space="0" w:color="auto"/>
            </w:tcBorders>
            <w:shd w:val="clear" w:color="000000" w:fill="99CCFF"/>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tcBorders>
              <w:top w:val="nil"/>
              <w:left w:val="nil"/>
              <w:bottom w:val="nil"/>
              <w:right w:val="single" w:sz="4" w:space="0" w:color="auto"/>
            </w:tcBorders>
            <w:shd w:val="clear" w:color="000000" w:fill="99CCFF"/>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35%</w:t>
            </w:r>
          </w:p>
        </w:tc>
        <w:tc>
          <w:tcPr>
            <w:tcW w:w="465" w:type="dxa"/>
            <w:tcBorders>
              <w:top w:val="nil"/>
              <w:left w:val="nil"/>
              <w:bottom w:val="nil"/>
              <w:right w:val="single" w:sz="4" w:space="0" w:color="auto"/>
            </w:tcBorders>
            <w:shd w:val="clear" w:color="000000" w:fill="99CCFF"/>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46%</w:t>
            </w:r>
          </w:p>
        </w:tc>
        <w:tc>
          <w:tcPr>
            <w:tcW w:w="437" w:type="dxa"/>
            <w:tcBorders>
              <w:top w:val="nil"/>
              <w:left w:val="nil"/>
              <w:bottom w:val="nil"/>
              <w:right w:val="single" w:sz="12" w:space="0" w:color="auto"/>
            </w:tcBorders>
            <w:shd w:val="clear" w:color="000000" w:fill="99CCFF"/>
            <w:noWrap/>
            <w:vAlign w:val="center"/>
            <w:hideMark/>
          </w:tcPr>
          <w:p w:rsidR="00A305B2" w:rsidRPr="00602FD5"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61%</w:t>
            </w:r>
          </w:p>
        </w:tc>
        <w:tc>
          <w:tcPr>
            <w:tcW w:w="1675" w:type="dxa"/>
            <w:tcBorders>
              <w:top w:val="nil"/>
              <w:left w:val="nil"/>
              <w:bottom w:val="nil"/>
              <w:right w:val="single" w:sz="4"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3.745</w:t>
            </w:r>
          </w:p>
        </w:tc>
        <w:tc>
          <w:tcPr>
            <w:tcW w:w="1167" w:type="dxa"/>
            <w:tcBorders>
              <w:top w:val="nil"/>
              <w:left w:val="nil"/>
              <w:bottom w:val="nil"/>
              <w:right w:val="single" w:sz="12"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3.305</w:t>
            </w:r>
          </w:p>
        </w:tc>
      </w:tr>
      <w:tr w:rsidR="00A305B2" w:rsidRPr="00712B39" w:rsidTr="00925ED4">
        <w:trPr>
          <w:cantSplit/>
          <w:trHeight w:val="144"/>
          <w:jc w:val="center"/>
        </w:trPr>
        <w:tc>
          <w:tcPr>
            <w:tcW w:w="648" w:type="dxa"/>
            <w:vMerge/>
            <w:tcBorders>
              <w:top w:val="nil"/>
              <w:left w:val="single" w:sz="12" w:space="0" w:color="auto"/>
              <w:bottom w:val="single" w:sz="12" w:space="0" w:color="000000"/>
              <w:right w:val="single" w:sz="12" w:space="0" w:color="auto"/>
            </w:tcBorders>
            <w:vAlign w:val="center"/>
            <w:hideMark/>
          </w:tcPr>
          <w:p w:rsidR="00A305B2" w:rsidRPr="00712B39" w:rsidRDefault="00A305B2" w:rsidP="00A305B2">
            <w:pPr>
              <w:rPr>
                <w:rFonts w:ascii="Arial" w:hAnsi="Arial" w:cs="Arial"/>
                <w:sz w:val="14"/>
                <w:szCs w:val="14"/>
                <w:lang w:eastAsia="en-US"/>
              </w:rPr>
            </w:pPr>
          </w:p>
        </w:tc>
        <w:tc>
          <w:tcPr>
            <w:tcW w:w="1091" w:type="dxa"/>
            <w:tcBorders>
              <w:top w:val="single" w:sz="4" w:space="0" w:color="auto"/>
              <w:left w:val="nil"/>
              <w:bottom w:val="nil"/>
              <w:right w:val="single" w:sz="4" w:space="0" w:color="auto"/>
            </w:tcBorders>
            <w:shd w:val="clear" w:color="auto" w:fill="auto"/>
            <w:vAlign w:val="center"/>
            <w:hideMark/>
          </w:tcPr>
          <w:p w:rsidR="00A305B2" w:rsidRPr="00712B39" w:rsidRDefault="00A305B2" w:rsidP="00A305B2">
            <w:pPr>
              <w:jc w:val="center"/>
              <w:rPr>
                <w:rFonts w:ascii="Aparajita" w:hAnsi="Aparajita" w:cs="Aparajita"/>
                <w:sz w:val="16"/>
                <w:szCs w:val="16"/>
                <w:lang w:eastAsia="en-US"/>
              </w:rPr>
            </w:pPr>
            <w:r w:rsidRPr="00712B39">
              <w:rPr>
                <w:rFonts w:ascii="Aparajita" w:hAnsi="Aparajita" w:cs="Aparajita"/>
                <w:sz w:val="16"/>
                <w:szCs w:val="16"/>
                <w:lang w:eastAsia="en-US"/>
              </w:rPr>
              <w:t>GARAGE DOORS</w:t>
            </w:r>
          </w:p>
        </w:tc>
        <w:tc>
          <w:tcPr>
            <w:tcW w:w="1245" w:type="dxa"/>
            <w:tcBorders>
              <w:top w:val="single" w:sz="4" w:space="0" w:color="auto"/>
              <w:left w:val="nil"/>
              <w:bottom w:val="nil"/>
              <w:right w:val="nil"/>
            </w:tcBorders>
            <w:shd w:val="clear" w:color="auto" w:fill="auto"/>
            <w:vAlign w:val="center"/>
            <w:hideMark/>
          </w:tcPr>
          <w:p w:rsidR="00A305B2" w:rsidRPr="00712B39" w:rsidRDefault="00A305B2" w:rsidP="00A305B2">
            <w:pPr>
              <w:jc w:val="center"/>
              <w:rPr>
                <w:rFonts w:ascii="Aparajita" w:hAnsi="Aparajita" w:cs="Aparajita"/>
                <w:sz w:val="12"/>
                <w:szCs w:val="12"/>
                <w:lang w:eastAsia="en-US"/>
              </w:rPr>
            </w:pPr>
            <w:r w:rsidRPr="00712B39">
              <w:rPr>
                <w:rFonts w:ascii="Aparajita" w:hAnsi="Aparajita" w:cs="Aparajita"/>
                <w:sz w:val="12"/>
                <w:szCs w:val="12"/>
                <w:lang w:eastAsia="en-US"/>
              </w:rPr>
              <w:t>MEETS WINDBORNE DEBRIS REQUIREMENTS</w:t>
            </w:r>
          </w:p>
        </w:tc>
        <w:tc>
          <w:tcPr>
            <w:tcW w:w="388" w:type="dxa"/>
            <w:tcBorders>
              <w:top w:val="single" w:sz="4" w:space="0" w:color="auto"/>
              <w:left w:val="single" w:sz="4" w:space="0" w:color="auto"/>
              <w:bottom w:val="nil"/>
              <w:right w:val="single" w:sz="4" w:space="0" w:color="auto"/>
            </w:tcBorders>
            <w:shd w:val="clear" w:color="000000" w:fill="FFCC99"/>
            <w:noWrap/>
            <w:vAlign w:val="center"/>
            <w:hideMark/>
          </w:tcPr>
          <w:p w:rsidR="00A305B2" w:rsidRPr="00925ED4" w:rsidRDefault="00925ED4" w:rsidP="00A305B2">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single" w:sz="4" w:space="0" w:color="auto"/>
              <w:left w:val="nil"/>
              <w:bottom w:val="nil"/>
              <w:right w:val="single" w:sz="4" w:space="0" w:color="auto"/>
            </w:tcBorders>
            <w:shd w:val="clear" w:color="000000" w:fill="FFCC99"/>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12%</w:t>
            </w:r>
          </w:p>
        </w:tc>
        <w:tc>
          <w:tcPr>
            <w:tcW w:w="453" w:type="dxa"/>
            <w:tcBorders>
              <w:top w:val="single" w:sz="4" w:space="0" w:color="auto"/>
              <w:left w:val="nil"/>
              <w:bottom w:val="nil"/>
              <w:right w:val="single" w:sz="4" w:space="0" w:color="auto"/>
            </w:tcBorders>
            <w:shd w:val="clear" w:color="000000" w:fill="FFCC99"/>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37%</w:t>
            </w:r>
          </w:p>
        </w:tc>
        <w:tc>
          <w:tcPr>
            <w:tcW w:w="453" w:type="dxa"/>
            <w:tcBorders>
              <w:top w:val="single" w:sz="4" w:space="0" w:color="auto"/>
              <w:left w:val="nil"/>
              <w:bottom w:val="nil"/>
              <w:right w:val="single" w:sz="4" w:space="0" w:color="auto"/>
            </w:tcBorders>
            <w:shd w:val="clear" w:color="000000" w:fill="FFCC99"/>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56%</w:t>
            </w:r>
          </w:p>
        </w:tc>
        <w:tc>
          <w:tcPr>
            <w:tcW w:w="453" w:type="dxa"/>
            <w:tcBorders>
              <w:top w:val="single" w:sz="4" w:space="0" w:color="auto"/>
              <w:left w:val="nil"/>
              <w:bottom w:val="nil"/>
              <w:right w:val="single" w:sz="4" w:space="0" w:color="auto"/>
            </w:tcBorders>
            <w:shd w:val="clear" w:color="000000" w:fill="FFCC99"/>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67%</w:t>
            </w:r>
          </w:p>
        </w:tc>
        <w:tc>
          <w:tcPr>
            <w:tcW w:w="388" w:type="dxa"/>
            <w:tcBorders>
              <w:top w:val="single" w:sz="4" w:space="0" w:color="auto"/>
              <w:left w:val="nil"/>
              <w:bottom w:val="nil"/>
              <w:right w:val="single" w:sz="4" w:space="0" w:color="auto"/>
            </w:tcBorders>
            <w:shd w:val="clear" w:color="000000" w:fill="FFCC99"/>
            <w:noWrap/>
            <w:vAlign w:val="center"/>
            <w:hideMark/>
          </w:tcPr>
          <w:p w:rsidR="00A305B2" w:rsidRPr="00925ED4" w:rsidRDefault="00407DA8" w:rsidP="00A305B2">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single" w:sz="4" w:space="0" w:color="auto"/>
              <w:left w:val="nil"/>
              <w:bottom w:val="nil"/>
              <w:right w:val="single" w:sz="4" w:space="0" w:color="auto"/>
            </w:tcBorders>
            <w:shd w:val="clear" w:color="000000" w:fill="FFCC99"/>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12%</w:t>
            </w:r>
          </w:p>
        </w:tc>
        <w:tc>
          <w:tcPr>
            <w:tcW w:w="453" w:type="dxa"/>
            <w:tcBorders>
              <w:top w:val="single" w:sz="4" w:space="0" w:color="auto"/>
              <w:left w:val="nil"/>
              <w:bottom w:val="nil"/>
              <w:right w:val="single" w:sz="4" w:space="0" w:color="auto"/>
            </w:tcBorders>
            <w:shd w:val="clear" w:color="000000" w:fill="FFCC99"/>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33%</w:t>
            </w:r>
          </w:p>
        </w:tc>
        <w:tc>
          <w:tcPr>
            <w:tcW w:w="465" w:type="dxa"/>
            <w:tcBorders>
              <w:top w:val="single" w:sz="4" w:space="0" w:color="auto"/>
              <w:left w:val="nil"/>
              <w:bottom w:val="nil"/>
              <w:right w:val="single" w:sz="4" w:space="0" w:color="auto"/>
            </w:tcBorders>
            <w:shd w:val="clear" w:color="000000" w:fill="FFCC99"/>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47%</w:t>
            </w:r>
          </w:p>
        </w:tc>
        <w:tc>
          <w:tcPr>
            <w:tcW w:w="437" w:type="dxa"/>
            <w:tcBorders>
              <w:top w:val="single" w:sz="4" w:space="0" w:color="auto"/>
              <w:left w:val="nil"/>
              <w:bottom w:val="nil"/>
              <w:right w:val="single" w:sz="12" w:space="0" w:color="auto"/>
            </w:tcBorders>
            <w:shd w:val="clear" w:color="000000" w:fill="FFCC99"/>
            <w:noWrap/>
            <w:vAlign w:val="center"/>
            <w:hideMark/>
          </w:tcPr>
          <w:p w:rsidR="00A305B2" w:rsidRPr="00602FD5"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62%</w:t>
            </w:r>
          </w:p>
        </w:tc>
        <w:tc>
          <w:tcPr>
            <w:tcW w:w="1675" w:type="dxa"/>
            <w:tcBorders>
              <w:top w:val="nil"/>
              <w:left w:val="nil"/>
              <w:bottom w:val="nil"/>
              <w:right w:val="single" w:sz="4"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2.724</w:t>
            </w:r>
          </w:p>
        </w:tc>
        <w:tc>
          <w:tcPr>
            <w:tcW w:w="1167" w:type="dxa"/>
            <w:tcBorders>
              <w:top w:val="nil"/>
              <w:left w:val="nil"/>
              <w:bottom w:val="nil"/>
              <w:right w:val="single" w:sz="12"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2.311</w:t>
            </w:r>
          </w:p>
        </w:tc>
      </w:tr>
      <w:tr w:rsidR="00A305B2" w:rsidRPr="00712B39" w:rsidTr="00925ED4">
        <w:trPr>
          <w:cantSplit/>
          <w:trHeight w:val="144"/>
          <w:jc w:val="center"/>
        </w:trPr>
        <w:tc>
          <w:tcPr>
            <w:tcW w:w="648" w:type="dxa"/>
            <w:vMerge/>
            <w:tcBorders>
              <w:top w:val="nil"/>
              <w:left w:val="single" w:sz="12" w:space="0" w:color="auto"/>
              <w:bottom w:val="single" w:sz="12" w:space="0" w:color="000000"/>
              <w:right w:val="single" w:sz="12" w:space="0" w:color="auto"/>
            </w:tcBorders>
            <w:vAlign w:val="center"/>
            <w:hideMark/>
          </w:tcPr>
          <w:p w:rsidR="00A305B2" w:rsidRPr="00712B39" w:rsidRDefault="00A305B2" w:rsidP="00A305B2">
            <w:pPr>
              <w:rPr>
                <w:rFonts w:ascii="Arial" w:hAnsi="Arial" w:cs="Arial"/>
                <w:sz w:val="14"/>
                <w:szCs w:val="14"/>
                <w:lang w:eastAsia="en-US"/>
              </w:rPr>
            </w:pPr>
          </w:p>
        </w:tc>
        <w:tc>
          <w:tcPr>
            <w:tcW w:w="1091" w:type="dxa"/>
            <w:tcBorders>
              <w:top w:val="single" w:sz="4" w:space="0" w:color="auto"/>
              <w:left w:val="nil"/>
              <w:bottom w:val="nil"/>
              <w:right w:val="single" w:sz="4" w:space="0" w:color="auto"/>
            </w:tcBorders>
            <w:shd w:val="clear" w:color="auto" w:fill="auto"/>
            <w:vAlign w:val="center"/>
            <w:hideMark/>
          </w:tcPr>
          <w:p w:rsidR="00A305B2" w:rsidRPr="00712B39" w:rsidRDefault="00A305B2" w:rsidP="00A305B2">
            <w:pPr>
              <w:jc w:val="center"/>
              <w:rPr>
                <w:rFonts w:ascii="Aparajita" w:hAnsi="Aparajita" w:cs="Aparajita"/>
                <w:sz w:val="16"/>
                <w:szCs w:val="16"/>
                <w:lang w:eastAsia="en-US"/>
              </w:rPr>
            </w:pPr>
            <w:r w:rsidRPr="00712B39">
              <w:rPr>
                <w:rFonts w:ascii="Aparajita" w:hAnsi="Aparajita" w:cs="Aparajita"/>
                <w:sz w:val="16"/>
                <w:szCs w:val="16"/>
                <w:lang w:eastAsia="en-US"/>
              </w:rPr>
              <w:t>SLIDING GLASS DOORS</w:t>
            </w:r>
          </w:p>
        </w:tc>
        <w:tc>
          <w:tcPr>
            <w:tcW w:w="1245" w:type="dxa"/>
            <w:tcBorders>
              <w:top w:val="single" w:sz="4" w:space="0" w:color="auto"/>
              <w:left w:val="nil"/>
              <w:bottom w:val="nil"/>
              <w:right w:val="nil"/>
            </w:tcBorders>
            <w:shd w:val="clear" w:color="auto" w:fill="auto"/>
            <w:vAlign w:val="center"/>
            <w:hideMark/>
          </w:tcPr>
          <w:p w:rsidR="00A305B2" w:rsidRPr="00712B39" w:rsidRDefault="00A305B2" w:rsidP="00A305B2">
            <w:pPr>
              <w:jc w:val="center"/>
              <w:rPr>
                <w:rFonts w:ascii="Aparajita" w:hAnsi="Aparajita" w:cs="Aparajita"/>
                <w:sz w:val="12"/>
                <w:szCs w:val="12"/>
                <w:lang w:eastAsia="en-US"/>
              </w:rPr>
            </w:pPr>
            <w:r w:rsidRPr="00712B39">
              <w:rPr>
                <w:rFonts w:ascii="Aparajita" w:hAnsi="Aparajita" w:cs="Aparajita"/>
                <w:sz w:val="12"/>
                <w:szCs w:val="12"/>
                <w:lang w:eastAsia="en-US"/>
              </w:rPr>
              <w:t>MEETS WINDBORNE DEBRIS REQUIREMENTS</w:t>
            </w:r>
          </w:p>
        </w:tc>
        <w:tc>
          <w:tcPr>
            <w:tcW w:w="388" w:type="dxa"/>
            <w:tcBorders>
              <w:top w:val="single" w:sz="4" w:space="0" w:color="auto"/>
              <w:left w:val="single" w:sz="4" w:space="0" w:color="auto"/>
              <w:bottom w:val="nil"/>
              <w:right w:val="single" w:sz="4" w:space="0" w:color="auto"/>
            </w:tcBorders>
            <w:shd w:val="clear" w:color="000000" w:fill="99CCFF"/>
            <w:noWrap/>
            <w:vAlign w:val="center"/>
            <w:hideMark/>
          </w:tcPr>
          <w:p w:rsidR="00A305B2" w:rsidRPr="00925ED4" w:rsidRDefault="00925ED4" w:rsidP="00A305B2">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single" w:sz="4" w:space="0" w:color="auto"/>
              <w:left w:val="nil"/>
              <w:bottom w:val="nil"/>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15%</w:t>
            </w:r>
          </w:p>
        </w:tc>
        <w:tc>
          <w:tcPr>
            <w:tcW w:w="453" w:type="dxa"/>
            <w:tcBorders>
              <w:top w:val="single" w:sz="4" w:space="0" w:color="auto"/>
              <w:left w:val="nil"/>
              <w:bottom w:val="nil"/>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38%</w:t>
            </w:r>
          </w:p>
        </w:tc>
        <w:tc>
          <w:tcPr>
            <w:tcW w:w="453" w:type="dxa"/>
            <w:tcBorders>
              <w:top w:val="single" w:sz="4" w:space="0" w:color="auto"/>
              <w:left w:val="nil"/>
              <w:bottom w:val="nil"/>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55%</w:t>
            </w:r>
          </w:p>
        </w:tc>
        <w:tc>
          <w:tcPr>
            <w:tcW w:w="453" w:type="dxa"/>
            <w:tcBorders>
              <w:top w:val="single" w:sz="4" w:space="0" w:color="auto"/>
              <w:left w:val="nil"/>
              <w:bottom w:val="nil"/>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66%</w:t>
            </w:r>
          </w:p>
        </w:tc>
        <w:tc>
          <w:tcPr>
            <w:tcW w:w="388" w:type="dxa"/>
            <w:tcBorders>
              <w:top w:val="single" w:sz="4" w:space="0" w:color="auto"/>
              <w:left w:val="nil"/>
              <w:bottom w:val="nil"/>
              <w:right w:val="single" w:sz="4" w:space="0" w:color="auto"/>
            </w:tcBorders>
            <w:shd w:val="clear" w:color="000000" w:fill="99CCFF"/>
            <w:noWrap/>
            <w:vAlign w:val="center"/>
            <w:hideMark/>
          </w:tcPr>
          <w:p w:rsidR="00A305B2" w:rsidRPr="00925ED4" w:rsidRDefault="00407DA8" w:rsidP="00A305B2">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single" w:sz="4" w:space="0" w:color="auto"/>
              <w:left w:val="nil"/>
              <w:bottom w:val="nil"/>
              <w:right w:val="single" w:sz="4" w:space="0" w:color="auto"/>
            </w:tcBorders>
            <w:shd w:val="clear" w:color="000000" w:fill="99CCFF"/>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tcBorders>
              <w:top w:val="single" w:sz="4" w:space="0" w:color="auto"/>
              <w:left w:val="nil"/>
              <w:bottom w:val="nil"/>
              <w:right w:val="single" w:sz="4" w:space="0" w:color="auto"/>
            </w:tcBorders>
            <w:shd w:val="clear" w:color="000000" w:fill="99CCFF"/>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35%</w:t>
            </w:r>
          </w:p>
        </w:tc>
        <w:tc>
          <w:tcPr>
            <w:tcW w:w="465" w:type="dxa"/>
            <w:tcBorders>
              <w:top w:val="single" w:sz="4" w:space="0" w:color="auto"/>
              <w:left w:val="nil"/>
              <w:bottom w:val="nil"/>
              <w:right w:val="single" w:sz="4" w:space="0" w:color="auto"/>
            </w:tcBorders>
            <w:shd w:val="clear" w:color="000000" w:fill="99CCFF"/>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46%</w:t>
            </w:r>
          </w:p>
        </w:tc>
        <w:tc>
          <w:tcPr>
            <w:tcW w:w="437" w:type="dxa"/>
            <w:tcBorders>
              <w:top w:val="single" w:sz="4" w:space="0" w:color="auto"/>
              <w:left w:val="nil"/>
              <w:bottom w:val="nil"/>
              <w:right w:val="single" w:sz="12" w:space="0" w:color="auto"/>
            </w:tcBorders>
            <w:shd w:val="clear" w:color="000000" w:fill="99CCFF"/>
            <w:noWrap/>
            <w:vAlign w:val="center"/>
            <w:hideMark/>
          </w:tcPr>
          <w:p w:rsidR="00A305B2" w:rsidRPr="00602FD5"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61%</w:t>
            </w:r>
          </w:p>
        </w:tc>
        <w:tc>
          <w:tcPr>
            <w:tcW w:w="1675" w:type="dxa"/>
            <w:tcBorders>
              <w:top w:val="nil"/>
              <w:left w:val="nil"/>
              <w:bottom w:val="nil"/>
              <w:right w:val="single" w:sz="4"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3.714</w:t>
            </w:r>
          </w:p>
        </w:tc>
        <w:tc>
          <w:tcPr>
            <w:tcW w:w="1167" w:type="dxa"/>
            <w:tcBorders>
              <w:top w:val="nil"/>
              <w:left w:val="nil"/>
              <w:bottom w:val="nil"/>
              <w:right w:val="single" w:sz="12"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3.278</w:t>
            </w:r>
          </w:p>
        </w:tc>
      </w:tr>
      <w:tr w:rsidR="008E3E71" w:rsidRPr="00712B39" w:rsidTr="00925ED4">
        <w:trPr>
          <w:cantSplit/>
          <w:trHeight w:val="144"/>
          <w:jc w:val="center"/>
        </w:trPr>
        <w:tc>
          <w:tcPr>
            <w:tcW w:w="2984" w:type="dxa"/>
            <w:gridSpan w:val="3"/>
            <w:vMerge w:val="restart"/>
            <w:tcBorders>
              <w:top w:val="single" w:sz="12" w:space="0" w:color="auto"/>
              <w:left w:val="single" w:sz="12" w:space="0" w:color="auto"/>
              <w:bottom w:val="single" w:sz="12" w:space="0" w:color="auto"/>
              <w:right w:val="single" w:sz="12" w:space="0" w:color="auto"/>
            </w:tcBorders>
            <w:shd w:val="clear" w:color="auto" w:fill="auto"/>
            <w:vAlign w:val="center"/>
            <w:hideMark/>
          </w:tcPr>
          <w:p w:rsidR="008E3E71" w:rsidRPr="00712B39" w:rsidRDefault="008E3E71" w:rsidP="00BE1900">
            <w:pPr>
              <w:jc w:val="center"/>
              <w:rPr>
                <w:rFonts w:ascii="Arial" w:hAnsi="Arial" w:cs="Arial"/>
                <w:sz w:val="16"/>
                <w:szCs w:val="16"/>
                <w:lang w:eastAsia="en-US"/>
              </w:rPr>
            </w:pPr>
            <w:r>
              <w:rPr>
                <w:rFonts w:ascii="Arial" w:hAnsi="Arial" w:cs="Arial"/>
                <w:b/>
                <w:bCs/>
                <w:sz w:val="16"/>
              </w:rPr>
              <w:t xml:space="preserve">HURRICANE </w:t>
            </w:r>
            <w:r w:rsidRPr="00F22BB3">
              <w:rPr>
                <w:rFonts w:ascii="Arial" w:hAnsi="Arial" w:cs="Arial"/>
                <w:b/>
                <w:bCs/>
                <w:sz w:val="16"/>
              </w:rPr>
              <w:t>MITIGATION MEASURES</w:t>
            </w:r>
            <w:r>
              <w:rPr>
                <w:rFonts w:ascii="Arial" w:hAnsi="Arial" w:cs="Arial"/>
                <w:b/>
                <w:bCs/>
                <w:sz w:val="16"/>
              </w:rPr>
              <w:t xml:space="preserve"> AND SECONDARY CHARACTERISTICS</w:t>
            </w:r>
            <w:r w:rsidRPr="00F22BB3">
              <w:rPr>
                <w:rFonts w:ascii="Arial" w:hAnsi="Arial" w:cs="Arial"/>
                <w:b/>
                <w:bCs/>
                <w:sz w:val="16"/>
              </w:rPr>
              <w:t xml:space="preserve"> </w:t>
            </w:r>
            <w:r w:rsidRPr="00712B39">
              <w:rPr>
                <w:rFonts w:ascii="Arial" w:hAnsi="Arial" w:cs="Arial"/>
                <w:sz w:val="16"/>
                <w:szCs w:val="16"/>
                <w:lang w:eastAsia="en-US"/>
              </w:rPr>
              <w:t xml:space="preserve">IN </w:t>
            </w:r>
            <w:r w:rsidRPr="00712B39">
              <w:rPr>
                <w:rFonts w:ascii="Arial" w:hAnsi="Arial" w:cs="Arial"/>
                <w:sz w:val="16"/>
                <w:szCs w:val="16"/>
                <w:lang w:eastAsia="en-US"/>
              </w:rPr>
              <w:br/>
              <w:t>COMBINATION</w:t>
            </w:r>
          </w:p>
        </w:tc>
        <w:tc>
          <w:tcPr>
            <w:tcW w:w="4396" w:type="dxa"/>
            <w:gridSpan w:val="10"/>
            <w:tcBorders>
              <w:top w:val="single" w:sz="12" w:space="0" w:color="auto"/>
              <w:left w:val="nil"/>
              <w:bottom w:val="single" w:sz="12" w:space="0" w:color="auto"/>
              <w:right w:val="single" w:sz="4" w:space="0" w:color="auto"/>
            </w:tcBorders>
            <w:shd w:val="clear" w:color="auto" w:fill="auto"/>
            <w:vAlign w:val="center"/>
            <w:hideMark/>
          </w:tcPr>
          <w:p w:rsidR="008E3E71" w:rsidRPr="00712B39" w:rsidRDefault="008E3E71" w:rsidP="00BE1900">
            <w:pPr>
              <w:jc w:val="center"/>
              <w:rPr>
                <w:rFonts w:ascii="Arial" w:hAnsi="Arial" w:cs="Arial"/>
                <w:b/>
                <w:bCs/>
                <w:sz w:val="14"/>
                <w:szCs w:val="14"/>
                <w:lang w:eastAsia="en-US"/>
              </w:rPr>
            </w:pPr>
            <w:r w:rsidRPr="00712B39">
              <w:rPr>
                <w:rFonts w:ascii="Arial" w:hAnsi="Arial" w:cs="Arial"/>
                <w:b/>
                <w:bCs/>
                <w:sz w:val="14"/>
                <w:szCs w:val="14"/>
                <w:lang w:eastAsia="en-US"/>
              </w:rPr>
              <w:t>MEAN DAMAGE RATIO</w:t>
            </w:r>
          </w:p>
        </w:tc>
        <w:tc>
          <w:tcPr>
            <w:tcW w:w="2842" w:type="dxa"/>
            <w:gridSpan w:val="2"/>
            <w:tcBorders>
              <w:top w:val="single" w:sz="12" w:space="0" w:color="auto"/>
              <w:left w:val="single" w:sz="12" w:space="0" w:color="auto"/>
              <w:bottom w:val="single" w:sz="12" w:space="0" w:color="auto"/>
              <w:right w:val="single" w:sz="12" w:space="0" w:color="000000"/>
            </w:tcBorders>
            <w:shd w:val="clear" w:color="auto" w:fill="auto"/>
            <w:noWrap/>
            <w:vAlign w:val="center"/>
            <w:hideMark/>
          </w:tcPr>
          <w:p w:rsidR="008E3E71" w:rsidRPr="00712B39" w:rsidRDefault="008E3E71" w:rsidP="00BE1900">
            <w:pPr>
              <w:jc w:val="center"/>
              <w:rPr>
                <w:rFonts w:ascii="Arial" w:hAnsi="Arial" w:cs="Arial"/>
                <w:b/>
                <w:bCs/>
                <w:sz w:val="16"/>
                <w:szCs w:val="16"/>
                <w:lang w:eastAsia="en-US"/>
              </w:rPr>
            </w:pPr>
            <w:r w:rsidRPr="00712B39">
              <w:rPr>
                <w:rFonts w:ascii="Arial" w:hAnsi="Arial" w:cs="Arial"/>
                <w:b/>
                <w:bCs/>
                <w:sz w:val="16"/>
                <w:szCs w:val="16"/>
                <w:lang w:eastAsia="en-US"/>
              </w:rPr>
              <w:t> </w:t>
            </w:r>
          </w:p>
        </w:tc>
      </w:tr>
      <w:tr w:rsidR="008E3E71" w:rsidRPr="00712B39" w:rsidTr="00925ED4">
        <w:trPr>
          <w:cantSplit/>
          <w:trHeight w:val="144"/>
          <w:jc w:val="center"/>
        </w:trPr>
        <w:tc>
          <w:tcPr>
            <w:tcW w:w="2984" w:type="dxa"/>
            <w:gridSpan w:val="3"/>
            <w:vMerge/>
            <w:tcBorders>
              <w:top w:val="single" w:sz="12" w:space="0" w:color="auto"/>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6"/>
                <w:szCs w:val="16"/>
                <w:lang w:eastAsia="en-US"/>
              </w:rPr>
            </w:pPr>
          </w:p>
        </w:tc>
        <w:tc>
          <w:tcPr>
            <w:tcW w:w="2200" w:type="dxa"/>
            <w:gridSpan w:val="5"/>
            <w:tcBorders>
              <w:top w:val="single" w:sz="12" w:space="0" w:color="auto"/>
              <w:left w:val="nil"/>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b/>
                <w:bCs/>
                <w:sz w:val="16"/>
                <w:szCs w:val="16"/>
                <w:lang w:eastAsia="en-US"/>
              </w:rPr>
            </w:pPr>
            <w:r w:rsidRPr="00712B39">
              <w:rPr>
                <w:rFonts w:ascii="Arial" w:hAnsi="Arial" w:cs="Arial"/>
                <w:b/>
                <w:bCs/>
                <w:sz w:val="16"/>
                <w:szCs w:val="16"/>
                <w:lang w:eastAsia="en-US"/>
              </w:rPr>
              <w:t>FRAME BUILDING</w:t>
            </w:r>
          </w:p>
        </w:tc>
        <w:tc>
          <w:tcPr>
            <w:tcW w:w="2196" w:type="dxa"/>
            <w:gridSpan w:val="5"/>
            <w:tcBorders>
              <w:top w:val="single" w:sz="12" w:space="0" w:color="auto"/>
              <w:left w:val="nil"/>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b/>
                <w:bCs/>
                <w:sz w:val="16"/>
                <w:szCs w:val="16"/>
                <w:lang w:eastAsia="en-US"/>
              </w:rPr>
            </w:pPr>
            <w:r w:rsidRPr="00712B39">
              <w:rPr>
                <w:rFonts w:ascii="Arial" w:hAnsi="Arial" w:cs="Arial"/>
                <w:b/>
                <w:bCs/>
                <w:sz w:val="16"/>
                <w:szCs w:val="16"/>
                <w:lang w:eastAsia="en-US"/>
              </w:rPr>
              <w:t>MASONRY BUILDING</w:t>
            </w:r>
          </w:p>
        </w:tc>
        <w:tc>
          <w:tcPr>
            <w:tcW w:w="1675" w:type="dxa"/>
            <w:tcBorders>
              <w:top w:val="nil"/>
              <w:left w:val="nil"/>
              <w:bottom w:val="single" w:sz="12" w:space="0" w:color="auto"/>
              <w:right w:val="single" w:sz="4" w:space="0" w:color="auto"/>
            </w:tcBorders>
            <w:shd w:val="clear" w:color="auto" w:fill="auto"/>
            <w:vAlign w:val="center"/>
            <w:hideMark/>
          </w:tcPr>
          <w:p w:rsidR="008E3E71" w:rsidRPr="00B62DA4" w:rsidRDefault="008E3E71" w:rsidP="00BE1900">
            <w:pPr>
              <w:jc w:val="center"/>
              <w:rPr>
                <w:rFonts w:ascii="Aparajita" w:hAnsi="Aparajita" w:cs="Aparajita"/>
                <w:b/>
                <w:bCs/>
                <w:sz w:val="14"/>
                <w:szCs w:val="16"/>
                <w:lang w:eastAsia="en-US"/>
              </w:rPr>
            </w:pPr>
            <w:r w:rsidRPr="00B62DA4">
              <w:rPr>
                <w:rFonts w:ascii="Aparajita" w:hAnsi="Aparajita" w:cs="Aparajita"/>
                <w:b/>
                <w:bCs/>
                <w:sz w:val="14"/>
                <w:szCs w:val="16"/>
                <w:lang w:eastAsia="en-US"/>
              </w:rPr>
              <w:t>FRAME BUILDING</w:t>
            </w:r>
          </w:p>
        </w:tc>
        <w:tc>
          <w:tcPr>
            <w:tcW w:w="1167" w:type="dxa"/>
            <w:tcBorders>
              <w:top w:val="nil"/>
              <w:left w:val="nil"/>
              <w:bottom w:val="single" w:sz="12" w:space="0" w:color="auto"/>
              <w:right w:val="single" w:sz="12" w:space="0" w:color="auto"/>
            </w:tcBorders>
            <w:shd w:val="clear" w:color="auto" w:fill="auto"/>
            <w:vAlign w:val="center"/>
            <w:hideMark/>
          </w:tcPr>
          <w:p w:rsidR="008E3E71" w:rsidRPr="00B62DA4" w:rsidRDefault="008E3E71" w:rsidP="00BE1900">
            <w:pPr>
              <w:jc w:val="center"/>
              <w:rPr>
                <w:rFonts w:ascii="Aparajita" w:hAnsi="Aparajita" w:cs="Aparajita"/>
                <w:b/>
                <w:bCs/>
                <w:sz w:val="14"/>
                <w:szCs w:val="16"/>
                <w:lang w:eastAsia="en-US"/>
              </w:rPr>
            </w:pPr>
            <w:r w:rsidRPr="00B62DA4">
              <w:rPr>
                <w:rFonts w:ascii="Aparajita" w:hAnsi="Aparajita" w:cs="Aparajita"/>
                <w:b/>
                <w:bCs/>
                <w:sz w:val="14"/>
                <w:szCs w:val="16"/>
                <w:lang w:eastAsia="en-US"/>
              </w:rPr>
              <w:t>MASONRY BUILDING</w:t>
            </w:r>
          </w:p>
        </w:tc>
      </w:tr>
      <w:tr w:rsidR="008E3E71" w:rsidRPr="00712B39" w:rsidTr="00925ED4">
        <w:trPr>
          <w:cantSplit/>
          <w:trHeight w:val="144"/>
          <w:jc w:val="center"/>
        </w:trPr>
        <w:tc>
          <w:tcPr>
            <w:tcW w:w="2984" w:type="dxa"/>
            <w:gridSpan w:val="3"/>
            <w:vMerge/>
            <w:tcBorders>
              <w:top w:val="single" w:sz="12" w:space="0" w:color="auto"/>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6"/>
                <w:szCs w:val="16"/>
                <w:lang w:eastAsia="en-US"/>
              </w:rPr>
            </w:pPr>
          </w:p>
        </w:tc>
        <w:tc>
          <w:tcPr>
            <w:tcW w:w="2200" w:type="dxa"/>
            <w:gridSpan w:val="5"/>
            <w:tcBorders>
              <w:top w:val="single" w:sz="12" w:space="0" w:color="auto"/>
              <w:left w:val="nil"/>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b/>
                <w:bCs/>
                <w:color w:val="0000FF"/>
                <w:sz w:val="16"/>
                <w:szCs w:val="16"/>
                <w:lang w:eastAsia="en-US"/>
              </w:rPr>
            </w:pPr>
            <w:r w:rsidRPr="00712B39">
              <w:rPr>
                <w:rFonts w:ascii="Arial" w:hAnsi="Arial" w:cs="Arial"/>
                <w:b/>
                <w:bCs/>
                <w:color w:val="0000FF"/>
                <w:sz w:val="16"/>
                <w:szCs w:val="16"/>
                <w:lang w:eastAsia="en-US"/>
              </w:rPr>
              <w:t>WIND SPEED (MPH)</w:t>
            </w:r>
          </w:p>
        </w:tc>
        <w:tc>
          <w:tcPr>
            <w:tcW w:w="2196" w:type="dxa"/>
            <w:gridSpan w:val="5"/>
            <w:tcBorders>
              <w:top w:val="single" w:sz="12" w:space="0" w:color="auto"/>
              <w:left w:val="nil"/>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b/>
                <w:bCs/>
                <w:color w:val="0000FF"/>
                <w:sz w:val="16"/>
                <w:szCs w:val="16"/>
                <w:lang w:eastAsia="en-US"/>
              </w:rPr>
            </w:pPr>
            <w:r w:rsidRPr="00712B39">
              <w:rPr>
                <w:rFonts w:ascii="Arial" w:hAnsi="Arial" w:cs="Arial"/>
                <w:b/>
                <w:bCs/>
                <w:color w:val="0000FF"/>
                <w:sz w:val="16"/>
                <w:szCs w:val="16"/>
                <w:lang w:eastAsia="en-US"/>
              </w:rPr>
              <w:t>WIND SPEED (MPH)</w:t>
            </w:r>
          </w:p>
        </w:tc>
        <w:tc>
          <w:tcPr>
            <w:tcW w:w="2842" w:type="dxa"/>
            <w:gridSpan w:val="2"/>
            <w:vMerge w:val="restart"/>
            <w:tcBorders>
              <w:top w:val="single" w:sz="12" w:space="0" w:color="auto"/>
              <w:left w:val="single" w:sz="12" w:space="0" w:color="auto"/>
              <w:bottom w:val="single" w:sz="12" w:space="0" w:color="auto"/>
              <w:right w:val="single" w:sz="12" w:space="0" w:color="000000"/>
            </w:tcBorders>
            <w:shd w:val="clear" w:color="auto" w:fill="auto"/>
            <w:vAlign w:val="center"/>
            <w:hideMark/>
          </w:tcPr>
          <w:p w:rsidR="008E3E71" w:rsidRPr="00712B39" w:rsidRDefault="008E3E71" w:rsidP="00BE1900">
            <w:pPr>
              <w:jc w:val="center"/>
              <w:rPr>
                <w:rFonts w:ascii="Aparajita" w:hAnsi="Aparajita" w:cs="Aparajita"/>
                <w:b/>
                <w:bCs/>
                <w:sz w:val="16"/>
                <w:szCs w:val="16"/>
                <w:lang w:eastAsia="en-US"/>
              </w:rPr>
            </w:pPr>
            <w:r w:rsidRPr="00712B39">
              <w:rPr>
                <w:rFonts w:ascii="Aparajita" w:hAnsi="Aparajita" w:cs="Aparajita"/>
                <w:b/>
                <w:bCs/>
                <w:sz w:val="16"/>
                <w:szCs w:val="16"/>
                <w:lang w:eastAsia="en-US"/>
              </w:rPr>
              <w:t>ACROSS ALL WINDSPEEDS</w:t>
            </w:r>
          </w:p>
        </w:tc>
      </w:tr>
      <w:tr w:rsidR="008E3E71" w:rsidRPr="00712B39" w:rsidTr="00925ED4">
        <w:trPr>
          <w:cantSplit/>
          <w:trHeight w:val="144"/>
          <w:jc w:val="center"/>
        </w:trPr>
        <w:tc>
          <w:tcPr>
            <w:tcW w:w="2984" w:type="dxa"/>
            <w:gridSpan w:val="3"/>
            <w:vMerge/>
            <w:tcBorders>
              <w:top w:val="single" w:sz="12" w:space="0" w:color="auto"/>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6"/>
                <w:szCs w:val="16"/>
                <w:lang w:eastAsia="en-US"/>
              </w:rPr>
            </w:pPr>
          </w:p>
        </w:tc>
        <w:tc>
          <w:tcPr>
            <w:tcW w:w="388"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925ED4">
            <w:pPr>
              <w:jc w:val="center"/>
              <w:rPr>
                <w:rFonts w:ascii="Aparajita" w:hAnsi="Aparajita" w:cs="Aparajita"/>
                <w:b/>
                <w:bCs/>
                <w:sz w:val="16"/>
                <w:szCs w:val="16"/>
                <w:lang w:eastAsia="en-US"/>
              </w:rPr>
            </w:pPr>
            <w:r w:rsidRPr="00925ED4">
              <w:rPr>
                <w:rFonts w:ascii="Aparajita" w:hAnsi="Aparajita" w:cs="Aparajita"/>
                <w:b/>
                <w:bCs/>
                <w:sz w:val="16"/>
                <w:szCs w:val="16"/>
                <w:lang w:eastAsia="en-US"/>
              </w:rPr>
              <w:t>60</w:t>
            </w:r>
          </w:p>
        </w:tc>
        <w:tc>
          <w:tcPr>
            <w:tcW w:w="453"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925ED4">
            <w:pPr>
              <w:jc w:val="center"/>
              <w:rPr>
                <w:rFonts w:ascii="Aparajita" w:hAnsi="Aparajita" w:cs="Aparajita"/>
                <w:b/>
                <w:bCs/>
                <w:sz w:val="16"/>
                <w:szCs w:val="16"/>
                <w:lang w:eastAsia="en-US"/>
              </w:rPr>
            </w:pPr>
            <w:r w:rsidRPr="00925ED4">
              <w:rPr>
                <w:rFonts w:ascii="Aparajita" w:hAnsi="Aparajita" w:cs="Aparajita"/>
                <w:b/>
                <w:bCs/>
                <w:sz w:val="16"/>
                <w:szCs w:val="16"/>
                <w:lang w:eastAsia="en-US"/>
              </w:rPr>
              <w:t>85</w:t>
            </w:r>
          </w:p>
        </w:tc>
        <w:tc>
          <w:tcPr>
            <w:tcW w:w="453"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925ED4">
            <w:pPr>
              <w:jc w:val="center"/>
              <w:rPr>
                <w:rFonts w:ascii="Aparajita" w:hAnsi="Aparajita" w:cs="Aparajita"/>
                <w:b/>
                <w:bCs/>
                <w:sz w:val="16"/>
                <w:szCs w:val="16"/>
                <w:lang w:eastAsia="en-US"/>
              </w:rPr>
            </w:pPr>
            <w:r w:rsidRPr="00925ED4">
              <w:rPr>
                <w:rFonts w:ascii="Aparajita" w:hAnsi="Aparajita" w:cs="Aparajita"/>
                <w:b/>
                <w:bCs/>
                <w:sz w:val="16"/>
                <w:szCs w:val="16"/>
                <w:lang w:eastAsia="en-US"/>
              </w:rPr>
              <w:t>110</w:t>
            </w:r>
          </w:p>
        </w:tc>
        <w:tc>
          <w:tcPr>
            <w:tcW w:w="453"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925ED4">
            <w:pPr>
              <w:jc w:val="center"/>
              <w:rPr>
                <w:rFonts w:ascii="Aparajita" w:hAnsi="Aparajita" w:cs="Aparajita"/>
                <w:b/>
                <w:bCs/>
                <w:sz w:val="16"/>
                <w:szCs w:val="16"/>
                <w:lang w:eastAsia="en-US"/>
              </w:rPr>
            </w:pPr>
            <w:r w:rsidRPr="00925ED4">
              <w:rPr>
                <w:rFonts w:ascii="Aparajita" w:hAnsi="Aparajita" w:cs="Aparajita"/>
                <w:b/>
                <w:bCs/>
                <w:sz w:val="16"/>
                <w:szCs w:val="16"/>
                <w:lang w:eastAsia="en-US"/>
              </w:rPr>
              <w:t>135</w:t>
            </w:r>
          </w:p>
        </w:tc>
        <w:tc>
          <w:tcPr>
            <w:tcW w:w="453"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925ED4">
            <w:pPr>
              <w:jc w:val="center"/>
              <w:rPr>
                <w:rFonts w:ascii="Aparajita" w:hAnsi="Aparajita" w:cs="Aparajita"/>
                <w:b/>
                <w:bCs/>
                <w:sz w:val="16"/>
                <w:szCs w:val="16"/>
                <w:lang w:eastAsia="en-US"/>
              </w:rPr>
            </w:pPr>
            <w:r w:rsidRPr="00925ED4">
              <w:rPr>
                <w:rFonts w:ascii="Aparajita" w:hAnsi="Aparajita" w:cs="Aparajita"/>
                <w:b/>
                <w:bCs/>
                <w:sz w:val="16"/>
                <w:szCs w:val="16"/>
                <w:lang w:eastAsia="en-US"/>
              </w:rPr>
              <w:t>160</w:t>
            </w:r>
          </w:p>
        </w:tc>
        <w:tc>
          <w:tcPr>
            <w:tcW w:w="388"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925ED4">
            <w:pPr>
              <w:jc w:val="center"/>
              <w:rPr>
                <w:rFonts w:ascii="Aparajita" w:hAnsi="Aparajita" w:cs="Aparajita"/>
                <w:b/>
                <w:bCs/>
                <w:sz w:val="16"/>
                <w:szCs w:val="16"/>
                <w:lang w:eastAsia="en-US"/>
              </w:rPr>
            </w:pPr>
            <w:r w:rsidRPr="00925ED4">
              <w:rPr>
                <w:rFonts w:ascii="Aparajita" w:hAnsi="Aparajita" w:cs="Aparajita"/>
                <w:b/>
                <w:bCs/>
                <w:sz w:val="16"/>
                <w:szCs w:val="16"/>
                <w:lang w:eastAsia="en-US"/>
              </w:rPr>
              <w:t>60</w:t>
            </w:r>
          </w:p>
        </w:tc>
        <w:tc>
          <w:tcPr>
            <w:tcW w:w="453"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925ED4">
            <w:pPr>
              <w:jc w:val="center"/>
              <w:rPr>
                <w:rFonts w:ascii="Aparajita" w:hAnsi="Aparajita" w:cs="Aparajita"/>
                <w:b/>
                <w:bCs/>
                <w:sz w:val="16"/>
                <w:szCs w:val="16"/>
                <w:lang w:eastAsia="en-US"/>
              </w:rPr>
            </w:pPr>
            <w:r w:rsidRPr="00925ED4">
              <w:rPr>
                <w:rFonts w:ascii="Aparajita" w:hAnsi="Aparajita" w:cs="Aparajita"/>
                <w:b/>
                <w:bCs/>
                <w:sz w:val="16"/>
                <w:szCs w:val="16"/>
                <w:lang w:eastAsia="en-US"/>
              </w:rPr>
              <w:t>85</w:t>
            </w:r>
          </w:p>
        </w:tc>
        <w:tc>
          <w:tcPr>
            <w:tcW w:w="453"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925ED4">
            <w:pPr>
              <w:jc w:val="center"/>
              <w:rPr>
                <w:rFonts w:ascii="Aparajita" w:hAnsi="Aparajita" w:cs="Aparajita"/>
                <w:b/>
                <w:bCs/>
                <w:sz w:val="16"/>
                <w:szCs w:val="16"/>
                <w:lang w:eastAsia="en-US"/>
              </w:rPr>
            </w:pPr>
            <w:r w:rsidRPr="00925ED4">
              <w:rPr>
                <w:rFonts w:ascii="Aparajita" w:hAnsi="Aparajita" w:cs="Aparajita"/>
                <w:b/>
                <w:bCs/>
                <w:sz w:val="16"/>
                <w:szCs w:val="16"/>
                <w:lang w:eastAsia="en-US"/>
              </w:rPr>
              <w:t>110</w:t>
            </w:r>
          </w:p>
        </w:tc>
        <w:tc>
          <w:tcPr>
            <w:tcW w:w="465"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925ED4">
            <w:pPr>
              <w:jc w:val="center"/>
              <w:rPr>
                <w:rFonts w:ascii="Aparajita" w:hAnsi="Aparajita" w:cs="Aparajita"/>
                <w:b/>
                <w:bCs/>
                <w:sz w:val="16"/>
                <w:szCs w:val="16"/>
                <w:lang w:eastAsia="en-US"/>
              </w:rPr>
            </w:pPr>
            <w:r w:rsidRPr="00925ED4">
              <w:rPr>
                <w:rFonts w:ascii="Aparajita" w:hAnsi="Aparajita" w:cs="Aparajita"/>
                <w:b/>
                <w:bCs/>
                <w:sz w:val="16"/>
                <w:szCs w:val="16"/>
                <w:lang w:eastAsia="en-US"/>
              </w:rPr>
              <w:t>135</w:t>
            </w:r>
          </w:p>
        </w:tc>
        <w:tc>
          <w:tcPr>
            <w:tcW w:w="437"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925ED4">
            <w:pPr>
              <w:jc w:val="center"/>
              <w:rPr>
                <w:rFonts w:ascii="Aparajita" w:hAnsi="Aparajita" w:cs="Aparajita"/>
                <w:b/>
                <w:bCs/>
                <w:sz w:val="16"/>
                <w:szCs w:val="16"/>
                <w:lang w:eastAsia="en-US"/>
              </w:rPr>
            </w:pPr>
            <w:r w:rsidRPr="00925ED4">
              <w:rPr>
                <w:rFonts w:ascii="Aparajita" w:hAnsi="Aparajita" w:cs="Aparajita"/>
                <w:b/>
                <w:bCs/>
                <w:sz w:val="16"/>
                <w:szCs w:val="16"/>
                <w:lang w:eastAsia="en-US"/>
              </w:rPr>
              <w:t>160</w:t>
            </w:r>
          </w:p>
        </w:tc>
        <w:tc>
          <w:tcPr>
            <w:tcW w:w="2842" w:type="dxa"/>
            <w:gridSpan w:val="2"/>
            <w:vMerge/>
            <w:tcBorders>
              <w:top w:val="nil"/>
              <w:left w:val="nil"/>
              <w:bottom w:val="single" w:sz="12" w:space="0" w:color="auto"/>
              <w:right w:val="single" w:sz="12" w:space="0" w:color="auto"/>
            </w:tcBorders>
            <w:vAlign w:val="center"/>
            <w:hideMark/>
          </w:tcPr>
          <w:p w:rsidR="008E3E71" w:rsidRPr="00712B39" w:rsidRDefault="008E3E71" w:rsidP="00BE1900">
            <w:pPr>
              <w:rPr>
                <w:rFonts w:ascii="Aparajita" w:hAnsi="Aparajita" w:cs="Aparajita"/>
                <w:b/>
                <w:bCs/>
                <w:sz w:val="16"/>
                <w:szCs w:val="16"/>
                <w:lang w:eastAsia="en-US"/>
              </w:rPr>
            </w:pPr>
          </w:p>
        </w:tc>
      </w:tr>
      <w:tr w:rsidR="00A305B2" w:rsidRPr="00712B39" w:rsidTr="00925ED4">
        <w:trPr>
          <w:cantSplit/>
          <w:trHeight w:val="144"/>
          <w:jc w:val="center"/>
        </w:trPr>
        <w:tc>
          <w:tcPr>
            <w:tcW w:w="2984" w:type="dxa"/>
            <w:gridSpan w:val="3"/>
            <w:tcBorders>
              <w:top w:val="single" w:sz="12" w:space="0" w:color="auto"/>
              <w:left w:val="single" w:sz="12" w:space="0" w:color="auto"/>
              <w:bottom w:val="single" w:sz="12" w:space="0" w:color="auto"/>
              <w:right w:val="single" w:sz="12" w:space="0" w:color="000000"/>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sidRPr="00712B39">
              <w:rPr>
                <w:rFonts w:ascii="Arial" w:hAnsi="Arial" w:cs="Arial"/>
                <w:sz w:val="16"/>
                <w:szCs w:val="16"/>
                <w:lang w:eastAsia="en-US"/>
              </w:rPr>
              <w:t>MITIGATED BUILDING</w:t>
            </w:r>
          </w:p>
        </w:tc>
        <w:tc>
          <w:tcPr>
            <w:tcW w:w="388" w:type="dxa"/>
            <w:tcBorders>
              <w:top w:val="nil"/>
              <w:left w:val="nil"/>
              <w:bottom w:val="single" w:sz="12" w:space="0" w:color="auto"/>
              <w:right w:val="single" w:sz="4" w:space="0" w:color="auto"/>
            </w:tcBorders>
            <w:shd w:val="clear" w:color="000000" w:fill="99CCFF"/>
            <w:noWrap/>
            <w:vAlign w:val="center"/>
            <w:hideMark/>
          </w:tcPr>
          <w:p w:rsidR="00A305B2" w:rsidRPr="00925ED4" w:rsidRDefault="00925ED4" w:rsidP="00A305B2">
            <w:pPr>
              <w:jc w:val="center"/>
              <w:rPr>
                <w:rFonts w:ascii="Aparajita" w:hAnsi="Aparajita" w:cs="Aparajita"/>
                <w:sz w:val="16"/>
                <w:szCs w:val="16"/>
                <w:lang w:eastAsia="en-US"/>
              </w:rPr>
            </w:pPr>
            <w:r w:rsidRPr="00925ED4">
              <w:rPr>
                <w:rFonts w:ascii="Aparajita" w:hAnsi="Aparajita" w:cs="Aparajita"/>
                <w:sz w:val="16"/>
                <w:szCs w:val="16"/>
                <w:lang w:eastAsia="en-US"/>
              </w:rPr>
              <w:t>6%</w:t>
            </w:r>
          </w:p>
        </w:tc>
        <w:tc>
          <w:tcPr>
            <w:tcW w:w="453" w:type="dxa"/>
            <w:tcBorders>
              <w:top w:val="nil"/>
              <w:left w:val="nil"/>
              <w:bottom w:val="single" w:sz="12"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9%</w:t>
            </w:r>
          </w:p>
        </w:tc>
        <w:tc>
          <w:tcPr>
            <w:tcW w:w="453" w:type="dxa"/>
            <w:tcBorders>
              <w:top w:val="nil"/>
              <w:left w:val="nil"/>
              <w:bottom w:val="single" w:sz="12"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28%</w:t>
            </w:r>
          </w:p>
        </w:tc>
        <w:tc>
          <w:tcPr>
            <w:tcW w:w="453" w:type="dxa"/>
            <w:tcBorders>
              <w:top w:val="nil"/>
              <w:left w:val="nil"/>
              <w:bottom w:val="single" w:sz="12"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42%</w:t>
            </w:r>
          </w:p>
        </w:tc>
        <w:tc>
          <w:tcPr>
            <w:tcW w:w="453" w:type="dxa"/>
            <w:tcBorders>
              <w:top w:val="nil"/>
              <w:left w:val="nil"/>
              <w:bottom w:val="single" w:sz="12"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50%</w:t>
            </w:r>
          </w:p>
        </w:tc>
        <w:tc>
          <w:tcPr>
            <w:tcW w:w="388" w:type="dxa"/>
            <w:tcBorders>
              <w:top w:val="nil"/>
              <w:left w:val="single" w:sz="4" w:space="0" w:color="auto"/>
              <w:bottom w:val="single" w:sz="12"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12"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9%</w:t>
            </w:r>
          </w:p>
        </w:tc>
        <w:tc>
          <w:tcPr>
            <w:tcW w:w="453" w:type="dxa"/>
            <w:tcBorders>
              <w:top w:val="nil"/>
              <w:left w:val="nil"/>
              <w:bottom w:val="single" w:sz="12"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26%</w:t>
            </w:r>
          </w:p>
        </w:tc>
        <w:tc>
          <w:tcPr>
            <w:tcW w:w="465" w:type="dxa"/>
            <w:tcBorders>
              <w:top w:val="nil"/>
              <w:left w:val="nil"/>
              <w:bottom w:val="single" w:sz="12"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39%</w:t>
            </w:r>
          </w:p>
        </w:tc>
        <w:tc>
          <w:tcPr>
            <w:tcW w:w="437" w:type="dxa"/>
            <w:tcBorders>
              <w:top w:val="nil"/>
              <w:left w:val="nil"/>
              <w:bottom w:val="single" w:sz="12" w:space="0" w:color="auto"/>
              <w:right w:val="single" w:sz="12"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52%</w:t>
            </w:r>
          </w:p>
        </w:tc>
        <w:tc>
          <w:tcPr>
            <w:tcW w:w="1675" w:type="dxa"/>
            <w:tcBorders>
              <w:top w:val="nil"/>
              <w:left w:val="nil"/>
              <w:bottom w:val="single" w:sz="12" w:space="0" w:color="auto"/>
              <w:right w:val="single" w:sz="4"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0.813</w:t>
            </w:r>
          </w:p>
        </w:tc>
        <w:tc>
          <w:tcPr>
            <w:tcW w:w="1167" w:type="dxa"/>
            <w:tcBorders>
              <w:top w:val="nil"/>
              <w:left w:val="nil"/>
              <w:bottom w:val="single" w:sz="12" w:space="0" w:color="auto"/>
              <w:right w:val="single" w:sz="12"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0.511</w:t>
            </w:r>
          </w:p>
        </w:tc>
      </w:tr>
    </w:tbl>
    <w:p w:rsidR="00AC0D65" w:rsidRDefault="00AC0D65"/>
    <w:p w:rsidR="00AC0D65" w:rsidRDefault="00AC0D65">
      <w:pPr>
        <w:jc w:val="left"/>
      </w:pPr>
      <w:r>
        <w:br w:type="page"/>
      </w:r>
    </w:p>
    <w:p w:rsidR="00AC0D65" w:rsidRDefault="00AC0D65" w:rsidP="00AC0D65">
      <w:pPr>
        <w:keepNext/>
      </w:pPr>
      <w:r>
        <w:rPr>
          <w:noProof/>
          <w:color w:val="000000" w:themeColor="text1"/>
          <w:lang w:eastAsia="zh-CN"/>
        </w:rPr>
        <w:lastRenderedPageBreak/>
        <w:drawing>
          <wp:inline distT="0" distB="0" distL="0" distR="0" wp14:anchorId="1D148608" wp14:editId="3766AC0F">
            <wp:extent cx="5943600" cy="8002161"/>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Screen Shot 2016-10-10 at 2.40.43 PM.png"/>
                    <pic:cNvPicPr/>
                  </pic:nvPicPr>
                  <pic:blipFill>
                    <a:blip r:embed="rId143">
                      <a:extLst>
                        <a:ext uri="{28A0092B-C50C-407E-A947-70E740481C1C}">
                          <a14:useLocalDpi xmlns:a14="http://schemas.microsoft.com/office/drawing/2010/main" val="0"/>
                        </a:ext>
                      </a:extLst>
                    </a:blip>
                    <a:stretch>
                      <a:fillRect/>
                    </a:stretch>
                  </pic:blipFill>
                  <pic:spPr>
                    <a:xfrm>
                      <a:off x="0" y="0"/>
                      <a:ext cx="5943600" cy="8002161"/>
                    </a:xfrm>
                    <a:prstGeom prst="rect">
                      <a:avLst/>
                    </a:prstGeom>
                  </pic:spPr>
                </pic:pic>
              </a:graphicData>
            </a:graphic>
          </wp:inline>
        </w:drawing>
      </w:r>
    </w:p>
    <w:p w:rsidR="00AC0D65" w:rsidRPr="00AC0D65" w:rsidRDefault="00AC0D65" w:rsidP="00500EB8">
      <w:pPr>
        <w:pStyle w:val="Caption"/>
      </w:pPr>
      <w:bookmarkStart w:id="383" w:name="_Ref527552648"/>
      <w:bookmarkStart w:id="384" w:name="_Toc529272005"/>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F609A5">
        <w:rPr>
          <w:noProof/>
        </w:rPr>
        <w:t>69</w:t>
      </w:r>
      <w:r w:rsidR="00B77751">
        <w:rPr>
          <w:noProof/>
        </w:rPr>
        <w:fldChar w:fldCharType="end"/>
      </w:r>
      <w:bookmarkEnd w:id="383"/>
      <w:r>
        <w:t xml:space="preserve">. </w:t>
      </w:r>
      <w:r w:rsidRPr="00D45596">
        <w:t>Mitigation measures for masonry homes.</w:t>
      </w:r>
      <w:bookmarkEnd w:id="384"/>
    </w:p>
    <w:p w:rsidR="0007529D" w:rsidRDefault="00F34926" w:rsidP="0007529D">
      <w:pPr>
        <w:keepNext/>
      </w:pPr>
      <w:r>
        <w:br w:type="page"/>
      </w:r>
      <w:r w:rsidR="0007529D" w:rsidRPr="00231981">
        <w:rPr>
          <w:rFonts w:ascii="Arial" w:eastAsia="ヒラギノ明朝 Pro W6" w:hAnsi="Arial"/>
          <w:b/>
          <w:bCs/>
          <w:noProof/>
          <w:color w:val="000000" w:themeColor="text1"/>
          <w:kern w:val="1"/>
          <w:lang w:eastAsia="zh-CN"/>
        </w:rPr>
        <w:lastRenderedPageBreak/>
        <w:drawing>
          <wp:inline distT="0" distB="0" distL="0" distR="0" wp14:anchorId="76B8485A" wp14:editId="16BCA773">
            <wp:extent cx="5880735" cy="8048206"/>
            <wp:effectExtent l="0" t="0" r="12065" b="381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Screen Shot 2016-10-10 at 2.41.29 PM.png"/>
                    <pic:cNvPicPr/>
                  </pic:nvPicPr>
                  <pic:blipFill>
                    <a:blip r:embed="rId144">
                      <a:extLst>
                        <a:ext uri="{28A0092B-C50C-407E-A947-70E740481C1C}">
                          <a14:useLocalDpi xmlns:a14="http://schemas.microsoft.com/office/drawing/2010/main" val="0"/>
                        </a:ext>
                      </a:extLst>
                    </a:blip>
                    <a:stretch>
                      <a:fillRect/>
                    </a:stretch>
                  </pic:blipFill>
                  <pic:spPr>
                    <a:xfrm>
                      <a:off x="0" y="0"/>
                      <a:ext cx="5882005" cy="8049944"/>
                    </a:xfrm>
                    <a:prstGeom prst="rect">
                      <a:avLst/>
                    </a:prstGeom>
                  </pic:spPr>
                </pic:pic>
              </a:graphicData>
            </a:graphic>
          </wp:inline>
        </w:drawing>
      </w:r>
    </w:p>
    <w:p w:rsidR="00F34926" w:rsidRDefault="0007529D" w:rsidP="00500EB8">
      <w:pPr>
        <w:pStyle w:val="Caption"/>
      </w:pPr>
      <w:bookmarkStart w:id="385" w:name="_Toc529272006"/>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F609A5">
        <w:rPr>
          <w:noProof/>
        </w:rPr>
        <w:t>70</w:t>
      </w:r>
      <w:r w:rsidR="00B77751">
        <w:rPr>
          <w:noProof/>
        </w:rPr>
        <w:fldChar w:fldCharType="end"/>
      </w:r>
      <w:r>
        <w:t xml:space="preserve">. </w:t>
      </w:r>
      <w:r w:rsidRPr="00AA1B18">
        <w:t xml:space="preserve">Mitigation </w:t>
      </w:r>
      <w:r w:rsidRPr="0007529D">
        <w:t>measures</w:t>
      </w:r>
      <w:r w:rsidRPr="00AA1B18">
        <w:t xml:space="preserve"> for masonry homes.</w:t>
      </w:r>
      <w:bookmarkEnd w:id="385"/>
    </w:p>
    <w:p w:rsidR="005D050E" w:rsidRDefault="005D050E" w:rsidP="005D050E">
      <w:pPr>
        <w:keepNext/>
        <w:jc w:val="left"/>
      </w:pPr>
      <w:r w:rsidRPr="00231981">
        <w:rPr>
          <w:rFonts w:ascii="Arial" w:eastAsia="ヒラギノ明朝 Pro W6" w:hAnsi="Arial"/>
          <w:b/>
          <w:bCs/>
          <w:noProof/>
          <w:color w:val="000000" w:themeColor="text1"/>
          <w:kern w:val="1"/>
          <w:lang w:eastAsia="zh-CN"/>
        </w:rPr>
        <w:lastRenderedPageBreak/>
        <w:drawing>
          <wp:inline distT="0" distB="0" distL="0" distR="0" wp14:anchorId="1B54CA7E" wp14:editId="1EE8F275">
            <wp:extent cx="5486400" cy="7590390"/>
            <wp:effectExtent l="0" t="0" r="0" b="444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Screen Shot 2016-10-10 at 2.42.32 PM.png"/>
                    <pic:cNvPicPr/>
                  </pic:nvPicPr>
                  <pic:blipFill>
                    <a:blip r:embed="rId145">
                      <a:extLst>
                        <a:ext uri="{28A0092B-C50C-407E-A947-70E740481C1C}">
                          <a14:useLocalDpi xmlns:a14="http://schemas.microsoft.com/office/drawing/2010/main" val="0"/>
                        </a:ext>
                      </a:extLst>
                    </a:blip>
                    <a:stretch>
                      <a:fillRect/>
                    </a:stretch>
                  </pic:blipFill>
                  <pic:spPr>
                    <a:xfrm>
                      <a:off x="0" y="0"/>
                      <a:ext cx="5489354" cy="7594477"/>
                    </a:xfrm>
                    <a:prstGeom prst="rect">
                      <a:avLst/>
                    </a:prstGeom>
                  </pic:spPr>
                </pic:pic>
              </a:graphicData>
            </a:graphic>
          </wp:inline>
        </w:drawing>
      </w:r>
    </w:p>
    <w:p w:rsidR="005D050E" w:rsidRDefault="005D050E" w:rsidP="00500EB8">
      <w:pPr>
        <w:pStyle w:val="Caption"/>
      </w:pPr>
      <w:bookmarkStart w:id="386" w:name="_Ref527618014"/>
      <w:bookmarkStart w:id="387" w:name="_Toc529272007"/>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F609A5">
        <w:rPr>
          <w:noProof/>
        </w:rPr>
        <w:t>71</w:t>
      </w:r>
      <w:r w:rsidR="00B77751">
        <w:rPr>
          <w:noProof/>
        </w:rPr>
        <w:fldChar w:fldCharType="end"/>
      </w:r>
      <w:bookmarkEnd w:id="386"/>
      <w:r>
        <w:t xml:space="preserve">. </w:t>
      </w:r>
      <w:r w:rsidRPr="00401896">
        <w:t>Mitigation measures for frame homes.</w:t>
      </w:r>
      <w:bookmarkEnd w:id="387"/>
    </w:p>
    <w:p w:rsidR="005D050E" w:rsidRDefault="005D050E" w:rsidP="005D050E">
      <w:pPr>
        <w:keepNext/>
      </w:pPr>
      <w:r w:rsidRPr="00231981">
        <w:rPr>
          <w:rFonts w:ascii="Arial" w:eastAsia="ヒラギノ明朝 Pro W6" w:hAnsi="Arial"/>
          <w:b/>
          <w:bCs/>
          <w:noProof/>
          <w:color w:val="000000" w:themeColor="text1"/>
          <w:kern w:val="1"/>
          <w:lang w:eastAsia="zh-CN"/>
        </w:rPr>
        <w:lastRenderedPageBreak/>
        <w:drawing>
          <wp:inline distT="0" distB="0" distL="0" distR="0" wp14:anchorId="6FFF7B75" wp14:editId="37302FEA">
            <wp:extent cx="5753100" cy="7975197"/>
            <wp:effectExtent l="0" t="0" r="0" b="63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Screen Shot 2016-10-10 at 2.44.32 PM.png"/>
                    <pic:cNvPicPr/>
                  </pic:nvPicPr>
                  <pic:blipFill>
                    <a:blip r:embed="rId146">
                      <a:extLst>
                        <a:ext uri="{28A0092B-C50C-407E-A947-70E740481C1C}">
                          <a14:useLocalDpi xmlns:a14="http://schemas.microsoft.com/office/drawing/2010/main" val="0"/>
                        </a:ext>
                      </a:extLst>
                    </a:blip>
                    <a:stretch>
                      <a:fillRect/>
                    </a:stretch>
                  </pic:blipFill>
                  <pic:spPr>
                    <a:xfrm>
                      <a:off x="0" y="0"/>
                      <a:ext cx="5755151" cy="7978040"/>
                    </a:xfrm>
                    <a:prstGeom prst="rect">
                      <a:avLst/>
                    </a:prstGeom>
                  </pic:spPr>
                </pic:pic>
              </a:graphicData>
            </a:graphic>
          </wp:inline>
        </w:drawing>
      </w:r>
    </w:p>
    <w:p w:rsidR="005D050E" w:rsidRPr="005D050E" w:rsidRDefault="005D050E" w:rsidP="00500EB8">
      <w:pPr>
        <w:pStyle w:val="Caption"/>
      </w:pPr>
      <w:bookmarkStart w:id="388" w:name="_Ref527552660"/>
      <w:bookmarkStart w:id="389" w:name="_Toc529272008"/>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F609A5">
        <w:rPr>
          <w:noProof/>
        </w:rPr>
        <w:t>72</w:t>
      </w:r>
      <w:r w:rsidR="00B77751">
        <w:rPr>
          <w:noProof/>
        </w:rPr>
        <w:fldChar w:fldCharType="end"/>
      </w:r>
      <w:bookmarkEnd w:id="388"/>
      <w:r>
        <w:t xml:space="preserve">. </w:t>
      </w:r>
      <w:r w:rsidRPr="00183030">
        <w:t xml:space="preserve">Mitigation measures for </w:t>
      </w:r>
      <w:r w:rsidRPr="005D050E">
        <w:t>frame</w:t>
      </w:r>
      <w:r w:rsidRPr="00183030">
        <w:t xml:space="preserve"> homes.</w:t>
      </w:r>
      <w:bookmarkEnd w:id="389"/>
    </w:p>
    <w:p w:rsidR="004F20E3" w:rsidRDefault="007D67D9" w:rsidP="0007529D">
      <w:pPr>
        <w:pStyle w:val="Heading2"/>
      </w:pPr>
      <w:bookmarkStart w:id="390" w:name="FormV4"/>
      <w:bookmarkStart w:id="391" w:name="_Toc529271683"/>
      <w:r w:rsidRPr="007D67D9">
        <w:lastRenderedPageBreak/>
        <w:t>Form V-4</w:t>
      </w:r>
      <w:bookmarkEnd w:id="390"/>
      <w:r w:rsidRPr="007D67D9">
        <w:t>: Differences in Hurricane Mitigation Measures and Secondary Characteristics</w:t>
      </w:r>
      <w:bookmarkEnd w:id="391"/>
    </w:p>
    <w:p w:rsidR="007D67D9" w:rsidRDefault="007D67D9" w:rsidP="00B73298">
      <w:pPr>
        <w:pStyle w:val="Disclosure"/>
      </w:pPr>
      <w:r>
        <w:t>A. Provide the differences between the values reported in Form V-2, Hurricane Mitigation Measures and Secondary Characteristics, Range of Changes in Damage, relative to the equivalent data compiled from the previously-accepted hurricane model.</w:t>
      </w:r>
    </w:p>
    <w:p w:rsidR="007D67D9" w:rsidRPr="007D67D9" w:rsidRDefault="00A60965" w:rsidP="007D67D9">
      <w:r w:rsidRPr="00A60965">
        <w:t xml:space="preserve">See </w:t>
      </w:r>
      <w:hyperlink w:anchor="AppendixZ" w:history="1">
        <w:r w:rsidRPr="00845CDF">
          <w:rPr>
            <w:rStyle w:val="Hyperlink"/>
          </w:rPr>
          <w:t xml:space="preserve">Appendix </w:t>
        </w:r>
        <w:r w:rsidR="00845CDF" w:rsidRPr="00845CDF">
          <w:rPr>
            <w:rStyle w:val="Hyperlink"/>
          </w:rPr>
          <w:t>Z</w:t>
        </w:r>
      </w:hyperlink>
      <w:r w:rsidRPr="00845CDF">
        <w:t>.</w:t>
      </w:r>
    </w:p>
    <w:p w:rsidR="007D67D9" w:rsidRDefault="007D67D9" w:rsidP="00B73298">
      <w:pPr>
        <w:pStyle w:val="Disclosure"/>
      </w:pPr>
      <w:r>
        <w:t>B. Provide a list and describe any assumptions made to complete this form.</w:t>
      </w:r>
    </w:p>
    <w:p w:rsidR="007D67D9" w:rsidRPr="007D67D9" w:rsidRDefault="000556C9" w:rsidP="007D67D9">
      <w:r w:rsidRPr="000556C9">
        <w:t>The list and assumptions governing this form are the same than the ones described in disclosures 3 and 4 of Standard V-3</w:t>
      </w:r>
      <w:r>
        <w:t>.</w:t>
      </w:r>
    </w:p>
    <w:p w:rsidR="007D67D9" w:rsidRDefault="007D67D9" w:rsidP="00B73298">
      <w:pPr>
        <w:pStyle w:val="Disclosure"/>
      </w:pPr>
      <w:r>
        <w:t>C. Provide a summary description of the differences.</w:t>
      </w:r>
    </w:p>
    <w:p w:rsidR="0033120F" w:rsidRDefault="0033120F" w:rsidP="0033120F">
      <w:r>
        <w:t xml:space="preserve">Form V-4 shows no differences. The two modifications to the V-2 standard that would potentially result in differences are the change to reference structure shingles (Class F or G changed to Class D), and the change to the mitigated structure opening protection (plywood changed to structural wood panel). </w:t>
      </w:r>
    </w:p>
    <w:p w:rsidR="0033120F" w:rsidRDefault="0033120F" w:rsidP="0033120F"/>
    <w:p w:rsidR="0033120F" w:rsidRDefault="0033120F" w:rsidP="0033120F">
      <w:r>
        <w:t xml:space="preserve">Regarding shingles: The model distinguishes between shingle classes at three levels. The first level is unrated shingles, representing pre-ASTM compliance requirements. The second level is rated shingles, and represents Classes D, F and G, which have a very small difference in expected performance, and no field data to document actual performance differences. The third level is Class H, which is a significantly improved shingle with respect to wind resistance, and required for HVHZ. Thus, the shingle capacity for the reference structure was not altered between the current and previous submissions (both are modeled as level two). This is justified when considering V-2 results. In the previous submission, mitigating the Class F or G reference shingles to Class H in isolation made no difference. This is a result of the weak roof sheathing attachment for the reference case. Stronger shingles are not effective if the sheathing they are fastened to fails. Implementing a minor shingle capacity reduction in the reference structure to reflect a change from Class F or G to Class D would produce the same result (no benefit from Class H mitigation), as Class F, G and D shingles are all less vulnerable than the weak roof decking. </w:t>
      </w:r>
    </w:p>
    <w:p w:rsidR="0033120F" w:rsidRDefault="0033120F" w:rsidP="0033120F"/>
    <w:p w:rsidR="007D67D9" w:rsidRPr="007D67D9" w:rsidRDefault="0033120F" w:rsidP="0033120F">
      <w:r>
        <w:t>Regarding opening protection: Structural wood panels (SWP) are simply plywood or OSB of sufficient thickness to resist windborne debris impact, and fastened to the opening frame in a manner that adequately resists panel failure due to overpressure. The model assumes that plywood protection of sufficient thickness is applied in a manner to resist overpressure failure (plywood and SWP are treated as the same), thus no modifications were made in response to this change in the V-2 standard.</w:t>
      </w:r>
    </w:p>
    <w:p w:rsidR="007D67D9" w:rsidRDefault="007D67D9" w:rsidP="00B73298">
      <w:pPr>
        <w:pStyle w:val="Disclosure"/>
      </w:pPr>
      <w:r>
        <w:t>D. Provide this form in Excel format. The file name shall include the abbreviated name of the modeling organization, the hurricane standards year, and the form name. Also include Form V-4, Differences in Hurricane Mitigation Measures and Secondary Characteristics, in a submission appendix.</w:t>
      </w:r>
    </w:p>
    <w:p w:rsidR="007D67D9" w:rsidRDefault="00E338B7" w:rsidP="0007529D">
      <w:pPr>
        <w:pStyle w:val="Heading2"/>
      </w:pPr>
      <w:bookmarkStart w:id="392" w:name="FormV5"/>
      <w:bookmarkStart w:id="393" w:name="_Toc529271684"/>
      <w:r w:rsidRPr="00E338B7">
        <w:lastRenderedPageBreak/>
        <w:t>Form V-5</w:t>
      </w:r>
      <w:bookmarkEnd w:id="392"/>
      <w:r w:rsidRPr="00E338B7">
        <w:t>: Differences in Hurricane Mitigation Measures and Secondary Characteristics, Mean Damage Ratios and Hurricane Loss Costs (Trade Secret Item)</w:t>
      </w:r>
      <w:bookmarkEnd w:id="393"/>
    </w:p>
    <w:p w:rsidR="00E338B7" w:rsidRDefault="00E338B7" w:rsidP="00B73298">
      <w:pPr>
        <w:pStyle w:val="Disclosure"/>
      </w:pPr>
      <w:r>
        <w:t>A. Provide the differences between the values reported in Form V-3, Hurricane Mitigation Measures and Secondary Characteristics, Mean Damage Ratios and Hurricane Loss Costs (Trade Secret Item), relative to the equivalent data compiled from the previously-accepted hurricane model.</w:t>
      </w:r>
    </w:p>
    <w:p w:rsidR="005734EB" w:rsidRPr="005734EB" w:rsidRDefault="001D2BD2" w:rsidP="005734EB">
      <w:r w:rsidRPr="001D2BD2">
        <w:t>See</w:t>
      </w:r>
      <w:r w:rsidR="00AC4E14">
        <w:t xml:space="preserve"> </w:t>
      </w:r>
      <w:hyperlink w:anchor="FormV5Table" w:history="1">
        <w:r w:rsidR="00AC4E14" w:rsidRPr="00AC4E14">
          <w:rPr>
            <w:rStyle w:val="Hyperlink"/>
          </w:rPr>
          <w:t>Form V-5</w:t>
        </w:r>
      </w:hyperlink>
      <w:r w:rsidR="00AC4E14">
        <w:t xml:space="preserve"> </w:t>
      </w:r>
      <w:r w:rsidRPr="001D2BD2">
        <w:t>below.</w:t>
      </w:r>
    </w:p>
    <w:p w:rsidR="00E338B7" w:rsidRDefault="00E338B7" w:rsidP="00B73298">
      <w:pPr>
        <w:pStyle w:val="Disclosure"/>
      </w:pPr>
      <w:r>
        <w:t>B. Provide a list and describe any assumptions made to complete this form.</w:t>
      </w:r>
    </w:p>
    <w:p w:rsidR="005734EB" w:rsidRPr="005734EB" w:rsidRDefault="001D2BD2" w:rsidP="005734EB">
      <w:r w:rsidRPr="001D2BD2">
        <w:t>The list and assumptions governing this form are the same than the ones described in disclosures 3 and 4 of Standard V-3</w:t>
      </w:r>
      <w:r>
        <w:t>.</w:t>
      </w:r>
    </w:p>
    <w:p w:rsidR="00E338B7" w:rsidRDefault="00E338B7" w:rsidP="00B73298">
      <w:pPr>
        <w:pStyle w:val="Disclosure"/>
      </w:pPr>
      <w:r>
        <w:t>C. Provide a summary description of the differences.</w:t>
      </w:r>
    </w:p>
    <w:p w:rsidR="000B3C16" w:rsidRDefault="000B3C16" w:rsidP="000B3C16">
      <w:r>
        <w:t>Form V-5 shows no differences for the mean damage ratios. No changes were made to the reference or mitigated structure models relative to the previous submission. Please refer to the summary description of Form V-4 for justification.</w:t>
      </w:r>
    </w:p>
    <w:p w:rsidR="000B3C16" w:rsidRDefault="000B3C16" w:rsidP="000B3C16"/>
    <w:p w:rsidR="005734EB" w:rsidRDefault="000B3C16" w:rsidP="000B3C16">
      <w:r>
        <w:t>The form shows minor differences for the loss cost ratios, of the order of 1.2% to 1.6%.  Theses minor changes are due to changes in the hazard model.</w:t>
      </w:r>
    </w:p>
    <w:p w:rsidR="00C073EF" w:rsidRDefault="00C073EF" w:rsidP="00C073EF">
      <w:r>
        <w:br w:type="page"/>
      </w:r>
    </w:p>
    <w:tbl>
      <w:tblPr>
        <w:tblW w:w="10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1"/>
        <w:gridCol w:w="1209"/>
        <w:gridCol w:w="1003"/>
        <w:gridCol w:w="617"/>
        <w:gridCol w:w="450"/>
        <w:gridCol w:w="450"/>
        <w:gridCol w:w="540"/>
        <w:gridCol w:w="540"/>
        <w:gridCol w:w="540"/>
        <w:gridCol w:w="450"/>
        <w:gridCol w:w="450"/>
        <w:gridCol w:w="540"/>
        <w:gridCol w:w="540"/>
        <w:gridCol w:w="540"/>
        <w:gridCol w:w="1080"/>
        <w:gridCol w:w="1080"/>
      </w:tblGrid>
      <w:tr w:rsidR="001445FD" w:rsidRPr="001445FD" w:rsidTr="0014567C">
        <w:trPr>
          <w:cantSplit/>
          <w:jc w:val="center"/>
        </w:trPr>
        <w:tc>
          <w:tcPr>
            <w:tcW w:w="10500" w:type="dxa"/>
            <w:gridSpan w:val="16"/>
            <w:tcBorders>
              <w:top w:val="single" w:sz="12" w:space="0" w:color="auto"/>
              <w:left w:val="single" w:sz="12"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r w:rsidRPr="001445FD">
              <w:rPr>
                <w:b/>
              </w:rPr>
              <w:lastRenderedPageBreak/>
              <w:t xml:space="preserve">Form V-5: </w:t>
            </w:r>
            <w:r w:rsidRPr="001445FD">
              <w:rPr>
                <w:b/>
                <w:bCs/>
              </w:rPr>
              <w:t xml:space="preserve">Differences in </w:t>
            </w:r>
            <w:r w:rsidRPr="001445FD">
              <w:rPr>
                <w:b/>
              </w:rPr>
              <w:t xml:space="preserve">Hurricane Mitigation Measures and Secondary Characteristics, </w:t>
            </w:r>
            <w:r w:rsidRPr="001445FD">
              <w:rPr>
                <w:b/>
                <w:szCs w:val="28"/>
              </w:rPr>
              <w:t>Mean Damage Ratios and Hurricane Loss Costs</w:t>
            </w:r>
          </w:p>
        </w:tc>
      </w:tr>
      <w:tr w:rsidR="001445FD" w:rsidRPr="001445FD" w:rsidTr="0014567C">
        <w:trPr>
          <w:cantSplit/>
          <w:jc w:val="center"/>
        </w:trPr>
        <w:tc>
          <w:tcPr>
            <w:tcW w:w="3300" w:type="dxa"/>
            <w:gridSpan w:val="4"/>
            <w:vMerge w:val="restart"/>
            <w:tcBorders>
              <w:top w:val="single" w:sz="12" w:space="0" w:color="auto"/>
              <w:left w:val="single" w:sz="12"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1445FD">
              <w:rPr>
                <w:rFonts w:ascii="Arial" w:hAnsi="Arial" w:cs="Arial"/>
                <w:b/>
                <w:sz w:val="16"/>
                <w:szCs w:val="16"/>
              </w:rPr>
              <w:t>INDIVIDUAL</w:t>
            </w:r>
            <w:r w:rsidRPr="001445FD">
              <w:rPr>
                <w:rFonts w:ascii="Arial" w:hAnsi="Arial" w:cs="Arial"/>
                <w:b/>
                <w:sz w:val="16"/>
                <w:szCs w:val="16"/>
              </w:rPr>
              <w:br/>
              <w:t xml:space="preserve"> HURRICANE MITIGATION MEASURES AND SECONDARY CHARACTERISTICS</w:t>
            </w:r>
          </w:p>
        </w:tc>
        <w:tc>
          <w:tcPr>
            <w:tcW w:w="7200" w:type="dxa"/>
            <w:gridSpan w:val="12"/>
            <w:tcBorders>
              <w:top w:val="single" w:sz="12" w:space="0" w:color="auto"/>
              <w:left w:val="single" w:sz="12" w:space="0" w:color="auto"/>
              <w:bottom w:val="single" w:sz="12"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r w:rsidRPr="001445FD">
              <w:rPr>
                <w:rFonts w:ascii="Arial" w:hAnsi="Arial" w:cs="Arial"/>
                <w:b/>
                <w:sz w:val="18"/>
              </w:rPr>
              <w:t xml:space="preserve">DIFFERENCES FROM FORM V-3  </w:t>
            </w:r>
          </w:p>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r w:rsidRPr="001445FD">
              <w:rPr>
                <w:rFonts w:ascii="Arial" w:hAnsi="Arial" w:cs="Arial"/>
                <w:b/>
                <w:sz w:val="18"/>
              </w:rPr>
              <w:t>RELATIVE TO PREVIOUSLY-ACCEPTED HURRICANE MODEL</w:t>
            </w:r>
          </w:p>
        </w:tc>
      </w:tr>
      <w:tr w:rsidR="001445FD" w:rsidRPr="001445FD" w:rsidTr="0014567C">
        <w:trPr>
          <w:cantSplit/>
          <w:jc w:val="center"/>
        </w:trPr>
        <w:tc>
          <w:tcPr>
            <w:tcW w:w="3300" w:type="dxa"/>
            <w:gridSpan w:val="4"/>
            <w:vMerge/>
            <w:tcBorders>
              <w:left w:val="single" w:sz="12"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p>
        </w:tc>
        <w:tc>
          <w:tcPr>
            <w:tcW w:w="5040" w:type="dxa"/>
            <w:gridSpan w:val="10"/>
            <w:tcBorders>
              <w:top w:val="single" w:sz="12" w:space="0" w:color="auto"/>
              <w:left w:val="single" w:sz="12" w:space="0" w:color="auto"/>
              <w:bottom w:val="single" w:sz="12"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6"/>
                <w:szCs w:val="16"/>
              </w:rPr>
            </w:pPr>
            <w:r w:rsidRPr="001445FD">
              <w:rPr>
                <w:rFonts w:ascii="Arial" w:hAnsi="Arial" w:cs="Arial"/>
                <w:b/>
                <w:sz w:val="18"/>
              </w:rPr>
              <w:t>MEAN DAMAGE RATIO</w:t>
            </w:r>
          </w:p>
        </w:tc>
        <w:tc>
          <w:tcPr>
            <w:tcW w:w="2160" w:type="dxa"/>
            <w:gridSpan w:val="2"/>
            <w:tcBorders>
              <w:top w:val="single" w:sz="12" w:space="0" w:color="auto"/>
              <w:left w:val="single" w:sz="12" w:space="0" w:color="auto"/>
              <w:bottom w:val="single" w:sz="12"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r w:rsidRPr="001445FD">
              <w:rPr>
                <w:rFonts w:ascii="Arial" w:hAnsi="Arial" w:cs="Arial"/>
                <w:b/>
                <w:sz w:val="18"/>
              </w:rPr>
              <w:t xml:space="preserve">HURRICANE </w:t>
            </w:r>
          </w:p>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r w:rsidRPr="001445FD">
              <w:rPr>
                <w:rFonts w:ascii="Arial" w:hAnsi="Arial" w:cs="Arial"/>
                <w:b/>
                <w:sz w:val="18"/>
              </w:rPr>
              <w:t>LOSS COSTS</w:t>
            </w:r>
          </w:p>
        </w:tc>
      </w:tr>
      <w:tr w:rsidR="001445FD" w:rsidRPr="001445FD" w:rsidTr="0014567C">
        <w:trPr>
          <w:jc w:val="center"/>
        </w:trPr>
        <w:tc>
          <w:tcPr>
            <w:tcW w:w="3300" w:type="dxa"/>
            <w:gridSpan w:val="4"/>
            <w:vMerge/>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p>
        </w:tc>
        <w:tc>
          <w:tcPr>
            <w:tcW w:w="2520" w:type="dxa"/>
            <w:gridSpan w:val="5"/>
            <w:tcBorders>
              <w:top w:val="single" w:sz="12" w:space="0" w:color="auto"/>
              <w:left w:val="single" w:sz="12" w:space="0" w:color="auto"/>
              <w:bottom w:val="single" w:sz="12" w:space="0" w:color="auto"/>
              <w:right w:val="single" w:sz="4"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bCs/>
                <w:sz w:val="16"/>
                <w:szCs w:val="16"/>
              </w:rPr>
            </w:pPr>
            <w:r w:rsidRPr="001445FD">
              <w:rPr>
                <w:rFonts w:ascii="Arial" w:hAnsi="Arial" w:cs="Arial"/>
                <w:b/>
                <w:sz w:val="16"/>
                <w:szCs w:val="16"/>
              </w:rPr>
              <w:t>FRAME BUILDING</w:t>
            </w:r>
          </w:p>
        </w:tc>
        <w:tc>
          <w:tcPr>
            <w:tcW w:w="2520" w:type="dxa"/>
            <w:gridSpan w:val="5"/>
            <w:tcBorders>
              <w:top w:val="single" w:sz="12" w:space="0" w:color="auto"/>
              <w:left w:val="single" w:sz="4" w:space="0" w:color="auto"/>
              <w:bottom w:val="single" w:sz="12"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bCs/>
                <w:sz w:val="16"/>
                <w:szCs w:val="16"/>
              </w:rPr>
            </w:pPr>
            <w:r w:rsidRPr="001445FD">
              <w:rPr>
                <w:rFonts w:ascii="Arial" w:hAnsi="Arial" w:cs="Arial"/>
                <w:b/>
                <w:sz w:val="16"/>
                <w:szCs w:val="16"/>
              </w:rPr>
              <w:t>MASONRY BUILDING</w:t>
            </w:r>
          </w:p>
        </w:tc>
        <w:tc>
          <w:tcPr>
            <w:tcW w:w="1080" w:type="dxa"/>
            <w:tcBorders>
              <w:top w:val="single" w:sz="12" w:space="0" w:color="auto"/>
              <w:left w:val="single" w:sz="4" w:space="0" w:color="auto"/>
              <w:bottom w:val="single" w:sz="12" w:space="0" w:color="auto"/>
              <w:right w:val="single" w:sz="4"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6"/>
                <w:szCs w:val="16"/>
              </w:rPr>
            </w:pPr>
            <w:r w:rsidRPr="001445FD">
              <w:rPr>
                <w:rFonts w:ascii="Arial" w:hAnsi="Arial" w:cs="Arial"/>
                <w:b/>
                <w:sz w:val="16"/>
                <w:szCs w:val="16"/>
              </w:rPr>
              <w:t>FRAME BUILDING</w:t>
            </w:r>
          </w:p>
        </w:tc>
        <w:tc>
          <w:tcPr>
            <w:tcW w:w="1080" w:type="dxa"/>
            <w:tcBorders>
              <w:top w:val="single" w:sz="12" w:space="0" w:color="auto"/>
              <w:left w:val="single" w:sz="4" w:space="0" w:color="auto"/>
              <w:bottom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6"/>
                <w:szCs w:val="16"/>
              </w:rPr>
            </w:pPr>
            <w:r w:rsidRPr="001445FD">
              <w:rPr>
                <w:rFonts w:ascii="Arial" w:hAnsi="Arial" w:cs="Arial"/>
                <w:b/>
                <w:sz w:val="16"/>
                <w:szCs w:val="16"/>
              </w:rPr>
              <w:t>MASONRY BUILDING</w:t>
            </w:r>
          </w:p>
        </w:tc>
      </w:tr>
      <w:tr w:rsidR="001445FD" w:rsidRPr="001445FD" w:rsidTr="0014567C">
        <w:trPr>
          <w:jc w:val="center"/>
        </w:trPr>
        <w:tc>
          <w:tcPr>
            <w:tcW w:w="3300" w:type="dxa"/>
            <w:gridSpan w:val="4"/>
            <w:vMerge/>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p>
        </w:tc>
        <w:tc>
          <w:tcPr>
            <w:tcW w:w="2520" w:type="dxa"/>
            <w:gridSpan w:val="5"/>
            <w:tcBorders>
              <w:top w:val="single" w:sz="12" w:space="0" w:color="auto"/>
              <w:left w:val="single" w:sz="12" w:space="0" w:color="auto"/>
              <w:bottom w:val="single" w:sz="12" w:space="0" w:color="auto"/>
              <w:right w:val="single" w:sz="4" w:space="0" w:color="auto"/>
            </w:tcBorders>
          </w:tcPr>
          <w:p w:rsidR="001445FD" w:rsidRPr="001445FD" w:rsidDel="00CE52B8"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color w:val="0000FF"/>
                <w:sz w:val="16"/>
                <w:szCs w:val="16"/>
              </w:rPr>
            </w:pPr>
            <w:r w:rsidRPr="001445FD">
              <w:rPr>
                <w:rFonts w:ascii="Arial" w:hAnsi="Arial" w:cs="Arial"/>
                <w:b/>
                <w:color w:val="0000FF"/>
                <w:sz w:val="16"/>
                <w:szCs w:val="16"/>
              </w:rPr>
              <w:t>WINDSPEED (MPH)*</w:t>
            </w:r>
          </w:p>
        </w:tc>
        <w:tc>
          <w:tcPr>
            <w:tcW w:w="2520" w:type="dxa"/>
            <w:gridSpan w:val="5"/>
            <w:tcBorders>
              <w:top w:val="single" w:sz="12" w:space="0" w:color="auto"/>
              <w:left w:val="single" w:sz="4" w:space="0" w:color="auto"/>
              <w:bottom w:val="single" w:sz="12" w:space="0" w:color="auto"/>
              <w:right w:val="single" w:sz="12" w:space="0" w:color="auto"/>
            </w:tcBorders>
          </w:tcPr>
          <w:p w:rsidR="001445FD" w:rsidRPr="001445FD" w:rsidDel="00CE52B8"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color w:val="0000FF"/>
                <w:sz w:val="16"/>
                <w:szCs w:val="16"/>
              </w:rPr>
            </w:pPr>
            <w:r w:rsidRPr="001445FD">
              <w:rPr>
                <w:rFonts w:ascii="Arial" w:hAnsi="Arial" w:cs="Arial"/>
                <w:b/>
                <w:color w:val="0000FF"/>
                <w:sz w:val="16"/>
                <w:szCs w:val="16"/>
              </w:rPr>
              <w:t>WINDSPEED (MPH)*</w:t>
            </w:r>
          </w:p>
        </w:tc>
        <w:tc>
          <w:tcPr>
            <w:tcW w:w="2160" w:type="dxa"/>
            <w:gridSpan w:val="2"/>
            <w:vMerge w:val="restart"/>
            <w:tcBorders>
              <w:top w:val="single" w:sz="12" w:space="0" w:color="auto"/>
              <w:left w:val="single" w:sz="4"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6"/>
                <w:szCs w:val="16"/>
              </w:rPr>
            </w:pPr>
            <w:r w:rsidRPr="001445FD">
              <w:rPr>
                <w:rFonts w:ascii="Arial" w:hAnsi="Arial" w:cs="Arial"/>
                <w:b/>
                <w:sz w:val="16"/>
                <w:szCs w:val="16"/>
              </w:rPr>
              <w:t>ACROSS ALL</w:t>
            </w:r>
          </w:p>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6"/>
                <w:szCs w:val="16"/>
              </w:rPr>
            </w:pPr>
            <w:r w:rsidRPr="001445FD">
              <w:rPr>
                <w:rFonts w:ascii="Arial" w:hAnsi="Arial" w:cs="Arial"/>
                <w:b/>
                <w:sz w:val="16"/>
                <w:szCs w:val="16"/>
              </w:rPr>
              <w:t>WINDSPEEDS*</w:t>
            </w:r>
          </w:p>
        </w:tc>
      </w:tr>
      <w:tr w:rsidR="001445FD" w:rsidRPr="001445FD" w:rsidTr="0014567C">
        <w:trPr>
          <w:jc w:val="center"/>
        </w:trPr>
        <w:tc>
          <w:tcPr>
            <w:tcW w:w="3300" w:type="dxa"/>
            <w:gridSpan w:val="4"/>
            <w:vMerge/>
            <w:tcBorders>
              <w:left w:val="single" w:sz="12" w:space="0" w:color="auto"/>
              <w:bottom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p>
        </w:tc>
        <w:tc>
          <w:tcPr>
            <w:tcW w:w="450" w:type="dxa"/>
            <w:tcBorders>
              <w:top w:val="single" w:sz="12" w:space="0" w:color="auto"/>
              <w:left w:val="single" w:sz="12" w:space="0" w:color="auto"/>
              <w:bottom w:val="single" w:sz="12" w:space="0" w:color="auto"/>
              <w:right w:val="single" w:sz="4"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1445FD">
              <w:rPr>
                <w:rFonts w:ascii="Arial" w:hAnsi="Arial" w:cs="Arial"/>
                <w:b/>
                <w:sz w:val="16"/>
                <w:szCs w:val="16"/>
              </w:rPr>
              <w:t xml:space="preserve">60 </w:t>
            </w:r>
          </w:p>
        </w:tc>
        <w:tc>
          <w:tcPr>
            <w:tcW w:w="450" w:type="dxa"/>
            <w:tcBorders>
              <w:top w:val="single" w:sz="12" w:space="0" w:color="auto"/>
              <w:left w:val="single" w:sz="4" w:space="0" w:color="auto"/>
              <w:bottom w:val="single" w:sz="12" w:space="0" w:color="auto"/>
              <w:right w:val="single" w:sz="4"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1445FD">
              <w:rPr>
                <w:rFonts w:ascii="Arial" w:hAnsi="Arial" w:cs="Arial"/>
                <w:b/>
                <w:sz w:val="16"/>
                <w:szCs w:val="16"/>
              </w:rPr>
              <w:t xml:space="preserve">85 </w:t>
            </w:r>
          </w:p>
        </w:tc>
        <w:tc>
          <w:tcPr>
            <w:tcW w:w="540" w:type="dxa"/>
            <w:tcBorders>
              <w:top w:val="single" w:sz="12" w:space="0" w:color="auto"/>
              <w:left w:val="single" w:sz="4" w:space="0" w:color="auto"/>
              <w:bottom w:val="single" w:sz="12" w:space="0" w:color="auto"/>
              <w:right w:val="single" w:sz="4"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1445FD">
              <w:rPr>
                <w:rFonts w:ascii="Arial" w:hAnsi="Arial" w:cs="Arial"/>
                <w:b/>
                <w:sz w:val="16"/>
                <w:szCs w:val="16"/>
              </w:rPr>
              <w:t>110</w:t>
            </w:r>
          </w:p>
        </w:tc>
        <w:tc>
          <w:tcPr>
            <w:tcW w:w="540" w:type="dxa"/>
            <w:tcBorders>
              <w:top w:val="single" w:sz="12" w:space="0" w:color="auto"/>
              <w:left w:val="single" w:sz="4" w:space="0" w:color="auto"/>
              <w:bottom w:val="single" w:sz="12" w:space="0" w:color="auto"/>
              <w:right w:val="single" w:sz="4"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1445FD">
              <w:rPr>
                <w:rFonts w:ascii="Arial" w:hAnsi="Arial" w:cs="Arial"/>
                <w:b/>
                <w:sz w:val="16"/>
                <w:szCs w:val="16"/>
              </w:rPr>
              <w:t xml:space="preserve">135 </w:t>
            </w:r>
          </w:p>
        </w:tc>
        <w:tc>
          <w:tcPr>
            <w:tcW w:w="540" w:type="dxa"/>
            <w:tcBorders>
              <w:top w:val="single" w:sz="12" w:space="0" w:color="auto"/>
              <w:left w:val="single" w:sz="4" w:space="0" w:color="auto"/>
              <w:bottom w:val="single" w:sz="12" w:space="0" w:color="auto"/>
              <w:right w:val="single" w:sz="4"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1445FD">
              <w:rPr>
                <w:rFonts w:ascii="Arial" w:hAnsi="Arial" w:cs="Arial"/>
                <w:b/>
                <w:sz w:val="16"/>
                <w:szCs w:val="16"/>
              </w:rPr>
              <w:t>160</w:t>
            </w:r>
          </w:p>
        </w:tc>
        <w:tc>
          <w:tcPr>
            <w:tcW w:w="450" w:type="dxa"/>
            <w:tcBorders>
              <w:top w:val="single" w:sz="12" w:space="0" w:color="auto"/>
              <w:left w:val="single" w:sz="4" w:space="0" w:color="auto"/>
              <w:bottom w:val="single" w:sz="12" w:space="0" w:color="auto"/>
              <w:right w:val="single" w:sz="4"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1445FD">
              <w:rPr>
                <w:rFonts w:ascii="Arial" w:hAnsi="Arial" w:cs="Arial"/>
                <w:b/>
                <w:sz w:val="16"/>
                <w:szCs w:val="16"/>
              </w:rPr>
              <w:t xml:space="preserve">60 </w:t>
            </w:r>
          </w:p>
        </w:tc>
        <w:tc>
          <w:tcPr>
            <w:tcW w:w="450" w:type="dxa"/>
            <w:tcBorders>
              <w:top w:val="single" w:sz="12" w:space="0" w:color="auto"/>
              <w:left w:val="single" w:sz="4" w:space="0" w:color="auto"/>
              <w:bottom w:val="single" w:sz="12" w:space="0" w:color="auto"/>
              <w:right w:val="single" w:sz="4"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1445FD">
              <w:rPr>
                <w:rFonts w:ascii="Arial" w:hAnsi="Arial" w:cs="Arial"/>
                <w:b/>
                <w:sz w:val="16"/>
                <w:szCs w:val="16"/>
              </w:rPr>
              <w:t>85</w:t>
            </w:r>
          </w:p>
        </w:tc>
        <w:tc>
          <w:tcPr>
            <w:tcW w:w="540" w:type="dxa"/>
            <w:tcBorders>
              <w:top w:val="single" w:sz="12" w:space="0" w:color="auto"/>
              <w:left w:val="single" w:sz="4" w:space="0" w:color="auto"/>
              <w:bottom w:val="single" w:sz="12" w:space="0" w:color="auto"/>
              <w:right w:val="single" w:sz="4"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1445FD">
              <w:rPr>
                <w:rFonts w:ascii="Arial" w:hAnsi="Arial" w:cs="Arial"/>
                <w:b/>
                <w:sz w:val="16"/>
                <w:szCs w:val="16"/>
              </w:rPr>
              <w:t xml:space="preserve">110 </w:t>
            </w:r>
          </w:p>
        </w:tc>
        <w:tc>
          <w:tcPr>
            <w:tcW w:w="540" w:type="dxa"/>
            <w:tcBorders>
              <w:top w:val="single" w:sz="12" w:space="0" w:color="auto"/>
              <w:left w:val="single" w:sz="4" w:space="0" w:color="auto"/>
              <w:bottom w:val="single" w:sz="12" w:space="0" w:color="auto"/>
              <w:right w:val="single" w:sz="4"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1445FD">
              <w:rPr>
                <w:rFonts w:ascii="Arial" w:hAnsi="Arial" w:cs="Arial"/>
                <w:b/>
                <w:sz w:val="16"/>
                <w:szCs w:val="16"/>
              </w:rPr>
              <w:t>135</w:t>
            </w:r>
          </w:p>
        </w:tc>
        <w:tc>
          <w:tcPr>
            <w:tcW w:w="540" w:type="dxa"/>
            <w:tcBorders>
              <w:top w:val="single" w:sz="12" w:space="0" w:color="auto"/>
              <w:left w:val="single" w:sz="4" w:space="0" w:color="auto"/>
              <w:bottom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1445FD">
              <w:rPr>
                <w:rFonts w:ascii="Arial" w:hAnsi="Arial" w:cs="Arial"/>
                <w:b/>
                <w:sz w:val="16"/>
                <w:szCs w:val="16"/>
              </w:rPr>
              <w:t>160</w:t>
            </w:r>
          </w:p>
        </w:tc>
        <w:tc>
          <w:tcPr>
            <w:tcW w:w="2160" w:type="dxa"/>
            <w:gridSpan w:val="2"/>
            <w:vMerge/>
            <w:tcBorders>
              <w:left w:val="single" w:sz="4" w:space="0" w:color="auto"/>
              <w:bottom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p>
        </w:tc>
      </w:tr>
      <w:tr w:rsidR="001445FD" w:rsidRPr="001445FD" w:rsidTr="00611035">
        <w:trPr>
          <w:jc w:val="center"/>
        </w:trPr>
        <w:tc>
          <w:tcPr>
            <w:tcW w:w="471" w:type="dxa"/>
            <w:tcBorders>
              <w:top w:val="single" w:sz="12" w:space="0" w:color="auto"/>
              <w:left w:val="single" w:sz="12" w:space="0" w:color="auto"/>
              <w:bottom w:val="nil"/>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Cs/>
                <w:noProof/>
                <w:sz w:val="20"/>
              </w:rPr>
            </w:pPr>
          </w:p>
        </w:tc>
        <w:tc>
          <w:tcPr>
            <w:tcW w:w="2829" w:type="dxa"/>
            <w:gridSpan w:val="3"/>
            <w:tcBorders>
              <w:top w:val="single" w:sz="12" w:space="0" w:color="auto"/>
              <w:left w:val="single" w:sz="12" w:space="0" w:color="auto"/>
              <w:right w:val="single" w:sz="12" w:space="0" w:color="auto"/>
            </w:tcBorders>
            <w:shd w:val="clear" w:color="auto" w:fill="BFBFBF"/>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bCs/>
                <w:sz w:val="16"/>
              </w:rPr>
            </w:pPr>
            <w:r w:rsidRPr="001445FD">
              <w:rPr>
                <w:rFonts w:ascii="Arial" w:hAnsi="Arial" w:cs="Arial"/>
                <w:bCs/>
                <w:sz w:val="16"/>
              </w:rPr>
              <w:t>REFERENCE BUILDING</w:t>
            </w:r>
          </w:p>
        </w:tc>
        <w:tc>
          <w:tcPr>
            <w:tcW w:w="450" w:type="dxa"/>
            <w:tcBorders>
              <w:top w:val="single" w:sz="12" w:space="0" w:color="auto"/>
              <w:left w:val="single" w:sz="12" w:space="0" w:color="auto"/>
            </w:tcBorders>
            <w:shd w:val="clear" w:color="auto" w:fill="BFBFB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BFBFB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BFBFB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BFBFB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BFBFB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BFBFB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BFBFB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BFBFB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BFBFB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0</w:t>
            </w:r>
          </w:p>
        </w:tc>
        <w:tc>
          <w:tcPr>
            <w:tcW w:w="540" w:type="dxa"/>
            <w:tcBorders>
              <w:top w:val="single" w:sz="12" w:space="0" w:color="auto"/>
              <w:right w:val="single" w:sz="12" w:space="0" w:color="auto"/>
            </w:tcBorders>
            <w:shd w:val="clear" w:color="auto" w:fill="BFBFB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color w:val="0000FF"/>
                <w:sz w:val="16"/>
              </w:rPr>
            </w:pPr>
            <w:r w:rsidRPr="001445FD">
              <w:rPr>
                <w:rFonts w:ascii="Arial" w:hAnsi="Arial" w:cs="Arial"/>
                <w:bCs/>
                <w:color w:val="0000FF"/>
                <w:sz w:val="16"/>
              </w:rPr>
              <w:t>0</w:t>
            </w:r>
          </w:p>
        </w:tc>
        <w:tc>
          <w:tcPr>
            <w:tcW w:w="1080" w:type="dxa"/>
            <w:tcBorders>
              <w:top w:val="single" w:sz="12" w:space="0" w:color="auto"/>
              <w:left w:val="single" w:sz="12" w:space="0" w:color="auto"/>
              <w:bottom w:val="nil"/>
              <w:right w:val="nil"/>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sz w:val="16"/>
                <w:szCs w:val="16"/>
              </w:rPr>
              <w:t>$0.161</w:t>
            </w:r>
          </w:p>
        </w:tc>
        <w:tc>
          <w:tcPr>
            <w:tcW w:w="1080" w:type="dxa"/>
            <w:tcBorders>
              <w:top w:val="single" w:sz="12" w:space="0" w:color="auto"/>
              <w:left w:val="nil"/>
              <w:bottom w:val="nil"/>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sz w:val="16"/>
                <w:szCs w:val="16"/>
              </w:rPr>
              <w:t>$0.163</w:t>
            </w:r>
          </w:p>
        </w:tc>
      </w:tr>
      <w:tr w:rsidR="001445FD" w:rsidRPr="001445FD" w:rsidTr="00611035">
        <w:trPr>
          <w:jc w:val="center"/>
        </w:trPr>
        <w:tc>
          <w:tcPr>
            <w:tcW w:w="471" w:type="dxa"/>
            <w:vMerge w:val="restart"/>
            <w:tcBorders>
              <w:top w:val="single" w:sz="12" w:space="0" w:color="auto"/>
              <w:left w:val="single" w:sz="12" w:space="0" w:color="auto"/>
              <w:right w:val="single" w:sz="12" w:space="0" w:color="auto"/>
            </w:tcBorders>
            <w:textDirection w:val="btLr"/>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jc w:val="center"/>
              <w:rPr>
                <w:rFonts w:ascii="Arial" w:hAnsi="Arial" w:cs="Arial"/>
                <w:bCs/>
                <w:sz w:val="10"/>
                <w:szCs w:val="10"/>
              </w:rPr>
            </w:pPr>
            <w:r w:rsidRPr="001445FD">
              <w:rPr>
                <w:rFonts w:ascii="Arial" w:hAnsi="Arial" w:cs="Arial"/>
                <w:bCs/>
                <w:sz w:val="10"/>
                <w:szCs w:val="10"/>
              </w:rPr>
              <w:t>ROOF CONFIGUR-ATION</w:t>
            </w:r>
          </w:p>
        </w:tc>
        <w:tc>
          <w:tcPr>
            <w:tcW w:w="2829" w:type="dxa"/>
            <w:gridSpan w:val="3"/>
            <w:tcBorders>
              <w:top w:val="single" w:sz="12" w:space="0" w:color="auto"/>
              <w:left w:val="single" w:sz="12" w:space="0" w:color="auto"/>
              <w:right w:val="single" w:sz="12" w:space="0" w:color="auto"/>
            </w:tcBorders>
            <w:shd w:val="clear" w:color="auto" w:fill="auto"/>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rPr>
            </w:pPr>
            <w:r w:rsidRPr="001445FD">
              <w:rPr>
                <w:rFonts w:ascii="Arial" w:hAnsi="Arial" w:cs="Arial"/>
                <w:bCs/>
                <w:sz w:val="16"/>
              </w:rPr>
              <w:t>BRACED GABLE ENDS</w:t>
            </w:r>
          </w:p>
        </w:tc>
        <w:tc>
          <w:tcPr>
            <w:tcW w:w="450" w:type="dxa"/>
            <w:tcBorders>
              <w:top w:val="single" w:sz="12" w:space="0" w:color="auto"/>
              <w:lef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righ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1445FD">
              <w:rPr>
                <w:rFonts w:ascii="Arial" w:hAnsi="Arial" w:cs="Arial"/>
                <w:bCs/>
                <w:color w:val="0000FF"/>
                <w:sz w:val="16"/>
              </w:rPr>
              <w:t>0</w:t>
            </w:r>
          </w:p>
        </w:tc>
        <w:tc>
          <w:tcPr>
            <w:tcW w:w="1080" w:type="dxa"/>
            <w:tcBorders>
              <w:top w:val="nil"/>
              <w:left w:val="single" w:sz="12" w:space="0" w:color="auto"/>
              <w:bottom w:val="nil"/>
              <w:right w:val="nil"/>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1445FD">
              <w:rPr>
                <w:rFonts w:ascii="Arial" w:hAnsi="Arial" w:cs="Arial"/>
                <w:sz w:val="16"/>
                <w:szCs w:val="16"/>
              </w:rPr>
              <w:t>$0.161</w:t>
            </w:r>
          </w:p>
        </w:tc>
        <w:tc>
          <w:tcPr>
            <w:tcW w:w="1080" w:type="dxa"/>
            <w:tcBorders>
              <w:top w:val="nil"/>
              <w:left w:val="nil"/>
              <w:bottom w:val="nil"/>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1445FD">
              <w:rPr>
                <w:rFonts w:ascii="Arial" w:hAnsi="Arial" w:cs="Arial"/>
                <w:sz w:val="16"/>
                <w:szCs w:val="16"/>
              </w:rPr>
              <w:t>$0.163</w:t>
            </w:r>
          </w:p>
        </w:tc>
      </w:tr>
      <w:tr w:rsidR="001445FD" w:rsidRPr="001445FD" w:rsidTr="00611035">
        <w:trPr>
          <w:jc w:val="center"/>
        </w:trPr>
        <w:tc>
          <w:tcPr>
            <w:tcW w:w="471" w:type="dxa"/>
            <w:vMerge/>
            <w:tcBorders>
              <w:left w:val="single" w:sz="12" w:space="0" w:color="auto"/>
              <w:bottom w:val="nil"/>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rPr>
            </w:pPr>
          </w:p>
        </w:tc>
        <w:tc>
          <w:tcPr>
            <w:tcW w:w="2829" w:type="dxa"/>
            <w:gridSpan w:val="3"/>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rPr>
            </w:pPr>
            <w:r w:rsidRPr="001445FD">
              <w:rPr>
                <w:rFonts w:ascii="Arial" w:hAnsi="Arial" w:cs="Arial"/>
                <w:bCs/>
                <w:sz w:val="16"/>
              </w:rPr>
              <w:t>HIP ROOF</w:t>
            </w:r>
          </w:p>
        </w:tc>
        <w:tc>
          <w:tcPr>
            <w:tcW w:w="450" w:type="dxa"/>
            <w:tcBorders>
              <w:lef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righ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1445FD">
              <w:rPr>
                <w:rFonts w:ascii="Arial" w:hAnsi="Arial" w:cs="Arial"/>
                <w:bCs/>
                <w:color w:val="0000FF"/>
                <w:sz w:val="16"/>
              </w:rPr>
              <w:t>0</w:t>
            </w:r>
          </w:p>
        </w:tc>
        <w:tc>
          <w:tcPr>
            <w:tcW w:w="1080" w:type="dxa"/>
            <w:tcBorders>
              <w:top w:val="nil"/>
              <w:left w:val="single" w:sz="12" w:space="0" w:color="auto"/>
              <w:bottom w:val="single" w:sz="12" w:space="0" w:color="auto"/>
              <w:right w:val="nil"/>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1445FD">
              <w:rPr>
                <w:rFonts w:ascii="Arial" w:hAnsi="Arial" w:cs="Arial"/>
                <w:sz w:val="16"/>
                <w:szCs w:val="16"/>
              </w:rPr>
              <w:t>$0.162</w:t>
            </w:r>
          </w:p>
        </w:tc>
        <w:tc>
          <w:tcPr>
            <w:tcW w:w="1080" w:type="dxa"/>
            <w:tcBorders>
              <w:top w:val="nil"/>
              <w:left w:val="nil"/>
              <w:bottom w:val="single" w:sz="12" w:space="0" w:color="auto"/>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1445FD">
              <w:rPr>
                <w:rFonts w:ascii="Arial" w:hAnsi="Arial" w:cs="Arial"/>
                <w:sz w:val="16"/>
                <w:szCs w:val="16"/>
              </w:rPr>
              <w:t>$0.160</w:t>
            </w:r>
          </w:p>
        </w:tc>
      </w:tr>
      <w:tr w:rsidR="001445FD" w:rsidRPr="001445FD" w:rsidTr="00611035">
        <w:trPr>
          <w:jc w:val="center"/>
        </w:trPr>
        <w:tc>
          <w:tcPr>
            <w:tcW w:w="471" w:type="dxa"/>
            <w:vMerge w:val="restart"/>
            <w:tcBorders>
              <w:top w:val="single" w:sz="12" w:space="0" w:color="auto"/>
              <w:left w:val="single" w:sz="12" w:space="0" w:color="auto"/>
              <w:right w:val="single" w:sz="12" w:space="0" w:color="auto"/>
            </w:tcBorders>
            <w:textDirection w:val="btLr"/>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after="120"/>
              <w:ind w:left="115" w:right="115"/>
              <w:jc w:val="center"/>
              <w:rPr>
                <w:rFonts w:ascii="Arial" w:hAnsi="Arial" w:cs="Arial"/>
                <w:bCs/>
                <w:sz w:val="16"/>
              </w:rPr>
            </w:pPr>
            <w:r w:rsidRPr="001445FD">
              <w:rPr>
                <w:rFonts w:ascii="Arial" w:hAnsi="Arial" w:cs="Arial"/>
                <w:bCs/>
                <w:sz w:val="12"/>
                <w:szCs w:val="12"/>
              </w:rPr>
              <w:t>ROOF COVERING</w:t>
            </w:r>
          </w:p>
        </w:tc>
        <w:tc>
          <w:tcPr>
            <w:tcW w:w="2829" w:type="dxa"/>
            <w:gridSpan w:val="3"/>
            <w:tcBorders>
              <w:top w:val="single" w:sz="12" w:space="0" w:color="auto"/>
              <w:left w:val="single" w:sz="12" w:space="0" w:color="auto"/>
              <w:right w:val="single" w:sz="12" w:space="0" w:color="auto"/>
            </w:tcBorders>
            <w:shd w:val="clear" w:color="auto" w:fill="auto"/>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1445FD">
              <w:rPr>
                <w:rFonts w:ascii="Arial" w:hAnsi="Arial" w:cs="Arial"/>
                <w:bCs/>
                <w:sz w:val="16"/>
              </w:rPr>
              <w:t>METAL</w:t>
            </w:r>
          </w:p>
        </w:tc>
        <w:tc>
          <w:tcPr>
            <w:tcW w:w="450" w:type="dxa"/>
            <w:tcBorders>
              <w:top w:val="single" w:sz="12" w:space="0" w:color="auto"/>
              <w:lef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top w:val="single" w:sz="12" w:space="0" w:color="auto"/>
              <w:righ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bCs/>
                <w:color w:val="0000FF"/>
                <w:sz w:val="16"/>
              </w:rPr>
              <w:t>0</w:t>
            </w:r>
          </w:p>
        </w:tc>
        <w:tc>
          <w:tcPr>
            <w:tcW w:w="1080" w:type="dxa"/>
            <w:tcBorders>
              <w:top w:val="nil"/>
              <w:left w:val="single" w:sz="12" w:space="0" w:color="auto"/>
              <w:bottom w:val="nil"/>
              <w:right w:val="nil"/>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61</w:t>
            </w:r>
          </w:p>
        </w:tc>
        <w:tc>
          <w:tcPr>
            <w:tcW w:w="1080" w:type="dxa"/>
            <w:tcBorders>
              <w:top w:val="nil"/>
              <w:left w:val="nil"/>
              <w:bottom w:val="nil"/>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63</w:t>
            </w:r>
          </w:p>
        </w:tc>
      </w:tr>
      <w:tr w:rsidR="001445FD" w:rsidRPr="001445FD" w:rsidTr="00611035">
        <w:trPr>
          <w:jc w:val="center"/>
        </w:trPr>
        <w:tc>
          <w:tcPr>
            <w:tcW w:w="471" w:type="dxa"/>
            <w:vMerge/>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2829" w:type="dxa"/>
            <w:gridSpan w:val="3"/>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1445FD">
              <w:rPr>
                <w:rFonts w:ascii="Arial" w:hAnsi="Arial" w:cs="Arial"/>
                <w:bCs/>
                <w:sz w:val="16"/>
              </w:rPr>
              <w:t xml:space="preserve">ASTM D7158 CLASS H SHINGLES </w:t>
            </w:r>
          </w:p>
        </w:tc>
        <w:tc>
          <w:tcPr>
            <w:tcW w:w="450" w:type="dxa"/>
            <w:tcBorders>
              <w:lef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45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righ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bCs/>
                <w:color w:val="0000FF"/>
                <w:sz w:val="16"/>
              </w:rPr>
              <w:t>0</w:t>
            </w:r>
          </w:p>
        </w:tc>
        <w:tc>
          <w:tcPr>
            <w:tcW w:w="1080" w:type="dxa"/>
            <w:tcBorders>
              <w:top w:val="nil"/>
              <w:left w:val="single" w:sz="12" w:space="0" w:color="auto"/>
              <w:bottom w:val="nil"/>
              <w:right w:val="nil"/>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61</w:t>
            </w:r>
          </w:p>
        </w:tc>
        <w:tc>
          <w:tcPr>
            <w:tcW w:w="1080" w:type="dxa"/>
            <w:tcBorders>
              <w:top w:val="nil"/>
              <w:left w:val="nil"/>
              <w:bottom w:val="nil"/>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63</w:t>
            </w:r>
          </w:p>
        </w:tc>
      </w:tr>
      <w:tr w:rsidR="001445FD" w:rsidRPr="001445FD" w:rsidTr="00611035">
        <w:trPr>
          <w:jc w:val="center"/>
        </w:trPr>
        <w:tc>
          <w:tcPr>
            <w:tcW w:w="471" w:type="dxa"/>
            <w:vMerge/>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2829" w:type="dxa"/>
            <w:gridSpan w:val="3"/>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1445FD">
              <w:rPr>
                <w:rFonts w:ascii="Arial" w:hAnsi="Arial" w:cs="Arial"/>
                <w:bCs/>
                <w:sz w:val="16"/>
              </w:rPr>
              <w:t>MEMBRANE</w:t>
            </w:r>
          </w:p>
        </w:tc>
        <w:tc>
          <w:tcPr>
            <w:tcW w:w="450" w:type="dxa"/>
            <w:tcBorders>
              <w:lef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tcBorders>
              <w:bottom w:val="single" w:sz="4"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bottom w:val="single" w:sz="4"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bottom w:val="single" w:sz="4"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tcBorders>
              <w:bottom w:val="single" w:sz="4"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450" w:type="dxa"/>
            <w:tcBorders>
              <w:bottom w:val="single" w:sz="4"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bottom w:val="single" w:sz="4"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bottom w:val="single" w:sz="4"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righ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bCs/>
                <w:color w:val="0000FF"/>
                <w:sz w:val="16"/>
              </w:rPr>
              <w:t>0</w:t>
            </w:r>
          </w:p>
        </w:tc>
        <w:tc>
          <w:tcPr>
            <w:tcW w:w="1080" w:type="dxa"/>
            <w:tcBorders>
              <w:top w:val="nil"/>
              <w:left w:val="single" w:sz="12" w:space="0" w:color="auto"/>
              <w:bottom w:val="nil"/>
              <w:right w:val="nil"/>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61</w:t>
            </w:r>
          </w:p>
        </w:tc>
        <w:tc>
          <w:tcPr>
            <w:tcW w:w="1080" w:type="dxa"/>
            <w:tcBorders>
              <w:top w:val="nil"/>
              <w:left w:val="nil"/>
              <w:bottom w:val="nil"/>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63</w:t>
            </w:r>
          </w:p>
        </w:tc>
      </w:tr>
      <w:tr w:rsidR="001445FD" w:rsidRPr="001445FD" w:rsidTr="00611035">
        <w:trPr>
          <w:jc w:val="center"/>
        </w:trPr>
        <w:tc>
          <w:tcPr>
            <w:tcW w:w="471" w:type="dxa"/>
            <w:vMerge/>
            <w:tcBorders>
              <w:left w:val="single" w:sz="12" w:space="0" w:color="auto"/>
              <w:bottom w:val="nil"/>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2212" w:type="dxa"/>
            <w:gridSpan w:val="2"/>
            <w:tcBorders>
              <w:top w:val="nil"/>
              <w:lef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1445FD">
              <w:rPr>
                <w:rFonts w:ascii="Arial" w:hAnsi="Arial" w:cs="Arial"/>
                <w:bCs/>
                <w:sz w:val="16"/>
              </w:rPr>
              <w:t>NAILING OF DECK</w:t>
            </w:r>
          </w:p>
        </w:tc>
        <w:tc>
          <w:tcPr>
            <w:tcW w:w="617" w:type="dxa"/>
            <w:tcBorders>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1445FD">
              <w:rPr>
                <w:rFonts w:ascii="Arial" w:hAnsi="Arial" w:cs="Arial"/>
                <w:bCs/>
                <w:sz w:val="16"/>
              </w:rPr>
              <w:t>8d</w:t>
            </w:r>
          </w:p>
        </w:tc>
        <w:tc>
          <w:tcPr>
            <w:tcW w:w="450" w:type="dxa"/>
            <w:tcBorders>
              <w:lef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tcBorders>
              <w:bottom w:val="single" w:sz="4"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bottom w:val="single" w:sz="4"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bottom w:val="single" w:sz="4"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tcBorders>
              <w:bottom w:val="single" w:sz="4"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450" w:type="dxa"/>
            <w:tcBorders>
              <w:bottom w:val="single" w:sz="4"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bottom w:val="single" w:sz="4"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bottom w:val="single" w:sz="4"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righ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bCs/>
                <w:color w:val="0000FF"/>
                <w:sz w:val="16"/>
              </w:rPr>
              <w:t>0</w:t>
            </w:r>
          </w:p>
        </w:tc>
        <w:tc>
          <w:tcPr>
            <w:tcW w:w="1080" w:type="dxa"/>
            <w:tcBorders>
              <w:top w:val="nil"/>
              <w:left w:val="single" w:sz="12" w:space="0" w:color="auto"/>
              <w:bottom w:val="nil"/>
              <w:right w:val="nil"/>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52</w:t>
            </w:r>
          </w:p>
        </w:tc>
        <w:tc>
          <w:tcPr>
            <w:tcW w:w="1080" w:type="dxa"/>
            <w:tcBorders>
              <w:top w:val="nil"/>
              <w:left w:val="nil"/>
              <w:bottom w:val="nil"/>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60</w:t>
            </w:r>
          </w:p>
        </w:tc>
      </w:tr>
      <w:tr w:rsidR="001445FD" w:rsidRPr="001445FD" w:rsidTr="00611035">
        <w:trPr>
          <w:jc w:val="center"/>
        </w:trPr>
        <w:tc>
          <w:tcPr>
            <w:tcW w:w="471" w:type="dxa"/>
            <w:vMerge w:val="restart"/>
            <w:tcBorders>
              <w:top w:val="single" w:sz="12" w:space="0" w:color="auto"/>
              <w:left w:val="single" w:sz="12" w:space="0" w:color="auto"/>
              <w:right w:val="single" w:sz="12" w:space="0" w:color="auto"/>
            </w:tcBorders>
            <w:textDirection w:val="btLr"/>
            <w:vAlign w:val="bottom"/>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rFonts w:ascii="Arial" w:hAnsi="Arial" w:cs="Arial"/>
                <w:bCs/>
                <w:sz w:val="9"/>
                <w:szCs w:val="9"/>
              </w:rPr>
            </w:pPr>
            <w:r w:rsidRPr="001445FD">
              <w:rPr>
                <w:rFonts w:ascii="Arial" w:hAnsi="Arial" w:cs="Arial"/>
                <w:bCs/>
                <w:sz w:val="9"/>
                <w:szCs w:val="9"/>
              </w:rPr>
              <w:t>ROOF-WALL STRENGTH</w:t>
            </w:r>
          </w:p>
        </w:tc>
        <w:tc>
          <w:tcPr>
            <w:tcW w:w="2829" w:type="dxa"/>
            <w:gridSpan w:val="3"/>
            <w:tcBorders>
              <w:top w:val="single" w:sz="12" w:space="0" w:color="auto"/>
              <w:left w:val="single" w:sz="12" w:space="0" w:color="auto"/>
              <w:right w:val="single" w:sz="12" w:space="0" w:color="auto"/>
            </w:tcBorders>
            <w:shd w:val="clear" w:color="auto" w:fill="auto"/>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rPr>
            </w:pPr>
            <w:r w:rsidRPr="001445FD">
              <w:rPr>
                <w:rFonts w:ascii="Arial" w:hAnsi="Arial" w:cs="Arial"/>
                <w:bCs/>
                <w:sz w:val="16"/>
              </w:rPr>
              <w:t>CLIPS</w:t>
            </w:r>
          </w:p>
        </w:tc>
        <w:tc>
          <w:tcPr>
            <w:tcW w:w="450" w:type="dxa"/>
            <w:tcBorders>
              <w:top w:val="single" w:sz="12" w:space="0" w:color="auto"/>
              <w:lef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righ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1080" w:type="dxa"/>
            <w:tcBorders>
              <w:top w:val="nil"/>
              <w:left w:val="single" w:sz="12" w:space="0" w:color="auto"/>
              <w:bottom w:val="nil"/>
              <w:right w:val="nil"/>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sz w:val="16"/>
                <w:szCs w:val="16"/>
              </w:rPr>
              <w:t>$0.165</w:t>
            </w:r>
          </w:p>
        </w:tc>
        <w:tc>
          <w:tcPr>
            <w:tcW w:w="1080" w:type="dxa"/>
            <w:tcBorders>
              <w:top w:val="nil"/>
              <w:left w:val="nil"/>
              <w:bottom w:val="nil"/>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sz w:val="16"/>
                <w:szCs w:val="16"/>
              </w:rPr>
              <w:t>$0.163</w:t>
            </w:r>
          </w:p>
        </w:tc>
      </w:tr>
      <w:tr w:rsidR="001445FD" w:rsidRPr="001445FD" w:rsidTr="00611035">
        <w:trPr>
          <w:jc w:val="center"/>
        </w:trPr>
        <w:tc>
          <w:tcPr>
            <w:tcW w:w="471" w:type="dxa"/>
            <w:vMerge/>
            <w:tcBorders>
              <w:left w:val="single" w:sz="12" w:space="0" w:color="auto"/>
              <w:bottom w:val="nil"/>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rPr>
            </w:pPr>
          </w:p>
        </w:tc>
        <w:tc>
          <w:tcPr>
            <w:tcW w:w="2829" w:type="dxa"/>
            <w:gridSpan w:val="3"/>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rPr>
            </w:pPr>
            <w:r w:rsidRPr="001445FD">
              <w:rPr>
                <w:rFonts w:ascii="Arial" w:hAnsi="Arial" w:cs="Arial"/>
                <w:bCs/>
                <w:sz w:val="16"/>
              </w:rPr>
              <w:t>STRAPS</w:t>
            </w:r>
          </w:p>
        </w:tc>
        <w:tc>
          <w:tcPr>
            <w:tcW w:w="450" w:type="dxa"/>
            <w:tcBorders>
              <w:left w:val="single" w:sz="12"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righ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1445FD">
              <w:rPr>
                <w:rFonts w:ascii="Arial" w:hAnsi="Arial" w:cs="Arial"/>
                <w:bCs/>
                <w:color w:val="0000FF"/>
                <w:sz w:val="16"/>
              </w:rPr>
              <w:t>0</w:t>
            </w:r>
          </w:p>
        </w:tc>
        <w:tc>
          <w:tcPr>
            <w:tcW w:w="1080" w:type="dxa"/>
            <w:tcBorders>
              <w:top w:val="nil"/>
              <w:left w:val="single" w:sz="12" w:space="0" w:color="auto"/>
              <w:bottom w:val="single" w:sz="12" w:space="0" w:color="auto"/>
              <w:right w:val="nil"/>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1445FD">
              <w:rPr>
                <w:rFonts w:ascii="Arial" w:hAnsi="Arial" w:cs="Arial"/>
                <w:sz w:val="16"/>
                <w:szCs w:val="16"/>
              </w:rPr>
              <w:t>$0.165</w:t>
            </w:r>
          </w:p>
        </w:tc>
        <w:tc>
          <w:tcPr>
            <w:tcW w:w="1080" w:type="dxa"/>
            <w:tcBorders>
              <w:top w:val="nil"/>
              <w:left w:val="nil"/>
              <w:bottom w:val="single" w:sz="12" w:space="0" w:color="auto"/>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1445FD">
              <w:rPr>
                <w:rFonts w:ascii="Arial" w:hAnsi="Arial" w:cs="Arial"/>
                <w:sz w:val="16"/>
                <w:szCs w:val="16"/>
              </w:rPr>
              <w:t>$0.163</w:t>
            </w:r>
          </w:p>
        </w:tc>
      </w:tr>
      <w:tr w:rsidR="001445FD" w:rsidRPr="001445FD" w:rsidTr="00611035">
        <w:trPr>
          <w:jc w:val="center"/>
        </w:trPr>
        <w:tc>
          <w:tcPr>
            <w:tcW w:w="471" w:type="dxa"/>
            <w:vMerge w:val="restart"/>
            <w:tcBorders>
              <w:top w:val="single" w:sz="12" w:space="0" w:color="auto"/>
              <w:left w:val="single" w:sz="12" w:space="0" w:color="auto"/>
              <w:right w:val="single" w:sz="12" w:space="0" w:color="auto"/>
            </w:tcBorders>
            <w:textDirection w:val="btLr"/>
            <w:vAlign w:val="bottom"/>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rFonts w:ascii="Arial" w:hAnsi="Arial" w:cs="Arial"/>
                <w:bCs/>
                <w:sz w:val="16"/>
              </w:rPr>
            </w:pPr>
            <w:r w:rsidRPr="001445FD">
              <w:rPr>
                <w:rFonts w:ascii="Arial" w:hAnsi="Arial" w:cs="Arial"/>
                <w:bCs/>
                <w:sz w:val="9"/>
                <w:szCs w:val="9"/>
              </w:rPr>
              <w:t>WALL-FLOOR STRENGTH</w:t>
            </w:r>
          </w:p>
        </w:tc>
        <w:tc>
          <w:tcPr>
            <w:tcW w:w="2829" w:type="dxa"/>
            <w:gridSpan w:val="3"/>
            <w:tcBorders>
              <w:top w:val="single" w:sz="12" w:space="0" w:color="auto"/>
              <w:left w:val="single" w:sz="12" w:space="0" w:color="auto"/>
              <w:right w:val="single" w:sz="12" w:space="0" w:color="auto"/>
            </w:tcBorders>
            <w:shd w:val="clear" w:color="auto" w:fill="auto"/>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rPr>
            </w:pPr>
            <w:r w:rsidRPr="001445FD">
              <w:rPr>
                <w:rFonts w:ascii="Arial" w:hAnsi="Arial" w:cs="Arial"/>
                <w:bCs/>
                <w:sz w:val="16"/>
              </w:rPr>
              <w:t>TIES OR CLIPS</w:t>
            </w:r>
          </w:p>
        </w:tc>
        <w:tc>
          <w:tcPr>
            <w:tcW w:w="450" w:type="dxa"/>
            <w:tcBorders>
              <w:top w:val="single" w:sz="12" w:space="0" w:color="auto"/>
              <w:lef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righ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1080" w:type="dxa"/>
            <w:tcBorders>
              <w:top w:val="single" w:sz="12" w:space="0" w:color="auto"/>
              <w:right w:val="single" w:sz="4"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sz w:val="16"/>
                <w:szCs w:val="16"/>
              </w:rPr>
              <w:t>$0.166</w:t>
            </w:r>
          </w:p>
        </w:tc>
        <w:tc>
          <w:tcPr>
            <w:tcW w:w="1080" w:type="dxa"/>
            <w:tcBorders>
              <w:top w:val="single" w:sz="12" w:space="0" w:color="auto"/>
              <w:left w:val="single" w:sz="4"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rPr>
            </w:pPr>
          </w:p>
        </w:tc>
      </w:tr>
      <w:tr w:rsidR="001445FD" w:rsidRPr="001445FD" w:rsidTr="00611035">
        <w:trPr>
          <w:jc w:val="center"/>
        </w:trPr>
        <w:tc>
          <w:tcPr>
            <w:tcW w:w="471" w:type="dxa"/>
            <w:vMerge/>
            <w:tcBorders>
              <w:left w:val="single" w:sz="12" w:space="0" w:color="auto"/>
              <w:bottom w:val="nil"/>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rPr>
            </w:pPr>
          </w:p>
        </w:tc>
        <w:tc>
          <w:tcPr>
            <w:tcW w:w="2829" w:type="dxa"/>
            <w:gridSpan w:val="3"/>
            <w:tcBorders>
              <w:left w:val="single" w:sz="12" w:space="0" w:color="auto"/>
              <w:bottom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rPr>
            </w:pPr>
            <w:r w:rsidRPr="001445FD">
              <w:rPr>
                <w:rFonts w:ascii="Arial" w:hAnsi="Arial" w:cs="Arial"/>
                <w:bCs/>
                <w:sz w:val="16"/>
              </w:rPr>
              <w:t>STRAPS</w:t>
            </w:r>
          </w:p>
        </w:tc>
        <w:tc>
          <w:tcPr>
            <w:tcW w:w="450" w:type="dxa"/>
            <w:tcBorders>
              <w:left w:val="single" w:sz="12"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righ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1445FD">
              <w:rPr>
                <w:rFonts w:ascii="Arial" w:hAnsi="Arial" w:cs="Arial"/>
                <w:bCs/>
                <w:color w:val="0000FF"/>
                <w:sz w:val="16"/>
              </w:rPr>
              <w:t>0</w:t>
            </w:r>
          </w:p>
        </w:tc>
        <w:tc>
          <w:tcPr>
            <w:tcW w:w="1080" w:type="dxa"/>
            <w:tcBorders>
              <w:bottom w:val="single" w:sz="12" w:space="0" w:color="auto"/>
              <w:right w:val="single" w:sz="4"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1445FD">
              <w:rPr>
                <w:rFonts w:ascii="Arial" w:hAnsi="Arial" w:cs="Arial"/>
                <w:sz w:val="16"/>
                <w:szCs w:val="16"/>
              </w:rPr>
              <w:t>$0.167</w:t>
            </w:r>
          </w:p>
        </w:tc>
        <w:tc>
          <w:tcPr>
            <w:tcW w:w="1080" w:type="dxa"/>
            <w:tcBorders>
              <w:left w:val="single" w:sz="4" w:space="0" w:color="auto"/>
              <w:bottom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color w:val="0000FF"/>
                <w:sz w:val="16"/>
              </w:rPr>
            </w:pPr>
          </w:p>
        </w:tc>
      </w:tr>
      <w:tr w:rsidR="001445FD" w:rsidRPr="001445FD" w:rsidTr="00611035">
        <w:trPr>
          <w:jc w:val="center"/>
        </w:trPr>
        <w:tc>
          <w:tcPr>
            <w:tcW w:w="471" w:type="dxa"/>
            <w:vMerge w:val="restart"/>
            <w:tcBorders>
              <w:top w:val="single" w:sz="12" w:space="0" w:color="auto"/>
              <w:left w:val="single" w:sz="12" w:space="0" w:color="auto"/>
              <w:right w:val="single" w:sz="12" w:space="0" w:color="auto"/>
            </w:tcBorders>
            <w:textDirection w:val="btLr"/>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2"/>
                <w:szCs w:val="12"/>
              </w:rPr>
            </w:pPr>
            <w:r w:rsidRPr="001445FD">
              <w:rPr>
                <w:rFonts w:ascii="Arial" w:hAnsi="Arial" w:cs="Arial"/>
                <w:bCs/>
                <w:sz w:val="12"/>
                <w:szCs w:val="12"/>
              </w:rPr>
              <w:t>WALL-FOUNDATION</w:t>
            </w:r>
          </w:p>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ind w:left="115" w:right="115"/>
              <w:jc w:val="center"/>
              <w:rPr>
                <w:rFonts w:ascii="Arial" w:hAnsi="Arial" w:cs="Arial"/>
                <w:bCs/>
                <w:sz w:val="16"/>
              </w:rPr>
            </w:pPr>
            <w:r w:rsidRPr="001445FD">
              <w:rPr>
                <w:rFonts w:ascii="Arial" w:hAnsi="Arial" w:cs="Arial"/>
                <w:bCs/>
                <w:sz w:val="12"/>
                <w:szCs w:val="12"/>
              </w:rPr>
              <w:t>STRENGTH</w:t>
            </w:r>
          </w:p>
        </w:tc>
        <w:tc>
          <w:tcPr>
            <w:tcW w:w="2829" w:type="dxa"/>
            <w:gridSpan w:val="3"/>
            <w:tcBorders>
              <w:top w:val="single" w:sz="12" w:space="0" w:color="auto"/>
              <w:left w:val="single" w:sz="12" w:space="0" w:color="auto"/>
              <w:bottom w:val="nil"/>
              <w:right w:val="single" w:sz="12" w:space="0" w:color="auto"/>
            </w:tcBorders>
            <w:shd w:val="clear" w:color="auto" w:fill="auto"/>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r w:rsidRPr="001445FD">
              <w:rPr>
                <w:rFonts w:ascii="Arial" w:hAnsi="Arial" w:cs="Arial"/>
                <w:bCs/>
                <w:sz w:val="16"/>
              </w:rPr>
              <w:t>LARGER ANCHORS OR    CLOSER SPACING</w:t>
            </w:r>
          </w:p>
        </w:tc>
        <w:tc>
          <w:tcPr>
            <w:tcW w:w="450" w:type="dxa"/>
            <w:tcBorders>
              <w:top w:val="single" w:sz="12" w:space="0" w:color="auto"/>
              <w:left w:val="single" w:sz="12" w:space="0" w:color="auto"/>
              <w:bottom w:val="nil"/>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_</w:t>
            </w:r>
          </w:p>
        </w:tc>
        <w:tc>
          <w:tcPr>
            <w:tcW w:w="450" w:type="dxa"/>
            <w:tcBorders>
              <w:top w:val="single" w:sz="12" w:space="0" w:color="auto"/>
              <w:bottom w:val="nil"/>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_</w:t>
            </w:r>
          </w:p>
        </w:tc>
        <w:tc>
          <w:tcPr>
            <w:tcW w:w="540" w:type="dxa"/>
            <w:tcBorders>
              <w:top w:val="single" w:sz="12" w:space="0" w:color="auto"/>
              <w:bottom w:val="nil"/>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_</w:t>
            </w:r>
          </w:p>
        </w:tc>
        <w:tc>
          <w:tcPr>
            <w:tcW w:w="540" w:type="dxa"/>
            <w:tcBorders>
              <w:top w:val="single" w:sz="12" w:space="0" w:color="auto"/>
              <w:bottom w:val="nil"/>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_</w:t>
            </w:r>
          </w:p>
        </w:tc>
        <w:tc>
          <w:tcPr>
            <w:tcW w:w="540" w:type="dxa"/>
            <w:tcBorders>
              <w:top w:val="single" w:sz="12" w:space="0" w:color="auto"/>
              <w:bottom w:val="nil"/>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_</w:t>
            </w:r>
          </w:p>
        </w:tc>
        <w:tc>
          <w:tcPr>
            <w:tcW w:w="450" w:type="dxa"/>
            <w:tcBorders>
              <w:top w:val="single" w:sz="12" w:space="0" w:color="auto"/>
              <w:bottom w:val="nil"/>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sym w:font="Symbol" w:char="F0BE"/>
            </w:r>
          </w:p>
        </w:tc>
        <w:tc>
          <w:tcPr>
            <w:tcW w:w="450" w:type="dxa"/>
            <w:tcBorders>
              <w:top w:val="single" w:sz="12" w:space="0" w:color="auto"/>
              <w:bottom w:val="nil"/>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sym w:font="Symbol" w:char="F0BE"/>
            </w:r>
          </w:p>
        </w:tc>
        <w:tc>
          <w:tcPr>
            <w:tcW w:w="540" w:type="dxa"/>
            <w:tcBorders>
              <w:top w:val="single" w:sz="12" w:space="0" w:color="auto"/>
              <w:bottom w:val="nil"/>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sym w:font="Symbol" w:char="F0BE"/>
            </w:r>
          </w:p>
        </w:tc>
        <w:tc>
          <w:tcPr>
            <w:tcW w:w="540" w:type="dxa"/>
            <w:tcBorders>
              <w:top w:val="single" w:sz="12" w:space="0" w:color="auto"/>
              <w:bottom w:val="nil"/>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sym w:font="Symbol" w:char="F0BE"/>
            </w:r>
          </w:p>
        </w:tc>
        <w:tc>
          <w:tcPr>
            <w:tcW w:w="540" w:type="dxa"/>
            <w:tcBorders>
              <w:top w:val="single" w:sz="12" w:space="0" w:color="auto"/>
              <w:bottom w:val="nil"/>
              <w:right w:val="single" w:sz="12" w:space="0" w:color="auto"/>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sym w:font="Symbol" w:char="F0BE"/>
            </w:r>
          </w:p>
        </w:tc>
        <w:tc>
          <w:tcPr>
            <w:tcW w:w="1080" w:type="dxa"/>
            <w:tcBorders>
              <w:top w:val="single" w:sz="12" w:space="0" w:color="auto"/>
              <w:bottom w:val="nil"/>
              <w:right w:val="single" w:sz="4"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w:t>
            </w:r>
          </w:p>
        </w:tc>
        <w:tc>
          <w:tcPr>
            <w:tcW w:w="1080" w:type="dxa"/>
            <w:tcBorders>
              <w:top w:val="single" w:sz="12" w:space="0" w:color="auto"/>
              <w:left w:val="single" w:sz="4" w:space="0" w:color="auto"/>
              <w:bottom w:val="nil"/>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sym w:font="Symbol" w:char="F0BE"/>
            </w:r>
          </w:p>
        </w:tc>
      </w:tr>
      <w:tr w:rsidR="001445FD" w:rsidRPr="001445FD" w:rsidTr="00611035">
        <w:trPr>
          <w:jc w:val="center"/>
        </w:trPr>
        <w:tc>
          <w:tcPr>
            <w:tcW w:w="471" w:type="dxa"/>
            <w:vMerge/>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p>
        </w:tc>
        <w:tc>
          <w:tcPr>
            <w:tcW w:w="2829" w:type="dxa"/>
            <w:gridSpan w:val="3"/>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r w:rsidRPr="001445FD">
              <w:rPr>
                <w:rFonts w:ascii="Arial" w:hAnsi="Arial" w:cs="Arial"/>
                <w:bCs/>
                <w:sz w:val="16"/>
              </w:rPr>
              <w:t>STRAPS</w:t>
            </w:r>
          </w:p>
        </w:tc>
        <w:tc>
          <w:tcPr>
            <w:tcW w:w="450" w:type="dxa"/>
            <w:tcBorders>
              <w:left w:val="single" w:sz="12" w:space="0" w:color="auto"/>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w:t>
            </w:r>
          </w:p>
        </w:tc>
        <w:tc>
          <w:tcPr>
            <w:tcW w:w="450" w:type="dxa"/>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w:t>
            </w:r>
          </w:p>
        </w:tc>
        <w:tc>
          <w:tcPr>
            <w:tcW w:w="540" w:type="dxa"/>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w:t>
            </w:r>
          </w:p>
        </w:tc>
        <w:tc>
          <w:tcPr>
            <w:tcW w:w="540" w:type="dxa"/>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w:t>
            </w:r>
          </w:p>
        </w:tc>
        <w:tc>
          <w:tcPr>
            <w:tcW w:w="540" w:type="dxa"/>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w:t>
            </w:r>
          </w:p>
        </w:tc>
        <w:tc>
          <w:tcPr>
            <w:tcW w:w="450" w:type="dxa"/>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sym w:font="Symbol" w:char="F0BE"/>
            </w:r>
          </w:p>
        </w:tc>
        <w:tc>
          <w:tcPr>
            <w:tcW w:w="450" w:type="dxa"/>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sym w:font="Symbol" w:char="F0BE"/>
            </w:r>
          </w:p>
        </w:tc>
        <w:tc>
          <w:tcPr>
            <w:tcW w:w="540" w:type="dxa"/>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sym w:font="Symbol" w:char="F0BE"/>
            </w:r>
          </w:p>
        </w:tc>
        <w:tc>
          <w:tcPr>
            <w:tcW w:w="540" w:type="dxa"/>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sym w:font="Symbol" w:char="F0BE"/>
            </w:r>
          </w:p>
        </w:tc>
        <w:tc>
          <w:tcPr>
            <w:tcW w:w="540" w:type="dxa"/>
            <w:tcBorders>
              <w:right w:val="single" w:sz="12" w:space="0" w:color="auto"/>
            </w:tcBorders>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sym w:font="Symbol" w:char="F0BE"/>
            </w:r>
          </w:p>
        </w:tc>
        <w:tc>
          <w:tcPr>
            <w:tcW w:w="1080" w:type="dxa"/>
            <w:tcBorders>
              <w:right w:val="single" w:sz="4"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w:t>
            </w:r>
          </w:p>
        </w:tc>
        <w:tc>
          <w:tcPr>
            <w:tcW w:w="1080" w:type="dxa"/>
            <w:tcBorders>
              <w:left w:val="single" w:sz="4"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sym w:font="Symbol" w:char="F0BE"/>
            </w:r>
          </w:p>
        </w:tc>
      </w:tr>
      <w:tr w:rsidR="001445FD" w:rsidRPr="001445FD" w:rsidTr="00611035">
        <w:trPr>
          <w:jc w:val="center"/>
        </w:trPr>
        <w:tc>
          <w:tcPr>
            <w:tcW w:w="471" w:type="dxa"/>
            <w:vMerge/>
            <w:tcBorders>
              <w:left w:val="single" w:sz="12" w:space="0" w:color="auto"/>
              <w:bottom w:val="nil"/>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p>
        </w:tc>
        <w:tc>
          <w:tcPr>
            <w:tcW w:w="2829" w:type="dxa"/>
            <w:gridSpan w:val="3"/>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r w:rsidRPr="001445FD">
              <w:rPr>
                <w:rFonts w:ascii="Arial" w:hAnsi="Arial" w:cs="Arial"/>
                <w:bCs/>
                <w:sz w:val="16"/>
              </w:rPr>
              <w:t>VERTICAL REINFORCING</w:t>
            </w:r>
          </w:p>
        </w:tc>
        <w:tc>
          <w:tcPr>
            <w:tcW w:w="450" w:type="dxa"/>
            <w:tcBorders>
              <w:left w:val="single" w:sz="12" w:space="0" w:color="auto"/>
              <w:bottom w:val="single" w:sz="12" w:space="0" w:color="auto"/>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sym w:font="Symbol" w:char="F0BE"/>
            </w:r>
          </w:p>
        </w:tc>
        <w:tc>
          <w:tcPr>
            <w:tcW w:w="450" w:type="dxa"/>
            <w:tcBorders>
              <w:bottom w:val="single" w:sz="12" w:space="0" w:color="auto"/>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sym w:font="Symbol" w:char="F0BE"/>
            </w:r>
          </w:p>
        </w:tc>
        <w:tc>
          <w:tcPr>
            <w:tcW w:w="540" w:type="dxa"/>
            <w:tcBorders>
              <w:bottom w:val="single" w:sz="12" w:space="0" w:color="auto"/>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sym w:font="Symbol" w:char="F0BE"/>
            </w:r>
          </w:p>
        </w:tc>
        <w:tc>
          <w:tcPr>
            <w:tcW w:w="540" w:type="dxa"/>
            <w:tcBorders>
              <w:bottom w:val="single" w:sz="12" w:space="0" w:color="auto"/>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sym w:font="Symbol" w:char="F0BE"/>
            </w:r>
          </w:p>
        </w:tc>
        <w:tc>
          <w:tcPr>
            <w:tcW w:w="540" w:type="dxa"/>
            <w:tcBorders>
              <w:bottom w:val="single" w:sz="12" w:space="0" w:color="auto"/>
            </w:tcBorders>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sym w:font="Symbol" w:char="F0BE"/>
            </w:r>
          </w:p>
        </w:tc>
        <w:tc>
          <w:tcPr>
            <w:tcW w:w="450" w:type="dxa"/>
            <w:tcBorders>
              <w:bottom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450" w:type="dxa"/>
            <w:tcBorders>
              <w:bottom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bottom w:val="single" w:sz="12" w:space="0" w:color="auto"/>
              <w:righ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color w:val="0000FF"/>
                <w:sz w:val="16"/>
              </w:rPr>
            </w:pPr>
            <w:r w:rsidRPr="001445FD">
              <w:rPr>
                <w:rFonts w:ascii="Arial" w:hAnsi="Arial" w:cs="Arial"/>
                <w:bCs/>
                <w:color w:val="0000FF"/>
                <w:sz w:val="16"/>
              </w:rPr>
              <w:t>0</w:t>
            </w:r>
          </w:p>
        </w:tc>
        <w:tc>
          <w:tcPr>
            <w:tcW w:w="1080" w:type="dxa"/>
            <w:tcBorders>
              <w:bottom w:val="single" w:sz="12" w:space="0" w:color="auto"/>
              <w:right w:val="single" w:sz="4"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color w:val="0000FF"/>
                <w:sz w:val="16"/>
              </w:rPr>
            </w:pPr>
            <w:r w:rsidRPr="001445FD">
              <w:rPr>
                <w:rFonts w:ascii="Arial" w:hAnsi="Arial" w:cs="Arial"/>
                <w:bCs/>
                <w:sz w:val="16"/>
              </w:rPr>
              <w:sym w:font="Symbol" w:char="F0BE"/>
            </w:r>
          </w:p>
        </w:tc>
        <w:tc>
          <w:tcPr>
            <w:tcW w:w="1080" w:type="dxa"/>
            <w:tcBorders>
              <w:left w:val="single" w:sz="4" w:space="0" w:color="auto"/>
              <w:bottom w:val="single" w:sz="12" w:space="0" w:color="auto"/>
              <w:right w:val="single" w:sz="12" w:space="0" w:color="auto"/>
            </w:tcBorders>
          </w:tcPr>
          <w:p w:rsidR="001445FD" w:rsidRPr="001445FD" w:rsidRDefault="001445FD" w:rsidP="001445FD">
            <w:pPr>
              <w:jc w:val="center"/>
              <w:rPr>
                <w:rFonts w:ascii="Arial" w:hAnsi="Arial" w:cs="Arial"/>
                <w:sz w:val="16"/>
                <w:szCs w:val="16"/>
                <w:lang w:eastAsia="zh-CN"/>
              </w:rPr>
            </w:pPr>
            <w:r w:rsidRPr="001445FD">
              <w:rPr>
                <w:rFonts w:ascii="Arial" w:hAnsi="Arial" w:cs="Arial"/>
                <w:sz w:val="16"/>
                <w:szCs w:val="16"/>
              </w:rPr>
              <w:t>$0.164</w:t>
            </w:r>
          </w:p>
        </w:tc>
      </w:tr>
      <w:tr w:rsidR="001445FD" w:rsidRPr="001445FD" w:rsidTr="00611035">
        <w:trPr>
          <w:jc w:val="center"/>
        </w:trPr>
        <w:tc>
          <w:tcPr>
            <w:tcW w:w="471" w:type="dxa"/>
            <w:vMerge w:val="restart"/>
            <w:tcBorders>
              <w:top w:val="single" w:sz="12" w:space="0" w:color="auto"/>
              <w:left w:val="single" w:sz="12" w:space="0" w:color="auto"/>
              <w:right w:val="single" w:sz="12" w:space="0" w:color="auto"/>
            </w:tcBorders>
            <w:textDirection w:val="btLr"/>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ind w:left="115" w:right="115"/>
              <w:jc w:val="center"/>
              <w:rPr>
                <w:rFonts w:ascii="Arial" w:hAnsi="Arial" w:cs="Arial"/>
                <w:bCs/>
                <w:sz w:val="9"/>
                <w:szCs w:val="9"/>
              </w:rPr>
            </w:pPr>
            <w:r w:rsidRPr="001445FD">
              <w:rPr>
                <w:rFonts w:ascii="Arial" w:hAnsi="Arial" w:cs="Arial"/>
                <w:bCs/>
                <w:sz w:val="9"/>
                <w:szCs w:val="9"/>
              </w:rPr>
              <w:t>OPENING</w:t>
            </w:r>
          </w:p>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ind w:left="115" w:right="115"/>
              <w:jc w:val="center"/>
              <w:rPr>
                <w:rFonts w:ascii="Arial" w:hAnsi="Arial" w:cs="Arial"/>
                <w:bCs/>
                <w:sz w:val="16"/>
              </w:rPr>
            </w:pPr>
            <w:r w:rsidRPr="001445FD">
              <w:rPr>
                <w:rFonts w:ascii="Arial" w:hAnsi="Arial" w:cs="Arial"/>
                <w:bCs/>
                <w:sz w:val="9"/>
                <w:szCs w:val="9"/>
              </w:rPr>
              <w:t>PROTECTION</w:t>
            </w:r>
          </w:p>
        </w:tc>
        <w:tc>
          <w:tcPr>
            <w:tcW w:w="1209" w:type="dxa"/>
            <w:vMerge w:val="restart"/>
            <w:tcBorders>
              <w:top w:val="single" w:sz="12" w:space="0" w:color="auto"/>
              <w:lef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WINDOW</w:t>
            </w:r>
          </w:p>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SHUTTERS</w:t>
            </w:r>
          </w:p>
        </w:tc>
        <w:tc>
          <w:tcPr>
            <w:tcW w:w="1620" w:type="dxa"/>
            <w:gridSpan w:val="2"/>
            <w:tcBorders>
              <w:top w:val="single" w:sz="12" w:space="0" w:color="auto"/>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left"/>
              <w:rPr>
                <w:rFonts w:ascii="Arial" w:hAnsi="Arial" w:cs="Arial"/>
                <w:bCs/>
                <w:sz w:val="16"/>
              </w:rPr>
            </w:pPr>
            <w:r w:rsidRPr="001445FD">
              <w:rPr>
                <w:rFonts w:ascii="Arial" w:hAnsi="Arial" w:cs="Arial"/>
                <w:bCs/>
                <w:sz w:val="16"/>
              </w:rPr>
              <w:t>STRUCTURAL WOOD PANEL</w:t>
            </w:r>
          </w:p>
        </w:tc>
        <w:tc>
          <w:tcPr>
            <w:tcW w:w="450" w:type="dxa"/>
            <w:tcBorders>
              <w:top w:val="single" w:sz="12" w:space="0" w:color="auto"/>
              <w:lef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tcBorders>
              <w:top w:val="single" w:sz="12" w:space="0" w:color="auto"/>
              <w:righ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sidRPr="001445FD">
              <w:rPr>
                <w:rFonts w:ascii="Arial" w:hAnsi="Arial" w:cs="Arial"/>
                <w:bCs/>
                <w:color w:val="0000FF"/>
                <w:sz w:val="16"/>
              </w:rPr>
              <w:t>0</w:t>
            </w:r>
          </w:p>
        </w:tc>
        <w:tc>
          <w:tcPr>
            <w:tcW w:w="1080" w:type="dxa"/>
            <w:tcBorders>
              <w:top w:val="single" w:sz="12" w:space="0" w:color="auto"/>
              <w:right w:val="single" w:sz="4"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sidRPr="001445FD">
              <w:rPr>
                <w:rFonts w:ascii="Arial" w:hAnsi="Arial" w:cs="Arial"/>
                <w:sz w:val="16"/>
                <w:szCs w:val="16"/>
              </w:rPr>
              <w:t>$0.166</w:t>
            </w:r>
          </w:p>
        </w:tc>
        <w:tc>
          <w:tcPr>
            <w:tcW w:w="1080" w:type="dxa"/>
            <w:tcBorders>
              <w:top w:val="single" w:sz="12" w:space="0" w:color="auto"/>
              <w:left w:val="single" w:sz="4"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sidRPr="001445FD">
              <w:rPr>
                <w:rFonts w:ascii="Arial" w:hAnsi="Arial" w:cs="Arial"/>
                <w:sz w:val="16"/>
                <w:szCs w:val="16"/>
              </w:rPr>
              <w:t>$0.167</w:t>
            </w:r>
          </w:p>
        </w:tc>
      </w:tr>
      <w:tr w:rsidR="001445FD" w:rsidRPr="001445FD" w:rsidTr="00611035">
        <w:trPr>
          <w:jc w:val="center"/>
        </w:trPr>
        <w:tc>
          <w:tcPr>
            <w:tcW w:w="471" w:type="dxa"/>
            <w:vMerge/>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left"/>
              <w:rPr>
                <w:rFonts w:ascii="Arial" w:hAnsi="Arial" w:cs="Arial"/>
                <w:bCs/>
                <w:sz w:val="16"/>
              </w:rPr>
            </w:pPr>
          </w:p>
        </w:tc>
        <w:tc>
          <w:tcPr>
            <w:tcW w:w="1209" w:type="dxa"/>
            <w:vMerge/>
            <w:tcBorders>
              <w:left w:val="single" w:sz="12" w:space="0" w:color="auto"/>
              <w:bottom w:val="nil"/>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left"/>
              <w:rPr>
                <w:rFonts w:ascii="Arial" w:hAnsi="Arial" w:cs="Arial"/>
                <w:bCs/>
                <w:sz w:val="16"/>
              </w:rPr>
            </w:pPr>
          </w:p>
        </w:tc>
        <w:tc>
          <w:tcPr>
            <w:tcW w:w="1620" w:type="dxa"/>
            <w:gridSpan w:val="2"/>
            <w:tcBorders>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left"/>
              <w:rPr>
                <w:rFonts w:ascii="Arial" w:hAnsi="Arial" w:cs="Arial"/>
                <w:bCs/>
                <w:sz w:val="16"/>
              </w:rPr>
            </w:pPr>
            <w:r w:rsidRPr="001445FD">
              <w:rPr>
                <w:rFonts w:ascii="Arial" w:hAnsi="Arial" w:cs="Arial"/>
                <w:bCs/>
                <w:sz w:val="16"/>
              </w:rPr>
              <w:t>METAL</w:t>
            </w:r>
          </w:p>
        </w:tc>
        <w:tc>
          <w:tcPr>
            <w:tcW w:w="450" w:type="dxa"/>
            <w:tcBorders>
              <w:lef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45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45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45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tcBorders>
              <w:righ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sidRPr="001445FD">
              <w:rPr>
                <w:rFonts w:ascii="Arial" w:hAnsi="Arial" w:cs="Arial"/>
                <w:bCs/>
                <w:color w:val="0000FF"/>
                <w:sz w:val="16"/>
              </w:rPr>
              <w:t>0</w:t>
            </w:r>
          </w:p>
        </w:tc>
        <w:tc>
          <w:tcPr>
            <w:tcW w:w="1080" w:type="dxa"/>
            <w:tcBorders>
              <w:right w:val="single" w:sz="4"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sidRPr="001445FD">
              <w:rPr>
                <w:rFonts w:ascii="Arial" w:hAnsi="Arial" w:cs="Arial"/>
                <w:sz w:val="16"/>
                <w:szCs w:val="16"/>
              </w:rPr>
              <w:t>$0.169</w:t>
            </w:r>
          </w:p>
        </w:tc>
        <w:tc>
          <w:tcPr>
            <w:tcW w:w="1080" w:type="dxa"/>
            <w:tcBorders>
              <w:left w:val="single" w:sz="4"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sidRPr="001445FD">
              <w:rPr>
                <w:rFonts w:ascii="Arial" w:hAnsi="Arial" w:cs="Arial"/>
                <w:sz w:val="16"/>
                <w:szCs w:val="16"/>
              </w:rPr>
              <w:t>$0.170</w:t>
            </w:r>
          </w:p>
        </w:tc>
      </w:tr>
      <w:tr w:rsidR="001445FD" w:rsidRPr="001445FD" w:rsidTr="00611035">
        <w:trPr>
          <w:jc w:val="center"/>
        </w:trPr>
        <w:tc>
          <w:tcPr>
            <w:tcW w:w="471" w:type="dxa"/>
            <w:vMerge/>
            <w:tcBorders>
              <w:left w:val="single" w:sz="12" w:space="0" w:color="auto"/>
              <w:bottom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left"/>
              <w:rPr>
                <w:rFonts w:ascii="Arial" w:hAnsi="Arial" w:cs="Arial"/>
                <w:bCs/>
                <w:sz w:val="16"/>
              </w:rPr>
            </w:pPr>
          </w:p>
        </w:tc>
        <w:tc>
          <w:tcPr>
            <w:tcW w:w="2829" w:type="dxa"/>
            <w:gridSpan w:val="3"/>
            <w:tcBorders>
              <w:top w:val="single" w:sz="4" w:space="0" w:color="auto"/>
              <w:left w:val="single" w:sz="12" w:space="0" w:color="auto"/>
              <w:bottom w:val="single" w:sz="12"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DOOR AND SKYLIGHT COVERS</w:t>
            </w:r>
          </w:p>
        </w:tc>
        <w:tc>
          <w:tcPr>
            <w:tcW w:w="450" w:type="dxa"/>
            <w:tcBorders>
              <w:top w:val="single" w:sz="4" w:space="0" w:color="auto"/>
              <w:left w:val="single" w:sz="12"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450" w:type="dxa"/>
            <w:tcBorders>
              <w:top w:val="single" w:sz="4"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tcBorders>
              <w:top w:val="single" w:sz="4"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tcBorders>
              <w:top w:val="single" w:sz="4"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tcBorders>
              <w:top w:val="single" w:sz="4"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450" w:type="dxa"/>
            <w:tcBorders>
              <w:top w:val="single" w:sz="4"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450" w:type="dxa"/>
            <w:tcBorders>
              <w:top w:val="single" w:sz="4"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tcBorders>
              <w:top w:val="single" w:sz="4"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tcBorders>
              <w:top w:val="single" w:sz="4"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tcBorders>
              <w:top w:val="single" w:sz="4" w:space="0" w:color="auto"/>
              <w:bottom w:val="single" w:sz="12" w:space="0" w:color="auto"/>
              <w:righ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sidRPr="001445FD">
              <w:rPr>
                <w:rFonts w:ascii="Arial" w:hAnsi="Arial" w:cs="Arial"/>
                <w:bCs/>
                <w:color w:val="0000FF"/>
                <w:sz w:val="16"/>
              </w:rPr>
              <w:t>0</w:t>
            </w:r>
          </w:p>
        </w:tc>
        <w:tc>
          <w:tcPr>
            <w:tcW w:w="1080" w:type="dxa"/>
            <w:tcBorders>
              <w:top w:val="single" w:sz="4" w:space="0" w:color="auto"/>
              <w:bottom w:val="single" w:sz="12" w:space="0" w:color="auto"/>
              <w:right w:val="single" w:sz="4"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sidRPr="001445FD">
              <w:rPr>
                <w:rFonts w:ascii="Arial" w:hAnsi="Arial" w:cs="Arial"/>
                <w:sz w:val="16"/>
                <w:szCs w:val="16"/>
              </w:rPr>
              <w:t>$0.162</w:t>
            </w:r>
          </w:p>
        </w:tc>
        <w:tc>
          <w:tcPr>
            <w:tcW w:w="1080" w:type="dxa"/>
            <w:tcBorders>
              <w:top w:val="single" w:sz="4" w:space="0" w:color="auto"/>
              <w:left w:val="single" w:sz="4" w:space="0" w:color="auto"/>
              <w:bottom w:val="single" w:sz="12"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sidRPr="001445FD">
              <w:rPr>
                <w:rFonts w:ascii="Arial" w:hAnsi="Arial" w:cs="Arial"/>
                <w:sz w:val="16"/>
                <w:szCs w:val="16"/>
              </w:rPr>
              <w:t>$0.163</w:t>
            </w:r>
          </w:p>
        </w:tc>
      </w:tr>
      <w:tr w:rsidR="001445FD" w:rsidRPr="001445FD" w:rsidTr="00611035">
        <w:trPr>
          <w:jc w:val="center"/>
        </w:trPr>
        <w:tc>
          <w:tcPr>
            <w:tcW w:w="471" w:type="dxa"/>
            <w:vMerge w:val="restart"/>
            <w:tcBorders>
              <w:top w:val="nil"/>
              <w:left w:val="single" w:sz="12" w:space="0" w:color="auto"/>
              <w:right w:val="single" w:sz="12" w:space="0" w:color="auto"/>
            </w:tcBorders>
            <w:textDirection w:val="btLr"/>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after="120"/>
              <w:ind w:left="115" w:right="115"/>
              <w:jc w:val="center"/>
              <w:rPr>
                <w:rFonts w:ascii="Arial" w:hAnsi="Arial" w:cs="Arial"/>
                <w:bCs/>
                <w:sz w:val="16"/>
              </w:rPr>
            </w:pPr>
            <w:r w:rsidRPr="001445FD">
              <w:rPr>
                <w:rFonts w:ascii="Arial" w:hAnsi="Arial" w:cs="Arial"/>
                <w:bCs/>
                <w:sz w:val="14"/>
                <w:szCs w:val="14"/>
              </w:rPr>
              <w:t>WINDOW, DOOR, SKYLIGHT STRENGTH</w:t>
            </w:r>
          </w:p>
        </w:tc>
        <w:tc>
          <w:tcPr>
            <w:tcW w:w="1209" w:type="dxa"/>
            <w:tcBorders>
              <w:top w:val="nil"/>
              <w:lef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WINDOWS</w:t>
            </w:r>
          </w:p>
        </w:tc>
        <w:tc>
          <w:tcPr>
            <w:tcW w:w="1620" w:type="dxa"/>
            <w:gridSpan w:val="2"/>
            <w:tcBorders>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1445FD">
              <w:rPr>
                <w:rFonts w:ascii="Arial" w:hAnsi="Arial" w:cs="Arial"/>
                <w:bCs/>
                <w:sz w:val="16"/>
              </w:rPr>
              <w:t>IMPACT RATED</w:t>
            </w:r>
          </w:p>
        </w:tc>
        <w:tc>
          <w:tcPr>
            <w:tcW w:w="450" w:type="dxa"/>
            <w:tcBorders>
              <w:lef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tcBorders>
              <w:righ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bCs/>
                <w:color w:val="0000FF"/>
                <w:sz w:val="16"/>
              </w:rPr>
              <w:t>0</w:t>
            </w:r>
          </w:p>
        </w:tc>
        <w:tc>
          <w:tcPr>
            <w:tcW w:w="1080" w:type="dxa"/>
            <w:tcBorders>
              <w:right w:val="single" w:sz="4"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71</w:t>
            </w:r>
          </w:p>
        </w:tc>
        <w:tc>
          <w:tcPr>
            <w:tcW w:w="1080" w:type="dxa"/>
            <w:tcBorders>
              <w:left w:val="single" w:sz="4"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72</w:t>
            </w:r>
          </w:p>
        </w:tc>
      </w:tr>
      <w:tr w:rsidR="001445FD" w:rsidRPr="001445FD" w:rsidTr="00611035">
        <w:trPr>
          <w:jc w:val="center"/>
        </w:trPr>
        <w:tc>
          <w:tcPr>
            <w:tcW w:w="471" w:type="dxa"/>
            <w:vMerge/>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1209" w:type="dxa"/>
            <w:tcBorders>
              <w:top w:val="nil"/>
              <w:lef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r w:rsidRPr="001445FD">
              <w:rPr>
                <w:rFonts w:ascii="Arial" w:hAnsi="Arial" w:cs="Arial"/>
                <w:bCs/>
                <w:sz w:val="16"/>
              </w:rPr>
              <w:t>ENTRY DOORS</w:t>
            </w:r>
          </w:p>
        </w:tc>
        <w:tc>
          <w:tcPr>
            <w:tcW w:w="1620" w:type="dxa"/>
            <w:gridSpan w:val="2"/>
            <w:tcBorders>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r w:rsidRPr="001445FD">
              <w:rPr>
                <w:rFonts w:ascii="Arial" w:hAnsi="Arial" w:cs="Arial"/>
                <w:bCs/>
                <w:sz w:val="16"/>
              </w:rPr>
              <w:t>MEETS WIND-BORNE DEBRIS REQUIREMENTS</w:t>
            </w:r>
          </w:p>
        </w:tc>
        <w:tc>
          <w:tcPr>
            <w:tcW w:w="450" w:type="dxa"/>
            <w:tcBorders>
              <w:lef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tcBorders>
              <w:righ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bCs/>
                <w:color w:val="0000FF"/>
                <w:sz w:val="16"/>
              </w:rPr>
              <w:t>0</w:t>
            </w:r>
          </w:p>
        </w:tc>
        <w:tc>
          <w:tcPr>
            <w:tcW w:w="1080" w:type="dxa"/>
            <w:tcBorders>
              <w:right w:val="single" w:sz="4"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62</w:t>
            </w:r>
          </w:p>
        </w:tc>
        <w:tc>
          <w:tcPr>
            <w:tcW w:w="1080" w:type="dxa"/>
            <w:tcBorders>
              <w:left w:val="single" w:sz="4"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63</w:t>
            </w:r>
          </w:p>
        </w:tc>
      </w:tr>
      <w:tr w:rsidR="001445FD" w:rsidRPr="001445FD" w:rsidTr="00611035">
        <w:trPr>
          <w:jc w:val="center"/>
        </w:trPr>
        <w:tc>
          <w:tcPr>
            <w:tcW w:w="471" w:type="dxa"/>
            <w:vMerge/>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1209" w:type="dxa"/>
            <w:tcBorders>
              <w:top w:val="nil"/>
              <w:lef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r w:rsidRPr="001445FD">
              <w:rPr>
                <w:rFonts w:ascii="Arial" w:hAnsi="Arial" w:cs="Arial"/>
                <w:bCs/>
                <w:sz w:val="16"/>
              </w:rPr>
              <w:t>GARAGE DOORS</w:t>
            </w:r>
          </w:p>
        </w:tc>
        <w:tc>
          <w:tcPr>
            <w:tcW w:w="1620" w:type="dxa"/>
            <w:gridSpan w:val="2"/>
            <w:tcBorders>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r w:rsidRPr="001445FD">
              <w:rPr>
                <w:rFonts w:ascii="Arial" w:hAnsi="Arial" w:cs="Arial"/>
                <w:bCs/>
                <w:sz w:val="16"/>
              </w:rPr>
              <w:t>MEETS WIND-BORNE DEBRIS REQUIREMENTS</w:t>
            </w:r>
          </w:p>
        </w:tc>
        <w:tc>
          <w:tcPr>
            <w:tcW w:w="450" w:type="dxa"/>
            <w:tcBorders>
              <w:lef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tcBorders>
              <w:righ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bCs/>
                <w:color w:val="0000FF"/>
                <w:sz w:val="16"/>
              </w:rPr>
              <w:t>0</w:t>
            </w:r>
          </w:p>
        </w:tc>
        <w:tc>
          <w:tcPr>
            <w:tcW w:w="1080" w:type="dxa"/>
            <w:tcBorders>
              <w:right w:val="single" w:sz="4"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59</w:t>
            </w:r>
          </w:p>
        </w:tc>
        <w:tc>
          <w:tcPr>
            <w:tcW w:w="1080" w:type="dxa"/>
            <w:tcBorders>
              <w:left w:val="single" w:sz="4"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62</w:t>
            </w:r>
          </w:p>
        </w:tc>
      </w:tr>
      <w:tr w:rsidR="001445FD" w:rsidRPr="001445FD" w:rsidTr="00611035">
        <w:trPr>
          <w:trHeight w:val="876"/>
          <w:jc w:val="center"/>
        </w:trPr>
        <w:tc>
          <w:tcPr>
            <w:tcW w:w="471" w:type="dxa"/>
            <w:vMerge/>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1209" w:type="dxa"/>
            <w:tcBorders>
              <w:top w:val="nil"/>
              <w:lef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r w:rsidRPr="001445FD">
              <w:rPr>
                <w:rFonts w:ascii="Arial" w:hAnsi="Arial" w:cs="Arial"/>
                <w:bCs/>
                <w:sz w:val="16"/>
              </w:rPr>
              <w:t>SLIDING GLASS DOORS</w:t>
            </w:r>
          </w:p>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p>
        </w:tc>
        <w:tc>
          <w:tcPr>
            <w:tcW w:w="1620" w:type="dxa"/>
            <w:gridSpan w:val="2"/>
            <w:tcBorders>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r w:rsidRPr="001445FD">
              <w:rPr>
                <w:rFonts w:ascii="Arial" w:hAnsi="Arial" w:cs="Arial"/>
                <w:bCs/>
                <w:sz w:val="16"/>
              </w:rPr>
              <w:t>MEETS WIND-BORNE DEBRIS REQUIREMENTS</w:t>
            </w:r>
          </w:p>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p>
        </w:tc>
        <w:tc>
          <w:tcPr>
            <w:tcW w:w="450" w:type="dxa"/>
            <w:tcBorders>
              <w:lef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tcBorders>
              <w:righ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bCs/>
                <w:color w:val="0000FF"/>
                <w:sz w:val="16"/>
              </w:rPr>
              <w:t>0</w:t>
            </w:r>
          </w:p>
        </w:tc>
        <w:tc>
          <w:tcPr>
            <w:tcW w:w="1080" w:type="dxa"/>
            <w:tcBorders>
              <w:right w:val="single" w:sz="4"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62</w:t>
            </w:r>
          </w:p>
        </w:tc>
        <w:tc>
          <w:tcPr>
            <w:tcW w:w="1080" w:type="dxa"/>
            <w:tcBorders>
              <w:left w:val="single" w:sz="4"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63</w:t>
            </w:r>
          </w:p>
        </w:tc>
      </w:tr>
      <w:tr w:rsidR="001445FD" w:rsidRPr="001445FD" w:rsidTr="0014567C">
        <w:trPr>
          <w:jc w:val="center"/>
        </w:trPr>
        <w:tc>
          <w:tcPr>
            <w:tcW w:w="3300" w:type="dxa"/>
            <w:gridSpan w:val="4"/>
            <w:vMerge w:val="restart"/>
            <w:tcBorders>
              <w:top w:val="single" w:sz="12" w:space="0" w:color="auto"/>
              <w:left w:val="single" w:sz="12"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r w:rsidRPr="001445FD">
              <w:rPr>
                <w:rFonts w:ascii="Arial" w:hAnsi="Arial" w:cs="Arial"/>
                <w:b/>
                <w:bCs/>
                <w:sz w:val="16"/>
              </w:rPr>
              <w:t>HURRICANE MITIGATION MEASURES AND SECONDARY CHARACTERISTICS IN COMBINATION</w:t>
            </w:r>
          </w:p>
        </w:tc>
        <w:tc>
          <w:tcPr>
            <w:tcW w:w="7200" w:type="dxa"/>
            <w:gridSpan w:val="12"/>
            <w:tcBorders>
              <w:top w:val="single" w:sz="12" w:space="0" w:color="auto"/>
              <w:left w:val="single" w:sz="12" w:space="0" w:color="auto"/>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r w:rsidRPr="001445FD">
              <w:rPr>
                <w:rFonts w:ascii="Arial" w:hAnsi="Arial" w:cs="Arial"/>
                <w:b/>
                <w:sz w:val="18"/>
              </w:rPr>
              <w:t xml:space="preserve">PERCENTAGE CHANGE FROM FORM V-3 </w:t>
            </w:r>
          </w:p>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r w:rsidRPr="001445FD">
              <w:rPr>
                <w:rFonts w:ascii="Arial" w:hAnsi="Arial" w:cs="Arial"/>
                <w:b/>
                <w:sz w:val="18"/>
              </w:rPr>
              <w:t>RELATIVE TO PREVIOUSLY-ACCEPTED HURRICANE MODEL</w:t>
            </w:r>
          </w:p>
        </w:tc>
      </w:tr>
      <w:tr w:rsidR="001445FD" w:rsidRPr="001445FD" w:rsidTr="0014567C">
        <w:trPr>
          <w:jc w:val="center"/>
        </w:trPr>
        <w:tc>
          <w:tcPr>
            <w:tcW w:w="3300" w:type="dxa"/>
            <w:gridSpan w:val="4"/>
            <w:vMerge/>
            <w:tcBorders>
              <w:left w:val="single" w:sz="12" w:space="0" w:color="auto"/>
              <w:right w:val="single" w:sz="12" w:space="0" w:color="auto"/>
            </w:tcBorders>
            <w:vAlign w:val="center"/>
          </w:tcPr>
          <w:p w:rsidR="001445FD" w:rsidRPr="001445FD" w:rsidDel="00A9470A"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p>
        </w:tc>
        <w:tc>
          <w:tcPr>
            <w:tcW w:w="5040" w:type="dxa"/>
            <w:gridSpan w:val="10"/>
            <w:tcBorders>
              <w:top w:val="single" w:sz="12" w:space="0" w:color="auto"/>
              <w:left w:val="single" w:sz="12" w:space="0" w:color="auto"/>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bCs/>
                <w:sz w:val="16"/>
                <w:szCs w:val="16"/>
              </w:rPr>
            </w:pPr>
            <w:r w:rsidRPr="001445FD">
              <w:rPr>
                <w:rFonts w:ascii="Arial" w:hAnsi="Arial" w:cs="Arial"/>
                <w:b/>
                <w:sz w:val="18"/>
              </w:rPr>
              <w:t>MEAN DAMAGE RATIO</w:t>
            </w:r>
          </w:p>
        </w:tc>
        <w:tc>
          <w:tcPr>
            <w:tcW w:w="2160" w:type="dxa"/>
            <w:gridSpan w:val="2"/>
            <w:tcBorders>
              <w:top w:val="single" w:sz="12" w:space="0" w:color="auto"/>
              <w:left w:val="single" w:sz="12"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r w:rsidRPr="001445FD">
              <w:rPr>
                <w:rFonts w:ascii="Arial" w:hAnsi="Arial" w:cs="Arial"/>
                <w:b/>
                <w:sz w:val="18"/>
              </w:rPr>
              <w:t xml:space="preserve">HURRICANE </w:t>
            </w:r>
          </w:p>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r w:rsidRPr="001445FD">
              <w:rPr>
                <w:rFonts w:ascii="Arial" w:hAnsi="Arial" w:cs="Arial"/>
                <w:b/>
                <w:sz w:val="18"/>
              </w:rPr>
              <w:t>LOSS COSTS</w:t>
            </w:r>
          </w:p>
        </w:tc>
      </w:tr>
      <w:tr w:rsidR="001445FD" w:rsidRPr="001445FD" w:rsidTr="0014567C">
        <w:trPr>
          <w:jc w:val="center"/>
        </w:trPr>
        <w:tc>
          <w:tcPr>
            <w:tcW w:w="3300" w:type="dxa"/>
            <w:gridSpan w:val="4"/>
            <w:vMerge/>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Lines="70" w:before="168"/>
              <w:jc w:val="left"/>
              <w:rPr>
                <w:rFonts w:ascii="Arial" w:hAnsi="Arial" w:cs="Arial"/>
                <w:bCs/>
                <w:sz w:val="16"/>
              </w:rPr>
            </w:pPr>
          </w:p>
        </w:tc>
        <w:tc>
          <w:tcPr>
            <w:tcW w:w="2520" w:type="dxa"/>
            <w:gridSpan w:val="5"/>
            <w:tcBorders>
              <w:top w:val="single" w:sz="12" w:space="0" w:color="auto"/>
              <w:lef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bCs/>
                <w:sz w:val="16"/>
                <w:szCs w:val="16"/>
              </w:rPr>
            </w:pPr>
            <w:r w:rsidRPr="001445FD">
              <w:rPr>
                <w:rFonts w:ascii="Arial" w:hAnsi="Arial" w:cs="Arial"/>
                <w:b/>
                <w:sz w:val="16"/>
                <w:szCs w:val="16"/>
              </w:rPr>
              <w:t>FRAME BUILDING</w:t>
            </w:r>
          </w:p>
        </w:tc>
        <w:tc>
          <w:tcPr>
            <w:tcW w:w="2520" w:type="dxa"/>
            <w:gridSpan w:val="5"/>
            <w:tcBorders>
              <w:top w:val="single" w:sz="12" w:space="0" w:color="auto"/>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bCs/>
                <w:color w:val="0000FF"/>
                <w:sz w:val="16"/>
                <w:szCs w:val="16"/>
              </w:rPr>
            </w:pPr>
            <w:r w:rsidRPr="001445FD">
              <w:rPr>
                <w:rFonts w:ascii="Arial" w:hAnsi="Arial" w:cs="Arial"/>
                <w:b/>
                <w:sz w:val="16"/>
                <w:szCs w:val="16"/>
              </w:rPr>
              <w:t>MASONRY BUILDING</w:t>
            </w:r>
          </w:p>
        </w:tc>
        <w:tc>
          <w:tcPr>
            <w:tcW w:w="1080" w:type="dxa"/>
            <w:tcBorders>
              <w:top w:val="single" w:sz="12" w:space="0" w:color="auto"/>
              <w:bottom w:val="single" w:sz="12" w:space="0" w:color="auto"/>
              <w:right w:val="single" w:sz="4"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6"/>
                <w:szCs w:val="16"/>
              </w:rPr>
            </w:pPr>
            <w:r w:rsidRPr="001445FD">
              <w:rPr>
                <w:rFonts w:ascii="Arial" w:hAnsi="Arial" w:cs="Arial"/>
                <w:b/>
                <w:sz w:val="16"/>
                <w:szCs w:val="16"/>
              </w:rPr>
              <w:t>FRAME BUILDING</w:t>
            </w:r>
          </w:p>
        </w:tc>
        <w:tc>
          <w:tcPr>
            <w:tcW w:w="1080" w:type="dxa"/>
            <w:tcBorders>
              <w:top w:val="single" w:sz="12" w:space="0" w:color="auto"/>
              <w:left w:val="single" w:sz="4" w:space="0" w:color="auto"/>
              <w:bottom w:val="single" w:sz="12"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6"/>
                <w:szCs w:val="16"/>
              </w:rPr>
            </w:pPr>
            <w:r w:rsidRPr="001445FD">
              <w:rPr>
                <w:rFonts w:ascii="Arial" w:hAnsi="Arial" w:cs="Arial"/>
                <w:b/>
                <w:sz w:val="16"/>
                <w:szCs w:val="16"/>
              </w:rPr>
              <w:t>MASONRY BUILDING</w:t>
            </w:r>
          </w:p>
        </w:tc>
      </w:tr>
      <w:tr w:rsidR="001445FD" w:rsidRPr="001445FD" w:rsidTr="0014567C">
        <w:trPr>
          <w:jc w:val="center"/>
        </w:trPr>
        <w:tc>
          <w:tcPr>
            <w:tcW w:w="3300" w:type="dxa"/>
            <w:gridSpan w:val="4"/>
            <w:vMerge/>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Lines="70" w:before="168"/>
              <w:jc w:val="left"/>
              <w:rPr>
                <w:rFonts w:ascii="Arial" w:hAnsi="Arial" w:cs="Arial"/>
                <w:bCs/>
                <w:sz w:val="16"/>
              </w:rPr>
            </w:pPr>
          </w:p>
        </w:tc>
        <w:tc>
          <w:tcPr>
            <w:tcW w:w="2520" w:type="dxa"/>
            <w:gridSpan w:val="5"/>
            <w:tcBorders>
              <w:top w:val="single" w:sz="12" w:space="0" w:color="auto"/>
              <w:lef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color w:val="0000FF"/>
                <w:sz w:val="16"/>
                <w:szCs w:val="16"/>
              </w:rPr>
            </w:pPr>
            <w:r w:rsidRPr="001445FD">
              <w:rPr>
                <w:rFonts w:ascii="Arial" w:hAnsi="Arial" w:cs="Arial"/>
                <w:b/>
                <w:color w:val="0000FF"/>
                <w:sz w:val="16"/>
                <w:szCs w:val="16"/>
              </w:rPr>
              <w:t>WINDSPEED (MPH)*</w:t>
            </w:r>
          </w:p>
        </w:tc>
        <w:tc>
          <w:tcPr>
            <w:tcW w:w="2520" w:type="dxa"/>
            <w:gridSpan w:val="5"/>
            <w:tcBorders>
              <w:top w:val="single" w:sz="12" w:space="0" w:color="auto"/>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color w:val="0000FF"/>
                <w:sz w:val="16"/>
                <w:szCs w:val="16"/>
              </w:rPr>
            </w:pPr>
            <w:r w:rsidRPr="001445FD">
              <w:rPr>
                <w:rFonts w:ascii="Arial" w:hAnsi="Arial" w:cs="Arial"/>
                <w:b/>
                <w:color w:val="0000FF"/>
                <w:sz w:val="16"/>
                <w:szCs w:val="16"/>
              </w:rPr>
              <w:t>WINDSPEED (MPH)*</w:t>
            </w:r>
          </w:p>
        </w:tc>
        <w:tc>
          <w:tcPr>
            <w:tcW w:w="2160" w:type="dxa"/>
            <w:gridSpan w:val="2"/>
            <w:tcBorders>
              <w:top w:val="single" w:sz="12" w:space="0" w:color="auto"/>
              <w:bottom w:val="nil"/>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6"/>
                <w:szCs w:val="16"/>
              </w:rPr>
            </w:pPr>
            <w:r w:rsidRPr="001445FD">
              <w:rPr>
                <w:rFonts w:ascii="Arial" w:hAnsi="Arial" w:cs="Arial"/>
                <w:b/>
                <w:sz w:val="16"/>
                <w:szCs w:val="16"/>
              </w:rPr>
              <w:t>ACROSS ALL</w:t>
            </w:r>
          </w:p>
        </w:tc>
      </w:tr>
      <w:tr w:rsidR="001445FD" w:rsidRPr="001445FD" w:rsidTr="0014567C">
        <w:trPr>
          <w:jc w:val="center"/>
        </w:trPr>
        <w:tc>
          <w:tcPr>
            <w:tcW w:w="3300" w:type="dxa"/>
            <w:gridSpan w:val="4"/>
            <w:vMerge/>
            <w:tcBorders>
              <w:left w:val="single" w:sz="12" w:space="0" w:color="auto"/>
              <w:bottom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Lines="70" w:before="168"/>
              <w:jc w:val="left"/>
              <w:rPr>
                <w:rFonts w:ascii="Arial" w:hAnsi="Arial" w:cs="Arial"/>
                <w:bCs/>
                <w:sz w:val="16"/>
              </w:rPr>
            </w:pPr>
          </w:p>
        </w:tc>
        <w:tc>
          <w:tcPr>
            <w:tcW w:w="450" w:type="dxa"/>
            <w:tcBorders>
              <w:top w:val="single" w:sz="12" w:space="0" w:color="auto"/>
              <w:left w:val="single" w:sz="12" w:space="0" w:color="auto"/>
              <w:bottom w:val="single" w:sz="12" w:space="0" w:color="auto"/>
            </w:tcBorders>
            <w:shd w:val="clear" w:color="auto" w:fill="auto"/>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bCs/>
                <w:sz w:val="16"/>
                <w:szCs w:val="16"/>
              </w:rPr>
            </w:pPr>
            <w:r w:rsidRPr="001445FD">
              <w:rPr>
                <w:rFonts w:ascii="Arial" w:hAnsi="Arial" w:cs="Arial"/>
                <w:b/>
                <w:bCs/>
                <w:sz w:val="16"/>
                <w:szCs w:val="16"/>
              </w:rPr>
              <w:t>60</w:t>
            </w:r>
          </w:p>
        </w:tc>
        <w:tc>
          <w:tcPr>
            <w:tcW w:w="450" w:type="dxa"/>
            <w:tcBorders>
              <w:top w:val="single" w:sz="12" w:space="0" w:color="auto"/>
              <w:bottom w:val="single" w:sz="12" w:space="0" w:color="auto"/>
            </w:tcBorders>
            <w:shd w:val="clear" w:color="auto" w:fill="auto"/>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bCs/>
                <w:sz w:val="16"/>
                <w:szCs w:val="16"/>
              </w:rPr>
            </w:pPr>
            <w:r w:rsidRPr="001445FD">
              <w:rPr>
                <w:rFonts w:ascii="Arial" w:hAnsi="Arial" w:cs="Arial"/>
                <w:b/>
                <w:bCs/>
                <w:sz w:val="16"/>
                <w:szCs w:val="16"/>
              </w:rPr>
              <w:t>85</w:t>
            </w:r>
          </w:p>
        </w:tc>
        <w:tc>
          <w:tcPr>
            <w:tcW w:w="540" w:type="dxa"/>
            <w:tcBorders>
              <w:top w:val="single" w:sz="12" w:space="0" w:color="auto"/>
              <w:bottom w:val="single" w:sz="12" w:space="0" w:color="auto"/>
            </w:tcBorders>
            <w:shd w:val="clear" w:color="auto" w:fill="auto"/>
          </w:tcPr>
          <w:p w:rsidR="001445FD" w:rsidRPr="001445FD" w:rsidRDefault="001445FD" w:rsidP="001445FD">
            <w:pPr>
              <w:spacing w:before="40"/>
              <w:jc w:val="center"/>
              <w:rPr>
                <w:rFonts w:ascii="Arial" w:hAnsi="Arial" w:cs="Arial"/>
                <w:b/>
                <w:bCs/>
                <w:sz w:val="16"/>
                <w:szCs w:val="16"/>
              </w:rPr>
            </w:pPr>
            <w:r w:rsidRPr="001445FD">
              <w:rPr>
                <w:rFonts w:ascii="Arial" w:hAnsi="Arial" w:cs="Arial"/>
                <w:b/>
                <w:bCs/>
                <w:sz w:val="16"/>
                <w:szCs w:val="16"/>
              </w:rPr>
              <w:t>110</w:t>
            </w:r>
          </w:p>
        </w:tc>
        <w:tc>
          <w:tcPr>
            <w:tcW w:w="540" w:type="dxa"/>
            <w:tcBorders>
              <w:top w:val="single" w:sz="12" w:space="0" w:color="auto"/>
              <w:bottom w:val="single" w:sz="12" w:space="0" w:color="auto"/>
            </w:tcBorders>
            <w:shd w:val="clear" w:color="auto" w:fill="auto"/>
          </w:tcPr>
          <w:p w:rsidR="001445FD" w:rsidRPr="001445FD" w:rsidRDefault="001445FD" w:rsidP="001445FD">
            <w:pPr>
              <w:spacing w:before="40"/>
              <w:jc w:val="center"/>
              <w:rPr>
                <w:rFonts w:ascii="Arial" w:hAnsi="Arial" w:cs="Arial"/>
                <w:b/>
                <w:bCs/>
                <w:sz w:val="16"/>
                <w:szCs w:val="16"/>
              </w:rPr>
            </w:pPr>
            <w:r w:rsidRPr="001445FD">
              <w:rPr>
                <w:rFonts w:ascii="Arial" w:hAnsi="Arial" w:cs="Arial"/>
                <w:b/>
                <w:bCs/>
                <w:sz w:val="16"/>
                <w:szCs w:val="16"/>
              </w:rPr>
              <w:t>135</w:t>
            </w:r>
          </w:p>
        </w:tc>
        <w:tc>
          <w:tcPr>
            <w:tcW w:w="540" w:type="dxa"/>
            <w:tcBorders>
              <w:top w:val="single" w:sz="12" w:space="0" w:color="auto"/>
              <w:bottom w:val="single" w:sz="12" w:space="0" w:color="auto"/>
            </w:tcBorders>
            <w:shd w:val="clear" w:color="auto" w:fill="auto"/>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bCs/>
                <w:sz w:val="16"/>
                <w:szCs w:val="16"/>
              </w:rPr>
            </w:pPr>
            <w:r w:rsidRPr="001445FD">
              <w:rPr>
                <w:rFonts w:ascii="Arial" w:hAnsi="Arial" w:cs="Arial"/>
                <w:b/>
                <w:bCs/>
                <w:sz w:val="16"/>
                <w:szCs w:val="16"/>
              </w:rPr>
              <w:t>160</w:t>
            </w:r>
          </w:p>
        </w:tc>
        <w:tc>
          <w:tcPr>
            <w:tcW w:w="450" w:type="dxa"/>
            <w:tcBorders>
              <w:top w:val="single" w:sz="12" w:space="0" w:color="auto"/>
              <w:bottom w:val="single" w:sz="12" w:space="0" w:color="auto"/>
            </w:tcBorders>
            <w:shd w:val="clear" w:color="auto" w:fill="auto"/>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bCs/>
                <w:sz w:val="16"/>
                <w:szCs w:val="16"/>
              </w:rPr>
            </w:pPr>
            <w:r w:rsidRPr="001445FD">
              <w:rPr>
                <w:rFonts w:ascii="Arial" w:hAnsi="Arial" w:cs="Arial"/>
                <w:b/>
                <w:bCs/>
                <w:sz w:val="16"/>
                <w:szCs w:val="16"/>
              </w:rPr>
              <w:t>60</w:t>
            </w:r>
          </w:p>
        </w:tc>
        <w:tc>
          <w:tcPr>
            <w:tcW w:w="450" w:type="dxa"/>
            <w:tcBorders>
              <w:top w:val="single" w:sz="12" w:space="0" w:color="auto"/>
              <w:bottom w:val="single" w:sz="12" w:space="0" w:color="auto"/>
            </w:tcBorders>
            <w:shd w:val="clear" w:color="auto" w:fill="auto"/>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bCs/>
                <w:sz w:val="16"/>
                <w:szCs w:val="16"/>
              </w:rPr>
            </w:pPr>
            <w:r w:rsidRPr="001445FD">
              <w:rPr>
                <w:rFonts w:ascii="Arial" w:hAnsi="Arial" w:cs="Arial"/>
                <w:b/>
                <w:bCs/>
                <w:sz w:val="16"/>
                <w:szCs w:val="16"/>
              </w:rPr>
              <w:t>85</w:t>
            </w:r>
          </w:p>
        </w:tc>
        <w:tc>
          <w:tcPr>
            <w:tcW w:w="540" w:type="dxa"/>
            <w:tcBorders>
              <w:top w:val="single" w:sz="12" w:space="0" w:color="auto"/>
              <w:bottom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bCs/>
                <w:sz w:val="16"/>
                <w:szCs w:val="16"/>
              </w:rPr>
            </w:pPr>
            <w:r w:rsidRPr="001445FD">
              <w:rPr>
                <w:rFonts w:ascii="Arial" w:hAnsi="Arial" w:cs="Arial"/>
                <w:b/>
                <w:bCs/>
                <w:sz w:val="16"/>
                <w:szCs w:val="16"/>
              </w:rPr>
              <w:t>110</w:t>
            </w:r>
          </w:p>
        </w:tc>
        <w:tc>
          <w:tcPr>
            <w:tcW w:w="540" w:type="dxa"/>
            <w:tcBorders>
              <w:top w:val="single" w:sz="12" w:space="0" w:color="auto"/>
              <w:bottom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bCs/>
                <w:sz w:val="16"/>
                <w:szCs w:val="16"/>
              </w:rPr>
            </w:pPr>
            <w:r w:rsidRPr="001445FD">
              <w:rPr>
                <w:rFonts w:ascii="Arial" w:hAnsi="Arial" w:cs="Arial"/>
                <w:b/>
                <w:bCs/>
                <w:sz w:val="16"/>
                <w:szCs w:val="16"/>
              </w:rPr>
              <w:t>135</w:t>
            </w:r>
          </w:p>
        </w:tc>
        <w:tc>
          <w:tcPr>
            <w:tcW w:w="540" w:type="dxa"/>
            <w:tcBorders>
              <w:top w:val="single" w:sz="12" w:space="0" w:color="auto"/>
              <w:bottom w:val="single" w:sz="12" w:space="0" w:color="auto"/>
              <w:right w:val="single" w:sz="12" w:space="0" w:color="auto"/>
            </w:tcBorders>
            <w:shd w:val="clear" w:color="auto" w:fill="auto"/>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bCs/>
                <w:sz w:val="16"/>
                <w:szCs w:val="16"/>
              </w:rPr>
            </w:pPr>
            <w:r w:rsidRPr="001445FD">
              <w:rPr>
                <w:rFonts w:ascii="Arial" w:hAnsi="Arial" w:cs="Arial"/>
                <w:b/>
                <w:bCs/>
                <w:sz w:val="16"/>
                <w:szCs w:val="16"/>
              </w:rPr>
              <w:t>160</w:t>
            </w:r>
          </w:p>
        </w:tc>
        <w:tc>
          <w:tcPr>
            <w:tcW w:w="2160" w:type="dxa"/>
            <w:gridSpan w:val="2"/>
            <w:tcBorders>
              <w:top w:val="nil"/>
              <w:left w:val="single" w:sz="12" w:space="0" w:color="auto"/>
              <w:bottom w:val="single" w:sz="12" w:space="0" w:color="auto"/>
              <w:right w:val="single" w:sz="12" w:space="0" w:color="auto"/>
            </w:tcBorders>
            <w:shd w:val="clear" w:color="auto" w:fill="auto"/>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bCs/>
                <w:sz w:val="16"/>
                <w:szCs w:val="16"/>
              </w:rPr>
            </w:pPr>
            <w:r w:rsidRPr="001445FD">
              <w:rPr>
                <w:rFonts w:ascii="Arial" w:hAnsi="Arial" w:cs="Arial"/>
                <w:b/>
                <w:bCs/>
                <w:sz w:val="16"/>
                <w:szCs w:val="16"/>
              </w:rPr>
              <w:t>WINDSPEEDS*</w:t>
            </w:r>
          </w:p>
        </w:tc>
      </w:tr>
      <w:tr w:rsidR="001445FD" w:rsidRPr="001445FD" w:rsidTr="00611035">
        <w:trPr>
          <w:jc w:val="center"/>
        </w:trPr>
        <w:tc>
          <w:tcPr>
            <w:tcW w:w="3300" w:type="dxa"/>
            <w:gridSpan w:val="4"/>
            <w:tcBorders>
              <w:top w:val="single" w:sz="12" w:space="0" w:color="auto"/>
              <w:left w:val="single" w:sz="12" w:space="0" w:color="auto"/>
              <w:bottom w:val="single" w:sz="12"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6"/>
              </w:rPr>
            </w:pPr>
            <w:r w:rsidRPr="001445FD">
              <w:rPr>
                <w:rFonts w:ascii="Arial" w:hAnsi="Arial" w:cs="Arial"/>
                <w:bCs/>
                <w:sz w:val="16"/>
                <w:szCs w:val="16"/>
              </w:rPr>
              <w:t>MITIGATED BUILDING</w:t>
            </w:r>
          </w:p>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2"/>
                <w:szCs w:val="12"/>
              </w:rPr>
            </w:pPr>
          </w:p>
        </w:tc>
        <w:tc>
          <w:tcPr>
            <w:tcW w:w="450" w:type="dxa"/>
            <w:tcBorders>
              <w:top w:val="single" w:sz="12" w:space="0" w:color="auto"/>
              <w:left w:val="single" w:sz="12"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szCs w:val="12"/>
              </w:rPr>
            </w:pPr>
            <w:r w:rsidRPr="001445FD">
              <w:rPr>
                <w:rFonts w:ascii="Arial" w:hAnsi="Arial" w:cs="Arial"/>
                <w:bCs/>
                <w:sz w:val="16"/>
                <w:szCs w:val="12"/>
              </w:rPr>
              <w:t>0</w:t>
            </w:r>
          </w:p>
        </w:tc>
        <w:tc>
          <w:tcPr>
            <w:tcW w:w="450" w:type="dxa"/>
            <w:tcBorders>
              <w:top w:val="single" w:sz="12"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szCs w:val="12"/>
              </w:rPr>
            </w:pPr>
            <w:r w:rsidRPr="001445FD">
              <w:rPr>
                <w:rFonts w:ascii="Arial" w:hAnsi="Arial" w:cs="Arial"/>
                <w:bCs/>
                <w:sz w:val="16"/>
                <w:szCs w:val="12"/>
              </w:rPr>
              <w:t>0</w:t>
            </w:r>
          </w:p>
        </w:tc>
        <w:tc>
          <w:tcPr>
            <w:tcW w:w="540" w:type="dxa"/>
            <w:tcBorders>
              <w:top w:val="single" w:sz="12" w:space="0" w:color="auto"/>
              <w:bottom w:val="single" w:sz="12" w:space="0" w:color="auto"/>
            </w:tcBorders>
            <w:shd w:val="clear" w:color="auto" w:fill="95B3D7"/>
            <w:vAlign w:val="center"/>
          </w:tcPr>
          <w:p w:rsidR="001445FD" w:rsidRPr="001445FD" w:rsidRDefault="001445FD" w:rsidP="00611035">
            <w:pPr>
              <w:jc w:val="center"/>
              <w:rPr>
                <w:rFonts w:ascii="Arial" w:hAnsi="Arial" w:cs="Arial"/>
                <w:bCs/>
                <w:sz w:val="16"/>
                <w:szCs w:val="12"/>
              </w:rPr>
            </w:pPr>
            <w:r w:rsidRPr="001445FD">
              <w:rPr>
                <w:rFonts w:ascii="Arial" w:hAnsi="Arial" w:cs="Arial"/>
                <w:bCs/>
                <w:sz w:val="16"/>
                <w:szCs w:val="12"/>
              </w:rPr>
              <w:t>0</w:t>
            </w:r>
          </w:p>
        </w:tc>
        <w:tc>
          <w:tcPr>
            <w:tcW w:w="540" w:type="dxa"/>
            <w:tcBorders>
              <w:top w:val="single" w:sz="12" w:space="0" w:color="auto"/>
              <w:bottom w:val="single" w:sz="12" w:space="0" w:color="auto"/>
            </w:tcBorders>
            <w:shd w:val="clear" w:color="auto" w:fill="95B3D7"/>
            <w:vAlign w:val="center"/>
          </w:tcPr>
          <w:p w:rsidR="001445FD" w:rsidRPr="001445FD" w:rsidRDefault="001445FD" w:rsidP="00611035">
            <w:pPr>
              <w:jc w:val="center"/>
              <w:rPr>
                <w:rFonts w:ascii="Arial" w:hAnsi="Arial" w:cs="Arial"/>
                <w:bCs/>
                <w:sz w:val="16"/>
                <w:szCs w:val="12"/>
              </w:rPr>
            </w:pPr>
            <w:r w:rsidRPr="001445FD">
              <w:rPr>
                <w:rFonts w:ascii="Arial" w:hAnsi="Arial" w:cs="Arial"/>
                <w:bCs/>
                <w:sz w:val="16"/>
                <w:szCs w:val="12"/>
              </w:rPr>
              <w:t>0</w:t>
            </w:r>
          </w:p>
        </w:tc>
        <w:tc>
          <w:tcPr>
            <w:tcW w:w="540" w:type="dxa"/>
            <w:tcBorders>
              <w:top w:val="single" w:sz="12"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szCs w:val="12"/>
              </w:rPr>
            </w:pPr>
            <w:r w:rsidRPr="001445FD">
              <w:rPr>
                <w:rFonts w:ascii="Arial" w:hAnsi="Arial" w:cs="Arial"/>
                <w:bCs/>
                <w:sz w:val="16"/>
                <w:szCs w:val="12"/>
              </w:rPr>
              <w:t>0</w:t>
            </w:r>
          </w:p>
        </w:tc>
        <w:tc>
          <w:tcPr>
            <w:tcW w:w="450" w:type="dxa"/>
            <w:tcBorders>
              <w:top w:val="single" w:sz="12"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szCs w:val="12"/>
              </w:rPr>
            </w:pPr>
            <w:r w:rsidRPr="001445FD">
              <w:rPr>
                <w:rFonts w:ascii="Arial" w:hAnsi="Arial" w:cs="Arial"/>
                <w:bCs/>
                <w:sz w:val="16"/>
                <w:szCs w:val="12"/>
              </w:rPr>
              <w:t>0</w:t>
            </w:r>
          </w:p>
        </w:tc>
        <w:tc>
          <w:tcPr>
            <w:tcW w:w="450" w:type="dxa"/>
            <w:tcBorders>
              <w:top w:val="single" w:sz="12"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szCs w:val="12"/>
              </w:rPr>
            </w:pPr>
            <w:r w:rsidRPr="001445FD">
              <w:rPr>
                <w:rFonts w:ascii="Arial" w:hAnsi="Arial" w:cs="Arial"/>
                <w:bCs/>
                <w:sz w:val="16"/>
                <w:szCs w:val="12"/>
              </w:rPr>
              <w:t>0</w:t>
            </w:r>
          </w:p>
        </w:tc>
        <w:tc>
          <w:tcPr>
            <w:tcW w:w="540" w:type="dxa"/>
            <w:tcBorders>
              <w:top w:val="single" w:sz="12"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szCs w:val="12"/>
              </w:rPr>
            </w:pPr>
            <w:r w:rsidRPr="001445FD">
              <w:rPr>
                <w:rFonts w:ascii="Arial" w:hAnsi="Arial" w:cs="Arial"/>
                <w:bCs/>
                <w:sz w:val="16"/>
                <w:szCs w:val="12"/>
              </w:rPr>
              <w:t>0</w:t>
            </w:r>
          </w:p>
        </w:tc>
        <w:tc>
          <w:tcPr>
            <w:tcW w:w="540" w:type="dxa"/>
            <w:tcBorders>
              <w:top w:val="single" w:sz="12"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szCs w:val="12"/>
              </w:rPr>
            </w:pPr>
            <w:r w:rsidRPr="001445FD">
              <w:rPr>
                <w:rFonts w:ascii="Arial" w:hAnsi="Arial" w:cs="Arial"/>
                <w:bCs/>
                <w:sz w:val="16"/>
                <w:szCs w:val="12"/>
              </w:rPr>
              <w:t>0</w:t>
            </w:r>
          </w:p>
        </w:tc>
        <w:tc>
          <w:tcPr>
            <w:tcW w:w="540" w:type="dxa"/>
            <w:tcBorders>
              <w:top w:val="single" w:sz="12" w:space="0" w:color="auto"/>
              <w:bottom w:val="single" w:sz="12" w:space="0" w:color="auto"/>
              <w:righ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szCs w:val="12"/>
              </w:rPr>
            </w:pPr>
            <w:r w:rsidRPr="001445FD">
              <w:rPr>
                <w:rFonts w:ascii="Arial" w:hAnsi="Arial" w:cs="Arial"/>
                <w:bCs/>
                <w:sz w:val="16"/>
                <w:szCs w:val="12"/>
              </w:rPr>
              <w:t>0</w:t>
            </w:r>
          </w:p>
        </w:tc>
        <w:tc>
          <w:tcPr>
            <w:tcW w:w="1080" w:type="dxa"/>
            <w:tcBorders>
              <w:top w:val="single" w:sz="12" w:space="0" w:color="auto"/>
              <w:left w:val="single" w:sz="12" w:space="0" w:color="auto"/>
              <w:bottom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2"/>
                <w:szCs w:val="12"/>
              </w:rPr>
            </w:pPr>
            <w:r w:rsidRPr="001445FD">
              <w:rPr>
                <w:rFonts w:ascii="Arial" w:hAnsi="Arial" w:cs="Arial"/>
                <w:sz w:val="16"/>
                <w:szCs w:val="16"/>
              </w:rPr>
              <w:t>$0.169</w:t>
            </w:r>
          </w:p>
        </w:tc>
        <w:tc>
          <w:tcPr>
            <w:tcW w:w="1080" w:type="dxa"/>
            <w:tcBorders>
              <w:top w:val="single" w:sz="12" w:space="0" w:color="auto"/>
              <w:bottom w:val="single" w:sz="12" w:space="0" w:color="auto"/>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2"/>
                <w:szCs w:val="12"/>
              </w:rPr>
            </w:pPr>
            <w:r w:rsidRPr="001445FD">
              <w:rPr>
                <w:rFonts w:ascii="Arial" w:hAnsi="Arial" w:cs="Arial"/>
                <w:sz w:val="16"/>
                <w:szCs w:val="16"/>
              </w:rPr>
              <w:t>$0.165</w:t>
            </w:r>
          </w:p>
        </w:tc>
      </w:tr>
    </w:tbl>
    <w:p w:rsidR="00C073EF" w:rsidRPr="00C073EF" w:rsidRDefault="00C073EF" w:rsidP="00C073EF">
      <w:r w:rsidRPr="00C073EF">
        <w:t>*Windspeeds are one-minute sustained 10-meter</w:t>
      </w:r>
      <w:r w:rsidR="00617880">
        <w:t>.</w:t>
      </w:r>
    </w:p>
    <w:p w:rsidR="005734EB" w:rsidRDefault="00A0327E" w:rsidP="00A0327E">
      <w:pPr>
        <w:pStyle w:val="Heading1"/>
      </w:pPr>
      <w:bookmarkStart w:id="394" w:name="_Toc529271685"/>
      <w:r w:rsidRPr="00A0327E">
        <w:lastRenderedPageBreak/>
        <w:t>ACTUARIAL STANDARDS</w:t>
      </w:r>
      <w:bookmarkEnd w:id="394"/>
    </w:p>
    <w:p w:rsidR="00A0327E" w:rsidRDefault="00A0327E" w:rsidP="0007529D">
      <w:pPr>
        <w:pStyle w:val="Heading2"/>
      </w:pPr>
      <w:bookmarkStart w:id="395" w:name="_Toc529271686"/>
      <w:r w:rsidRPr="00A0327E">
        <w:t>A-1 Hurricane Modeling Input Data and Output Reports</w:t>
      </w:r>
      <w:bookmarkEnd w:id="395"/>
    </w:p>
    <w:p w:rsidR="00A0327E" w:rsidRDefault="00A0327E" w:rsidP="00B73298">
      <w:pPr>
        <w:pStyle w:val="Disclosure"/>
      </w:pPr>
      <w:r>
        <w:t>A. Adjustments, edits, inclusions, or deletions to insurance company or other input data used by the modeling organization shall be based upon generally accepted actuarial, underwriting, and statistical procedures.</w:t>
      </w:r>
    </w:p>
    <w:p w:rsidR="00A0327E" w:rsidRPr="00A0327E" w:rsidRDefault="00032209" w:rsidP="00A0327E">
      <w:r w:rsidRPr="00032209">
        <w:t>All modifications to the input data are consistent with generally accepted actuarial, underwriting and statistical procedures.</w:t>
      </w:r>
    </w:p>
    <w:p w:rsidR="00A0327E" w:rsidRDefault="00A0327E" w:rsidP="00B73298">
      <w:pPr>
        <w:pStyle w:val="Disclosure"/>
      </w:pPr>
      <w:r>
        <w:t>B. All modifications, adjustments, assumptions, inputs and input file identification, and defaults necessary to use the hurricane model shall be actuarially sound and shall be included with the hurricane model output report. Treatment of missing values for user inputs required to run the hurricane model shall be actuarially sound and described with the hurricane model output report.</w:t>
      </w:r>
    </w:p>
    <w:p w:rsidR="00A0327E" w:rsidRDefault="004735BD" w:rsidP="00A0327E">
      <w:r w:rsidRPr="004735BD">
        <w:t>The hurricane model output report identifies and summarizes the input file that was used.  Any changes to the original input file, including the treatment of missing values are included in the output report as well.</w:t>
      </w:r>
    </w:p>
    <w:p w:rsidR="00E93438" w:rsidRDefault="00E93438" w:rsidP="00B73298">
      <w:pPr>
        <w:pStyle w:val="Disclosure"/>
      </w:pPr>
      <w:r>
        <w:t>Disclosures</w:t>
      </w:r>
    </w:p>
    <w:p w:rsidR="00E93438" w:rsidRDefault="00E93438" w:rsidP="00B73298">
      <w:pPr>
        <w:pStyle w:val="Disclosure"/>
      </w:pPr>
      <w:r>
        <w:t>1. Identify insurance-to-value assumptions and describe the methods and assumptions used to determine the property value and associated hurricane losses. Provide a sample calculation for determining the property value.</w:t>
      </w:r>
    </w:p>
    <w:p w:rsidR="002F106D" w:rsidRDefault="002F106D" w:rsidP="00E93438">
      <w:r w:rsidRPr="002F106D">
        <w:t>The model assumes that the insured value is the value of the property except in rare cases when the insurance company provides a separate property value that is higher than the insured value.</w:t>
      </w:r>
    </w:p>
    <w:p w:rsidR="002F106D" w:rsidRDefault="002F106D" w:rsidP="002F106D">
      <w:pPr>
        <w:pStyle w:val="Anonymoussubsubsubsectiontitle"/>
      </w:pPr>
      <w:r w:rsidRPr="002F106D">
        <w:t>Sample calculation of property value:</w:t>
      </w:r>
    </w:p>
    <w:p w:rsidR="002F106D" w:rsidRDefault="002F106D" w:rsidP="002F106D">
      <w:r>
        <w:t>Insured values as reported on the input file:</w:t>
      </w:r>
    </w:p>
    <w:p w:rsidR="002F106D" w:rsidRDefault="002F106D" w:rsidP="002F106D"/>
    <w:p w:rsidR="002F106D" w:rsidRDefault="002F106D" w:rsidP="002F106D">
      <w:r>
        <w:t xml:space="preserve">                Structure                                     $300,000</w:t>
      </w:r>
    </w:p>
    <w:p w:rsidR="002F106D" w:rsidRDefault="002F106D" w:rsidP="002F106D">
      <w:r>
        <w:t xml:space="preserve">                Appurtenant Structures              </w:t>
      </w:r>
      <w:r w:rsidR="00CF50E6">
        <w:t xml:space="preserve"> </w:t>
      </w:r>
      <w:r>
        <w:t>$30,000</w:t>
      </w:r>
    </w:p>
    <w:p w:rsidR="002F106D" w:rsidRDefault="002F106D" w:rsidP="002F106D">
      <w:r>
        <w:t xml:space="preserve">                Contents                                      $150,000</w:t>
      </w:r>
    </w:p>
    <w:p w:rsidR="002F106D" w:rsidRDefault="002F106D" w:rsidP="002F106D">
      <w:r>
        <w:t xml:space="preserve">                Time Element                             </w:t>
      </w:r>
      <w:r w:rsidR="00CF50E6">
        <w:t xml:space="preserve"> $</w:t>
      </w:r>
      <w:r>
        <w:t>15,000</w:t>
      </w:r>
    </w:p>
    <w:p w:rsidR="002F106D" w:rsidRDefault="002F106D" w:rsidP="002F106D"/>
    <w:p w:rsidR="002F106D" w:rsidRDefault="002F106D" w:rsidP="002F106D">
      <w:r>
        <w:t>Property values as calculated by the model:</w:t>
      </w:r>
    </w:p>
    <w:p w:rsidR="002F106D" w:rsidRDefault="002F106D" w:rsidP="002F106D"/>
    <w:p w:rsidR="002F106D" w:rsidRDefault="002F106D" w:rsidP="002F106D">
      <w:r>
        <w:t xml:space="preserve">                Structure   = Structure Insured Value =                                                        $300,000</w:t>
      </w:r>
    </w:p>
    <w:p w:rsidR="002F106D" w:rsidRDefault="002F106D" w:rsidP="002F106D">
      <w:r>
        <w:t xml:space="preserve">                Appurtenant Structures = Appurtenant Structures Insured Value =             $30,000</w:t>
      </w:r>
    </w:p>
    <w:p w:rsidR="002F106D" w:rsidRDefault="002F106D" w:rsidP="002F106D">
      <w:r>
        <w:t xml:space="preserve">                Contents = Contents Insured Value =                                                           $150,000</w:t>
      </w:r>
    </w:p>
    <w:p w:rsidR="002F106D" w:rsidRPr="00E93438" w:rsidRDefault="002F106D" w:rsidP="002F106D">
      <w:r>
        <w:t xml:space="preserve">                Time Element = Time Element Insured Value =                                         </w:t>
      </w:r>
      <w:r w:rsidR="00883083">
        <w:t xml:space="preserve"> </w:t>
      </w:r>
      <w:r>
        <w:t>$15,000.</w:t>
      </w:r>
    </w:p>
    <w:p w:rsidR="00E93438" w:rsidRDefault="00E93438" w:rsidP="00B73298">
      <w:pPr>
        <w:pStyle w:val="Disclosure"/>
      </w:pPr>
      <w:r>
        <w:lastRenderedPageBreak/>
        <w:t>2. Identify depreciation assumptions and describe the methods and assumptions used to reduce insured hurricane losses on account of depreciation. Provide a sample calculation for determining the amount of depreciation and the actual cash value (ACV) hurricane losses.</w:t>
      </w:r>
    </w:p>
    <w:p w:rsidR="002017C6" w:rsidRDefault="002017C6" w:rsidP="002017C6">
      <w:r>
        <w:t xml:space="preserve">For both replacement cost and ACV policies, the value of structures and contents is generally assumed to equal the insured limit. In the rare case where data on property value are available from the insurance company and that value exceeds the limit, the value provided is used to estimate the ground-up damages. </w:t>
      </w:r>
    </w:p>
    <w:p w:rsidR="002017C6" w:rsidRDefault="002017C6" w:rsidP="002017C6"/>
    <w:p w:rsidR="002017C6" w:rsidRDefault="002017C6" w:rsidP="002017C6">
      <w:r>
        <w:t>Depreciation is considered in the model, but not explicitly. The damage ratios were calibrated to insured losses that contained a mix of replacement cost and ACV policies, but primarily replacement cost. Consequently, there is an implicit allowance for depreciation (of an unknown degree) built into the modeled losses.</w:t>
      </w:r>
    </w:p>
    <w:p w:rsidR="002017C6" w:rsidRDefault="002017C6" w:rsidP="002017C6">
      <w:pPr>
        <w:pStyle w:val="Anonymoussubsubsubsectiontitle"/>
      </w:pPr>
      <w:r>
        <w:t xml:space="preserve">Sample calculation of depreciation and ACV </w:t>
      </w:r>
      <w:r w:rsidRPr="002017C6">
        <w:t>loss</w:t>
      </w:r>
      <w:r>
        <w:t xml:space="preserve">:   </w:t>
      </w:r>
    </w:p>
    <w:p w:rsidR="002017C6" w:rsidRDefault="002017C6" w:rsidP="002017C6"/>
    <w:p w:rsidR="002017C6" w:rsidRDefault="002017C6" w:rsidP="002017C6">
      <w:r>
        <w:t xml:space="preserve">                           Modeled Loss = $2,000</w:t>
      </w:r>
    </w:p>
    <w:p w:rsidR="002017C6" w:rsidRDefault="002017C6" w:rsidP="002017C6"/>
    <w:p w:rsidR="002017C6" w:rsidRDefault="002017C6" w:rsidP="002017C6">
      <w:r>
        <w:t xml:space="preserve">                           Depreciation = $0    </w:t>
      </w:r>
    </w:p>
    <w:p w:rsidR="002017C6" w:rsidRDefault="002017C6" w:rsidP="002017C6"/>
    <w:p w:rsidR="002017C6" w:rsidRPr="00E93438" w:rsidRDefault="002017C6" w:rsidP="002017C6">
      <w:r>
        <w:t xml:space="preserve">                           ACV Loss = Modeled Loss - $0 Depreciation = $2,000.</w:t>
      </w:r>
    </w:p>
    <w:p w:rsidR="00E93438" w:rsidRDefault="00E93438" w:rsidP="00B73298">
      <w:pPr>
        <w:pStyle w:val="Disclosure"/>
      </w:pPr>
      <w:r>
        <w:t>3. Describe the methods used to distinguish among policy form types (e.g., homeowners, dwelling property, manufactured homes, tenants, condo unit owners).</w:t>
      </w:r>
    </w:p>
    <w:p w:rsidR="00E93438" w:rsidRPr="00E93438" w:rsidRDefault="001A0235" w:rsidP="00E93438">
      <w:r w:rsidRPr="001A0235">
        <w:t>The input record provided by the company includes a “policy form” code.  If there is any ambiguity, the company is contacted for clarification.</w:t>
      </w:r>
    </w:p>
    <w:p w:rsidR="00BD0F8E" w:rsidRDefault="00BD0F8E">
      <w:pPr>
        <w:jc w:val="left"/>
        <w:rPr>
          <w:rFonts w:ascii="Arial" w:hAnsi="Arial"/>
          <w:b/>
          <w:i/>
        </w:rPr>
      </w:pPr>
      <w:r>
        <w:br w:type="page"/>
      </w:r>
    </w:p>
    <w:p w:rsidR="00E93438" w:rsidRDefault="00E93438" w:rsidP="00B73298">
      <w:pPr>
        <w:pStyle w:val="Disclosure"/>
      </w:pPr>
      <w:r>
        <w:lastRenderedPageBreak/>
        <w:t>4. Provide a copy of the input form(s) used by the hurricane model with the hurricane model options available for selection by the user for the Florida hurricane model under review. Describe the process followed by the user to generate the hurricane model output produced from the input form. Include the hurricane model name and version identification on the input form. All items included in the input form submitted to the Commission should be clearly labeled and defined.</w:t>
      </w:r>
    </w:p>
    <w:tbl>
      <w:tblPr>
        <w:tblStyle w:val="TableGrid"/>
        <w:tblW w:w="0" w:type="auto"/>
        <w:jc w:val="center"/>
        <w:tblLook w:val="04A0" w:firstRow="1" w:lastRow="0" w:firstColumn="1" w:lastColumn="0" w:noHBand="0" w:noVBand="1"/>
      </w:tblPr>
      <w:tblGrid>
        <w:gridCol w:w="9440"/>
      </w:tblGrid>
      <w:tr w:rsidR="00E57D18" w:rsidRPr="00D17C82" w:rsidTr="007447D0">
        <w:trPr>
          <w:jc w:val="center"/>
        </w:trPr>
        <w:tc>
          <w:tcPr>
            <w:tcW w:w="9756" w:type="dxa"/>
          </w:tcPr>
          <w:p w:rsidR="00E57D18" w:rsidRDefault="00E57D18" w:rsidP="007447D0">
            <w:pPr>
              <w:rPr>
                <w:b/>
              </w:rPr>
            </w:pPr>
          </w:p>
          <w:p w:rsidR="00E57D18" w:rsidRPr="009C0AD4" w:rsidRDefault="00E57D18" w:rsidP="006A0BF3">
            <w:pPr>
              <w:pStyle w:val="Tableheader"/>
            </w:pPr>
            <w:r w:rsidRPr="009C0AD4">
              <w:t>Florida Public Hurricane Loss Model:  Version 6.3</w:t>
            </w:r>
          </w:p>
          <w:p w:rsidR="00E57D18" w:rsidRPr="009C0AD4" w:rsidRDefault="00E57D18" w:rsidP="006A0BF3">
            <w:pPr>
              <w:pStyle w:val="Tableheader"/>
            </w:pPr>
            <w:r w:rsidRPr="009C0AD4">
              <w:t xml:space="preserve">Input Data File Format Specifications </w:t>
            </w:r>
          </w:p>
          <w:p w:rsidR="00E57D18" w:rsidRPr="009C0AD4" w:rsidRDefault="00E57D18" w:rsidP="006A0BF3">
            <w:pPr>
              <w:pStyle w:val="Tableheader"/>
            </w:pPr>
            <w:r w:rsidRPr="009C0AD4">
              <w:t>Personal Residential Policies</w:t>
            </w:r>
          </w:p>
          <w:p w:rsidR="00E57D18" w:rsidRPr="00D53EA0" w:rsidRDefault="00E57D18" w:rsidP="009C0AD4">
            <w:pPr>
              <w:pStyle w:val="Tablebody-leftaligned"/>
            </w:pPr>
          </w:p>
          <w:p w:rsidR="00E57D18" w:rsidRDefault="00E57D18" w:rsidP="009C0AD4">
            <w:pPr>
              <w:pStyle w:val="Tablebody-leftaligned"/>
            </w:pPr>
          </w:p>
          <w:p w:rsidR="00E57D18" w:rsidRPr="00D17C82" w:rsidRDefault="00E57D18" w:rsidP="009C0AD4">
            <w:pPr>
              <w:pStyle w:val="Tablebody-leftaligned"/>
            </w:pPr>
            <w:r w:rsidRPr="00D17C82">
              <w:t xml:space="preserve">Input files containing personal residential policies to </w:t>
            </w:r>
            <w:r>
              <w:t>be processed through version 6.</w:t>
            </w:r>
            <w:r w:rsidR="006F6246">
              <w:t>3</w:t>
            </w:r>
            <w:r w:rsidRPr="00D17C82">
              <w:t xml:space="preserve"> of the Florida Public Hurricane Loss Model should adhere to the format specifications contained in this document.</w:t>
            </w:r>
          </w:p>
          <w:p w:rsidR="00E57D18" w:rsidRPr="00D17C82" w:rsidRDefault="00E57D18" w:rsidP="009C0AD4">
            <w:pPr>
              <w:pStyle w:val="Tablebody-leftaligned"/>
            </w:pPr>
          </w:p>
          <w:p w:rsidR="00E57D18" w:rsidRPr="00D17C82" w:rsidRDefault="00E57D18" w:rsidP="009C0AD4">
            <w:pPr>
              <w:pStyle w:val="Tablebody-leftaligned"/>
            </w:pPr>
            <w:r w:rsidRPr="00D17C82">
              <w:t>Please observe the following when preparing the input file:</w:t>
            </w:r>
          </w:p>
          <w:p w:rsidR="00E57D18" w:rsidRPr="00D17C82" w:rsidRDefault="009C0AD4" w:rsidP="009C0AD4">
            <w:pPr>
              <w:pStyle w:val="Tablebody-leftaligned"/>
            </w:pPr>
            <w:r>
              <w:t xml:space="preserve">(a) </w:t>
            </w:r>
            <w:r w:rsidR="00E57D18" w:rsidRPr="00D17C82">
              <w:t>Provide one policy per line in a comma-separated values file (.csv).</w:t>
            </w:r>
          </w:p>
          <w:p w:rsidR="00E57D18" w:rsidRPr="00D17C82" w:rsidRDefault="009C0AD4" w:rsidP="009C0AD4">
            <w:pPr>
              <w:pStyle w:val="Tablebody-leftaligned"/>
            </w:pPr>
            <w:r>
              <w:t xml:space="preserve">(b) </w:t>
            </w:r>
            <w:r w:rsidR="00E57D18" w:rsidRPr="00D17C82">
              <w:t>Do not use comma within the fields’ values (e.g., as thousand separators or within addresses).</w:t>
            </w:r>
          </w:p>
          <w:p w:rsidR="00E57D18" w:rsidRPr="00D17C82" w:rsidRDefault="009C0AD4" w:rsidP="009C0AD4">
            <w:pPr>
              <w:pStyle w:val="Tablebody-leftaligned"/>
            </w:pPr>
            <w:r>
              <w:t xml:space="preserve">(c) </w:t>
            </w:r>
            <w:r w:rsidR="00E57D18" w:rsidRPr="00D17C82">
              <w:t>Include the name of each column in the first line of the file.</w:t>
            </w:r>
          </w:p>
          <w:p w:rsidR="00E57D18" w:rsidRPr="00D17C82" w:rsidRDefault="009C0AD4" w:rsidP="009C0AD4">
            <w:pPr>
              <w:pStyle w:val="Tablebody-leftaligned"/>
            </w:pPr>
            <w:r>
              <w:t xml:space="preserve">(d) </w:t>
            </w:r>
            <w:r w:rsidR="00E57D18" w:rsidRPr="00D17C82">
              <w:t>For fields that require a code, enter the code that more closely represents the data value.</w:t>
            </w:r>
          </w:p>
          <w:p w:rsidR="00E57D18" w:rsidRPr="00D17C82" w:rsidRDefault="009C0AD4" w:rsidP="009C0AD4">
            <w:pPr>
              <w:pStyle w:val="Tablebody-leftaligned"/>
            </w:pPr>
            <w:r>
              <w:t xml:space="preserve">(e) </w:t>
            </w:r>
            <w:r w:rsidR="00E57D18" w:rsidRPr="00D17C82">
              <w:t>Only include policies with wind coverage.</w:t>
            </w:r>
          </w:p>
          <w:p w:rsidR="00E57D18" w:rsidRPr="00F260A3" w:rsidRDefault="00E57D18" w:rsidP="009C0AD4">
            <w:pPr>
              <w:pStyle w:val="Tablebody-leftaligned"/>
            </w:pPr>
          </w:p>
          <w:p w:rsidR="00E57D18" w:rsidRPr="00D17C82" w:rsidRDefault="00E57D18" w:rsidP="009C0AD4">
            <w:pPr>
              <w:pStyle w:val="Tablebody-leftaligned"/>
            </w:pPr>
            <w:r w:rsidRPr="00D17C82">
              <w:t>Each policy should contain a total of 29 attributes. Attributes 1-17 are the minimum required attributes. Attributes 18-29 are required secondary modifiers. Please always provide all 29 attributes.</w:t>
            </w:r>
          </w:p>
          <w:tbl>
            <w:tblPr>
              <w:tblStyle w:val="TableGrid"/>
              <w:tblW w:w="9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8" w:type="dxa"/>
                <w:left w:w="58" w:type="dxa"/>
                <w:bottom w:w="58" w:type="dxa"/>
                <w:right w:w="58" w:type="dxa"/>
              </w:tblCellMar>
              <w:tblLook w:val="04A0" w:firstRow="1" w:lastRow="0" w:firstColumn="1" w:lastColumn="0" w:noHBand="0" w:noVBand="1"/>
            </w:tblPr>
            <w:tblGrid>
              <w:gridCol w:w="2489"/>
              <w:gridCol w:w="30"/>
              <w:gridCol w:w="6705"/>
            </w:tblGrid>
            <w:tr w:rsidR="00E57D18" w:rsidRPr="00F260A3" w:rsidTr="007447D0">
              <w:trPr>
                <w:cantSplit/>
              </w:trPr>
              <w:tc>
                <w:tcPr>
                  <w:tcW w:w="2588" w:type="dxa"/>
                  <w:gridSpan w:val="2"/>
                  <w:noWrap/>
                </w:tcPr>
                <w:p w:rsidR="00E57D18" w:rsidRPr="00933CCD" w:rsidRDefault="00E57D18" w:rsidP="009C0AD4">
                  <w:pPr>
                    <w:pStyle w:val="Tablebody-leftaligned"/>
                  </w:pPr>
                </w:p>
              </w:tc>
              <w:tc>
                <w:tcPr>
                  <w:tcW w:w="6952" w:type="dxa"/>
                  <w:noWrap/>
                </w:tcPr>
                <w:p w:rsidR="00E57D18" w:rsidRPr="00F260A3" w:rsidRDefault="00E57D18" w:rsidP="009C0AD4">
                  <w:pPr>
                    <w:pStyle w:val="Tablebody-leftaligned"/>
                  </w:pPr>
                </w:p>
              </w:tc>
            </w:tr>
            <w:tr w:rsidR="00E57D18" w:rsidRPr="00D17C82" w:rsidTr="007447D0">
              <w:trPr>
                <w:cantSplit/>
              </w:trPr>
              <w:tc>
                <w:tcPr>
                  <w:tcW w:w="2578" w:type="dxa"/>
                  <w:noWrap/>
                </w:tcPr>
                <w:p w:rsidR="00E57D18" w:rsidRPr="00D17C82" w:rsidRDefault="00E57D18" w:rsidP="00206A40">
                  <w:pPr>
                    <w:pStyle w:val="table-body-left-aligned-bold"/>
                  </w:pPr>
                  <w:r w:rsidRPr="00D17C82">
                    <w:t>1. Policy Id</w:t>
                  </w:r>
                </w:p>
              </w:tc>
              <w:tc>
                <w:tcPr>
                  <w:tcW w:w="6962" w:type="dxa"/>
                  <w:gridSpan w:val="2"/>
                  <w:noWrap/>
                </w:tcPr>
                <w:p w:rsidR="00E57D18" w:rsidRPr="00D17C82" w:rsidRDefault="00E57D18" w:rsidP="009C0AD4">
                  <w:pPr>
                    <w:pStyle w:val="Tablebody-leftaligned"/>
                  </w:pPr>
                  <w:r w:rsidRPr="00D17C82">
                    <w:t>A unique identifier for this policy in the data file. An alphanumeric text.</w:t>
                  </w:r>
                </w:p>
              </w:tc>
            </w:tr>
            <w:tr w:rsidR="00E57D18" w:rsidRPr="00D17C82" w:rsidTr="007447D0">
              <w:trPr>
                <w:cantSplit/>
              </w:trPr>
              <w:tc>
                <w:tcPr>
                  <w:tcW w:w="2578" w:type="dxa"/>
                  <w:noWrap/>
                </w:tcPr>
                <w:p w:rsidR="00E57D18" w:rsidRPr="00D17C82" w:rsidRDefault="00E57D18" w:rsidP="00206A40">
                  <w:pPr>
                    <w:pStyle w:val="table-body-left-aligned-bold"/>
                  </w:pPr>
                  <w:r w:rsidRPr="00D17C82">
                    <w:t>2. ZIP Code</w:t>
                  </w:r>
                </w:p>
              </w:tc>
              <w:tc>
                <w:tcPr>
                  <w:tcW w:w="6962" w:type="dxa"/>
                  <w:gridSpan w:val="2"/>
                  <w:noWrap/>
                </w:tcPr>
                <w:p w:rsidR="00E57D18" w:rsidRPr="00D17C82" w:rsidRDefault="00E57D18" w:rsidP="009C0AD4">
                  <w:pPr>
                    <w:pStyle w:val="Tablebody-leftaligned"/>
                  </w:pPr>
                  <w:r w:rsidRPr="00D17C82">
                    <w:t>The ZIP Code where this building is located. A 5-digit number.</w:t>
                  </w:r>
                </w:p>
              </w:tc>
            </w:tr>
            <w:tr w:rsidR="00E57D18" w:rsidRPr="00D17C82" w:rsidTr="007447D0">
              <w:trPr>
                <w:cantSplit/>
              </w:trPr>
              <w:tc>
                <w:tcPr>
                  <w:tcW w:w="2578" w:type="dxa"/>
                  <w:noWrap/>
                </w:tcPr>
                <w:p w:rsidR="00E57D18" w:rsidRPr="00D17C82" w:rsidRDefault="00E57D18" w:rsidP="00206A40">
                  <w:pPr>
                    <w:pStyle w:val="table-body-left-aligned-bold"/>
                  </w:pPr>
                  <w:r w:rsidRPr="00D17C82">
                    <w:t>3. Year Built</w:t>
                  </w:r>
                </w:p>
              </w:tc>
              <w:tc>
                <w:tcPr>
                  <w:tcW w:w="6962" w:type="dxa"/>
                  <w:gridSpan w:val="2"/>
                  <w:noWrap/>
                </w:tcPr>
                <w:p w:rsidR="00E57D18" w:rsidRPr="00D17C82" w:rsidRDefault="00E57D18" w:rsidP="009C0AD4">
                  <w:pPr>
                    <w:pStyle w:val="Tablebody-leftaligned"/>
                  </w:pPr>
                  <w:r w:rsidRPr="00D17C82">
                    <w:t>The year in which the property was built. A 4-digit number or UNKNOWN.</w:t>
                  </w:r>
                </w:p>
              </w:tc>
            </w:tr>
            <w:tr w:rsidR="00E57D18" w:rsidRPr="00D17C82" w:rsidTr="007447D0">
              <w:trPr>
                <w:cantSplit/>
              </w:trPr>
              <w:tc>
                <w:tcPr>
                  <w:tcW w:w="2578" w:type="dxa"/>
                  <w:noWrap/>
                </w:tcPr>
                <w:p w:rsidR="00E57D18" w:rsidRPr="00D17C82" w:rsidRDefault="00E57D18" w:rsidP="00206A40">
                  <w:pPr>
                    <w:pStyle w:val="table-body-left-aligned-bold"/>
                  </w:pPr>
                  <w:r w:rsidRPr="00D17C82">
                    <w:t>4. Construction Type</w:t>
                  </w:r>
                </w:p>
              </w:tc>
              <w:tc>
                <w:tcPr>
                  <w:tcW w:w="6962" w:type="dxa"/>
                  <w:gridSpan w:val="2"/>
                  <w:noWrap/>
                </w:tcPr>
                <w:p w:rsidR="00E57D18" w:rsidRPr="00D17C82" w:rsidRDefault="00E57D18" w:rsidP="009C0AD4">
                  <w:pPr>
                    <w:pStyle w:val="Tablebody-leftaligned"/>
                  </w:pPr>
                  <w:r w:rsidRPr="00D17C82">
                    <w:t>The construction type of the building. Please encode the data to one of the following:</w:t>
                  </w:r>
                </w:p>
                <w:tbl>
                  <w:tblPr>
                    <w:tblStyle w:val="TableGrid"/>
                    <w:tblW w:w="0" w:type="auto"/>
                    <w:tblLook w:val="04A0" w:firstRow="1" w:lastRow="0" w:firstColumn="1" w:lastColumn="0" w:noHBand="0" w:noVBand="1"/>
                  </w:tblPr>
                  <w:tblGrid>
                    <w:gridCol w:w="3843"/>
                    <w:gridCol w:w="782"/>
                  </w:tblGrid>
                  <w:tr w:rsidR="00E57D18" w:rsidRPr="00D17C82" w:rsidTr="007447D0">
                    <w:tc>
                      <w:tcPr>
                        <w:tcW w:w="3843" w:type="dxa"/>
                      </w:tcPr>
                      <w:p w:rsidR="00E57D18" w:rsidRPr="00D17C82" w:rsidRDefault="00E57D18" w:rsidP="006A0BF3">
                        <w:pPr>
                          <w:pStyle w:val="Tableheader"/>
                        </w:pPr>
                        <w:r w:rsidRPr="00D17C82">
                          <w:t>Value</w:t>
                        </w:r>
                      </w:p>
                    </w:tc>
                    <w:tc>
                      <w:tcPr>
                        <w:tcW w:w="782" w:type="dxa"/>
                      </w:tcPr>
                      <w:p w:rsidR="00E57D18" w:rsidRPr="00D17C82" w:rsidRDefault="00E57D18" w:rsidP="006A0BF3">
                        <w:pPr>
                          <w:pStyle w:val="Tableheader"/>
                        </w:pPr>
                        <w:r w:rsidRPr="00D17C82">
                          <w:t>Code</w:t>
                        </w:r>
                      </w:p>
                    </w:tc>
                  </w:tr>
                  <w:tr w:rsidR="00E57D18" w:rsidRPr="00D17C82" w:rsidTr="007447D0">
                    <w:tc>
                      <w:tcPr>
                        <w:tcW w:w="3843" w:type="dxa"/>
                      </w:tcPr>
                      <w:p w:rsidR="00E57D18" w:rsidRPr="00D17C82" w:rsidRDefault="00E57D18" w:rsidP="009C0AD4">
                        <w:pPr>
                          <w:pStyle w:val="Tablebody-leftaligned"/>
                        </w:pPr>
                        <w:r w:rsidRPr="00D17C82">
                          <w:t>Frame</w:t>
                        </w:r>
                      </w:p>
                    </w:tc>
                    <w:tc>
                      <w:tcPr>
                        <w:tcW w:w="782" w:type="dxa"/>
                      </w:tcPr>
                      <w:p w:rsidR="00E57D18" w:rsidRPr="00D17C82" w:rsidRDefault="00E57D18" w:rsidP="009C0AD4">
                        <w:pPr>
                          <w:pStyle w:val="Tablebody-leftaligned"/>
                        </w:pPr>
                        <w:r w:rsidRPr="00D17C82">
                          <w:t>1</w:t>
                        </w:r>
                      </w:p>
                    </w:tc>
                  </w:tr>
                  <w:tr w:rsidR="00E57D18" w:rsidRPr="00D17C82" w:rsidTr="007447D0">
                    <w:tc>
                      <w:tcPr>
                        <w:tcW w:w="3843" w:type="dxa"/>
                      </w:tcPr>
                      <w:p w:rsidR="00E57D18" w:rsidRPr="00D17C82" w:rsidRDefault="00E57D18" w:rsidP="009C0AD4">
                        <w:pPr>
                          <w:pStyle w:val="Tablebody-leftaligned"/>
                        </w:pPr>
                        <w:r w:rsidRPr="00D17C82">
                          <w:t>Masonry</w:t>
                        </w:r>
                      </w:p>
                    </w:tc>
                    <w:tc>
                      <w:tcPr>
                        <w:tcW w:w="782" w:type="dxa"/>
                      </w:tcPr>
                      <w:p w:rsidR="00E57D18" w:rsidRPr="00D17C82" w:rsidRDefault="00E57D18" w:rsidP="009C0AD4">
                        <w:pPr>
                          <w:pStyle w:val="Tablebody-leftaligned"/>
                        </w:pPr>
                        <w:r w:rsidRPr="00D17C82">
                          <w:t>2</w:t>
                        </w:r>
                      </w:p>
                    </w:tc>
                  </w:tr>
                  <w:tr w:rsidR="00E57D18" w:rsidRPr="00D17C82" w:rsidTr="007447D0">
                    <w:tc>
                      <w:tcPr>
                        <w:tcW w:w="3843" w:type="dxa"/>
                      </w:tcPr>
                      <w:p w:rsidR="00E57D18" w:rsidRPr="00D17C82" w:rsidRDefault="00E57D18" w:rsidP="009C0AD4">
                        <w:pPr>
                          <w:pStyle w:val="Tablebody-leftaligned"/>
                        </w:pPr>
                        <w:r w:rsidRPr="00D17C82">
                          <w:t>Manufactured</w:t>
                        </w:r>
                      </w:p>
                    </w:tc>
                    <w:tc>
                      <w:tcPr>
                        <w:tcW w:w="782" w:type="dxa"/>
                      </w:tcPr>
                      <w:p w:rsidR="00E57D18" w:rsidRPr="00D17C82" w:rsidRDefault="00E57D18" w:rsidP="009C0AD4">
                        <w:pPr>
                          <w:pStyle w:val="Tablebody-leftaligned"/>
                        </w:pPr>
                        <w:r w:rsidRPr="00D17C82">
                          <w:t>3</w:t>
                        </w:r>
                      </w:p>
                    </w:tc>
                  </w:tr>
                  <w:tr w:rsidR="00E57D18" w:rsidRPr="00D17C82" w:rsidTr="007447D0">
                    <w:tc>
                      <w:tcPr>
                        <w:tcW w:w="3843" w:type="dxa"/>
                      </w:tcPr>
                      <w:p w:rsidR="00E57D18" w:rsidRPr="00D17C82" w:rsidRDefault="00E57D18" w:rsidP="009C0AD4">
                        <w:pPr>
                          <w:pStyle w:val="Tablebody-leftaligned"/>
                        </w:pPr>
                        <w:r w:rsidRPr="00D17C82">
                          <w:t>Other</w:t>
                        </w:r>
                      </w:p>
                    </w:tc>
                    <w:tc>
                      <w:tcPr>
                        <w:tcW w:w="782" w:type="dxa"/>
                      </w:tcPr>
                      <w:p w:rsidR="00E57D18" w:rsidRPr="00D17C82" w:rsidRDefault="00E57D18" w:rsidP="009C0AD4">
                        <w:pPr>
                          <w:pStyle w:val="Tablebody-leftaligned"/>
                        </w:pPr>
                        <w:r w:rsidRPr="00D17C82">
                          <w:t>4</w:t>
                        </w:r>
                      </w:p>
                    </w:tc>
                  </w:tr>
                  <w:tr w:rsidR="00E57D18" w:rsidRPr="00D17C82" w:rsidTr="007447D0">
                    <w:tc>
                      <w:tcPr>
                        <w:tcW w:w="3843" w:type="dxa"/>
                      </w:tcPr>
                      <w:p w:rsidR="00E57D18" w:rsidRPr="00D17C82" w:rsidRDefault="00E57D18" w:rsidP="009C0AD4">
                        <w:pPr>
                          <w:pStyle w:val="Tablebody-leftaligned"/>
                        </w:pPr>
                        <w:r w:rsidRPr="00D17C82">
                          <w:t>Unknown</w:t>
                        </w:r>
                      </w:p>
                    </w:tc>
                    <w:tc>
                      <w:tcPr>
                        <w:tcW w:w="782" w:type="dxa"/>
                      </w:tcPr>
                      <w:p w:rsidR="00E57D18" w:rsidRPr="00D17C82" w:rsidRDefault="00E57D18" w:rsidP="009C0AD4">
                        <w:pPr>
                          <w:pStyle w:val="Tablebody-leftaligned"/>
                        </w:pPr>
                        <w:r w:rsidRPr="00D17C82">
                          <w:t>5</w:t>
                        </w:r>
                      </w:p>
                    </w:tc>
                  </w:tr>
                </w:tbl>
                <w:p w:rsidR="00E57D18" w:rsidRPr="00D17C82" w:rsidRDefault="00E57D18" w:rsidP="009C0AD4">
                  <w:pPr>
                    <w:pStyle w:val="Tablebody-leftaligned"/>
                  </w:pPr>
                </w:p>
              </w:tc>
            </w:tr>
            <w:tr w:rsidR="00E57D18" w:rsidRPr="00D17C82" w:rsidTr="007447D0">
              <w:trPr>
                <w:cantSplit/>
              </w:trPr>
              <w:tc>
                <w:tcPr>
                  <w:tcW w:w="2578" w:type="dxa"/>
                  <w:noWrap/>
                </w:tcPr>
                <w:p w:rsidR="00E57D18" w:rsidRPr="00D17C82" w:rsidRDefault="00E57D18" w:rsidP="00206A40">
                  <w:pPr>
                    <w:pStyle w:val="table-body-left-aligned-bold"/>
                  </w:pPr>
                  <w:r w:rsidRPr="00D17C82">
                    <w:t>5. Structure Coverage</w:t>
                  </w:r>
                </w:p>
              </w:tc>
              <w:tc>
                <w:tcPr>
                  <w:tcW w:w="6962" w:type="dxa"/>
                  <w:gridSpan w:val="2"/>
                  <w:noWrap/>
                </w:tcPr>
                <w:p w:rsidR="00E57D18" w:rsidRPr="00D17C82" w:rsidRDefault="00E57D18" w:rsidP="009C0AD4">
                  <w:pPr>
                    <w:pStyle w:val="Tablebody-leftaligned"/>
                  </w:pPr>
                  <w:r w:rsidRPr="00D17C82">
                    <w:t>The structure coverage amount in dollars. Enter 0 if none.</w:t>
                  </w:r>
                </w:p>
              </w:tc>
            </w:tr>
            <w:tr w:rsidR="00E57D18" w:rsidRPr="00D17C82" w:rsidTr="007447D0">
              <w:trPr>
                <w:cantSplit/>
              </w:trPr>
              <w:tc>
                <w:tcPr>
                  <w:tcW w:w="2578" w:type="dxa"/>
                  <w:noWrap/>
                </w:tcPr>
                <w:p w:rsidR="00E57D18" w:rsidRPr="00D17C82" w:rsidRDefault="00E57D18" w:rsidP="00206A40">
                  <w:pPr>
                    <w:pStyle w:val="table-body-left-aligned-bold"/>
                  </w:pPr>
                  <w:r w:rsidRPr="00D17C82">
                    <w:t>6. App. Coverage</w:t>
                  </w:r>
                </w:p>
              </w:tc>
              <w:tc>
                <w:tcPr>
                  <w:tcW w:w="6962" w:type="dxa"/>
                  <w:gridSpan w:val="2"/>
                  <w:noWrap/>
                </w:tcPr>
                <w:p w:rsidR="00E57D18" w:rsidRPr="00D17C82" w:rsidRDefault="00E57D18" w:rsidP="009C0AD4">
                  <w:pPr>
                    <w:pStyle w:val="Tablebody-leftaligned"/>
                  </w:pPr>
                  <w:r w:rsidRPr="00D17C82">
                    <w:t>The appurtenant structure coverage amount in dollars. Enter 0 if none.</w:t>
                  </w:r>
                </w:p>
              </w:tc>
            </w:tr>
            <w:tr w:rsidR="00E57D18" w:rsidRPr="00D17C82" w:rsidTr="007447D0">
              <w:trPr>
                <w:cantSplit/>
              </w:trPr>
              <w:tc>
                <w:tcPr>
                  <w:tcW w:w="2578" w:type="dxa"/>
                  <w:noWrap/>
                </w:tcPr>
                <w:p w:rsidR="00E57D18" w:rsidRPr="00D17C82" w:rsidRDefault="00E57D18" w:rsidP="00206A40">
                  <w:pPr>
                    <w:pStyle w:val="table-body-left-aligned-bold"/>
                  </w:pPr>
                  <w:r w:rsidRPr="00D17C82">
                    <w:t>7. Content Coverage</w:t>
                  </w:r>
                </w:p>
              </w:tc>
              <w:tc>
                <w:tcPr>
                  <w:tcW w:w="6962" w:type="dxa"/>
                  <w:gridSpan w:val="2"/>
                  <w:noWrap/>
                </w:tcPr>
                <w:p w:rsidR="00E57D18" w:rsidRPr="00D17C82" w:rsidRDefault="00E57D18" w:rsidP="009C0AD4">
                  <w:pPr>
                    <w:pStyle w:val="Tablebody-leftaligned"/>
                  </w:pPr>
                  <w:r w:rsidRPr="00D17C82">
                    <w:t>The content coverage amount in dollars. Enter 0 if none.</w:t>
                  </w:r>
                </w:p>
              </w:tc>
            </w:tr>
            <w:tr w:rsidR="00E57D18" w:rsidRPr="00D17C82" w:rsidTr="007447D0">
              <w:trPr>
                <w:cantSplit/>
              </w:trPr>
              <w:tc>
                <w:tcPr>
                  <w:tcW w:w="2578" w:type="dxa"/>
                  <w:noWrap/>
                </w:tcPr>
                <w:p w:rsidR="00E57D18" w:rsidRPr="00D17C82" w:rsidRDefault="00E57D18" w:rsidP="00206A40">
                  <w:pPr>
                    <w:pStyle w:val="table-body-left-aligned-bold"/>
                  </w:pPr>
                  <w:r w:rsidRPr="00D17C82">
                    <w:t>8. ALE Coverage</w:t>
                  </w:r>
                </w:p>
              </w:tc>
              <w:tc>
                <w:tcPr>
                  <w:tcW w:w="6962" w:type="dxa"/>
                  <w:gridSpan w:val="2"/>
                  <w:noWrap/>
                </w:tcPr>
                <w:p w:rsidR="00E57D18" w:rsidRPr="00D17C82" w:rsidRDefault="00E57D18" w:rsidP="009C0AD4">
                  <w:pPr>
                    <w:pStyle w:val="Tablebody-leftaligned"/>
                  </w:pPr>
                  <w:r w:rsidRPr="00D17C82">
                    <w:t>The additional living expense coverage amount in dollars. Enter 0 if none.</w:t>
                  </w:r>
                </w:p>
              </w:tc>
            </w:tr>
            <w:tr w:rsidR="00E57D18" w:rsidRPr="00D17C82" w:rsidTr="007447D0">
              <w:trPr>
                <w:cantSplit/>
              </w:trPr>
              <w:tc>
                <w:tcPr>
                  <w:tcW w:w="2578" w:type="dxa"/>
                  <w:noWrap/>
                </w:tcPr>
                <w:p w:rsidR="00E57D18" w:rsidRDefault="00E57D18" w:rsidP="00206A40">
                  <w:pPr>
                    <w:pStyle w:val="table-body-left-aligned-bold"/>
                  </w:pPr>
                </w:p>
                <w:p w:rsidR="00E57D18" w:rsidRDefault="00E57D18" w:rsidP="00206A40">
                  <w:pPr>
                    <w:pStyle w:val="table-body-left-aligned-bold"/>
                  </w:pPr>
                </w:p>
                <w:p w:rsidR="00E57D18" w:rsidRPr="00D17C82" w:rsidRDefault="00E57D18" w:rsidP="00206A40">
                  <w:pPr>
                    <w:pStyle w:val="table-body-left-aligned-bold"/>
                  </w:pPr>
                  <w:r w:rsidRPr="00D17C82">
                    <w:t>9. Deductible</w:t>
                  </w:r>
                </w:p>
              </w:tc>
              <w:tc>
                <w:tcPr>
                  <w:tcW w:w="6962" w:type="dxa"/>
                  <w:gridSpan w:val="2"/>
                  <w:noWrap/>
                </w:tcPr>
                <w:p w:rsidR="00E57D18" w:rsidRDefault="00E57D18" w:rsidP="009C0AD4">
                  <w:pPr>
                    <w:pStyle w:val="Tablebody-leftaligned"/>
                  </w:pPr>
                </w:p>
                <w:p w:rsidR="00E57D18" w:rsidRDefault="00E57D18" w:rsidP="009C0AD4">
                  <w:pPr>
                    <w:pStyle w:val="Tablebody-leftaligned"/>
                  </w:pPr>
                </w:p>
                <w:p w:rsidR="00E57D18" w:rsidRPr="00D17C82" w:rsidRDefault="00E57D18" w:rsidP="009C0AD4">
                  <w:pPr>
                    <w:pStyle w:val="Tablebody-leftaligned"/>
                  </w:pPr>
                  <w:r w:rsidRPr="00D17C82">
                    <w:t>The deductible amount for perils oth</w:t>
                  </w:r>
                  <w:r>
                    <w:t>er than hurricane in dollars.</w:t>
                  </w:r>
                  <w:r w:rsidRPr="00D17C82">
                    <w:t xml:space="preserve"> </w:t>
                  </w:r>
                </w:p>
              </w:tc>
            </w:tr>
            <w:tr w:rsidR="00E57D18" w:rsidRPr="00D17C82" w:rsidTr="007447D0">
              <w:trPr>
                <w:cantSplit/>
              </w:trPr>
              <w:tc>
                <w:tcPr>
                  <w:tcW w:w="2578" w:type="dxa"/>
                  <w:noWrap/>
                </w:tcPr>
                <w:p w:rsidR="00E57D18" w:rsidRPr="00D17C82" w:rsidRDefault="00E57D18" w:rsidP="00206A40">
                  <w:pPr>
                    <w:pStyle w:val="table-body-left-aligned-bold"/>
                  </w:pPr>
                  <w:r w:rsidRPr="00D17C82">
                    <w:t>10.Hurricane Deductible</w:t>
                  </w:r>
                </w:p>
              </w:tc>
              <w:tc>
                <w:tcPr>
                  <w:tcW w:w="6962" w:type="dxa"/>
                  <w:gridSpan w:val="2"/>
                  <w:noWrap/>
                </w:tcPr>
                <w:p w:rsidR="00E57D18" w:rsidRPr="00D17C82" w:rsidRDefault="00E57D18" w:rsidP="009C0AD4">
                  <w:pPr>
                    <w:pStyle w:val="Tablebody-leftaligned"/>
                  </w:pPr>
                  <w:r w:rsidRPr="00D17C82">
                    <w:t>The hurricane deductible amount in dollars (convert percentages to dollar amounts)</w:t>
                  </w:r>
                </w:p>
              </w:tc>
            </w:tr>
            <w:tr w:rsidR="00E57D18" w:rsidRPr="00D17C82" w:rsidTr="007447D0">
              <w:trPr>
                <w:cantSplit/>
              </w:trPr>
              <w:tc>
                <w:tcPr>
                  <w:tcW w:w="2578" w:type="dxa"/>
                  <w:noWrap/>
                </w:tcPr>
                <w:p w:rsidR="00E57D18" w:rsidRPr="00D17C82" w:rsidRDefault="00E57D18" w:rsidP="00206A40">
                  <w:pPr>
                    <w:pStyle w:val="table-body-left-aligned-bold"/>
                  </w:pPr>
                  <w:r w:rsidRPr="00D17C82">
                    <w:t>11. Nature of Coverage</w:t>
                  </w:r>
                </w:p>
              </w:tc>
              <w:tc>
                <w:tcPr>
                  <w:tcW w:w="6962" w:type="dxa"/>
                  <w:gridSpan w:val="2"/>
                  <w:noWrap/>
                </w:tcPr>
                <w:p w:rsidR="00E57D18" w:rsidRPr="00D17C82" w:rsidRDefault="00E57D18" w:rsidP="009C0AD4">
                  <w:pPr>
                    <w:pStyle w:val="Tablebody-leftaligned"/>
                  </w:pPr>
                  <w:r w:rsidRPr="00D17C82">
                    <w:t>The settlement option on the structure. Please encode the data to one of the following:</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6A0BF3">
                        <w:pPr>
                          <w:pStyle w:val="Tableheader"/>
                        </w:pPr>
                        <w:r w:rsidRPr="00D17C82">
                          <w:t>Value</w:t>
                        </w:r>
                      </w:p>
                    </w:tc>
                    <w:tc>
                      <w:tcPr>
                        <w:tcW w:w="810" w:type="dxa"/>
                      </w:tcPr>
                      <w:p w:rsidR="00E57D18" w:rsidRPr="00D17C82" w:rsidRDefault="00E57D18" w:rsidP="006A0BF3">
                        <w:pPr>
                          <w:pStyle w:val="Tableheader"/>
                        </w:pPr>
                        <w:r w:rsidRPr="00D17C82">
                          <w:t>Code</w:t>
                        </w:r>
                      </w:p>
                    </w:tc>
                  </w:tr>
                  <w:tr w:rsidR="00E57D18" w:rsidRPr="00D17C82" w:rsidTr="007447D0">
                    <w:tc>
                      <w:tcPr>
                        <w:tcW w:w="3852" w:type="dxa"/>
                      </w:tcPr>
                      <w:p w:rsidR="00E57D18" w:rsidRPr="00D17C82" w:rsidRDefault="00E57D18" w:rsidP="009C0AD4">
                        <w:pPr>
                          <w:pStyle w:val="Tablebody-leftaligned"/>
                        </w:pPr>
                        <w:r w:rsidRPr="00D17C82">
                          <w:t>Replacement Cost</w:t>
                        </w:r>
                      </w:p>
                    </w:tc>
                    <w:tc>
                      <w:tcPr>
                        <w:tcW w:w="810" w:type="dxa"/>
                      </w:tcPr>
                      <w:p w:rsidR="00E57D18" w:rsidRPr="00D17C82" w:rsidRDefault="00E57D18" w:rsidP="009C0AD4">
                        <w:pPr>
                          <w:pStyle w:val="Tablebody-leftaligned"/>
                        </w:pPr>
                        <w:r w:rsidRPr="00D17C82">
                          <w:t>R</w:t>
                        </w:r>
                      </w:p>
                    </w:tc>
                  </w:tr>
                  <w:tr w:rsidR="00E57D18" w:rsidRPr="00D17C82" w:rsidTr="007447D0">
                    <w:tc>
                      <w:tcPr>
                        <w:tcW w:w="3852" w:type="dxa"/>
                      </w:tcPr>
                      <w:p w:rsidR="00E57D18" w:rsidRPr="00D17C82" w:rsidRDefault="00E57D18" w:rsidP="009C0AD4">
                        <w:pPr>
                          <w:pStyle w:val="Tablebody-leftaligned"/>
                        </w:pPr>
                        <w:r w:rsidRPr="00D17C82">
                          <w:t>Actual Cash Value</w:t>
                        </w:r>
                      </w:p>
                    </w:tc>
                    <w:tc>
                      <w:tcPr>
                        <w:tcW w:w="810" w:type="dxa"/>
                      </w:tcPr>
                      <w:p w:rsidR="00E57D18" w:rsidRPr="00D17C82" w:rsidRDefault="00E57D18" w:rsidP="009C0AD4">
                        <w:pPr>
                          <w:pStyle w:val="Tablebody-leftaligned"/>
                        </w:pPr>
                        <w:r w:rsidRPr="00D17C82">
                          <w:t>A</w:t>
                        </w:r>
                      </w:p>
                    </w:tc>
                  </w:tr>
                </w:tbl>
                <w:p w:rsidR="00E57D18" w:rsidRPr="00D17C82" w:rsidRDefault="00E57D18" w:rsidP="009C0AD4">
                  <w:pPr>
                    <w:pStyle w:val="Tablebody-leftaligned"/>
                  </w:pPr>
                </w:p>
              </w:tc>
            </w:tr>
            <w:tr w:rsidR="00E57D18" w:rsidRPr="00D17C82" w:rsidTr="007447D0">
              <w:trPr>
                <w:cantSplit/>
              </w:trPr>
              <w:tc>
                <w:tcPr>
                  <w:tcW w:w="2578" w:type="dxa"/>
                  <w:noWrap/>
                </w:tcPr>
                <w:p w:rsidR="00E57D18" w:rsidRPr="00D17C82" w:rsidRDefault="00E57D18" w:rsidP="00206A40">
                  <w:pPr>
                    <w:pStyle w:val="table-body-left-aligned-bold"/>
                  </w:pPr>
                  <w:r w:rsidRPr="00D17C82">
                    <w:lastRenderedPageBreak/>
                    <w:t>12. County</w:t>
                  </w:r>
                </w:p>
              </w:tc>
              <w:tc>
                <w:tcPr>
                  <w:tcW w:w="6962" w:type="dxa"/>
                  <w:gridSpan w:val="2"/>
                  <w:noWrap/>
                </w:tcPr>
                <w:p w:rsidR="00E57D18" w:rsidRPr="00D17C82" w:rsidRDefault="00E57D18" w:rsidP="009C0AD4">
                  <w:pPr>
                    <w:pStyle w:val="Tablebody-leftaligned"/>
                  </w:pPr>
                  <w:r w:rsidRPr="00D17C82">
                    <w:t>The name of the county where the building is located.</w:t>
                  </w:r>
                </w:p>
              </w:tc>
            </w:tr>
            <w:tr w:rsidR="00E57D18" w:rsidRPr="00D17C82" w:rsidTr="007447D0">
              <w:trPr>
                <w:cantSplit/>
              </w:trPr>
              <w:tc>
                <w:tcPr>
                  <w:tcW w:w="2578" w:type="dxa"/>
                  <w:noWrap/>
                </w:tcPr>
                <w:p w:rsidR="00E57D18" w:rsidRPr="00D17C82" w:rsidRDefault="00E57D18" w:rsidP="00206A40">
                  <w:pPr>
                    <w:pStyle w:val="table-body-left-aligned-bold"/>
                  </w:pPr>
                  <w:r w:rsidRPr="00D17C82">
                    <w:t>13. Address</w:t>
                  </w:r>
                </w:p>
              </w:tc>
              <w:tc>
                <w:tcPr>
                  <w:tcW w:w="6962" w:type="dxa"/>
                  <w:gridSpan w:val="2"/>
                  <w:noWrap/>
                </w:tcPr>
                <w:p w:rsidR="00E57D18" w:rsidRPr="00D17C82" w:rsidRDefault="00E57D18" w:rsidP="009C0AD4">
                  <w:pPr>
                    <w:pStyle w:val="Tablebody-leftaligned"/>
                  </w:pPr>
                  <w:r w:rsidRPr="00D17C82">
                    <w:t>The street address or geographic coordinates of the building. If providing coordinates, please enter as longitude; latitude.</w:t>
                  </w:r>
                </w:p>
              </w:tc>
            </w:tr>
            <w:tr w:rsidR="00E57D18" w:rsidRPr="00D17C82" w:rsidTr="007447D0">
              <w:trPr>
                <w:cantSplit/>
              </w:trPr>
              <w:tc>
                <w:tcPr>
                  <w:tcW w:w="2578" w:type="dxa"/>
                  <w:noWrap/>
                </w:tcPr>
                <w:p w:rsidR="00E57D18" w:rsidRPr="00D17C82" w:rsidRDefault="00E57D18" w:rsidP="00206A40">
                  <w:pPr>
                    <w:pStyle w:val="table-body-left-aligned-bold"/>
                  </w:pPr>
                  <w:r w:rsidRPr="00D17C82">
                    <w:t>14. City</w:t>
                  </w:r>
                </w:p>
              </w:tc>
              <w:tc>
                <w:tcPr>
                  <w:tcW w:w="6962" w:type="dxa"/>
                  <w:gridSpan w:val="2"/>
                  <w:noWrap/>
                </w:tcPr>
                <w:p w:rsidR="00E57D18" w:rsidRPr="00D17C82" w:rsidRDefault="00E57D18" w:rsidP="009C0AD4">
                  <w:pPr>
                    <w:pStyle w:val="Tablebody-leftaligned"/>
                  </w:pPr>
                  <w:r w:rsidRPr="00D17C82">
                    <w:t>The name of the city where the building is located.</w:t>
                  </w:r>
                </w:p>
              </w:tc>
            </w:tr>
            <w:tr w:rsidR="00E57D18" w:rsidRPr="00D17C82" w:rsidTr="007447D0">
              <w:trPr>
                <w:cantSplit/>
              </w:trPr>
              <w:tc>
                <w:tcPr>
                  <w:tcW w:w="2578" w:type="dxa"/>
                  <w:noWrap/>
                </w:tcPr>
                <w:p w:rsidR="00E57D18" w:rsidRPr="00D17C82" w:rsidRDefault="00E57D18" w:rsidP="00206A40">
                  <w:pPr>
                    <w:pStyle w:val="table-body-left-aligned-bold"/>
                  </w:pPr>
                  <w:r w:rsidRPr="00D17C82">
                    <w:t>15. Form</w:t>
                  </w:r>
                </w:p>
              </w:tc>
              <w:tc>
                <w:tcPr>
                  <w:tcW w:w="6962" w:type="dxa"/>
                  <w:gridSpan w:val="2"/>
                  <w:noWrap/>
                </w:tcPr>
                <w:p w:rsidR="00E57D18" w:rsidRPr="00D17C82" w:rsidRDefault="00E57D18" w:rsidP="009C0AD4">
                  <w:pPr>
                    <w:pStyle w:val="Tablebody-leftaligned"/>
                  </w:pPr>
                  <w:r w:rsidRPr="00D17C82">
                    <w:t>Policy Form (HO-1, HO-2, HO-3, HO-5, HO-8, HO-4, HO-6, DP-1, DP-2, DP-3, etc.)</w:t>
                  </w:r>
                </w:p>
              </w:tc>
            </w:tr>
            <w:tr w:rsidR="00E57D18" w:rsidRPr="00D17C82" w:rsidTr="007447D0">
              <w:trPr>
                <w:cantSplit/>
              </w:trPr>
              <w:tc>
                <w:tcPr>
                  <w:tcW w:w="2578" w:type="dxa"/>
                  <w:noWrap/>
                </w:tcPr>
                <w:p w:rsidR="00E57D18" w:rsidRPr="00D17C82" w:rsidRDefault="00E57D18" w:rsidP="00206A40">
                  <w:pPr>
                    <w:pStyle w:val="table-body-left-aligned-bold"/>
                  </w:pPr>
                  <w:r w:rsidRPr="00D17C82">
                    <w:t>16. Program Code</w:t>
                  </w:r>
                </w:p>
              </w:tc>
              <w:tc>
                <w:tcPr>
                  <w:tcW w:w="6962" w:type="dxa"/>
                  <w:gridSpan w:val="2"/>
                  <w:noWrap/>
                </w:tcPr>
                <w:p w:rsidR="00E57D18" w:rsidRPr="00D17C82" w:rsidRDefault="00E57D18" w:rsidP="009C0AD4">
                  <w:pPr>
                    <w:pStyle w:val="Tablebody-leftaligned"/>
                  </w:pPr>
                  <w:r w:rsidRPr="00D17C82">
                    <w:t>Use one uppercase letter to represent each company program.</w:t>
                  </w:r>
                </w:p>
              </w:tc>
            </w:tr>
            <w:tr w:rsidR="00E57D18" w:rsidRPr="00D17C82" w:rsidTr="007447D0">
              <w:trPr>
                <w:cantSplit/>
              </w:trPr>
              <w:tc>
                <w:tcPr>
                  <w:tcW w:w="2578" w:type="dxa"/>
                  <w:noWrap/>
                </w:tcPr>
                <w:p w:rsidR="00E57D18" w:rsidRPr="00D17C82" w:rsidRDefault="00E57D18" w:rsidP="00206A40">
                  <w:pPr>
                    <w:pStyle w:val="table-body-left-aligned-bold"/>
                  </w:pPr>
                  <w:r w:rsidRPr="00D17C82">
                    <w:t>17. Territory Code</w:t>
                  </w:r>
                </w:p>
              </w:tc>
              <w:tc>
                <w:tcPr>
                  <w:tcW w:w="6962" w:type="dxa"/>
                  <w:gridSpan w:val="2"/>
                  <w:noWrap/>
                </w:tcPr>
                <w:p w:rsidR="00E57D18" w:rsidRPr="00D17C82" w:rsidRDefault="00E57D18" w:rsidP="009C0AD4">
                  <w:pPr>
                    <w:pStyle w:val="Tablebody-leftaligned"/>
                  </w:pPr>
                  <w:r w:rsidRPr="00D17C82">
                    <w:t>Use the territory codes reflected in your rate manual.</w:t>
                  </w:r>
                </w:p>
              </w:tc>
            </w:tr>
            <w:tr w:rsidR="00E57D18" w:rsidRPr="00D17C82" w:rsidTr="007447D0">
              <w:trPr>
                <w:cantSplit/>
              </w:trPr>
              <w:tc>
                <w:tcPr>
                  <w:tcW w:w="2578" w:type="dxa"/>
                  <w:noWrap/>
                </w:tcPr>
                <w:p w:rsidR="00E57D18" w:rsidRPr="00D17C82" w:rsidRDefault="00E57D18" w:rsidP="00206A40">
                  <w:pPr>
                    <w:pStyle w:val="table-body-left-aligned-bold"/>
                  </w:pPr>
                  <w:r w:rsidRPr="00D17C82">
                    <w:t>18. Year Retrofitted</w:t>
                  </w:r>
                </w:p>
              </w:tc>
              <w:tc>
                <w:tcPr>
                  <w:tcW w:w="6962" w:type="dxa"/>
                  <w:gridSpan w:val="2"/>
                  <w:noWrap/>
                </w:tcPr>
                <w:p w:rsidR="00E57D18" w:rsidRPr="00D17C82" w:rsidRDefault="00E57D18" w:rsidP="009C0AD4">
                  <w:pPr>
                    <w:pStyle w:val="Tablebody-leftaligned"/>
                  </w:pPr>
                  <w:r w:rsidRPr="00D17C82">
                    <w:t>The 4-digit year when the property was retrofitted (brought up to code).</w:t>
                  </w:r>
                </w:p>
                <w:p w:rsidR="00E57D18" w:rsidRPr="00D17C82" w:rsidRDefault="00E57D18" w:rsidP="009C0AD4">
                  <w:pPr>
                    <w:pStyle w:val="Tablebody-leftaligned"/>
                  </w:pPr>
                  <w:r w:rsidRPr="00D17C82">
                    <w:t>If only the year of roof replacement is known, enter the 4-digit year when the roof was replaced followed by R (i.e. if the roof was replaced in 1999, enter 1999R).</w:t>
                  </w:r>
                </w:p>
                <w:p w:rsidR="00E57D18" w:rsidRPr="00D17C82" w:rsidRDefault="00E57D18" w:rsidP="009C0AD4">
                  <w:pPr>
                    <w:pStyle w:val="Tablebody-leftaligned"/>
                  </w:pPr>
                  <w:r w:rsidRPr="00D17C82">
                    <w:t>If not retrofitted enter NA.  If not known enter UNKNOWN.</w:t>
                  </w:r>
                </w:p>
              </w:tc>
            </w:tr>
            <w:tr w:rsidR="00E57D18" w:rsidRPr="00D17C82" w:rsidTr="007447D0">
              <w:trPr>
                <w:cantSplit/>
              </w:trPr>
              <w:tc>
                <w:tcPr>
                  <w:tcW w:w="2578" w:type="dxa"/>
                  <w:noWrap/>
                </w:tcPr>
                <w:p w:rsidR="00E57D18" w:rsidRPr="00D17C82" w:rsidRDefault="00E57D18" w:rsidP="00206A40">
                  <w:pPr>
                    <w:pStyle w:val="table-body-left-aligned-bold"/>
                  </w:pPr>
                  <w:r w:rsidRPr="00D17C82">
                    <w:t>19. Number of Stories</w:t>
                  </w:r>
                </w:p>
              </w:tc>
              <w:tc>
                <w:tcPr>
                  <w:tcW w:w="6962" w:type="dxa"/>
                  <w:gridSpan w:val="2"/>
                  <w:noWrap/>
                </w:tcPr>
                <w:p w:rsidR="00E57D18" w:rsidRPr="00D17C82" w:rsidRDefault="00E57D18" w:rsidP="009C0AD4">
                  <w:pPr>
                    <w:pStyle w:val="Tablebody-leftaligned"/>
                  </w:pPr>
                  <w:r w:rsidRPr="00D17C82">
                    <w:t>Number of stories in the building (e.g., 1, 2, 3, etc.) or UNKNOWN.</w:t>
                  </w:r>
                </w:p>
              </w:tc>
            </w:tr>
            <w:tr w:rsidR="00E57D18" w:rsidRPr="00D17C82" w:rsidTr="007447D0">
              <w:trPr>
                <w:cantSplit/>
              </w:trPr>
              <w:tc>
                <w:tcPr>
                  <w:tcW w:w="2578" w:type="dxa"/>
                  <w:noWrap/>
                </w:tcPr>
                <w:p w:rsidR="00E57D18" w:rsidRPr="00D17C82" w:rsidRDefault="00E57D18" w:rsidP="00206A40">
                  <w:pPr>
                    <w:pStyle w:val="table-body-left-aligned-bold"/>
                  </w:pPr>
                  <w:r w:rsidRPr="00D17C82">
                    <w:t>20. Location of Unit</w:t>
                  </w:r>
                </w:p>
              </w:tc>
              <w:tc>
                <w:tcPr>
                  <w:tcW w:w="6962" w:type="dxa"/>
                  <w:gridSpan w:val="2"/>
                  <w:noWrap/>
                </w:tcPr>
                <w:p w:rsidR="00E57D18" w:rsidRPr="00D17C82" w:rsidRDefault="00E57D18" w:rsidP="009C0AD4">
                  <w:pPr>
                    <w:pStyle w:val="Tablebody-leftaligned"/>
                  </w:pPr>
                  <w:r w:rsidRPr="00D17C82">
                    <w:t>The story in which the unit is located (e.g., 1, 2, 3, etc.) or UNKNOWN.</w:t>
                  </w:r>
                </w:p>
                <w:p w:rsidR="00E57D18" w:rsidRPr="00D17C82" w:rsidRDefault="00E57D18" w:rsidP="009C0AD4">
                  <w:pPr>
                    <w:pStyle w:val="Tablebody-leftaligned"/>
                  </w:pPr>
                  <w:r w:rsidRPr="00D17C82">
                    <w:t>Only applicable to HO-4 and HO-6 policies. Enter “NA” for all other policy types.</w:t>
                  </w:r>
                </w:p>
              </w:tc>
            </w:tr>
            <w:tr w:rsidR="00E57D18" w:rsidRPr="00D17C82" w:rsidTr="007447D0">
              <w:trPr>
                <w:cantSplit/>
              </w:trPr>
              <w:tc>
                <w:tcPr>
                  <w:tcW w:w="2578" w:type="dxa"/>
                  <w:noWrap/>
                </w:tcPr>
                <w:p w:rsidR="00E57D18" w:rsidRPr="00D17C82" w:rsidRDefault="00E57D18" w:rsidP="00206A40">
                  <w:pPr>
                    <w:pStyle w:val="table-body-left-aligned-bold"/>
                  </w:pPr>
                  <w:r w:rsidRPr="00D17C82">
                    <w:t>21. Sliders</w:t>
                  </w:r>
                </w:p>
              </w:tc>
              <w:tc>
                <w:tcPr>
                  <w:tcW w:w="6962" w:type="dxa"/>
                  <w:gridSpan w:val="2"/>
                  <w:noWrap/>
                </w:tcPr>
                <w:p w:rsidR="00E57D18" w:rsidRPr="00D17C82" w:rsidRDefault="00E57D18" w:rsidP="009C0AD4">
                  <w:pPr>
                    <w:pStyle w:val="Tablebody-leftaligned"/>
                  </w:pPr>
                  <w:r w:rsidRPr="00D17C82">
                    <w:t>Indicates whether the unit has sliders. Please encode the data to one of the following:</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6A0BF3">
                        <w:pPr>
                          <w:pStyle w:val="Tableheader"/>
                        </w:pPr>
                        <w:r w:rsidRPr="00D17C82">
                          <w:t>Value</w:t>
                        </w:r>
                      </w:p>
                    </w:tc>
                    <w:tc>
                      <w:tcPr>
                        <w:tcW w:w="810" w:type="dxa"/>
                      </w:tcPr>
                      <w:p w:rsidR="00E57D18" w:rsidRPr="00D17C82" w:rsidRDefault="00E57D18" w:rsidP="006A0BF3">
                        <w:pPr>
                          <w:pStyle w:val="Tableheader"/>
                        </w:pPr>
                        <w:r w:rsidRPr="00D17C82">
                          <w:t>Code</w:t>
                        </w:r>
                      </w:p>
                    </w:tc>
                  </w:tr>
                  <w:tr w:rsidR="00E57D18" w:rsidRPr="00D17C82" w:rsidTr="007447D0">
                    <w:tc>
                      <w:tcPr>
                        <w:tcW w:w="3852" w:type="dxa"/>
                      </w:tcPr>
                      <w:p w:rsidR="00E57D18" w:rsidRPr="00D17C82" w:rsidRDefault="00E57D18" w:rsidP="009C0AD4">
                        <w:pPr>
                          <w:pStyle w:val="Tablebody-leftaligned"/>
                        </w:pPr>
                        <w:r w:rsidRPr="00D17C82">
                          <w:t>No Sliders</w:t>
                        </w:r>
                      </w:p>
                    </w:tc>
                    <w:tc>
                      <w:tcPr>
                        <w:tcW w:w="810" w:type="dxa"/>
                      </w:tcPr>
                      <w:p w:rsidR="00E57D18" w:rsidRPr="00D17C82" w:rsidRDefault="00E57D18" w:rsidP="009C0AD4">
                        <w:pPr>
                          <w:pStyle w:val="Tablebody-leftaligned"/>
                        </w:pPr>
                        <w:r w:rsidRPr="00D17C82">
                          <w:t>0</w:t>
                        </w:r>
                      </w:p>
                    </w:tc>
                  </w:tr>
                  <w:tr w:rsidR="00E57D18" w:rsidRPr="00D17C82" w:rsidTr="007447D0">
                    <w:tc>
                      <w:tcPr>
                        <w:tcW w:w="3852" w:type="dxa"/>
                      </w:tcPr>
                      <w:p w:rsidR="00E57D18" w:rsidRPr="00D17C82" w:rsidRDefault="00E57D18" w:rsidP="009C0AD4">
                        <w:pPr>
                          <w:pStyle w:val="Tablebody-leftaligned"/>
                        </w:pPr>
                        <w:r w:rsidRPr="00D17C82">
                          <w:t>Sliders</w:t>
                        </w:r>
                      </w:p>
                    </w:tc>
                    <w:tc>
                      <w:tcPr>
                        <w:tcW w:w="810" w:type="dxa"/>
                      </w:tcPr>
                      <w:p w:rsidR="00E57D18" w:rsidRPr="00D17C82" w:rsidRDefault="00E57D18" w:rsidP="009C0AD4">
                        <w:pPr>
                          <w:pStyle w:val="Tablebody-leftaligned"/>
                        </w:pPr>
                        <w:r w:rsidRPr="00D17C82">
                          <w:t>1</w:t>
                        </w:r>
                      </w:p>
                    </w:tc>
                  </w:tr>
                  <w:tr w:rsidR="00E57D18" w:rsidRPr="00D17C82" w:rsidTr="007447D0">
                    <w:tc>
                      <w:tcPr>
                        <w:tcW w:w="3852" w:type="dxa"/>
                      </w:tcPr>
                      <w:p w:rsidR="00E57D18" w:rsidRPr="00D17C82" w:rsidRDefault="00E57D18" w:rsidP="009C0AD4">
                        <w:pPr>
                          <w:pStyle w:val="Tablebody-leftaligned"/>
                        </w:pPr>
                        <w:r w:rsidRPr="00D17C82">
                          <w:t>Unknown</w:t>
                        </w:r>
                      </w:p>
                    </w:tc>
                    <w:tc>
                      <w:tcPr>
                        <w:tcW w:w="810" w:type="dxa"/>
                      </w:tcPr>
                      <w:p w:rsidR="00E57D18" w:rsidRPr="00D17C82" w:rsidRDefault="00E57D18" w:rsidP="009C0AD4">
                        <w:pPr>
                          <w:pStyle w:val="Tablebody-leftaligned"/>
                        </w:pPr>
                        <w:r w:rsidRPr="00D17C82">
                          <w:t>2</w:t>
                        </w:r>
                      </w:p>
                    </w:tc>
                  </w:tr>
                  <w:tr w:rsidR="00E57D18" w:rsidRPr="00D17C82" w:rsidTr="007447D0">
                    <w:tc>
                      <w:tcPr>
                        <w:tcW w:w="3852" w:type="dxa"/>
                      </w:tcPr>
                      <w:p w:rsidR="00E57D18" w:rsidRPr="00D17C82" w:rsidRDefault="00E57D18" w:rsidP="009C0AD4">
                        <w:pPr>
                          <w:pStyle w:val="Tablebody-leftaligned"/>
                        </w:pPr>
                        <w:r w:rsidRPr="00D17C82">
                          <w:t>Not HO-4 / HO-6</w:t>
                        </w:r>
                      </w:p>
                    </w:tc>
                    <w:tc>
                      <w:tcPr>
                        <w:tcW w:w="810" w:type="dxa"/>
                      </w:tcPr>
                      <w:p w:rsidR="00E57D18" w:rsidRPr="00D17C82" w:rsidRDefault="00E57D18" w:rsidP="009C0AD4">
                        <w:pPr>
                          <w:pStyle w:val="Tablebody-leftaligned"/>
                        </w:pPr>
                        <w:r w:rsidRPr="00D17C82">
                          <w:t>NA</w:t>
                        </w:r>
                      </w:p>
                    </w:tc>
                  </w:tr>
                </w:tbl>
                <w:p w:rsidR="00E57D18" w:rsidRPr="00D17C82" w:rsidRDefault="00E57D18" w:rsidP="009C0AD4">
                  <w:pPr>
                    <w:pStyle w:val="Tablebody-leftaligned"/>
                  </w:pPr>
                </w:p>
              </w:tc>
            </w:tr>
            <w:tr w:rsidR="00E57D18" w:rsidRPr="00D17C82" w:rsidTr="007447D0">
              <w:trPr>
                <w:cantSplit/>
              </w:trPr>
              <w:tc>
                <w:tcPr>
                  <w:tcW w:w="2578" w:type="dxa"/>
                  <w:noWrap/>
                </w:tcPr>
                <w:p w:rsidR="00E57D18" w:rsidRPr="00D17C82" w:rsidRDefault="00E57D18" w:rsidP="00206A40">
                  <w:pPr>
                    <w:pStyle w:val="table-body-left-aligned-bold"/>
                  </w:pPr>
                  <w:r w:rsidRPr="00D17C82">
                    <w:t>22. Area of Property</w:t>
                  </w:r>
                </w:p>
              </w:tc>
              <w:tc>
                <w:tcPr>
                  <w:tcW w:w="6962" w:type="dxa"/>
                  <w:gridSpan w:val="2"/>
                  <w:noWrap/>
                </w:tcPr>
                <w:p w:rsidR="00E57D18" w:rsidRPr="00D17C82" w:rsidRDefault="00E57D18" w:rsidP="009C0AD4">
                  <w:pPr>
                    <w:pStyle w:val="Tablebody-leftaligned"/>
                  </w:pPr>
                  <w:r w:rsidRPr="00D17C82">
                    <w:t>The total number of square feet for all floors of the insured property or UNKNOWN.</w:t>
                  </w:r>
                </w:p>
              </w:tc>
            </w:tr>
            <w:tr w:rsidR="00E57D18" w:rsidRPr="00D17C82" w:rsidTr="007447D0">
              <w:trPr>
                <w:cantSplit/>
              </w:trPr>
              <w:tc>
                <w:tcPr>
                  <w:tcW w:w="2578" w:type="dxa"/>
                  <w:noWrap/>
                </w:tcPr>
                <w:p w:rsidR="00E57D18" w:rsidRPr="00D17C82" w:rsidRDefault="00E57D18" w:rsidP="00206A40">
                  <w:pPr>
                    <w:pStyle w:val="table-body-left-aligned-bold"/>
                  </w:pPr>
                  <w:r w:rsidRPr="00D17C82">
                    <w:t>23. Roof Shape</w:t>
                  </w:r>
                </w:p>
              </w:tc>
              <w:tc>
                <w:tcPr>
                  <w:tcW w:w="6962" w:type="dxa"/>
                  <w:gridSpan w:val="2"/>
                  <w:noWrap/>
                </w:tcPr>
                <w:p w:rsidR="00E57D18" w:rsidRPr="00D17C82" w:rsidRDefault="00E57D18" w:rsidP="009C0AD4">
                  <w:pPr>
                    <w:pStyle w:val="Tablebody-leftaligned"/>
                  </w:pPr>
                  <w:r w:rsidRPr="00D17C82">
                    <w:t>Please encode the data to one of the following:</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6A0BF3">
                        <w:pPr>
                          <w:pStyle w:val="Tableheader"/>
                        </w:pPr>
                        <w:r w:rsidRPr="00D17C82">
                          <w:t>Value</w:t>
                        </w:r>
                      </w:p>
                    </w:tc>
                    <w:tc>
                      <w:tcPr>
                        <w:tcW w:w="810" w:type="dxa"/>
                      </w:tcPr>
                      <w:p w:rsidR="00E57D18" w:rsidRPr="00D17C82" w:rsidRDefault="00E57D18" w:rsidP="006A0BF3">
                        <w:pPr>
                          <w:pStyle w:val="Tableheader"/>
                        </w:pPr>
                        <w:r w:rsidRPr="00D17C82">
                          <w:t>Code</w:t>
                        </w:r>
                      </w:p>
                    </w:tc>
                  </w:tr>
                  <w:tr w:rsidR="00E57D18" w:rsidRPr="00D17C82" w:rsidTr="007447D0">
                    <w:tc>
                      <w:tcPr>
                        <w:tcW w:w="3852" w:type="dxa"/>
                      </w:tcPr>
                      <w:p w:rsidR="00E57D18" w:rsidRPr="00D17C82" w:rsidRDefault="00E57D18" w:rsidP="009C0AD4">
                        <w:pPr>
                          <w:pStyle w:val="Tablebody-leftaligned"/>
                        </w:pPr>
                        <w:r w:rsidRPr="00D17C82">
                          <w:t>Unbraced Gable</w:t>
                        </w:r>
                      </w:p>
                    </w:tc>
                    <w:tc>
                      <w:tcPr>
                        <w:tcW w:w="810" w:type="dxa"/>
                      </w:tcPr>
                      <w:p w:rsidR="00E57D18" w:rsidRPr="00D17C82" w:rsidRDefault="00E57D18" w:rsidP="009C0AD4">
                        <w:pPr>
                          <w:pStyle w:val="Tablebody-leftaligned"/>
                        </w:pPr>
                        <w:r w:rsidRPr="00D17C82">
                          <w:t>1</w:t>
                        </w:r>
                      </w:p>
                    </w:tc>
                  </w:tr>
                  <w:tr w:rsidR="00E57D18" w:rsidRPr="00D17C82" w:rsidTr="007447D0">
                    <w:tc>
                      <w:tcPr>
                        <w:tcW w:w="3852" w:type="dxa"/>
                      </w:tcPr>
                      <w:p w:rsidR="00E57D18" w:rsidRPr="00D17C82" w:rsidRDefault="00E57D18" w:rsidP="009C0AD4">
                        <w:pPr>
                          <w:pStyle w:val="Tablebody-leftaligned"/>
                        </w:pPr>
                        <w:r w:rsidRPr="00D17C82">
                          <w:t>Braced Gable</w:t>
                        </w:r>
                      </w:p>
                    </w:tc>
                    <w:tc>
                      <w:tcPr>
                        <w:tcW w:w="810" w:type="dxa"/>
                      </w:tcPr>
                      <w:p w:rsidR="00E57D18" w:rsidRPr="00D17C82" w:rsidRDefault="00E57D18" w:rsidP="009C0AD4">
                        <w:pPr>
                          <w:pStyle w:val="Tablebody-leftaligned"/>
                        </w:pPr>
                        <w:r w:rsidRPr="00D17C82">
                          <w:t>2</w:t>
                        </w:r>
                      </w:p>
                    </w:tc>
                  </w:tr>
                  <w:tr w:rsidR="00E57D18" w:rsidRPr="00D17C82" w:rsidTr="007447D0">
                    <w:tc>
                      <w:tcPr>
                        <w:tcW w:w="3852" w:type="dxa"/>
                      </w:tcPr>
                      <w:p w:rsidR="00E57D18" w:rsidRPr="00D17C82" w:rsidRDefault="00E57D18" w:rsidP="009C0AD4">
                        <w:pPr>
                          <w:pStyle w:val="Tablebody-leftaligned"/>
                        </w:pPr>
                        <w:r w:rsidRPr="00D17C82">
                          <w:t>Gable (Unknown bracing)</w:t>
                        </w:r>
                      </w:p>
                    </w:tc>
                    <w:tc>
                      <w:tcPr>
                        <w:tcW w:w="810" w:type="dxa"/>
                      </w:tcPr>
                      <w:p w:rsidR="00E57D18" w:rsidRPr="00D17C82" w:rsidRDefault="00E57D18" w:rsidP="009C0AD4">
                        <w:pPr>
                          <w:pStyle w:val="Tablebody-leftaligned"/>
                        </w:pPr>
                        <w:r w:rsidRPr="00D17C82">
                          <w:t>3</w:t>
                        </w:r>
                      </w:p>
                    </w:tc>
                  </w:tr>
                  <w:tr w:rsidR="00E57D18" w:rsidRPr="00D17C82" w:rsidTr="007447D0">
                    <w:tc>
                      <w:tcPr>
                        <w:tcW w:w="3852" w:type="dxa"/>
                      </w:tcPr>
                      <w:p w:rsidR="00E57D18" w:rsidRPr="00D17C82" w:rsidRDefault="00E57D18" w:rsidP="009C0AD4">
                        <w:pPr>
                          <w:pStyle w:val="Tablebody-leftaligned"/>
                        </w:pPr>
                        <w:r w:rsidRPr="00D17C82">
                          <w:t>Hip</w:t>
                        </w:r>
                      </w:p>
                    </w:tc>
                    <w:tc>
                      <w:tcPr>
                        <w:tcW w:w="810" w:type="dxa"/>
                      </w:tcPr>
                      <w:p w:rsidR="00E57D18" w:rsidRPr="00D17C82" w:rsidRDefault="00E57D18" w:rsidP="009C0AD4">
                        <w:pPr>
                          <w:pStyle w:val="Tablebody-leftaligned"/>
                        </w:pPr>
                        <w:r w:rsidRPr="00D17C82">
                          <w:t>4</w:t>
                        </w:r>
                      </w:p>
                    </w:tc>
                  </w:tr>
                  <w:tr w:rsidR="00E57D18" w:rsidRPr="00D17C82" w:rsidTr="007447D0">
                    <w:tc>
                      <w:tcPr>
                        <w:tcW w:w="3852" w:type="dxa"/>
                      </w:tcPr>
                      <w:p w:rsidR="00E57D18" w:rsidRPr="00D17C82" w:rsidRDefault="00E57D18" w:rsidP="009C0AD4">
                        <w:pPr>
                          <w:pStyle w:val="Tablebody-leftaligned"/>
                        </w:pPr>
                        <w:r w:rsidRPr="00D17C82">
                          <w:t>Other</w:t>
                        </w:r>
                      </w:p>
                    </w:tc>
                    <w:tc>
                      <w:tcPr>
                        <w:tcW w:w="810" w:type="dxa"/>
                      </w:tcPr>
                      <w:p w:rsidR="00E57D18" w:rsidRPr="00D17C82" w:rsidRDefault="00E57D18" w:rsidP="009C0AD4">
                        <w:pPr>
                          <w:pStyle w:val="Tablebody-leftaligned"/>
                        </w:pPr>
                        <w:r w:rsidRPr="00D17C82">
                          <w:t>5</w:t>
                        </w:r>
                      </w:p>
                    </w:tc>
                  </w:tr>
                  <w:tr w:rsidR="00E57D18" w:rsidRPr="00D17C82" w:rsidTr="007447D0">
                    <w:tc>
                      <w:tcPr>
                        <w:tcW w:w="3852" w:type="dxa"/>
                      </w:tcPr>
                      <w:p w:rsidR="00E57D18" w:rsidRPr="00D17C82" w:rsidRDefault="00E57D18" w:rsidP="009C0AD4">
                        <w:pPr>
                          <w:pStyle w:val="Tablebody-leftaligned"/>
                        </w:pPr>
                        <w:r w:rsidRPr="00D17C82">
                          <w:t>Unknown</w:t>
                        </w:r>
                      </w:p>
                    </w:tc>
                    <w:tc>
                      <w:tcPr>
                        <w:tcW w:w="810" w:type="dxa"/>
                      </w:tcPr>
                      <w:p w:rsidR="00E57D18" w:rsidRPr="00D17C82" w:rsidRDefault="00E57D18" w:rsidP="009C0AD4">
                        <w:pPr>
                          <w:pStyle w:val="Tablebody-leftaligned"/>
                        </w:pPr>
                        <w:r w:rsidRPr="00D17C82">
                          <w:t>6</w:t>
                        </w:r>
                      </w:p>
                    </w:tc>
                  </w:tr>
                </w:tbl>
                <w:p w:rsidR="00E57D18" w:rsidRPr="00D17C82" w:rsidRDefault="00E57D18" w:rsidP="009C0AD4">
                  <w:pPr>
                    <w:pStyle w:val="Tablebody-leftaligned"/>
                  </w:pPr>
                </w:p>
              </w:tc>
            </w:tr>
            <w:tr w:rsidR="00E57D18" w:rsidRPr="00D17C82" w:rsidTr="007447D0">
              <w:trPr>
                <w:cantSplit/>
              </w:trPr>
              <w:tc>
                <w:tcPr>
                  <w:tcW w:w="2578" w:type="dxa"/>
                  <w:noWrap/>
                </w:tcPr>
                <w:p w:rsidR="00E57D18" w:rsidRPr="00D17C82" w:rsidRDefault="00E57D18" w:rsidP="00206A40">
                  <w:pPr>
                    <w:pStyle w:val="table-body-left-aligned-bold"/>
                  </w:pPr>
                  <w:r w:rsidRPr="00D17C82">
                    <w:t>24. Roof Cover</w:t>
                  </w:r>
                </w:p>
              </w:tc>
              <w:tc>
                <w:tcPr>
                  <w:tcW w:w="6962" w:type="dxa"/>
                  <w:gridSpan w:val="2"/>
                  <w:noWrap/>
                </w:tcPr>
                <w:p w:rsidR="00E57D18" w:rsidRPr="00D17C82" w:rsidRDefault="00E57D18" w:rsidP="009C0AD4">
                  <w:pPr>
                    <w:pStyle w:val="Tablebody-leftaligned"/>
                  </w:pPr>
                  <w:r w:rsidRPr="00D17C82">
                    <w:t>Please encode the data to one of the following:</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6A0BF3">
                        <w:pPr>
                          <w:pStyle w:val="Tableheader"/>
                        </w:pPr>
                        <w:r w:rsidRPr="00D17C82">
                          <w:t>Value</w:t>
                        </w:r>
                      </w:p>
                    </w:tc>
                    <w:tc>
                      <w:tcPr>
                        <w:tcW w:w="810" w:type="dxa"/>
                      </w:tcPr>
                      <w:p w:rsidR="00E57D18" w:rsidRPr="00D17C82" w:rsidRDefault="00E57D18" w:rsidP="006A0BF3">
                        <w:pPr>
                          <w:pStyle w:val="Tableheader"/>
                        </w:pPr>
                        <w:r w:rsidRPr="00D17C82">
                          <w:t>Code</w:t>
                        </w:r>
                      </w:p>
                    </w:tc>
                  </w:tr>
                  <w:tr w:rsidR="00E57D18" w:rsidRPr="00D17C82" w:rsidTr="007447D0">
                    <w:tc>
                      <w:tcPr>
                        <w:tcW w:w="3852" w:type="dxa"/>
                      </w:tcPr>
                      <w:p w:rsidR="00E57D18" w:rsidRPr="00D17C82" w:rsidRDefault="00E57D18" w:rsidP="009C0AD4">
                        <w:pPr>
                          <w:pStyle w:val="Tablebody-leftaligned"/>
                        </w:pPr>
                        <w:r w:rsidRPr="00D17C82">
                          <w:t>Unrated Shingles</w:t>
                        </w:r>
                      </w:p>
                    </w:tc>
                    <w:tc>
                      <w:tcPr>
                        <w:tcW w:w="810" w:type="dxa"/>
                      </w:tcPr>
                      <w:p w:rsidR="00E57D18" w:rsidRPr="00D17C82" w:rsidRDefault="00E57D18" w:rsidP="009C0AD4">
                        <w:pPr>
                          <w:pStyle w:val="Tablebody-leftaligned"/>
                        </w:pPr>
                        <w:r w:rsidRPr="00D17C82">
                          <w:t>1</w:t>
                        </w:r>
                      </w:p>
                    </w:tc>
                  </w:tr>
                  <w:tr w:rsidR="00E57D18" w:rsidRPr="00D17C82" w:rsidTr="007447D0">
                    <w:tc>
                      <w:tcPr>
                        <w:tcW w:w="3852" w:type="dxa"/>
                      </w:tcPr>
                      <w:p w:rsidR="00E57D18" w:rsidRPr="00D17C82" w:rsidRDefault="00E57D18" w:rsidP="009C0AD4">
                        <w:pPr>
                          <w:pStyle w:val="Tablebody-leftaligned"/>
                        </w:pPr>
                        <w:r w:rsidRPr="00D17C82">
                          <w:t>Rated Shingles (Current FBC)</w:t>
                        </w:r>
                      </w:p>
                    </w:tc>
                    <w:tc>
                      <w:tcPr>
                        <w:tcW w:w="810" w:type="dxa"/>
                      </w:tcPr>
                      <w:p w:rsidR="00E57D18" w:rsidRPr="00D17C82" w:rsidRDefault="00E57D18" w:rsidP="009C0AD4">
                        <w:pPr>
                          <w:pStyle w:val="Tablebody-leftaligned"/>
                        </w:pPr>
                        <w:r w:rsidRPr="00D17C82">
                          <w:t>2</w:t>
                        </w:r>
                      </w:p>
                    </w:tc>
                  </w:tr>
                  <w:tr w:rsidR="00E57D18" w:rsidRPr="00D17C82" w:rsidTr="007447D0">
                    <w:tc>
                      <w:tcPr>
                        <w:tcW w:w="3852" w:type="dxa"/>
                      </w:tcPr>
                      <w:p w:rsidR="00E57D18" w:rsidRPr="00D17C82" w:rsidRDefault="00E57D18" w:rsidP="009C0AD4">
                        <w:pPr>
                          <w:pStyle w:val="Tablebody-leftaligned"/>
                        </w:pPr>
                        <w:r w:rsidRPr="00D17C82">
                          <w:t>Shingles (Unknown rating)</w:t>
                        </w:r>
                      </w:p>
                    </w:tc>
                    <w:tc>
                      <w:tcPr>
                        <w:tcW w:w="810" w:type="dxa"/>
                      </w:tcPr>
                      <w:p w:rsidR="00E57D18" w:rsidRPr="00D17C82" w:rsidRDefault="00E57D18" w:rsidP="009C0AD4">
                        <w:pPr>
                          <w:pStyle w:val="Tablebody-leftaligned"/>
                        </w:pPr>
                        <w:r w:rsidRPr="00D17C82">
                          <w:t>3</w:t>
                        </w:r>
                      </w:p>
                    </w:tc>
                  </w:tr>
                  <w:tr w:rsidR="00E57D18" w:rsidRPr="00D17C82" w:rsidTr="007447D0">
                    <w:tc>
                      <w:tcPr>
                        <w:tcW w:w="3852" w:type="dxa"/>
                      </w:tcPr>
                      <w:p w:rsidR="00E57D18" w:rsidRPr="00D17C82" w:rsidRDefault="00E57D18" w:rsidP="009C0AD4">
                        <w:pPr>
                          <w:pStyle w:val="Tablebody-leftaligned"/>
                        </w:pPr>
                        <w:r w:rsidRPr="00D17C82">
                          <w:t>Tiles</w:t>
                        </w:r>
                      </w:p>
                    </w:tc>
                    <w:tc>
                      <w:tcPr>
                        <w:tcW w:w="810" w:type="dxa"/>
                      </w:tcPr>
                      <w:p w:rsidR="00E57D18" w:rsidRPr="00D17C82" w:rsidRDefault="00E57D18" w:rsidP="009C0AD4">
                        <w:pPr>
                          <w:pStyle w:val="Tablebody-leftaligned"/>
                        </w:pPr>
                        <w:r w:rsidRPr="00D17C82">
                          <w:t>4</w:t>
                        </w:r>
                      </w:p>
                    </w:tc>
                  </w:tr>
                  <w:tr w:rsidR="00E57D18" w:rsidRPr="00D17C82" w:rsidTr="007447D0">
                    <w:tc>
                      <w:tcPr>
                        <w:tcW w:w="3852" w:type="dxa"/>
                      </w:tcPr>
                      <w:p w:rsidR="00E57D18" w:rsidRPr="00D17C82" w:rsidRDefault="00E57D18" w:rsidP="009C0AD4">
                        <w:pPr>
                          <w:pStyle w:val="Tablebody-leftaligned"/>
                        </w:pPr>
                        <w:r w:rsidRPr="00D17C82">
                          <w:t>Metal</w:t>
                        </w:r>
                      </w:p>
                    </w:tc>
                    <w:tc>
                      <w:tcPr>
                        <w:tcW w:w="810" w:type="dxa"/>
                      </w:tcPr>
                      <w:p w:rsidR="00E57D18" w:rsidRPr="00D17C82" w:rsidRDefault="00E57D18" w:rsidP="009C0AD4">
                        <w:pPr>
                          <w:pStyle w:val="Tablebody-leftaligned"/>
                        </w:pPr>
                        <w:r w:rsidRPr="00D17C82">
                          <w:t>5</w:t>
                        </w:r>
                      </w:p>
                    </w:tc>
                  </w:tr>
                  <w:tr w:rsidR="00E57D18" w:rsidRPr="00D17C82" w:rsidTr="007447D0">
                    <w:tc>
                      <w:tcPr>
                        <w:tcW w:w="3852" w:type="dxa"/>
                      </w:tcPr>
                      <w:p w:rsidR="00E57D18" w:rsidRPr="00D17C82" w:rsidRDefault="00E57D18" w:rsidP="009C0AD4">
                        <w:pPr>
                          <w:pStyle w:val="Tablebody-leftaligned"/>
                        </w:pPr>
                        <w:r w:rsidRPr="00D17C82">
                          <w:t>Other FBC Compliant</w:t>
                        </w:r>
                      </w:p>
                    </w:tc>
                    <w:tc>
                      <w:tcPr>
                        <w:tcW w:w="810" w:type="dxa"/>
                      </w:tcPr>
                      <w:p w:rsidR="00E57D18" w:rsidRPr="00D17C82" w:rsidRDefault="00E57D18" w:rsidP="009C0AD4">
                        <w:pPr>
                          <w:pStyle w:val="Tablebody-leftaligned"/>
                        </w:pPr>
                        <w:r w:rsidRPr="00D17C82">
                          <w:t>6</w:t>
                        </w:r>
                      </w:p>
                    </w:tc>
                  </w:tr>
                  <w:tr w:rsidR="00E57D18" w:rsidRPr="00D17C82" w:rsidTr="007447D0">
                    <w:tc>
                      <w:tcPr>
                        <w:tcW w:w="3852" w:type="dxa"/>
                      </w:tcPr>
                      <w:p w:rsidR="00E57D18" w:rsidRPr="00D17C82" w:rsidRDefault="00E57D18" w:rsidP="009C0AD4">
                        <w:pPr>
                          <w:pStyle w:val="Tablebody-leftaligned"/>
                        </w:pPr>
                        <w:r w:rsidRPr="00D17C82">
                          <w:t>Other Non-FBC Compliant</w:t>
                        </w:r>
                      </w:p>
                    </w:tc>
                    <w:tc>
                      <w:tcPr>
                        <w:tcW w:w="810" w:type="dxa"/>
                      </w:tcPr>
                      <w:p w:rsidR="00E57D18" w:rsidRPr="00D17C82" w:rsidRDefault="00E57D18" w:rsidP="009C0AD4">
                        <w:pPr>
                          <w:pStyle w:val="Tablebody-leftaligned"/>
                        </w:pPr>
                        <w:r w:rsidRPr="00D17C82">
                          <w:t>7</w:t>
                        </w:r>
                      </w:p>
                    </w:tc>
                  </w:tr>
                  <w:tr w:rsidR="00E57D18" w:rsidRPr="00D17C82" w:rsidTr="007447D0">
                    <w:tc>
                      <w:tcPr>
                        <w:tcW w:w="3852" w:type="dxa"/>
                      </w:tcPr>
                      <w:p w:rsidR="00E57D18" w:rsidRPr="00D17C82" w:rsidRDefault="00E57D18" w:rsidP="009C0AD4">
                        <w:pPr>
                          <w:pStyle w:val="Tablebody-leftaligned"/>
                        </w:pPr>
                        <w:r w:rsidRPr="00D17C82">
                          <w:t>Unknown</w:t>
                        </w:r>
                      </w:p>
                    </w:tc>
                    <w:tc>
                      <w:tcPr>
                        <w:tcW w:w="810" w:type="dxa"/>
                      </w:tcPr>
                      <w:p w:rsidR="00E57D18" w:rsidRPr="00D17C82" w:rsidRDefault="00E57D18" w:rsidP="009C0AD4">
                        <w:pPr>
                          <w:pStyle w:val="Tablebody-leftaligned"/>
                        </w:pPr>
                        <w:r w:rsidRPr="00D17C82">
                          <w:t>8</w:t>
                        </w:r>
                      </w:p>
                    </w:tc>
                  </w:tr>
                </w:tbl>
                <w:p w:rsidR="00E57D18" w:rsidRPr="00D17C82" w:rsidRDefault="00E57D18" w:rsidP="009C0AD4">
                  <w:pPr>
                    <w:pStyle w:val="Tablebody-leftaligned"/>
                  </w:pPr>
                </w:p>
              </w:tc>
            </w:tr>
            <w:tr w:rsidR="00E57D18" w:rsidRPr="00D17C82" w:rsidTr="007447D0">
              <w:trPr>
                <w:cantSplit/>
              </w:trPr>
              <w:tc>
                <w:tcPr>
                  <w:tcW w:w="2578" w:type="dxa"/>
                  <w:noWrap/>
                </w:tcPr>
                <w:p w:rsidR="00E57D18" w:rsidRPr="00D17C82" w:rsidRDefault="00E57D18" w:rsidP="00206A40">
                  <w:pPr>
                    <w:pStyle w:val="table-body-left-aligned-bold"/>
                  </w:pPr>
                  <w:r w:rsidRPr="00D17C82">
                    <w:t>25. Roof Membrane</w:t>
                  </w:r>
                </w:p>
              </w:tc>
              <w:tc>
                <w:tcPr>
                  <w:tcW w:w="6962" w:type="dxa"/>
                  <w:gridSpan w:val="2"/>
                  <w:noWrap/>
                </w:tcPr>
                <w:p w:rsidR="00E57D18" w:rsidRPr="00D17C82" w:rsidRDefault="00E57D18" w:rsidP="009C0AD4">
                  <w:pPr>
                    <w:pStyle w:val="Tablebody-leftaligned"/>
                  </w:pPr>
                  <w:r w:rsidRPr="00D17C82">
                    <w:t>Please encode the data to one of the following:</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6A0BF3">
                        <w:pPr>
                          <w:pStyle w:val="Tableheader"/>
                        </w:pPr>
                        <w:r w:rsidRPr="00D17C82">
                          <w:t>Value</w:t>
                        </w:r>
                      </w:p>
                    </w:tc>
                    <w:tc>
                      <w:tcPr>
                        <w:tcW w:w="810" w:type="dxa"/>
                      </w:tcPr>
                      <w:p w:rsidR="00E57D18" w:rsidRPr="00D17C82" w:rsidRDefault="00E57D18" w:rsidP="006A0BF3">
                        <w:pPr>
                          <w:pStyle w:val="Tableheader"/>
                        </w:pPr>
                        <w:r w:rsidRPr="00D17C82">
                          <w:t>Code</w:t>
                        </w:r>
                      </w:p>
                    </w:tc>
                  </w:tr>
                  <w:tr w:rsidR="00E57D18" w:rsidRPr="00D17C82" w:rsidTr="007447D0">
                    <w:tc>
                      <w:tcPr>
                        <w:tcW w:w="3852" w:type="dxa"/>
                      </w:tcPr>
                      <w:p w:rsidR="00E57D18" w:rsidRPr="00D17C82" w:rsidRDefault="00E57D18" w:rsidP="009C0AD4">
                        <w:pPr>
                          <w:pStyle w:val="Tablebody-leftaligned"/>
                        </w:pPr>
                        <w:r w:rsidRPr="00D17C82">
                          <w:t>Regular Underlayment</w:t>
                        </w:r>
                      </w:p>
                    </w:tc>
                    <w:tc>
                      <w:tcPr>
                        <w:tcW w:w="810" w:type="dxa"/>
                      </w:tcPr>
                      <w:p w:rsidR="00E57D18" w:rsidRPr="00D17C82" w:rsidRDefault="00E57D18" w:rsidP="009C0AD4">
                        <w:pPr>
                          <w:pStyle w:val="Tablebody-leftaligned"/>
                        </w:pPr>
                        <w:r w:rsidRPr="00D17C82">
                          <w:t>1</w:t>
                        </w:r>
                      </w:p>
                    </w:tc>
                  </w:tr>
                  <w:tr w:rsidR="00E57D18" w:rsidRPr="00D17C82" w:rsidTr="007447D0">
                    <w:tc>
                      <w:tcPr>
                        <w:tcW w:w="3852" w:type="dxa"/>
                      </w:tcPr>
                      <w:p w:rsidR="00E57D18" w:rsidRPr="00D17C82" w:rsidRDefault="00E57D18" w:rsidP="009C0AD4">
                        <w:pPr>
                          <w:pStyle w:val="Tablebody-leftaligned"/>
                        </w:pPr>
                        <w:r w:rsidRPr="00D17C82">
                          <w:t>Secondary Water Resistance</w:t>
                        </w:r>
                      </w:p>
                    </w:tc>
                    <w:tc>
                      <w:tcPr>
                        <w:tcW w:w="810" w:type="dxa"/>
                      </w:tcPr>
                      <w:p w:rsidR="00E57D18" w:rsidRPr="00D17C82" w:rsidRDefault="00E57D18" w:rsidP="009C0AD4">
                        <w:pPr>
                          <w:pStyle w:val="Tablebody-leftaligned"/>
                        </w:pPr>
                        <w:r w:rsidRPr="00D17C82">
                          <w:t>2</w:t>
                        </w:r>
                      </w:p>
                    </w:tc>
                  </w:tr>
                  <w:tr w:rsidR="00E57D18" w:rsidRPr="00D17C82" w:rsidTr="007447D0">
                    <w:tc>
                      <w:tcPr>
                        <w:tcW w:w="3852" w:type="dxa"/>
                      </w:tcPr>
                      <w:p w:rsidR="00E57D18" w:rsidRPr="00D17C82" w:rsidRDefault="00E57D18" w:rsidP="009C0AD4">
                        <w:pPr>
                          <w:pStyle w:val="Tablebody-leftaligned"/>
                        </w:pPr>
                        <w:r w:rsidRPr="00D17C82">
                          <w:t>Other</w:t>
                        </w:r>
                      </w:p>
                    </w:tc>
                    <w:tc>
                      <w:tcPr>
                        <w:tcW w:w="810" w:type="dxa"/>
                      </w:tcPr>
                      <w:p w:rsidR="00E57D18" w:rsidRPr="00D17C82" w:rsidRDefault="00E57D18" w:rsidP="009C0AD4">
                        <w:pPr>
                          <w:pStyle w:val="Tablebody-leftaligned"/>
                        </w:pPr>
                        <w:r w:rsidRPr="00D17C82">
                          <w:t>3</w:t>
                        </w:r>
                      </w:p>
                    </w:tc>
                  </w:tr>
                  <w:tr w:rsidR="00E57D18" w:rsidRPr="00D17C82" w:rsidTr="007447D0">
                    <w:tc>
                      <w:tcPr>
                        <w:tcW w:w="3852" w:type="dxa"/>
                      </w:tcPr>
                      <w:p w:rsidR="00E57D18" w:rsidRPr="00D17C82" w:rsidRDefault="00E57D18" w:rsidP="009C0AD4">
                        <w:pPr>
                          <w:pStyle w:val="Tablebody-leftaligned"/>
                        </w:pPr>
                        <w:r w:rsidRPr="00D17C82">
                          <w:t>Unknown</w:t>
                        </w:r>
                      </w:p>
                    </w:tc>
                    <w:tc>
                      <w:tcPr>
                        <w:tcW w:w="810" w:type="dxa"/>
                      </w:tcPr>
                      <w:p w:rsidR="00E57D18" w:rsidRPr="00D17C82" w:rsidRDefault="00E57D18" w:rsidP="009C0AD4">
                        <w:pPr>
                          <w:pStyle w:val="Tablebody-leftaligned"/>
                        </w:pPr>
                        <w:r w:rsidRPr="00D17C82">
                          <w:t>4</w:t>
                        </w:r>
                      </w:p>
                    </w:tc>
                  </w:tr>
                </w:tbl>
                <w:p w:rsidR="00E57D18" w:rsidRPr="00D17C82" w:rsidRDefault="00E57D18" w:rsidP="009C0AD4">
                  <w:pPr>
                    <w:pStyle w:val="Tablebody-leftaligned"/>
                  </w:pPr>
                </w:p>
              </w:tc>
            </w:tr>
            <w:tr w:rsidR="00E57D18" w:rsidRPr="00D17C82" w:rsidTr="007447D0">
              <w:trPr>
                <w:cantSplit/>
              </w:trPr>
              <w:tc>
                <w:tcPr>
                  <w:tcW w:w="2578" w:type="dxa"/>
                  <w:noWrap/>
                </w:tcPr>
                <w:p w:rsidR="00E57D18" w:rsidRPr="00D17C82" w:rsidRDefault="00E57D18" w:rsidP="00206A40">
                  <w:pPr>
                    <w:pStyle w:val="table-body-left-aligned-bold"/>
                  </w:pPr>
                  <w:r w:rsidRPr="00D17C82">
                    <w:lastRenderedPageBreak/>
                    <w:t>26.Roof-to-Wall Connection</w:t>
                  </w:r>
                </w:p>
              </w:tc>
              <w:tc>
                <w:tcPr>
                  <w:tcW w:w="6962" w:type="dxa"/>
                  <w:gridSpan w:val="2"/>
                  <w:noWrap/>
                </w:tcPr>
                <w:p w:rsidR="00E57D18" w:rsidRPr="00D17C82" w:rsidRDefault="00E57D18" w:rsidP="009C0AD4">
                  <w:pPr>
                    <w:pStyle w:val="Tablebody-leftaligned"/>
                  </w:pPr>
                  <w:r w:rsidRPr="00D17C82">
                    <w:t>Please encode the data to one of the following:</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6A0BF3">
                        <w:pPr>
                          <w:pStyle w:val="Tableheader"/>
                        </w:pPr>
                        <w:r w:rsidRPr="00D17C82">
                          <w:t>Value</w:t>
                        </w:r>
                      </w:p>
                    </w:tc>
                    <w:tc>
                      <w:tcPr>
                        <w:tcW w:w="810" w:type="dxa"/>
                      </w:tcPr>
                      <w:p w:rsidR="00E57D18" w:rsidRPr="00D17C82" w:rsidRDefault="00E57D18" w:rsidP="006A0BF3">
                        <w:pPr>
                          <w:pStyle w:val="Tableheader"/>
                        </w:pPr>
                        <w:r w:rsidRPr="00D17C82">
                          <w:t>Code</w:t>
                        </w:r>
                      </w:p>
                    </w:tc>
                  </w:tr>
                  <w:tr w:rsidR="00E57D18" w:rsidRPr="00D17C82" w:rsidTr="007447D0">
                    <w:tc>
                      <w:tcPr>
                        <w:tcW w:w="3852" w:type="dxa"/>
                      </w:tcPr>
                      <w:p w:rsidR="00E57D18" w:rsidRPr="00D17C82" w:rsidRDefault="00E57D18" w:rsidP="009C0AD4">
                        <w:pPr>
                          <w:pStyle w:val="Tablebody-leftaligned"/>
                        </w:pPr>
                        <w:r w:rsidRPr="00D17C82">
                          <w:t>Toe Nails</w:t>
                        </w:r>
                      </w:p>
                    </w:tc>
                    <w:tc>
                      <w:tcPr>
                        <w:tcW w:w="810" w:type="dxa"/>
                      </w:tcPr>
                      <w:p w:rsidR="00E57D18" w:rsidRPr="00D17C82" w:rsidRDefault="00E57D18" w:rsidP="009C0AD4">
                        <w:pPr>
                          <w:pStyle w:val="Tablebody-leftaligned"/>
                        </w:pPr>
                        <w:r w:rsidRPr="00D17C82">
                          <w:t>1</w:t>
                        </w:r>
                      </w:p>
                    </w:tc>
                  </w:tr>
                  <w:tr w:rsidR="00E57D18" w:rsidRPr="00D17C82" w:rsidTr="007447D0">
                    <w:tc>
                      <w:tcPr>
                        <w:tcW w:w="3852" w:type="dxa"/>
                      </w:tcPr>
                      <w:p w:rsidR="00E57D18" w:rsidRPr="00D17C82" w:rsidRDefault="00E57D18" w:rsidP="009C0AD4">
                        <w:pPr>
                          <w:pStyle w:val="Tablebody-leftaligned"/>
                        </w:pPr>
                        <w:r w:rsidRPr="00D17C82">
                          <w:t>Clips</w:t>
                        </w:r>
                      </w:p>
                    </w:tc>
                    <w:tc>
                      <w:tcPr>
                        <w:tcW w:w="810" w:type="dxa"/>
                      </w:tcPr>
                      <w:p w:rsidR="00E57D18" w:rsidRPr="00D17C82" w:rsidRDefault="00E57D18" w:rsidP="009C0AD4">
                        <w:pPr>
                          <w:pStyle w:val="Tablebody-leftaligned"/>
                        </w:pPr>
                        <w:r w:rsidRPr="00D17C82">
                          <w:t>2</w:t>
                        </w:r>
                      </w:p>
                    </w:tc>
                  </w:tr>
                  <w:tr w:rsidR="00E57D18" w:rsidRPr="00D17C82" w:rsidTr="007447D0">
                    <w:tc>
                      <w:tcPr>
                        <w:tcW w:w="3852" w:type="dxa"/>
                      </w:tcPr>
                      <w:p w:rsidR="00E57D18" w:rsidRPr="00D17C82" w:rsidRDefault="00E57D18" w:rsidP="009C0AD4">
                        <w:pPr>
                          <w:pStyle w:val="Tablebody-leftaligned"/>
                        </w:pPr>
                        <w:r w:rsidRPr="00D17C82">
                          <w:t>Straps</w:t>
                        </w:r>
                      </w:p>
                    </w:tc>
                    <w:tc>
                      <w:tcPr>
                        <w:tcW w:w="810" w:type="dxa"/>
                      </w:tcPr>
                      <w:p w:rsidR="00E57D18" w:rsidRPr="00D17C82" w:rsidRDefault="00E57D18" w:rsidP="009C0AD4">
                        <w:pPr>
                          <w:pStyle w:val="Tablebody-leftaligned"/>
                        </w:pPr>
                        <w:r w:rsidRPr="00D17C82">
                          <w:t>3</w:t>
                        </w:r>
                      </w:p>
                    </w:tc>
                  </w:tr>
                  <w:tr w:rsidR="00E57D18" w:rsidRPr="00D17C82" w:rsidTr="007447D0">
                    <w:tc>
                      <w:tcPr>
                        <w:tcW w:w="3852" w:type="dxa"/>
                      </w:tcPr>
                      <w:p w:rsidR="00E57D18" w:rsidRPr="00D17C82" w:rsidRDefault="00E57D18" w:rsidP="009C0AD4">
                        <w:pPr>
                          <w:pStyle w:val="Tablebody-leftaligned"/>
                        </w:pPr>
                        <w:r w:rsidRPr="00D17C82">
                          <w:t>Other</w:t>
                        </w:r>
                      </w:p>
                    </w:tc>
                    <w:tc>
                      <w:tcPr>
                        <w:tcW w:w="810" w:type="dxa"/>
                      </w:tcPr>
                      <w:p w:rsidR="00E57D18" w:rsidRPr="00D17C82" w:rsidRDefault="00E57D18" w:rsidP="009C0AD4">
                        <w:pPr>
                          <w:pStyle w:val="Tablebody-leftaligned"/>
                        </w:pPr>
                        <w:r w:rsidRPr="00D17C82">
                          <w:t>4</w:t>
                        </w:r>
                      </w:p>
                    </w:tc>
                  </w:tr>
                  <w:tr w:rsidR="00E57D18" w:rsidRPr="00D17C82" w:rsidTr="007447D0">
                    <w:tc>
                      <w:tcPr>
                        <w:tcW w:w="3852" w:type="dxa"/>
                      </w:tcPr>
                      <w:p w:rsidR="00E57D18" w:rsidRPr="00D17C82" w:rsidRDefault="00E57D18" w:rsidP="009C0AD4">
                        <w:pPr>
                          <w:pStyle w:val="Tablebody-leftaligned"/>
                        </w:pPr>
                        <w:r w:rsidRPr="00D17C82">
                          <w:t>Unknown</w:t>
                        </w:r>
                      </w:p>
                    </w:tc>
                    <w:tc>
                      <w:tcPr>
                        <w:tcW w:w="810" w:type="dxa"/>
                      </w:tcPr>
                      <w:p w:rsidR="00E57D18" w:rsidRPr="00D17C82" w:rsidRDefault="00E57D18" w:rsidP="009C0AD4">
                        <w:pPr>
                          <w:pStyle w:val="Tablebody-leftaligned"/>
                        </w:pPr>
                        <w:r w:rsidRPr="00D17C82">
                          <w:t>5</w:t>
                        </w:r>
                      </w:p>
                    </w:tc>
                  </w:tr>
                </w:tbl>
                <w:p w:rsidR="00E57D18" w:rsidRPr="00D17C82" w:rsidRDefault="00E57D18" w:rsidP="009C0AD4">
                  <w:pPr>
                    <w:pStyle w:val="Tablebody-leftaligned"/>
                  </w:pPr>
                </w:p>
              </w:tc>
            </w:tr>
            <w:tr w:rsidR="00E57D18" w:rsidRPr="00D17C82" w:rsidTr="007447D0">
              <w:trPr>
                <w:cantSplit/>
              </w:trPr>
              <w:tc>
                <w:tcPr>
                  <w:tcW w:w="2578" w:type="dxa"/>
                  <w:noWrap/>
                </w:tcPr>
                <w:p w:rsidR="00E57D18" w:rsidRPr="00D17C82" w:rsidRDefault="00E57D18" w:rsidP="00206A40">
                  <w:pPr>
                    <w:pStyle w:val="table-body-left-aligned-bold"/>
                  </w:pPr>
                  <w:r w:rsidRPr="00D17C82">
                    <w:t>27. Deck Attachment</w:t>
                  </w:r>
                </w:p>
                <w:p w:rsidR="00E57D18" w:rsidRPr="00D17C82" w:rsidRDefault="00E57D18" w:rsidP="00206A40">
                  <w:pPr>
                    <w:pStyle w:val="table-body-left-aligned-bold"/>
                  </w:pPr>
                </w:p>
              </w:tc>
              <w:tc>
                <w:tcPr>
                  <w:tcW w:w="6962" w:type="dxa"/>
                  <w:gridSpan w:val="2"/>
                  <w:noWrap/>
                </w:tcPr>
                <w:p w:rsidR="00E57D18" w:rsidRPr="00D17C82" w:rsidRDefault="00E57D18" w:rsidP="009C0AD4">
                  <w:pPr>
                    <w:pStyle w:val="Tablebody-leftaligned"/>
                  </w:pPr>
                  <w:r w:rsidRPr="00D17C82">
                    <w:t>Please encode the data to one of the following:</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6A0BF3">
                        <w:pPr>
                          <w:pStyle w:val="Tableheader"/>
                        </w:pPr>
                        <w:r w:rsidRPr="00D17C82">
                          <w:t>Value</w:t>
                        </w:r>
                      </w:p>
                    </w:tc>
                    <w:tc>
                      <w:tcPr>
                        <w:tcW w:w="810" w:type="dxa"/>
                      </w:tcPr>
                      <w:p w:rsidR="00E57D18" w:rsidRPr="00D17C82" w:rsidRDefault="00E57D18" w:rsidP="006A0BF3">
                        <w:pPr>
                          <w:pStyle w:val="Tableheader"/>
                        </w:pPr>
                        <w:r w:rsidRPr="00D17C82">
                          <w:t>Code</w:t>
                        </w:r>
                      </w:p>
                    </w:tc>
                  </w:tr>
                  <w:tr w:rsidR="00E57D18" w:rsidRPr="00D17C82" w:rsidTr="007447D0">
                    <w:tc>
                      <w:tcPr>
                        <w:tcW w:w="3852" w:type="dxa"/>
                      </w:tcPr>
                      <w:p w:rsidR="00E57D18" w:rsidRPr="00D17C82" w:rsidRDefault="00E57D18" w:rsidP="009C0AD4">
                        <w:pPr>
                          <w:pStyle w:val="Tablebody-leftaligned"/>
                        </w:pPr>
                        <w:r w:rsidRPr="00D17C82">
                          <w:t>Planks</w:t>
                        </w:r>
                      </w:p>
                    </w:tc>
                    <w:tc>
                      <w:tcPr>
                        <w:tcW w:w="810" w:type="dxa"/>
                      </w:tcPr>
                      <w:p w:rsidR="00E57D18" w:rsidRPr="00D17C82" w:rsidRDefault="00E57D18" w:rsidP="009C0AD4">
                        <w:pPr>
                          <w:pStyle w:val="Tablebody-leftaligned"/>
                        </w:pPr>
                        <w:r w:rsidRPr="00D17C82">
                          <w:t>1</w:t>
                        </w:r>
                      </w:p>
                    </w:tc>
                  </w:tr>
                  <w:tr w:rsidR="00E57D18" w:rsidRPr="00D17C82" w:rsidTr="007447D0">
                    <w:tc>
                      <w:tcPr>
                        <w:tcW w:w="3852" w:type="dxa"/>
                      </w:tcPr>
                      <w:p w:rsidR="00E57D18" w:rsidRPr="00D17C82" w:rsidRDefault="00E57D18" w:rsidP="009C0AD4">
                        <w:pPr>
                          <w:pStyle w:val="Tablebody-leftaligned"/>
                        </w:pPr>
                        <w:r w:rsidRPr="00D17C82">
                          <w:t>Sheathing with 6d@6/12”</w:t>
                        </w:r>
                      </w:p>
                    </w:tc>
                    <w:tc>
                      <w:tcPr>
                        <w:tcW w:w="810" w:type="dxa"/>
                      </w:tcPr>
                      <w:p w:rsidR="00E57D18" w:rsidRPr="00D17C82" w:rsidRDefault="00E57D18" w:rsidP="009C0AD4">
                        <w:pPr>
                          <w:pStyle w:val="Tablebody-leftaligned"/>
                        </w:pPr>
                        <w:r w:rsidRPr="00D17C82">
                          <w:t>2</w:t>
                        </w:r>
                      </w:p>
                    </w:tc>
                  </w:tr>
                  <w:tr w:rsidR="00E57D18" w:rsidRPr="00D17C82" w:rsidTr="007447D0">
                    <w:tc>
                      <w:tcPr>
                        <w:tcW w:w="3852" w:type="dxa"/>
                      </w:tcPr>
                      <w:p w:rsidR="00E57D18" w:rsidRPr="00D17C82" w:rsidRDefault="00E57D18" w:rsidP="009C0AD4">
                        <w:pPr>
                          <w:pStyle w:val="Tablebody-leftaligned"/>
                        </w:pPr>
                        <w:r w:rsidRPr="00D17C82">
                          <w:t>Sheathing with 8d@6/12”</w:t>
                        </w:r>
                      </w:p>
                    </w:tc>
                    <w:tc>
                      <w:tcPr>
                        <w:tcW w:w="810" w:type="dxa"/>
                      </w:tcPr>
                      <w:p w:rsidR="00E57D18" w:rsidRPr="00D17C82" w:rsidRDefault="00E57D18" w:rsidP="009C0AD4">
                        <w:pPr>
                          <w:pStyle w:val="Tablebody-leftaligned"/>
                        </w:pPr>
                        <w:r w:rsidRPr="00D17C82">
                          <w:t>3</w:t>
                        </w:r>
                      </w:p>
                    </w:tc>
                  </w:tr>
                  <w:tr w:rsidR="00E57D18" w:rsidRPr="00D17C82" w:rsidTr="007447D0">
                    <w:tc>
                      <w:tcPr>
                        <w:tcW w:w="3852" w:type="dxa"/>
                      </w:tcPr>
                      <w:p w:rsidR="00E57D18" w:rsidRPr="00D17C82" w:rsidRDefault="00E57D18" w:rsidP="009C0AD4">
                        <w:pPr>
                          <w:pStyle w:val="Tablebody-leftaligned"/>
                        </w:pPr>
                        <w:r w:rsidRPr="00D17C82">
                          <w:t>Sheathing with 8d@6/6”</w:t>
                        </w:r>
                      </w:p>
                    </w:tc>
                    <w:tc>
                      <w:tcPr>
                        <w:tcW w:w="810" w:type="dxa"/>
                      </w:tcPr>
                      <w:p w:rsidR="00E57D18" w:rsidRPr="00D17C82" w:rsidRDefault="00E57D18" w:rsidP="009C0AD4">
                        <w:pPr>
                          <w:pStyle w:val="Tablebody-leftaligned"/>
                        </w:pPr>
                        <w:r w:rsidRPr="00D17C82">
                          <w:t>4</w:t>
                        </w:r>
                      </w:p>
                    </w:tc>
                  </w:tr>
                  <w:tr w:rsidR="00E57D18" w:rsidRPr="00D17C82" w:rsidTr="007447D0">
                    <w:tc>
                      <w:tcPr>
                        <w:tcW w:w="3852" w:type="dxa"/>
                      </w:tcPr>
                      <w:p w:rsidR="00E57D18" w:rsidRPr="00D17C82" w:rsidRDefault="00E57D18" w:rsidP="009C0AD4">
                        <w:pPr>
                          <w:pStyle w:val="Tablebody-leftaligned"/>
                        </w:pPr>
                        <w:r w:rsidRPr="00D17C82">
                          <w:t>Other</w:t>
                        </w:r>
                      </w:p>
                    </w:tc>
                    <w:tc>
                      <w:tcPr>
                        <w:tcW w:w="810" w:type="dxa"/>
                      </w:tcPr>
                      <w:p w:rsidR="00E57D18" w:rsidRPr="00D17C82" w:rsidRDefault="00E57D18" w:rsidP="009C0AD4">
                        <w:pPr>
                          <w:pStyle w:val="Tablebody-leftaligned"/>
                        </w:pPr>
                        <w:r w:rsidRPr="00D17C82">
                          <w:t>5</w:t>
                        </w:r>
                      </w:p>
                    </w:tc>
                  </w:tr>
                  <w:tr w:rsidR="00E57D18" w:rsidRPr="00D17C82" w:rsidTr="007447D0">
                    <w:tc>
                      <w:tcPr>
                        <w:tcW w:w="3852" w:type="dxa"/>
                      </w:tcPr>
                      <w:p w:rsidR="00E57D18" w:rsidRPr="00D17C82" w:rsidRDefault="00E57D18" w:rsidP="009C0AD4">
                        <w:pPr>
                          <w:pStyle w:val="Tablebody-leftaligned"/>
                        </w:pPr>
                        <w:r w:rsidRPr="00D17C82">
                          <w:t>Unknown</w:t>
                        </w:r>
                      </w:p>
                    </w:tc>
                    <w:tc>
                      <w:tcPr>
                        <w:tcW w:w="810" w:type="dxa"/>
                      </w:tcPr>
                      <w:p w:rsidR="00E57D18" w:rsidRPr="00D17C82" w:rsidRDefault="00E57D18" w:rsidP="009C0AD4">
                        <w:pPr>
                          <w:pStyle w:val="Tablebody-leftaligned"/>
                        </w:pPr>
                        <w:r w:rsidRPr="00D17C82">
                          <w:t>6</w:t>
                        </w:r>
                      </w:p>
                    </w:tc>
                  </w:tr>
                </w:tbl>
                <w:p w:rsidR="00E57D18" w:rsidRPr="00D17C82" w:rsidRDefault="00E57D18" w:rsidP="009C0AD4">
                  <w:pPr>
                    <w:pStyle w:val="Tablebody-leftaligned"/>
                  </w:pPr>
                </w:p>
              </w:tc>
            </w:tr>
            <w:tr w:rsidR="00E57D18" w:rsidRPr="00D17C82" w:rsidTr="007447D0">
              <w:trPr>
                <w:cantSplit/>
              </w:trPr>
              <w:tc>
                <w:tcPr>
                  <w:tcW w:w="2578" w:type="dxa"/>
                  <w:noWrap/>
                </w:tcPr>
                <w:p w:rsidR="00E57D18" w:rsidRPr="00D17C82" w:rsidRDefault="00E57D18" w:rsidP="00206A40">
                  <w:pPr>
                    <w:pStyle w:val="table-body-left-aligned-bold"/>
                  </w:pPr>
                  <w:r w:rsidRPr="00D17C82">
                    <w:t>28. Garage Door</w:t>
                  </w:r>
                </w:p>
                <w:p w:rsidR="00E57D18" w:rsidRPr="00D17C82" w:rsidRDefault="00E57D18" w:rsidP="00206A40">
                  <w:pPr>
                    <w:pStyle w:val="table-body-left-aligned-bold"/>
                  </w:pPr>
                </w:p>
              </w:tc>
              <w:tc>
                <w:tcPr>
                  <w:tcW w:w="6962" w:type="dxa"/>
                  <w:gridSpan w:val="2"/>
                  <w:noWrap/>
                </w:tcPr>
                <w:p w:rsidR="00E57D18" w:rsidRPr="00D17C82" w:rsidRDefault="00E57D18" w:rsidP="009C0AD4">
                  <w:pPr>
                    <w:pStyle w:val="Tablebody-leftaligned"/>
                  </w:pPr>
                  <w:r w:rsidRPr="00D17C82">
                    <w:t>Please encode the data to one of the following:</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6A0BF3">
                        <w:pPr>
                          <w:pStyle w:val="Tableheader"/>
                        </w:pPr>
                        <w:r w:rsidRPr="00D17C82">
                          <w:t>Value</w:t>
                        </w:r>
                      </w:p>
                    </w:tc>
                    <w:tc>
                      <w:tcPr>
                        <w:tcW w:w="810" w:type="dxa"/>
                      </w:tcPr>
                      <w:p w:rsidR="00E57D18" w:rsidRPr="00D17C82" w:rsidRDefault="00E57D18" w:rsidP="006A0BF3">
                        <w:pPr>
                          <w:pStyle w:val="Tableheader"/>
                        </w:pPr>
                        <w:r w:rsidRPr="00D17C82">
                          <w:t>Code</w:t>
                        </w:r>
                      </w:p>
                    </w:tc>
                  </w:tr>
                  <w:tr w:rsidR="00E57D18" w:rsidRPr="00D17C82" w:rsidTr="007447D0">
                    <w:tc>
                      <w:tcPr>
                        <w:tcW w:w="3852" w:type="dxa"/>
                      </w:tcPr>
                      <w:p w:rsidR="00E57D18" w:rsidRPr="00D17C82" w:rsidRDefault="00E57D18" w:rsidP="009C0AD4">
                        <w:pPr>
                          <w:pStyle w:val="Tablebody-leftaligned"/>
                        </w:pPr>
                        <w:r w:rsidRPr="00D17C82">
                          <w:t>No garage door</w:t>
                        </w:r>
                      </w:p>
                    </w:tc>
                    <w:tc>
                      <w:tcPr>
                        <w:tcW w:w="810" w:type="dxa"/>
                      </w:tcPr>
                      <w:p w:rsidR="00E57D18" w:rsidRPr="00D17C82" w:rsidRDefault="00E57D18" w:rsidP="009C0AD4">
                        <w:pPr>
                          <w:pStyle w:val="Tablebody-leftaligned"/>
                        </w:pPr>
                        <w:r w:rsidRPr="00D17C82">
                          <w:t>0</w:t>
                        </w:r>
                      </w:p>
                    </w:tc>
                  </w:tr>
                  <w:tr w:rsidR="00E57D18" w:rsidRPr="00D17C82" w:rsidTr="007447D0">
                    <w:tc>
                      <w:tcPr>
                        <w:tcW w:w="3852" w:type="dxa"/>
                      </w:tcPr>
                      <w:p w:rsidR="00E57D18" w:rsidRPr="00D17C82" w:rsidRDefault="00E57D18" w:rsidP="009C0AD4">
                        <w:pPr>
                          <w:pStyle w:val="Tablebody-leftaligned"/>
                        </w:pPr>
                        <w:r w:rsidRPr="00D17C82">
                          <w:t>Unbraced</w:t>
                        </w:r>
                      </w:p>
                    </w:tc>
                    <w:tc>
                      <w:tcPr>
                        <w:tcW w:w="810" w:type="dxa"/>
                      </w:tcPr>
                      <w:p w:rsidR="00E57D18" w:rsidRPr="00D17C82" w:rsidRDefault="00E57D18" w:rsidP="009C0AD4">
                        <w:pPr>
                          <w:pStyle w:val="Tablebody-leftaligned"/>
                        </w:pPr>
                        <w:r w:rsidRPr="00D17C82">
                          <w:t>1</w:t>
                        </w:r>
                      </w:p>
                    </w:tc>
                  </w:tr>
                  <w:tr w:rsidR="00E57D18" w:rsidRPr="00D17C82" w:rsidTr="007447D0">
                    <w:tc>
                      <w:tcPr>
                        <w:tcW w:w="3852" w:type="dxa"/>
                      </w:tcPr>
                      <w:p w:rsidR="00E57D18" w:rsidRPr="00D17C82" w:rsidRDefault="00E57D18" w:rsidP="009C0AD4">
                        <w:pPr>
                          <w:pStyle w:val="Tablebody-leftaligned"/>
                        </w:pPr>
                        <w:r w:rsidRPr="00D17C82">
                          <w:t>Braced</w:t>
                        </w:r>
                      </w:p>
                    </w:tc>
                    <w:tc>
                      <w:tcPr>
                        <w:tcW w:w="810" w:type="dxa"/>
                      </w:tcPr>
                      <w:p w:rsidR="00E57D18" w:rsidRPr="00D17C82" w:rsidRDefault="00E57D18" w:rsidP="009C0AD4">
                        <w:pPr>
                          <w:pStyle w:val="Tablebody-leftaligned"/>
                        </w:pPr>
                        <w:r w:rsidRPr="00D17C82">
                          <w:t>2</w:t>
                        </w:r>
                      </w:p>
                    </w:tc>
                  </w:tr>
                  <w:tr w:rsidR="00E57D18" w:rsidRPr="00D17C82" w:rsidTr="007447D0">
                    <w:tc>
                      <w:tcPr>
                        <w:tcW w:w="3852" w:type="dxa"/>
                      </w:tcPr>
                      <w:p w:rsidR="00E57D18" w:rsidRPr="00D17C82" w:rsidRDefault="00E57D18" w:rsidP="009C0AD4">
                        <w:pPr>
                          <w:pStyle w:val="Tablebody-leftaligned"/>
                        </w:pPr>
                        <w:r w:rsidRPr="00D17C82">
                          <w:t>Unknown</w:t>
                        </w:r>
                      </w:p>
                    </w:tc>
                    <w:tc>
                      <w:tcPr>
                        <w:tcW w:w="810" w:type="dxa"/>
                      </w:tcPr>
                      <w:p w:rsidR="00E57D18" w:rsidRPr="00D17C82" w:rsidRDefault="00E57D18" w:rsidP="009C0AD4">
                        <w:pPr>
                          <w:pStyle w:val="Tablebody-leftaligned"/>
                        </w:pPr>
                        <w:r w:rsidRPr="00D17C82">
                          <w:t>3</w:t>
                        </w:r>
                      </w:p>
                    </w:tc>
                  </w:tr>
                </w:tbl>
                <w:p w:rsidR="00E57D18" w:rsidRPr="00D17C82" w:rsidRDefault="00E57D18" w:rsidP="009C0AD4">
                  <w:pPr>
                    <w:pStyle w:val="Tablebody-leftaligned"/>
                  </w:pPr>
                </w:p>
              </w:tc>
            </w:tr>
            <w:tr w:rsidR="00E57D18" w:rsidRPr="00D17C82" w:rsidTr="007447D0">
              <w:trPr>
                <w:cantSplit/>
              </w:trPr>
              <w:tc>
                <w:tcPr>
                  <w:tcW w:w="2578" w:type="dxa"/>
                  <w:noWrap/>
                </w:tcPr>
                <w:p w:rsidR="00E57D18" w:rsidRPr="00D17C82" w:rsidRDefault="00E57D18" w:rsidP="00206A40">
                  <w:pPr>
                    <w:pStyle w:val="table-body-left-aligned-bold"/>
                  </w:pPr>
                  <w:r w:rsidRPr="00D17C82">
                    <w:t>29. Opening Protection</w:t>
                  </w:r>
                </w:p>
                <w:p w:rsidR="00E57D18" w:rsidRPr="00D17C82" w:rsidRDefault="00E57D18" w:rsidP="00206A40">
                  <w:pPr>
                    <w:pStyle w:val="table-body-left-aligned-bold"/>
                  </w:pPr>
                </w:p>
              </w:tc>
              <w:tc>
                <w:tcPr>
                  <w:tcW w:w="6962" w:type="dxa"/>
                  <w:gridSpan w:val="2"/>
                  <w:noWrap/>
                </w:tcPr>
                <w:p w:rsidR="00E57D18" w:rsidRPr="00D17C82" w:rsidRDefault="00E57D18" w:rsidP="009C0AD4">
                  <w:pPr>
                    <w:pStyle w:val="Tablebody-leftaligned"/>
                  </w:pPr>
                  <w:r w:rsidRPr="00D17C82">
                    <w:t>If at least one glazed opening is not protected, enter as no protection.</w:t>
                  </w:r>
                </w:p>
                <w:p w:rsidR="00E57D18" w:rsidRPr="00D17C82" w:rsidRDefault="00E57D18" w:rsidP="009C0AD4">
                  <w:pPr>
                    <w:pStyle w:val="Tablebody-leftaligned"/>
                  </w:pPr>
                  <w:r w:rsidRPr="00D17C82">
                    <w:t>If there is more than one type of opening protection, use the most predominant type code.</w:t>
                  </w:r>
                </w:p>
                <w:p w:rsidR="00E57D18" w:rsidRPr="00D17C82" w:rsidRDefault="00E57D18" w:rsidP="009C0AD4">
                  <w:pPr>
                    <w:pStyle w:val="Tablebody-leftaligned"/>
                  </w:pPr>
                  <w:r w:rsidRPr="00D17C82">
                    <w:t>If the only known information is that the policy qualifies for a Basic or Hurricane windstorm loss reduction credit, use code 2.</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6A0BF3">
                        <w:pPr>
                          <w:pStyle w:val="Tableheader"/>
                        </w:pPr>
                        <w:r w:rsidRPr="00D17C82">
                          <w:t>Value</w:t>
                        </w:r>
                      </w:p>
                    </w:tc>
                    <w:tc>
                      <w:tcPr>
                        <w:tcW w:w="810" w:type="dxa"/>
                      </w:tcPr>
                      <w:p w:rsidR="00E57D18" w:rsidRPr="00D17C82" w:rsidRDefault="00E57D18" w:rsidP="006A0BF3">
                        <w:pPr>
                          <w:pStyle w:val="Tableheader"/>
                        </w:pPr>
                        <w:r w:rsidRPr="00D17C82">
                          <w:t>Code</w:t>
                        </w:r>
                      </w:p>
                    </w:tc>
                  </w:tr>
                  <w:tr w:rsidR="00E57D18" w:rsidRPr="00D17C82" w:rsidTr="007447D0">
                    <w:tc>
                      <w:tcPr>
                        <w:tcW w:w="3852" w:type="dxa"/>
                      </w:tcPr>
                      <w:p w:rsidR="00E57D18" w:rsidRPr="00D17C82" w:rsidRDefault="00E57D18" w:rsidP="009C0AD4">
                        <w:pPr>
                          <w:pStyle w:val="Tablebody-leftaligned"/>
                        </w:pPr>
                        <w:r w:rsidRPr="00D17C82">
                          <w:t>No Protection</w:t>
                        </w:r>
                      </w:p>
                    </w:tc>
                    <w:tc>
                      <w:tcPr>
                        <w:tcW w:w="810" w:type="dxa"/>
                      </w:tcPr>
                      <w:p w:rsidR="00E57D18" w:rsidRPr="00D17C82" w:rsidRDefault="00E57D18" w:rsidP="009C0AD4">
                        <w:pPr>
                          <w:pStyle w:val="Tablebody-leftaligned"/>
                        </w:pPr>
                        <w:r w:rsidRPr="00D17C82">
                          <w:t>0</w:t>
                        </w:r>
                      </w:p>
                    </w:tc>
                  </w:tr>
                  <w:tr w:rsidR="00E57D18" w:rsidRPr="00D17C82" w:rsidTr="007447D0">
                    <w:tc>
                      <w:tcPr>
                        <w:tcW w:w="3852" w:type="dxa"/>
                      </w:tcPr>
                      <w:p w:rsidR="00E57D18" w:rsidRPr="00D17C82" w:rsidRDefault="00E57D18" w:rsidP="009C0AD4">
                        <w:pPr>
                          <w:pStyle w:val="Tablebody-leftaligned"/>
                        </w:pPr>
                        <w:r w:rsidRPr="00D17C82">
                          <w:t>Plywood</w:t>
                        </w:r>
                      </w:p>
                    </w:tc>
                    <w:tc>
                      <w:tcPr>
                        <w:tcW w:w="810" w:type="dxa"/>
                      </w:tcPr>
                      <w:p w:rsidR="00E57D18" w:rsidRPr="00D17C82" w:rsidRDefault="00E57D18" w:rsidP="009C0AD4">
                        <w:pPr>
                          <w:pStyle w:val="Tablebody-leftaligned"/>
                        </w:pPr>
                        <w:r w:rsidRPr="00D17C82">
                          <w:t>1</w:t>
                        </w:r>
                      </w:p>
                    </w:tc>
                  </w:tr>
                  <w:tr w:rsidR="00E57D18" w:rsidRPr="00D17C82" w:rsidTr="007447D0">
                    <w:tc>
                      <w:tcPr>
                        <w:tcW w:w="3852" w:type="dxa"/>
                      </w:tcPr>
                      <w:p w:rsidR="00E57D18" w:rsidRPr="00D17C82" w:rsidRDefault="00E57D18" w:rsidP="009C0AD4">
                        <w:pPr>
                          <w:pStyle w:val="Tablebody-leftaligned"/>
                        </w:pPr>
                        <w:r w:rsidRPr="00D17C82">
                          <w:t>Metal</w:t>
                        </w:r>
                      </w:p>
                    </w:tc>
                    <w:tc>
                      <w:tcPr>
                        <w:tcW w:w="810" w:type="dxa"/>
                      </w:tcPr>
                      <w:p w:rsidR="00E57D18" w:rsidRPr="00D17C82" w:rsidRDefault="00E57D18" w:rsidP="009C0AD4">
                        <w:pPr>
                          <w:pStyle w:val="Tablebody-leftaligned"/>
                        </w:pPr>
                        <w:r w:rsidRPr="00D17C82">
                          <w:t>2</w:t>
                        </w:r>
                      </w:p>
                    </w:tc>
                  </w:tr>
                  <w:tr w:rsidR="00E57D18" w:rsidRPr="00D17C82" w:rsidTr="007447D0">
                    <w:tc>
                      <w:tcPr>
                        <w:tcW w:w="3852" w:type="dxa"/>
                      </w:tcPr>
                      <w:p w:rsidR="00E57D18" w:rsidRPr="00D17C82" w:rsidRDefault="00E57D18" w:rsidP="009C0AD4">
                        <w:pPr>
                          <w:pStyle w:val="Tablebody-leftaligned"/>
                        </w:pPr>
                        <w:r w:rsidRPr="00D17C82">
                          <w:t>Impact Resistant Glass</w:t>
                        </w:r>
                      </w:p>
                    </w:tc>
                    <w:tc>
                      <w:tcPr>
                        <w:tcW w:w="810" w:type="dxa"/>
                      </w:tcPr>
                      <w:p w:rsidR="00E57D18" w:rsidRPr="00D17C82" w:rsidRDefault="00E57D18" w:rsidP="009C0AD4">
                        <w:pPr>
                          <w:pStyle w:val="Tablebody-leftaligned"/>
                        </w:pPr>
                        <w:r w:rsidRPr="00D17C82">
                          <w:t>3</w:t>
                        </w:r>
                      </w:p>
                    </w:tc>
                  </w:tr>
                  <w:tr w:rsidR="00E57D18" w:rsidRPr="00D17C82" w:rsidTr="007447D0">
                    <w:tc>
                      <w:tcPr>
                        <w:tcW w:w="3852" w:type="dxa"/>
                      </w:tcPr>
                      <w:p w:rsidR="00E57D18" w:rsidRPr="00D17C82" w:rsidRDefault="00E57D18" w:rsidP="009C0AD4">
                        <w:pPr>
                          <w:pStyle w:val="Tablebody-leftaligned"/>
                        </w:pPr>
                        <w:r w:rsidRPr="00D17C82">
                          <w:t>Other</w:t>
                        </w:r>
                      </w:p>
                    </w:tc>
                    <w:tc>
                      <w:tcPr>
                        <w:tcW w:w="810" w:type="dxa"/>
                      </w:tcPr>
                      <w:p w:rsidR="00E57D18" w:rsidRPr="00D17C82" w:rsidRDefault="00E57D18" w:rsidP="009C0AD4">
                        <w:pPr>
                          <w:pStyle w:val="Tablebody-leftaligned"/>
                        </w:pPr>
                        <w:r w:rsidRPr="00D17C82">
                          <w:t>4</w:t>
                        </w:r>
                      </w:p>
                    </w:tc>
                  </w:tr>
                  <w:tr w:rsidR="00E57D18" w:rsidRPr="00D17C82" w:rsidTr="007447D0">
                    <w:tc>
                      <w:tcPr>
                        <w:tcW w:w="3852" w:type="dxa"/>
                      </w:tcPr>
                      <w:p w:rsidR="00E57D18" w:rsidRPr="00D17C82" w:rsidRDefault="00E57D18" w:rsidP="009C0AD4">
                        <w:pPr>
                          <w:pStyle w:val="Tablebody-leftaligned"/>
                        </w:pPr>
                        <w:r w:rsidRPr="00D17C82">
                          <w:t>Unknown</w:t>
                        </w:r>
                      </w:p>
                    </w:tc>
                    <w:tc>
                      <w:tcPr>
                        <w:tcW w:w="810" w:type="dxa"/>
                      </w:tcPr>
                      <w:p w:rsidR="00E57D18" w:rsidRPr="00D17C82" w:rsidRDefault="00E57D18" w:rsidP="009C0AD4">
                        <w:pPr>
                          <w:pStyle w:val="Tablebody-leftaligned"/>
                        </w:pPr>
                        <w:r w:rsidRPr="00D17C82">
                          <w:t>5</w:t>
                        </w:r>
                      </w:p>
                    </w:tc>
                  </w:tr>
                </w:tbl>
                <w:p w:rsidR="00E57D18" w:rsidRPr="00D17C82" w:rsidRDefault="00E57D18" w:rsidP="009C0AD4">
                  <w:pPr>
                    <w:pStyle w:val="Tablebody-leftaligned"/>
                  </w:pPr>
                </w:p>
              </w:tc>
            </w:tr>
          </w:tbl>
          <w:p w:rsidR="00E57D18" w:rsidRDefault="00E57D18" w:rsidP="009C0AD4">
            <w:pPr>
              <w:pStyle w:val="Tablebody-leftaligned"/>
            </w:pPr>
          </w:p>
          <w:p w:rsidR="00E57D18" w:rsidRPr="00D17C82" w:rsidRDefault="00E57D18" w:rsidP="009C0AD4">
            <w:pPr>
              <w:pStyle w:val="Tablebody-leftaligned"/>
            </w:pPr>
            <w:r w:rsidRPr="00D17C82">
              <w:t>Example data file with two policies:</w:t>
            </w:r>
          </w:p>
          <w:p w:rsidR="00E57D18" w:rsidRPr="00D17C82" w:rsidRDefault="00E57D18" w:rsidP="009C0AD4">
            <w:pPr>
              <w:pStyle w:val="Tablebody-leftaligned"/>
            </w:pPr>
          </w:p>
          <w:p w:rsidR="00E57D18" w:rsidRPr="00D17C82" w:rsidRDefault="00E57D18" w:rsidP="009C0AD4">
            <w:pPr>
              <w:pStyle w:val="Tablebody-leftaligned"/>
            </w:pPr>
            <w:r w:rsidRPr="00D17C82">
              <w:t>PolicyID,ZIPCode,YearBuilt,ConstructionType,StructureCoverage,AppCoverage,ContentCoverage,ALECoverage,Deductible,HurricaneDeductible,NatureOfCoverage,County,Address,City,Form,ProgramCode,TerritoryCode,YearRetrofitted,NumberOfStories,LocationOfUnit,Sliders,AreaOfBuilding,RoofShape,RoofCover,RoofMembrane,RoofToWallConnection,DeckAttachment,GarageDoor,OpeningProtection</w:t>
            </w:r>
          </w:p>
          <w:p w:rsidR="00E57D18" w:rsidRPr="00D17C82" w:rsidRDefault="00E57D18" w:rsidP="009C0AD4">
            <w:pPr>
              <w:pStyle w:val="Tablebody-leftaligned"/>
            </w:pPr>
            <w:r w:rsidRPr="00D17C82">
              <w:t>ABC100,33143,1981,2,50000,0,20000,8000,1000,1000,R,Miami-Dade,123 Main Street,Miami,HO-6,A,35,NA,1,UNKNOWN,2,1245,6,7,3,5,5,3,5</w:t>
            </w:r>
          </w:p>
          <w:p w:rsidR="00E57D18" w:rsidRPr="00D17C82" w:rsidRDefault="00E57D18" w:rsidP="009C0AD4">
            <w:pPr>
              <w:pStyle w:val="Tablebody-leftaligned"/>
            </w:pPr>
            <w:r w:rsidRPr="00D17C82">
              <w:t>ABC210,34109,1995,2,115000,0,20000,10000,2500,2500,R,Collier,-81.345593;26.017147,Naples,HO-6,A,35,NA,1,UNKNOWN,2,UNKNOWN,6,7,3,5,5,3,5</w:t>
            </w:r>
          </w:p>
          <w:p w:rsidR="00E57D18" w:rsidRPr="00D17C82" w:rsidRDefault="00E57D18" w:rsidP="009C0AD4">
            <w:pPr>
              <w:pStyle w:val="Tablebody-leftaligned"/>
            </w:pPr>
          </w:p>
          <w:p w:rsidR="00E57D18" w:rsidRDefault="00E57D18" w:rsidP="009C0AD4">
            <w:pPr>
              <w:pStyle w:val="Tablebody-leftaligned"/>
            </w:pPr>
            <w:r w:rsidRPr="00D17C82">
              <w:t xml:space="preserve">Note: </w:t>
            </w:r>
            <w:r w:rsidR="000A0FD6">
              <w:t>T</w:t>
            </w:r>
            <w:r w:rsidRPr="00D17C82">
              <w:t xml:space="preserve">he attributes </w:t>
            </w:r>
            <w:r w:rsidRPr="000A0FD6">
              <w:t>should</w:t>
            </w:r>
            <w:r w:rsidRPr="00D17C82">
              <w:t xml:space="preserve"> be separated by comma only.</w:t>
            </w:r>
          </w:p>
          <w:p w:rsidR="00E57D18" w:rsidRPr="00D17C82" w:rsidRDefault="00E57D18" w:rsidP="007447D0">
            <w:pPr>
              <w:rPr>
                <w:rFonts w:eastAsiaTheme="minorEastAsia"/>
                <w:bCs/>
                <w:szCs w:val="22"/>
                <w:lang w:eastAsia="en-US"/>
              </w:rPr>
            </w:pPr>
          </w:p>
        </w:tc>
      </w:tr>
    </w:tbl>
    <w:p w:rsidR="00E57D18" w:rsidRDefault="00E57D18" w:rsidP="00E57D18"/>
    <w:p w:rsidR="00E57D18" w:rsidRDefault="00E57D18">
      <w:pPr>
        <w:jc w:val="left"/>
      </w:pPr>
      <w:r>
        <w:br w:type="page"/>
      </w:r>
    </w:p>
    <w:p w:rsidR="00E57D18" w:rsidRDefault="00E57D18" w:rsidP="00E57D18"/>
    <w:tbl>
      <w:tblPr>
        <w:tblStyle w:val="TableGrid"/>
        <w:tblW w:w="0" w:type="auto"/>
        <w:jc w:val="center"/>
        <w:tblLook w:val="04A0" w:firstRow="1" w:lastRow="0" w:firstColumn="1" w:lastColumn="0" w:noHBand="0" w:noVBand="1"/>
      </w:tblPr>
      <w:tblGrid>
        <w:gridCol w:w="9440"/>
      </w:tblGrid>
      <w:tr w:rsidR="00E57D18" w:rsidRPr="00D17C82" w:rsidTr="007447D0">
        <w:trPr>
          <w:jc w:val="center"/>
        </w:trPr>
        <w:tc>
          <w:tcPr>
            <w:tcW w:w="9440" w:type="dxa"/>
          </w:tcPr>
          <w:p w:rsidR="00E57D18" w:rsidRDefault="00E57D18" w:rsidP="007447D0">
            <w:pPr>
              <w:jc w:val="center"/>
              <w:rPr>
                <w:b/>
              </w:rPr>
            </w:pPr>
          </w:p>
          <w:p w:rsidR="00E57D18" w:rsidRPr="0087577E" w:rsidRDefault="00E57D18" w:rsidP="006A0BF3">
            <w:pPr>
              <w:pStyle w:val="Tableheader"/>
            </w:pPr>
            <w:r w:rsidRPr="0087577E">
              <w:t>Florida Public Hurricane Loss Model:  Version 6.3</w:t>
            </w:r>
          </w:p>
          <w:p w:rsidR="00E57D18" w:rsidRPr="0087577E" w:rsidRDefault="00E57D18" w:rsidP="006A0BF3">
            <w:pPr>
              <w:pStyle w:val="Tableheader"/>
            </w:pPr>
            <w:r w:rsidRPr="0087577E">
              <w:t>Input Data File Format Specifications</w:t>
            </w:r>
          </w:p>
          <w:p w:rsidR="00E57D18" w:rsidRPr="0087577E" w:rsidRDefault="00E57D18" w:rsidP="006A0BF3">
            <w:pPr>
              <w:pStyle w:val="Tableheader"/>
            </w:pPr>
          </w:p>
          <w:p w:rsidR="00E57D18" w:rsidRPr="0087577E" w:rsidRDefault="00E57D18" w:rsidP="006A0BF3">
            <w:pPr>
              <w:pStyle w:val="Tableheader"/>
            </w:pPr>
            <w:r w:rsidRPr="0087577E">
              <w:t>Commercial Residential Policies</w:t>
            </w:r>
          </w:p>
          <w:p w:rsidR="00E57D18" w:rsidRDefault="00E57D18" w:rsidP="00091890">
            <w:pPr>
              <w:pStyle w:val="Tablebody-leftaligned"/>
            </w:pPr>
          </w:p>
          <w:p w:rsidR="00E57D18" w:rsidRPr="00D17C82" w:rsidRDefault="00E57D18" w:rsidP="00091890">
            <w:pPr>
              <w:pStyle w:val="Tablebody-leftaligned"/>
            </w:pPr>
            <w:r w:rsidRPr="00D17C82">
              <w:t xml:space="preserve">Input files containing </w:t>
            </w:r>
            <w:r>
              <w:t>commercial</w:t>
            </w:r>
            <w:r w:rsidRPr="00D17C82">
              <w:t xml:space="preserve"> residential policies to </w:t>
            </w:r>
            <w:r>
              <w:t>be processed through version 6.</w:t>
            </w:r>
            <w:r w:rsidR="000A0FD6">
              <w:t>3</w:t>
            </w:r>
            <w:r w:rsidRPr="00D17C82">
              <w:t xml:space="preserve"> of the Florida Public Hurricane Loss Model should adhere to the format specifications contained in this document.</w:t>
            </w:r>
          </w:p>
          <w:p w:rsidR="00E57D18" w:rsidRPr="00D17C82" w:rsidRDefault="00E57D18" w:rsidP="00091890">
            <w:pPr>
              <w:pStyle w:val="Tablebody-leftaligned"/>
            </w:pPr>
          </w:p>
          <w:p w:rsidR="00E57D18" w:rsidRPr="00D17C82" w:rsidRDefault="00E57D18" w:rsidP="00091890">
            <w:pPr>
              <w:pStyle w:val="Tablebody-leftaligned"/>
            </w:pPr>
            <w:r w:rsidRPr="00D17C82">
              <w:t>Please observe the following when preparing the input file:</w:t>
            </w:r>
          </w:p>
          <w:p w:rsidR="00E57D18" w:rsidRPr="006530D3" w:rsidRDefault="006530D3" w:rsidP="00091890">
            <w:pPr>
              <w:pStyle w:val="Tablebody-leftaligned"/>
            </w:pPr>
            <w:r>
              <w:t xml:space="preserve">(a) </w:t>
            </w:r>
            <w:r w:rsidR="00E57D18" w:rsidRPr="006530D3">
              <w:t>Provide one policy per line in a comma-separated values file (.csv).</w:t>
            </w:r>
          </w:p>
          <w:p w:rsidR="00E57D18" w:rsidRPr="006530D3" w:rsidRDefault="006530D3" w:rsidP="00091890">
            <w:pPr>
              <w:pStyle w:val="Tablebody-leftaligned"/>
            </w:pPr>
            <w:r>
              <w:t xml:space="preserve">(b) </w:t>
            </w:r>
            <w:r w:rsidR="00E57D18" w:rsidRPr="006530D3">
              <w:t>Do not use comma within the fields’ values (e.g., as thousand separators or within addresses).</w:t>
            </w:r>
          </w:p>
          <w:p w:rsidR="00E57D18" w:rsidRPr="006530D3" w:rsidRDefault="006530D3" w:rsidP="00091890">
            <w:pPr>
              <w:pStyle w:val="Tablebody-leftaligned"/>
            </w:pPr>
            <w:r>
              <w:t xml:space="preserve">(c) </w:t>
            </w:r>
            <w:r w:rsidR="00E57D18" w:rsidRPr="006530D3">
              <w:t>Include the name of each column in the first line of the file.</w:t>
            </w:r>
          </w:p>
          <w:p w:rsidR="00E57D18" w:rsidRPr="006530D3" w:rsidRDefault="006530D3" w:rsidP="00091890">
            <w:pPr>
              <w:pStyle w:val="Tablebody-leftaligned"/>
            </w:pPr>
            <w:r>
              <w:t xml:space="preserve">(d) </w:t>
            </w:r>
            <w:r w:rsidR="00E57D18" w:rsidRPr="006530D3">
              <w:t>For fields that require a code, enter the code that more closely represents the data value.</w:t>
            </w:r>
          </w:p>
          <w:p w:rsidR="00E57D18" w:rsidRPr="006530D3" w:rsidRDefault="006530D3" w:rsidP="00091890">
            <w:pPr>
              <w:pStyle w:val="Tablebody-leftaligned"/>
            </w:pPr>
            <w:r>
              <w:t xml:space="preserve">(e) </w:t>
            </w:r>
            <w:r w:rsidR="00E57D18" w:rsidRPr="006530D3">
              <w:t>Only include policies with wind coverage.</w:t>
            </w:r>
          </w:p>
          <w:p w:rsidR="00E57D18" w:rsidRPr="00D17C82" w:rsidRDefault="00E57D18" w:rsidP="00091890">
            <w:pPr>
              <w:pStyle w:val="Tablebody-leftaligned"/>
            </w:pPr>
          </w:p>
          <w:p w:rsidR="00E57D18" w:rsidRPr="00D17C82" w:rsidRDefault="00E57D18" w:rsidP="00091890">
            <w:pPr>
              <w:pStyle w:val="Tablebody-leftaligned"/>
            </w:pPr>
            <w:r w:rsidRPr="00D17C82">
              <w:t>Each policy should contain a total of 35 attributes.</w:t>
            </w:r>
          </w:p>
          <w:p w:rsidR="00E57D18" w:rsidRPr="00895D7D" w:rsidRDefault="00E57D18" w:rsidP="00091890">
            <w:pPr>
              <w:pStyle w:val="Tablebody-leftaligned"/>
            </w:pPr>
          </w:p>
          <w:tbl>
            <w:tblPr>
              <w:tblStyle w:val="TableGrid"/>
              <w:tblW w:w="1101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8" w:type="dxa"/>
                <w:left w:w="58" w:type="dxa"/>
                <w:bottom w:w="58" w:type="dxa"/>
                <w:right w:w="58" w:type="dxa"/>
              </w:tblCellMar>
              <w:tblLook w:val="04A0" w:firstRow="1" w:lastRow="0" w:firstColumn="1" w:lastColumn="0" w:noHBand="0" w:noVBand="1"/>
            </w:tblPr>
            <w:tblGrid>
              <w:gridCol w:w="2490"/>
              <w:gridCol w:w="6734"/>
            </w:tblGrid>
            <w:tr w:rsidR="00E57D18" w:rsidRPr="00D17C82" w:rsidTr="007447D0">
              <w:trPr>
                <w:cantSplit/>
              </w:trPr>
              <w:tc>
                <w:tcPr>
                  <w:tcW w:w="2988" w:type="dxa"/>
                  <w:noWrap/>
                </w:tcPr>
                <w:p w:rsidR="00E57D18" w:rsidRPr="00D17C82" w:rsidRDefault="00E57D18" w:rsidP="00091890">
                  <w:pPr>
                    <w:pStyle w:val="table-body-left-aligned-bold"/>
                  </w:pPr>
                  <w:r w:rsidRPr="00D17C82">
                    <w:t>1. Policy Id</w:t>
                  </w:r>
                </w:p>
              </w:tc>
              <w:tc>
                <w:tcPr>
                  <w:tcW w:w="8028" w:type="dxa"/>
                  <w:noWrap/>
                </w:tcPr>
                <w:p w:rsidR="00E57D18" w:rsidRPr="00D17C82" w:rsidRDefault="00E57D18" w:rsidP="00091890">
                  <w:pPr>
                    <w:pStyle w:val="Tablebody-leftaligned"/>
                  </w:pPr>
                  <w:r w:rsidRPr="00D17C82">
                    <w:t>A unique identifier for this policy in the data file. An alphanumeric text.</w:t>
                  </w:r>
                </w:p>
              </w:tc>
            </w:tr>
            <w:tr w:rsidR="00E57D18" w:rsidRPr="00D17C82" w:rsidTr="007447D0">
              <w:trPr>
                <w:cantSplit/>
              </w:trPr>
              <w:tc>
                <w:tcPr>
                  <w:tcW w:w="2988" w:type="dxa"/>
                  <w:noWrap/>
                </w:tcPr>
                <w:p w:rsidR="00E57D18" w:rsidRPr="00D17C82" w:rsidRDefault="00E57D18" w:rsidP="00091890">
                  <w:pPr>
                    <w:pStyle w:val="table-body-left-aligned-bold"/>
                  </w:pPr>
                  <w:r w:rsidRPr="00D17C82">
                    <w:t>2. Location Id</w:t>
                  </w:r>
                </w:p>
              </w:tc>
              <w:tc>
                <w:tcPr>
                  <w:tcW w:w="8028" w:type="dxa"/>
                  <w:noWrap/>
                </w:tcPr>
                <w:p w:rsidR="00E57D18" w:rsidRPr="00D17C82" w:rsidRDefault="00E57D18" w:rsidP="00091890">
                  <w:pPr>
                    <w:pStyle w:val="Tablebody-leftaligned"/>
                  </w:pPr>
                  <w:r w:rsidRPr="00D17C82">
                    <w:t>A unique identifier for the location of the covered building. An alphanumeric text.</w:t>
                  </w:r>
                </w:p>
              </w:tc>
            </w:tr>
            <w:tr w:rsidR="00E57D18" w:rsidRPr="00D17C82" w:rsidTr="007447D0">
              <w:trPr>
                <w:cantSplit/>
              </w:trPr>
              <w:tc>
                <w:tcPr>
                  <w:tcW w:w="2988" w:type="dxa"/>
                  <w:noWrap/>
                </w:tcPr>
                <w:p w:rsidR="00E57D18" w:rsidRPr="00D17C82" w:rsidRDefault="00E57D18" w:rsidP="00091890">
                  <w:pPr>
                    <w:pStyle w:val="table-body-left-aligned-bold"/>
                  </w:pPr>
                  <w:r w:rsidRPr="00D17C82">
                    <w:t>3. Building Id</w:t>
                  </w:r>
                </w:p>
              </w:tc>
              <w:tc>
                <w:tcPr>
                  <w:tcW w:w="8028" w:type="dxa"/>
                  <w:noWrap/>
                </w:tcPr>
                <w:p w:rsidR="00E57D18" w:rsidRPr="00D17C82" w:rsidRDefault="00E57D18" w:rsidP="00091890">
                  <w:pPr>
                    <w:pStyle w:val="Tablebody-leftaligned"/>
                  </w:pPr>
                  <w:r w:rsidRPr="00D17C82">
                    <w:t>A unique identifier for the building. An alphanumeric text.</w:t>
                  </w:r>
                </w:p>
              </w:tc>
            </w:tr>
            <w:tr w:rsidR="00E57D18" w:rsidRPr="00D17C82" w:rsidTr="007447D0">
              <w:trPr>
                <w:cantSplit/>
              </w:trPr>
              <w:tc>
                <w:tcPr>
                  <w:tcW w:w="2988" w:type="dxa"/>
                  <w:noWrap/>
                </w:tcPr>
                <w:p w:rsidR="00E57D18" w:rsidRPr="00D17C82" w:rsidRDefault="00E57D18" w:rsidP="00091890">
                  <w:pPr>
                    <w:pStyle w:val="table-body-left-aligned-bold"/>
                  </w:pPr>
                  <w:r w:rsidRPr="00D17C82">
                    <w:t>4. Residency Type</w:t>
                  </w:r>
                </w:p>
              </w:tc>
              <w:tc>
                <w:tcPr>
                  <w:tcW w:w="8028" w:type="dxa"/>
                  <w:noWrap/>
                </w:tcPr>
                <w:p w:rsidR="00E57D18" w:rsidRPr="00D17C82" w:rsidRDefault="00E57D18" w:rsidP="00091890">
                  <w:pPr>
                    <w:pStyle w:val="Tablebody-leftaligned"/>
                  </w:pPr>
                  <w:r w:rsidRPr="00D17C82">
                    <w:t>Please encode the data to one of the following:</w:t>
                  </w:r>
                </w:p>
                <w:tbl>
                  <w:tblPr>
                    <w:tblStyle w:val="TableGrid"/>
                    <w:tblW w:w="0" w:type="auto"/>
                    <w:tblLook w:val="04A0" w:firstRow="1" w:lastRow="0" w:firstColumn="1" w:lastColumn="0" w:noHBand="0" w:noVBand="1"/>
                  </w:tblPr>
                  <w:tblGrid>
                    <w:gridCol w:w="3843"/>
                    <w:gridCol w:w="782"/>
                  </w:tblGrid>
                  <w:tr w:rsidR="00E57D18" w:rsidRPr="00D17C82" w:rsidTr="007447D0">
                    <w:tc>
                      <w:tcPr>
                        <w:tcW w:w="3843" w:type="dxa"/>
                      </w:tcPr>
                      <w:p w:rsidR="00E57D18" w:rsidRPr="00D17C82" w:rsidRDefault="00E57D18" w:rsidP="006A0BF3">
                        <w:pPr>
                          <w:pStyle w:val="Tableheader"/>
                        </w:pPr>
                        <w:r w:rsidRPr="00D17C82">
                          <w:t>Value</w:t>
                        </w:r>
                      </w:p>
                    </w:tc>
                    <w:tc>
                      <w:tcPr>
                        <w:tcW w:w="782" w:type="dxa"/>
                      </w:tcPr>
                      <w:p w:rsidR="00E57D18" w:rsidRPr="00D17C82" w:rsidRDefault="00E57D18" w:rsidP="006A0BF3">
                        <w:pPr>
                          <w:pStyle w:val="Tableheader"/>
                        </w:pPr>
                        <w:r w:rsidRPr="00D17C82">
                          <w:t>Code</w:t>
                        </w:r>
                      </w:p>
                    </w:tc>
                  </w:tr>
                  <w:tr w:rsidR="00E57D18" w:rsidRPr="00D17C82" w:rsidTr="007447D0">
                    <w:tc>
                      <w:tcPr>
                        <w:tcW w:w="3843" w:type="dxa"/>
                      </w:tcPr>
                      <w:p w:rsidR="00E57D18" w:rsidRPr="00D17C82" w:rsidRDefault="00E57D18" w:rsidP="00091890">
                        <w:pPr>
                          <w:pStyle w:val="Tablebody-leftaligned"/>
                        </w:pPr>
                        <w:r w:rsidRPr="00D17C82">
                          <w:t>Apartment Building</w:t>
                        </w:r>
                      </w:p>
                    </w:tc>
                    <w:tc>
                      <w:tcPr>
                        <w:tcW w:w="782" w:type="dxa"/>
                      </w:tcPr>
                      <w:p w:rsidR="00E57D18" w:rsidRPr="00D17C82" w:rsidRDefault="00E57D18" w:rsidP="00091890">
                        <w:pPr>
                          <w:pStyle w:val="Tablebody-leftaligned"/>
                        </w:pPr>
                        <w:r w:rsidRPr="00D17C82">
                          <w:t>1</w:t>
                        </w:r>
                      </w:p>
                    </w:tc>
                  </w:tr>
                  <w:tr w:rsidR="00E57D18" w:rsidRPr="00D17C82" w:rsidTr="007447D0">
                    <w:tc>
                      <w:tcPr>
                        <w:tcW w:w="3843" w:type="dxa"/>
                      </w:tcPr>
                      <w:p w:rsidR="00E57D18" w:rsidRPr="00D17C82" w:rsidRDefault="00E57D18" w:rsidP="00091890">
                        <w:pPr>
                          <w:pStyle w:val="Tablebody-leftaligned"/>
                        </w:pPr>
                        <w:r w:rsidRPr="00D17C82">
                          <w:t>Condominium</w:t>
                        </w:r>
                      </w:p>
                    </w:tc>
                    <w:tc>
                      <w:tcPr>
                        <w:tcW w:w="782" w:type="dxa"/>
                      </w:tcPr>
                      <w:p w:rsidR="00E57D18" w:rsidRPr="00D17C82" w:rsidRDefault="00E57D18" w:rsidP="00091890">
                        <w:pPr>
                          <w:pStyle w:val="Tablebody-leftaligned"/>
                        </w:pPr>
                        <w:r w:rsidRPr="00D17C82">
                          <w:t>2</w:t>
                        </w:r>
                      </w:p>
                    </w:tc>
                  </w:tr>
                  <w:tr w:rsidR="00E57D18" w:rsidRPr="00D17C82" w:rsidTr="007447D0">
                    <w:tc>
                      <w:tcPr>
                        <w:tcW w:w="3843" w:type="dxa"/>
                      </w:tcPr>
                      <w:p w:rsidR="00E57D18" w:rsidRPr="00D17C82" w:rsidRDefault="00E57D18" w:rsidP="00091890">
                        <w:pPr>
                          <w:pStyle w:val="Tablebody-leftaligned"/>
                        </w:pPr>
                        <w:r w:rsidRPr="00D17C82">
                          <w:t>Unknown</w:t>
                        </w:r>
                      </w:p>
                    </w:tc>
                    <w:tc>
                      <w:tcPr>
                        <w:tcW w:w="782" w:type="dxa"/>
                      </w:tcPr>
                      <w:p w:rsidR="00E57D18" w:rsidRPr="00D17C82" w:rsidRDefault="00E57D18" w:rsidP="00091890">
                        <w:pPr>
                          <w:pStyle w:val="Tablebody-leftaligned"/>
                        </w:pPr>
                        <w:r w:rsidRPr="00D17C82">
                          <w:t>3</w:t>
                        </w:r>
                      </w:p>
                    </w:tc>
                  </w:tr>
                </w:tbl>
                <w:p w:rsidR="00E57D18" w:rsidRPr="00D17C82" w:rsidRDefault="00E57D18" w:rsidP="00091890">
                  <w:pPr>
                    <w:pStyle w:val="Tablebody-leftaligned"/>
                  </w:pPr>
                </w:p>
              </w:tc>
            </w:tr>
            <w:tr w:rsidR="00E57D18" w:rsidRPr="00D17C82" w:rsidTr="007447D0">
              <w:trPr>
                <w:cantSplit/>
              </w:trPr>
              <w:tc>
                <w:tcPr>
                  <w:tcW w:w="2988" w:type="dxa"/>
                  <w:noWrap/>
                </w:tcPr>
                <w:p w:rsidR="00E57D18" w:rsidRPr="00D17C82" w:rsidRDefault="00E57D18" w:rsidP="00091890">
                  <w:pPr>
                    <w:pStyle w:val="table-body-left-aligned-bold"/>
                  </w:pPr>
                  <w:r w:rsidRPr="00D17C82">
                    <w:t>5. ZIP Code</w:t>
                  </w:r>
                </w:p>
              </w:tc>
              <w:tc>
                <w:tcPr>
                  <w:tcW w:w="8028" w:type="dxa"/>
                  <w:noWrap/>
                </w:tcPr>
                <w:p w:rsidR="00E57D18" w:rsidRPr="00D17C82" w:rsidRDefault="00E57D18" w:rsidP="00091890">
                  <w:pPr>
                    <w:pStyle w:val="Tablebody-leftaligned"/>
                  </w:pPr>
                  <w:r w:rsidRPr="00D17C82">
                    <w:t>The ZIP Code where this building is located. A 5-digit number.</w:t>
                  </w:r>
                </w:p>
              </w:tc>
            </w:tr>
            <w:tr w:rsidR="00E57D18" w:rsidRPr="00D17C82" w:rsidTr="007447D0">
              <w:trPr>
                <w:cantSplit/>
              </w:trPr>
              <w:tc>
                <w:tcPr>
                  <w:tcW w:w="2988" w:type="dxa"/>
                  <w:noWrap/>
                </w:tcPr>
                <w:p w:rsidR="00E57D18" w:rsidRPr="00D17C82" w:rsidRDefault="00E57D18" w:rsidP="00091890">
                  <w:pPr>
                    <w:pStyle w:val="table-body-left-aligned-bold"/>
                  </w:pPr>
                  <w:r w:rsidRPr="00D17C82">
                    <w:t>6. Year Built</w:t>
                  </w:r>
                </w:p>
              </w:tc>
              <w:tc>
                <w:tcPr>
                  <w:tcW w:w="8028" w:type="dxa"/>
                  <w:noWrap/>
                </w:tcPr>
                <w:p w:rsidR="00E57D18" w:rsidRPr="00D17C82" w:rsidRDefault="00E57D18" w:rsidP="00091890">
                  <w:pPr>
                    <w:pStyle w:val="Tablebody-leftaligned"/>
                  </w:pPr>
                  <w:r w:rsidRPr="00D17C82">
                    <w:t>The year in which the property was built. A 4-digit number or UNKNOWN.</w:t>
                  </w:r>
                </w:p>
              </w:tc>
            </w:tr>
            <w:tr w:rsidR="00E57D18" w:rsidRPr="00D17C82" w:rsidTr="007447D0">
              <w:trPr>
                <w:cantSplit/>
              </w:trPr>
              <w:tc>
                <w:tcPr>
                  <w:tcW w:w="2988" w:type="dxa"/>
                  <w:noWrap/>
                </w:tcPr>
                <w:p w:rsidR="00E57D18" w:rsidRPr="00D17C82" w:rsidRDefault="00E57D18" w:rsidP="00091890">
                  <w:pPr>
                    <w:pStyle w:val="table-body-left-aligned-bold"/>
                  </w:pPr>
                  <w:r w:rsidRPr="00D17C82">
                    <w:t>7. Construction Type</w:t>
                  </w:r>
                </w:p>
              </w:tc>
              <w:tc>
                <w:tcPr>
                  <w:tcW w:w="8028" w:type="dxa"/>
                  <w:noWrap/>
                </w:tcPr>
                <w:p w:rsidR="00E57D18" w:rsidRPr="00D17C82" w:rsidRDefault="00E57D18" w:rsidP="00091890">
                  <w:pPr>
                    <w:pStyle w:val="Tablebody-leftaligned"/>
                  </w:pPr>
                  <w:r w:rsidRPr="00D17C82">
                    <w:t>The construction type of the building. Please encode the data to one of the following:</w:t>
                  </w:r>
                </w:p>
                <w:tbl>
                  <w:tblPr>
                    <w:tblStyle w:val="TableGrid"/>
                    <w:tblW w:w="0" w:type="auto"/>
                    <w:tblLook w:val="04A0" w:firstRow="1" w:lastRow="0" w:firstColumn="1" w:lastColumn="0" w:noHBand="0" w:noVBand="1"/>
                  </w:tblPr>
                  <w:tblGrid>
                    <w:gridCol w:w="3843"/>
                    <w:gridCol w:w="782"/>
                  </w:tblGrid>
                  <w:tr w:rsidR="00E57D18" w:rsidRPr="00D17C82" w:rsidTr="007447D0">
                    <w:tc>
                      <w:tcPr>
                        <w:tcW w:w="3843" w:type="dxa"/>
                      </w:tcPr>
                      <w:p w:rsidR="00E57D18" w:rsidRPr="00D17C82" w:rsidRDefault="00E57D18" w:rsidP="006A0BF3">
                        <w:pPr>
                          <w:pStyle w:val="Tableheader"/>
                        </w:pPr>
                        <w:r w:rsidRPr="00D17C82">
                          <w:t>Value</w:t>
                        </w:r>
                      </w:p>
                    </w:tc>
                    <w:tc>
                      <w:tcPr>
                        <w:tcW w:w="782" w:type="dxa"/>
                      </w:tcPr>
                      <w:p w:rsidR="00E57D18" w:rsidRPr="00D17C82" w:rsidRDefault="00E57D18" w:rsidP="006A0BF3">
                        <w:pPr>
                          <w:pStyle w:val="Tableheader"/>
                        </w:pPr>
                        <w:r w:rsidRPr="00D17C82">
                          <w:t>Code</w:t>
                        </w:r>
                      </w:p>
                    </w:tc>
                  </w:tr>
                  <w:tr w:rsidR="00E57D18" w:rsidRPr="00D17C82" w:rsidTr="007447D0">
                    <w:tc>
                      <w:tcPr>
                        <w:tcW w:w="3843" w:type="dxa"/>
                      </w:tcPr>
                      <w:p w:rsidR="00E57D18" w:rsidRPr="00D17C82" w:rsidRDefault="00E57D18" w:rsidP="00091890">
                        <w:pPr>
                          <w:pStyle w:val="Tablebody-leftaligned"/>
                        </w:pPr>
                        <w:r w:rsidRPr="00D17C82">
                          <w:t>Frame</w:t>
                        </w:r>
                      </w:p>
                    </w:tc>
                    <w:tc>
                      <w:tcPr>
                        <w:tcW w:w="782" w:type="dxa"/>
                      </w:tcPr>
                      <w:p w:rsidR="00E57D18" w:rsidRPr="00D17C82" w:rsidRDefault="00E57D18" w:rsidP="00091890">
                        <w:pPr>
                          <w:pStyle w:val="Tablebody-leftaligned"/>
                        </w:pPr>
                        <w:r w:rsidRPr="00D17C82">
                          <w:t>1</w:t>
                        </w:r>
                      </w:p>
                    </w:tc>
                  </w:tr>
                  <w:tr w:rsidR="00E57D18" w:rsidRPr="00D17C82" w:rsidTr="007447D0">
                    <w:tc>
                      <w:tcPr>
                        <w:tcW w:w="3843" w:type="dxa"/>
                      </w:tcPr>
                      <w:p w:rsidR="00E57D18" w:rsidRPr="00D17C82" w:rsidRDefault="00E57D18" w:rsidP="00091890">
                        <w:pPr>
                          <w:pStyle w:val="Tablebody-leftaligned"/>
                        </w:pPr>
                        <w:r w:rsidRPr="00D17C82">
                          <w:t>Masonry</w:t>
                        </w:r>
                      </w:p>
                    </w:tc>
                    <w:tc>
                      <w:tcPr>
                        <w:tcW w:w="782" w:type="dxa"/>
                      </w:tcPr>
                      <w:p w:rsidR="00E57D18" w:rsidRPr="00D17C82" w:rsidRDefault="00E57D18" w:rsidP="00091890">
                        <w:pPr>
                          <w:pStyle w:val="Tablebody-leftaligned"/>
                        </w:pPr>
                        <w:r w:rsidRPr="00D17C82">
                          <w:t>2</w:t>
                        </w:r>
                      </w:p>
                    </w:tc>
                  </w:tr>
                  <w:tr w:rsidR="00E57D18" w:rsidRPr="00D17C82" w:rsidTr="007447D0">
                    <w:tc>
                      <w:tcPr>
                        <w:tcW w:w="3843" w:type="dxa"/>
                      </w:tcPr>
                      <w:p w:rsidR="00E57D18" w:rsidRPr="00D17C82" w:rsidRDefault="00E57D18" w:rsidP="00091890">
                        <w:pPr>
                          <w:pStyle w:val="Tablebody-leftaligned"/>
                        </w:pPr>
                        <w:r w:rsidRPr="00D17C82">
                          <w:t>Manufactured</w:t>
                        </w:r>
                      </w:p>
                    </w:tc>
                    <w:tc>
                      <w:tcPr>
                        <w:tcW w:w="782" w:type="dxa"/>
                      </w:tcPr>
                      <w:p w:rsidR="00E57D18" w:rsidRPr="00D17C82" w:rsidRDefault="00E57D18" w:rsidP="00091890">
                        <w:pPr>
                          <w:pStyle w:val="Tablebody-leftaligned"/>
                        </w:pPr>
                        <w:r w:rsidRPr="00D17C82">
                          <w:t>3</w:t>
                        </w:r>
                      </w:p>
                    </w:tc>
                  </w:tr>
                  <w:tr w:rsidR="00E57D18" w:rsidRPr="00D17C82" w:rsidTr="007447D0">
                    <w:tc>
                      <w:tcPr>
                        <w:tcW w:w="3843" w:type="dxa"/>
                      </w:tcPr>
                      <w:p w:rsidR="00E57D18" w:rsidRPr="00D17C82" w:rsidRDefault="00E57D18" w:rsidP="00091890">
                        <w:pPr>
                          <w:pStyle w:val="Tablebody-leftaligned"/>
                        </w:pPr>
                        <w:r w:rsidRPr="00D17C82">
                          <w:t>Other</w:t>
                        </w:r>
                      </w:p>
                    </w:tc>
                    <w:tc>
                      <w:tcPr>
                        <w:tcW w:w="782" w:type="dxa"/>
                      </w:tcPr>
                      <w:p w:rsidR="00E57D18" w:rsidRPr="00D17C82" w:rsidRDefault="00E57D18" w:rsidP="00091890">
                        <w:pPr>
                          <w:pStyle w:val="Tablebody-leftaligned"/>
                        </w:pPr>
                        <w:r w:rsidRPr="00D17C82">
                          <w:t>4</w:t>
                        </w:r>
                      </w:p>
                    </w:tc>
                  </w:tr>
                  <w:tr w:rsidR="00E57D18" w:rsidRPr="00D17C82" w:rsidTr="007447D0">
                    <w:tc>
                      <w:tcPr>
                        <w:tcW w:w="3843" w:type="dxa"/>
                      </w:tcPr>
                      <w:p w:rsidR="00E57D18" w:rsidRPr="00D17C82" w:rsidRDefault="00E57D18" w:rsidP="00091890">
                        <w:pPr>
                          <w:pStyle w:val="Tablebody-leftaligned"/>
                        </w:pPr>
                        <w:r w:rsidRPr="00D17C82">
                          <w:t>Unknown</w:t>
                        </w:r>
                      </w:p>
                    </w:tc>
                    <w:tc>
                      <w:tcPr>
                        <w:tcW w:w="782" w:type="dxa"/>
                      </w:tcPr>
                      <w:p w:rsidR="00E57D18" w:rsidRPr="00D17C82" w:rsidRDefault="00E57D18" w:rsidP="00091890">
                        <w:pPr>
                          <w:pStyle w:val="Tablebody-leftaligned"/>
                        </w:pPr>
                        <w:r w:rsidRPr="00D17C82">
                          <w:t>5</w:t>
                        </w:r>
                      </w:p>
                    </w:tc>
                  </w:tr>
                </w:tbl>
                <w:p w:rsidR="00E57D18" w:rsidRPr="00D17C82" w:rsidRDefault="00E57D18" w:rsidP="00091890">
                  <w:pPr>
                    <w:pStyle w:val="Tablebody-leftaligned"/>
                  </w:pPr>
                </w:p>
              </w:tc>
            </w:tr>
            <w:tr w:rsidR="00E57D18" w:rsidRPr="00D17C82" w:rsidTr="007447D0">
              <w:trPr>
                <w:cantSplit/>
              </w:trPr>
              <w:tc>
                <w:tcPr>
                  <w:tcW w:w="2988" w:type="dxa"/>
                  <w:noWrap/>
                </w:tcPr>
                <w:p w:rsidR="00E57D18" w:rsidRPr="00D17C82" w:rsidRDefault="00E57D18" w:rsidP="00091890">
                  <w:pPr>
                    <w:pStyle w:val="table-body-left-aligned-bold"/>
                  </w:pPr>
                  <w:r w:rsidRPr="00D17C82">
                    <w:t>8. Structure Coverage</w:t>
                  </w:r>
                </w:p>
              </w:tc>
              <w:tc>
                <w:tcPr>
                  <w:tcW w:w="8028" w:type="dxa"/>
                  <w:noWrap/>
                </w:tcPr>
                <w:p w:rsidR="00E57D18" w:rsidRPr="00D17C82" w:rsidRDefault="00E57D18" w:rsidP="00091890">
                  <w:pPr>
                    <w:pStyle w:val="Tablebody-leftaligned"/>
                  </w:pPr>
                  <w:r w:rsidRPr="00D17C82">
                    <w:t>The structure coverage amount in dollars. Enter 0 if none.</w:t>
                  </w:r>
                </w:p>
              </w:tc>
            </w:tr>
            <w:tr w:rsidR="00E57D18" w:rsidRPr="00D17C82" w:rsidTr="007447D0">
              <w:trPr>
                <w:cantSplit/>
              </w:trPr>
              <w:tc>
                <w:tcPr>
                  <w:tcW w:w="2988" w:type="dxa"/>
                  <w:noWrap/>
                </w:tcPr>
                <w:p w:rsidR="00E57D18" w:rsidRPr="00D17C82" w:rsidRDefault="00E57D18" w:rsidP="00091890">
                  <w:pPr>
                    <w:pStyle w:val="table-body-left-aligned-bold"/>
                  </w:pPr>
                  <w:r w:rsidRPr="00D17C82">
                    <w:t>9. App. Coverage</w:t>
                  </w:r>
                </w:p>
              </w:tc>
              <w:tc>
                <w:tcPr>
                  <w:tcW w:w="8028" w:type="dxa"/>
                  <w:noWrap/>
                </w:tcPr>
                <w:p w:rsidR="00E57D18" w:rsidRPr="00D17C82" w:rsidRDefault="00E57D18" w:rsidP="00091890">
                  <w:pPr>
                    <w:pStyle w:val="Tablebody-leftaligned"/>
                  </w:pPr>
                  <w:r w:rsidRPr="00D17C82">
                    <w:t>The appurtenant structure coverage amount in dollars. Enter 0 if none.</w:t>
                  </w:r>
                </w:p>
              </w:tc>
            </w:tr>
            <w:tr w:rsidR="00E57D18" w:rsidRPr="00D17C82" w:rsidTr="007447D0">
              <w:trPr>
                <w:cantSplit/>
              </w:trPr>
              <w:tc>
                <w:tcPr>
                  <w:tcW w:w="2988" w:type="dxa"/>
                  <w:noWrap/>
                </w:tcPr>
                <w:p w:rsidR="00E57D18" w:rsidRPr="00D17C82" w:rsidRDefault="00E57D18" w:rsidP="00091890">
                  <w:pPr>
                    <w:pStyle w:val="table-body-left-aligned-bold"/>
                  </w:pPr>
                  <w:r w:rsidRPr="00D17C82">
                    <w:t>10. Content Coverage</w:t>
                  </w:r>
                </w:p>
              </w:tc>
              <w:tc>
                <w:tcPr>
                  <w:tcW w:w="8028" w:type="dxa"/>
                  <w:noWrap/>
                </w:tcPr>
                <w:p w:rsidR="00E57D18" w:rsidRPr="00D17C82" w:rsidRDefault="00E57D18" w:rsidP="00091890">
                  <w:pPr>
                    <w:pStyle w:val="Tablebody-leftaligned"/>
                  </w:pPr>
                  <w:r w:rsidRPr="00D17C82">
                    <w:t>The content coverage amount in dollars. Enter 0 if none.</w:t>
                  </w:r>
                </w:p>
              </w:tc>
            </w:tr>
            <w:tr w:rsidR="00E57D18" w:rsidRPr="00D17C82" w:rsidTr="007447D0">
              <w:trPr>
                <w:cantSplit/>
              </w:trPr>
              <w:tc>
                <w:tcPr>
                  <w:tcW w:w="2988" w:type="dxa"/>
                  <w:noWrap/>
                </w:tcPr>
                <w:p w:rsidR="00E57D18" w:rsidRPr="00D17C82" w:rsidRDefault="00E57D18" w:rsidP="00091890">
                  <w:pPr>
                    <w:pStyle w:val="table-body-left-aligned-bold"/>
                  </w:pPr>
                  <w:r w:rsidRPr="00D17C82">
                    <w:t>11.Time</w:t>
                  </w:r>
                  <w:r w:rsidR="000A0FD6">
                    <w:t xml:space="preserve"> </w:t>
                  </w:r>
                  <w:r w:rsidRPr="00D17C82">
                    <w:t>Element Coverage</w:t>
                  </w:r>
                </w:p>
              </w:tc>
              <w:tc>
                <w:tcPr>
                  <w:tcW w:w="8028" w:type="dxa"/>
                  <w:noWrap/>
                </w:tcPr>
                <w:p w:rsidR="00E57D18" w:rsidRPr="00D17C82" w:rsidRDefault="00E57D18" w:rsidP="00091890">
                  <w:pPr>
                    <w:pStyle w:val="Tablebody-leftaligned"/>
                  </w:pPr>
                  <w:r w:rsidRPr="00D17C82">
                    <w:t>The time element coverage amount in dollars. Enter 0 if none.</w:t>
                  </w:r>
                </w:p>
              </w:tc>
            </w:tr>
            <w:tr w:rsidR="00E57D18" w:rsidRPr="00D17C82" w:rsidTr="007447D0">
              <w:trPr>
                <w:cantSplit/>
              </w:trPr>
              <w:tc>
                <w:tcPr>
                  <w:tcW w:w="2988" w:type="dxa"/>
                  <w:noWrap/>
                </w:tcPr>
                <w:p w:rsidR="00E57D18" w:rsidRPr="00D17C82" w:rsidRDefault="00E57D18" w:rsidP="00091890">
                  <w:pPr>
                    <w:pStyle w:val="table-body-left-aligned-bold"/>
                  </w:pPr>
                  <w:r w:rsidRPr="00D17C82">
                    <w:t>12. Deductible</w:t>
                  </w:r>
                </w:p>
              </w:tc>
              <w:tc>
                <w:tcPr>
                  <w:tcW w:w="8028" w:type="dxa"/>
                  <w:noWrap/>
                </w:tcPr>
                <w:p w:rsidR="00E57D18" w:rsidRPr="00D17C82" w:rsidRDefault="00E57D18" w:rsidP="00091890">
                  <w:pPr>
                    <w:pStyle w:val="Tablebody-leftaligned"/>
                  </w:pPr>
                  <w:r w:rsidRPr="00D17C82">
                    <w:t>The deductible amount for perils other than hurricane. Dollar amount (convert percentages to dollar amounts).</w:t>
                  </w:r>
                </w:p>
              </w:tc>
            </w:tr>
            <w:tr w:rsidR="00E57D18" w:rsidRPr="00D17C82" w:rsidTr="007447D0">
              <w:trPr>
                <w:cantSplit/>
              </w:trPr>
              <w:tc>
                <w:tcPr>
                  <w:tcW w:w="2988" w:type="dxa"/>
                  <w:noWrap/>
                </w:tcPr>
                <w:p w:rsidR="00E57D18" w:rsidRPr="00D17C82" w:rsidRDefault="00E57D18" w:rsidP="00091890">
                  <w:pPr>
                    <w:pStyle w:val="table-body-left-aligned-bold"/>
                  </w:pPr>
                  <w:r w:rsidRPr="00D17C82">
                    <w:t>13. Hurricane Deductible</w:t>
                  </w:r>
                </w:p>
              </w:tc>
              <w:tc>
                <w:tcPr>
                  <w:tcW w:w="8028" w:type="dxa"/>
                  <w:noWrap/>
                </w:tcPr>
                <w:p w:rsidR="00E57D18" w:rsidRPr="00D17C82" w:rsidRDefault="00E57D18" w:rsidP="00091890">
                  <w:pPr>
                    <w:pStyle w:val="Tablebody-leftaligned"/>
                  </w:pPr>
                  <w:r w:rsidRPr="00D17C82">
                    <w:t>The hurricane deductible amount in dollars (convert percentages to dollar amounts)</w:t>
                  </w:r>
                </w:p>
              </w:tc>
            </w:tr>
            <w:tr w:rsidR="00E57D18" w:rsidRPr="00D17C82" w:rsidTr="007447D0">
              <w:trPr>
                <w:cantSplit/>
              </w:trPr>
              <w:tc>
                <w:tcPr>
                  <w:tcW w:w="2988" w:type="dxa"/>
                  <w:noWrap/>
                </w:tcPr>
                <w:p w:rsidR="00E57D18" w:rsidRPr="00D17C82" w:rsidRDefault="00E57D18" w:rsidP="00091890">
                  <w:pPr>
                    <w:pStyle w:val="table-body-left-aligned-bold"/>
                  </w:pPr>
                  <w:r w:rsidRPr="00D17C82">
                    <w:t>14. Deductible Type</w:t>
                  </w:r>
                </w:p>
              </w:tc>
              <w:tc>
                <w:tcPr>
                  <w:tcW w:w="8028" w:type="dxa"/>
                  <w:noWrap/>
                </w:tcPr>
                <w:p w:rsidR="00E57D18" w:rsidRPr="00D17C82" w:rsidRDefault="00E57D18" w:rsidP="00091890">
                  <w:pPr>
                    <w:pStyle w:val="Tablebody-leftaligned"/>
                  </w:pPr>
                  <w:r w:rsidRPr="00D17C82">
                    <w:t>The type of hurricane deductible. Please encode the data to one of the following:</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6A0BF3">
                        <w:pPr>
                          <w:pStyle w:val="Tableheader"/>
                        </w:pPr>
                        <w:r w:rsidRPr="00D17C82">
                          <w:t>Value</w:t>
                        </w:r>
                      </w:p>
                    </w:tc>
                    <w:tc>
                      <w:tcPr>
                        <w:tcW w:w="810" w:type="dxa"/>
                      </w:tcPr>
                      <w:p w:rsidR="00E57D18" w:rsidRPr="00D17C82" w:rsidRDefault="00E57D18" w:rsidP="006A0BF3">
                        <w:pPr>
                          <w:pStyle w:val="Tableheader"/>
                        </w:pPr>
                        <w:r w:rsidRPr="00D17C82">
                          <w:t>Code</w:t>
                        </w:r>
                      </w:p>
                    </w:tc>
                  </w:tr>
                  <w:tr w:rsidR="00E57D18" w:rsidRPr="00D17C82" w:rsidTr="007447D0">
                    <w:tc>
                      <w:tcPr>
                        <w:tcW w:w="3852" w:type="dxa"/>
                      </w:tcPr>
                      <w:p w:rsidR="00E57D18" w:rsidRPr="00D17C82" w:rsidRDefault="00E57D18" w:rsidP="00091890">
                        <w:pPr>
                          <w:pStyle w:val="Tablebody-leftaligned"/>
                        </w:pPr>
                        <w:r w:rsidRPr="00D17C82">
                          <w:t>Per calendar year</w:t>
                        </w:r>
                      </w:p>
                    </w:tc>
                    <w:tc>
                      <w:tcPr>
                        <w:tcW w:w="810" w:type="dxa"/>
                      </w:tcPr>
                      <w:p w:rsidR="00E57D18" w:rsidRPr="00D17C82" w:rsidRDefault="00E57D18" w:rsidP="00091890">
                        <w:pPr>
                          <w:pStyle w:val="Tablebody-leftaligned"/>
                        </w:pPr>
                        <w:r w:rsidRPr="00D17C82">
                          <w:t>1</w:t>
                        </w:r>
                      </w:p>
                    </w:tc>
                  </w:tr>
                  <w:tr w:rsidR="00E57D18" w:rsidRPr="00D17C82" w:rsidTr="007447D0">
                    <w:tc>
                      <w:tcPr>
                        <w:tcW w:w="3852" w:type="dxa"/>
                      </w:tcPr>
                      <w:p w:rsidR="00E57D18" w:rsidRPr="00D17C82" w:rsidRDefault="00E57D18" w:rsidP="00091890">
                        <w:pPr>
                          <w:pStyle w:val="Tablebody-leftaligned"/>
                        </w:pPr>
                        <w:r w:rsidRPr="00D17C82">
                          <w:t>Per occurrence</w:t>
                        </w:r>
                      </w:p>
                    </w:tc>
                    <w:tc>
                      <w:tcPr>
                        <w:tcW w:w="810" w:type="dxa"/>
                      </w:tcPr>
                      <w:p w:rsidR="00E57D18" w:rsidRPr="00D17C82" w:rsidRDefault="00E57D18" w:rsidP="00091890">
                        <w:pPr>
                          <w:pStyle w:val="Tablebody-leftaligned"/>
                        </w:pPr>
                        <w:r w:rsidRPr="00D17C82">
                          <w:t>2</w:t>
                        </w:r>
                      </w:p>
                    </w:tc>
                  </w:tr>
                </w:tbl>
                <w:p w:rsidR="00E57D18" w:rsidRPr="00D17C82" w:rsidRDefault="00E57D18" w:rsidP="00091890">
                  <w:pPr>
                    <w:pStyle w:val="Tablebody-leftaligned"/>
                  </w:pPr>
                </w:p>
              </w:tc>
            </w:tr>
            <w:tr w:rsidR="00E57D18" w:rsidRPr="00D17C82" w:rsidTr="007447D0">
              <w:trPr>
                <w:cantSplit/>
              </w:trPr>
              <w:tc>
                <w:tcPr>
                  <w:tcW w:w="2988" w:type="dxa"/>
                  <w:noWrap/>
                </w:tcPr>
                <w:p w:rsidR="00E57D18" w:rsidRPr="00D17C82" w:rsidRDefault="00E57D18" w:rsidP="00091890">
                  <w:pPr>
                    <w:pStyle w:val="table-body-left-aligned-bold"/>
                  </w:pPr>
                  <w:r w:rsidRPr="00D17C82">
                    <w:lastRenderedPageBreak/>
                    <w:t>15. Nature of Coverage</w:t>
                  </w:r>
                </w:p>
              </w:tc>
              <w:tc>
                <w:tcPr>
                  <w:tcW w:w="8028" w:type="dxa"/>
                  <w:noWrap/>
                </w:tcPr>
                <w:p w:rsidR="00E57D18" w:rsidRPr="00D17C82" w:rsidRDefault="00E57D18" w:rsidP="00091890">
                  <w:pPr>
                    <w:pStyle w:val="Tablebody-leftaligned"/>
                  </w:pPr>
                  <w:r w:rsidRPr="00D17C82">
                    <w:t>The settlement option on the structure. Please encode the data to one of the following:</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6A0BF3">
                        <w:pPr>
                          <w:pStyle w:val="Tableheader"/>
                        </w:pPr>
                        <w:r w:rsidRPr="00D17C82">
                          <w:t>Value</w:t>
                        </w:r>
                      </w:p>
                    </w:tc>
                    <w:tc>
                      <w:tcPr>
                        <w:tcW w:w="810" w:type="dxa"/>
                      </w:tcPr>
                      <w:p w:rsidR="00E57D18" w:rsidRPr="00D17C82" w:rsidRDefault="00E57D18" w:rsidP="006A0BF3">
                        <w:pPr>
                          <w:pStyle w:val="Tableheader"/>
                        </w:pPr>
                        <w:r w:rsidRPr="00D17C82">
                          <w:t>Code</w:t>
                        </w:r>
                      </w:p>
                    </w:tc>
                  </w:tr>
                  <w:tr w:rsidR="00E57D18" w:rsidRPr="00D17C82" w:rsidTr="007447D0">
                    <w:tc>
                      <w:tcPr>
                        <w:tcW w:w="3852" w:type="dxa"/>
                      </w:tcPr>
                      <w:p w:rsidR="00E57D18" w:rsidRPr="00D17C82" w:rsidRDefault="00E57D18" w:rsidP="00091890">
                        <w:pPr>
                          <w:pStyle w:val="Tablebody-leftaligned"/>
                        </w:pPr>
                        <w:r w:rsidRPr="00D17C82">
                          <w:t>Replacement Cost</w:t>
                        </w:r>
                      </w:p>
                    </w:tc>
                    <w:tc>
                      <w:tcPr>
                        <w:tcW w:w="810" w:type="dxa"/>
                      </w:tcPr>
                      <w:p w:rsidR="00E57D18" w:rsidRPr="00D17C82" w:rsidRDefault="00E57D18" w:rsidP="00091890">
                        <w:pPr>
                          <w:pStyle w:val="Tablebody-leftaligned"/>
                        </w:pPr>
                        <w:r w:rsidRPr="00D17C82">
                          <w:t>R</w:t>
                        </w:r>
                      </w:p>
                    </w:tc>
                  </w:tr>
                  <w:tr w:rsidR="00E57D18" w:rsidRPr="00D17C82" w:rsidTr="007447D0">
                    <w:tc>
                      <w:tcPr>
                        <w:tcW w:w="3852" w:type="dxa"/>
                      </w:tcPr>
                      <w:p w:rsidR="00E57D18" w:rsidRPr="00D17C82" w:rsidRDefault="00E57D18" w:rsidP="00091890">
                        <w:pPr>
                          <w:pStyle w:val="Tablebody-leftaligned"/>
                        </w:pPr>
                        <w:r w:rsidRPr="00D17C82">
                          <w:t>Actual Cash Value</w:t>
                        </w:r>
                      </w:p>
                    </w:tc>
                    <w:tc>
                      <w:tcPr>
                        <w:tcW w:w="810" w:type="dxa"/>
                      </w:tcPr>
                      <w:p w:rsidR="00E57D18" w:rsidRPr="00D17C82" w:rsidRDefault="00E57D18" w:rsidP="00091890">
                        <w:pPr>
                          <w:pStyle w:val="Tablebody-leftaligned"/>
                        </w:pPr>
                        <w:r w:rsidRPr="00D17C82">
                          <w:t>A</w:t>
                        </w:r>
                      </w:p>
                    </w:tc>
                  </w:tr>
                </w:tbl>
                <w:p w:rsidR="00E57D18" w:rsidRPr="00D17C82" w:rsidRDefault="00E57D18" w:rsidP="00091890">
                  <w:pPr>
                    <w:pStyle w:val="Tablebody-leftaligned"/>
                  </w:pPr>
                </w:p>
              </w:tc>
            </w:tr>
            <w:tr w:rsidR="00E57D18" w:rsidRPr="00D17C82" w:rsidTr="007447D0">
              <w:trPr>
                <w:cantSplit/>
              </w:trPr>
              <w:tc>
                <w:tcPr>
                  <w:tcW w:w="2988" w:type="dxa"/>
                  <w:noWrap/>
                </w:tcPr>
                <w:p w:rsidR="00E57D18" w:rsidRPr="00D17C82" w:rsidRDefault="00E57D18" w:rsidP="00091890">
                  <w:pPr>
                    <w:pStyle w:val="table-body-left-aligned-bold"/>
                  </w:pPr>
                  <w:r w:rsidRPr="00D17C82">
                    <w:t>16. County</w:t>
                  </w:r>
                </w:p>
              </w:tc>
              <w:tc>
                <w:tcPr>
                  <w:tcW w:w="8028" w:type="dxa"/>
                  <w:noWrap/>
                </w:tcPr>
                <w:p w:rsidR="00E57D18" w:rsidRPr="00D17C82" w:rsidRDefault="00E57D18" w:rsidP="00091890">
                  <w:pPr>
                    <w:pStyle w:val="Tablebody-leftaligned"/>
                  </w:pPr>
                  <w:r w:rsidRPr="00D17C82">
                    <w:t>The name of the county where the building is located.</w:t>
                  </w:r>
                </w:p>
              </w:tc>
            </w:tr>
            <w:tr w:rsidR="00E57D18" w:rsidRPr="00D17C82" w:rsidTr="007447D0">
              <w:trPr>
                <w:cantSplit/>
              </w:trPr>
              <w:tc>
                <w:tcPr>
                  <w:tcW w:w="2988" w:type="dxa"/>
                  <w:noWrap/>
                </w:tcPr>
                <w:p w:rsidR="00E57D18" w:rsidRPr="00D17C82" w:rsidRDefault="00E57D18" w:rsidP="00091890">
                  <w:pPr>
                    <w:pStyle w:val="table-body-left-aligned-bold"/>
                  </w:pPr>
                  <w:r w:rsidRPr="00D17C82">
                    <w:t>17. Address</w:t>
                  </w:r>
                </w:p>
              </w:tc>
              <w:tc>
                <w:tcPr>
                  <w:tcW w:w="8028" w:type="dxa"/>
                  <w:noWrap/>
                </w:tcPr>
                <w:p w:rsidR="00E57D18" w:rsidRPr="00D17C82" w:rsidRDefault="00E57D18" w:rsidP="00091890">
                  <w:pPr>
                    <w:pStyle w:val="Tablebody-leftaligned"/>
                  </w:pPr>
                  <w:r w:rsidRPr="00D17C82">
                    <w:t>The street address or geographic coordinates of the building. If providing coordinates, please enter as longitude; latitude.</w:t>
                  </w:r>
                </w:p>
              </w:tc>
            </w:tr>
            <w:tr w:rsidR="00E57D18" w:rsidRPr="00D17C82" w:rsidTr="007447D0">
              <w:trPr>
                <w:cantSplit/>
              </w:trPr>
              <w:tc>
                <w:tcPr>
                  <w:tcW w:w="2988" w:type="dxa"/>
                  <w:noWrap/>
                </w:tcPr>
                <w:p w:rsidR="00E57D18" w:rsidRPr="00D17C82" w:rsidRDefault="00E57D18" w:rsidP="00091890">
                  <w:pPr>
                    <w:pStyle w:val="table-body-left-aligned-bold"/>
                  </w:pPr>
                  <w:r w:rsidRPr="00D17C82">
                    <w:t>18. City</w:t>
                  </w:r>
                </w:p>
              </w:tc>
              <w:tc>
                <w:tcPr>
                  <w:tcW w:w="8028" w:type="dxa"/>
                  <w:noWrap/>
                </w:tcPr>
                <w:p w:rsidR="00E57D18" w:rsidRPr="00D17C82" w:rsidRDefault="00E57D18" w:rsidP="00091890">
                  <w:pPr>
                    <w:pStyle w:val="Tablebody-leftaligned"/>
                  </w:pPr>
                  <w:r w:rsidRPr="00D17C82">
                    <w:t>The name of the city where the building is located.</w:t>
                  </w:r>
                </w:p>
              </w:tc>
            </w:tr>
            <w:tr w:rsidR="00E57D18" w:rsidRPr="00D17C82" w:rsidTr="007447D0">
              <w:trPr>
                <w:cantSplit/>
              </w:trPr>
              <w:tc>
                <w:tcPr>
                  <w:tcW w:w="2988" w:type="dxa"/>
                  <w:noWrap/>
                </w:tcPr>
                <w:p w:rsidR="00E57D18" w:rsidRPr="00D17C82" w:rsidRDefault="00E57D18" w:rsidP="00091890">
                  <w:pPr>
                    <w:pStyle w:val="table-body-left-aligned-bold"/>
                  </w:pPr>
                  <w:r w:rsidRPr="00D17C82">
                    <w:t>19. Form</w:t>
                  </w:r>
                </w:p>
              </w:tc>
              <w:tc>
                <w:tcPr>
                  <w:tcW w:w="8028" w:type="dxa"/>
                  <w:noWrap/>
                </w:tcPr>
                <w:p w:rsidR="00E57D18" w:rsidRPr="00D17C82" w:rsidRDefault="00E57D18" w:rsidP="00091890">
                  <w:pPr>
                    <w:pStyle w:val="Tablebody-leftaligned"/>
                  </w:pPr>
                  <w:r w:rsidRPr="00D17C82">
                    <w:t>Policy Form. If company offers different base forms of coverage, enter company code; otherwise, enter 0.</w:t>
                  </w:r>
                </w:p>
              </w:tc>
            </w:tr>
            <w:tr w:rsidR="00E57D18" w:rsidRPr="00D17C82" w:rsidTr="007447D0">
              <w:trPr>
                <w:cantSplit/>
              </w:trPr>
              <w:tc>
                <w:tcPr>
                  <w:tcW w:w="2988" w:type="dxa"/>
                  <w:noWrap/>
                </w:tcPr>
                <w:p w:rsidR="00E57D18" w:rsidRPr="00D17C82" w:rsidRDefault="00E57D18" w:rsidP="00091890">
                  <w:pPr>
                    <w:pStyle w:val="table-body-left-aligned-bold"/>
                  </w:pPr>
                  <w:r w:rsidRPr="00D17C82">
                    <w:t>20. Program Code</w:t>
                  </w:r>
                </w:p>
              </w:tc>
              <w:tc>
                <w:tcPr>
                  <w:tcW w:w="8028" w:type="dxa"/>
                  <w:noWrap/>
                </w:tcPr>
                <w:p w:rsidR="00E57D18" w:rsidRPr="00D17C82" w:rsidRDefault="00E57D18" w:rsidP="00091890">
                  <w:pPr>
                    <w:pStyle w:val="Tablebody-leftaligned"/>
                  </w:pPr>
                  <w:r w:rsidRPr="00D17C82">
                    <w:t>Use one uppercase letter to represent each company program.</w:t>
                  </w:r>
                </w:p>
              </w:tc>
            </w:tr>
            <w:tr w:rsidR="00E57D18" w:rsidRPr="00D17C82" w:rsidTr="007447D0">
              <w:trPr>
                <w:cantSplit/>
              </w:trPr>
              <w:tc>
                <w:tcPr>
                  <w:tcW w:w="2988" w:type="dxa"/>
                  <w:noWrap/>
                </w:tcPr>
                <w:p w:rsidR="00E57D18" w:rsidRPr="00D17C82" w:rsidRDefault="00E57D18" w:rsidP="00091890">
                  <w:pPr>
                    <w:pStyle w:val="table-body-left-aligned-bold"/>
                  </w:pPr>
                  <w:r w:rsidRPr="00D17C82">
                    <w:t>21. Territory Code</w:t>
                  </w:r>
                </w:p>
              </w:tc>
              <w:tc>
                <w:tcPr>
                  <w:tcW w:w="8028" w:type="dxa"/>
                  <w:noWrap/>
                </w:tcPr>
                <w:p w:rsidR="00E57D18" w:rsidRPr="00D17C82" w:rsidRDefault="00E57D18" w:rsidP="00091890">
                  <w:pPr>
                    <w:pStyle w:val="Tablebody-leftaligned"/>
                  </w:pPr>
                  <w:r w:rsidRPr="00D17C82">
                    <w:t>Use the territory codes reflected in your rate manual.</w:t>
                  </w:r>
                </w:p>
              </w:tc>
            </w:tr>
            <w:tr w:rsidR="00E57D18" w:rsidRPr="00D17C82" w:rsidTr="007447D0">
              <w:trPr>
                <w:cantSplit/>
              </w:trPr>
              <w:tc>
                <w:tcPr>
                  <w:tcW w:w="2988" w:type="dxa"/>
                  <w:noWrap/>
                </w:tcPr>
                <w:p w:rsidR="00E57D18" w:rsidRPr="00D17C82" w:rsidRDefault="00E57D18" w:rsidP="00091890">
                  <w:pPr>
                    <w:pStyle w:val="table-body-left-aligned-bold"/>
                  </w:pPr>
                  <w:r w:rsidRPr="00D17C82">
                    <w:t>22. Year Retrofitted</w:t>
                  </w:r>
                </w:p>
              </w:tc>
              <w:tc>
                <w:tcPr>
                  <w:tcW w:w="8028" w:type="dxa"/>
                  <w:noWrap/>
                </w:tcPr>
                <w:p w:rsidR="00E57D18" w:rsidRPr="00D17C82" w:rsidRDefault="00E57D18" w:rsidP="00091890">
                  <w:pPr>
                    <w:pStyle w:val="Tablebody-leftaligned"/>
                  </w:pPr>
                  <w:r w:rsidRPr="00D17C82">
                    <w:t>The 4-digit year when the property was retrofitted (brought up to code).</w:t>
                  </w:r>
                </w:p>
                <w:p w:rsidR="00E57D18" w:rsidRPr="00D17C82" w:rsidRDefault="00E57D18" w:rsidP="00091890">
                  <w:pPr>
                    <w:pStyle w:val="Tablebody-leftaligned"/>
                  </w:pPr>
                  <w:r w:rsidRPr="00D17C82">
                    <w:t>If only the year of roof replacement is known, enter the 4-digit year when the roof was replaced followed by R (i.e. if the roof was replaced in 1999, enter 1999R).</w:t>
                  </w:r>
                </w:p>
                <w:p w:rsidR="00E57D18" w:rsidRPr="00D17C82" w:rsidRDefault="00E57D18" w:rsidP="00091890">
                  <w:pPr>
                    <w:pStyle w:val="Tablebody-leftaligned"/>
                  </w:pPr>
                  <w:r w:rsidRPr="00D17C82">
                    <w:t>If not retrofitted enter NA.  If not known enter UNKNOWN.</w:t>
                  </w:r>
                </w:p>
              </w:tc>
            </w:tr>
            <w:tr w:rsidR="00E57D18" w:rsidRPr="00D17C82" w:rsidTr="007447D0">
              <w:trPr>
                <w:cantSplit/>
              </w:trPr>
              <w:tc>
                <w:tcPr>
                  <w:tcW w:w="2988" w:type="dxa"/>
                  <w:noWrap/>
                </w:tcPr>
                <w:p w:rsidR="00E57D18" w:rsidRPr="00D17C82" w:rsidRDefault="00E57D18" w:rsidP="00091890">
                  <w:pPr>
                    <w:pStyle w:val="table-body-left-aligned-bold"/>
                  </w:pPr>
                  <w:r w:rsidRPr="00D17C82">
                    <w:t>23. Number of Stories</w:t>
                  </w:r>
                </w:p>
              </w:tc>
              <w:tc>
                <w:tcPr>
                  <w:tcW w:w="8028" w:type="dxa"/>
                  <w:noWrap/>
                </w:tcPr>
                <w:p w:rsidR="00E57D18" w:rsidRPr="00D17C82" w:rsidRDefault="00E57D18" w:rsidP="00091890">
                  <w:pPr>
                    <w:pStyle w:val="Tablebody-leftaligned"/>
                  </w:pPr>
                  <w:r w:rsidRPr="00D17C82">
                    <w:t>Number of stories in the building (e.g., 1, 2, 3, etc.) or UNKNOWN.</w:t>
                  </w:r>
                </w:p>
              </w:tc>
            </w:tr>
            <w:tr w:rsidR="00E57D18" w:rsidRPr="00D17C82" w:rsidTr="007447D0">
              <w:trPr>
                <w:cantSplit/>
              </w:trPr>
              <w:tc>
                <w:tcPr>
                  <w:tcW w:w="2988" w:type="dxa"/>
                  <w:noWrap/>
                </w:tcPr>
                <w:p w:rsidR="00E57D18" w:rsidRPr="00D17C82" w:rsidRDefault="00E57D18" w:rsidP="00091890">
                  <w:pPr>
                    <w:pStyle w:val="table-body-left-aligned-bold"/>
                  </w:pPr>
                  <w:r w:rsidRPr="00D17C82">
                    <w:t>24. Total Units</w:t>
                  </w:r>
                </w:p>
              </w:tc>
              <w:tc>
                <w:tcPr>
                  <w:tcW w:w="8028" w:type="dxa"/>
                  <w:noWrap/>
                </w:tcPr>
                <w:p w:rsidR="00E57D18" w:rsidRPr="00D17C82" w:rsidRDefault="00E57D18" w:rsidP="00091890">
                  <w:pPr>
                    <w:pStyle w:val="Tablebody-leftaligned"/>
                  </w:pPr>
                  <w:r w:rsidRPr="00D17C82">
                    <w:t>The number of units in the building (e.g., 1, 2, 3, etc.) or UNKNOWN.</w:t>
                  </w:r>
                </w:p>
              </w:tc>
            </w:tr>
            <w:tr w:rsidR="00E57D18" w:rsidRPr="00D17C82" w:rsidTr="007447D0">
              <w:trPr>
                <w:cantSplit/>
              </w:trPr>
              <w:tc>
                <w:tcPr>
                  <w:tcW w:w="2988" w:type="dxa"/>
                  <w:noWrap/>
                </w:tcPr>
                <w:p w:rsidR="00E57D18" w:rsidRPr="00D17C82" w:rsidRDefault="00E57D18" w:rsidP="00091890">
                  <w:pPr>
                    <w:pStyle w:val="table-body-left-aligned-bold"/>
                  </w:pPr>
                  <w:r w:rsidRPr="00D17C82">
                    <w:t>25. Units per Story</w:t>
                  </w:r>
                </w:p>
              </w:tc>
              <w:tc>
                <w:tcPr>
                  <w:tcW w:w="8028" w:type="dxa"/>
                  <w:noWrap/>
                </w:tcPr>
                <w:p w:rsidR="00E57D18" w:rsidRPr="00D17C82" w:rsidRDefault="00E57D18" w:rsidP="00091890">
                  <w:pPr>
                    <w:pStyle w:val="Tablebody-leftaligned"/>
                  </w:pPr>
                  <w:r w:rsidRPr="00D17C82">
                    <w:t>The number of units per story (e.g., 1, 2, 3, etc.) or UNKNOWN.</w:t>
                  </w:r>
                </w:p>
              </w:tc>
            </w:tr>
            <w:tr w:rsidR="00E57D18" w:rsidRPr="00D17C82" w:rsidTr="007447D0">
              <w:trPr>
                <w:cantSplit/>
              </w:trPr>
              <w:tc>
                <w:tcPr>
                  <w:tcW w:w="2988" w:type="dxa"/>
                  <w:noWrap/>
                </w:tcPr>
                <w:p w:rsidR="00E57D18" w:rsidRPr="00D17C82" w:rsidRDefault="00E57D18" w:rsidP="00091890">
                  <w:pPr>
                    <w:pStyle w:val="table-body-left-aligned-bold"/>
                  </w:pPr>
                  <w:r w:rsidRPr="00D17C82">
                    <w:t>26. Sliders</w:t>
                  </w:r>
                </w:p>
              </w:tc>
              <w:tc>
                <w:tcPr>
                  <w:tcW w:w="8028" w:type="dxa"/>
                  <w:noWrap/>
                </w:tcPr>
                <w:p w:rsidR="00E57D18" w:rsidRPr="00D17C82" w:rsidRDefault="00E57D18" w:rsidP="00091890">
                  <w:pPr>
                    <w:pStyle w:val="Tablebody-leftaligned"/>
                  </w:pPr>
                  <w:r w:rsidRPr="00D17C82">
                    <w:t>Indicates whether the unit has sliders. Please encode the data to one of the following:</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6A0BF3">
                        <w:pPr>
                          <w:pStyle w:val="Tableheader"/>
                        </w:pPr>
                        <w:r w:rsidRPr="00D17C82">
                          <w:t>Value</w:t>
                        </w:r>
                      </w:p>
                    </w:tc>
                    <w:tc>
                      <w:tcPr>
                        <w:tcW w:w="810" w:type="dxa"/>
                      </w:tcPr>
                      <w:p w:rsidR="00E57D18" w:rsidRPr="00D17C82" w:rsidRDefault="00E57D18" w:rsidP="006A0BF3">
                        <w:pPr>
                          <w:pStyle w:val="Tableheader"/>
                        </w:pPr>
                        <w:r w:rsidRPr="00D17C82">
                          <w:t>Code</w:t>
                        </w:r>
                      </w:p>
                    </w:tc>
                  </w:tr>
                  <w:tr w:rsidR="00E57D18" w:rsidRPr="00D17C82" w:rsidTr="007447D0">
                    <w:tc>
                      <w:tcPr>
                        <w:tcW w:w="3852" w:type="dxa"/>
                      </w:tcPr>
                      <w:p w:rsidR="00E57D18" w:rsidRPr="00D17C82" w:rsidRDefault="00E57D18" w:rsidP="00091890">
                        <w:pPr>
                          <w:pStyle w:val="Tablebody-leftaligned"/>
                        </w:pPr>
                        <w:r w:rsidRPr="00D17C82">
                          <w:t>No Sliders</w:t>
                        </w:r>
                      </w:p>
                    </w:tc>
                    <w:tc>
                      <w:tcPr>
                        <w:tcW w:w="810" w:type="dxa"/>
                      </w:tcPr>
                      <w:p w:rsidR="00E57D18" w:rsidRPr="00D17C82" w:rsidRDefault="00E57D18" w:rsidP="00091890">
                        <w:pPr>
                          <w:pStyle w:val="Tablebody-leftaligned"/>
                        </w:pPr>
                        <w:r w:rsidRPr="00D17C82">
                          <w:t>0</w:t>
                        </w:r>
                      </w:p>
                    </w:tc>
                  </w:tr>
                  <w:tr w:rsidR="00E57D18" w:rsidRPr="00D17C82" w:rsidTr="007447D0">
                    <w:tc>
                      <w:tcPr>
                        <w:tcW w:w="3852" w:type="dxa"/>
                      </w:tcPr>
                      <w:p w:rsidR="00E57D18" w:rsidRPr="00D17C82" w:rsidRDefault="00E57D18" w:rsidP="00091890">
                        <w:pPr>
                          <w:pStyle w:val="Tablebody-leftaligned"/>
                        </w:pPr>
                        <w:r w:rsidRPr="00D17C82">
                          <w:t>Sliders</w:t>
                        </w:r>
                      </w:p>
                    </w:tc>
                    <w:tc>
                      <w:tcPr>
                        <w:tcW w:w="810" w:type="dxa"/>
                      </w:tcPr>
                      <w:p w:rsidR="00E57D18" w:rsidRPr="00D17C82" w:rsidRDefault="00E57D18" w:rsidP="00091890">
                        <w:pPr>
                          <w:pStyle w:val="Tablebody-leftaligned"/>
                        </w:pPr>
                        <w:r w:rsidRPr="00D17C82">
                          <w:t>1</w:t>
                        </w:r>
                      </w:p>
                    </w:tc>
                  </w:tr>
                  <w:tr w:rsidR="00E57D18" w:rsidRPr="00D17C82" w:rsidTr="007447D0">
                    <w:tc>
                      <w:tcPr>
                        <w:tcW w:w="3852" w:type="dxa"/>
                      </w:tcPr>
                      <w:p w:rsidR="00E57D18" w:rsidRPr="00D17C82" w:rsidRDefault="00E57D18" w:rsidP="00091890">
                        <w:pPr>
                          <w:pStyle w:val="Tablebody-leftaligned"/>
                        </w:pPr>
                        <w:r w:rsidRPr="00D17C82">
                          <w:t>Unknown</w:t>
                        </w:r>
                      </w:p>
                    </w:tc>
                    <w:tc>
                      <w:tcPr>
                        <w:tcW w:w="810" w:type="dxa"/>
                      </w:tcPr>
                      <w:p w:rsidR="00E57D18" w:rsidRPr="00D17C82" w:rsidRDefault="00E57D18" w:rsidP="00091890">
                        <w:pPr>
                          <w:pStyle w:val="Tablebody-leftaligned"/>
                        </w:pPr>
                        <w:r w:rsidRPr="00D17C82">
                          <w:t>2</w:t>
                        </w:r>
                      </w:p>
                    </w:tc>
                  </w:tr>
                </w:tbl>
                <w:p w:rsidR="00E57D18" w:rsidRPr="00D17C82" w:rsidRDefault="00E57D18" w:rsidP="00091890">
                  <w:pPr>
                    <w:pStyle w:val="Tablebody-leftaligned"/>
                  </w:pPr>
                </w:p>
              </w:tc>
            </w:tr>
            <w:tr w:rsidR="00E57D18" w:rsidRPr="00D17C82" w:rsidTr="007447D0">
              <w:trPr>
                <w:cantSplit/>
              </w:trPr>
              <w:tc>
                <w:tcPr>
                  <w:tcW w:w="2988" w:type="dxa"/>
                  <w:noWrap/>
                </w:tcPr>
                <w:p w:rsidR="00E57D18" w:rsidRPr="00D17C82" w:rsidRDefault="00E57D18" w:rsidP="00091890">
                  <w:pPr>
                    <w:pStyle w:val="table-body-left-aligned-bold"/>
                  </w:pPr>
                  <w:r w:rsidRPr="00D17C82">
                    <w:t>27. Area of Property</w:t>
                  </w:r>
                </w:p>
              </w:tc>
              <w:tc>
                <w:tcPr>
                  <w:tcW w:w="8028" w:type="dxa"/>
                  <w:noWrap/>
                </w:tcPr>
                <w:p w:rsidR="00E57D18" w:rsidRPr="00D17C82" w:rsidRDefault="00E57D18" w:rsidP="00091890">
                  <w:pPr>
                    <w:pStyle w:val="Tablebody-leftaligned"/>
                  </w:pPr>
                  <w:r w:rsidRPr="00D17C82">
                    <w:t>The total number of square feet for all floors of the insured property or UNKNOWN.</w:t>
                  </w:r>
                </w:p>
              </w:tc>
            </w:tr>
            <w:tr w:rsidR="00E57D18" w:rsidRPr="00D17C82" w:rsidTr="007447D0">
              <w:trPr>
                <w:cantSplit/>
              </w:trPr>
              <w:tc>
                <w:tcPr>
                  <w:tcW w:w="2988" w:type="dxa"/>
                  <w:noWrap/>
                </w:tcPr>
                <w:p w:rsidR="00E57D18" w:rsidRPr="00D17C82" w:rsidRDefault="00E57D18" w:rsidP="00091890">
                  <w:pPr>
                    <w:pStyle w:val="table-body-left-aligned-bold"/>
                  </w:pPr>
                  <w:r w:rsidRPr="00D17C82">
                    <w:t>28. Roof Shape</w:t>
                  </w:r>
                </w:p>
              </w:tc>
              <w:tc>
                <w:tcPr>
                  <w:tcW w:w="8028" w:type="dxa"/>
                  <w:noWrap/>
                </w:tcPr>
                <w:p w:rsidR="00E57D18" w:rsidRPr="00D17C82" w:rsidRDefault="00E57D18" w:rsidP="00091890">
                  <w:pPr>
                    <w:pStyle w:val="Tablebody-leftaligned"/>
                  </w:pPr>
                  <w:r w:rsidRPr="00D17C82">
                    <w:t>Please encode the data to one of the following:</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6A0BF3">
                        <w:pPr>
                          <w:pStyle w:val="Tableheader"/>
                        </w:pPr>
                        <w:r w:rsidRPr="00D17C82">
                          <w:t>Value</w:t>
                        </w:r>
                      </w:p>
                    </w:tc>
                    <w:tc>
                      <w:tcPr>
                        <w:tcW w:w="810" w:type="dxa"/>
                      </w:tcPr>
                      <w:p w:rsidR="00E57D18" w:rsidRPr="00D17C82" w:rsidRDefault="00E57D18" w:rsidP="006A0BF3">
                        <w:pPr>
                          <w:pStyle w:val="Tableheader"/>
                        </w:pPr>
                        <w:r w:rsidRPr="00D17C82">
                          <w:t>Code</w:t>
                        </w:r>
                      </w:p>
                    </w:tc>
                  </w:tr>
                  <w:tr w:rsidR="00E57D18" w:rsidRPr="00D17C82" w:rsidTr="007447D0">
                    <w:tc>
                      <w:tcPr>
                        <w:tcW w:w="3852" w:type="dxa"/>
                      </w:tcPr>
                      <w:p w:rsidR="00E57D18" w:rsidRPr="00D17C82" w:rsidRDefault="00E57D18" w:rsidP="00091890">
                        <w:pPr>
                          <w:pStyle w:val="Tablebody-leftaligned"/>
                        </w:pPr>
                        <w:r w:rsidRPr="00D17C82">
                          <w:t>Unbraced Gable</w:t>
                        </w:r>
                      </w:p>
                    </w:tc>
                    <w:tc>
                      <w:tcPr>
                        <w:tcW w:w="810" w:type="dxa"/>
                      </w:tcPr>
                      <w:p w:rsidR="00E57D18" w:rsidRPr="00D17C82" w:rsidRDefault="00E57D18" w:rsidP="00091890">
                        <w:pPr>
                          <w:pStyle w:val="Tablebody-leftaligned"/>
                        </w:pPr>
                        <w:r w:rsidRPr="00D17C82">
                          <w:t>1</w:t>
                        </w:r>
                      </w:p>
                    </w:tc>
                  </w:tr>
                  <w:tr w:rsidR="00E57D18" w:rsidRPr="00D17C82" w:rsidTr="007447D0">
                    <w:tc>
                      <w:tcPr>
                        <w:tcW w:w="3852" w:type="dxa"/>
                      </w:tcPr>
                      <w:p w:rsidR="00E57D18" w:rsidRPr="00D17C82" w:rsidRDefault="00E57D18" w:rsidP="00091890">
                        <w:pPr>
                          <w:pStyle w:val="Tablebody-leftaligned"/>
                        </w:pPr>
                        <w:r w:rsidRPr="00D17C82">
                          <w:t>Braced Gable</w:t>
                        </w:r>
                      </w:p>
                    </w:tc>
                    <w:tc>
                      <w:tcPr>
                        <w:tcW w:w="810" w:type="dxa"/>
                      </w:tcPr>
                      <w:p w:rsidR="00E57D18" w:rsidRPr="00D17C82" w:rsidRDefault="00E57D18" w:rsidP="00091890">
                        <w:pPr>
                          <w:pStyle w:val="Tablebody-leftaligned"/>
                        </w:pPr>
                        <w:r w:rsidRPr="00D17C82">
                          <w:t>2</w:t>
                        </w:r>
                      </w:p>
                    </w:tc>
                  </w:tr>
                  <w:tr w:rsidR="00E57D18" w:rsidRPr="00D17C82" w:rsidTr="007447D0">
                    <w:tc>
                      <w:tcPr>
                        <w:tcW w:w="3852" w:type="dxa"/>
                      </w:tcPr>
                      <w:p w:rsidR="00E57D18" w:rsidRPr="00D17C82" w:rsidRDefault="00E57D18" w:rsidP="00091890">
                        <w:pPr>
                          <w:pStyle w:val="Tablebody-leftaligned"/>
                        </w:pPr>
                        <w:r w:rsidRPr="00D17C82">
                          <w:t>Gable (Unknown bracing)</w:t>
                        </w:r>
                      </w:p>
                    </w:tc>
                    <w:tc>
                      <w:tcPr>
                        <w:tcW w:w="810" w:type="dxa"/>
                      </w:tcPr>
                      <w:p w:rsidR="00E57D18" w:rsidRPr="00D17C82" w:rsidRDefault="00E57D18" w:rsidP="00091890">
                        <w:pPr>
                          <w:pStyle w:val="Tablebody-leftaligned"/>
                        </w:pPr>
                        <w:r w:rsidRPr="00D17C82">
                          <w:t>3</w:t>
                        </w:r>
                      </w:p>
                    </w:tc>
                  </w:tr>
                  <w:tr w:rsidR="00E57D18" w:rsidRPr="00D17C82" w:rsidTr="007447D0">
                    <w:tc>
                      <w:tcPr>
                        <w:tcW w:w="3852" w:type="dxa"/>
                      </w:tcPr>
                      <w:p w:rsidR="00E57D18" w:rsidRPr="00D17C82" w:rsidRDefault="00E57D18" w:rsidP="00091890">
                        <w:pPr>
                          <w:pStyle w:val="Tablebody-leftaligned"/>
                        </w:pPr>
                        <w:r w:rsidRPr="00D17C82">
                          <w:t>Hip</w:t>
                        </w:r>
                      </w:p>
                    </w:tc>
                    <w:tc>
                      <w:tcPr>
                        <w:tcW w:w="810" w:type="dxa"/>
                      </w:tcPr>
                      <w:p w:rsidR="00E57D18" w:rsidRPr="00D17C82" w:rsidRDefault="00E57D18" w:rsidP="00091890">
                        <w:pPr>
                          <w:pStyle w:val="Tablebody-leftaligned"/>
                        </w:pPr>
                        <w:r w:rsidRPr="00D17C82">
                          <w:t>4</w:t>
                        </w:r>
                      </w:p>
                    </w:tc>
                  </w:tr>
                  <w:tr w:rsidR="00E57D18" w:rsidRPr="00D17C82" w:rsidTr="007447D0">
                    <w:tc>
                      <w:tcPr>
                        <w:tcW w:w="3852" w:type="dxa"/>
                      </w:tcPr>
                      <w:p w:rsidR="00E57D18" w:rsidRPr="00D17C82" w:rsidRDefault="00E57D18" w:rsidP="00091890">
                        <w:pPr>
                          <w:pStyle w:val="Tablebody-leftaligned"/>
                        </w:pPr>
                        <w:r w:rsidRPr="00D17C82">
                          <w:t>Other</w:t>
                        </w:r>
                      </w:p>
                    </w:tc>
                    <w:tc>
                      <w:tcPr>
                        <w:tcW w:w="810" w:type="dxa"/>
                      </w:tcPr>
                      <w:p w:rsidR="00E57D18" w:rsidRPr="00D17C82" w:rsidRDefault="00E57D18" w:rsidP="00091890">
                        <w:pPr>
                          <w:pStyle w:val="Tablebody-leftaligned"/>
                        </w:pPr>
                        <w:r w:rsidRPr="00D17C82">
                          <w:t>5</w:t>
                        </w:r>
                      </w:p>
                    </w:tc>
                  </w:tr>
                  <w:tr w:rsidR="00E57D18" w:rsidRPr="00D17C82" w:rsidTr="007447D0">
                    <w:tc>
                      <w:tcPr>
                        <w:tcW w:w="3852" w:type="dxa"/>
                      </w:tcPr>
                      <w:p w:rsidR="00E57D18" w:rsidRPr="00D17C82" w:rsidRDefault="00E57D18" w:rsidP="00091890">
                        <w:pPr>
                          <w:pStyle w:val="Tablebody-leftaligned"/>
                        </w:pPr>
                        <w:r w:rsidRPr="00D17C82">
                          <w:t>Unknown</w:t>
                        </w:r>
                      </w:p>
                    </w:tc>
                    <w:tc>
                      <w:tcPr>
                        <w:tcW w:w="810" w:type="dxa"/>
                      </w:tcPr>
                      <w:p w:rsidR="00E57D18" w:rsidRPr="00D17C82" w:rsidRDefault="00E57D18" w:rsidP="00091890">
                        <w:pPr>
                          <w:pStyle w:val="Tablebody-leftaligned"/>
                        </w:pPr>
                        <w:r w:rsidRPr="00D17C82">
                          <w:t>6</w:t>
                        </w:r>
                      </w:p>
                    </w:tc>
                  </w:tr>
                </w:tbl>
                <w:p w:rsidR="00E57D18" w:rsidRPr="00D17C82" w:rsidRDefault="00E57D18" w:rsidP="00091890">
                  <w:pPr>
                    <w:pStyle w:val="Tablebody-leftaligned"/>
                  </w:pPr>
                </w:p>
              </w:tc>
            </w:tr>
            <w:tr w:rsidR="00E57D18" w:rsidRPr="00D17C82" w:rsidTr="007447D0">
              <w:trPr>
                <w:cantSplit/>
              </w:trPr>
              <w:tc>
                <w:tcPr>
                  <w:tcW w:w="2988" w:type="dxa"/>
                  <w:noWrap/>
                </w:tcPr>
                <w:p w:rsidR="00E57D18" w:rsidRPr="00D17C82" w:rsidRDefault="00E57D18" w:rsidP="00091890">
                  <w:pPr>
                    <w:pStyle w:val="table-body-left-aligned-bold"/>
                  </w:pPr>
                  <w:r w:rsidRPr="00D17C82">
                    <w:t>29. Roof Cover</w:t>
                  </w:r>
                </w:p>
              </w:tc>
              <w:tc>
                <w:tcPr>
                  <w:tcW w:w="8028" w:type="dxa"/>
                  <w:noWrap/>
                </w:tcPr>
                <w:p w:rsidR="00E57D18" w:rsidRPr="00D17C82" w:rsidRDefault="00E57D18" w:rsidP="00091890">
                  <w:pPr>
                    <w:pStyle w:val="Tablebody-leftaligned"/>
                  </w:pPr>
                  <w:r w:rsidRPr="00D17C82">
                    <w:t>Please encode the data to one of the following:</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6A0BF3">
                        <w:pPr>
                          <w:pStyle w:val="Tableheader"/>
                        </w:pPr>
                        <w:r w:rsidRPr="00D17C82">
                          <w:t>Value</w:t>
                        </w:r>
                      </w:p>
                    </w:tc>
                    <w:tc>
                      <w:tcPr>
                        <w:tcW w:w="810" w:type="dxa"/>
                      </w:tcPr>
                      <w:p w:rsidR="00E57D18" w:rsidRPr="00D17C82" w:rsidRDefault="00E57D18" w:rsidP="006A0BF3">
                        <w:pPr>
                          <w:pStyle w:val="Tableheader"/>
                        </w:pPr>
                        <w:r w:rsidRPr="00D17C82">
                          <w:t>Code</w:t>
                        </w:r>
                      </w:p>
                    </w:tc>
                  </w:tr>
                  <w:tr w:rsidR="00E57D18" w:rsidRPr="00D17C82" w:rsidTr="007447D0">
                    <w:tc>
                      <w:tcPr>
                        <w:tcW w:w="3852" w:type="dxa"/>
                      </w:tcPr>
                      <w:p w:rsidR="00E57D18" w:rsidRPr="00D17C82" w:rsidRDefault="00E57D18" w:rsidP="00091890">
                        <w:pPr>
                          <w:pStyle w:val="Tablebody-leftaligned"/>
                        </w:pPr>
                        <w:r w:rsidRPr="00D17C82">
                          <w:t>Unrated Shingles</w:t>
                        </w:r>
                      </w:p>
                    </w:tc>
                    <w:tc>
                      <w:tcPr>
                        <w:tcW w:w="810" w:type="dxa"/>
                      </w:tcPr>
                      <w:p w:rsidR="00E57D18" w:rsidRPr="00D17C82" w:rsidRDefault="00E57D18" w:rsidP="00091890">
                        <w:pPr>
                          <w:pStyle w:val="Tablebody-leftaligned"/>
                        </w:pPr>
                        <w:r w:rsidRPr="00D17C82">
                          <w:t>1</w:t>
                        </w:r>
                      </w:p>
                    </w:tc>
                  </w:tr>
                  <w:tr w:rsidR="00E57D18" w:rsidRPr="00D17C82" w:rsidTr="007447D0">
                    <w:tc>
                      <w:tcPr>
                        <w:tcW w:w="3852" w:type="dxa"/>
                      </w:tcPr>
                      <w:p w:rsidR="00E57D18" w:rsidRPr="00D17C82" w:rsidRDefault="00E57D18" w:rsidP="00091890">
                        <w:pPr>
                          <w:pStyle w:val="Tablebody-leftaligned"/>
                        </w:pPr>
                        <w:r w:rsidRPr="00D17C82">
                          <w:t>Rated Shingles (Current FBC)</w:t>
                        </w:r>
                      </w:p>
                    </w:tc>
                    <w:tc>
                      <w:tcPr>
                        <w:tcW w:w="810" w:type="dxa"/>
                      </w:tcPr>
                      <w:p w:rsidR="00E57D18" w:rsidRPr="00D17C82" w:rsidRDefault="00E57D18" w:rsidP="00091890">
                        <w:pPr>
                          <w:pStyle w:val="Tablebody-leftaligned"/>
                        </w:pPr>
                        <w:r w:rsidRPr="00D17C82">
                          <w:t>2</w:t>
                        </w:r>
                      </w:p>
                    </w:tc>
                  </w:tr>
                  <w:tr w:rsidR="00E57D18" w:rsidRPr="00D17C82" w:rsidTr="007447D0">
                    <w:tc>
                      <w:tcPr>
                        <w:tcW w:w="3852" w:type="dxa"/>
                      </w:tcPr>
                      <w:p w:rsidR="00E57D18" w:rsidRPr="00D17C82" w:rsidRDefault="00E57D18" w:rsidP="00091890">
                        <w:pPr>
                          <w:pStyle w:val="Tablebody-leftaligned"/>
                        </w:pPr>
                        <w:r w:rsidRPr="00D17C82">
                          <w:t>Shingles (Unknown rating)</w:t>
                        </w:r>
                      </w:p>
                    </w:tc>
                    <w:tc>
                      <w:tcPr>
                        <w:tcW w:w="810" w:type="dxa"/>
                      </w:tcPr>
                      <w:p w:rsidR="00E57D18" w:rsidRPr="00D17C82" w:rsidRDefault="00E57D18" w:rsidP="00091890">
                        <w:pPr>
                          <w:pStyle w:val="Tablebody-leftaligned"/>
                        </w:pPr>
                        <w:r w:rsidRPr="00D17C82">
                          <w:t>3</w:t>
                        </w:r>
                      </w:p>
                    </w:tc>
                  </w:tr>
                  <w:tr w:rsidR="00E57D18" w:rsidRPr="00D17C82" w:rsidTr="007447D0">
                    <w:tc>
                      <w:tcPr>
                        <w:tcW w:w="3852" w:type="dxa"/>
                      </w:tcPr>
                      <w:p w:rsidR="00E57D18" w:rsidRPr="00D17C82" w:rsidRDefault="00E57D18" w:rsidP="00091890">
                        <w:pPr>
                          <w:pStyle w:val="Tablebody-leftaligned"/>
                        </w:pPr>
                        <w:r w:rsidRPr="00D17C82">
                          <w:t>Tiles</w:t>
                        </w:r>
                      </w:p>
                    </w:tc>
                    <w:tc>
                      <w:tcPr>
                        <w:tcW w:w="810" w:type="dxa"/>
                      </w:tcPr>
                      <w:p w:rsidR="00E57D18" w:rsidRPr="00D17C82" w:rsidRDefault="00E57D18" w:rsidP="00091890">
                        <w:pPr>
                          <w:pStyle w:val="Tablebody-leftaligned"/>
                        </w:pPr>
                        <w:r w:rsidRPr="00D17C82">
                          <w:t>4</w:t>
                        </w:r>
                      </w:p>
                    </w:tc>
                  </w:tr>
                  <w:tr w:rsidR="00E57D18" w:rsidRPr="00D17C82" w:rsidTr="007447D0">
                    <w:tc>
                      <w:tcPr>
                        <w:tcW w:w="3852" w:type="dxa"/>
                      </w:tcPr>
                      <w:p w:rsidR="00E57D18" w:rsidRPr="00D17C82" w:rsidRDefault="00E57D18" w:rsidP="00091890">
                        <w:pPr>
                          <w:pStyle w:val="Tablebody-leftaligned"/>
                        </w:pPr>
                        <w:r w:rsidRPr="00D17C82">
                          <w:t>Metal</w:t>
                        </w:r>
                      </w:p>
                    </w:tc>
                    <w:tc>
                      <w:tcPr>
                        <w:tcW w:w="810" w:type="dxa"/>
                      </w:tcPr>
                      <w:p w:rsidR="00E57D18" w:rsidRPr="00D17C82" w:rsidRDefault="00E57D18" w:rsidP="00091890">
                        <w:pPr>
                          <w:pStyle w:val="Tablebody-leftaligned"/>
                        </w:pPr>
                        <w:r w:rsidRPr="00D17C82">
                          <w:t>5</w:t>
                        </w:r>
                      </w:p>
                    </w:tc>
                  </w:tr>
                  <w:tr w:rsidR="00E57D18" w:rsidRPr="00D17C82" w:rsidTr="007447D0">
                    <w:tc>
                      <w:tcPr>
                        <w:tcW w:w="3852" w:type="dxa"/>
                      </w:tcPr>
                      <w:p w:rsidR="00E57D18" w:rsidRPr="00D17C82" w:rsidRDefault="00E57D18" w:rsidP="00091890">
                        <w:pPr>
                          <w:pStyle w:val="Tablebody-leftaligned"/>
                        </w:pPr>
                        <w:r w:rsidRPr="00D17C82">
                          <w:t>Other FBC Compliant</w:t>
                        </w:r>
                      </w:p>
                    </w:tc>
                    <w:tc>
                      <w:tcPr>
                        <w:tcW w:w="810" w:type="dxa"/>
                      </w:tcPr>
                      <w:p w:rsidR="00E57D18" w:rsidRPr="00D17C82" w:rsidRDefault="00E57D18" w:rsidP="00091890">
                        <w:pPr>
                          <w:pStyle w:val="Tablebody-leftaligned"/>
                        </w:pPr>
                        <w:r w:rsidRPr="00D17C82">
                          <w:t>6</w:t>
                        </w:r>
                      </w:p>
                    </w:tc>
                  </w:tr>
                  <w:tr w:rsidR="00E57D18" w:rsidRPr="00D17C82" w:rsidTr="007447D0">
                    <w:tc>
                      <w:tcPr>
                        <w:tcW w:w="3852" w:type="dxa"/>
                      </w:tcPr>
                      <w:p w:rsidR="00E57D18" w:rsidRPr="00D17C82" w:rsidRDefault="00E57D18" w:rsidP="00091890">
                        <w:pPr>
                          <w:pStyle w:val="Tablebody-leftaligned"/>
                        </w:pPr>
                        <w:r w:rsidRPr="00D17C82">
                          <w:t>Other Non-FBC Compliant</w:t>
                        </w:r>
                      </w:p>
                    </w:tc>
                    <w:tc>
                      <w:tcPr>
                        <w:tcW w:w="810" w:type="dxa"/>
                      </w:tcPr>
                      <w:p w:rsidR="00E57D18" w:rsidRPr="00D17C82" w:rsidRDefault="00E57D18" w:rsidP="00091890">
                        <w:pPr>
                          <w:pStyle w:val="Tablebody-leftaligned"/>
                        </w:pPr>
                        <w:r w:rsidRPr="00D17C82">
                          <w:t>7</w:t>
                        </w:r>
                      </w:p>
                    </w:tc>
                  </w:tr>
                  <w:tr w:rsidR="00E57D18" w:rsidRPr="00D17C82" w:rsidTr="007447D0">
                    <w:tc>
                      <w:tcPr>
                        <w:tcW w:w="3852" w:type="dxa"/>
                      </w:tcPr>
                      <w:p w:rsidR="00E57D18" w:rsidRPr="00D17C82" w:rsidRDefault="00E57D18" w:rsidP="00091890">
                        <w:pPr>
                          <w:pStyle w:val="Tablebody-leftaligned"/>
                        </w:pPr>
                        <w:r w:rsidRPr="00D17C82">
                          <w:t>Unknown</w:t>
                        </w:r>
                      </w:p>
                    </w:tc>
                    <w:tc>
                      <w:tcPr>
                        <w:tcW w:w="810" w:type="dxa"/>
                      </w:tcPr>
                      <w:p w:rsidR="00E57D18" w:rsidRPr="00D17C82" w:rsidRDefault="00E57D18" w:rsidP="00091890">
                        <w:pPr>
                          <w:pStyle w:val="Tablebody-leftaligned"/>
                        </w:pPr>
                        <w:r w:rsidRPr="00D17C82">
                          <w:t>8</w:t>
                        </w:r>
                      </w:p>
                    </w:tc>
                  </w:tr>
                </w:tbl>
                <w:p w:rsidR="00E57D18" w:rsidRPr="00D17C82" w:rsidRDefault="00E57D18" w:rsidP="00091890">
                  <w:pPr>
                    <w:pStyle w:val="Tablebody-leftaligned"/>
                  </w:pPr>
                </w:p>
              </w:tc>
            </w:tr>
            <w:tr w:rsidR="00E57D18" w:rsidRPr="00D17C82" w:rsidTr="007447D0">
              <w:trPr>
                <w:cantSplit/>
              </w:trPr>
              <w:tc>
                <w:tcPr>
                  <w:tcW w:w="2988" w:type="dxa"/>
                  <w:noWrap/>
                </w:tcPr>
                <w:p w:rsidR="00E57D18" w:rsidRPr="00D17C82" w:rsidRDefault="00E57D18" w:rsidP="00091890">
                  <w:pPr>
                    <w:pStyle w:val="table-body-left-aligned-bold"/>
                  </w:pPr>
                  <w:r w:rsidRPr="00D17C82">
                    <w:lastRenderedPageBreak/>
                    <w:t>30. Roof Membrane</w:t>
                  </w:r>
                </w:p>
              </w:tc>
              <w:tc>
                <w:tcPr>
                  <w:tcW w:w="8028" w:type="dxa"/>
                  <w:noWrap/>
                </w:tcPr>
                <w:p w:rsidR="00E57D18" w:rsidRPr="00D17C82" w:rsidRDefault="00E57D18" w:rsidP="00091890">
                  <w:pPr>
                    <w:pStyle w:val="Tablebody-leftaligned"/>
                  </w:pPr>
                  <w:r w:rsidRPr="00D17C82">
                    <w:t>Please encode the data to one of the following:</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6A0BF3">
                        <w:pPr>
                          <w:pStyle w:val="Tableheader"/>
                        </w:pPr>
                        <w:r w:rsidRPr="00D17C82">
                          <w:t>Value</w:t>
                        </w:r>
                      </w:p>
                    </w:tc>
                    <w:tc>
                      <w:tcPr>
                        <w:tcW w:w="810" w:type="dxa"/>
                      </w:tcPr>
                      <w:p w:rsidR="00E57D18" w:rsidRPr="00D17C82" w:rsidRDefault="00E57D18" w:rsidP="006A0BF3">
                        <w:pPr>
                          <w:pStyle w:val="Tableheader"/>
                        </w:pPr>
                        <w:r w:rsidRPr="00D17C82">
                          <w:t>Code</w:t>
                        </w:r>
                      </w:p>
                    </w:tc>
                  </w:tr>
                  <w:tr w:rsidR="00E57D18" w:rsidRPr="00D17C82" w:rsidTr="007447D0">
                    <w:tc>
                      <w:tcPr>
                        <w:tcW w:w="3852" w:type="dxa"/>
                      </w:tcPr>
                      <w:p w:rsidR="00E57D18" w:rsidRPr="00D17C82" w:rsidRDefault="00E57D18" w:rsidP="00091890">
                        <w:pPr>
                          <w:pStyle w:val="Tablebody-leftaligned"/>
                        </w:pPr>
                        <w:r w:rsidRPr="00D17C82">
                          <w:t>Regular Underlayment</w:t>
                        </w:r>
                      </w:p>
                    </w:tc>
                    <w:tc>
                      <w:tcPr>
                        <w:tcW w:w="810" w:type="dxa"/>
                      </w:tcPr>
                      <w:p w:rsidR="00E57D18" w:rsidRPr="00D17C82" w:rsidRDefault="00E57D18" w:rsidP="00091890">
                        <w:pPr>
                          <w:pStyle w:val="Tablebody-leftaligned"/>
                        </w:pPr>
                        <w:r w:rsidRPr="00D17C82">
                          <w:t>1</w:t>
                        </w:r>
                      </w:p>
                    </w:tc>
                  </w:tr>
                  <w:tr w:rsidR="00E57D18" w:rsidRPr="00D17C82" w:rsidTr="007447D0">
                    <w:tc>
                      <w:tcPr>
                        <w:tcW w:w="3852" w:type="dxa"/>
                      </w:tcPr>
                      <w:p w:rsidR="00E57D18" w:rsidRPr="00D17C82" w:rsidRDefault="00E57D18" w:rsidP="00091890">
                        <w:pPr>
                          <w:pStyle w:val="Tablebody-leftaligned"/>
                        </w:pPr>
                        <w:r w:rsidRPr="00D17C82">
                          <w:t>Secondary Water Resistance</w:t>
                        </w:r>
                      </w:p>
                    </w:tc>
                    <w:tc>
                      <w:tcPr>
                        <w:tcW w:w="810" w:type="dxa"/>
                      </w:tcPr>
                      <w:p w:rsidR="00E57D18" w:rsidRPr="00D17C82" w:rsidRDefault="00E57D18" w:rsidP="00091890">
                        <w:pPr>
                          <w:pStyle w:val="Tablebody-leftaligned"/>
                        </w:pPr>
                        <w:r w:rsidRPr="00D17C82">
                          <w:t>2</w:t>
                        </w:r>
                      </w:p>
                    </w:tc>
                  </w:tr>
                  <w:tr w:rsidR="00E57D18" w:rsidRPr="00D17C82" w:rsidTr="007447D0">
                    <w:tc>
                      <w:tcPr>
                        <w:tcW w:w="3852" w:type="dxa"/>
                      </w:tcPr>
                      <w:p w:rsidR="00E57D18" w:rsidRPr="00D17C82" w:rsidRDefault="00E57D18" w:rsidP="00091890">
                        <w:pPr>
                          <w:pStyle w:val="Tablebody-leftaligned"/>
                        </w:pPr>
                        <w:r w:rsidRPr="00D17C82">
                          <w:t>Other</w:t>
                        </w:r>
                      </w:p>
                    </w:tc>
                    <w:tc>
                      <w:tcPr>
                        <w:tcW w:w="810" w:type="dxa"/>
                      </w:tcPr>
                      <w:p w:rsidR="00E57D18" w:rsidRPr="00D17C82" w:rsidRDefault="00E57D18" w:rsidP="00091890">
                        <w:pPr>
                          <w:pStyle w:val="Tablebody-leftaligned"/>
                        </w:pPr>
                        <w:r w:rsidRPr="00D17C82">
                          <w:t>3</w:t>
                        </w:r>
                      </w:p>
                    </w:tc>
                  </w:tr>
                  <w:tr w:rsidR="00E57D18" w:rsidRPr="00D17C82" w:rsidTr="007447D0">
                    <w:tc>
                      <w:tcPr>
                        <w:tcW w:w="3852" w:type="dxa"/>
                      </w:tcPr>
                      <w:p w:rsidR="00E57D18" w:rsidRPr="00D17C82" w:rsidRDefault="00E57D18" w:rsidP="00091890">
                        <w:pPr>
                          <w:pStyle w:val="Tablebody-leftaligned"/>
                        </w:pPr>
                        <w:r w:rsidRPr="00D17C82">
                          <w:t>Unknown</w:t>
                        </w:r>
                      </w:p>
                    </w:tc>
                    <w:tc>
                      <w:tcPr>
                        <w:tcW w:w="810" w:type="dxa"/>
                      </w:tcPr>
                      <w:p w:rsidR="00E57D18" w:rsidRPr="00D17C82" w:rsidRDefault="00E57D18" w:rsidP="00091890">
                        <w:pPr>
                          <w:pStyle w:val="Tablebody-leftaligned"/>
                        </w:pPr>
                        <w:r w:rsidRPr="00D17C82">
                          <w:t>4</w:t>
                        </w:r>
                      </w:p>
                    </w:tc>
                  </w:tr>
                </w:tbl>
                <w:p w:rsidR="00E57D18" w:rsidRPr="00D17C82" w:rsidRDefault="00E57D18" w:rsidP="00091890">
                  <w:pPr>
                    <w:pStyle w:val="Tablebody-leftaligned"/>
                  </w:pPr>
                </w:p>
              </w:tc>
            </w:tr>
            <w:tr w:rsidR="00E57D18" w:rsidRPr="00D17C82" w:rsidTr="007447D0">
              <w:trPr>
                <w:cantSplit/>
              </w:trPr>
              <w:tc>
                <w:tcPr>
                  <w:tcW w:w="2988" w:type="dxa"/>
                  <w:noWrap/>
                </w:tcPr>
                <w:p w:rsidR="00E57D18" w:rsidRPr="00D17C82" w:rsidRDefault="00E57D18" w:rsidP="00091890">
                  <w:pPr>
                    <w:pStyle w:val="table-body-left-aligned-bold"/>
                  </w:pPr>
                  <w:r w:rsidRPr="00D17C82">
                    <w:t>31. Soffit</w:t>
                  </w:r>
                </w:p>
              </w:tc>
              <w:tc>
                <w:tcPr>
                  <w:tcW w:w="8028" w:type="dxa"/>
                  <w:noWrap/>
                </w:tcPr>
                <w:p w:rsidR="00E57D18" w:rsidRPr="00D17C82" w:rsidRDefault="00E57D18" w:rsidP="00091890">
                  <w:pPr>
                    <w:pStyle w:val="Tablebody-leftaligned"/>
                  </w:pPr>
                  <w:r w:rsidRPr="00D17C82">
                    <w:t>Please encode the data to one of the following:</w:t>
                  </w:r>
                </w:p>
                <w:tbl>
                  <w:tblPr>
                    <w:tblStyle w:val="TableGrid"/>
                    <w:tblW w:w="0" w:type="auto"/>
                    <w:tblLook w:val="04A0" w:firstRow="1" w:lastRow="0" w:firstColumn="1" w:lastColumn="0" w:noHBand="0" w:noVBand="1"/>
                  </w:tblPr>
                  <w:tblGrid>
                    <w:gridCol w:w="3847"/>
                    <w:gridCol w:w="810"/>
                  </w:tblGrid>
                  <w:tr w:rsidR="00E57D18" w:rsidRPr="00D17C82" w:rsidTr="007447D0">
                    <w:tc>
                      <w:tcPr>
                        <w:tcW w:w="3847" w:type="dxa"/>
                      </w:tcPr>
                      <w:p w:rsidR="00E57D18" w:rsidRPr="00D17C82" w:rsidRDefault="00E57D18" w:rsidP="006A0BF3">
                        <w:pPr>
                          <w:pStyle w:val="Tableheader"/>
                        </w:pPr>
                        <w:r w:rsidRPr="00D17C82">
                          <w:t>Value</w:t>
                        </w:r>
                      </w:p>
                    </w:tc>
                    <w:tc>
                      <w:tcPr>
                        <w:tcW w:w="810" w:type="dxa"/>
                      </w:tcPr>
                      <w:p w:rsidR="00E57D18" w:rsidRPr="00D17C82" w:rsidRDefault="00E57D18" w:rsidP="006A0BF3">
                        <w:pPr>
                          <w:pStyle w:val="Tableheader"/>
                        </w:pPr>
                        <w:r w:rsidRPr="00D17C82">
                          <w:t>Code</w:t>
                        </w:r>
                      </w:p>
                    </w:tc>
                  </w:tr>
                  <w:tr w:rsidR="00E57D18" w:rsidRPr="00D17C82" w:rsidTr="007447D0">
                    <w:tc>
                      <w:tcPr>
                        <w:tcW w:w="3847" w:type="dxa"/>
                      </w:tcPr>
                      <w:p w:rsidR="00E57D18" w:rsidRPr="00D17C82" w:rsidRDefault="00E57D18" w:rsidP="00091890">
                        <w:pPr>
                          <w:pStyle w:val="Tablebody-leftaligned"/>
                        </w:pPr>
                        <w:r w:rsidRPr="00D17C82">
                          <w:t>None</w:t>
                        </w:r>
                      </w:p>
                    </w:tc>
                    <w:tc>
                      <w:tcPr>
                        <w:tcW w:w="810" w:type="dxa"/>
                      </w:tcPr>
                      <w:p w:rsidR="00E57D18" w:rsidRPr="00D17C82" w:rsidRDefault="00E57D18" w:rsidP="00091890">
                        <w:pPr>
                          <w:pStyle w:val="Tablebody-leftaligned"/>
                        </w:pPr>
                        <w:r w:rsidRPr="00D17C82">
                          <w:t>0</w:t>
                        </w:r>
                      </w:p>
                    </w:tc>
                  </w:tr>
                  <w:tr w:rsidR="00E57D18" w:rsidRPr="00D17C82" w:rsidTr="007447D0">
                    <w:tc>
                      <w:tcPr>
                        <w:tcW w:w="3847" w:type="dxa"/>
                      </w:tcPr>
                      <w:p w:rsidR="00E57D18" w:rsidRPr="00D17C82" w:rsidRDefault="00E57D18" w:rsidP="00091890">
                        <w:pPr>
                          <w:pStyle w:val="Tablebody-leftaligned"/>
                        </w:pPr>
                        <w:r w:rsidRPr="00D17C82">
                          <w:t>Vinyl</w:t>
                        </w:r>
                      </w:p>
                    </w:tc>
                    <w:tc>
                      <w:tcPr>
                        <w:tcW w:w="810" w:type="dxa"/>
                      </w:tcPr>
                      <w:p w:rsidR="00E57D18" w:rsidRPr="00D17C82" w:rsidRDefault="00E57D18" w:rsidP="00091890">
                        <w:pPr>
                          <w:pStyle w:val="Tablebody-leftaligned"/>
                        </w:pPr>
                        <w:r w:rsidRPr="00D17C82">
                          <w:t>1</w:t>
                        </w:r>
                      </w:p>
                    </w:tc>
                  </w:tr>
                  <w:tr w:rsidR="00E57D18" w:rsidRPr="00D17C82" w:rsidTr="007447D0">
                    <w:tc>
                      <w:tcPr>
                        <w:tcW w:w="3847" w:type="dxa"/>
                      </w:tcPr>
                      <w:p w:rsidR="00E57D18" w:rsidRPr="00D17C82" w:rsidRDefault="00E57D18" w:rsidP="00091890">
                        <w:pPr>
                          <w:pStyle w:val="Tablebody-leftaligned"/>
                        </w:pPr>
                        <w:r w:rsidRPr="00D17C82">
                          <w:t>Aluminum</w:t>
                        </w:r>
                      </w:p>
                    </w:tc>
                    <w:tc>
                      <w:tcPr>
                        <w:tcW w:w="810" w:type="dxa"/>
                      </w:tcPr>
                      <w:p w:rsidR="00E57D18" w:rsidRPr="00D17C82" w:rsidRDefault="00E57D18" w:rsidP="00091890">
                        <w:pPr>
                          <w:pStyle w:val="Tablebody-leftaligned"/>
                        </w:pPr>
                        <w:r w:rsidRPr="00D17C82">
                          <w:t>2</w:t>
                        </w:r>
                      </w:p>
                    </w:tc>
                  </w:tr>
                  <w:tr w:rsidR="00E57D18" w:rsidRPr="00D17C82" w:rsidTr="007447D0">
                    <w:tc>
                      <w:tcPr>
                        <w:tcW w:w="3847" w:type="dxa"/>
                      </w:tcPr>
                      <w:p w:rsidR="00E57D18" w:rsidRPr="00D17C82" w:rsidRDefault="00E57D18" w:rsidP="00091890">
                        <w:pPr>
                          <w:pStyle w:val="Tablebody-leftaligned"/>
                        </w:pPr>
                        <w:r w:rsidRPr="00D17C82">
                          <w:t>Plywood</w:t>
                        </w:r>
                      </w:p>
                    </w:tc>
                    <w:tc>
                      <w:tcPr>
                        <w:tcW w:w="810" w:type="dxa"/>
                      </w:tcPr>
                      <w:p w:rsidR="00E57D18" w:rsidRPr="00D17C82" w:rsidRDefault="00E57D18" w:rsidP="00091890">
                        <w:pPr>
                          <w:pStyle w:val="Tablebody-leftaligned"/>
                        </w:pPr>
                        <w:r w:rsidRPr="00D17C82">
                          <w:t>3</w:t>
                        </w:r>
                      </w:p>
                    </w:tc>
                  </w:tr>
                  <w:tr w:rsidR="00E57D18" w:rsidRPr="00D17C82" w:rsidTr="007447D0">
                    <w:tc>
                      <w:tcPr>
                        <w:tcW w:w="3847" w:type="dxa"/>
                      </w:tcPr>
                      <w:p w:rsidR="00E57D18" w:rsidRPr="00D17C82" w:rsidRDefault="00E57D18" w:rsidP="00091890">
                        <w:pPr>
                          <w:pStyle w:val="Tablebody-leftaligned"/>
                        </w:pPr>
                        <w:r w:rsidRPr="00D17C82">
                          <w:t>Other</w:t>
                        </w:r>
                      </w:p>
                    </w:tc>
                    <w:tc>
                      <w:tcPr>
                        <w:tcW w:w="810" w:type="dxa"/>
                      </w:tcPr>
                      <w:p w:rsidR="00E57D18" w:rsidRPr="00D17C82" w:rsidRDefault="00E57D18" w:rsidP="00091890">
                        <w:pPr>
                          <w:pStyle w:val="Tablebody-leftaligned"/>
                        </w:pPr>
                        <w:r w:rsidRPr="00D17C82">
                          <w:t>4</w:t>
                        </w:r>
                      </w:p>
                    </w:tc>
                  </w:tr>
                  <w:tr w:rsidR="00E57D18" w:rsidRPr="00D17C82" w:rsidTr="007447D0">
                    <w:tc>
                      <w:tcPr>
                        <w:tcW w:w="3847" w:type="dxa"/>
                      </w:tcPr>
                      <w:p w:rsidR="00E57D18" w:rsidRPr="00D17C82" w:rsidRDefault="00E57D18" w:rsidP="00091890">
                        <w:pPr>
                          <w:pStyle w:val="Tablebody-leftaligned"/>
                        </w:pPr>
                        <w:r w:rsidRPr="00D17C82">
                          <w:t>Unknown</w:t>
                        </w:r>
                      </w:p>
                    </w:tc>
                    <w:tc>
                      <w:tcPr>
                        <w:tcW w:w="810" w:type="dxa"/>
                      </w:tcPr>
                      <w:p w:rsidR="00E57D18" w:rsidRPr="00D17C82" w:rsidRDefault="00E57D18" w:rsidP="00091890">
                        <w:pPr>
                          <w:pStyle w:val="Tablebody-leftaligned"/>
                        </w:pPr>
                        <w:r w:rsidRPr="00D17C82">
                          <w:t>5</w:t>
                        </w:r>
                      </w:p>
                    </w:tc>
                  </w:tr>
                </w:tbl>
                <w:p w:rsidR="00E57D18" w:rsidRPr="00D17C82" w:rsidRDefault="00E57D18" w:rsidP="00091890">
                  <w:pPr>
                    <w:pStyle w:val="Tablebody-leftaligned"/>
                  </w:pPr>
                </w:p>
              </w:tc>
            </w:tr>
            <w:tr w:rsidR="00E57D18" w:rsidRPr="00D17C82" w:rsidTr="007447D0">
              <w:trPr>
                <w:cantSplit/>
              </w:trPr>
              <w:tc>
                <w:tcPr>
                  <w:tcW w:w="2988" w:type="dxa"/>
                  <w:noWrap/>
                </w:tcPr>
                <w:p w:rsidR="00E57D18" w:rsidRPr="00D17C82" w:rsidRDefault="00E57D18" w:rsidP="00091890">
                  <w:pPr>
                    <w:pStyle w:val="table-body-left-aligned-bold"/>
                  </w:pPr>
                  <w:r w:rsidRPr="00D17C82">
                    <w:t>32. Roof-to-Wall</w:t>
                  </w:r>
                </w:p>
                <w:p w:rsidR="00E57D18" w:rsidRPr="00D17C82" w:rsidRDefault="00E57D18" w:rsidP="00091890">
                  <w:pPr>
                    <w:pStyle w:val="table-body-left-aligned-bold"/>
                  </w:pPr>
                  <w:r w:rsidRPr="00D17C82">
                    <w:t xml:space="preserve">      Connection</w:t>
                  </w:r>
                </w:p>
              </w:tc>
              <w:tc>
                <w:tcPr>
                  <w:tcW w:w="8028" w:type="dxa"/>
                  <w:noWrap/>
                </w:tcPr>
                <w:p w:rsidR="00E57D18" w:rsidRPr="00D17C82" w:rsidRDefault="00E57D18" w:rsidP="00091890">
                  <w:pPr>
                    <w:pStyle w:val="Tablebody-leftaligned"/>
                  </w:pPr>
                  <w:r w:rsidRPr="00D17C82">
                    <w:t>Please encode the data to one of the following:</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6A0BF3">
                        <w:pPr>
                          <w:pStyle w:val="Tableheader"/>
                        </w:pPr>
                        <w:r w:rsidRPr="00D17C82">
                          <w:t>Value</w:t>
                        </w:r>
                      </w:p>
                    </w:tc>
                    <w:tc>
                      <w:tcPr>
                        <w:tcW w:w="810" w:type="dxa"/>
                      </w:tcPr>
                      <w:p w:rsidR="00E57D18" w:rsidRPr="00D17C82" w:rsidRDefault="00E57D18" w:rsidP="006A0BF3">
                        <w:pPr>
                          <w:pStyle w:val="Tableheader"/>
                        </w:pPr>
                        <w:r w:rsidRPr="00D17C82">
                          <w:t>Code</w:t>
                        </w:r>
                      </w:p>
                    </w:tc>
                  </w:tr>
                  <w:tr w:rsidR="00E57D18" w:rsidRPr="00D17C82" w:rsidTr="007447D0">
                    <w:tc>
                      <w:tcPr>
                        <w:tcW w:w="3852" w:type="dxa"/>
                      </w:tcPr>
                      <w:p w:rsidR="00E57D18" w:rsidRPr="00D17C82" w:rsidRDefault="00E57D18" w:rsidP="00091890">
                        <w:pPr>
                          <w:pStyle w:val="Tablebody-leftaligned"/>
                        </w:pPr>
                        <w:r w:rsidRPr="00D17C82">
                          <w:t>Toe Nails</w:t>
                        </w:r>
                      </w:p>
                    </w:tc>
                    <w:tc>
                      <w:tcPr>
                        <w:tcW w:w="810" w:type="dxa"/>
                      </w:tcPr>
                      <w:p w:rsidR="00E57D18" w:rsidRPr="00D17C82" w:rsidRDefault="00E57D18" w:rsidP="00091890">
                        <w:pPr>
                          <w:pStyle w:val="Tablebody-leftaligned"/>
                        </w:pPr>
                        <w:r w:rsidRPr="00D17C82">
                          <w:t>1</w:t>
                        </w:r>
                      </w:p>
                    </w:tc>
                  </w:tr>
                  <w:tr w:rsidR="00E57D18" w:rsidRPr="00D17C82" w:rsidTr="007447D0">
                    <w:tc>
                      <w:tcPr>
                        <w:tcW w:w="3852" w:type="dxa"/>
                      </w:tcPr>
                      <w:p w:rsidR="00E57D18" w:rsidRPr="00D17C82" w:rsidRDefault="00E57D18" w:rsidP="00091890">
                        <w:pPr>
                          <w:pStyle w:val="Tablebody-leftaligned"/>
                        </w:pPr>
                        <w:r w:rsidRPr="00D17C82">
                          <w:t>Clips</w:t>
                        </w:r>
                      </w:p>
                    </w:tc>
                    <w:tc>
                      <w:tcPr>
                        <w:tcW w:w="810" w:type="dxa"/>
                      </w:tcPr>
                      <w:p w:rsidR="00E57D18" w:rsidRPr="00D17C82" w:rsidRDefault="00E57D18" w:rsidP="00091890">
                        <w:pPr>
                          <w:pStyle w:val="Tablebody-leftaligned"/>
                        </w:pPr>
                        <w:r w:rsidRPr="00D17C82">
                          <w:t>2</w:t>
                        </w:r>
                      </w:p>
                    </w:tc>
                  </w:tr>
                  <w:tr w:rsidR="00E57D18" w:rsidRPr="00D17C82" w:rsidTr="007447D0">
                    <w:tc>
                      <w:tcPr>
                        <w:tcW w:w="3852" w:type="dxa"/>
                      </w:tcPr>
                      <w:p w:rsidR="00E57D18" w:rsidRPr="00D17C82" w:rsidRDefault="00E57D18" w:rsidP="00091890">
                        <w:pPr>
                          <w:pStyle w:val="Tablebody-leftaligned"/>
                        </w:pPr>
                        <w:r w:rsidRPr="00D17C82">
                          <w:t>Straps</w:t>
                        </w:r>
                      </w:p>
                    </w:tc>
                    <w:tc>
                      <w:tcPr>
                        <w:tcW w:w="810" w:type="dxa"/>
                      </w:tcPr>
                      <w:p w:rsidR="00E57D18" w:rsidRPr="00D17C82" w:rsidRDefault="00E57D18" w:rsidP="00091890">
                        <w:pPr>
                          <w:pStyle w:val="Tablebody-leftaligned"/>
                        </w:pPr>
                        <w:r w:rsidRPr="00D17C82">
                          <w:t>3</w:t>
                        </w:r>
                      </w:p>
                    </w:tc>
                  </w:tr>
                  <w:tr w:rsidR="00E57D18" w:rsidRPr="00D17C82" w:rsidTr="007447D0">
                    <w:tc>
                      <w:tcPr>
                        <w:tcW w:w="3852" w:type="dxa"/>
                      </w:tcPr>
                      <w:p w:rsidR="00E57D18" w:rsidRPr="00D17C82" w:rsidRDefault="00E57D18" w:rsidP="00091890">
                        <w:pPr>
                          <w:pStyle w:val="Tablebody-leftaligned"/>
                        </w:pPr>
                        <w:r w:rsidRPr="00D17C82">
                          <w:t>Other</w:t>
                        </w:r>
                      </w:p>
                    </w:tc>
                    <w:tc>
                      <w:tcPr>
                        <w:tcW w:w="810" w:type="dxa"/>
                      </w:tcPr>
                      <w:p w:rsidR="00E57D18" w:rsidRPr="00D17C82" w:rsidRDefault="00E57D18" w:rsidP="00091890">
                        <w:pPr>
                          <w:pStyle w:val="Tablebody-leftaligned"/>
                        </w:pPr>
                        <w:r w:rsidRPr="00D17C82">
                          <w:t>4</w:t>
                        </w:r>
                      </w:p>
                    </w:tc>
                  </w:tr>
                  <w:tr w:rsidR="00E57D18" w:rsidRPr="00D17C82" w:rsidTr="007447D0">
                    <w:tc>
                      <w:tcPr>
                        <w:tcW w:w="3852" w:type="dxa"/>
                      </w:tcPr>
                      <w:p w:rsidR="00E57D18" w:rsidRPr="00D17C82" w:rsidRDefault="00E57D18" w:rsidP="00091890">
                        <w:pPr>
                          <w:pStyle w:val="Tablebody-leftaligned"/>
                        </w:pPr>
                        <w:r w:rsidRPr="00D17C82">
                          <w:t>Unknown</w:t>
                        </w:r>
                      </w:p>
                    </w:tc>
                    <w:tc>
                      <w:tcPr>
                        <w:tcW w:w="810" w:type="dxa"/>
                      </w:tcPr>
                      <w:p w:rsidR="00E57D18" w:rsidRPr="00D17C82" w:rsidRDefault="00E57D18" w:rsidP="00091890">
                        <w:pPr>
                          <w:pStyle w:val="Tablebody-leftaligned"/>
                        </w:pPr>
                        <w:r w:rsidRPr="00D17C82">
                          <w:t>5</w:t>
                        </w:r>
                      </w:p>
                    </w:tc>
                  </w:tr>
                </w:tbl>
                <w:p w:rsidR="00E57D18" w:rsidRPr="00D17C82" w:rsidRDefault="00E57D18" w:rsidP="00091890">
                  <w:pPr>
                    <w:pStyle w:val="Tablebody-leftaligned"/>
                  </w:pPr>
                </w:p>
              </w:tc>
            </w:tr>
            <w:tr w:rsidR="00E57D18" w:rsidRPr="00D17C82" w:rsidTr="007447D0">
              <w:trPr>
                <w:cantSplit/>
              </w:trPr>
              <w:tc>
                <w:tcPr>
                  <w:tcW w:w="2988" w:type="dxa"/>
                  <w:noWrap/>
                </w:tcPr>
                <w:p w:rsidR="00E57D18" w:rsidRPr="00D17C82" w:rsidRDefault="00E57D18" w:rsidP="00091890">
                  <w:pPr>
                    <w:pStyle w:val="table-body-left-aligned-bold"/>
                  </w:pPr>
                  <w:r w:rsidRPr="00D17C82">
                    <w:t>33. Deck Attachment</w:t>
                  </w:r>
                </w:p>
                <w:p w:rsidR="00E57D18" w:rsidRPr="00D17C82" w:rsidRDefault="00E57D18" w:rsidP="00091890">
                  <w:pPr>
                    <w:pStyle w:val="table-body-left-aligned-bold"/>
                  </w:pPr>
                </w:p>
              </w:tc>
              <w:tc>
                <w:tcPr>
                  <w:tcW w:w="8028" w:type="dxa"/>
                  <w:noWrap/>
                </w:tcPr>
                <w:p w:rsidR="00E57D18" w:rsidRPr="00D17C82" w:rsidRDefault="00E57D18" w:rsidP="00091890">
                  <w:pPr>
                    <w:pStyle w:val="Tablebody-leftaligned"/>
                  </w:pPr>
                  <w:r w:rsidRPr="00D17C82">
                    <w:t>Please encode the data to one of the following:</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6A0BF3">
                        <w:pPr>
                          <w:pStyle w:val="Tableheader"/>
                        </w:pPr>
                        <w:r w:rsidRPr="00D17C82">
                          <w:t>Value</w:t>
                        </w:r>
                      </w:p>
                    </w:tc>
                    <w:tc>
                      <w:tcPr>
                        <w:tcW w:w="810" w:type="dxa"/>
                      </w:tcPr>
                      <w:p w:rsidR="00E57D18" w:rsidRPr="00D17C82" w:rsidRDefault="00E57D18" w:rsidP="006A0BF3">
                        <w:pPr>
                          <w:pStyle w:val="Tableheader"/>
                        </w:pPr>
                        <w:r w:rsidRPr="00D17C82">
                          <w:t>Code</w:t>
                        </w:r>
                      </w:p>
                    </w:tc>
                  </w:tr>
                  <w:tr w:rsidR="00E57D18" w:rsidRPr="00D17C82" w:rsidTr="007447D0">
                    <w:tc>
                      <w:tcPr>
                        <w:tcW w:w="3852" w:type="dxa"/>
                      </w:tcPr>
                      <w:p w:rsidR="00E57D18" w:rsidRPr="00D17C82" w:rsidRDefault="00E57D18" w:rsidP="00091890">
                        <w:pPr>
                          <w:pStyle w:val="Tablebody-leftaligned"/>
                        </w:pPr>
                        <w:r w:rsidRPr="00D17C82">
                          <w:t>Planks</w:t>
                        </w:r>
                      </w:p>
                    </w:tc>
                    <w:tc>
                      <w:tcPr>
                        <w:tcW w:w="810" w:type="dxa"/>
                      </w:tcPr>
                      <w:p w:rsidR="00E57D18" w:rsidRPr="00D17C82" w:rsidRDefault="00E57D18" w:rsidP="00091890">
                        <w:pPr>
                          <w:pStyle w:val="Tablebody-leftaligned"/>
                        </w:pPr>
                        <w:r w:rsidRPr="00D17C82">
                          <w:t>1</w:t>
                        </w:r>
                      </w:p>
                    </w:tc>
                  </w:tr>
                  <w:tr w:rsidR="00E57D18" w:rsidRPr="00D17C82" w:rsidTr="007447D0">
                    <w:tc>
                      <w:tcPr>
                        <w:tcW w:w="3852" w:type="dxa"/>
                      </w:tcPr>
                      <w:p w:rsidR="00E57D18" w:rsidRPr="00D17C82" w:rsidRDefault="00E57D18" w:rsidP="00091890">
                        <w:pPr>
                          <w:pStyle w:val="Tablebody-leftaligned"/>
                        </w:pPr>
                        <w:r w:rsidRPr="00D17C82">
                          <w:t>Sheathing with 6d@6/12”</w:t>
                        </w:r>
                      </w:p>
                    </w:tc>
                    <w:tc>
                      <w:tcPr>
                        <w:tcW w:w="810" w:type="dxa"/>
                      </w:tcPr>
                      <w:p w:rsidR="00E57D18" w:rsidRPr="00D17C82" w:rsidRDefault="00E57D18" w:rsidP="00091890">
                        <w:pPr>
                          <w:pStyle w:val="Tablebody-leftaligned"/>
                        </w:pPr>
                        <w:r w:rsidRPr="00D17C82">
                          <w:t>2</w:t>
                        </w:r>
                      </w:p>
                    </w:tc>
                  </w:tr>
                  <w:tr w:rsidR="00E57D18" w:rsidRPr="00D17C82" w:rsidTr="007447D0">
                    <w:tc>
                      <w:tcPr>
                        <w:tcW w:w="3852" w:type="dxa"/>
                      </w:tcPr>
                      <w:p w:rsidR="00E57D18" w:rsidRPr="00D17C82" w:rsidRDefault="00E57D18" w:rsidP="00091890">
                        <w:pPr>
                          <w:pStyle w:val="Tablebody-leftaligned"/>
                        </w:pPr>
                        <w:r w:rsidRPr="00D17C82">
                          <w:t>Sheathing with 8d@6/12”</w:t>
                        </w:r>
                      </w:p>
                    </w:tc>
                    <w:tc>
                      <w:tcPr>
                        <w:tcW w:w="810" w:type="dxa"/>
                      </w:tcPr>
                      <w:p w:rsidR="00E57D18" w:rsidRPr="00D17C82" w:rsidRDefault="00E57D18" w:rsidP="00091890">
                        <w:pPr>
                          <w:pStyle w:val="Tablebody-leftaligned"/>
                        </w:pPr>
                        <w:r w:rsidRPr="00D17C82">
                          <w:t>3</w:t>
                        </w:r>
                      </w:p>
                    </w:tc>
                  </w:tr>
                  <w:tr w:rsidR="00E57D18" w:rsidRPr="00D17C82" w:rsidTr="007447D0">
                    <w:tc>
                      <w:tcPr>
                        <w:tcW w:w="3852" w:type="dxa"/>
                      </w:tcPr>
                      <w:p w:rsidR="00E57D18" w:rsidRPr="00D17C82" w:rsidRDefault="00E57D18" w:rsidP="00091890">
                        <w:pPr>
                          <w:pStyle w:val="Tablebody-leftaligned"/>
                        </w:pPr>
                        <w:r w:rsidRPr="00D17C82">
                          <w:t>Sheathing with 8d@6/6”</w:t>
                        </w:r>
                      </w:p>
                    </w:tc>
                    <w:tc>
                      <w:tcPr>
                        <w:tcW w:w="810" w:type="dxa"/>
                      </w:tcPr>
                      <w:p w:rsidR="00E57D18" w:rsidRPr="00D17C82" w:rsidRDefault="00E57D18" w:rsidP="00091890">
                        <w:pPr>
                          <w:pStyle w:val="Tablebody-leftaligned"/>
                        </w:pPr>
                        <w:r w:rsidRPr="00D17C82">
                          <w:t>4</w:t>
                        </w:r>
                      </w:p>
                    </w:tc>
                  </w:tr>
                  <w:tr w:rsidR="00E57D18" w:rsidRPr="00D17C82" w:rsidTr="007447D0">
                    <w:tc>
                      <w:tcPr>
                        <w:tcW w:w="3852" w:type="dxa"/>
                      </w:tcPr>
                      <w:p w:rsidR="00E57D18" w:rsidRPr="00D17C82" w:rsidRDefault="00E57D18" w:rsidP="00091890">
                        <w:pPr>
                          <w:pStyle w:val="Tablebody-leftaligned"/>
                        </w:pPr>
                        <w:r w:rsidRPr="00D17C82">
                          <w:t>Other</w:t>
                        </w:r>
                      </w:p>
                    </w:tc>
                    <w:tc>
                      <w:tcPr>
                        <w:tcW w:w="810" w:type="dxa"/>
                      </w:tcPr>
                      <w:p w:rsidR="00E57D18" w:rsidRPr="00D17C82" w:rsidRDefault="00E57D18" w:rsidP="00091890">
                        <w:pPr>
                          <w:pStyle w:val="Tablebody-leftaligned"/>
                        </w:pPr>
                        <w:r w:rsidRPr="00D17C82">
                          <w:t>5</w:t>
                        </w:r>
                      </w:p>
                    </w:tc>
                  </w:tr>
                  <w:tr w:rsidR="00E57D18" w:rsidRPr="00D17C82" w:rsidTr="007447D0">
                    <w:tc>
                      <w:tcPr>
                        <w:tcW w:w="3852" w:type="dxa"/>
                      </w:tcPr>
                      <w:p w:rsidR="00E57D18" w:rsidRPr="00D17C82" w:rsidRDefault="00E57D18" w:rsidP="00091890">
                        <w:pPr>
                          <w:pStyle w:val="Tablebody-leftaligned"/>
                        </w:pPr>
                        <w:r w:rsidRPr="00D17C82">
                          <w:t>Unknown</w:t>
                        </w:r>
                      </w:p>
                    </w:tc>
                    <w:tc>
                      <w:tcPr>
                        <w:tcW w:w="810" w:type="dxa"/>
                      </w:tcPr>
                      <w:p w:rsidR="00E57D18" w:rsidRPr="00D17C82" w:rsidRDefault="00E57D18" w:rsidP="00091890">
                        <w:pPr>
                          <w:pStyle w:val="Tablebody-leftaligned"/>
                        </w:pPr>
                        <w:r w:rsidRPr="00D17C82">
                          <w:t>6</w:t>
                        </w:r>
                      </w:p>
                    </w:tc>
                  </w:tr>
                </w:tbl>
                <w:p w:rsidR="00E57D18" w:rsidRPr="00D17C82" w:rsidRDefault="00E57D18" w:rsidP="00091890">
                  <w:pPr>
                    <w:pStyle w:val="Tablebody-leftaligned"/>
                  </w:pPr>
                </w:p>
              </w:tc>
            </w:tr>
            <w:tr w:rsidR="00E57D18" w:rsidRPr="00D17C82" w:rsidTr="007447D0">
              <w:trPr>
                <w:cantSplit/>
              </w:trPr>
              <w:tc>
                <w:tcPr>
                  <w:tcW w:w="2988" w:type="dxa"/>
                  <w:noWrap/>
                </w:tcPr>
                <w:p w:rsidR="00E57D18" w:rsidRPr="00D17C82" w:rsidRDefault="00E57D18" w:rsidP="00091890">
                  <w:pPr>
                    <w:pStyle w:val="table-body-left-aligned-bold"/>
                  </w:pPr>
                  <w:r w:rsidRPr="00D17C82">
                    <w:t>34. Opening Protection</w:t>
                  </w:r>
                </w:p>
                <w:p w:rsidR="00E57D18" w:rsidRPr="00D17C82" w:rsidRDefault="00E57D18" w:rsidP="00091890">
                  <w:pPr>
                    <w:pStyle w:val="table-body-left-aligned-bold"/>
                  </w:pPr>
                </w:p>
              </w:tc>
              <w:tc>
                <w:tcPr>
                  <w:tcW w:w="8028" w:type="dxa"/>
                  <w:noWrap/>
                </w:tcPr>
                <w:p w:rsidR="00E57D18" w:rsidRPr="00D17C82" w:rsidRDefault="00E57D18" w:rsidP="00091890">
                  <w:pPr>
                    <w:pStyle w:val="Tablebody-leftaligned"/>
                  </w:pPr>
                  <w:r w:rsidRPr="00D17C82">
                    <w:t>If at least one glazed opening is not protected, enter as no protection.</w:t>
                  </w:r>
                </w:p>
                <w:p w:rsidR="00E57D18" w:rsidRPr="00D17C82" w:rsidRDefault="00E57D18" w:rsidP="00091890">
                  <w:pPr>
                    <w:pStyle w:val="Tablebody-leftaligned"/>
                  </w:pPr>
                  <w:r w:rsidRPr="00D17C82">
                    <w:t>If there is more than one type of opening protection, use the most predominant type code.</w:t>
                  </w:r>
                </w:p>
                <w:p w:rsidR="00E57D18" w:rsidRPr="00D17C82" w:rsidRDefault="00E57D18" w:rsidP="00091890">
                  <w:pPr>
                    <w:pStyle w:val="Tablebody-leftaligned"/>
                  </w:pPr>
                  <w:r w:rsidRPr="00D17C82">
                    <w:t>If the only known information is that the policy qualifies for a Basic or Hurricane windstorm loss reduction credit, use code 2.</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6A0BF3">
                        <w:pPr>
                          <w:pStyle w:val="Tableheader"/>
                        </w:pPr>
                        <w:r w:rsidRPr="00D17C82">
                          <w:t>Value</w:t>
                        </w:r>
                      </w:p>
                    </w:tc>
                    <w:tc>
                      <w:tcPr>
                        <w:tcW w:w="810" w:type="dxa"/>
                      </w:tcPr>
                      <w:p w:rsidR="00E57D18" w:rsidRPr="00D17C82" w:rsidRDefault="00E57D18" w:rsidP="006A0BF3">
                        <w:pPr>
                          <w:pStyle w:val="Tableheader"/>
                        </w:pPr>
                        <w:r w:rsidRPr="00D17C82">
                          <w:t>Code</w:t>
                        </w:r>
                      </w:p>
                    </w:tc>
                  </w:tr>
                  <w:tr w:rsidR="00E57D18" w:rsidRPr="00D17C82" w:rsidTr="007447D0">
                    <w:tc>
                      <w:tcPr>
                        <w:tcW w:w="3852" w:type="dxa"/>
                      </w:tcPr>
                      <w:p w:rsidR="00E57D18" w:rsidRPr="00D17C82" w:rsidRDefault="00E57D18" w:rsidP="00091890">
                        <w:pPr>
                          <w:pStyle w:val="Tablebody-leftaligned"/>
                        </w:pPr>
                        <w:r w:rsidRPr="00D17C82">
                          <w:t>No Protection</w:t>
                        </w:r>
                      </w:p>
                    </w:tc>
                    <w:tc>
                      <w:tcPr>
                        <w:tcW w:w="810" w:type="dxa"/>
                      </w:tcPr>
                      <w:p w:rsidR="00E57D18" w:rsidRPr="00D17C82" w:rsidRDefault="00E57D18" w:rsidP="00091890">
                        <w:pPr>
                          <w:pStyle w:val="Tablebody-leftaligned"/>
                        </w:pPr>
                        <w:r w:rsidRPr="00D17C82">
                          <w:t>0</w:t>
                        </w:r>
                      </w:p>
                    </w:tc>
                  </w:tr>
                  <w:tr w:rsidR="00E57D18" w:rsidRPr="00D17C82" w:rsidTr="007447D0">
                    <w:tc>
                      <w:tcPr>
                        <w:tcW w:w="3852" w:type="dxa"/>
                      </w:tcPr>
                      <w:p w:rsidR="00E57D18" w:rsidRPr="00D17C82" w:rsidRDefault="00E57D18" w:rsidP="00091890">
                        <w:pPr>
                          <w:pStyle w:val="Tablebody-leftaligned"/>
                        </w:pPr>
                        <w:r w:rsidRPr="00D17C82">
                          <w:t>Plywood</w:t>
                        </w:r>
                      </w:p>
                    </w:tc>
                    <w:tc>
                      <w:tcPr>
                        <w:tcW w:w="810" w:type="dxa"/>
                      </w:tcPr>
                      <w:p w:rsidR="00E57D18" w:rsidRPr="00D17C82" w:rsidRDefault="00E57D18" w:rsidP="00091890">
                        <w:pPr>
                          <w:pStyle w:val="Tablebody-leftaligned"/>
                        </w:pPr>
                        <w:r w:rsidRPr="00D17C82">
                          <w:t>1</w:t>
                        </w:r>
                      </w:p>
                    </w:tc>
                  </w:tr>
                  <w:tr w:rsidR="00E57D18" w:rsidRPr="00D17C82" w:rsidTr="007447D0">
                    <w:tc>
                      <w:tcPr>
                        <w:tcW w:w="3852" w:type="dxa"/>
                      </w:tcPr>
                      <w:p w:rsidR="00E57D18" w:rsidRPr="00D17C82" w:rsidRDefault="00E57D18" w:rsidP="00091890">
                        <w:pPr>
                          <w:pStyle w:val="Tablebody-leftaligned"/>
                        </w:pPr>
                        <w:r w:rsidRPr="00D17C82">
                          <w:t>Metal</w:t>
                        </w:r>
                      </w:p>
                    </w:tc>
                    <w:tc>
                      <w:tcPr>
                        <w:tcW w:w="810" w:type="dxa"/>
                      </w:tcPr>
                      <w:p w:rsidR="00E57D18" w:rsidRPr="00D17C82" w:rsidRDefault="00E57D18" w:rsidP="00091890">
                        <w:pPr>
                          <w:pStyle w:val="Tablebody-leftaligned"/>
                        </w:pPr>
                        <w:r w:rsidRPr="00D17C82">
                          <w:t>2</w:t>
                        </w:r>
                      </w:p>
                    </w:tc>
                  </w:tr>
                  <w:tr w:rsidR="00E57D18" w:rsidRPr="00D17C82" w:rsidTr="007447D0">
                    <w:tc>
                      <w:tcPr>
                        <w:tcW w:w="3852" w:type="dxa"/>
                      </w:tcPr>
                      <w:p w:rsidR="00E57D18" w:rsidRPr="00D17C82" w:rsidRDefault="00E57D18" w:rsidP="00091890">
                        <w:pPr>
                          <w:pStyle w:val="Tablebody-leftaligned"/>
                        </w:pPr>
                        <w:r w:rsidRPr="00D17C82">
                          <w:t>Impact Resistant Glass</w:t>
                        </w:r>
                      </w:p>
                    </w:tc>
                    <w:tc>
                      <w:tcPr>
                        <w:tcW w:w="810" w:type="dxa"/>
                      </w:tcPr>
                      <w:p w:rsidR="00E57D18" w:rsidRPr="00D17C82" w:rsidRDefault="00E57D18" w:rsidP="00091890">
                        <w:pPr>
                          <w:pStyle w:val="Tablebody-leftaligned"/>
                        </w:pPr>
                        <w:r w:rsidRPr="00D17C82">
                          <w:t>3</w:t>
                        </w:r>
                      </w:p>
                    </w:tc>
                  </w:tr>
                  <w:tr w:rsidR="00E57D18" w:rsidRPr="00D17C82" w:rsidTr="007447D0">
                    <w:tc>
                      <w:tcPr>
                        <w:tcW w:w="3852" w:type="dxa"/>
                      </w:tcPr>
                      <w:p w:rsidR="00E57D18" w:rsidRPr="00D17C82" w:rsidRDefault="00E57D18" w:rsidP="00091890">
                        <w:pPr>
                          <w:pStyle w:val="Tablebody-leftaligned"/>
                        </w:pPr>
                        <w:r w:rsidRPr="00D17C82">
                          <w:t>Other</w:t>
                        </w:r>
                      </w:p>
                    </w:tc>
                    <w:tc>
                      <w:tcPr>
                        <w:tcW w:w="810" w:type="dxa"/>
                      </w:tcPr>
                      <w:p w:rsidR="00E57D18" w:rsidRPr="00D17C82" w:rsidRDefault="00E57D18" w:rsidP="00091890">
                        <w:pPr>
                          <w:pStyle w:val="Tablebody-leftaligned"/>
                        </w:pPr>
                        <w:r w:rsidRPr="00D17C82">
                          <w:t>4</w:t>
                        </w:r>
                      </w:p>
                    </w:tc>
                  </w:tr>
                  <w:tr w:rsidR="00E57D18" w:rsidRPr="00D17C82" w:rsidTr="007447D0">
                    <w:tc>
                      <w:tcPr>
                        <w:tcW w:w="3852" w:type="dxa"/>
                      </w:tcPr>
                      <w:p w:rsidR="00E57D18" w:rsidRPr="00D17C82" w:rsidRDefault="00E57D18" w:rsidP="00091890">
                        <w:pPr>
                          <w:pStyle w:val="Tablebody-leftaligned"/>
                        </w:pPr>
                        <w:r w:rsidRPr="00D17C82">
                          <w:t>Unknown</w:t>
                        </w:r>
                      </w:p>
                    </w:tc>
                    <w:tc>
                      <w:tcPr>
                        <w:tcW w:w="810" w:type="dxa"/>
                      </w:tcPr>
                      <w:p w:rsidR="00E57D18" w:rsidRPr="00D17C82" w:rsidRDefault="00E57D18" w:rsidP="00091890">
                        <w:pPr>
                          <w:pStyle w:val="Tablebody-leftaligned"/>
                        </w:pPr>
                        <w:r w:rsidRPr="00D17C82">
                          <w:t>5</w:t>
                        </w:r>
                      </w:p>
                    </w:tc>
                  </w:tr>
                </w:tbl>
                <w:p w:rsidR="00E57D18" w:rsidRPr="00D17C82" w:rsidRDefault="00E57D18" w:rsidP="00091890">
                  <w:pPr>
                    <w:pStyle w:val="Tablebody-leftaligned"/>
                  </w:pPr>
                </w:p>
              </w:tc>
            </w:tr>
            <w:tr w:rsidR="00E57D18" w:rsidRPr="00D17C82" w:rsidTr="007447D0">
              <w:trPr>
                <w:cantSplit/>
              </w:trPr>
              <w:tc>
                <w:tcPr>
                  <w:tcW w:w="2988" w:type="dxa"/>
                  <w:noWrap/>
                </w:tcPr>
                <w:p w:rsidR="00E57D18" w:rsidRPr="00D17C82" w:rsidRDefault="00E57D18" w:rsidP="00091890">
                  <w:pPr>
                    <w:pStyle w:val="table-body-left-aligned-bold"/>
                  </w:pPr>
                  <w:r w:rsidRPr="00D17C82">
                    <w:t>35. Building Layout</w:t>
                  </w:r>
                </w:p>
              </w:tc>
              <w:tc>
                <w:tcPr>
                  <w:tcW w:w="8028" w:type="dxa"/>
                  <w:noWrap/>
                </w:tcPr>
                <w:p w:rsidR="00E57D18" w:rsidRPr="00D17C82" w:rsidRDefault="00E57D18" w:rsidP="00091890">
                  <w:pPr>
                    <w:pStyle w:val="Tablebody-leftaligned"/>
                  </w:pPr>
                  <w:r w:rsidRPr="00D17C82">
                    <w:t>Please encode the data to one of the following:</w:t>
                  </w:r>
                </w:p>
                <w:tbl>
                  <w:tblPr>
                    <w:tblStyle w:val="TableGrid"/>
                    <w:tblW w:w="0" w:type="auto"/>
                    <w:tblLook w:val="04A0" w:firstRow="1" w:lastRow="0" w:firstColumn="1" w:lastColumn="0" w:noHBand="0" w:noVBand="1"/>
                  </w:tblPr>
                  <w:tblGrid>
                    <w:gridCol w:w="4657"/>
                    <w:gridCol w:w="720"/>
                  </w:tblGrid>
                  <w:tr w:rsidR="00E57D18" w:rsidRPr="00D17C82" w:rsidTr="007447D0">
                    <w:tc>
                      <w:tcPr>
                        <w:tcW w:w="4657" w:type="dxa"/>
                      </w:tcPr>
                      <w:p w:rsidR="00E57D18" w:rsidRPr="00091890" w:rsidRDefault="00E57D18" w:rsidP="006A0BF3">
                        <w:pPr>
                          <w:pStyle w:val="Tableheader"/>
                        </w:pPr>
                        <w:r w:rsidRPr="00091890">
                          <w:t>Value</w:t>
                        </w:r>
                      </w:p>
                    </w:tc>
                    <w:tc>
                      <w:tcPr>
                        <w:tcW w:w="720" w:type="dxa"/>
                      </w:tcPr>
                      <w:p w:rsidR="00E57D18" w:rsidRPr="00091890" w:rsidRDefault="00E57D18" w:rsidP="006A0BF3">
                        <w:pPr>
                          <w:pStyle w:val="Tableheader"/>
                        </w:pPr>
                        <w:r w:rsidRPr="00091890">
                          <w:t>Code</w:t>
                        </w:r>
                      </w:p>
                    </w:tc>
                  </w:tr>
                  <w:tr w:rsidR="00E57D18" w:rsidRPr="00D17C82" w:rsidTr="007447D0">
                    <w:tc>
                      <w:tcPr>
                        <w:tcW w:w="4657" w:type="dxa"/>
                      </w:tcPr>
                      <w:p w:rsidR="00E57D18" w:rsidRPr="00D17C82" w:rsidRDefault="00E57D18" w:rsidP="00091890">
                        <w:pPr>
                          <w:pStyle w:val="Tablebody-leftaligned"/>
                        </w:pPr>
                        <w:r w:rsidRPr="00D17C82">
                          <w:t>Open (Access to units through external balcony)</w:t>
                        </w:r>
                      </w:p>
                    </w:tc>
                    <w:tc>
                      <w:tcPr>
                        <w:tcW w:w="720" w:type="dxa"/>
                      </w:tcPr>
                      <w:p w:rsidR="00E57D18" w:rsidRPr="00D17C82" w:rsidRDefault="00E57D18" w:rsidP="00091890">
                        <w:pPr>
                          <w:pStyle w:val="Tablebody-leftaligned"/>
                        </w:pPr>
                        <w:r w:rsidRPr="00D17C82">
                          <w:t>1</w:t>
                        </w:r>
                      </w:p>
                    </w:tc>
                  </w:tr>
                  <w:tr w:rsidR="00E57D18" w:rsidRPr="00D17C82" w:rsidTr="007447D0">
                    <w:tc>
                      <w:tcPr>
                        <w:tcW w:w="4657" w:type="dxa"/>
                      </w:tcPr>
                      <w:p w:rsidR="00E57D18" w:rsidRPr="00D17C82" w:rsidRDefault="00E57D18" w:rsidP="00091890">
                        <w:pPr>
                          <w:pStyle w:val="Tablebody-leftaligned"/>
                        </w:pPr>
                        <w:r w:rsidRPr="00D17C82">
                          <w:t>Closed (Access to units through the interior)</w:t>
                        </w:r>
                      </w:p>
                    </w:tc>
                    <w:tc>
                      <w:tcPr>
                        <w:tcW w:w="720" w:type="dxa"/>
                      </w:tcPr>
                      <w:p w:rsidR="00E57D18" w:rsidRPr="00D17C82" w:rsidRDefault="00E57D18" w:rsidP="00091890">
                        <w:pPr>
                          <w:pStyle w:val="Tablebody-leftaligned"/>
                        </w:pPr>
                        <w:r w:rsidRPr="00D17C82">
                          <w:t>2</w:t>
                        </w:r>
                      </w:p>
                    </w:tc>
                  </w:tr>
                  <w:tr w:rsidR="00E57D18" w:rsidRPr="00D17C82" w:rsidTr="007447D0">
                    <w:tc>
                      <w:tcPr>
                        <w:tcW w:w="4657" w:type="dxa"/>
                      </w:tcPr>
                      <w:p w:rsidR="00E57D18" w:rsidRPr="00D17C82" w:rsidRDefault="00E57D18" w:rsidP="00091890">
                        <w:pPr>
                          <w:pStyle w:val="Tablebody-leftaligned"/>
                        </w:pPr>
                        <w:r w:rsidRPr="00D17C82">
                          <w:t>Unknown</w:t>
                        </w:r>
                      </w:p>
                    </w:tc>
                    <w:tc>
                      <w:tcPr>
                        <w:tcW w:w="720" w:type="dxa"/>
                      </w:tcPr>
                      <w:p w:rsidR="00E57D18" w:rsidRPr="00D17C82" w:rsidRDefault="00E57D18" w:rsidP="00091890">
                        <w:pPr>
                          <w:pStyle w:val="Tablebody-leftaligned"/>
                        </w:pPr>
                        <w:r w:rsidRPr="00D17C82">
                          <w:t>3</w:t>
                        </w:r>
                      </w:p>
                    </w:tc>
                  </w:tr>
                </w:tbl>
                <w:p w:rsidR="00E57D18" w:rsidRPr="00D17C82" w:rsidRDefault="00E57D18" w:rsidP="00091890">
                  <w:pPr>
                    <w:pStyle w:val="Tablebody-leftaligned"/>
                  </w:pPr>
                </w:p>
              </w:tc>
            </w:tr>
          </w:tbl>
          <w:p w:rsidR="00E57D18" w:rsidRDefault="00E57D18" w:rsidP="00091890">
            <w:pPr>
              <w:pStyle w:val="Tablebody-leftaligned"/>
              <w:rPr>
                <w:lang w:eastAsia="en-US"/>
              </w:rPr>
            </w:pPr>
          </w:p>
          <w:p w:rsidR="00E57D18" w:rsidRPr="00D17C82" w:rsidRDefault="00E57D18" w:rsidP="00091890">
            <w:pPr>
              <w:pStyle w:val="Tablebody-leftaligned"/>
            </w:pPr>
            <w:r w:rsidRPr="00D17C82">
              <w:t>Example data file with two policies:</w:t>
            </w:r>
          </w:p>
          <w:p w:rsidR="00E57D18" w:rsidRPr="00D17C82" w:rsidRDefault="00E57D18" w:rsidP="00091890">
            <w:pPr>
              <w:pStyle w:val="Tablebody-leftaligned"/>
            </w:pPr>
          </w:p>
          <w:p w:rsidR="00E57D18" w:rsidRPr="00D17C82" w:rsidRDefault="00E57D18" w:rsidP="00091890">
            <w:pPr>
              <w:pStyle w:val="Tablebody-leftaligned"/>
            </w:pPr>
            <w:r w:rsidRPr="00D17C82">
              <w:t>PolicyId,LocationId,BuildingId,ResidencyType,ZIPCode,YearBuilt,ConstructionType,StructureCoverage,AppCoverage,ContentCoverage,TimeElementCoverage,Deductible,HurricaneDeductible,DeductibleType,NatureOfCoverage,County,Address,City,Form,ProgramCode,TerritoryCode,YearRetrofitted,NumberOfStories,TotalUnits,UnitsPerStory,Sliders,AreaOfProperty,RoofShape,RoofCover,RoofMembrane,Soffit,RoofToWallConnection,DeckAttachment,OpeningProtection,BuildingLayout</w:t>
            </w:r>
          </w:p>
          <w:p w:rsidR="00E57D18" w:rsidRPr="00D17C82" w:rsidRDefault="00E57D18" w:rsidP="00091890">
            <w:pPr>
              <w:pStyle w:val="Tablebody-leftaligned"/>
            </w:pPr>
            <w:r w:rsidRPr="00D17C82">
              <w:lastRenderedPageBreak/>
              <w:t>ABC100,1,1,1,33143,1981,2,10000000,250000,20000,0,500000,500000,2,R,Miami-Dade,123 Main Street,Miami,0,A,35, NA,8,40,5,1,21346,5,6,3,4,4,5,3,1</w:t>
            </w:r>
          </w:p>
          <w:p w:rsidR="00E57D18" w:rsidRPr="00D17C82" w:rsidRDefault="00E57D18" w:rsidP="00091890">
            <w:pPr>
              <w:pStyle w:val="Tablebody-leftaligned"/>
            </w:pPr>
            <w:r w:rsidRPr="00D17C82">
              <w:t>ABC100,2,1,1,34109,1981,2,8000000,250000,20000,0,450000,450000,2,R,Collier,-81.345593;26.017147,Naples,0,A,42,</w:t>
            </w:r>
          </w:p>
          <w:p w:rsidR="00E57D18" w:rsidRPr="00D17C82" w:rsidRDefault="00E57D18" w:rsidP="00091890">
            <w:pPr>
              <w:pStyle w:val="Tablebody-leftaligned"/>
            </w:pPr>
            <w:r w:rsidRPr="00D17C82">
              <w:t>NA,6,30,5,1,19464,5,6,3,4,4,5,3,1</w:t>
            </w:r>
          </w:p>
          <w:p w:rsidR="00E57D18" w:rsidRPr="00D17C82" w:rsidRDefault="00E57D18" w:rsidP="00091890">
            <w:pPr>
              <w:pStyle w:val="Tablebody-leftaligned"/>
            </w:pPr>
          </w:p>
          <w:p w:rsidR="00E57D18" w:rsidRPr="000A0FD6" w:rsidRDefault="00E57D18" w:rsidP="00091890">
            <w:pPr>
              <w:pStyle w:val="Tablebody-leftaligned"/>
            </w:pPr>
            <w:r w:rsidRPr="000A0FD6">
              <w:t>Note</w:t>
            </w:r>
            <w:r w:rsidR="000A0FD6">
              <w:t>:</w:t>
            </w:r>
            <w:r w:rsidRPr="000A0FD6">
              <w:t xml:space="preserve"> </w:t>
            </w:r>
            <w:r w:rsidR="000A0FD6">
              <w:t>T</w:t>
            </w:r>
            <w:r w:rsidRPr="000A0FD6">
              <w:t>he attributes should be separated by comma only.</w:t>
            </w:r>
          </w:p>
          <w:p w:rsidR="00E57D18" w:rsidRPr="00D17C82" w:rsidRDefault="00E57D18" w:rsidP="007447D0">
            <w:pPr>
              <w:rPr>
                <w:rFonts w:eastAsiaTheme="minorEastAsia"/>
                <w:bCs/>
                <w:szCs w:val="22"/>
                <w:lang w:eastAsia="en-US"/>
              </w:rPr>
            </w:pPr>
          </w:p>
        </w:tc>
      </w:tr>
    </w:tbl>
    <w:p w:rsidR="00E93438" w:rsidRDefault="00E93438" w:rsidP="00B73298">
      <w:pPr>
        <w:pStyle w:val="Disclosure"/>
      </w:pPr>
      <w:r>
        <w:lastRenderedPageBreak/>
        <w:t>5. Disclose, in a hurricane model output report, the specific inputs required to use the hurricane model and the options of the hurricane model selected for use in a residential property insurance rate filing. Include the hurricane model name and version identification on the hurricane model output report. All items included in the hurricane model output report submitted to the Commission should be clearly labeled and defined.</w:t>
      </w:r>
    </w:p>
    <w:p w:rsidR="00E93438" w:rsidRDefault="007447D0" w:rsidP="00E93438">
      <w:r w:rsidRPr="007447D0">
        <w:t>A hurricane model output report follows</w:t>
      </w:r>
      <w:r w:rsidR="007D586A">
        <w:t>.</w:t>
      </w:r>
    </w:p>
    <w:p w:rsidR="007D586A" w:rsidRDefault="007D586A" w:rsidP="00E93438"/>
    <w:tbl>
      <w:tblPr>
        <w:tblStyle w:val="TableGrid"/>
        <w:tblW w:w="0" w:type="auto"/>
        <w:tblLook w:val="04A0" w:firstRow="1" w:lastRow="0" w:firstColumn="1" w:lastColumn="0" w:noHBand="0" w:noVBand="1"/>
      </w:tblPr>
      <w:tblGrid>
        <w:gridCol w:w="9440"/>
      </w:tblGrid>
      <w:tr w:rsidR="007D586A" w:rsidTr="007D586A">
        <w:tc>
          <w:tcPr>
            <w:tcW w:w="9440" w:type="dxa"/>
          </w:tcPr>
          <w:p w:rsidR="007D586A" w:rsidRDefault="007D586A" w:rsidP="006A0BF3">
            <w:pPr>
              <w:pStyle w:val="Tableheader"/>
            </w:pPr>
            <w:r>
              <w:t>Output Report for OIR Data Processing</w:t>
            </w:r>
          </w:p>
          <w:p w:rsidR="007D586A" w:rsidRDefault="007D586A" w:rsidP="006A0BF3">
            <w:pPr>
              <w:pStyle w:val="Tableheader"/>
            </w:pPr>
          </w:p>
          <w:p w:rsidR="007D586A" w:rsidRDefault="007D586A" w:rsidP="006A0BF3">
            <w:pPr>
              <w:pStyle w:val="Tableheader"/>
            </w:pPr>
            <w:r>
              <w:t>Florida Public Hurricane Loss Model:  Release 6.3</w:t>
            </w:r>
          </w:p>
          <w:p w:rsidR="007D586A" w:rsidRDefault="007D586A" w:rsidP="007D586A"/>
          <w:p w:rsidR="007D586A" w:rsidRDefault="007D586A" w:rsidP="00091890">
            <w:pPr>
              <w:pStyle w:val="Tablebody-leftaligned"/>
            </w:pPr>
            <w:r>
              <w:t>OIR Data Processing Results: &lt;Company Name: OIR Filing Number&gt;</w:t>
            </w:r>
          </w:p>
          <w:p w:rsidR="007D586A" w:rsidRDefault="007D586A" w:rsidP="00091890">
            <w:pPr>
              <w:pStyle w:val="Tablebody-leftaligned"/>
            </w:pPr>
          </w:p>
          <w:p w:rsidR="007D586A" w:rsidRDefault="007D586A" w:rsidP="00091890">
            <w:pPr>
              <w:pStyle w:val="Tablebody-leftaligned"/>
            </w:pPr>
            <w:r>
              <w:t>Report Content:</w:t>
            </w:r>
          </w:p>
          <w:p w:rsidR="007D586A" w:rsidRDefault="007D586A" w:rsidP="00091890">
            <w:pPr>
              <w:pStyle w:val="Tablebody-leftaligned"/>
            </w:pPr>
            <w:r>
              <w:t>- Original Number of the policies in data set</w:t>
            </w:r>
          </w:p>
          <w:p w:rsidR="007D586A" w:rsidRDefault="007D586A" w:rsidP="00091890">
            <w:pPr>
              <w:pStyle w:val="Tablebody-leftaligned"/>
            </w:pPr>
            <w:r>
              <w:t>- Process steps to formalize the data set</w:t>
            </w:r>
          </w:p>
          <w:p w:rsidR="007D586A" w:rsidRDefault="007D586A" w:rsidP="00091890">
            <w:pPr>
              <w:pStyle w:val="Tablebody-leftaligned"/>
            </w:pPr>
            <w:r>
              <w:t>- Numbers of policies which are excluded due to certain reason, e.g. invalid ZIP Codes, invalid format, etc.</w:t>
            </w:r>
          </w:p>
          <w:p w:rsidR="007D586A" w:rsidRDefault="007D586A" w:rsidP="00091890">
            <w:pPr>
              <w:pStyle w:val="Tablebody-leftaligned"/>
            </w:pPr>
            <w:r>
              <w:t>- Numbers of: Construction Types, Territory Codes, Policy Forms, Program Codes, etc.</w:t>
            </w:r>
          </w:p>
          <w:p w:rsidR="007D586A" w:rsidRDefault="007D586A" w:rsidP="00091890">
            <w:pPr>
              <w:pStyle w:val="Tablebody-leftaligned"/>
            </w:pPr>
          </w:p>
          <w:p w:rsidR="007D586A" w:rsidRDefault="007D586A" w:rsidP="00091890">
            <w:pPr>
              <w:pStyle w:val="Tablebody-leftaligned"/>
            </w:pPr>
            <w:r>
              <w:t>- Coverage limits for building, appurtenant structure, content, additional living expense</w:t>
            </w:r>
          </w:p>
          <w:p w:rsidR="007D586A" w:rsidRDefault="007D586A" w:rsidP="00091890">
            <w:pPr>
              <w:pStyle w:val="Tablebody-leftaligned"/>
            </w:pPr>
            <w:r>
              <w:t>- Distribution of deductibles</w:t>
            </w:r>
          </w:p>
          <w:p w:rsidR="007D586A" w:rsidRDefault="007D586A" w:rsidP="00091890">
            <w:pPr>
              <w:pStyle w:val="Tablebody-leftaligned"/>
            </w:pPr>
            <w:r>
              <w:t xml:space="preserve">- Number of records that change values for different types of roof shape, roof cover, roof membrane, roof to wall connection, nailing of deck, garage door, opening protection, due to missing or illogical values  </w:t>
            </w:r>
          </w:p>
          <w:p w:rsidR="007D586A" w:rsidRDefault="007D586A" w:rsidP="00091890">
            <w:pPr>
              <w:pStyle w:val="Tablebody-leftaligned"/>
            </w:pPr>
            <w:r>
              <w:t>-Number of records for a county whose name is changed due to inconsistencies with the zip codes</w:t>
            </w:r>
          </w:p>
          <w:p w:rsidR="007D586A" w:rsidRDefault="007D586A" w:rsidP="00091890">
            <w:pPr>
              <w:pStyle w:val="Tablebody-leftaligned"/>
            </w:pPr>
          </w:p>
          <w:p w:rsidR="007D586A" w:rsidRDefault="007D586A" w:rsidP="00091890">
            <w:pPr>
              <w:pStyle w:val="Tablebody-leftaligned"/>
            </w:pPr>
            <w:r>
              <w:t>- Number of policies to generate the estimated losses</w:t>
            </w:r>
          </w:p>
          <w:p w:rsidR="007D586A" w:rsidRDefault="007D586A" w:rsidP="00091890">
            <w:pPr>
              <w:pStyle w:val="Tablebody-leftaligned"/>
            </w:pPr>
            <w:r>
              <w:t>- Number of files in the report</w:t>
            </w:r>
          </w:p>
          <w:p w:rsidR="007D586A" w:rsidRDefault="007D586A" w:rsidP="00091890">
            <w:pPr>
              <w:pStyle w:val="Tablebody-leftaligned"/>
            </w:pPr>
          </w:p>
          <w:p w:rsidR="007D586A" w:rsidRDefault="007D586A" w:rsidP="00091890">
            <w:pPr>
              <w:pStyle w:val="Tablebody-leftaligned"/>
            </w:pPr>
            <w:r>
              <w:t xml:space="preserve">The results are aggregated by different combinations of counties, ZIP Codes, policy forms, program codes, and territory codes as applicable. </w:t>
            </w:r>
          </w:p>
          <w:p w:rsidR="007D586A" w:rsidRDefault="007D586A" w:rsidP="00091890">
            <w:pPr>
              <w:pStyle w:val="Tablebody-leftaligned"/>
            </w:pPr>
          </w:p>
          <w:p w:rsidR="007D586A" w:rsidRDefault="007D586A" w:rsidP="00091890">
            <w:pPr>
              <w:pStyle w:val="Tablebody-leftaligned"/>
            </w:pPr>
            <w:r>
              <w:t xml:space="preserve">In case if there are: </w:t>
            </w:r>
          </w:p>
          <w:p w:rsidR="007D586A" w:rsidRDefault="007D586A" w:rsidP="00091890">
            <w:pPr>
              <w:pStyle w:val="Tablebody-leftaligned"/>
            </w:pPr>
            <w:r>
              <w:t>- more than 1 construction type</w:t>
            </w:r>
          </w:p>
          <w:p w:rsidR="007D586A" w:rsidRDefault="007D586A" w:rsidP="00091890">
            <w:pPr>
              <w:pStyle w:val="Tablebody-leftaligned"/>
            </w:pPr>
            <w:r>
              <w:t xml:space="preserve">- more than 1 policy form </w:t>
            </w:r>
          </w:p>
          <w:p w:rsidR="007D586A" w:rsidRDefault="007D586A" w:rsidP="00091890">
            <w:pPr>
              <w:pStyle w:val="Tablebody-leftaligned"/>
            </w:pPr>
            <w:r>
              <w:t>- more than 1 program code</w:t>
            </w:r>
          </w:p>
          <w:p w:rsidR="007D586A" w:rsidRDefault="007D586A" w:rsidP="00091890">
            <w:pPr>
              <w:pStyle w:val="Tablebody-leftaligned"/>
            </w:pPr>
            <w:r>
              <w:t>- more than 1 territory code</w:t>
            </w:r>
          </w:p>
          <w:p w:rsidR="007D586A" w:rsidRDefault="007D586A" w:rsidP="00091890">
            <w:pPr>
              <w:pStyle w:val="Tablebody-leftaligned"/>
            </w:pPr>
          </w:p>
          <w:p w:rsidR="007D586A" w:rsidRDefault="007D586A" w:rsidP="00091890">
            <w:pPr>
              <w:pStyle w:val="Tablebody-leftaligned"/>
            </w:pPr>
            <w:r>
              <w:t>There will be 40 files in the report for personal residential policies with names as below:</w:t>
            </w:r>
          </w:p>
          <w:p w:rsidR="007D586A" w:rsidRDefault="007D586A" w:rsidP="00091890">
            <w:pPr>
              <w:pStyle w:val="Tablebody-leftaligned"/>
            </w:pPr>
          </w:p>
          <w:p w:rsidR="007D586A" w:rsidRDefault="007D586A" w:rsidP="00091890">
            <w:pPr>
              <w:pStyle w:val="Tablebody-leftaligned"/>
            </w:pPr>
            <w:r>
              <w:t>&lt;CompanyName&gt;_PERSONAL_Loss_ConstType.xls</w:t>
            </w:r>
          </w:p>
          <w:p w:rsidR="007D586A" w:rsidRDefault="007D586A" w:rsidP="00091890">
            <w:pPr>
              <w:pStyle w:val="Tablebody-leftaligned"/>
            </w:pPr>
            <w:r>
              <w:t>&lt;CompanyName&gt;_PERSONAL_Loss_County.xls</w:t>
            </w:r>
          </w:p>
          <w:p w:rsidR="007D586A" w:rsidRDefault="007D586A" w:rsidP="00091890">
            <w:pPr>
              <w:pStyle w:val="Tablebody-leftaligned"/>
            </w:pPr>
            <w:r>
              <w:t>&lt;CompanyName&gt;_PERSONAL_Loss_PolicyForm.xls</w:t>
            </w:r>
          </w:p>
          <w:p w:rsidR="007D586A" w:rsidRDefault="007D586A" w:rsidP="00091890">
            <w:pPr>
              <w:pStyle w:val="Tablebody-leftaligned"/>
            </w:pPr>
            <w:r>
              <w:t>&lt;CompanyName&gt;_PERSONAL_Loss_ProgramCode.xls</w:t>
            </w:r>
          </w:p>
          <w:p w:rsidR="007D586A" w:rsidRDefault="007D586A" w:rsidP="00091890">
            <w:pPr>
              <w:pStyle w:val="Tablebody-leftaligned"/>
            </w:pPr>
            <w:r>
              <w:t>&lt;CompanyName&gt;_PERSONAL_Loss_TerritoryCode.xls</w:t>
            </w:r>
          </w:p>
          <w:p w:rsidR="007D586A" w:rsidRDefault="007D586A" w:rsidP="00091890">
            <w:pPr>
              <w:pStyle w:val="Tablebody-leftaligned"/>
            </w:pPr>
            <w:r>
              <w:t>&lt;CompanyName&gt;_PERSONAL_Loss_Zipcode.xls</w:t>
            </w:r>
          </w:p>
          <w:p w:rsidR="007D586A" w:rsidRDefault="007D586A" w:rsidP="00091890">
            <w:pPr>
              <w:pStyle w:val="Tablebody-leftaligned"/>
            </w:pPr>
            <w:r>
              <w:lastRenderedPageBreak/>
              <w:t>&lt;CompanyName&gt;_PERSONAL_Loss_ConstType_PolicyForm.xls</w:t>
            </w:r>
          </w:p>
          <w:p w:rsidR="007D586A" w:rsidRDefault="007D586A" w:rsidP="00091890">
            <w:pPr>
              <w:pStyle w:val="Tablebody-leftaligned"/>
            </w:pPr>
            <w:r>
              <w:t>&lt;CompanyName&gt;_PERSONAL_Loss_ConstType_ProgramCode.xls</w:t>
            </w:r>
          </w:p>
          <w:p w:rsidR="007D586A" w:rsidRDefault="007D586A" w:rsidP="00091890">
            <w:pPr>
              <w:pStyle w:val="Tablebody-leftaligned"/>
            </w:pPr>
            <w:r>
              <w:t>&lt;CompanyName&gt;_PERSONAL_Loss_ConstType_TerritoryCode.xls</w:t>
            </w:r>
          </w:p>
          <w:p w:rsidR="007D586A" w:rsidRDefault="007D586A" w:rsidP="00091890">
            <w:pPr>
              <w:pStyle w:val="Tablebody-leftaligned"/>
            </w:pPr>
            <w:r>
              <w:t>&lt;CompanyName&gt;_PERSONAL_Loss_County_ConstType.xls</w:t>
            </w:r>
          </w:p>
          <w:p w:rsidR="007D586A" w:rsidRDefault="007D586A" w:rsidP="00091890">
            <w:pPr>
              <w:pStyle w:val="Tablebody-leftaligned"/>
            </w:pPr>
            <w:r>
              <w:t>&lt;CompanyName&gt;_PERSONAL_Loss_County_PolicyForm.xls</w:t>
            </w:r>
          </w:p>
          <w:p w:rsidR="007D586A" w:rsidRDefault="007D586A" w:rsidP="00091890">
            <w:pPr>
              <w:pStyle w:val="Tablebody-leftaligned"/>
            </w:pPr>
            <w:r>
              <w:t>&lt;CompanyName&gt;_PERSONAL_Loss_Zipcode_ConstType.xls</w:t>
            </w:r>
          </w:p>
          <w:p w:rsidR="007D586A" w:rsidRDefault="007D586A" w:rsidP="00091890">
            <w:pPr>
              <w:pStyle w:val="Tablebody-leftaligned"/>
            </w:pPr>
            <w:r>
              <w:t>&lt;CompanyName&gt;_PERSONAL_Loss_County_ProgramCode.xls</w:t>
            </w:r>
          </w:p>
          <w:p w:rsidR="007D586A" w:rsidRDefault="007D586A" w:rsidP="00091890">
            <w:pPr>
              <w:pStyle w:val="Tablebody-leftaligned"/>
            </w:pPr>
            <w:r>
              <w:t>&lt;CompanyName&gt;_PERSONAL_Loss_County_TerritoryCode.xls</w:t>
            </w:r>
          </w:p>
          <w:p w:rsidR="007D586A" w:rsidRDefault="007D586A" w:rsidP="00091890">
            <w:pPr>
              <w:pStyle w:val="Tablebody-leftaligned"/>
            </w:pPr>
            <w:r>
              <w:t>&lt;CompanyName&gt;_PERSONAL_Loss_Zipcode_PolicyForm.xls</w:t>
            </w:r>
          </w:p>
          <w:p w:rsidR="007D586A" w:rsidRDefault="007D586A" w:rsidP="00091890">
            <w:pPr>
              <w:pStyle w:val="Tablebody-leftaligned"/>
            </w:pPr>
            <w:r>
              <w:t>&lt;CompanyName&gt;_PERSONAL_Loss_PolicyForm_ProgramCode.xls</w:t>
            </w:r>
          </w:p>
          <w:p w:rsidR="007D586A" w:rsidRDefault="007D586A" w:rsidP="00091890">
            <w:pPr>
              <w:pStyle w:val="Tablebody-leftaligned"/>
            </w:pPr>
            <w:r>
              <w:t>&lt;CompanyName&gt;_PERSONAL_Loss_PolicyForm_TerritoryCode.xls</w:t>
            </w:r>
          </w:p>
          <w:p w:rsidR="007D586A" w:rsidRDefault="007D586A" w:rsidP="00091890">
            <w:pPr>
              <w:pStyle w:val="Tablebody-leftaligned"/>
            </w:pPr>
            <w:r>
              <w:t>&lt;CompanyName&gt;_PERSONAL_Loss_TerritoryCode_ProgramCode.xls</w:t>
            </w:r>
          </w:p>
          <w:p w:rsidR="007D586A" w:rsidRDefault="007D586A" w:rsidP="00091890">
            <w:pPr>
              <w:pStyle w:val="Tablebody-leftaligned"/>
            </w:pPr>
            <w:r>
              <w:t>&lt;CompanyName&gt;_PERSONAL_Loss_Zipcode_ProgramCode.xls</w:t>
            </w:r>
          </w:p>
          <w:p w:rsidR="007D586A" w:rsidRDefault="007D586A" w:rsidP="00091890">
            <w:pPr>
              <w:pStyle w:val="Tablebody-leftaligned"/>
            </w:pPr>
            <w:r>
              <w:t>&lt;CompanyName&gt;_PERSONAL_Loss_Zipcode_TerritoryCode.xls</w:t>
            </w:r>
          </w:p>
          <w:p w:rsidR="007D586A" w:rsidRDefault="007D586A" w:rsidP="00091890">
            <w:pPr>
              <w:pStyle w:val="Tablebody-leftaligned"/>
            </w:pPr>
            <w:r>
              <w:t>&lt;CompanyName&gt;_PERSONAL_Loss_ConstType_PolicyForm_ProgramCode.xls</w:t>
            </w:r>
          </w:p>
          <w:p w:rsidR="007D586A" w:rsidRDefault="007D586A" w:rsidP="00091890">
            <w:pPr>
              <w:pStyle w:val="Tablebody-leftaligned"/>
            </w:pPr>
            <w:r>
              <w:t>&lt;CompanyName&gt;_PERSONAL_Loss_ConstType_PolicyForm_TerritoryCode.xls</w:t>
            </w:r>
          </w:p>
          <w:p w:rsidR="007D586A" w:rsidRDefault="007D586A" w:rsidP="00091890">
            <w:pPr>
              <w:pStyle w:val="Tablebody-leftaligned"/>
            </w:pPr>
            <w:r>
              <w:t>&lt;CompanyName&gt;_PERSONAL_Loss_ConstType_TerritoryCode_ProgramCode.xls</w:t>
            </w:r>
          </w:p>
          <w:p w:rsidR="007D586A" w:rsidRDefault="007D586A" w:rsidP="00091890">
            <w:pPr>
              <w:pStyle w:val="Tablebody-leftaligned"/>
            </w:pPr>
            <w:r>
              <w:t>&lt;CompanyName&gt;_PERSONAL_Loss_County_ConstType_PolicyForm.xls</w:t>
            </w:r>
          </w:p>
          <w:p w:rsidR="007D586A" w:rsidRDefault="007D586A" w:rsidP="00091890">
            <w:pPr>
              <w:pStyle w:val="Tablebody-leftaligned"/>
            </w:pPr>
            <w:r>
              <w:t>&lt;CompanyName&gt;_PERSONAL_Loss_County_ConstType_ProgramCode.xls</w:t>
            </w:r>
          </w:p>
          <w:p w:rsidR="007D586A" w:rsidRDefault="007D586A" w:rsidP="00091890">
            <w:pPr>
              <w:pStyle w:val="Tablebody-leftaligned"/>
            </w:pPr>
            <w:r>
              <w:t>&lt;CompanyName&gt;_PERSONAL_Loss_County_ConstType_TerritoryCode.xls</w:t>
            </w:r>
          </w:p>
          <w:p w:rsidR="007D586A" w:rsidRDefault="007D586A" w:rsidP="00091890">
            <w:pPr>
              <w:pStyle w:val="Tablebody-leftaligned"/>
            </w:pPr>
            <w:r>
              <w:t>&lt;CompanyName&gt;_PERSONAL_Loss_County_PolicyForm_ProgramCode.xls</w:t>
            </w:r>
          </w:p>
          <w:p w:rsidR="007D586A" w:rsidRDefault="007D586A" w:rsidP="00091890">
            <w:pPr>
              <w:pStyle w:val="Tablebody-leftaligned"/>
            </w:pPr>
            <w:r>
              <w:t>&lt;CompanyName&gt;_PERSONAL_Loss_County_PolicyForm_TerritoryCode.xls</w:t>
            </w:r>
          </w:p>
          <w:p w:rsidR="007D586A" w:rsidRDefault="007D586A" w:rsidP="00091890">
            <w:pPr>
              <w:pStyle w:val="Tablebody-leftaligned"/>
            </w:pPr>
            <w:r>
              <w:t>&lt;CompanyName&gt;_PERSONAL_Loss_County_TerritoryCode_ProgramCode.xls</w:t>
            </w:r>
          </w:p>
          <w:p w:rsidR="007D586A" w:rsidRDefault="007D586A" w:rsidP="00091890">
            <w:pPr>
              <w:pStyle w:val="Tablebody-leftaligned"/>
            </w:pPr>
            <w:r>
              <w:t>&lt;CompanyName&gt;_PERSONAL_Loss_Zipcode_ConstType_PolicyForm.xls</w:t>
            </w:r>
          </w:p>
          <w:p w:rsidR="007D586A" w:rsidRDefault="007D586A" w:rsidP="00091890">
            <w:pPr>
              <w:pStyle w:val="Tablebody-leftaligned"/>
            </w:pPr>
            <w:r>
              <w:t>&lt;CompanyName&gt;_PERSONAL_Loss_Zipcode_ConstType_ProgramCode.xls</w:t>
            </w:r>
          </w:p>
          <w:p w:rsidR="007D586A" w:rsidRDefault="007D586A" w:rsidP="00091890">
            <w:pPr>
              <w:pStyle w:val="Tablebody-leftaligned"/>
            </w:pPr>
            <w:r>
              <w:t>&lt;CompanyName&gt;_PERSONAL_Loss_Zipcode_PolicyForm_ProgramCode.xls</w:t>
            </w:r>
          </w:p>
          <w:p w:rsidR="007D586A" w:rsidRDefault="007D586A" w:rsidP="00091890">
            <w:pPr>
              <w:pStyle w:val="Tablebody-leftaligned"/>
            </w:pPr>
            <w:r>
              <w:t>&lt;CompanyName&gt;_PERSONAL_Loss_ConstType_PolicyForm_TerritoryCode_ProgramCode.xls</w:t>
            </w:r>
          </w:p>
          <w:p w:rsidR="007D586A" w:rsidRDefault="007D586A" w:rsidP="00091890">
            <w:pPr>
              <w:pStyle w:val="Tablebody-leftaligned"/>
            </w:pPr>
            <w:r>
              <w:t>&lt;CompanyName&gt;_PERSONAL_Loss_County_ConstType_PolicyForm_ProgramCode.xls</w:t>
            </w:r>
          </w:p>
          <w:p w:rsidR="007D586A" w:rsidRDefault="007D586A" w:rsidP="00091890">
            <w:pPr>
              <w:pStyle w:val="Tablebody-leftaligned"/>
            </w:pPr>
            <w:r>
              <w:t>&lt;CompanyName&gt;_PERSONAL_Loss_County_ConstType_PolicyForm_TerritoryCode.xls</w:t>
            </w:r>
          </w:p>
          <w:p w:rsidR="007D586A" w:rsidRDefault="007D586A" w:rsidP="00091890">
            <w:pPr>
              <w:pStyle w:val="Tablebody-leftaligned"/>
            </w:pPr>
            <w:r>
              <w:t>&lt;CompanyName&gt;_PERSONAL_Loss_County_ConstType_TerritoryCode_ProgramCode.xls</w:t>
            </w:r>
          </w:p>
          <w:p w:rsidR="007D586A" w:rsidRDefault="007D586A" w:rsidP="00091890">
            <w:pPr>
              <w:pStyle w:val="Tablebody-leftaligned"/>
            </w:pPr>
            <w:r>
              <w:t>&lt;CompanyName&gt;_PERSONAL_Loss_County_PolicyForm_TerritoryCode_ProgramCode.xls</w:t>
            </w:r>
          </w:p>
          <w:p w:rsidR="007D586A" w:rsidRDefault="007D586A" w:rsidP="00091890">
            <w:pPr>
              <w:pStyle w:val="Tablebody-leftaligned"/>
            </w:pPr>
            <w:r>
              <w:t>&lt;CompanyName&gt;_PERSONAL_Loss_Zipcode_ConstType_PolicyForm_ProgramCode.xls</w:t>
            </w:r>
          </w:p>
          <w:p w:rsidR="007D586A" w:rsidRDefault="007D586A" w:rsidP="00091890">
            <w:pPr>
              <w:pStyle w:val="Tablebody-leftaligned"/>
            </w:pPr>
            <w:r>
              <w:t>&lt;CompanyName&gt;_PERSONAL_Loss_PolicyForm_TerritoryCode_ProgramCode.xls</w:t>
            </w:r>
          </w:p>
          <w:p w:rsidR="007D586A" w:rsidRDefault="007D586A" w:rsidP="00091890">
            <w:pPr>
              <w:pStyle w:val="Tablebody-leftaligned"/>
            </w:pPr>
            <w:r>
              <w:t>&lt;CompanyName&gt;_PERSONAL_Loss_County_ConstType_PolicyForm_TerritoryCode_ProgramCode.xls</w:t>
            </w:r>
          </w:p>
          <w:p w:rsidR="007D586A" w:rsidRDefault="007D586A" w:rsidP="00091890">
            <w:pPr>
              <w:pStyle w:val="Tablebody-leftaligned"/>
            </w:pPr>
          </w:p>
          <w:p w:rsidR="007D586A" w:rsidRDefault="007D586A" w:rsidP="00091890">
            <w:pPr>
              <w:pStyle w:val="Tablebody-leftaligned"/>
            </w:pPr>
            <w:r>
              <w:t>There will be 9 files in the report for commercial residential policies with names as below:</w:t>
            </w:r>
          </w:p>
          <w:p w:rsidR="007D586A" w:rsidRDefault="007D586A" w:rsidP="00091890">
            <w:pPr>
              <w:pStyle w:val="Tablebody-leftaligned"/>
            </w:pPr>
          </w:p>
          <w:p w:rsidR="007D586A" w:rsidRDefault="007D586A" w:rsidP="00091890">
            <w:pPr>
              <w:pStyle w:val="Tablebody-leftaligned"/>
            </w:pPr>
            <w:r>
              <w:t>&lt; CompanyName&gt;_COMMERCIAL_Loss_ConstType.xls</w:t>
            </w:r>
          </w:p>
          <w:p w:rsidR="007D586A" w:rsidRDefault="007D586A" w:rsidP="00091890">
            <w:pPr>
              <w:pStyle w:val="Tablebody-leftaligned"/>
            </w:pPr>
            <w:r>
              <w:t>&lt;CompanyName&gt;_COMMERCIAL_Loss_County.xls</w:t>
            </w:r>
          </w:p>
          <w:p w:rsidR="007D586A" w:rsidRDefault="007D586A" w:rsidP="00091890">
            <w:pPr>
              <w:pStyle w:val="Tablebody-leftaligned"/>
            </w:pPr>
            <w:r>
              <w:t>&lt;CompanyName&gt;_COMMERCIAL_Loss_TerritoryCode.xls</w:t>
            </w:r>
          </w:p>
          <w:p w:rsidR="007D586A" w:rsidRDefault="007D586A" w:rsidP="00091890">
            <w:pPr>
              <w:pStyle w:val="Tablebody-leftaligned"/>
            </w:pPr>
            <w:r>
              <w:t>&lt;CompanyName&gt;_COMMERCIAL_Loss_Zipcode.xls</w:t>
            </w:r>
          </w:p>
          <w:p w:rsidR="007D586A" w:rsidRDefault="007D586A" w:rsidP="00091890">
            <w:pPr>
              <w:pStyle w:val="Tablebody-leftaligned"/>
            </w:pPr>
            <w:r>
              <w:t>&lt;CompanyName&gt;_COMMERCIAL_Loss_ConstType_TerritoryCode.xls</w:t>
            </w:r>
          </w:p>
          <w:p w:rsidR="007D586A" w:rsidRDefault="007D586A" w:rsidP="00091890">
            <w:pPr>
              <w:pStyle w:val="Tablebody-leftaligned"/>
            </w:pPr>
            <w:r>
              <w:t>&lt;CompanyName&gt;_COMMERCIAL_Loss_County_ConstType.xls</w:t>
            </w:r>
          </w:p>
          <w:p w:rsidR="007D586A" w:rsidRDefault="007D586A" w:rsidP="00091890">
            <w:pPr>
              <w:pStyle w:val="Tablebody-leftaligned"/>
            </w:pPr>
            <w:r>
              <w:t>&lt;CompanyName&gt;_COMMERCIAL_Loss_Zipcode_ConstType.xls</w:t>
            </w:r>
          </w:p>
          <w:p w:rsidR="007D586A" w:rsidRDefault="007D586A" w:rsidP="00091890">
            <w:pPr>
              <w:pStyle w:val="Tablebody-leftaligned"/>
            </w:pPr>
            <w:r>
              <w:t>&lt;CompanyName&gt;_COMMERCIAL_Loss_County_TerritoryCode.xls</w:t>
            </w:r>
          </w:p>
          <w:p w:rsidR="007D586A" w:rsidRDefault="007D586A" w:rsidP="00091890">
            <w:pPr>
              <w:pStyle w:val="Tablebody-leftaligned"/>
            </w:pPr>
            <w:r>
              <w:t>&lt;CompanyName&gt;_COMMERCIAL_Loss_County_ConstType_TerritoryCode.xls</w:t>
            </w:r>
          </w:p>
          <w:p w:rsidR="007D586A" w:rsidRDefault="007D586A" w:rsidP="00091890">
            <w:pPr>
              <w:pStyle w:val="Tablebody-leftaligned"/>
            </w:pPr>
          </w:p>
          <w:p w:rsidR="007D586A" w:rsidRDefault="007D586A" w:rsidP="00091890">
            <w:pPr>
              <w:pStyle w:val="Tablebody-leftaligned"/>
            </w:pPr>
            <w:r>
              <w:t>There will be 9 files in the report for combined personal and commercial residential policies with names as below:</w:t>
            </w:r>
          </w:p>
          <w:p w:rsidR="007D586A" w:rsidRDefault="007D586A" w:rsidP="00091890">
            <w:pPr>
              <w:pStyle w:val="Tablebody-leftaligned"/>
            </w:pPr>
          </w:p>
          <w:p w:rsidR="007D586A" w:rsidRDefault="007D586A" w:rsidP="00091890">
            <w:pPr>
              <w:pStyle w:val="Tablebody-leftaligned"/>
            </w:pPr>
            <w:r>
              <w:t>&lt; CompanyName&gt;_Loss_ConstType.xls</w:t>
            </w:r>
          </w:p>
          <w:p w:rsidR="007D586A" w:rsidRDefault="007D586A" w:rsidP="00091890">
            <w:pPr>
              <w:pStyle w:val="Tablebody-leftaligned"/>
            </w:pPr>
            <w:r>
              <w:t>&lt;CompanyName&gt;_Loss_County.xls</w:t>
            </w:r>
          </w:p>
          <w:p w:rsidR="007D586A" w:rsidRDefault="007D586A" w:rsidP="00091890">
            <w:pPr>
              <w:pStyle w:val="Tablebody-leftaligned"/>
            </w:pPr>
            <w:r>
              <w:t>&lt;CompanyName&gt;_Loss_TerritoryCode.xls</w:t>
            </w:r>
          </w:p>
          <w:p w:rsidR="007D586A" w:rsidRDefault="007D586A" w:rsidP="00091890">
            <w:pPr>
              <w:pStyle w:val="Tablebody-leftaligned"/>
            </w:pPr>
            <w:r>
              <w:t>&lt;CompanyName&gt;_Loss_Zipcode.xls</w:t>
            </w:r>
          </w:p>
          <w:p w:rsidR="007D586A" w:rsidRDefault="007D586A" w:rsidP="00091890">
            <w:pPr>
              <w:pStyle w:val="Tablebody-leftaligned"/>
            </w:pPr>
            <w:r>
              <w:t>&lt;CompanyName&gt;_Loss_ConstType_TerritoryCode.xls</w:t>
            </w:r>
          </w:p>
          <w:p w:rsidR="007D586A" w:rsidRDefault="007D586A" w:rsidP="00091890">
            <w:pPr>
              <w:pStyle w:val="Tablebody-leftaligned"/>
            </w:pPr>
            <w:r>
              <w:t>&lt;CompanyName&gt;_Loss_County_ConstType.xls</w:t>
            </w:r>
          </w:p>
          <w:p w:rsidR="007D586A" w:rsidRDefault="007D586A" w:rsidP="00091890">
            <w:pPr>
              <w:pStyle w:val="Tablebody-leftaligned"/>
            </w:pPr>
            <w:r>
              <w:t>&lt;CompanyName&gt;_Loss_ZIPcode_ConstType.xls</w:t>
            </w:r>
          </w:p>
          <w:p w:rsidR="007D586A" w:rsidRDefault="007D586A" w:rsidP="00091890">
            <w:pPr>
              <w:pStyle w:val="Tablebody-leftaligned"/>
            </w:pPr>
            <w:r>
              <w:t>&lt;CompanyName&gt;_Loss_County_TerritoryCode.xls</w:t>
            </w:r>
          </w:p>
          <w:p w:rsidR="007D586A" w:rsidRDefault="007D586A" w:rsidP="00091890">
            <w:pPr>
              <w:pStyle w:val="Tablebody-leftaligned"/>
            </w:pPr>
            <w:r>
              <w:t>&lt;CompanyName&gt;_Loss_County_ConstType_TerritoryCode.xls</w:t>
            </w:r>
          </w:p>
        </w:tc>
      </w:tr>
    </w:tbl>
    <w:p w:rsidR="007D586A" w:rsidRPr="00E93438" w:rsidRDefault="007D586A" w:rsidP="00500EB8">
      <w:pPr>
        <w:pStyle w:val="Caption"/>
      </w:pPr>
      <w:bookmarkStart w:id="396" w:name="_Toc529272254"/>
      <w:r>
        <w:lastRenderedPageBreak/>
        <w:t xml:space="preserve">Table </w:t>
      </w:r>
      <w:r w:rsidR="004A30C5">
        <w:rPr>
          <w:noProof/>
        </w:rPr>
        <w:fldChar w:fldCharType="begin"/>
      </w:r>
      <w:r w:rsidR="004A30C5">
        <w:rPr>
          <w:noProof/>
        </w:rPr>
        <w:instrText xml:space="preserve"> SEQ Table \* ARABIC </w:instrText>
      </w:r>
      <w:r w:rsidR="004A30C5">
        <w:rPr>
          <w:noProof/>
        </w:rPr>
        <w:fldChar w:fldCharType="separate"/>
      </w:r>
      <w:r w:rsidR="00F609A5">
        <w:rPr>
          <w:noProof/>
        </w:rPr>
        <w:t>29</w:t>
      </w:r>
      <w:r w:rsidR="004A30C5">
        <w:rPr>
          <w:noProof/>
        </w:rPr>
        <w:fldChar w:fldCharType="end"/>
      </w:r>
      <w:r>
        <w:t xml:space="preserve">. </w:t>
      </w:r>
      <w:r w:rsidRPr="007E44F4">
        <w:t>Output report for OIR data processing.</w:t>
      </w:r>
      <w:bookmarkEnd w:id="396"/>
    </w:p>
    <w:p w:rsidR="00E93438" w:rsidRDefault="00E93438" w:rsidP="00B73298">
      <w:pPr>
        <w:pStyle w:val="Disclosure"/>
      </w:pPr>
      <w:r>
        <w:lastRenderedPageBreak/>
        <w:t>6. Describe actions performed to ensure the validity of insurer or other input data used for hurricane model inputs or for validation/verification.</w:t>
      </w:r>
    </w:p>
    <w:p w:rsidR="00340DBC" w:rsidRDefault="00340DBC" w:rsidP="00340DBC">
      <w:r>
        <w:t>Each line of data submitted for input is screened to ensure the number of fields, their order and the basic structure of the data matches the input specifications.  Any mismatch causes the screening process stop and the line in question is reported to the FPHLM user for resolution. The correction typically requires manual intervention by the user after communicating with the organization that provided the data.</w:t>
      </w:r>
    </w:p>
    <w:p w:rsidR="00340DBC" w:rsidRDefault="00340DBC" w:rsidP="00340DBC"/>
    <w:p w:rsidR="00E93438" w:rsidRDefault="00340DBC" w:rsidP="00340DBC">
      <w:r>
        <w:t>After the initial screening a series of functions is run to further check each data attribute and prepare it for processing through the model.   Those checks are outlined in the table below.</w:t>
      </w:r>
    </w:p>
    <w:p w:rsidR="00340DBC" w:rsidRDefault="00340DBC" w:rsidP="00340DBC"/>
    <w:tbl>
      <w:tblPr>
        <w:tblStyle w:val="TableGrid"/>
        <w:tblW w:w="0" w:type="auto"/>
        <w:tblLook w:val="04A0" w:firstRow="1" w:lastRow="0" w:firstColumn="1" w:lastColumn="0" w:noHBand="0" w:noVBand="1"/>
      </w:tblPr>
      <w:tblGrid>
        <w:gridCol w:w="3083"/>
        <w:gridCol w:w="6357"/>
      </w:tblGrid>
      <w:tr w:rsidR="00340DBC" w:rsidTr="008F4B9D">
        <w:trPr>
          <w:tblHeader/>
        </w:trPr>
        <w:tc>
          <w:tcPr>
            <w:tcW w:w="3168" w:type="dxa"/>
            <w:tcBorders>
              <w:bottom w:val="double" w:sz="4" w:space="0" w:color="auto"/>
            </w:tcBorders>
          </w:tcPr>
          <w:p w:rsidR="00340DBC" w:rsidRPr="00C867E0" w:rsidRDefault="00340DBC" w:rsidP="006A0BF3">
            <w:pPr>
              <w:pStyle w:val="Tableheader"/>
            </w:pPr>
            <w:r>
              <w:t>Data Attribute</w:t>
            </w:r>
          </w:p>
        </w:tc>
        <w:tc>
          <w:tcPr>
            <w:tcW w:w="6588" w:type="dxa"/>
            <w:tcBorders>
              <w:bottom w:val="double" w:sz="4" w:space="0" w:color="auto"/>
            </w:tcBorders>
          </w:tcPr>
          <w:p w:rsidR="00340DBC" w:rsidRPr="00C867E0" w:rsidRDefault="00340DBC" w:rsidP="006A0BF3">
            <w:pPr>
              <w:pStyle w:val="Tableheader"/>
            </w:pPr>
            <w:r w:rsidRPr="00C867E0">
              <w:t>Pre-processing Steps</w:t>
            </w:r>
          </w:p>
        </w:tc>
      </w:tr>
      <w:tr w:rsidR="00340DBC" w:rsidTr="006A11A9">
        <w:tc>
          <w:tcPr>
            <w:tcW w:w="3168" w:type="dxa"/>
            <w:tcBorders>
              <w:top w:val="double" w:sz="4" w:space="0" w:color="auto"/>
            </w:tcBorders>
          </w:tcPr>
          <w:p w:rsidR="00340DBC" w:rsidRPr="00A521C2" w:rsidRDefault="00340DBC" w:rsidP="00340DBC">
            <w:pPr>
              <w:pStyle w:val="Tablebody-leftaligned"/>
            </w:pPr>
            <w:r>
              <w:t>Policy ID</w:t>
            </w:r>
          </w:p>
        </w:tc>
        <w:tc>
          <w:tcPr>
            <w:tcW w:w="6588" w:type="dxa"/>
            <w:tcBorders>
              <w:top w:val="double" w:sz="4" w:space="0" w:color="auto"/>
            </w:tcBorders>
          </w:tcPr>
          <w:p w:rsidR="00340DBC" w:rsidRPr="00A521C2" w:rsidRDefault="00340DBC" w:rsidP="00340DBC">
            <w:pPr>
              <w:pStyle w:val="Tablebody-leftaligned"/>
            </w:pPr>
            <w:r>
              <w:t>Not used in processing.  Included in Model Output.</w:t>
            </w:r>
          </w:p>
        </w:tc>
      </w:tr>
      <w:tr w:rsidR="00340DBC" w:rsidTr="006A11A9">
        <w:tc>
          <w:tcPr>
            <w:tcW w:w="3168" w:type="dxa"/>
          </w:tcPr>
          <w:p w:rsidR="00340DBC" w:rsidRPr="00A521C2" w:rsidRDefault="00340DBC" w:rsidP="00340DBC">
            <w:pPr>
              <w:pStyle w:val="Tablebody-leftaligned"/>
            </w:pPr>
            <w:r>
              <w:t>Model ID</w:t>
            </w:r>
          </w:p>
        </w:tc>
        <w:tc>
          <w:tcPr>
            <w:tcW w:w="6588" w:type="dxa"/>
          </w:tcPr>
          <w:p w:rsidR="00340DBC" w:rsidRPr="00A521C2" w:rsidRDefault="00340DBC" w:rsidP="00340DBC">
            <w:pPr>
              <w:pStyle w:val="Tablebody-leftaligned"/>
            </w:pPr>
            <w:r>
              <w:t>Numeric ID assigned by model.</w:t>
            </w:r>
          </w:p>
        </w:tc>
      </w:tr>
      <w:tr w:rsidR="00340DBC" w:rsidTr="006A11A9">
        <w:tc>
          <w:tcPr>
            <w:tcW w:w="3168" w:type="dxa"/>
          </w:tcPr>
          <w:p w:rsidR="00340DBC" w:rsidRDefault="00340DBC" w:rsidP="00340DBC">
            <w:pPr>
              <w:pStyle w:val="Tablebody-leftaligned"/>
            </w:pPr>
          </w:p>
          <w:p w:rsidR="00340DBC" w:rsidRPr="00F717C7" w:rsidRDefault="00340DBC" w:rsidP="00340DBC">
            <w:pPr>
              <w:pStyle w:val="Tablebody-leftaligned"/>
            </w:pPr>
            <w:r w:rsidRPr="00F717C7">
              <w:t>Residency Type</w:t>
            </w:r>
          </w:p>
        </w:tc>
        <w:tc>
          <w:tcPr>
            <w:tcW w:w="6588" w:type="dxa"/>
          </w:tcPr>
          <w:p w:rsidR="00340DBC" w:rsidRPr="00C867E0" w:rsidRDefault="00340DBC" w:rsidP="00340DBC">
            <w:pPr>
              <w:pStyle w:val="Tablebody-leftaligned"/>
            </w:pPr>
            <w:r w:rsidRPr="00C867E0">
              <w:t>Replace empty, NULL, and out-of-range values with the value Unknown.</w:t>
            </w:r>
          </w:p>
          <w:p w:rsidR="00340DBC" w:rsidRPr="00A521C2" w:rsidRDefault="00340DBC" w:rsidP="00340DBC">
            <w:pPr>
              <w:pStyle w:val="Tablebody-leftaligned"/>
            </w:pPr>
            <w:r w:rsidRPr="00C867E0">
              <w:t>Replace numeric codes with corresponding description.</w:t>
            </w:r>
          </w:p>
        </w:tc>
      </w:tr>
      <w:tr w:rsidR="00340DBC" w:rsidTr="006A11A9">
        <w:tc>
          <w:tcPr>
            <w:tcW w:w="3168" w:type="dxa"/>
          </w:tcPr>
          <w:p w:rsidR="00340DBC" w:rsidRDefault="00340DBC" w:rsidP="00340DBC">
            <w:pPr>
              <w:pStyle w:val="Tablebody-leftaligned"/>
            </w:pPr>
          </w:p>
          <w:p w:rsidR="00340DBC" w:rsidRPr="00A521C2" w:rsidRDefault="00340DBC" w:rsidP="00340DBC">
            <w:pPr>
              <w:pStyle w:val="Tablebody-leftaligned"/>
            </w:pPr>
            <w:r>
              <w:t>Zip Code</w:t>
            </w:r>
          </w:p>
        </w:tc>
        <w:tc>
          <w:tcPr>
            <w:tcW w:w="6588" w:type="dxa"/>
          </w:tcPr>
          <w:p w:rsidR="00340DBC" w:rsidRPr="00C867E0" w:rsidRDefault="00340DBC" w:rsidP="00340DBC">
            <w:pPr>
              <w:pStyle w:val="Tablebody-leftaligned"/>
            </w:pPr>
            <w:r w:rsidRPr="00C867E0">
              <w:t>Replace empty and NULL values with the value Unknown.</w:t>
            </w:r>
          </w:p>
          <w:p w:rsidR="00340DBC" w:rsidRPr="00C867E0" w:rsidRDefault="00340DBC" w:rsidP="00340DBC">
            <w:pPr>
              <w:pStyle w:val="Tablebody-leftaligned"/>
            </w:pPr>
            <w:r w:rsidRPr="00C867E0">
              <w:t>Remove the last five characters (dash and four digits) from ZIP 5+4 values.</w:t>
            </w:r>
          </w:p>
          <w:p w:rsidR="00340DBC" w:rsidRPr="00A521C2" w:rsidRDefault="00340DBC" w:rsidP="00340DBC">
            <w:pPr>
              <w:pStyle w:val="Tablebody-leftaligned"/>
            </w:pPr>
            <w:r w:rsidRPr="00C867E0">
              <w:t xml:space="preserve">Exposures without a valid ZIP Code are not modeled. </w:t>
            </w:r>
          </w:p>
        </w:tc>
      </w:tr>
      <w:tr w:rsidR="00340DBC" w:rsidTr="006A11A9">
        <w:tc>
          <w:tcPr>
            <w:tcW w:w="3168" w:type="dxa"/>
          </w:tcPr>
          <w:p w:rsidR="00340DBC" w:rsidRDefault="00340DBC" w:rsidP="00340DBC">
            <w:pPr>
              <w:pStyle w:val="Tablebody-leftaligned"/>
            </w:pPr>
          </w:p>
          <w:p w:rsidR="00340DBC" w:rsidRPr="00A521C2" w:rsidRDefault="00340DBC" w:rsidP="00340DBC">
            <w:pPr>
              <w:pStyle w:val="Tablebody-leftaligned"/>
            </w:pPr>
            <w:r>
              <w:t>Year Built</w:t>
            </w:r>
          </w:p>
        </w:tc>
        <w:tc>
          <w:tcPr>
            <w:tcW w:w="6588" w:type="dxa"/>
          </w:tcPr>
          <w:p w:rsidR="00340DBC" w:rsidRPr="00C867E0" w:rsidRDefault="00340DBC" w:rsidP="00340DBC">
            <w:pPr>
              <w:pStyle w:val="Tablebody-leftaligned"/>
            </w:pPr>
            <w:r w:rsidRPr="00C867E0">
              <w:t>Replace empty and NULL values with the value Unknown.</w:t>
            </w:r>
          </w:p>
          <w:p w:rsidR="00340DBC" w:rsidRPr="00C867E0" w:rsidRDefault="00340DBC" w:rsidP="00340DBC">
            <w:pPr>
              <w:pStyle w:val="Tablebody-leftaligned"/>
            </w:pPr>
            <w:r w:rsidRPr="00C867E0">
              <w:t>Set to Unknown values smaller than 1800 or larger than the current year.</w:t>
            </w:r>
          </w:p>
          <w:p w:rsidR="00340DBC" w:rsidRPr="00A521C2" w:rsidRDefault="00340DBC" w:rsidP="00340DBC">
            <w:pPr>
              <w:pStyle w:val="Tablebody-leftaligned"/>
            </w:pPr>
            <w:r w:rsidRPr="00C867E0">
              <w:t>Impute Unknown values using county statistics.</w:t>
            </w:r>
          </w:p>
        </w:tc>
      </w:tr>
      <w:tr w:rsidR="00340DBC" w:rsidTr="006A11A9">
        <w:tc>
          <w:tcPr>
            <w:tcW w:w="3168" w:type="dxa"/>
          </w:tcPr>
          <w:p w:rsidR="00340DBC" w:rsidRDefault="00340DBC" w:rsidP="00340DBC">
            <w:pPr>
              <w:pStyle w:val="Tablebody-leftaligned"/>
            </w:pPr>
          </w:p>
          <w:p w:rsidR="00340DBC" w:rsidRDefault="00340DBC" w:rsidP="00340DBC">
            <w:pPr>
              <w:pStyle w:val="Tablebody-leftaligned"/>
            </w:pPr>
          </w:p>
          <w:p w:rsidR="00340DBC" w:rsidRPr="00A521C2" w:rsidRDefault="00340DBC" w:rsidP="00340DBC">
            <w:pPr>
              <w:pStyle w:val="Tablebody-leftaligned"/>
            </w:pPr>
            <w:r>
              <w:t>Construction Type</w:t>
            </w:r>
          </w:p>
        </w:tc>
        <w:tc>
          <w:tcPr>
            <w:tcW w:w="6588" w:type="dxa"/>
          </w:tcPr>
          <w:p w:rsidR="00340DBC" w:rsidRPr="00C867E0" w:rsidRDefault="00340DBC" w:rsidP="00340DBC">
            <w:pPr>
              <w:pStyle w:val="Tablebody-leftaligned"/>
            </w:pPr>
            <w:r w:rsidRPr="00C867E0">
              <w:t>Remove any character that is not a digit.</w:t>
            </w:r>
          </w:p>
          <w:p w:rsidR="00340DBC" w:rsidRPr="00C867E0" w:rsidRDefault="00340DBC" w:rsidP="00340DBC">
            <w:pPr>
              <w:pStyle w:val="Tablebody-leftaligned"/>
            </w:pPr>
            <w:r w:rsidRPr="00C867E0">
              <w:t>Replace empty and NULL values with the value Unknown.</w:t>
            </w:r>
          </w:p>
          <w:p w:rsidR="00340DBC" w:rsidRPr="00C867E0" w:rsidRDefault="00340DBC" w:rsidP="00340DBC">
            <w:pPr>
              <w:pStyle w:val="Tablebody-leftaligned"/>
            </w:pPr>
            <w:r w:rsidRPr="00C867E0">
              <w:t>Replace numeric codes with corresponding description.</w:t>
            </w:r>
          </w:p>
          <w:p w:rsidR="00340DBC" w:rsidRPr="00A521C2" w:rsidRDefault="00340DBC" w:rsidP="00340DBC">
            <w:pPr>
              <w:pStyle w:val="Tablebody-leftaligned"/>
            </w:pPr>
            <w:r w:rsidRPr="00C867E0">
              <w:t>Replace out-of-range numeric codes with the value Other.</w:t>
            </w:r>
          </w:p>
        </w:tc>
      </w:tr>
      <w:tr w:rsidR="00340DBC" w:rsidTr="006A11A9">
        <w:tc>
          <w:tcPr>
            <w:tcW w:w="3168" w:type="dxa"/>
          </w:tcPr>
          <w:p w:rsidR="00340DBC" w:rsidRDefault="00340DBC" w:rsidP="00340DBC">
            <w:pPr>
              <w:pStyle w:val="Tablebody-leftaligned"/>
            </w:pPr>
          </w:p>
          <w:p w:rsidR="00340DBC" w:rsidRPr="00A521C2" w:rsidRDefault="00340DBC" w:rsidP="00340DBC">
            <w:pPr>
              <w:pStyle w:val="Tablebody-leftaligned"/>
            </w:pPr>
            <w:r>
              <w:t>Structure, App. Structures, Contents,  and TE Coverages</w:t>
            </w:r>
          </w:p>
        </w:tc>
        <w:tc>
          <w:tcPr>
            <w:tcW w:w="6588" w:type="dxa"/>
          </w:tcPr>
          <w:p w:rsidR="00340DBC" w:rsidRPr="00F42DC6" w:rsidRDefault="00340DBC" w:rsidP="00340DBC">
            <w:pPr>
              <w:pStyle w:val="Tablebody-leftaligned"/>
            </w:pPr>
            <w:r w:rsidRPr="00F42DC6">
              <w:t>Remove any character that is not a digit or a dot.</w:t>
            </w:r>
          </w:p>
          <w:p w:rsidR="00340DBC" w:rsidRPr="00F42DC6" w:rsidRDefault="00340DBC" w:rsidP="00340DBC">
            <w:pPr>
              <w:pStyle w:val="Tablebody-leftaligned"/>
            </w:pPr>
            <w:r w:rsidRPr="00F42DC6">
              <w:t>Replace with 0 any value that is not a correct representation of a real number.</w:t>
            </w:r>
          </w:p>
          <w:p w:rsidR="00340DBC" w:rsidRPr="00A521C2" w:rsidRDefault="00340DBC" w:rsidP="00340DBC">
            <w:pPr>
              <w:pStyle w:val="Tablebody-leftaligned"/>
            </w:pPr>
            <w:r w:rsidRPr="00F42DC6">
              <w:t>Exposures with 0 total coverage are not modeled.</w:t>
            </w:r>
          </w:p>
        </w:tc>
      </w:tr>
      <w:tr w:rsidR="00340DBC" w:rsidTr="006A11A9">
        <w:tc>
          <w:tcPr>
            <w:tcW w:w="3168" w:type="dxa"/>
          </w:tcPr>
          <w:p w:rsidR="00340DBC" w:rsidRDefault="00340DBC" w:rsidP="00340DBC">
            <w:pPr>
              <w:pStyle w:val="Tablebody-leftaligned"/>
            </w:pPr>
          </w:p>
          <w:p w:rsidR="00340DBC" w:rsidRDefault="00340DBC" w:rsidP="00340DBC">
            <w:pPr>
              <w:pStyle w:val="Tablebody-leftaligned"/>
            </w:pPr>
          </w:p>
          <w:p w:rsidR="00340DBC" w:rsidRDefault="00340DBC" w:rsidP="00340DBC">
            <w:pPr>
              <w:pStyle w:val="Tablebody-leftaligned"/>
            </w:pPr>
          </w:p>
          <w:p w:rsidR="00340DBC" w:rsidRPr="00A521C2" w:rsidRDefault="00340DBC" w:rsidP="00340DBC">
            <w:pPr>
              <w:pStyle w:val="Tablebody-leftaligned"/>
            </w:pPr>
            <w:r>
              <w:t>Deductible</w:t>
            </w:r>
          </w:p>
        </w:tc>
        <w:tc>
          <w:tcPr>
            <w:tcW w:w="6588" w:type="dxa"/>
          </w:tcPr>
          <w:p w:rsidR="00340DBC" w:rsidRPr="00F42DC6" w:rsidRDefault="00340DBC" w:rsidP="00340DBC">
            <w:pPr>
              <w:pStyle w:val="Tablebody-leftaligned"/>
            </w:pPr>
            <w:r w:rsidRPr="00F42DC6">
              <w:t>Remove any character that is not a digit, a dot, or a percent sign.</w:t>
            </w:r>
          </w:p>
          <w:p w:rsidR="00340DBC" w:rsidRPr="00F42DC6" w:rsidRDefault="00340DBC" w:rsidP="00340DBC">
            <w:pPr>
              <w:pStyle w:val="Tablebody-leftaligned"/>
            </w:pPr>
            <w:r w:rsidRPr="00F42DC6">
              <w:t>Replace with 0 any value that is not a correct representation of a real number.</w:t>
            </w:r>
          </w:p>
          <w:p w:rsidR="00340DBC" w:rsidRPr="00F42DC6" w:rsidRDefault="00340DBC" w:rsidP="00340DBC">
            <w:pPr>
              <w:pStyle w:val="Tablebody-leftaligned"/>
            </w:pPr>
            <w:r w:rsidRPr="00F42DC6">
              <w:t>Replace with the corresponding dollar value any value that is expressed as a percentage of the exposure (values between 0 and 1).</w:t>
            </w:r>
          </w:p>
          <w:p w:rsidR="00340DBC" w:rsidRPr="00A521C2" w:rsidRDefault="00340DBC" w:rsidP="00340DBC">
            <w:pPr>
              <w:pStyle w:val="Tablebody-leftaligned"/>
            </w:pPr>
            <w:r w:rsidRPr="00F42DC6">
              <w:t>Report zero and high (&gt; 10%) deductible policies.</w:t>
            </w:r>
          </w:p>
        </w:tc>
      </w:tr>
      <w:tr w:rsidR="00340DBC" w:rsidTr="006A11A9">
        <w:tc>
          <w:tcPr>
            <w:tcW w:w="3168" w:type="dxa"/>
          </w:tcPr>
          <w:p w:rsidR="00340DBC" w:rsidRPr="00F717C7" w:rsidRDefault="00340DBC" w:rsidP="00340DBC">
            <w:pPr>
              <w:pStyle w:val="Tablebody-leftaligned"/>
            </w:pPr>
            <w:r w:rsidRPr="00F717C7">
              <w:t>Nature of Coverage</w:t>
            </w:r>
          </w:p>
        </w:tc>
        <w:tc>
          <w:tcPr>
            <w:tcW w:w="6588" w:type="dxa"/>
          </w:tcPr>
          <w:p w:rsidR="00340DBC" w:rsidRPr="00A521C2" w:rsidRDefault="00340DBC" w:rsidP="00340DBC">
            <w:pPr>
              <w:pStyle w:val="Tablebody-leftaligned"/>
            </w:pPr>
            <w:r w:rsidRPr="00F717C7">
              <w:t>Replace empty, N/A, and NULL values with the value Unknown.</w:t>
            </w:r>
          </w:p>
        </w:tc>
      </w:tr>
      <w:tr w:rsidR="00340DBC" w:rsidTr="006A11A9">
        <w:tc>
          <w:tcPr>
            <w:tcW w:w="3168" w:type="dxa"/>
          </w:tcPr>
          <w:p w:rsidR="00340DBC" w:rsidRDefault="00340DBC" w:rsidP="00340DBC">
            <w:pPr>
              <w:pStyle w:val="Tablebody-leftaligned"/>
            </w:pPr>
          </w:p>
          <w:p w:rsidR="00340DBC" w:rsidRDefault="00340DBC" w:rsidP="00340DBC">
            <w:pPr>
              <w:pStyle w:val="Tablebody-leftaligned"/>
            </w:pPr>
          </w:p>
          <w:p w:rsidR="00340DBC" w:rsidRDefault="00340DBC" w:rsidP="00340DBC">
            <w:pPr>
              <w:pStyle w:val="Tablebody-leftaligned"/>
            </w:pPr>
          </w:p>
          <w:p w:rsidR="00340DBC" w:rsidRPr="00A521C2" w:rsidRDefault="00340DBC" w:rsidP="00340DBC">
            <w:pPr>
              <w:pStyle w:val="Tablebody-leftaligned"/>
            </w:pPr>
            <w:r>
              <w:t>County</w:t>
            </w:r>
          </w:p>
        </w:tc>
        <w:tc>
          <w:tcPr>
            <w:tcW w:w="6588" w:type="dxa"/>
          </w:tcPr>
          <w:p w:rsidR="00340DBC" w:rsidRPr="00F717C7" w:rsidRDefault="00340DBC" w:rsidP="00340DBC">
            <w:pPr>
              <w:pStyle w:val="Tablebody-leftaligned"/>
            </w:pPr>
            <w:r w:rsidRPr="00F717C7">
              <w:t>Remove any character that is not a lowercase or uppercase letter, a dot, a whitespace, or a dash.</w:t>
            </w:r>
          </w:p>
          <w:p w:rsidR="00340DBC" w:rsidRPr="00F717C7" w:rsidRDefault="00340DBC" w:rsidP="00340DBC">
            <w:pPr>
              <w:pStyle w:val="Tablebody-leftaligned"/>
            </w:pPr>
            <w:r w:rsidRPr="00F717C7">
              <w:t>Ensure that the first letter of every word in the county name is capitalizes and the rest are not.</w:t>
            </w:r>
          </w:p>
          <w:p w:rsidR="00340DBC" w:rsidRPr="00F717C7" w:rsidRDefault="00340DBC" w:rsidP="00340DBC">
            <w:pPr>
              <w:pStyle w:val="Tablebody-leftaligned"/>
            </w:pPr>
            <w:r w:rsidRPr="00F717C7">
              <w:t>Replace empty, N/A, and NULL values with the value Unknown.</w:t>
            </w:r>
          </w:p>
          <w:p w:rsidR="00340DBC" w:rsidRPr="00F717C7" w:rsidRDefault="00340DBC" w:rsidP="00340DBC">
            <w:pPr>
              <w:pStyle w:val="Tablebody-leftaligned"/>
            </w:pPr>
            <w:r w:rsidRPr="00F717C7">
              <w:t>Correct county name spelling.</w:t>
            </w:r>
          </w:p>
          <w:p w:rsidR="00340DBC" w:rsidRPr="00A521C2" w:rsidRDefault="00340DBC" w:rsidP="00340DBC">
            <w:pPr>
              <w:pStyle w:val="Tablebody-leftaligned"/>
            </w:pPr>
            <w:r w:rsidRPr="00F717C7">
              <w:t>Ensure correct assignment based on ZIP Code.</w:t>
            </w:r>
          </w:p>
        </w:tc>
      </w:tr>
      <w:tr w:rsidR="00340DBC" w:rsidTr="006A11A9">
        <w:tc>
          <w:tcPr>
            <w:tcW w:w="3168" w:type="dxa"/>
          </w:tcPr>
          <w:p w:rsidR="00340DBC" w:rsidRDefault="00340DBC" w:rsidP="00340DBC">
            <w:pPr>
              <w:pStyle w:val="Tablebody-leftaligned"/>
            </w:pPr>
          </w:p>
          <w:p w:rsidR="00340DBC" w:rsidRPr="00A521C2" w:rsidRDefault="00340DBC" w:rsidP="00340DBC">
            <w:pPr>
              <w:pStyle w:val="Tablebody-leftaligned"/>
            </w:pPr>
            <w:r>
              <w:t>Address</w:t>
            </w:r>
          </w:p>
        </w:tc>
        <w:tc>
          <w:tcPr>
            <w:tcW w:w="6588" w:type="dxa"/>
          </w:tcPr>
          <w:p w:rsidR="00340DBC" w:rsidRPr="00F717C7" w:rsidRDefault="00340DBC" w:rsidP="00340DBC">
            <w:pPr>
              <w:pStyle w:val="Tablebody-leftaligned"/>
            </w:pPr>
            <w:r w:rsidRPr="00F717C7">
              <w:t>Remove any character that is not a lowercase or uppercase letter, a digit, a dot, or a whitespace.</w:t>
            </w:r>
          </w:p>
          <w:p w:rsidR="00340DBC" w:rsidRPr="00A521C2" w:rsidRDefault="00340DBC" w:rsidP="00340DBC">
            <w:pPr>
              <w:pStyle w:val="Tablebody-leftaligned"/>
            </w:pPr>
            <w:r w:rsidRPr="00F717C7">
              <w:t>Replace empty, N/A, and NULL values with the value Unknown.</w:t>
            </w:r>
          </w:p>
        </w:tc>
      </w:tr>
      <w:tr w:rsidR="00340DBC" w:rsidTr="006A11A9">
        <w:tc>
          <w:tcPr>
            <w:tcW w:w="3168" w:type="dxa"/>
          </w:tcPr>
          <w:p w:rsidR="00340DBC" w:rsidRDefault="00340DBC" w:rsidP="00340DBC">
            <w:pPr>
              <w:pStyle w:val="Tablebody-leftaligned"/>
            </w:pPr>
          </w:p>
          <w:p w:rsidR="00340DBC" w:rsidRPr="00A521C2" w:rsidRDefault="00340DBC" w:rsidP="00340DBC">
            <w:pPr>
              <w:pStyle w:val="Tablebody-leftaligned"/>
            </w:pPr>
            <w:r>
              <w:t>Longitude and Latitude</w:t>
            </w:r>
          </w:p>
        </w:tc>
        <w:tc>
          <w:tcPr>
            <w:tcW w:w="6588" w:type="dxa"/>
          </w:tcPr>
          <w:p w:rsidR="00340DBC" w:rsidRPr="00F717C7" w:rsidRDefault="00340DBC" w:rsidP="00340DBC">
            <w:pPr>
              <w:pStyle w:val="Tablebody-leftaligned"/>
            </w:pPr>
            <w:r w:rsidRPr="00F717C7">
              <w:t>Remove any character that is not a digit, a dot, or a dash.</w:t>
            </w:r>
          </w:p>
          <w:p w:rsidR="00340DBC" w:rsidRPr="00F717C7" w:rsidRDefault="00340DBC" w:rsidP="00340DBC">
            <w:pPr>
              <w:pStyle w:val="Tablebody-leftaligned"/>
            </w:pPr>
            <w:r w:rsidRPr="00F717C7">
              <w:t>Replace empty and NULL values with the value 0.</w:t>
            </w:r>
          </w:p>
          <w:p w:rsidR="00340DBC" w:rsidRPr="00F717C7" w:rsidRDefault="00340DBC" w:rsidP="00340DBC">
            <w:pPr>
              <w:pStyle w:val="Tablebody-leftaligned"/>
            </w:pPr>
            <w:r w:rsidRPr="00F717C7">
              <w:t>Assign location of ZIP Code centroid if Unknown and ZIP Code information is available.</w:t>
            </w:r>
          </w:p>
          <w:p w:rsidR="00340DBC" w:rsidRPr="00A521C2" w:rsidRDefault="00340DBC" w:rsidP="00340DBC">
            <w:pPr>
              <w:pStyle w:val="Tablebody-leftaligned"/>
            </w:pPr>
            <w:r w:rsidRPr="00F717C7">
              <w:t>Exposures without a location are not modeled.</w:t>
            </w:r>
          </w:p>
        </w:tc>
      </w:tr>
      <w:tr w:rsidR="00340DBC" w:rsidTr="006A11A9">
        <w:tc>
          <w:tcPr>
            <w:tcW w:w="3168" w:type="dxa"/>
          </w:tcPr>
          <w:p w:rsidR="00340DBC" w:rsidRPr="00A521C2" w:rsidRDefault="00340DBC" w:rsidP="00340DBC">
            <w:pPr>
              <w:pStyle w:val="Tablebody-leftaligned"/>
            </w:pPr>
            <w:r>
              <w:t>City</w:t>
            </w:r>
          </w:p>
        </w:tc>
        <w:tc>
          <w:tcPr>
            <w:tcW w:w="6588" w:type="dxa"/>
          </w:tcPr>
          <w:p w:rsidR="00340DBC" w:rsidRPr="00F717C7" w:rsidRDefault="00340DBC" w:rsidP="00340DBC">
            <w:pPr>
              <w:pStyle w:val="Tablebody-leftaligned"/>
            </w:pPr>
            <w:r w:rsidRPr="00F717C7">
              <w:t>Remove any character that is not a lowercase or uppercase letter, a dot, or a dash.</w:t>
            </w:r>
          </w:p>
          <w:p w:rsidR="00340DBC" w:rsidRPr="00A521C2" w:rsidRDefault="00340DBC" w:rsidP="00340DBC">
            <w:pPr>
              <w:pStyle w:val="Tablebody-leftaligned"/>
            </w:pPr>
            <w:r w:rsidRPr="00F717C7">
              <w:t>Replace empty, N/A, and NULL values with the value Unknown.</w:t>
            </w:r>
          </w:p>
        </w:tc>
      </w:tr>
      <w:tr w:rsidR="00340DBC" w:rsidTr="006A11A9">
        <w:tc>
          <w:tcPr>
            <w:tcW w:w="3168" w:type="dxa"/>
          </w:tcPr>
          <w:p w:rsidR="00340DBC" w:rsidRPr="00A521C2" w:rsidRDefault="00340DBC" w:rsidP="00340DBC">
            <w:pPr>
              <w:pStyle w:val="Tablebody-leftaligned"/>
            </w:pPr>
            <w:r>
              <w:lastRenderedPageBreak/>
              <w:t>Form</w:t>
            </w:r>
          </w:p>
        </w:tc>
        <w:tc>
          <w:tcPr>
            <w:tcW w:w="6588" w:type="dxa"/>
          </w:tcPr>
          <w:p w:rsidR="00340DBC" w:rsidRPr="00A521C2" w:rsidRDefault="00340DBC" w:rsidP="00340DBC">
            <w:pPr>
              <w:pStyle w:val="Tablebody-leftaligned"/>
            </w:pPr>
            <w:r w:rsidRPr="00F717C7">
              <w:t>Replace empty, N/A, and NULL values with the value Unknown.</w:t>
            </w:r>
          </w:p>
        </w:tc>
      </w:tr>
      <w:tr w:rsidR="00340DBC" w:rsidTr="006A11A9">
        <w:tc>
          <w:tcPr>
            <w:tcW w:w="3168" w:type="dxa"/>
          </w:tcPr>
          <w:p w:rsidR="00340DBC" w:rsidRPr="00A521C2" w:rsidRDefault="00340DBC" w:rsidP="00340DBC">
            <w:pPr>
              <w:pStyle w:val="Tablebody-leftaligned"/>
            </w:pPr>
            <w:r>
              <w:t>Program</w:t>
            </w:r>
          </w:p>
        </w:tc>
        <w:tc>
          <w:tcPr>
            <w:tcW w:w="6588" w:type="dxa"/>
          </w:tcPr>
          <w:p w:rsidR="00340DBC" w:rsidRPr="00F717C7" w:rsidRDefault="00340DBC" w:rsidP="00340DBC">
            <w:pPr>
              <w:pStyle w:val="Tablebody-leftaligned"/>
            </w:pPr>
            <w:r w:rsidRPr="00F717C7">
              <w:t>Unused during processing. Included in model output.</w:t>
            </w:r>
          </w:p>
          <w:p w:rsidR="00340DBC" w:rsidRPr="00A521C2" w:rsidRDefault="00340DBC" w:rsidP="00340DBC">
            <w:pPr>
              <w:pStyle w:val="Tablebody-leftaligned"/>
            </w:pPr>
            <w:r w:rsidRPr="00F717C7">
              <w:t>Replace empty, N/A, and NULL values with the value Unknown.</w:t>
            </w:r>
          </w:p>
        </w:tc>
      </w:tr>
      <w:tr w:rsidR="00340DBC" w:rsidTr="006A11A9">
        <w:tc>
          <w:tcPr>
            <w:tcW w:w="3168" w:type="dxa"/>
          </w:tcPr>
          <w:p w:rsidR="00340DBC" w:rsidRPr="00A521C2" w:rsidRDefault="00340DBC" w:rsidP="00340DBC">
            <w:pPr>
              <w:pStyle w:val="Tablebody-leftaligned"/>
            </w:pPr>
            <w:r>
              <w:t>Territory</w:t>
            </w:r>
          </w:p>
        </w:tc>
        <w:tc>
          <w:tcPr>
            <w:tcW w:w="6588" w:type="dxa"/>
          </w:tcPr>
          <w:p w:rsidR="00340DBC" w:rsidRPr="00F717C7" w:rsidRDefault="00340DBC" w:rsidP="00340DBC">
            <w:pPr>
              <w:pStyle w:val="Tablebody-leftaligned"/>
            </w:pPr>
            <w:r w:rsidRPr="00F717C7">
              <w:t>Unused during processing. Included in model output.</w:t>
            </w:r>
          </w:p>
          <w:p w:rsidR="00340DBC" w:rsidRPr="00A521C2" w:rsidRDefault="00340DBC" w:rsidP="00340DBC">
            <w:pPr>
              <w:pStyle w:val="Tablebody-leftaligned"/>
            </w:pPr>
            <w:r w:rsidRPr="00F717C7">
              <w:t>Replace empty, N/A, and NULL values with the value Unknown.</w:t>
            </w:r>
          </w:p>
        </w:tc>
      </w:tr>
      <w:tr w:rsidR="00340DBC" w:rsidTr="006A11A9">
        <w:tc>
          <w:tcPr>
            <w:tcW w:w="3168" w:type="dxa"/>
          </w:tcPr>
          <w:p w:rsidR="00340DBC" w:rsidRPr="00A521C2" w:rsidRDefault="00340DBC" w:rsidP="00340DBC">
            <w:pPr>
              <w:pStyle w:val="Tablebody-leftaligned"/>
            </w:pPr>
            <w:r>
              <w:t>Year Retrofitted</w:t>
            </w:r>
          </w:p>
        </w:tc>
        <w:tc>
          <w:tcPr>
            <w:tcW w:w="6588" w:type="dxa"/>
          </w:tcPr>
          <w:p w:rsidR="00340DBC" w:rsidRPr="00A521C2" w:rsidRDefault="00340DBC" w:rsidP="00340DBC">
            <w:pPr>
              <w:pStyle w:val="Tablebody-leftaligned"/>
            </w:pPr>
            <w:r w:rsidRPr="00F717C7">
              <w:t>Replace empty, N/A, and NULL values with the value Unknown.</w:t>
            </w:r>
          </w:p>
        </w:tc>
      </w:tr>
      <w:tr w:rsidR="00340DBC" w:rsidTr="006A11A9">
        <w:tc>
          <w:tcPr>
            <w:tcW w:w="3168" w:type="dxa"/>
          </w:tcPr>
          <w:p w:rsidR="00340DBC" w:rsidRDefault="00340DBC" w:rsidP="00340DBC">
            <w:pPr>
              <w:pStyle w:val="Tablebody-leftaligned"/>
            </w:pPr>
          </w:p>
          <w:p w:rsidR="00340DBC" w:rsidRDefault="00340DBC" w:rsidP="00340DBC">
            <w:pPr>
              <w:pStyle w:val="Tablebody-leftaligned"/>
            </w:pPr>
          </w:p>
          <w:p w:rsidR="00340DBC" w:rsidRDefault="00340DBC" w:rsidP="00340DBC">
            <w:pPr>
              <w:pStyle w:val="Tablebody-leftaligned"/>
            </w:pPr>
          </w:p>
          <w:p w:rsidR="00340DBC" w:rsidRPr="00A521C2" w:rsidRDefault="00340DBC" w:rsidP="00340DBC">
            <w:pPr>
              <w:pStyle w:val="Tablebody-leftaligned"/>
            </w:pPr>
            <w:r>
              <w:t>Number of Stories</w:t>
            </w:r>
          </w:p>
        </w:tc>
        <w:tc>
          <w:tcPr>
            <w:tcW w:w="6588" w:type="dxa"/>
          </w:tcPr>
          <w:p w:rsidR="00340DBC" w:rsidRPr="00F717C7" w:rsidRDefault="00340DBC" w:rsidP="00340DBC">
            <w:pPr>
              <w:pStyle w:val="Tablebody-leftaligned"/>
            </w:pPr>
            <w:r w:rsidRPr="00F717C7">
              <w:t>Replace with the value Unknown any value that is not an integer number between 1 and 99.</w:t>
            </w:r>
          </w:p>
          <w:p w:rsidR="00340DBC" w:rsidRPr="00F717C7" w:rsidRDefault="00340DBC" w:rsidP="00340DBC">
            <w:pPr>
              <w:pStyle w:val="Tablebody-leftaligned"/>
            </w:pPr>
            <w:r w:rsidRPr="00F717C7">
              <w:t>Ensure Manufactured policies have one story.</w:t>
            </w:r>
          </w:p>
          <w:p w:rsidR="00340DBC" w:rsidRPr="00F717C7" w:rsidRDefault="00340DBC" w:rsidP="00340DBC">
            <w:pPr>
              <w:pStyle w:val="Tablebody-leftaligned"/>
            </w:pPr>
            <w:r w:rsidRPr="00F717C7">
              <w:t>Ensure Frame buildings have at most three stories.</w:t>
            </w:r>
          </w:p>
          <w:p w:rsidR="00340DBC" w:rsidRPr="00F717C7" w:rsidRDefault="00340DBC" w:rsidP="00340DBC">
            <w:pPr>
              <w:pStyle w:val="Tablebody-leftaligned"/>
            </w:pPr>
            <w:r w:rsidRPr="00F717C7">
              <w:t>Ensure non-unit PR policies have one or two stories.</w:t>
            </w:r>
          </w:p>
          <w:p w:rsidR="00340DBC" w:rsidRPr="00F717C7" w:rsidRDefault="00340DBC" w:rsidP="00340DBC">
            <w:pPr>
              <w:pStyle w:val="Tablebody-leftaligned"/>
            </w:pPr>
            <w:r w:rsidRPr="00F717C7">
              <w:t>Ensure the number of stories is at least the location of unit for unit policies.</w:t>
            </w:r>
          </w:p>
          <w:p w:rsidR="00340DBC" w:rsidRPr="00A521C2" w:rsidRDefault="00340DBC" w:rsidP="00340DBC">
            <w:pPr>
              <w:pStyle w:val="Tablebody-leftaligned"/>
            </w:pPr>
            <w:r w:rsidRPr="00F717C7">
              <w:t>Impute Unknown values using county statistics.</w:t>
            </w:r>
          </w:p>
        </w:tc>
      </w:tr>
      <w:tr w:rsidR="00340DBC" w:rsidTr="006A11A9">
        <w:tc>
          <w:tcPr>
            <w:tcW w:w="3168" w:type="dxa"/>
          </w:tcPr>
          <w:p w:rsidR="00340DBC" w:rsidRPr="00A521C2" w:rsidRDefault="00340DBC" w:rsidP="00340DBC">
            <w:pPr>
              <w:pStyle w:val="Tablebody-leftaligned"/>
            </w:pPr>
            <w:r>
              <w:t>Location of Unit</w:t>
            </w:r>
          </w:p>
        </w:tc>
        <w:tc>
          <w:tcPr>
            <w:tcW w:w="6588" w:type="dxa"/>
          </w:tcPr>
          <w:p w:rsidR="00340DBC" w:rsidRPr="00A521C2" w:rsidRDefault="00340DBC" w:rsidP="00340DBC">
            <w:pPr>
              <w:pStyle w:val="Tablebody-leftaligned"/>
            </w:pPr>
            <w:r w:rsidRPr="00F717C7">
              <w:t>Replace with the value Unknown any value that is not either an integer number between 1 and 99, Unknown, or NA.</w:t>
            </w:r>
          </w:p>
        </w:tc>
      </w:tr>
      <w:tr w:rsidR="00340DBC" w:rsidTr="006A11A9">
        <w:tc>
          <w:tcPr>
            <w:tcW w:w="3168" w:type="dxa"/>
          </w:tcPr>
          <w:p w:rsidR="00340DBC" w:rsidRDefault="00340DBC" w:rsidP="00340DBC">
            <w:pPr>
              <w:pStyle w:val="Tablebody-leftaligned"/>
            </w:pPr>
          </w:p>
          <w:p w:rsidR="00340DBC" w:rsidRPr="00A521C2" w:rsidRDefault="00340DBC" w:rsidP="00340DBC">
            <w:pPr>
              <w:pStyle w:val="Tablebody-leftaligned"/>
            </w:pPr>
            <w:r>
              <w:t>Sliders</w:t>
            </w:r>
          </w:p>
        </w:tc>
        <w:tc>
          <w:tcPr>
            <w:tcW w:w="6588" w:type="dxa"/>
          </w:tcPr>
          <w:p w:rsidR="00340DBC" w:rsidRPr="006C792B" w:rsidRDefault="00340DBC" w:rsidP="00340DBC">
            <w:pPr>
              <w:pStyle w:val="Tablebody-leftaligned"/>
            </w:pPr>
            <w:r w:rsidRPr="006C792B">
              <w:t>Replace empty, N/A, and NULL values with the value Unknown.</w:t>
            </w:r>
          </w:p>
          <w:p w:rsidR="00340DBC" w:rsidRPr="006C792B" w:rsidRDefault="00340DBC" w:rsidP="00340DBC">
            <w:pPr>
              <w:pStyle w:val="Tablebody-leftaligned"/>
            </w:pPr>
            <w:r w:rsidRPr="006C792B">
              <w:t>Replace numeric codes with corresponding description.</w:t>
            </w:r>
          </w:p>
          <w:p w:rsidR="00340DBC" w:rsidRPr="00A521C2" w:rsidRDefault="00340DBC" w:rsidP="00340DBC">
            <w:pPr>
              <w:pStyle w:val="Tablebody-leftaligned"/>
            </w:pPr>
            <w:r w:rsidRPr="006C792B">
              <w:t>Replace Unknown values with default.</w:t>
            </w:r>
          </w:p>
        </w:tc>
      </w:tr>
      <w:tr w:rsidR="00340DBC" w:rsidTr="006A11A9">
        <w:tc>
          <w:tcPr>
            <w:tcW w:w="3168" w:type="dxa"/>
          </w:tcPr>
          <w:p w:rsidR="00340DBC" w:rsidRPr="00A521C2" w:rsidRDefault="00340DBC" w:rsidP="00340DBC">
            <w:pPr>
              <w:pStyle w:val="Tablebody-leftaligned"/>
            </w:pPr>
            <w:r>
              <w:t>Units per Story</w:t>
            </w:r>
          </w:p>
        </w:tc>
        <w:tc>
          <w:tcPr>
            <w:tcW w:w="6588" w:type="dxa"/>
          </w:tcPr>
          <w:p w:rsidR="00340DBC" w:rsidRPr="006C792B" w:rsidRDefault="00340DBC" w:rsidP="00340DBC">
            <w:pPr>
              <w:pStyle w:val="Tablebody-leftaligned"/>
            </w:pPr>
            <w:r w:rsidRPr="006C792B">
              <w:t>Remove any character that is not a digit.</w:t>
            </w:r>
          </w:p>
          <w:p w:rsidR="00340DBC" w:rsidRPr="00A521C2" w:rsidRDefault="00340DBC" w:rsidP="00340DBC">
            <w:pPr>
              <w:pStyle w:val="Tablebody-leftaligned"/>
            </w:pPr>
            <w:r w:rsidRPr="006C792B">
              <w:t>Replace empty and NULL values with the value Unknown.</w:t>
            </w:r>
          </w:p>
        </w:tc>
      </w:tr>
      <w:tr w:rsidR="00340DBC" w:rsidTr="006A11A9">
        <w:tc>
          <w:tcPr>
            <w:tcW w:w="3168" w:type="dxa"/>
          </w:tcPr>
          <w:p w:rsidR="00340DBC" w:rsidRDefault="00340DBC" w:rsidP="00340DBC">
            <w:pPr>
              <w:pStyle w:val="Tablebody-leftaligned"/>
            </w:pPr>
          </w:p>
          <w:p w:rsidR="00340DBC" w:rsidRPr="00A521C2" w:rsidRDefault="00340DBC" w:rsidP="00340DBC">
            <w:pPr>
              <w:pStyle w:val="Tablebody-leftaligned"/>
            </w:pPr>
            <w:r>
              <w:t>Total Units</w:t>
            </w:r>
          </w:p>
        </w:tc>
        <w:tc>
          <w:tcPr>
            <w:tcW w:w="6588" w:type="dxa"/>
          </w:tcPr>
          <w:p w:rsidR="00340DBC" w:rsidRPr="006C792B" w:rsidRDefault="00340DBC" w:rsidP="00340DBC">
            <w:pPr>
              <w:pStyle w:val="Tablebody-leftaligned"/>
            </w:pPr>
            <w:r w:rsidRPr="006C792B">
              <w:t>Remove any character that is not a digit.</w:t>
            </w:r>
          </w:p>
          <w:p w:rsidR="00340DBC" w:rsidRPr="006C792B" w:rsidRDefault="00340DBC" w:rsidP="00340DBC">
            <w:pPr>
              <w:pStyle w:val="Tablebody-leftaligned"/>
            </w:pPr>
            <w:r w:rsidRPr="006C792B">
              <w:t>Replace empty and NULL values with the value Unknown.</w:t>
            </w:r>
          </w:p>
          <w:p w:rsidR="00340DBC" w:rsidRPr="006C792B" w:rsidRDefault="00340DBC" w:rsidP="00340DBC">
            <w:pPr>
              <w:pStyle w:val="Tablebody-leftaligned"/>
            </w:pPr>
            <w:r w:rsidRPr="006C792B">
              <w:t>Ensure values agree with units per story and number of units when available.</w:t>
            </w:r>
          </w:p>
          <w:p w:rsidR="00340DBC" w:rsidRPr="00A521C2" w:rsidRDefault="00340DBC" w:rsidP="00340DBC">
            <w:pPr>
              <w:pStyle w:val="Tablebody-leftaligned"/>
            </w:pPr>
            <w:r w:rsidRPr="006C792B">
              <w:t>Impute Unknown values using county statistics.</w:t>
            </w:r>
          </w:p>
        </w:tc>
      </w:tr>
      <w:tr w:rsidR="00340DBC" w:rsidTr="006A11A9">
        <w:tc>
          <w:tcPr>
            <w:tcW w:w="3168" w:type="dxa"/>
          </w:tcPr>
          <w:p w:rsidR="00340DBC" w:rsidRPr="00A521C2" w:rsidRDefault="00340DBC" w:rsidP="00340DBC">
            <w:pPr>
              <w:pStyle w:val="Tablebody-leftaligned"/>
            </w:pPr>
            <w:r>
              <w:t>Area of Property</w:t>
            </w:r>
          </w:p>
        </w:tc>
        <w:tc>
          <w:tcPr>
            <w:tcW w:w="6588" w:type="dxa"/>
          </w:tcPr>
          <w:p w:rsidR="00340DBC" w:rsidRPr="006C792B" w:rsidRDefault="00340DBC" w:rsidP="00340DBC">
            <w:pPr>
              <w:pStyle w:val="Tablebody-leftaligned"/>
            </w:pPr>
            <w:r w:rsidRPr="006C792B">
              <w:t>Remove any character that is not a digit or a dot.</w:t>
            </w:r>
          </w:p>
          <w:p w:rsidR="00340DBC" w:rsidRPr="00A521C2" w:rsidRDefault="00340DBC" w:rsidP="00340DBC">
            <w:pPr>
              <w:pStyle w:val="Tablebody-leftaligned"/>
            </w:pPr>
            <w:r>
              <w:t xml:space="preserve">Replace empty </w:t>
            </w:r>
            <w:r w:rsidRPr="006C792B">
              <w:t>and NULL values with the value Unknown.</w:t>
            </w:r>
          </w:p>
        </w:tc>
      </w:tr>
      <w:tr w:rsidR="00340DBC" w:rsidTr="006A11A9">
        <w:tc>
          <w:tcPr>
            <w:tcW w:w="3168" w:type="dxa"/>
          </w:tcPr>
          <w:p w:rsidR="00340DBC" w:rsidRDefault="00340DBC" w:rsidP="00340DBC">
            <w:pPr>
              <w:pStyle w:val="Tablebody-leftaligned"/>
            </w:pPr>
          </w:p>
          <w:p w:rsidR="00340DBC" w:rsidRDefault="00340DBC" w:rsidP="00340DBC">
            <w:pPr>
              <w:pStyle w:val="Tablebody-leftaligned"/>
            </w:pPr>
          </w:p>
          <w:p w:rsidR="00340DBC" w:rsidRPr="00A521C2" w:rsidRDefault="00340DBC" w:rsidP="00340DBC">
            <w:pPr>
              <w:pStyle w:val="Tablebody-leftaligned"/>
            </w:pPr>
            <w:r>
              <w:t>Roof Shape</w:t>
            </w:r>
          </w:p>
        </w:tc>
        <w:tc>
          <w:tcPr>
            <w:tcW w:w="6588" w:type="dxa"/>
          </w:tcPr>
          <w:p w:rsidR="00340DBC" w:rsidRPr="006C792B" w:rsidRDefault="00340DBC" w:rsidP="00340DBC">
            <w:pPr>
              <w:pStyle w:val="Tablebody-leftaligned"/>
            </w:pPr>
            <w:r w:rsidRPr="006C792B">
              <w:t>Replace empty, N/A, NULL, and out-of-range values with the value Unknown.</w:t>
            </w:r>
          </w:p>
          <w:p w:rsidR="00340DBC" w:rsidRPr="006C792B" w:rsidRDefault="00340DBC" w:rsidP="00340DBC">
            <w:pPr>
              <w:pStyle w:val="Tablebody-leftaligned"/>
            </w:pPr>
            <w:r w:rsidRPr="006C792B">
              <w:t>Replace numeric codes with corresponding description.</w:t>
            </w:r>
          </w:p>
          <w:p w:rsidR="00340DBC" w:rsidRPr="00A521C2" w:rsidRDefault="00340DBC" w:rsidP="00340DBC">
            <w:pPr>
              <w:pStyle w:val="Tablebody-leftaligned"/>
            </w:pPr>
            <w:r w:rsidRPr="006C792B">
              <w:t>Impute Unknown values using county statistics.</w:t>
            </w:r>
          </w:p>
        </w:tc>
      </w:tr>
      <w:tr w:rsidR="00340DBC" w:rsidTr="006A11A9">
        <w:tc>
          <w:tcPr>
            <w:tcW w:w="3168" w:type="dxa"/>
          </w:tcPr>
          <w:p w:rsidR="00340DBC" w:rsidRDefault="00340DBC" w:rsidP="00340DBC">
            <w:pPr>
              <w:pStyle w:val="Tablebody-leftaligned"/>
            </w:pPr>
          </w:p>
          <w:p w:rsidR="00340DBC" w:rsidRDefault="00340DBC" w:rsidP="00340DBC">
            <w:pPr>
              <w:pStyle w:val="Tablebody-leftaligned"/>
            </w:pPr>
          </w:p>
          <w:p w:rsidR="00340DBC" w:rsidRPr="00A521C2" w:rsidRDefault="00340DBC" w:rsidP="00340DBC">
            <w:pPr>
              <w:pStyle w:val="Tablebody-leftaligned"/>
            </w:pPr>
            <w:r>
              <w:t>Roof Cover</w:t>
            </w:r>
          </w:p>
        </w:tc>
        <w:tc>
          <w:tcPr>
            <w:tcW w:w="6588" w:type="dxa"/>
          </w:tcPr>
          <w:p w:rsidR="00340DBC" w:rsidRPr="006C792B" w:rsidRDefault="00340DBC" w:rsidP="00340DBC">
            <w:pPr>
              <w:pStyle w:val="Tablebody-leftaligned"/>
            </w:pPr>
            <w:r w:rsidRPr="006C792B">
              <w:t>Replace empty, N/A, NULL, and out-of-range values with the value Unknown.</w:t>
            </w:r>
          </w:p>
          <w:p w:rsidR="00340DBC" w:rsidRPr="006C792B" w:rsidRDefault="00340DBC" w:rsidP="00340DBC">
            <w:pPr>
              <w:pStyle w:val="Tablebody-leftaligned"/>
            </w:pPr>
            <w:r w:rsidRPr="006C792B">
              <w:t>Replace numeric codes with corresponding description.</w:t>
            </w:r>
          </w:p>
          <w:p w:rsidR="00340DBC" w:rsidRPr="00A521C2" w:rsidRDefault="00340DBC" w:rsidP="00340DBC">
            <w:pPr>
              <w:pStyle w:val="Tablebody-leftaligned"/>
            </w:pPr>
            <w:r w:rsidRPr="006C792B">
              <w:t>Impute Unknown values using county statistics.</w:t>
            </w:r>
          </w:p>
        </w:tc>
      </w:tr>
      <w:tr w:rsidR="00340DBC" w:rsidTr="006A11A9">
        <w:tc>
          <w:tcPr>
            <w:tcW w:w="3168" w:type="dxa"/>
          </w:tcPr>
          <w:p w:rsidR="00340DBC" w:rsidRPr="00A521C2" w:rsidRDefault="00340DBC" w:rsidP="00340DBC">
            <w:pPr>
              <w:pStyle w:val="Tablebody-leftaligned"/>
            </w:pPr>
            <w:r>
              <w:t>Roof Membrane</w:t>
            </w:r>
          </w:p>
        </w:tc>
        <w:tc>
          <w:tcPr>
            <w:tcW w:w="6588" w:type="dxa"/>
          </w:tcPr>
          <w:p w:rsidR="00340DBC" w:rsidRPr="006C792B" w:rsidRDefault="00340DBC" w:rsidP="00340DBC">
            <w:pPr>
              <w:pStyle w:val="Tablebody-leftaligned"/>
            </w:pPr>
            <w:r w:rsidRPr="006C792B">
              <w:t>Replace empty, N/A, NULL, or out-of-range values with the value Unknown.</w:t>
            </w:r>
          </w:p>
          <w:p w:rsidR="00340DBC" w:rsidRPr="00A521C2" w:rsidRDefault="00340DBC" w:rsidP="00340DBC">
            <w:pPr>
              <w:pStyle w:val="Tablebody-leftaligned"/>
            </w:pPr>
            <w:r w:rsidRPr="006C792B">
              <w:t>Replace numeric codes with corresponding description.</w:t>
            </w:r>
          </w:p>
        </w:tc>
      </w:tr>
      <w:tr w:rsidR="00340DBC" w:rsidTr="006A11A9">
        <w:tc>
          <w:tcPr>
            <w:tcW w:w="3168" w:type="dxa"/>
          </w:tcPr>
          <w:p w:rsidR="00340DBC" w:rsidRPr="00A521C2" w:rsidRDefault="00340DBC" w:rsidP="00340DBC">
            <w:pPr>
              <w:pStyle w:val="Tablebody-leftaligned"/>
            </w:pPr>
            <w:r>
              <w:t>Soffit</w:t>
            </w:r>
          </w:p>
        </w:tc>
        <w:tc>
          <w:tcPr>
            <w:tcW w:w="6588" w:type="dxa"/>
          </w:tcPr>
          <w:p w:rsidR="00340DBC" w:rsidRPr="006C792B" w:rsidRDefault="00340DBC" w:rsidP="00340DBC">
            <w:pPr>
              <w:pStyle w:val="Tablebody-leftaligned"/>
            </w:pPr>
            <w:r w:rsidRPr="006C792B">
              <w:t>Replace empty, N/A, NULL, and out-of-range values with the value Unknown.</w:t>
            </w:r>
          </w:p>
          <w:p w:rsidR="00340DBC" w:rsidRPr="00A521C2" w:rsidRDefault="00340DBC" w:rsidP="00340DBC">
            <w:pPr>
              <w:pStyle w:val="Tablebody-leftaligned"/>
            </w:pPr>
            <w:r w:rsidRPr="006C792B">
              <w:t>Replace numeric codes with corresponding description.</w:t>
            </w:r>
          </w:p>
        </w:tc>
      </w:tr>
      <w:tr w:rsidR="00340DBC" w:rsidTr="006A11A9">
        <w:tc>
          <w:tcPr>
            <w:tcW w:w="3168" w:type="dxa"/>
          </w:tcPr>
          <w:p w:rsidR="00340DBC" w:rsidRDefault="00340DBC" w:rsidP="00340DBC">
            <w:pPr>
              <w:pStyle w:val="Tablebody-leftaligned"/>
            </w:pPr>
          </w:p>
          <w:p w:rsidR="00340DBC" w:rsidRPr="00A521C2" w:rsidRDefault="00340DBC" w:rsidP="00340DBC">
            <w:pPr>
              <w:pStyle w:val="Tablebody-leftaligned"/>
            </w:pPr>
            <w:r>
              <w:t>Building Layout</w:t>
            </w:r>
          </w:p>
        </w:tc>
        <w:tc>
          <w:tcPr>
            <w:tcW w:w="6588" w:type="dxa"/>
          </w:tcPr>
          <w:p w:rsidR="00340DBC" w:rsidRPr="006C792B" w:rsidRDefault="00340DBC" w:rsidP="00340DBC">
            <w:pPr>
              <w:pStyle w:val="Tablebody-leftaligned"/>
            </w:pPr>
            <w:r w:rsidRPr="006C792B">
              <w:t>Remove any character that is not a digit.</w:t>
            </w:r>
          </w:p>
          <w:p w:rsidR="00340DBC" w:rsidRPr="006C792B" w:rsidRDefault="00340DBC" w:rsidP="00340DBC">
            <w:pPr>
              <w:pStyle w:val="Tablebody-leftaligned"/>
            </w:pPr>
            <w:r w:rsidRPr="006C792B">
              <w:t>Replace empty and NULL values with the value Unknown.</w:t>
            </w:r>
          </w:p>
          <w:p w:rsidR="00340DBC" w:rsidRPr="00A521C2" w:rsidRDefault="00340DBC" w:rsidP="00340DBC">
            <w:pPr>
              <w:pStyle w:val="Tablebody-leftaligned"/>
            </w:pPr>
            <w:r w:rsidRPr="006C792B">
              <w:t>Replace numeric codes with corresponding description</w:t>
            </w:r>
          </w:p>
        </w:tc>
      </w:tr>
      <w:tr w:rsidR="00340DBC" w:rsidTr="006A11A9">
        <w:tc>
          <w:tcPr>
            <w:tcW w:w="3168" w:type="dxa"/>
          </w:tcPr>
          <w:p w:rsidR="00340DBC" w:rsidRPr="00A521C2" w:rsidRDefault="00340DBC" w:rsidP="00340DBC">
            <w:pPr>
              <w:pStyle w:val="Tablebody-leftaligned"/>
            </w:pPr>
            <w:r>
              <w:t>Roof-to-Wall Connection</w:t>
            </w:r>
          </w:p>
        </w:tc>
        <w:tc>
          <w:tcPr>
            <w:tcW w:w="6588" w:type="dxa"/>
          </w:tcPr>
          <w:p w:rsidR="00340DBC" w:rsidRPr="006C792B" w:rsidRDefault="00340DBC" w:rsidP="00340DBC">
            <w:pPr>
              <w:pStyle w:val="Tablebody-leftaligned"/>
            </w:pPr>
            <w:r w:rsidRPr="006C792B">
              <w:t>Replace empty, N/A, NULL, and out-of-range values with the value Unknown.</w:t>
            </w:r>
          </w:p>
          <w:p w:rsidR="00340DBC" w:rsidRPr="00A521C2" w:rsidRDefault="00340DBC" w:rsidP="00340DBC">
            <w:pPr>
              <w:pStyle w:val="Tablebody-leftaligned"/>
            </w:pPr>
            <w:r w:rsidRPr="006C792B">
              <w:t>Replace numeric codes with corresponding description.</w:t>
            </w:r>
          </w:p>
        </w:tc>
      </w:tr>
      <w:tr w:rsidR="00340DBC" w:rsidTr="006A11A9">
        <w:tc>
          <w:tcPr>
            <w:tcW w:w="3168" w:type="dxa"/>
          </w:tcPr>
          <w:p w:rsidR="00340DBC" w:rsidRPr="00A521C2" w:rsidRDefault="00340DBC" w:rsidP="00340DBC">
            <w:pPr>
              <w:pStyle w:val="Tablebody-leftaligned"/>
            </w:pPr>
            <w:r>
              <w:t>Deck Attachment</w:t>
            </w:r>
          </w:p>
        </w:tc>
        <w:tc>
          <w:tcPr>
            <w:tcW w:w="6588" w:type="dxa"/>
          </w:tcPr>
          <w:p w:rsidR="00340DBC" w:rsidRPr="006C792B" w:rsidRDefault="00340DBC" w:rsidP="00340DBC">
            <w:pPr>
              <w:pStyle w:val="Tablebody-leftaligned"/>
            </w:pPr>
            <w:r w:rsidRPr="006C792B">
              <w:t>Replace empty, N/A, NULL, and out-of-range values with the value Unknown.</w:t>
            </w:r>
          </w:p>
          <w:p w:rsidR="00340DBC" w:rsidRPr="00A521C2" w:rsidRDefault="00340DBC" w:rsidP="00340DBC">
            <w:pPr>
              <w:pStyle w:val="Tablebody-leftaligned"/>
            </w:pPr>
            <w:r w:rsidRPr="006C792B">
              <w:t>Replace numeric codes with corresponding description.</w:t>
            </w:r>
          </w:p>
        </w:tc>
      </w:tr>
      <w:tr w:rsidR="00340DBC" w:rsidTr="006A11A9">
        <w:tc>
          <w:tcPr>
            <w:tcW w:w="3168" w:type="dxa"/>
          </w:tcPr>
          <w:p w:rsidR="00340DBC" w:rsidRPr="00A521C2" w:rsidRDefault="00340DBC" w:rsidP="00340DBC">
            <w:pPr>
              <w:pStyle w:val="Tablebody-leftaligned"/>
            </w:pPr>
            <w:r>
              <w:t>Garage Door</w:t>
            </w:r>
          </w:p>
        </w:tc>
        <w:tc>
          <w:tcPr>
            <w:tcW w:w="6588" w:type="dxa"/>
          </w:tcPr>
          <w:p w:rsidR="00340DBC" w:rsidRPr="006C792B" w:rsidRDefault="00340DBC" w:rsidP="00340DBC">
            <w:pPr>
              <w:pStyle w:val="Tablebody-leftaligned"/>
            </w:pPr>
            <w:r w:rsidRPr="006C792B">
              <w:t>Replace empty, N/A, NULL, and out-of-range values with the value Unknown.</w:t>
            </w:r>
          </w:p>
          <w:p w:rsidR="00340DBC" w:rsidRPr="00A521C2" w:rsidRDefault="00340DBC" w:rsidP="00340DBC">
            <w:pPr>
              <w:pStyle w:val="Tablebody-leftaligned"/>
            </w:pPr>
            <w:r w:rsidRPr="006C792B">
              <w:t>Replace numeric codes with corresponding description.</w:t>
            </w:r>
          </w:p>
        </w:tc>
      </w:tr>
      <w:tr w:rsidR="00340DBC" w:rsidTr="006A11A9">
        <w:tc>
          <w:tcPr>
            <w:tcW w:w="3168" w:type="dxa"/>
          </w:tcPr>
          <w:p w:rsidR="00340DBC" w:rsidRDefault="00340DBC" w:rsidP="00340DBC">
            <w:pPr>
              <w:pStyle w:val="Tablebody-leftaligned"/>
            </w:pPr>
          </w:p>
          <w:p w:rsidR="00340DBC" w:rsidRDefault="00340DBC" w:rsidP="00340DBC">
            <w:pPr>
              <w:pStyle w:val="Tablebody-leftaligned"/>
            </w:pPr>
            <w:r>
              <w:t>Opening Protection</w:t>
            </w:r>
          </w:p>
        </w:tc>
        <w:tc>
          <w:tcPr>
            <w:tcW w:w="6588" w:type="dxa"/>
          </w:tcPr>
          <w:p w:rsidR="00340DBC" w:rsidRPr="006C792B" w:rsidRDefault="00340DBC" w:rsidP="00340DBC">
            <w:pPr>
              <w:pStyle w:val="Tablebody-leftaligned"/>
            </w:pPr>
            <w:r w:rsidRPr="006C792B">
              <w:t>Replace empty, N/A, NULL, and out-of-range values with the value Unknown.</w:t>
            </w:r>
          </w:p>
          <w:p w:rsidR="00340DBC" w:rsidRPr="006C792B" w:rsidRDefault="00340DBC" w:rsidP="00340DBC">
            <w:pPr>
              <w:pStyle w:val="Tablebody-leftaligned"/>
            </w:pPr>
            <w:r w:rsidRPr="006C792B">
              <w:t>Replace numeric codes with corresponding description.</w:t>
            </w:r>
          </w:p>
          <w:p w:rsidR="00340DBC" w:rsidRPr="00A521C2" w:rsidRDefault="00340DBC" w:rsidP="006A11A9">
            <w:pPr>
              <w:pStyle w:val="Tablebody-leftaligned"/>
              <w:keepNext/>
            </w:pPr>
            <w:r w:rsidRPr="006C792B">
              <w:t>Impute Unknown values using county statistics.</w:t>
            </w:r>
          </w:p>
        </w:tc>
      </w:tr>
    </w:tbl>
    <w:p w:rsidR="00340DBC" w:rsidRPr="00E93438" w:rsidRDefault="006A11A9" w:rsidP="00500EB8">
      <w:pPr>
        <w:pStyle w:val="Caption"/>
      </w:pPr>
      <w:bookmarkStart w:id="397" w:name="_Toc529272255"/>
      <w:r>
        <w:t xml:space="preserve">Table </w:t>
      </w:r>
      <w:r w:rsidR="004A30C5">
        <w:rPr>
          <w:noProof/>
        </w:rPr>
        <w:fldChar w:fldCharType="begin"/>
      </w:r>
      <w:r w:rsidR="004A30C5">
        <w:rPr>
          <w:noProof/>
        </w:rPr>
        <w:instrText xml:space="preserve"> SEQ Table \* ARABIC </w:instrText>
      </w:r>
      <w:r w:rsidR="004A30C5">
        <w:rPr>
          <w:noProof/>
        </w:rPr>
        <w:fldChar w:fldCharType="separate"/>
      </w:r>
      <w:r w:rsidR="00F609A5">
        <w:rPr>
          <w:noProof/>
        </w:rPr>
        <w:t>30</w:t>
      </w:r>
      <w:r w:rsidR="004A30C5">
        <w:rPr>
          <w:noProof/>
        </w:rPr>
        <w:fldChar w:fldCharType="end"/>
      </w:r>
      <w:r>
        <w:t xml:space="preserve">. </w:t>
      </w:r>
      <w:r w:rsidRPr="00F2182E">
        <w:t>Input Data Pre-processing</w:t>
      </w:r>
      <w:bookmarkEnd w:id="397"/>
    </w:p>
    <w:p w:rsidR="00E93438" w:rsidRDefault="00E93438" w:rsidP="00B73298">
      <w:pPr>
        <w:pStyle w:val="Disclosure"/>
      </w:pPr>
      <w:r>
        <w:lastRenderedPageBreak/>
        <w:t>7. Disclose if changing the order of the hurricane model input exposure data produces different hurricane model output or results.</w:t>
      </w:r>
    </w:p>
    <w:p w:rsidR="00E93438" w:rsidRPr="00E93438" w:rsidRDefault="007D0FA7" w:rsidP="00E93438">
      <w:r w:rsidRPr="007D0FA7">
        <w:t>If one or more attributes are known and unknown attributes are assigned based on survey statistics, changing the order of the input exposure data may produce a different model output.  Whenever assignment of attributes is performed, reprocessing the same input exposure, even with no change in order, may produce a different output.</w:t>
      </w:r>
    </w:p>
    <w:p w:rsidR="00A0327E" w:rsidRDefault="00E93438" w:rsidP="00B73298">
      <w:pPr>
        <w:pStyle w:val="Disclosure"/>
      </w:pPr>
      <w:r>
        <w:t>8. Disclose if removing and adding policies from the hurricane model input file affects the hurricane model output or results for the remaining policies.</w:t>
      </w:r>
    </w:p>
    <w:p w:rsidR="00E93438" w:rsidRDefault="000627F1" w:rsidP="00E93438">
      <w:r w:rsidRPr="000627F1">
        <w:t>If one or more attributes are known and unknown attributes are assigned based on survey statistics, adding policies to or removing policies from the input exposure data may produce a different model output.   If the policies added or removed have known attributes and are not part of the block receiving assignments, those policies themselves will have no impact on results for the remaining policies.  However, as noted above, whenever assignment is involved, reprocessing the same input exposure, even with no additions to or deletions from that exposure, may produce a different output.</w:t>
      </w:r>
    </w:p>
    <w:p w:rsidR="000627F1" w:rsidRDefault="000627F1" w:rsidP="00E93438"/>
    <w:p w:rsidR="00E93438" w:rsidRDefault="00E93438" w:rsidP="00E93438"/>
    <w:p w:rsidR="003458AF" w:rsidRDefault="003458AF">
      <w:r>
        <w:br w:type="page"/>
      </w:r>
    </w:p>
    <w:p w:rsidR="00E93438" w:rsidRDefault="00B939EA" w:rsidP="0007529D">
      <w:pPr>
        <w:pStyle w:val="Heading2"/>
      </w:pPr>
      <w:bookmarkStart w:id="398" w:name="_Toc529271687"/>
      <w:r w:rsidRPr="00B939EA">
        <w:lastRenderedPageBreak/>
        <w:t>A-2 Hurricane Events</w:t>
      </w:r>
      <w:r>
        <w:t xml:space="preserve"> </w:t>
      </w:r>
      <w:r w:rsidRPr="00B939EA">
        <w:t>Resulting in Modeled Hurricane Losses</w:t>
      </w:r>
      <w:bookmarkEnd w:id="398"/>
    </w:p>
    <w:p w:rsidR="00B939EA" w:rsidRDefault="00B939EA" w:rsidP="00B73298">
      <w:pPr>
        <w:pStyle w:val="Disclosure"/>
      </w:pPr>
      <w:r>
        <w:t>A. Modeled hurricane loss costs and hurricane probable maximum loss levels shall reflect all insured wind related damages from storms that reach hurricane strength and produce minimum damaging windspeeds or greater on land in Florida.</w:t>
      </w:r>
    </w:p>
    <w:p w:rsidR="00B939EA" w:rsidRPr="00B939EA" w:rsidRDefault="007E6866" w:rsidP="00B939EA">
      <w:r w:rsidRPr="007E6866">
        <w:t>Modeled hurricane losses are produced for storms reaching hurricane strength and producing damaging windspeeds on land in Florida.</w:t>
      </w:r>
    </w:p>
    <w:p w:rsidR="00B939EA" w:rsidRDefault="00B939EA" w:rsidP="00B73298">
      <w:pPr>
        <w:pStyle w:val="Disclosure"/>
      </w:pPr>
      <w:r>
        <w:t>B. The modeling organization shall have a documented procedure for distinguishing wind-related hurricane losses from other peril losses.</w:t>
      </w:r>
    </w:p>
    <w:p w:rsidR="00B939EA" w:rsidRDefault="002E627F" w:rsidP="00B939EA">
      <w:r w:rsidRPr="002E627F">
        <w:t>The procedure for distinguishing wind-related hurricane losses from other peril losses is documented.</w:t>
      </w:r>
    </w:p>
    <w:p w:rsidR="00B939EA" w:rsidRDefault="00B707FF" w:rsidP="00B73298">
      <w:pPr>
        <w:pStyle w:val="Disclosure"/>
      </w:pPr>
      <w:r w:rsidRPr="00B707FF">
        <w:t>Disclosures</w:t>
      </w:r>
    </w:p>
    <w:p w:rsidR="00B707FF" w:rsidRDefault="00B707FF" w:rsidP="00B73298">
      <w:pPr>
        <w:pStyle w:val="Disclosure"/>
      </w:pPr>
      <w:r>
        <w:t>1. Describe how damage from hurricane model generated storms (landfalling and by-passing hurricanes) is excluded or included in the calculation of hurricane loss costs and hurricane probable maximum loss levels for Florida.</w:t>
      </w:r>
    </w:p>
    <w:p w:rsidR="007A4EB9" w:rsidRDefault="007A4EB9" w:rsidP="007A4EB9">
      <w:r>
        <w:t>Damages are computed for all Florida land-falling and certain by-passing storms in the stochastic set that attain hurricane level wind speeds. The following by-passing hurricanes are included:</w:t>
      </w:r>
    </w:p>
    <w:p w:rsidR="007A4EB9" w:rsidRDefault="007A4EB9" w:rsidP="007A4EB9"/>
    <w:p w:rsidR="007A4EB9" w:rsidRDefault="007A4EB9" w:rsidP="007A4EB9">
      <w:r>
        <w:t>-Non-landfalling hurricanes with point of closest approach in region A, B, C, D, E or F and open terrain winds greater than 30 mph in at least one Florida ZIP Code.</w:t>
      </w:r>
    </w:p>
    <w:p w:rsidR="007A4EB9" w:rsidRDefault="007A4EB9" w:rsidP="007A4EB9"/>
    <w:p w:rsidR="00B707FF" w:rsidRPr="00B707FF" w:rsidRDefault="007A4EB9" w:rsidP="007A4EB9">
      <w:r>
        <w:t>-Landfalling hurricanes in regions E or F with open terrain winds greater than 30 mph in at least one Florida ZIP Code.</w:t>
      </w:r>
    </w:p>
    <w:p w:rsidR="00B707FF" w:rsidRDefault="00B707FF" w:rsidP="00B73298">
      <w:pPr>
        <w:pStyle w:val="Disclosure"/>
      </w:pPr>
      <w:r>
        <w:t>2. Describe how damage resulting from concurrent or preceding flood or hurricane storm surge is treated in the calculation of hurricane loss costs and hurricane probable maximum loss levels for Florida.</w:t>
      </w:r>
    </w:p>
    <w:p w:rsidR="00B707FF" w:rsidRDefault="00AD75CC" w:rsidP="00B707FF">
      <w:r w:rsidRPr="00AD75CC">
        <w:t>Damage from concurrent or preceding flood or storm surge is not considered in the calculation of hurricane loss costs and hurricane probable maximum loss. The hurricane model assumes that wind is the only cause of loss from each hurricane.</w:t>
      </w:r>
    </w:p>
    <w:p w:rsidR="00B707FF" w:rsidRDefault="00B707FF" w:rsidP="00B707FF"/>
    <w:p w:rsidR="009C298D" w:rsidRDefault="009C298D">
      <w:r>
        <w:br w:type="page"/>
      </w:r>
    </w:p>
    <w:p w:rsidR="00B707FF" w:rsidRDefault="009C298D" w:rsidP="0007529D">
      <w:pPr>
        <w:pStyle w:val="Heading2"/>
      </w:pPr>
      <w:bookmarkStart w:id="399" w:name="_Toc529271688"/>
      <w:r w:rsidRPr="009C298D">
        <w:lastRenderedPageBreak/>
        <w:t>A-3 Hurricane Coverages</w:t>
      </w:r>
      <w:bookmarkEnd w:id="399"/>
    </w:p>
    <w:p w:rsidR="009C298D" w:rsidRDefault="009C298D" w:rsidP="00B73298">
      <w:pPr>
        <w:pStyle w:val="Disclosure"/>
      </w:pPr>
      <w:r>
        <w:t>A. The methods used in the calculation of building hurricane loss costs shall be actuarially sound.</w:t>
      </w:r>
    </w:p>
    <w:p w:rsidR="009C298D" w:rsidRPr="009C298D" w:rsidRDefault="003E22BB" w:rsidP="009C298D">
      <w:r w:rsidRPr="003E22BB">
        <w:t>The model’s calculation of building loss costs is actuarially sound.</w:t>
      </w:r>
    </w:p>
    <w:p w:rsidR="009C298D" w:rsidRDefault="009C298D" w:rsidP="00B73298">
      <w:pPr>
        <w:pStyle w:val="Disclosure"/>
      </w:pPr>
      <w:r>
        <w:t>B. The methods used in the calculation of appurtenant structure hurricane loss costs shall be actuarially sound.</w:t>
      </w:r>
    </w:p>
    <w:p w:rsidR="009C298D" w:rsidRPr="009C298D" w:rsidRDefault="0064092C" w:rsidP="009C298D">
      <w:r w:rsidRPr="0064092C">
        <w:t>The model’s calculation of appurtenant structure loss costs is actuarially sound.</w:t>
      </w:r>
    </w:p>
    <w:p w:rsidR="009C298D" w:rsidRDefault="009C298D" w:rsidP="00B73298">
      <w:pPr>
        <w:pStyle w:val="Disclosure"/>
      </w:pPr>
      <w:r>
        <w:t>C. The methods used in the calculation of contents hurricane loss costs shall be actuarially sound.</w:t>
      </w:r>
    </w:p>
    <w:p w:rsidR="009C298D" w:rsidRPr="009C298D" w:rsidRDefault="00D01FDA" w:rsidP="009C298D">
      <w:r w:rsidRPr="00D01FDA">
        <w:t>The model’s calculation of contents loss costs is actuarially sound.</w:t>
      </w:r>
    </w:p>
    <w:p w:rsidR="009C298D" w:rsidRDefault="009C298D" w:rsidP="00B73298">
      <w:pPr>
        <w:pStyle w:val="Disclosure"/>
      </w:pPr>
      <w:r>
        <w:t>D. The methods used in the calculation of time element hurricane loss costs shall be actuarially sound.</w:t>
      </w:r>
    </w:p>
    <w:p w:rsidR="009C298D" w:rsidRDefault="0052295E" w:rsidP="009C298D">
      <w:r w:rsidRPr="0052295E">
        <w:t>The model’s calculation of time element loss costs is actuarially sound.</w:t>
      </w:r>
    </w:p>
    <w:p w:rsidR="00F16BD6" w:rsidRDefault="00F16BD6" w:rsidP="00B73298">
      <w:pPr>
        <w:pStyle w:val="Disclosure"/>
      </w:pPr>
      <w:r>
        <w:t>Disclosures</w:t>
      </w:r>
    </w:p>
    <w:p w:rsidR="00F16BD6" w:rsidRDefault="00F16BD6" w:rsidP="00B73298">
      <w:pPr>
        <w:pStyle w:val="Disclosure"/>
      </w:pPr>
      <w:r>
        <w:t>1. Describe the methods used in the hurricane model to calculate hurricane loss costs for building coverage associated with personal and commercial residential properties.</w:t>
      </w:r>
    </w:p>
    <w:p w:rsidR="00B46D04" w:rsidRDefault="00B46D04" w:rsidP="0015581D">
      <w:pPr>
        <w:pStyle w:val="Anonymoussubsubsectiontitle"/>
      </w:pPr>
      <w:r>
        <w:t>Personal Residential Buildings</w:t>
      </w:r>
    </w:p>
    <w:p w:rsidR="00B46D04" w:rsidRDefault="00B46D04" w:rsidP="00B46D04">
      <w:r>
        <w:t>The model includes a set of vulnerability matrices for personal residential buildings.  The matrices specify the probability of damage of a given magnitude at various wind speeds.  For each building in the policy portfolio the applicable matrix for that building is used to determine the expected percent damage at a given wind speed.  This determination is made storm by storm for every storm in the stochastic set.  The resulting damages, adjusted for policy limits, deductibles and demand surge, are aggregated across all storms to calculate the loss cost per $1,000 of exposure.</w:t>
      </w:r>
    </w:p>
    <w:p w:rsidR="00B46D04" w:rsidRDefault="00B46D04" w:rsidP="00B46D04"/>
    <w:p w:rsidR="00B46D04" w:rsidRDefault="00B46D04" w:rsidP="0015581D">
      <w:pPr>
        <w:pStyle w:val="Anonymoussubsubsectiontitle"/>
      </w:pPr>
      <w:r>
        <w:t>Commercial Residential Buildings</w:t>
      </w:r>
    </w:p>
    <w:p w:rsidR="00B46D04" w:rsidRDefault="00B46D04" w:rsidP="00B46D04">
      <w:r>
        <w:t xml:space="preserve">For low-rise commercial residential buildings (three stories or fewer) the model includes a set of vulnerability curves.  The curves specify the expected damage rate by wind speed.  </w:t>
      </w:r>
    </w:p>
    <w:p w:rsidR="00B46D04" w:rsidRDefault="00B46D04" w:rsidP="00B46D04"/>
    <w:p w:rsidR="00B46D04" w:rsidRDefault="00B46D04" w:rsidP="00B46D04">
      <w:r>
        <w:t xml:space="preserve">For mid-/high-rise commercial residential buildings (over three stories), the model estimates exterior damage to the building by aggregating expected damage per story and interior damage as a function of the volume of water intrusion resulting from breached openings on each story.  </w:t>
      </w:r>
    </w:p>
    <w:p w:rsidR="00B46D04" w:rsidRDefault="00B46D04" w:rsidP="00B46D04"/>
    <w:p w:rsidR="00F16BD6" w:rsidRPr="00F16BD6" w:rsidRDefault="00B46D04" w:rsidP="00B46D04">
      <w:r>
        <w:lastRenderedPageBreak/>
        <w:t>Similar to the approach applied to personal residential buildings, expected damages for commercial residential buildings are determined for each storm, adjusted for policy provisions and demand surge, and aggregated to calculate the loss cost per $1,000 of exposure.</w:t>
      </w:r>
    </w:p>
    <w:p w:rsidR="00F16BD6" w:rsidRDefault="00F16BD6" w:rsidP="00B73298">
      <w:pPr>
        <w:pStyle w:val="Disclosure"/>
      </w:pPr>
      <w:r>
        <w:t>2. Describe the methods used in the hurricane model to calculate hurricane loss costs for appurtenant structure coverage associated with personal and commercial residential properties.</w:t>
      </w:r>
    </w:p>
    <w:p w:rsidR="0015581D" w:rsidRDefault="0015581D" w:rsidP="0015581D">
      <w:r>
        <w:t>Expected damages for both personal residential and commercial residential appurtenant structures are determined by policy for each storm in the stochastic set, adjusted for policy provisions and demand surge, and aggregated across all storms to calculate the loss cost per $1,000 of exposure.  Expected damages are determined as follows:</w:t>
      </w:r>
    </w:p>
    <w:p w:rsidR="0015581D" w:rsidRDefault="0015581D" w:rsidP="0015581D"/>
    <w:p w:rsidR="0015581D" w:rsidRDefault="0015581D" w:rsidP="0015581D">
      <w:pPr>
        <w:pStyle w:val="Anonymoussubsubsectiontitle"/>
      </w:pPr>
      <w:r>
        <w:t>Personal Residential Appurtenant Structures</w:t>
      </w:r>
    </w:p>
    <w:p w:rsidR="0015581D" w:rsidRDefault="0015581D" w:rsidP="0015581D">
      <w:r>
        <w:t xml:space="preserve">Since the appurtenant structures damage is not derived from the building damage, only one vulnerability matrix is applied for appurtenant structures.  The typical insurance portfolio gives no indication of the type of appurtenant structure covered under a particular policy.  Therefore, a distribution of the three types (slightly vulnerable, moderately vulnerable, and highly vulnerable) was assumed in developing this matrix, and the result was then validated against claim data.   </w:t>
      </w:r>
    </w:p>
    <w:p w:rsidR="0015581D" w:rsidRDefault="0015581D" w:rsidP="0015581D"/>
    <w:p w:rsidR="0015581D" w:rsidRDefault="0015581D" w:rsidP="0015581D">
      <w:pPr>
        <w:pStyle w:val="Anonymoussubsubsectiontitle"/>
      </w:pPr>
      <w:r>
        <w:t>Commercial Residential Appurtenant Structures</w:t>
      </w:r>
    </w:p>
    <w:p w:rsidR="00F16BD6" w:rsidRPr="00F16BD6" w:rsidRDefault="0015581D" w:rsidP="0015581D">
      <w:r>
        <w:t>For commercial residential exposures, appurtenant structures might include a clubhouse or administration building.  These are modeled like additional buildings.  For other structures such as pools, the appurtenant structures vulnerability matrix developed for residential buildings is applied.</w:t>
      </w:r>
    </w:p>
    <w:p w:rsidR="00F16BD6" w:rsidRDefault="00F16BD6" w:rsidP="00B73298">
      <w:pPr>
        <w:pStyle w:val="Disclosure"/>
      </w:pPr>
      <w:r>
        <w:t>3. Describe the methods used in the hurricane model to calculate hurricane loss costs for contents coverage associated with personal and commercial residential properties.</w:t>
      </w:r>
    </w:p>
    <w:p w:rsidR="00FF3A5C" w:rsidRDefault="00FF3A5C" w:rsidP="00FF3A5C">
      <w:r>
        <w:t>Expected damages for both personal residential and commercial residential contents coverage are determined for each storm in the stochastic set, adjusted for policy provisions and demand surge, and aggregated across all storms to calculate the loss cost per $1,000 of exposure. Expected damages are determined as follows:</w:t>
      </w:r>
    </w:p>
    <w:p w:rsidR="00FF3A5C" w:rsidRDefault="00FF3A5C" w:rsidP="00FF3A5C"/>
    <w:p w:rsidR="00FF3A5C" w:rsidRDefault="00FF3A5C" w:rsidP="00FF3A5C">
      <w:pPr>
        <w:pStyle w:val="Anonymoussubsubsectiontitle"/>
      </w:pPr>
      <w:r>
        <w:t>Personal Residential Contents</w:t>
      </w:r>
    </w:p>
    <w:p w:rsidR="00F16BD6" w:rsidRDefault="00FF3A5C" w:rsidP="00FF3A5C">
      <w:r>
        <w:t xml:space="preserve">Contents losses are a function of the internal damage.  The model applies empirical functions that are based on engineering judgment and were validated against claim data for Hurricanes Andrew, Charley, and Frances. </w:t>
      </w:r>
      <w:r w:rsidR="00625F21">
        <w:fldChar w:fldCharType="begin"/>
      </w:r>
      <w:r w:rsidR="00625F21">
        <w:instrText xml:space="preserve"> REF _Ref528653327 \h </w:instrText>
      </w:r>
      <w:r w:rsidR="00625F21">
        <w:fldChar w:fldCharType="separate"/>
      </w:r>
      <w:r w:rsidR="00F609A5">
        <w:t xml:space="preserve">Figure </w:t>
      </w:r>
      <w:r w:rsidR="00F609A5">
        <w:rPr>
          <w:noProof/>
        </w:rPr>
        <w:t>73</w:t>
      </w:r>
      <w:r w:rsidR="00625F21">
        <w:fldChar w:fldCharType="end"/>
      </w:r>
      <w:r w:rsidR="00625F21">
        <w:t xml:space="preserve"> </w:t>
      </w:r>
      <w:r>
        <w:t>shows masonry claims data from Hurricane Andrew, the cubic polynomial trend fit, and the model curve for the High Velocity Hurricane Zone (HVHZ), which consists of Miami-Dade and Broward counties.  Notice that in this case the fit between model and data is reasonable where the density of data is higher.   A resulting set of vulnerability matrices are applied to determine expected percent contents damage for a given wind speed.</w:t>
      </w:r>
    </w:p>
    <w:p w:rsidR="00D67CC8" w:rsidRDefault="00D67CC8" w:rsidP="00FF3A5C"/>
    <w:p w:rsidR="00625F21" w:rsidRDefault="00625F21" w:rsidP="00625F21">
      <w:pPr>
        <w:keepNext/>
        <w:jc w:val="center"/>
      </w:pPr>
      <w:r w:rsidRPr="00563FE8">
        <w:rPr>
          <w:noProof/>
          <w:lang w:eastAsia="en-US"/>
        </w:rPr>
        <w:lastRenderedPageBreak/>
        <w:drawing>
          <wp:inline distT="0" distB="0" distL="0" distR="0" wp14:anchorId="07D495D6" wp14:editId="0184F2CF">
            <wp:extent cx="5892800" cy="4033918"/>
            <wp:effectExtent l="0" t="0" r="0" b="0"/>
            <wp:docPr id="619" name="Picture 619" descr="G:\Andrew Claim Data Masonr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descr="G:\Andrew Claim Data Masonry.jp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892800" cy="4033918"/>
                    </a:xfrm>
                    <a:prstGeom prst="rect">
                      <a:avLst/>
                    </a:prstGeom>
                    <a:noFill/>
                    <a:ln>
                      <a:noFill/>
                    </a:ln>
                  </pic:spPr>
                </pic:pic>
              </a:graphicData>
            </a:graphic>
          </wp:inline>
        </w:drawing>
      </w:r>
    </w:p>
    <w:p w:rsidR="00D67CC8" w:rsidRDefault="00625F21" w:rsidP="00500EB8">
      <w:pPr>
        <w:pStyle w:val="Caption"/>
      </w:pPr>
      <w:bookmarkStart w:id="400" w:name="_Ref528653327"/>
      <w:bookmarkStart w:id="401" w:name="_Toc529272009"/>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F609A5">
        <w:rPr>
          <w:noProof/>
        </w:rPr>
        <w:t>73</w:t>
      </w:r>
      <w:r w:rsidR="004A30C5">
        <w:rPr>
          <w:noProof/>
        </w:rPr>
        <w:fldChar w:fldCharType="end"/>
      </w:r>
      <w:bookmarkEnd w:id="400"/>
      <w:r>
        <w:t xml:space="preserve">. </w:t>
      </w:r>
      <w:r w:rsidRPr="004B1871">
        <w:t>Modeled vs. actual relationship between structure and content damage ratios for Hurricane Andrew.</w:t>
      </w:r>
      <w:bookmarkEnd w:id="401"/>
    </w:p>
    <w:p w:rsidR="00816F48" w:rsidRDefault="00816F48" w:rsidP="00816F48">
      <w:pPr>
        <w:pStyle w:val="Anonymoussubsubsectiontitle"/>
      </w:pPr>
      <w:r>
        <w:t>Commercial Residential Contents</w:t>
      </w:r>
    </w:p>
    <w:p w:rsidR="00816F48" w:rsidRDefault="00816F48" w:rsidP="00816F48">
      <w:r>
        <w:t>Contents damage in low-rise buildings (three stories or fewer) is modeled as a proportion of interior damage.  The resulting set of vulnerability curves vary by subregion and number of stories and specify expected percent damage by wind speed.</w:t>
      </w:r>
    </w:p>
    <w:p w:rsidR="00816F48" w:rsidRDefault="00816F48" w:rsidP="00816F48"/>
    <w:p w:rsidR="00816F48" w:rsidRDefault="00816F48" w:rsidP="00816F48">
      <w:r>
        <w:t xml:space="preserve">Contents damage in mid-/high-rise buildings (over three stories) is also determined as a proportion of total estimated interior damage to the building.  The interior damage is estimated by determining the expected number of openings (windows, doors, sliding-glass doors) per story to be breached, and the resulting volume of water intrusion in each story. </w:t>
      </w:r>
    </w:p>
    <w:p w:rsidR="00816F48" w:rsidRDefault="00816F48" w:rsidP="00816F48">
      <w:r>
        <w:t xml:space="preserve">  </w:t>
      </w:r>
    </w:p>
    <w:p w:rsidR="00816F48" w:rsidRPr="00816F48" w:rsidRDefault="00816F48" w:rsidP="00816F48">
      <w:r>
        <w:t>The assumptions underlying contents damage development are based on engineering judgment.</w:t>
      </w:r>
    </w:p>
    <w:p w:rsidR="009C298D" w:rsidRDefault="00F16BD6" w:rsidP="00B73298">
      <w:pPr>
        <w:pStyle w:val="Disclosure"/>
      </w:pPr>
      <w:r>
        <w:t>4. Describe the methods used in the hurricane model to calculate hurricane loss costs for time element coverage associated with personal and commercial residential properties.</w:t>
      </w:r>
    </w:p>
    <w:p w:rsidR="00B82D68" w:rsidRDefault="00B82D68" w:rsidP="00B82D68">
      <w:r>
        <w:t>Expected damages for both personal residential and commercial residential time element coverage are determined for each storm in the stochastic set, adjusted for policy provisions and demand surge, and aggregated across all storms to calculate the loss cost per $1,000 of exposure.  Expected damages are determined as follows:</w:t>
      </w:r>
    </w:p>
    <w:p w:rsidR="00B82D68" w:rsidRDefault="00B82D68" w:rsidP="00B82D68"/>
    <w:p w:rsidR="00BD0F8E" w:rsidRDefault="00BD0F8E">
      <w:pPr>
        <w:jc w:val="left"/>
        <w:rPr>
          <w:rFonts w:ascii="Arial" w:hAnsi="Arial"/>
          <w:b/>
          <w:sz w:val="22"/>
          <w:lang w:val="it-IT"/>
        </w:rPr>
      </w:pPr>
      <w:r>
        <w:br w:type="page"/>
      </w:r>
    </w:p>
    <w:p w:rsidR="00B82D68" w:rsidRDefault="00B82D68" w:rsidP="00B82D68">
      <w:pPr>
        <w:pStyle w:val="Anonymoussubsubsectiontitle"/>
      </w:pPr>
      <w:r>
        <w:lastRenderedPageBreak/>
        <w:t>Personal Residential Time Element</w:t>
      </w:r>
    </w:p>
    <w:p w:rsidR="00B82D68" w:rsidRDefault="00B82D68" w:rsidP="00B82D68">
      <w:r>
        <w:t>Personal residential time element damages are based on an empirical function relating those damages to the interior damage to the structure. The model does not distinguish explicitly between direct and indirect loss to the structure, but the function is calibrated against claim data that include both types of losses.   Vulnerability matrices are applied to determine the expected percent loss for a given wind speed.</w:t>
      </w:r>
    </w:p>
    <w:p w:rsidR="00B82D68" w:rsidRDefault="00B82D68" w:rsidP="00B82D68"/>
    <w:p w:rsidR="00B82D68" w:rsidRDefault="00B82D68" w:rsidP="00B82D68">
      <w:pPr>
        <w:pStyle w:val="Anonymoussubsubsectiontitle"/>
      </w:pPr>
      <w:r>
        <w:t>Commercial Residential Time Element</w:t>
      </w:r>
    </w:p>
    <w:p w:rsidR="00B82D68" w:rsidRDefault="00B82D68" w:rsidP="00B82D68">
      <w:r>
        <w:t>The time element damages associated with low-rise buildings (three stories or fewer) are modeled using functions that relate those damages to interior damage to the building.  The resulting set of vulnerability curves specify expected percent damage by wind speed.</w:t>
      </w:r>
    </w:p>
    <w:p w:rsidR="00B82D68" w:rsidRDefault="00B82D68" w:rsidP="00B82D68"/>
    <w:p w:rsidR="00F16BD6" w:rsidRPr="00F16BD6" w:rsidRDefault="00B82D68" w:rsidP="00B82D68">
      <w:r>
        <w:t>Time element damages in mid-/high-rise buildings (over three stories) are not modeled.</w:t>
      </w:r>
    </w:p>
    <w:p w:rsidR="00375F6A" w:rsidRDefault="00375F6A">
      <w:pPr>
        <w:rPr>
          <w:rFonts w:ascii="Arial" w:hAnsi="Arial"/>
          <w:b/>
          <w:i/>
        </w:rPr>
      </w:pPr>
      <w:r>
        <w:br w:type="page"/>
      </w:r>
    </w:p>
    <w:p w:rsidR="00B939EA" w:rsidRDefault="00F355D9" w:rsidP="0007529D">
      <w:pPr>
        <w:pStyle w:val="Heading2"/>
      </w:pPr>
      <w:bookmarkStart w:id="402" w:name="_Toc529271689"/>
      <w:r w:rsidRPr="00F355D9">
        <w:lastRenderedPageBreak/>
        <w:t>A-4 Modeled Hurricane Loss Cost and Hurricane Probable Maximum Loss Level Considerations</w:t>
      </w:r>
      <w:bookmarkEnd w:id="402"/>
    </w:p>
    <w:p w:rsidR="00F355D9" w:rsidRDefault="006B75D7" w:rsidP="00B73298">
      <w:pPr>
        <w:pStyle w:val="Disclosure"/>
      </w:pPr>
      <w:r>
        <w:t xml:space="preserve">A. Hurricane </w:t>
      </w:r>
      <w:r w:rsidR="00F355D9">
        <w:t>loss cost projections and hurricane probable maximum loss levels shall not include expenses, risk load, investment income, premium reserves, taxes, assessments, or profit margin.</w:t>
      </w:r>
    </w:p>
    <w:p w:rsidR="007E6834" w:rsidRPr="007E6834" w:rsidRDefault="00BD0975" w:rsidP="007E6834">
      <w:r w:rsidRPr="00BD0975">
        <w:t>The model does not include expenses, risk load, investment income, premium reserves, taxes, assessments or profit margin in the calculation of loss costs and probable maximum loss levels.</w:t>
      </w:r>
    </w:p>
    <w:p w:rsidR="00F355D9" w:rsidRDefault="006B75D7" w:rsidP="00B73298">
      <w:pPr>
        <w:pStyle w:val="Disclosure"/>
      </w:pPr>
      <w:r>
        <w:t xml:space="preserve">B. Hurricane </w:t>
      </w:r>
      <w:r w:rsidR="00F355D9">
        <w:t>loss cost projections and hurricane probable maximum loss levels shall not make a prospective provision for economic inflation.</w:t>
      </w:r>
    </w:p>
    <w:p w:rsidR="007E6834" w:rsidRPr="007E6834" w:rsidRDefault="00BD0975" w:rsidP="007E6834">
      <w:r w:rsidRPr="00BD0975">
        <w:t>The model does not make a prospective provision for economic inflation in the calculation of loss costs and probable maximum loss levels.</w:t>
      </w:r>
    </w:p>
    <w:p w:rsidR="00F355D9" w:rsidRDefault="006B75D7" w:rsidP="00B73298">
      <w:pPr>
        <w:pStyle w:val="Disclosure"/>
      </w:pPr>
      <w:r>
        <w:t xml:space="preserve">C. Hurricane </w:t>
      </w:r>
      <w:r w:rsidR="00F355D9">
        <w:t>loss cost projections and hurricane probable maximum loss levels shall not include any explicit provision for direct hurricane storm surge losses.</w:t>
      </w:r>
    </w:p>
    <w:p w:rsidR="007E6834" w:rsidRPr="007E6834" w:rsidRDefault="00BD0975" w:rsidP="007E6834">
      <w:r w:rsidRPr="00BD0975">
        <w:t>The model does not include any explicit provision for direct hurricane storm surge losses in the calculation of loss costs and probable maximum loss levels.</w:t>
      </w:r>
    </w:p>
    <w:p w:rsidR="00F355D9" w:rsidRDefault="006B75D7" w:rsidP="00B73298">
      <w:pPr>
        <w:pStyle w:val="Disclosure"/>
      </w:pPr>
      <w:r>
        <w:t xml:space="preserve">D. Hurricane </w:t>
      </w:r>
      <w:r w:rsidR="00F355D9">
        <w:t>loss cost projections and hurricane probable maximum loss levels shall be capable of being calculated from exposures at a geocode (latitude-longitude) level of resolution.</w:t>
      </w:r>
    </w:p>
    <w:p w:rsidR="007E6834" w:rsidRPr="007E6834" w:rsidRDefault="00BD0975" w:rsidP="007E6834">
      <w:r w:rsidRPr="00BD0975">
        <w:t>The model allows for loss cost and probable maximum loss calculations at the geocode level of resolution.</w:t>
      </w:r>
    </w:p>
    <w:p w:rsidR="00F355D9" w:rsidRDefault="00F355D9" w:rsidP="00B73298">
      <w:pPr>
        <w:pStyle w:val="Disclosure"/>
      </w:pPr>
      <w:r>
        <w:t>E. Demand surge shall be included in the hurricane model’s calculation of hurricane loss costs and hurricane probable maximum loss levels using relevant data and actuarially sound methods and assumptions.</w:t>
      </w:r>
    </w:p>
    <w:p w:rsidR="007E6834" w:rsidRDefault="00BD0975" w:rsidP="007E6834">
      <w:r w:rsidRPr="00BD0975">
        <w:t>Demand surge is included in the model’s calculation of loss costs and probable maximum loss levels.   Demand surge is based on and analysis of Marshall &amp; Swift/Boeckh construction cost indices before and after hurricanes occurring between 1992 and 2007.  The methods and assumptions underlying the demand surge factors are actuarially sound.</w:t>
      </w:r>
    </w:p>
    <w:p w:rsidR="00BD0F8E" w:rsidRDefault="00BD0F8E">
      <w:pPr>
        <w:jc w:val="left"/>
        <w:rPr>
          <w:rFonts w:ascii="Arial" w:hAnsi="Arial"/>
          <w:b/>
          <w:i/>
        </w:rPr>
      </w:pPr>
      <w:r>
        <w:br w:type="page"/>
      </w:r>
    </w:p>
    <w:p w:rsidR="007E6834" w:rsidRDefault="003F0D7D" w:rsidP="00B73298">
      <w:pPr>
        <w:pStyle w:val="Disclosure"/>
      </w:pPr>
      <w:r w:rsidRPr="003F0D7D">
        <w:lastRenderedPageBreak/>
        <w:t>Disclosures</w:t>
      </w:r>
    </w:p>
    <w:p w:rsidR="003F0D7D" w:rsidRDefault="003F0D7D" w:rsidP="00B73298">
      <w:pPr>
        <w:pStyle w:val="Disclosure"/>
      </w:pPr>
      <w:r>
        <w:t>1. Describe the method(s) used to estimate annual hurricane loss costs and hurricane probable maximum loss levels. Identify any source documents used and any relevant research results.</w:t>
      </w:r>
    </w:p>
    <w:p w:rsidR="00EA7D4A" w:rsidRDefault="00EA7D4A" w:rsidP="00EA7D4A">
      <w:r>
        <w:t>To estimate annual loss costs and probable maximum loss levels, losses are estimated for individual policies in the portfolio for each hurricane in a stochastic set of storms. Losses are estimated separately for structure, appurtenant structure, contents, and time element coverage.</w:t>
      </w:r>
    </w:p>
    <w:p w:rsidR="00EA7D4A" w:rsidRDefault="00EA7D4A" w:rsidP="00EA7D4A"/>
    <w:p w:rsidR="00EA7D4A" w:rsidRDefault="00EA7D4A" w:rsidP="00EA7D4A">
      <w:r>
        <w:t xml:space="preserve">The meteorological component of the model generates the stochastic set of hurricanes and derives an expected three-second gust wind speed, by latitude and longitude, for each hurricane in that set of storms. </w:t>
      </w:r>
    </w:p>
    <w:p w:rsidR="00EA7D4A" w:rsidRDefault="00EA7D4A" w:rsidP="00EA7D4A"/>
    <w:p w:rsidR="00EA7D4A" w:rsidRDefault="00EA7D4A" w:rsidP="00EA7D4A">
      <w:r>
        <w:t>The engineering component of the model consists of a set of vulnerability matrices for personal residential exposures and a set of vulnerability curves for low-rise commercial residential exposures.   The matrices specify the probability of damage of a given magnitude at various wind speeds.  The curves specify the expected damage rate by wind speed.  For mid-rise and high-rise commercial residential exposures, the model estimates exterior damage by aggregating expected damage per story and interior damage as a function of the volume of water intrusion resulting from breached openings on each story.</w:t>
      </w:r>
    </w:p>
    <w:p w:rsidR="00EA7D4A" w:rsidRDefault="00EA7D4A" w:rsidP="00EA7D4A"/>
    <w:p w:rsidR="00EA7D4A" w:rsidRDefault="00EA7D4A" w:rsidP="00EA7D4A">
      <w:r>
        <w:t xml:space="preserve">The estimated damages are reduced by applicable deductibles and increased to allow for the impact of demand surge on claim costs.  </w:t>
      </w:r>
    </w:p>
    <w:p w:rsidR="00EA7D4A" w:rsidRDefault="00EA7D4A" w:rsidP="00EA7D4A"/>
    <w:p w:rsidR="00EA7D4A" w:rsidRDefault="00EA7D4A" w:rsidP="00EA7D4A">
      <w:r>
        <w:t xml:space="preserve">The modeled insured losses can then be summed across all properties in a ZIP Code or across all ZIP Codes in a county to obtain expected aggregate loss. The losses can also be aggregated by policy form, construction type, rating territories, etc.  </w:t>
      </w:r>
    </w:p>
    <w:p w:rsidR="00EA7D4A" w:rsidRDefault="00EA7D4A" w:rsidP="00EA7D4A"/>
    <w:p w:rsidR="00EA7D4A" w:rsidRDefault="00EA7D4A" w:rsidP="00EA7D4A">
      <w:r>
        <w:t>Finally, modeled losses are divided by the number of years in the simulation and by the total amount of insurance to estimate annual loss costs.</w:t>
      </w:r>
    </w:p>
    <w:p w:rsidR="00EA7D4A" w:rsidRDefault="00EA7D4A" w:rsidP="00EA7D4A"/>
    <w:p w:rsidR="00EA7D4A" w:rsidRDefault="00EA7D4A" w:rsidP="00EA7D4A">
      <w:r>
        <w:t>To estimate Probable maximum loss on an “annual aggregate” basis modeled losses for storms occurring in the same year of the simulation are summed to produce annual storm losses.  Probable maximum loss levels are calculated from the ordered set of annual losses as described in Standard A-6, Disclosure # 8.</w:t>
      </w:r>
    </w:p>
    <w:p w:rsidR="00EA7D4A" w:rsidRDefault="00EA7D4A" w:rsidP="00EA7D4A"/>
    <w:p w:rsidR="00EA7D4A" w:rsidRDefault="00EA7D4A" w:rsidP="00EA7D4A">
      <w:r>
        <w:t>To estimate Probable maximum loss on an “annual occurrence” basis the ordered set consists of the largest loss in each year of the simulation.</w:t>
      </w:r>
    </w:p>
    <w:p w:rsidR="00EA7D4A" w:rsidRDefault="00EA7D4A" w:rsidP="00EA7D4A"/>
    <w:p w:rsidR="00EA7D4A" w:rsidRDefault="00EA7D4A" w:rsidP="00EA7D4A">
      <w:r>
        <w:t>The following sources were used in the research:</w:t>
      </w:r>
    </w:p>
    <w:p w:rsidR="00EA7D4A" w:rsidRDefault="00EA7D4A" w:rsidP="00EA7D4A"/>
    <w:p w:rsidR="00EA7D4A" w:rsidRDefault="00EA7D4A" w:rsidP="00EA7D4A">
      <w:r>
        <w:t>Hogg, R. V., &amp; Klugman, S. (1984). Loss Distributions. New York: Wiley.</w:t>
      </w:r>
    </w:p>
    <w:p w:rsidR="00EA7D4A" w:rsidRDefault="00EA7D4A" w:rsidP="00EA7D4A">
      <w:r>
        <w:t>Klugman, S., Panjer, H., &amp; Willmot, G. (1998). Loss Models: From Data to Decisions. New York: Wiley.</w:t>
      </w:r>
    </w:p>
    <w:p w:rsidR="003F0D7D" w:rsidRPr="003F0D7D" w:rsidRDefault="00EA7D4A" w:rsidP="00EA7D4A">
      <w:r>
        <w:t>Wilkinson, M. E. (1982). Estimating Probable Maximum Loss with Order Statistics. Casualty Actuarial Society, LXIX, pp. 195-209.</w:t>
      </w:r>
    </w:p>
    <w:p w:rsidR="003F0D7D" w:rsidRDefault="003F0D7D" w:rsidP="00B73298">
      <w:pPr>
        <w:pStyle w:val="Disclosure"/>
      </w:pPr>
      <w:r>
        <w:lastRenderedPageBreak/>
        <w:t>2. Identify the highest level of resolution for which hurricane loss costs and hurricane probable maximum loss levels can be provided. Identify all possible resolutions available for the reported hurricane output ranges.</w:t>
      </w:r>
    </w:p>
    <w:p w:rsidR="00E245AB" w:rsidRDefault="00E245AB" w:rsidP="00E245AB">
      <w:r>
        <w:t xml:space="preserve">Losses are calculated at the policy/coverage level for each storm in the stochastic set.  </w:t>
      </w:r>
    </w:p>
    <w:p w:rsidR="00E245AB" w:rsidRDefault="00E245AB" w:rsidP="00E245AB"/>
    <w:p w:rsidR="00E245AB" w:rsidRDefault="00E245AB" w:rsidP="00E245AB">
      <w:r>
        <w:t xml:space="preserve">Losses can be summarized across any policy characteristic provided in the exposures.  Therefore, loss costs and probable maximum loss levels can be aggregated by characteristics such as policy form, coverage, construction, deductible, latitude-longitude, ZIP Code, county, rating territory, roof shape, or whatever is provided for input.  </w:t>
      </w:r>
    </w:p>
    <w:p w:rsidR="00E245AB" w:rsidRDefault="00E245AB" w:rsidP="00E245AB"/>
    <w:p w:rsidR="003F0D7D" w:rsidRPr="003F0D7D" w:rsidRDefault="00E245AB" w:rsidP="00E245AB">
      <w:r>
        <w:t>For the reported output ranges, the resolutions available are defined by the policy characteristics provided in the exposures, namely, policy form, ZIP Code, construction and deductible.  ZIP Codes can be aggregated to the county, region, or statewide level.</w:t>
      </w:r>
    </w:p>
    <w:p w:rsidR="003F0D7D" w:rsidRDefault="003F0D7D" w:rsidP="00B73298">
      <w:pPr>
        <w:pStyle w:val="Disclosure"/>
      </w:pPr>
      <w:r>
        <w:t>3. Describe how the hurricane model incorporates demand surge in the calculation of hurricane loss costs and hurricane probable maximum loss levels.</w:t>
      </w:r>
    </w:p>
    <w:p w:rsidR="00CF343C" w:rsidRDefault="00CF343C" w:rsidP="00CF343C">
      <w:r>
        <w:t>Demand surge factors by coverage are calculated for each storm in the stochastic set and are applied to the estimated losses for that storm.  For each storm, demand surge is assumed to be a function of coverage, region, and the storm’s estimated statewide losses before consideration of demand surge.</w:t>
      </w:r>
    </w:p>
    <w:p w:rsidR="00CF343C" w:rsidRDefault="00CF343C" w:rsidP="00DA7AC9">
      <w:pPr>
        <w:pStyle w:val="Anonymoussubsubsectiontitle"/>
      </w:pPr>
      <w:r>
        <w:t xml:space="preserve">General Form of the Demand Surge </w:t>
      </w:r>
      <w:r w:rsidRPr="00DA7AC9">
        <w:t>Functions</w:t>
      </w:r>
    </w:p>
    <w:p w:rsidR="003F0D7D" w:rsidRDefault="00CF343C" w:rsidP="00CF343C">
      <w:r>
        <w:t>The functions applied to determine the demand surge for each storm are of the form</w:t>
      </w:r>
    </w:p>
    <w:p w:rsidR="00C3659E" w:rsidRDefault="00C3659E" w:rsidP="00CF343C"/>
    <w:p w:rsidR="00C3659E" w:rsidRDefault="00C3659E" w:rsidP="00C3659E">
      <w:r>
        <w:t>Structure:        Surge Factor = c + p1 x ln (statewide storm losses) + p2,</w:t>
      </w:r>
    </w:p>
    <w:p w:rsidR="00C3659E" w:rsidRDefault="00C3659E" w:rsidP="00C3659E">
      <w:r>
        <w:t xml:space="preserve">                         </w:t>
      </w:r>
    </w:p>
    <w:p w:rsidR="00C3659E" w:rsidRDefault="00C3659E" w:rsidP="00C3659E">
      <w:r>
        <w:t>where      c is a constant,</w:t>
      </w:r>
    </w:p>
    <w:p w:rsidR="00C3659E" w:rsidRDefault="00C3659E" w:rsidP="00C3659E">
      <w:r>
        <w:t xml:space="preserve">                p1 is a constant for all regions except Monroe County,</w:t>
      </w:r>
    </w:p>
    <w:p w:rsidR="00C3659E" w:rsidRDefault="00C3659E" w:rsidP="00C3659E">
      <w:r>
        <w:t xml:space="preserve">                p2 varies by region, and </w:t>
      </w:r>
    </w:p>
    <w:p w:rsidR="00C3659E" w:rsidRDefault="00C3659E" w:rsidP="00C3659E">
      <w:r>
        <w:t xml:space="preserve">                “statewide storm losses” are the estimated losses, before demand  </w:t>
      </w:r>
    </w:p>
    <w:p w:rsidR="00C3659E" w:rsidRDefault="00C3659E" w:rsidP="00C3659E">
      <w:r>
        <w:t xml:space="preserve">                surge, for the storm under consideration.</w:t>
      </w:r>
    </w:p>
    <w:p w:rsidR="00C3659E" w:rsidRDefault="00C3659E" w:rsidP="00C3659E"/>
    <w:p w:rsidR="00C3659E" w:rsidRDefault="00C3659E" w:rsidP="00C3659E">
      <w:r>
        <w:t>Appurtenant Structures:           Surge Factor = Structure Factor.</w:t>
      </w:r>
    </w:p>
    <w:p w:rsidR="00C3659E" w:rsidRDefault="00C3659E" w:rsidP="00C3659E"/>
    <w:p w:rsidR="00C3659E" w:rsidRDefault="00C3659E" w:rsidP="00C3659E">
      <w:r>
        <w:t xml:space="preserve">Contents:                          </w:t>
      </w:r>
      <w:r>
        <w:tab/>
        <w:t xml:space="preserve"> Surge Factor = [(Structure Factor – 1) x 30%] + 1.</w:t>
      </w:r>
    </w:p>
    <w:p w:rsidR="00C3659E" w:rsidRDefault="00C3659E" w:rsidP="00C3659E"/>
    <w:p w:rsidR="00C3659E" w:rsidRDefault="00C3659E" w:rsidP="00C3659E">
      <w:r>
        <w:t>Additional Living Expenses:     Surge Factor = 1.5 x Structure Factor - .5.</w:t>
      </w:r>
    </w:p>
    <w:p w:rsidR="00CF343C" w:rsidRDefault="00CF343C" w:rsidP="00CF343C"/>
    <w:p w:rsidR="00DA7AC9" w:rsidRDefault="00DA7AC9" w:rsidP="00DA7AC9">
      <w:pPr>
        <w:pStyle w:val="Anonymoussubsubsectiontitle"/>
      </w:pPr>
      <w:r>
        <w:t>Development of the Demand Surge Function for Structure</w:t>
      </w:r>
    </w:p>
    <w:p w:rsidR="00DA7AC9" w:rsidRDefault="00DA7AC9" w:rsidP="00DA7AC9">
      <w:r>
        <w:t xml:space="preserve">To estimate the impact of demand surge on the settlement cost of structural claims following a hurricane we used a quarterly construction cost index produced by Marshall &amp; Swift/Boeckh. We considered the history of the index from first quarter 1992 through second quarter 2007.  There is an index for each of 52 ZIP Codes in Florida representing 42 counties. We grouped the indices to produce a set of regional indices, weighting each ZIP Code index with population.  </w:t>
      </w:r>
    </w:p>
    <w:p w:rsidR="00DA7AC9" w:rsidRDefault="00DA7AC9" w:rsidP="00DA7AC9"/>
    <w:p w:rsidR="00DA7AC9" w:rsidRDefault="00DA7AC9" w:rsidP="00DA7AC9">
      <w:r>
        <w:lastRenderedPageBreak/>
        <w:t xml:space="preserve">The approach to estimating structural demand surge was to examine the index for specific regions impacted by one or more hurricanes since 1992. From the history of the index, we projected what the index would have been in the period following the storm had no storm occurred. Any gap between the predicted and actual index was assumed to be due to demand surge. In total we examined ten storm–region combinations. From these ten observations of structural demand surge, we generalized to the functional relationship shown above.  </w:t>
      </w:r>
    </w:p>
    <w:p w:rsidR="00DA7AC9" w:rsidRDefault="00DA7AC9" w:rsidP="00DA7AC9"/>
    <w:p w:rsidR="00DA7AC9" w:rsidRDefault="00DA7AC9" w:rsidP="00DA7AC9">
      <w:r>
        <w:t>Monroe County was treated as an exception. There were no storms of any severity striking Monroe during the period of our observations.  We believe, though, that the location of and limited access to the Keys will result in an unusually high surge in reconstruction costs after a storm, particularly since the Overseas Highway could be damaged by storm surge or seriously blocked by debris. We have therefore judgmentally selected demand surge parameters for Monroe in excess of those indicated for the remainder of South Florida.</w:t>
      </w:r>
    </w:p>
    <w:p w:rsidR="00DA7AC9" w:rsidRDefault="00DA7AC9" w:rsidP="00DA7AC9"/>
    <w:p w:rsidR="00DA7AC9" w:rsidRDefault="00DA7AC9" w:rsidP="00DA7AC9">
      <w:pPr>
        <w:pStyle w:val="Anonymoussubsubsectiontitle"/>
      </w:pPr>
      <w:r>
        <w:t>Development of the Contents Demand Surge Function</w:t>
      </w:r>
    </w:p>
    <w:p w:rsidR="00DA7AC9" w:rsidRDefault="00DA7AC9" w:rsidP="00DA7AC9">
      <w:r>
        <w:t>The approach to determining the contents demand surge function was to relate any surge in consumer prices in Southeast Florida following hurricanes Katrina and Wilma to the estimated structure demand surge following those storms. We used a sub-index of the Miami-Ft. Lauderdale Consumer Price Index for this purpose and compared the projected and actual indices after the storms.  Since the surge in consumer prices was roughly 30% of the surge in construction costs, we selected that percentage as the relationship between structure and contents demand surge.</w:t>
      </w:r>
    </w:p>
    <w:p w:rsidR="00DA7AC9" w:rsidRDefault="00DA7AC9" w:rsidP="00DA7AC9">
      <w:r>
        <w:t xml:space="preserve"> </w:t>
      </w:r>
    </w:p>
    <w:p w:rsidR="00DA7AC9" w:rsidRDefault="00DA7AC9" w:rsidP="00DA7AC9">
      <w:pPr>
        <w:pStyle w:val="Anonymoussubsubsectiontitle"/>
      </w:pPr>
      <w:r>
        <w:t>Development of Time Element (TE) Demand Surge Function</w:t>
      </w:r>
    </w:p>
    <w:p w:rsidR="00DA7AC9" w:rsidRDefault="00DA7AC9" w:rsidP="00DA7AC9">
      <w:r>
        <w:t>To estimate TE demand surge we first examined the relationship between structure losses and TE losses in the validation dataset. This dataset includes losses from three storms (Andrew, Charley, and Frances) and eleven insurance companies. We then compared the predicted increase in TE losses associated with various increases in structure losses. That generalized relationship is the TE demand surge function shown above.</w:t>
      </w:r>
    </w:p>
    <w:p w:rsidR="00DA7AC9" w:rsidRDefault="00DA7AC9" w:rsidP="00DA7AC9"/>
    <w:p w:rsidR="00DA7AC9" w:rsidRDefault="00DA7AC9" w:rsidP="00DA7AC9">
      <w:r>
        <w:t>TE demand surge is related to structure demand surge in the following sense: structure surge is caused by an inability of the local construction industry to meet the sudden demand for materials and labor following a storm.  A high surge in construction costs suggests a more serious mismatch between the demand for repairs and the supply of materials and labor. This mismatch translates into longer delays in the completion of repairs and rebuilding, which in turn implies a higher surge in TE costs.</w:t>
      </w:r>
    </w:p>
    <w:p w:rsidR="00DA7AC9" w:rsidRDefault="00DA7AC9" w:rsidP="00DA7AC9"/>
    <w:p w:rsidR="00DA7AC9" w:rsidRDefault="00DA7AC9" w:rsidP="00DA7AC9">
      <w:r>
        <w:t>Because the model’s TE surge is determined as a function of structure surge, Monroe County TE surge factors are higher than those for the remainder of South Florida.  We believe this is reasonable because of the unusual delays in repair and rebuilding that are likely to occur following a major storm in the Keys, especially if there is damage to US 1 or to bridges connecting the islands.</w:t>
      </w:r>
    </w:p>
    <w:p w:rsidR="00DA7AC9" w:rsidRDefault="00DA7AC9" w:rsidP="00DA7AC9"/>
    <w:p w:rsidR="00DA7AC9" w:rsidRDefault="00DA7AC9" w:rsidP="00DA7AC9">
      <w:pPr>
        <w:pStyle w:val="Anonymoussubsubsectiontitle"/>
      </w:pPr>
      <w:r>
        <w:t>Treatment of Demand Surge for Storms Impacting both the Florida Panhandle and Alabama</w:t>
      </w:r>
    </w:p>
    <w:p w:rsidR="00DA7AC9" w:rsidRDefault="00DA7AC9" w:rsidP="00DA7AC9">
      <w:r>
        <w:t xml:space="preserve">The Northwest region is segregated from the remainder of the North to allow for demand surge that is a function of combined Florida–Alabama losses from storms impacting both states. The Northwest region consists of all Panhandle counties west of Leon and Wakulla. The definition of </w:t>
      </w:r>
      <w:r>
        <w:lastRenderedPageBreak/>
        <w:t>this region was selected by considering which counties experienced losses from Hurricanes Ivan, Frederic, and Elena, i.e., from storms that impacted both states. Not all counties in the Northwest region experienced losses from these three specific storms, but losses in neighboring counties suggest that that they are nevertheless at risk for inclusion in a combined Florida–Alabama event.</w:t>
      </w:r>
    </w:p>
    <w:p w:rsidR="00DA7AC9" w:rsidRDefault="00DA7AC9" w:rsidP="00DA7AC9"/>
    <w:p w:rsidR="00DA7AC9" w:rsidRPr="003F0D7D" w:rsidRDefault="00DA7AC9" w:rsidP="00DA7AC9">
      <w:r>
        <w:t>Demand surge factors for the Northwest region are determined as an upward adjustment to the factors for the Northeast–North Central region. The purpose of this adjustment is to correct for an understatement of the model’s demand surge that occurs when only the Florida losses from a combined Florida–Alabama event are used to determine the level of demand surge from a storm.</w:t>
      </w:r>
    </w:p>
    <w:p w:rsidR="003F0D7D" w:rsidRDefault="003F0D7D" w:rsidP="00B73298">
      <w:pPr>
        <w:pStyle w:val="Disclosure"/>
      </w:pPr>
      <w:r>
        <w:t>4. Provide citations to published papers, if any, or modeling-organization studies that were used to develop how the hurricane model estimates demand surge.</w:t>
      </w:r>
    </w:p>
    <w:p w:rsidR="003F0D7D" w:rsidRPr="003F0D7D" w:rsidRDefault="00DA7AC9" w:rsidP="003F0D7D">
      <w:r w:rsidRPr="00DA7AC9">
        <w:t>No published papers or modeling organization studies were used in the demand surge development.</w:t>
      </w:r>
    </w:p>
    <w:p w:rsidR="003F0D7D" w:rsidRDefault="003F0D7D" w:rsidP="00B73298">
      <w:pPr>
        <w:pStyle w:val="Disclosure"/>
      </w:pPr>
      <w:r>
        <w:t>5. Describe how economic inflation has been applied to past insurance experience to develop and validate hurricane loss costs and hurricane probable maximum loss levels.</w:t>
      </w:r>
    </w:p>
    <w:p w:rsidR="003F0D7D" w:rsidRDefault="007871DD" w:rsidP="003F0D7D">
      <w:r w:rsidRPr="007871DD">
        <w:t>No adjustments for economic inflation were applied to past insurance experience in the development or validation of loss costs and probable maximum loss levels.</w:t>
      </w:r>
    </w:p>
    <w:p w:rsidR="003F0D7D" w:rsidRDefault="003F0D7D" w:rsidP="003F0D7D"/>
    <w:p w:rsidR="00997E9D" w:rsidRDefault="00997E9D">
      <w:r>
        <w:br w:type="page"/>
      </w:r>
    </w:p>
    <w:p w:rsidR="003F0D7D" w:rsidRDefault="00997E9D" w:rsidP="0007529D">
      <w:pPr>
        <w:pStyle w:val="Heading2"/>
      </w:pPr>
      <w:bookmarkStart w:id="403" w:name="_Toc529271690"/>
      <w:r w:rsidRPr="00997E9D">
        <w:lastRenderedPageBreak/>
        <w:t>A-5 Hurricane Policy Conditions</w:t>
      </w:r>
      <w:bookmarkEnd w:id="403"/>
    </w:p>
    <w:p w:rsidR="00997E9D" w:rsidRDefault="00997E9D" w:rsidP="00B73298">
      <w:pPr>
        <w:pStyle w:val="Disclosure"/>
      </w:pPr>
      <w:r>
        <w:t>A. The methods used in the development of mathematical distributions to reflect the effects of deductibles and policy limits shall be actuarially sound.</w:t>
      </w:r>
    </w:p>
    <w:p w:rsidR="00997E9D" w:rsidRPr="00997E9D" w:rsidRDefault="00202111" w:rsidP="00997E9D">
      <w:r w:rsidRPr="00202111">
        <w:t>The methods used by the model to reflect the impact of deductibles and policy limits are actuarially sound.</w:t>
      </w:r>
    </w:p>
    <w:p w:rsidR="00997E9D" w:rsidRDefault="00997E9D" w:rsidP="00B73298">
      <w:pPr>
        <w:pStyle w:val="Disclosure"/>
      </w:pPr>
      <w:r>
        <w:t>B. The relationship among the modeled deductible hurricane loss costs shall be reasonable.</w:t>
      </w:r>
    </w:p>
    <w:p w:rsidR="00997E9D" w:rsidRPr="00997E9D" w:rsidRDefault="002A3B84" w:rsidP="00997E9D">
      <w:r w:rsidRPr="002A3B84">
        <w:t>The model produces deductible loss costs with reasonable relationships among the various deductibles.</w:t>
      </w:r>
    </w:p>
    <w:p w:rsidR="00997E9D" w:rsidRDefault="00997E9D" w:rsidP="00B73298">
      <w:pPr>
        <w:pStyle w:val="Disclosure"/>
      </w:pPr>
      <w:r>
        <w:t>C. Deductible hurricane loss costs shall be calculated in accordance with s. 627.701(5)(a), F.S.</w:t>
      </w:r>
    </w:p>
    <w:p w:rsidR="00997E9D" w:rsidRDefault="002A3B84" w:rsidP="00997E9D">
      <w:r w:rsidRPr="002A3B84">
        <w:t>The model calculates deductible loss costs in compliance with this statute as described in Disclosure #4 below.</w:t>
      </w:r>
    </w:p>
    <w:p w:rsidR="001D78E9" w:rsidRDefault="001D78E9" w:rsidP="00B73298">
      <w:pPr>
        <w:pStyle w:val="Disclosure"/>
      </w:pPr>
      <w:r>
        <w:t>Disclosures</w:t>
      </w:r>
    </w:p>
    <w:p w:rsidR="001D78E9" w:rsidRDefault="001D78E9" w:rsidP="00B73298">
      <w:pPr>
        <w:pStyle w:val="Disclosure"/>
      </w:pPr>
      <w:r>
        <w:t>1. Describe the methods used in the hurricane model to treat deductibles (both flat and percentage), policy limits, and insurance-to-value criteria when projecting hurricane loss costs and hurricane probable maximum loss levels. Discuss data or documentation used to validate the method used by the hurricane model.</w:t>
      </w:r>
    </w:p>
    <w:p w:rsidR="002E0976" w:rsidRDefault="002E0976" w:rsidP="002E0976">
      <w:r>
        <w:t>In practice insurance companies often allocate deductibles to structure, content, AP, and ALE on a pro-rata loss basis. Thus, if for example, structure and content damages before deductible are $20,000 and $6,000 respectively, and the deductible is $3,000, then (20,000/26,000)(3,000) = $2,308 is allocated to structure and (6,000/26,000)(3,000) = $692 is allocated to contents. This means that the various damages have to be considered and deductibles applied simultaneously. The deductibles must be allocated among the different losses and the truncation applied to each loss separately on a pro-rata basis.</w:t>
      </w:r>
    </w:p>
    <w:p w:rsidR="002E0976" w:rsidRDefault="002E0976" w:rsidP="002E0976"/>
    <w:p w:rsidR="001D78E9" w:rsidRDefault="002E0976" w:rsidP="002E0976">
      <w:r>
        <w:t>For the pro-rata deductible method to work optimally, the functional relationships between structure damage and others should be estimated, and for each interval or class of structural damage, the corresponding mean and variance of the C, AP, and ALE damages should be specified. The conditional probabilities for C, AP, and ALE will then be the same as those for structural damage. An independent content matrix is somewhat problematic and may create biases in estimates of net of deductible losses. For structures we are likely to have damage ratio ranges or intervals of 0 to 2%, 2% to 4%, 4% to 6%, etc. For each interval (and its midpoint), ideally we may want to use the mean and variance of the corresponding damage ratios for contents, AP, and ALE. In practice, since the damage matrix for different types of losses are not directly related, we need to use the mean of the content, or AP, or ALE damage vector conditional on windspeeds since the windspeed is the only common frame of reference to the various types of damages.</w:t>
      </w:r>
    </w:p>
    <w:p w:rsidR="002E0976" w:rsidRDefault="002E0976" w:rsidP="002E0976"/>
    <w:p w:rsidR="002E0976" w:rsidRPr="00320EBD" w:rsidRDefault="002E0976" w:rsidP="002E0976">
      <w:pPr>
        <w:widowControl w:val="0"/>
        <w:rPr>
          <w:sz w:val="16"/>
          <w:szCs w:val="16"/>
          <w:vertAlign w:val="subscript"/>
        </w:rPr>
      </w:pPr>
      <w:r w:rsidRPr="00320EBD">
        <w:lastRenderedPageBreak/>
        <w:t xml:space="preserve">                        </w:t>
      </w:r>
      <w:r>
        <w:t xml:space="preserve">                                   </w:t>
      </w:r>
      <w:r w:rsidRPr="00320EBD">
        <w:rPr>
          <w:sz w:val="16"/>
          <w:szCs w:val="16"/>
        </w:rPr>
        <w:t>L+D</w:t>
      </w:r>
      <w:r w:rsidRPr="00320EBD">
        <w:rPr>
          <w:sz w:val="16"/>
          <w:szCs w:val="16"/>
          <w:vertAlign w:val="subscript"/>
        </w:rPr>
        <w:t>S</w:t>
      </w:r>
    </w:p>
    <w:p w:rsidR="002E0976" w:rsidRPr="00320EBD" w:rsidRDefault="002E0976" w:rsidP="002E0976">
      <w:pPr>
        <w:widowControl w:val="0"/>
        <w:ind w:firstLine="720"/>
      </w:pPr>
      <w:r w:rsidRPr="00320EBD">
        <w:t>Expected Structure Loss = E(L</w:t>
      </w:r>
      <w:r w:rsidRPr="00320EBD">
        <w:rPr>
          <w:vertAlign w:val="subscript"/>
        </w:rPr>
        <w:t>s</w:t>
      </w:r>
      <w:r w:rsidRPr="00320EBD">
        <w:t xml:space="preserve">) =   </w:t>
      </w:r>
      <w:r w:rsidRPr="00320EBD">
        <w:rPr>
          <w:rFonts w:ascii="Symbol" w:hAnsi="Symbol"/>
        </w:rPr>
        <w:t></w:t>
      </w:r>
      <w:r w:rsidRPr="00320EBD">
        <w:t xml:space="preserve"> (DM</w:t>
      </w:r>
      <w:r w:rsidRPr="00320EBD">
        <w:rPr>
          <w:vertAlign w:val="subscript"/>
        </w:rPr>
        <w:t>i</w:t>
      </w:r>
      <w:r w:rsidRPr="00320EBD">
        <w:t xml:space="preserve"> - D</w:t>
      </w:r>
      <w:r w:rsidRPr="00320EBD">
        <w:rPr>
          <w:vertAlign w:val="subscript"/>
        </w:rPr>
        <w:t>s</w:t>
      </w:r>
      <w:r w:rsidRPr="00320EBD">
        <w:t xml:space="preserve"> ) p</w:t>
      </w:r>
      <w:r w:rsidRPr="00320EBD">
        <w:rPr>
          <w:vertAlign w:val="subscript"/>
        </w:rPr>
        <w:t>S</w:t>
      </w:r>
      <w:r w:rsidRPr="00320EBD">
        <w:t xml:space="preserve"> (x</w:t>
      </w:r>
      <w:r w:rsidRPr="00320EBD">
        <w:rPr>
          <w:vertAlign w:val="subscript"/>
        </w:rPr>
        <w:t>i</w:t>
      </w:r>
      <w:r w:rsidRPr="00320EBD">
        <w:t xml:space="preserve">w)   +  </w:t>
      </w:r>
      <w:r w:rsidRPr="00320EBD">
        <w:rPr>
          <w:rFonts w:ascii="Symbol" w:hAnsi="Symbol"/>
        </w:rPr>
        <w:t></w:t>
      </w:r>
      <w:r w:rsidRPr="00320EBD">
        <w:t xml:space="preserve">  LM</w:t>
      </w:r>
      <w:r w:rsidRPr="00320EBD">
        <w:rPr>
          <w:vertAlign w:val="subscript"/>
        </w:rPr>
        <w:t>S</w:t>
      </w:r>
      <w:r w:rsidRPr="00320EBD">
        <w:t xml:space="preserve"> p</w:t>
      </w:r>
      <w:r w:rsidRPr="00320EBD">
        <w:rPr>
          <w:vertAlign w:val="subscript"/>
        </w:rPr>
        <w:t>S</w:t>
      </w:r>
      <w:r w:rsidRPr="00320EBD">
        <w:t xml:space="preserve"> (x</w:t>
      </w:r>
      <w:r w:rsidRPr="00320EBD">
        <w:rPr>
          <w:vertAlign w:val="subscript"/>
        </w:rPr>
        <w:t>i</w:t>
      </w:r>
      <w:r w:rsidRPr="00320EBD">
        <w:t xml:space="preserve">w)  </w:t>
      </w:r>
    </w:p>
    <w:p w:rsidR="002E0976" w:rsidRPr="00320EBD" w:rsidRDefault="002E0976" w:rsidP="002E0976">
      <w:pPr>
        <w:widowControl w:val="0"/>
        <w:rPr>
          <w:sz w:val="16"/>
          <w:szCs w:val="16"/>
          <w:vertAlign w:val="subscript"/>
        </w:rPr>
      </w:pPr>
      <w:r w:rsidRPr="00320EBD">
        <w:tab/>
      </w:r>
      <w:r w:rsidRPr="00320EBD">
        <w:tab/>
      </w:r>
      <w:r w:rsidRPr="00320EBD">
        <w:tab/>
      </w:r>
      <w:r w:rsidRPr="00320EBD">
        <w:tab/>
      </w:r>
      <w:r w:rsidRPr="00320EBD">
        <w:tab/>
      </w:r>
      <w:r w:rsidRPr="00320EBD">
        <w:rPr>
          <w:sz w:val="16"/>
          <w:szCs w:val="16"/>
        </w:rPr>
        <w:t xml:space="preserve"> D</w:t>
      </w:r>
      <w:r w:rsidRPr="00320EBD">
        <w:rPr>
          <w:sz w:val="16"/>
          <w:szCs w:val="16"/>
          <w:vertAlign w:val="subscript"/>
        </w:rPr>
        <w:t>S</w:t>
      </w:r>
    </w:p>
    <w:p w:rsidR="002E0976" w:rsidRPr="00320EBD" w:rsidRDefault="002E0976" w:rsidP="002E0976"/>
    <w:p w:rsidR="002E0976" w:rsidRPr="00320EBD" w:rsidRDefault="002E0976" w:rsidP="002E0976">
      <w:pPr>
        <w:widowControl w:val="0"/>
        <w:rPr>
          <w:sz w:val="20"/>
          <w:vertAlign w:val="subscript"/>
        </w:rPr>
      </w:pPr>
      <w:r w:rsidRPr="00320EBD">
        <w:rPr>
          <w:sz w:val="20"/>
        </w:rPr>
        <w:t xml:space="preserve">                                                                  L+C</w:t>
      </w:r>
      <w:r w:rsidRPr="00320EBD">
        <w:rPr>
          <w:sz w:val="20"/>
          <w:vertAlign w:val="subscript"/>
        </w:rPr>
        <w:t>S</w:t>
      </w:r>
    </w:p>
    <w:p w:rsidR="002E0976" w:rsidRPr="00320EBD" w:rsidRDefault="002E0976" w:rsidP="002E0976">
      <w:pPr>
        <w:widowControl w:val="0"/>
        <w:ind w:firstLine="720"/>
      </w:pPr>
      <w:r w:rsidRPr="00320EBD">
        <w:t>Expected Content Loss =  E(L</w:t>
      </w:r>
      <w:r w:rsidRPr="00320EBD">
        <w:rPr>
          <w:vertAlign w:val="subscript"/>
        </w:rPr>
        <w:t>C</w:t>
      </w:r>
      <w:r w:rsidRPr="00320EBD">
        <w:t xml:space="preserve">) =  </w:t>
      </w:r>
      <w:r w:rsidRPr="00320EBD">
        <w:rPr>
          <w:rFonts w:ascii="Symbol" w:hAnsi="Symbol"/>
        </w:rPr>
        <w:t></w:t>
      </w:r>
      <w:r w:rsidRPr="00320EBD">
        <w:t xml:space="preserve"> (f(X</w:t>
      </w:r>
      <w:r w:rsidRPr="00320EBD">
        <w:rPr>
          <w:vertAlign w:val="subscript"/>
        </w:rPr>
        <w:t>i</w:t>
      </w:r>
      <w:r w:rsidRPr="00320EBD">
        <w:t>) - D</w:t>
      </w:r>
      <w:r w:rsidRPr="00320EBD">
        <w:rPr>
          <w:vertAlign w:val="subscript"/>
        </w:rPr>
        <w:t>c</w:t>
      </w:r>
      <w:r w:rsidRPr="00320EBD">
        <w:t>) p</w:t>
      </w:r>
      <w:r w:rsidRPr="00320EBD">
        <w:rPr>
          <w:vertAlign w:val="subscript"/>
        </w:rPr>
        <w:t>C</w:t>
      </w:r>
      <w:r w:rsidRPr="00320EBD">
        <w:t xml:space="preserve"> (x</w:t>
      </w:r>
      <w:r w:rsidRPr="00320EBD">
        <w:rPr>
          <w:vertAlign w:val="subscript"/>
        </w:rPr>
        <w:t>i</w:t>
      </w:r>
      <w:r w:rsidRPr="00320EBD">
        <w:t xml:space="preserve">w)   +  </w:t>
      </w:r>
      <w:r w:rsidRPr="00320EBD">
        <w:rPr>
          <w:rFonts w:ascii="Symbol" w:hAnsi="Symbol"/>
        </w:rPr>
        <w:t></w:t>
      </w:r>
      <w:r w:rsidRPr="00320EBD">
        <w:t xml:space="preserve">  LM</w:t>
      </w:r>
      <w:r w:rsidRPr="00320EBD">
        <w:rPr>
          <w:vertAlign w:val="subscript"/>
        </w:rPr>
        <w:t>C</w:t>
      </w:r>
      <w:r w:rsidRPr="00320EBD">
        <w:t xml:space="preserve"> p</w:t>
      </w:r>
      <w:r w:rsidRPr="00320EBD">
        <w:rPr>
          <w:vertAlign w:val="subscript"/>
        </w:rPr>
        <w:t>C</w:t>
      </w:r>
      <w:r w:rsidRPr="00320EBD">
        <w:t xml:space="preserve"> (x</w:t>
      </w:r>
      <w:r w:rsidRPr="00320EBD">
        <w:rPr>
          <w:vertAlign w:val="subscript"/>
        </w:rPr>
        <w:t>i</w:t>
      </w:r>
      <w:r w:rsidRPr="00320EBD">
        <w:t xml:space="preserve">w)   </w:t>
      </w:r>
    </w:p>
    <w:p w:rsidR="002E0976" w:rsidRPr="00320EBD" w:rsidRDefault="002E0976" w:rsidP="002E0976">
      <w:pPr>
        <w:widowControl w:val="0"/>
        <w:rPr>
          <w:sz w:val="20"/>
          <w:vertAlign w:val="subscript"/>
        </w:rPr>
      </w:pPr>
      <w:r w:rsidRPr="00320EBD">
        <w:tab/>
      </w:r>
      <w:r w:rsidRPr="00320EBD">
        <w:tab/>
      </w:r>
      <w:r w:rsidRPr="00320EBD">
        <w:tab/>
      </w:r>
      <w:r w:rsidRPr="00320EBD">
        <w:tab/>
        <w:t xml:space="preserve">         </w:t>
      </w:r>
      <w:r w:rsidRPr="00320EBD">
        <w:rPr>
          <w:sz w:val="20"/>
        </w:rPr>
        <w:t>C</w:t>
      </w:r>
      <w:r w:rsidRPr="00320EBD">
        <w:rPr>
          <w:sz w:val="20"/>
          <w:vertAlign w:val="subscript"/>
        </w:rPr>
        <w:t>S</w:t>
      </w:r>
    </w:p>
    <w:p w:rsidR="002E0976" w:rsidRPr="00320EBD" w:rsidRDefault="002E0976" w:rsidP="002E0976">
      <w:pPr>
        <w:widowControl w:val="0"/>
      </w:pPr>
    </w:p>
    <w:p w:rsidR="002E0976" w:rsidRPr="00320EBD" w:rsidRDefault="002E0976" w:rsidP="002E0976">
      <w:pPr>
        <w:widowControl w:val="0"/>
        <w:ind w:firstLine="720"/>
      </w:pPr>
      <w:r w:rsidRPr="00320EBD">
        <w:t>Expected Appurtenant Loss =  E(L</w:t>
      </w:r>
      <w:r w:rsidRPr="00320EBD">
        <w:rPr>
          <w:vertAlign w:val="subscript"/>
        </w:rPr>
        <w:t>AP</w:t>
      </w:r>
      <w:r w:rsidRPr="00320EBD">
        <w:t xml:space="preserve">) =  </w:t>
      </w:r>
      <w:r w:rsidRPr="00320EBD">
        <w:rPr>
          <w:rFonts w:ascii="Symbol" w:hAnsi="Symbol"/>
        </w:rPr>
        <w:t></w:t>
      </w:r>
      <w:r w:rsidRPr="00320EBD">
        <w:t xml:space="preserve"> (g(X</w:t>
      </w:r>
      <w:r w:rsidRPr="00320EBD">
        <w:rPr>
          <w:vertAlign w:val="subscript"/>
        </w:rPr>
        <w:t>i</w:t>
      </w:r>
      <w:r w:rsidRPr="00320EBD">
        <w:t>) - D</w:t>
      </w:r>
      <w:r w:rsidRPr="00320EBD">
        <w:rPr>
          <w:vertAlign w:val="subscript"/>
        </w:rPr>
        <w:t>AP</w:t>
      </w:r>
      <w:r w:rsidRPr="00320EBD">
        <w:t>) p</w:t>
      </w:r>
      <w:r w:rsidRPr="00320EBD">
        <w:rPr>
          <w:vertAlign w:val="subscript"/>
        </w:rPr>
        <w:t>S</w:t>
      </w:r>
      <w:r w:rsidRPr="00320EBD">
        <w:t xml:space="preserve"> (x</w:t>
      </w:r>
      <w:r w:rsidRPr="00320EBD">
        <w:rPr>
          <w:vertAlign w:val="subscript"/>
        </w:rPr>
        <w:t>i</w:t>
      </w:r>
      <w:r w:rsidRPr="00320EBD">
        <w:t xml:space="preserve">w)   +   </w:t>
      </w:r>
      <w:r w:rsidRPr="00320EBD">
        <w:rPr>
          <w:rFonts w:ascii="Symbol" w:hAnsi="Symbol"/>
        </w:rPr>
        <w:t></w:t>
      </w:r>
      <w:r w:rsidRPr="00320EBD">
        <w:t xml:space="preserve">  LM</w:t>
      </w:r>
      <w:r w:rsidRPr="00320EBD">
        <w:rPr>
          <w:vertAlign w:val="subscript"/>
        </w:rPr>
        <w:t>AP</w:t>
      </w:r>
      <w:r w:rsidRPr="00320EBD">
        <w:t xml:space="preserve"> p</w:t>
      </w:r>
      <w:r w:rsidRPr="00320EBD">
        <w:rPr>
          <w:vertAlign w:val="subscript"/>
        </w:rPr>
        <w:t>S</w:t>
      </w:r>
      <w:r w:rsidRPr="00320EBD">
        <w:t xml:space="preserve"> (x</w:t>
      </w:r>
      <w:r w:rsidRPr="00320EBD">
        <w:rPr>
          <w:vertAlign w:val="subscript"/>
        </w:rPr>
        <w:t>i</w:t>
      </w:r>
      <w:r w:rsidRPr="00320EBD">
        <w:t xml:space="preserve">w)    </w:t>
      </w:r>
    </w:p>
    <w:p w:rsidR="002E0976" w:rsidRPr="00320EBD" w:rsidRDefault="002E0976" w:rsidP="002E0976">
      <w:pPr>
        <w:widowControl w:val="0"/>
      </w:pPr>
    </w:p>
    <w:p w:rsidR="002E0976" w:rsidRPr="00320EBD" w:rsidRDefault="002E0976" w:rsidP="002E0976">
      <w:pPr>
        <w:widowControl w:val="0"/>
        <w:ind w:firstLine="720"/>
      </w:pPr>
      <w:r w:rsidRPr="00320EBD">
        <w:t>Expected ALE Loss =  E(L</w:t>
      </w:r>
      <w:r w:rsidRPr="00320EBD">
        <w:rPr>
          <w:vertAlign w:val="subscript"/>
        </w:rPr>
        <w:t>ALE</w:t>
      </w:r>
      <w:r w:rsidRPr="00320EBD">
        <w:t xml:space="preserve">) =  </w:t>
      </w:r>
      <w:r w:rsidRPr="00320EBD">
        <w:rPr>
          <w:rFonts w:ascii="Symbol" w:hAnsi="Symbol"/>
        </w:rPr>
        <w:t></w:t>
      </w:r>
      <w:r w:rsidRPr="00320EBD">
        <w:t xml:space="preserve"> (h(X</w:t>
      </w:r>
      <w:r w:rsidRPr="00320EBD">
        <w:rPr>
          <w:vertAlign w:val="subscript"/>
        </w:rPr>
        <w:t>i</w:t>
      </w:r>
      <w:r w:rsidRPr="00320EBD">
        <w:t>) - D</w:t>
      </w:r>
      <w:r w:rsidRPr="00320EBD">
        <w:rPr>
          <w:vertAlign w:val="subscript"/>
        </w:rPr>
        <w:t>ALE</w:t>
      </w:r>
      <w:r w:rsidRPr="00320EBD">
        <w:t>) p</w:t>
      </w:r>
      <w:r w:rsidRPr="00320EBD">
        <w:rPr>
          <w:vertAlign w:val="subscript"/>
        </w:rPr>
        <w:t>S</w:t>
      </w:r>
      <w:r w:rsidRPr="00320EBD">
        <w:t xml:space="preserve"> (x</w:t>
      </w:r>
      <w:r w:rsidRPr="00320EBD">
        <w:rPr>
          <w:vertAlign w:val="subscript"/>
        </w:rPr>
        <w:t>i</w:t>
      </w:r>
      <w:r w:rsidRPr="00320EBD">
        <w:t xml:space="preserve">w)   +   </w:t>
      </w:r>
      <w:r w:rsidRPr="00320EBD">
        <w:rPr>
          <w:rFonts w:ascii="Symbol" w:hAnsi="Symbol"/>
        </w:rPr>
        <w:t></w:t>
      </w:r>
      <w:r w:rsidRPr="00320EBD">
        <w:t xml:space="preserve">  LM</w:t>
      </w:r>
      <w:r w:rsidRPr="00320EBD">
        <w:rPr>
          <w:vertAlign w:val="subscript"/>
        </w:rPr>
        <w:t>ALE</w:t>
      </w:r>
      <w:r w:rsidRPr="00320EBD">
        <w:t xml:space="preserve"> p</w:t>
      </w:r>
      <w:r w:rsidRPr="00320EBD">
        <w:rPr>
          <w:vertAlign w:val="subscript"/>
        </w:rPr>
        <w:t>S</w:t>
      </w:r>
      <w:r w:rsidRPr="00320EBD">
        <w:t xml:space="preserve"> (x</w:t>
      </w:r>
      <w:r w:rsidRPr="00320EBD">
        <w:rPr>
          <w:vertAlign w:val="subscript"/>
        </w:rPr>
        <w:t>i</w:t>
      </w:r>
      <w:r w:rsidRPr="00320EBD">
        <w:t xml:space="preserve">w)    </w:t>
      </w:r>
    </w:p>
    <w:p w:rsidR="002E0976" w:rsidRPr="00320EBD" w:rsidRDefault="002E0976" w:rsidP="002E0976">
      <w:pPr>
        <w:widowControl w:val="0"/>
      </w:pPr>
    </w:p>
    <w:p w:rsidR="002E0976" w:rsidRDefault="002E0976" w:rsidP="002E0976">
      <w:pPr>
        <w:widowControl w:val="0"/>
        <w:ind w:firstLine="720"/>
        <w:rPr>
          <w:lang w:val="pt-BR"/>
        </w:rPr>
      </w:pPr>
      <w:r w:rsidRPr="00320EBD">
        <w:rPr>
          <w:lang w:val="pt-BR"/>
        </w:rPr>
        <w:t>Expected Loss = E (L) = E(L</w:t>
      </w:r>
      <w:r w:rsidRPr="00320EBD">
        <w:rPr>
          <w:vertAlign w:val="subscript"/>
          <w:lang w:val="pt-BR"/>
        </w:rPr>
        <w:t>S</w:t>
      </w:r>
      <w:r w:rsidRPr="00320EBD">
        <w:rPr>
          <w:lang w:val="pt-BR"/>
        </w:rPr>
        <w:t>) + E(L</w:t>
      </w:r>
      <w:r w:rsidRPr="00320EBD">
        <w:rPr>
          <w:vertAlign w:val="subscript"/>
          <w:lang w:val="pt-BR"/>
        </w:rPr>
        <w:t>C</w:t>
      </w:r>
      <w:r w:rsidRPr="00320EBD">
        <w:rPr>
          <w:lang w:val="pt-BR"/>
        </w:rPr>
        <w:t>) + E(L</w:t>
      </w:r>
      <w:r w:rsidRPr="00320EBD">
        <w:rPr>
          <w:vertAlign w:val="subscript"/>
          <w:lang w:val="pt-BR"/>
        </w:rPr>
        <w:t>AP</w:t>
      </w:r>
      <w:r w:rsidRPr="00320EBD">
        <w:rPr>
          <w:lang w:val="pt-BR"/>
        </w:rPr>
        <w:t>) + E(L</w:t>
      </w:r>
      <w:r w:rsidRPr="00320EBD">
        <w:rPr>
          <w:vertAlign w:val="subscript"/>
          <w:lang w:val="pt-BR"/>
        </w:rPr>
        <w:t>ALE</w:t>
      </w:r>
      <w:r w:rsidRPr="00320EBD">
        <w:rPr>
          <w:lang w:val="pt-BR"/>
        </w:rPr>
        <w:t>)</w:t>
      </w:r>
    </w:p>
    <w:p w:rsidR="002E0976" w:rsidRDefault="002E0976" w:rsidP="002E0976"/>
    <w:p w:rsidR="002E0976" w:rsidRDefault="002E0976" w:rsidP="002E0976">
      <w:r w:rsidRPr="002E0976">
        <w:rPr>
          <w:rFonts w:hint="eastAsia"/>
        </w:rPr>
        <w:t xml:space="preserve">where each of the losses net of deductible is </w:t>
      </w:r>
      <w:r w:rsidRPr="002E0976">
        <w:rPr>
          <w:rFonts w:hint="eastAsia"/>
        </w:rPr>
        <w:t>≥</w:t>
      </w:r>
      <w:r w:rsidRPr="002E0976">
        <w:rPr>
          <w:rFonts w:hint="eastAsia"/>
        </w:rPr>
        <w:t xml:space="preserve"> 0 and where the deductibles DS, DC, DAP, DALE are applied on a pro-rata basis to the respective damages as follows:</w:t>
      </w:r>
    </w:p>
    <w:p w:rsidR="002E0976" w:rsidRDefault="002E0976" w:rsidP="002E0976"/>
    <w:p w:rsidR="002E0976" w:rsidRDefault="002E0976" w:rsidP="002E0976">
      <w:pPr>
        <w:widowControl w:val="0"/>
        <w:rPr>
          <w:lang w:val="fr-FR"/>
        </w:rPr>
      </w:pPr>
      <w:r w:rsidRPr="00320EBD">
        <w:rPr>
          <w:lang w:val="fr-FR"/>
        </w:rPr>
        <w:t>D</w:t>
      </w:r>
      <w:r w:rsidRPr="00320EBD">
        <w:rPr>
          <w:vertAlign w:val="subscript"/>
          <w:lang w:val="fr-FR"/>
        </w:rPr>
        <w:t>S</w:t>
      </w:r>
      <w:r w:rsidRPr="00320EBD">
        <w:rPr>
          <w:lang w:val="fr-FR"/>
        </w:rPr>
        <w:t xml:space="preserve">   = [DM</w:t>
      </w:r>
      <w:r w:rsidRPr="00320EBD">
        <w:rPr>
          <w:vertAlign w:val="subscript"/>
          <w:lang w:val="fr-FR"/>
        </w:rPr>
        <w:t>S</w:t>
      </w:r>
      <w:r w:rsidRPr="00320EBD">
        <w:rPr>
          <w:lang w:val="fr-FR"/>
        </w:rPr>
        <w:t xml:space="preserve"> /(DM</w:t>
      </w:r>
      <w:r w:rsidRPr="00320EBD">
        <w:rPr>
          <w:vertAlign w:val="subscript"/>
          <w:lang w:val="fr-FR"/>
        </w:rPr>
        <w:t xml:space="preserve">S </w:t>
      </w:r>
      <w:r w:rsidRPr="00320EBD">
        <w:rPr>
          <w:lang w:val="fr-FR"/>
        </w:rPr>
        <w:t>+ C + AP + ALE)] * D</w:t>
      </w:r>
    </w:p>
    <w:p w:rsidR="002E0976" w:rsidRPr="00320EBD" w:rsidRDefault="002E0976" w:rsidP="002E0976">
      <w:pPr>
        <w:widowControl w:val="0"/>
        <w:rPr>
          <w:lang w:val="fr-FR"/>
        </w:rPr>
      </w:pPr>
      <w:r w:rsidRPr="00320EBD">
        <w:rPr>
          <w:lang w:val="fr-FR"/>
        </w:rPr>
        <w:t>D</w:t>
      </w:r>
      <w:r w:rsidRPr="00320EBD">
        <w:rPr>
          <w:vertAlign w:val="subscript"/>
          <w:lang w:val="fr-FR"/>
        </w:rPr>
        <w:t>C</w:t>
      </w:r>
      <w:r w:rsidRPr="00320EBD">
        <w:rPr>
          <w:lang w:val="fr-FR"/>
        </w:rPr>
        <w:t xml:space="preserve">   = [C /(DM</w:t>
      </w:r>
      <w:r w:rsidRPr="00320EBD">
        <w:rPr>
          <w:vertAlign w:val="subscript"/>
          <w:lang w:val="fr-FR"/>
        </w:rPr>
        <w:t xml:space="preserve">S </w:t>
      </w:r>
      <w:r w:rsidRPr="00320EBD">
        <w:rPr>
          <w:lang w:val="fr-FR"/>
        </w:rPr>
        <w:t>+ C + AP + ALE)] * D</w:t>
      </w:r>
    </w:p>
    <w:p w:rsidR="002E0976" w:rsidRPr="00320EBD" w:rsidRDefault="002E0976" w:rsidP="002E0976">
      <w:pPr>
        <w:widowControl w:val="0"/>
        <w:rPr>
          <w:lang w:val="fr-FR"/>
        </w:rPr>
      </w:pPr>
      <w:r w:rsidRPr="00320EBD">
        <w:rPr>
          <w:lang w:val="fr-FR"/>
        </w:rPr>
        <w:t>D</w:t>
      </w:r>
      <w:r w:rsidRPr="00320EBD">
        <w:rPr>
          <w:vertAlign w:val="subscript"/>
          <w:lang w:val="fr-FR"/>
        </w:rPr>
        <w:t>AP</w:t>
      </w:r>
      <w:r w:rsidRPr="00320EBD">
        <w:rPr>
          <w:lang w:val="fr-FR"/>
        </w:rPr>
        <w:t xml:space="preserve">  = [AP /(DM</w:t>
      </w:r>
      <w:r w:rsidRPr="00320EBD">
        <w:rPr>
          <w:vertAlign w:val="subscript"/>
          <w:lang w:val="fr-FR"/>
        </w:rPr>
        <w:t xml:space="preserve">S </w:t>
      </w:r>
      <w:r w:rsidRPr="00320EBD">
        <w:rPr>
          <w:lang w:val="fr-FR"/>
        </w:rPr>
        <w:t>+ C + AP + ALE)] * D</w:t>
      </w:r>
    </w:p>
    <w:p w:rsidR="002E0976" w:rsidRDefault="002E0976" w:rsidP="002E0976">
      <w:pPr>
        <w:widowControl w:val="0"/>
        <w:rPr>
          <w:lang w:val="it-IT"/>
        </w:rPr>
      </w:pPr>
      <w:r w:rsidRPr="00320EBD">
        <w:rPr>
          <w:lang w:val="it-IT"/>
        </w:rPr>
        <w:t>D</w:t>
      </w:r>
      <w:r w:rsidRPr="00320EBD">
        <w:rPr>
          <w:vertAlign w:val="subscript"/>
          <w:lang w:val="it-IT"/>
        </w:rPr>
        <w:t>ALE</w:t>
      </w:r>
      <w:r w:rsidRPr="00320EBD">
        <w:rPr>
          <w:lang w:val="it-IT"/>
        </w:rPr>
        <w:t xml:space="preserve">  = [ALE /(DM</w:t>
      </w:r>
      <w:r w:rsidRPr="00320EBD">
        <w:rPr>
          <w:vertAlign w:val="subscript"/>
          <w:lang w:val="it-IT"/>
        </w:rPr>
        <w:t xml:space="preserve">S </w:t>
      </w:r>
      <w:r w:rsidRPr="00320EBD">
        <w:rPr>
          <w:lang w:val="it-IT"/>
        </w:rPr>
        <w:t>+ C + AP + ALE)] * D</w:t>
      </w:r>
    </w:p>
    <w:p w:rsidR="002E0976" w:rsidRDefault="002E0976" w:rsidP="002E0976">
      <w:pPr>
        <w:widowControl w:val="0"/>
        <w:rPr>
          <w:lang w:val="it-IT"/>
        </w:rPr>
      </w:pPr>
    </w:p>
    <w:p w:rsidR="002E0976" w:rsidRPr="002E0976" w:rsidRDefault="002E0976" w:rsidP="002E0976">
      <w:pPr>
        <w:widowControl w:val="0"/>
        <w:rPr>
          <w:lang w:val="it-IT"/>
        </w:rPr>
      </w:pPr>
      <w:r w:rsidRPr="002E0976">
        <w:rPr>
          <w:lang w:val="it-IT"/>
        </w:rPr>
        <w:t>For this method to work, ideally, the joint probabilities of the losses must be estimated and used. In practice such joint probabilities are hard to estimate and validate. Thus, the engineering component should ideally provide for each structural damage interval, and given a wind speed, the mean and variance of damage ratio for content, AP, and ALE. The model uses the mean C, AP, and ALE for the given wind speed to determine the allocation of deductible to the various coverages.</w:t>
      </w:r>
    </w:p>
    <w:p w:rsidR="002E0976" w:rsidRPr="002E0976" w:rsidRDefault="002E0976" w:rsidP="002E0976">
      <w:pPr>
        <w:widowControl w:val="0"/>
        <w:rPr>
          <w:lang w:val="it-IT"/>
        </w:rPr>
      </w:pPr>
    </w:p>
    <w:p w:rsidR="002E0976" w:rsidRDefault="002E0976" w:rsidP="002E0976">
      <w:pPr>
        <w:widowControl w:val="0"/>
        <w:rPr>
          <w:lang w:val="it-IT"/>
        </w:rPr>
      </w:pPr>
      <w:r w:rsidRPr="002E0976">
        <w:rPr>
          <w:lang w:val="it-IT"/>
        </w:rPr>
        <w:t>This method is based on Hogg and Klugman (1984).  Modeled losses net of deductible were validated against insurance company losses for Hurricanes Andrew, Charley, and Frances.</w:t>
      </w:r>
    </w:p>
    <w:p w:rsidR="002E0976" w:rsidRDefault="002E0976" w:rsidP="002E0976">
      <w:pPr>
        <w:widowControl w:val="0"/>
        <w:rPr>
          <w:lang w:val="it-IT"/>
        </w:rPr>
      </w:pPr>
    </w:p>
    <w:p w:rsidR="002E0976" w:rsidRPr="002E0976" w:rsidRDefault="002E0976" w:rsidP="002E0976">
      <w:pPr>
        <w:pStyle w:val="Anonymoussubsubsectiontitle"/>
      </w:pPr>
      <w:r w:rsidRPr="002E0976">
        <w:t>Personal Residential</w:t>
      </w:r>
    </w:p>
    <w:p w:rsidR="002E0976" w:rsidRPr="002E0976" w:rsidRDefault="002E0976" w:rsidP="002E0976">
      <w:pPr>
        <w:widowControl w:val="0"/>
        <w:rPr>
          <w:lang w:val="it-IT"/>
        </w:rPr>
      </w:pPr>
      <w:r w:rsidRPr="002E0976">
        <w:rPr>
          <w:lang w:val="it-IT"/>
        </w:rPr>
        <w:t>In the damage matrices, each wind speed interval is associated with a distribution of possible damage ratios.  Each damage ratio is multiplied by insured value to determine dollar damages, the deductible is deducted, and net of deductible loss is estimated.</w:t>
      </w:r>
    </w:p>
    <w:p w:rsidR="002E0976" w:rsidRPr="002E0976" w:rsidRDefault="002E0976" w:rsidP="002E0976">
      <w:pPr>
        <w:widowControl w:val="0"/>
        <w:rPr>
          <w:lang w:val="it-IT"/>
        </w:rPr>
      </w:pPr>
    </w:p>
    <w:p w:rsidR="002E0976" w:rsidRPr="002E0976" w:rsidRDefault="002E0976" w:rsidP="002E0976">
      <w:pPr>
        <w:pStyle w:val="Anonymoussubsubsectiontitle"/>
      </w:pPr>
      <w:r w:rsidRPr="002E0976">
        <w:t>Commercial Residential</w:t>
      </w:r>
    </w:p>
    <w:p w:rsidR="002E0976" w:rsidRPr="002E0976" w:rsidRDefault="002E0976" w:rsidP="002E0976">
      <w:pPr>
        <w:widowControl w:val="0"/>
        <w:rPr>
          <w:lang w:val="it-IT"/>
        </w:rPr>
      </w:pPr>
      <w:r w:rsidRPr="002E0976">
        <w:rPr>
          <w:lang w:val="it-IT"/>
        </w:rPr>
        <w:t>The deductible is deducted from expected loss for each building.</w:t>
      </w:r>
    </w:p>
    <w:p w:rsidR="002E0976" w:rsidRPr="002E0976" w:rsidRDefault="002E0976" w:rsidP="002E0976">
      <w:pPr>
        <w:widowControl w:val="0"/>
        <w:rPr>
          <w:lang w:val="it-IT"/>
        </w:rPr>
      </w:pPr>
    </w:p>
    <w:p w:rsidR="002E0976" w:rsidRPr="002E0976" w:rsidRDefault="002E0976" w:rsidP="002E0976">
      <w:pPr>
        <w:pStyle w:val="Anonymoussubsubsectiontitle"/>
      </w:pPr>
      <w:r w:rsidRPr="002E0976">
        <w:t>Personal and Commercial Residential</w:t>
      </w:r>
    </w:p>
    <w:p w:rsidR="002E0976" w:rsidRPr="002E0976" w:rsidRDefault="002E0976" w:rsidP="002E0976">
      <w:pPr>
        <w:widowControl w:val="0"/>
        <w:rPr>
          <w:lang w:val="it-IT"/>
        </w:rPr>
      </w:pPr>
      <w:r w:rsidRPr="002E0976">
        <w:rPr>
          <w:lang w:val="it-IT"/>
        </w:rPr>
        <w:t>The deductible is allocated to coverage by first calculating expected losses for each coverage, assuming zero deductible, and then allocating the deductible to coverage based on those losses.</w:t>
      </w:r>
    </w:p>
    <w:p w:rsidR="002E0976" w:rsidRPr="002E0976" w:rsidRDefault="002E0976" w:rsidP="002E0976">
      <w:pPr>
        <w:widowControl w:val="0"/>
        <w:rPr>
          <w:lang w:val="it-IT"/>
        </w:rPr>
      </w:pPr>
    </w:p>
    <w:p w:rsidR="002E0976" w:rsidRPr="002E0976" w:rsidRDefault="002E0976" w:rsidP="002E0976">
      <w:pPr>
        <w:widowControl w:val="0"/>
        <w:rPr>
          <w:lang w:val="it-IT"/>
        </w:rPr>
      </w:pPr>
      <w:r w:rsidRPr="002E0976">
        <w:rPr>
          <w:lang w:val="it-IT"/>
        </w:rPr>
        <w:t xml:space="preserve">Percentage deductibles are converted into dollar amounts. </w:t>
      </w:r>
    </w:p>
    <w:p w:rsidR="002E0976" w:rsidRPr="002E0976" w:rsidRDefault="002E0976" w:rsidP="002E0976">
      <w:pPr>
        <w:widowControl w:val="0"/>
        <w:rPr>
          <w:lang w:val="it-IT"/>
        </w:rPr>
      </w:pPr>
    </w:p>
    <w:p w:rsidR="002E0976" w:rsidRPr="00320EBD" w:rsidRDefault="002E0976" w:rsidP="002E0976">
      <w:pPr>
        <w:widowControl w:val="0"/>
        <w:rPr>
          <w:lang w:val="it-IT"/>
        </w:rPr>
      </w:pPr>
      <w:r w:rsidRPr="002E0976">
        <w:rPr>
          <w:lang w:val="it-IT"/>
        </w:rPr>
        <w:lastRenderedPageBreak/>
        <w:t>Both the replacement cost and property value are assumed to equal the coverage limit unless the property value is provided as an input.</w:t>
      </w:r>
    </w:p>
    <w:p w:rsidR="00997E9D" w:rsidRDefault="001D78E9" w:rsidP="00B73298">
      <w:pPr>
        <w:pStyle w:val="Disclosure"/>
      </w:pPr>
      <w:r>
        <w:t>2. Describe whether, and if so how, the hurricane model treats policy exclusions and loss settlement provisions.</w:t>
      </w:r>
    </w:p>
    <w:p w:rsidR="001D78E9" w:rsidRDefault="00FE0985" w:rsidP="001D78E9">
      <w:r w:rsidRPr="00FE0985">
        <w:t>The model does not adjust losses for policy exclusions or loss settlement provisions.</w:t>
      </w:r>
    </w:p>
    <w:p w:rsidR="001D78E9" w:rsidRDefault="001D78E9" w:rsidP="00B73298">
      <w:pPr>
        <w:pStyle w:val="Disclosure"/>
      </w:pPr>
      <w:r>
        <w:t xml:space="preserve">3. </w:t>
      </w:r>
      <w:r w:rsidRPr="001D78E9">
        <w:t>Complete the following table using the method implemented in the hurricane mod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8"/>
        <w:gridCol w:w="1558"/>
        <w:gridCol w:w="1558"/>
        <w:gridCol w:w="1558"/>
        <w:gridCol w:w="1559"/>
        <w:gridCol w:w="1559"/>
      </w:tblGrid>
      <w:tr w:rsidR="001D78E9" w:rsidTr="0078011F">
        <w:trPr>
          <w:tblHeader/>
        </w:trPr>
        <w:tc>
          <w:tcPr>
            <w:tcW w:w="1558" w:type="dxa"/>
          </w:tcPr>
          <w:p w:rsidR="001D78E9" w:rsidRPr="009464D8" w:rsidRDefault="001D78E9" w:rsidP="006A0BF3">
            <w:pPr>
              <w:pStyle w:val="Tableheader"/>
            </w:pPr>
            <w:r w:rsidRPr="009464D8">
              <w:t>Building Value</w:t>
            </w:r>
          </w:p>
        </w:tc>
        <w:tc>
          <w:tcPr>
            <w:tcW w:w="1558" w:type="dxa"/>
          </w:tcPr>
          <w:p w:rsidR="001D78E9" w:rsidRPr="009464D8" w:rsidRDefault="001D78E9" w:rsidP="006A0BF3">
            <w:pPr>
              <w:pStyle w:val="Tableheader"/>
            </w:pPr>
            <w:r w:rsidRPr="009464D8">
              <w:t>Policy Limit</w:t>
            </w:r>
          </w:p>
        </w:tc>
        <w:tc>
          <w:tcPr>
            <w:tcW w:w="1558" w:type="dxa"/>
          </w:tcPr>
          <w:p w:rsidR="001D78E9" w:rsidRPr="009464D8" w:rsidRDefault="001D78E9" w:rsidP="006A0BF3">
            <w:pPr>
              <w:pStyle w:val="Tableheader"/>
            </w:pPr>
            <w:r w:rsidRPr="009464D8">
              <w:t>Deductible</w:t>
            </w:r>
          </w:p>
        </w:tc>
        <w:tc>
          <w:tcPr>
            <w:tcW w:w="1558" w:type="dxa"/>
          </w:tcPr>
          <w:p w:rsidR="001D78E9" w:rsidRPr="009464D8" w:rsidRDefault="001D78E9" w:rsidP="006A0BF3">
            <w:pPr>
              <w:pStyle w:val="Tableheader"/>
            </w:pPr>
            <w:r w:rsidRPr="009464D8">
              <w:t>Damage Ratio</w:t>
            </w:r>
          </w:p>
        </w:tc>
        <w:tc>
          <w:tcPr>
            <w:tcW w:w="1559" w:type="dxa"/>
          </w:tcPr>
          <w:p w:rsidR="001D78E9" w:rsidRPr="009464D8" w:rsidRDefault="001D78E9" w:rsidP="006A0BF3">
            <w:pPr>
              <w:pStyle w:val="Tableheader"/>
            </w:pPr>
            <w:r w:rsidRPr="009464D8">
              <w:t>Ground Up Hurricane Loss</w:t>
            </w:r>
          </w:p>
        </w:tc>
        <w:tc>
          <w:tcPr>
            <w:tcW w:w="1559" w:type="dxa"/>
          </w:tcPr>
          <w:p w:rsidR="001D78E9" w:rsidRPr="009464D8" w:rsidRDefault="001D78E9" w:rsidP="006A0BF3">
            <w:pPr>
              <w:pStyle w:val="Tableheader"/>
            </w:pPr>
            <w:r w:rsidRPr="009464D8">
              <w:t>Insurance Hurricane Loss</w:t>
            </w:r>
          </w:p>
        </w:tc>
      </w:tr>
      <w:tr w:rsidR="00D876AC" w:rsidTr="0078011F">
        <w:tc>
          <w:tcPr>
            <w:tcW w:w="1558" w:type="dxa"/>
          </w:tcPr>
          <w:p w:rsidR="00D876AC" w:rsidRDefault="00D876AC" w:rsidP="00D876AC">
            <w:pPr>
              <w:pStyle w:val="Tablebody-centered"/>
            </w:pPr>
            <w:r>
              <w:t>$100,000</w:t>
            </w:r>
          </w:p>
        </w:tc>
        <w:tc>
          <w:tcPr>
            <w:tcW w:w="1558" w:type="dxa"/>
          </w:tcPr>
          <w:p w:rsidR="00D876AC" w:rsidRDefault="00D876AC" w:rsidP="00D876AC">
            <w:pPr>
              <w:pStyle w:val="Tablebody-centered"/>
            </w:pPr>
            <w:r>
              <w:t>$90,000</w:t>
            </w:r>
          </w:p>
        </w:tc>
        <w:tc>
          <w:tcPr>
            <w:tcW w:w="1558" w:type="dxa"/>
          </w:tcPr>
          <w:p w:rsidR="00D876AC" w:rsidRDefault="00D876AC" w:rsidP="00D876AC">
            <w:pPr>
              <w:pStyle w:val="Tablebody-centered"/>
            </w:pPr>
            <w:r>
              <w:t>$500</w:t>
            </w:r>
          </w:p>
        </w:tc>
        <w:tc>
          <w:tcPr>
            <w:tcW w:w="1558" w:type="dxa"/>
          </w:tcPr>
          <w:p w:rsidR="00D876AC" w:rsidRDefault="00D876AC" w:rsidP="00D876AC">
            <w:pPr>
              <w:pStyle w:val="Tablebody-centered"/>
            </w:pPr>
            <w:r>
              <w:t>2%</w:t>
            </w:r>
          </w:p>
        </w:tc>
        <w:tc>
          <w:tcPr>
            <w:tcW w:w="1559" w:type="dxa"/>
          </w:tcPr>
          <w:p w:rsidR="00D876AC" w:rsidRDefault="00D876AC" w:rsidP="00D876AC">
            <w:pPr>
              <w:pStyle w:val="Tablebody-centered"/>
            </w:pPr>
            <w:r>
              <w:t>$2,000</w:t>
            </w:r>
          </w:p>
        </w:tc>
        <w:tc>
          <w:tcPr>
            <w:tcW w:w="1559" w:type="dxa"/>
          </w:tcPr>
          <w:p w:rsidR="00D876AC" w:rsidRDefault="00D876AC" w:rsidP="00D876AC">
            <w:pPr>
              <w:pStyle w:val="Tablebody-centered"/>
            </w:pPr>
            <w:r>
              <w:t>$1,500</w:t>
            </w:r>
          </w:p>
        </w:tc>
      </w:tr>
      <w:tr w:rsidR="00D876AC" w:rsidTr="0078011F">
        <w:tc>
          <w:tcPr>
            <w:tcW w:w="1558" w:type="dxa"/>
          </w:tcPr>
          <w:p w:rsidR="00D876AC" w:rsidRDefault="00D876AC" w:rsidP="00D876AC">
            <w:pPr>
              <w:pStyle w:val="Tablebody-centered"/>
            </w:pPr>
            <w:r>
              <w:t>$100,000</w:t>
            </w:r>
          </w:p>
        </w:tc>
        <w:tc>
          <w:tcPr>
            <w:tcW w:w="1558" w:type="dxa"/>
          </w:tcPr>
          <w:p w:rsidR="00D876AC" w:rsidRDefault="00D876AC" w:rsidP="00D876AC">
            <w:pPr>
              <w:pStyle w:val="Tablebody-centered"/>
            </w:pPr>
            <w:r>
              <w:t>$90,000</w:t>
            </w:r>
          </w:p>
        </w:tc>
        <w:tc>
          <w:tcPr>
            <w:tcW w:w="1558" w:type="dxa"/>
          </w:tcPr>
          <w:p w:rsidR="00D876AC" w:rsidRDefault="00D876AC" w:rsidP="00D876AC">
            <w:pPr>
              <w:pStyle w:val="Tablebody-centered"/>
            </w:pPr>
            <w:r>
              <w:t>$500</w:t>
            </w:r>
          </w:p>
        </w:tc>
        <w:tc>
          <w:tcPr>
            <w:tcW w:w="1558" w:type="dxa"/>
          </w:tcPr>
          <w:p w:rsidR="00D876AC" w:rsidRDefault="00D876AC" w:rsidP="00D876AC">
            <w:pPr>
              <w:pStyle w:val="Tablebody-centered"/>
            </w:pPr>
            <w:r>
              <w:t>50%</w:t>
            </w:r>
          </w:p>
        </w:tc>
        <w:tc>
          <w:tcPr>
            <w:tcW w:w="1559" w:type="dxa"/>
          </w:tcPr>
          <w:p w:rsidR="00D876AC" w:rsidRDefault="00D876AC" w:rsidP="00D876AC">
            <w:pPr>
              <w:pStyle w:val="Tablebody-centered"/>
            </w:pPr>
            <w:r>
              <w:t>$50,000</w:t>
            </w:r>
          </w:p>
        </w:tc>
        <w:tc>
          <w:tcPr>
            <w:tcW w:w="1559" w:type="dxa"/>
          </w:tcPr>
          <w:p w:rsidR="00D876AC" w:rsidRDefault="00D876AC" w:rsidP="00D876AC">
            <w:pPr>
              <w:pStyle w:val="Tablebody-centered"/>
            </w:pPr>
            <w:r>
              <w:t>$49,500</w:t>
            </w:r>
          </w:p>
        </w:tc>
      </w:tr>
      <w:tr w:rsidR="00D876AC" w:rsidTr="0078011F">
        <w:tc>
          <w:tcPr>
            <w:tcW w:w="1558" w:type="dxa"/>
          </w:tcPr>
          <w:p w:rsidR="00D876AC" w:rsidRDefault="00D876AC" w:rsidP="00D876AC">
            <w:pPr>
              <w:pStyle w:val="Tablebody-centered"/>
            </w:pPr>
            <w:r>
              <w:t>$100,000</w:t>
            </w:r>
          </w:p>
        </w:tc>
        <w:tc>
          <w:tcPr>
            <w:tcW w:w="1558" w:type="dxa"/>
          </w:tcPr>
          <w:p w:rsidR="00D876AC" w:rsidRDefault="00D876AC" w:rsidP="00D876AC">
            <w:pPr>
              <w:pStyle w:val="Tablebody-centered"/>
            </w:pPr>
            <w:r>
              <w:t>$90,000</w:t>
            </w:r>
          </w:p>
        </w:tc>
        <w:tc>
          <w:tcPr>
            <w:tcW w:w="1558" w:type="dxa"/>
          </w:tcPr>
          <w:p w:rsidR="00D876AC" w:rsidRDefault="00D876AC" w:rsidP="00D876AC">
            <w:pPr>
              <w:pStyle w:val="Tablebody-centered"/>
            </w:pPr>
            <w:r>
              <w:t>$500</w:t>
            </w:r>
          </w:p>
        </w:tc>
        <w:tc>
          <w:tcPr>
            <w:tcW w:w="1558" w:type="dxa"/>
          </w:tcPr>
          <w:p w:rsidR="00D876AC" w:rsidRDefault="00D876AC" w:rsidP="00D876AC">
            <w:pPr>
              <w:pStyle w:val="Tablebody-centered"/>
            </w:pPr>
            <w:r>
              <w:t>92%</w:t>
            </w:r>
          </w:p>
        </w:tc>
        <w:tc>
          <w:tcPr>
            <w:tcW w:w="1559" w:type="dxa"/>
          </w:tcPr>
          <w:p w:rsidR="00D876AC" w:rsidRDefault="00D876AC" w:rsidP="00D876AC">
            <w:pPr>
              <w:pStyle w:val="Tablebody-centered"/>
            </w:pPr>
            <w:r>
              <w:t>$92,000</w:t>
            </w:r>
          </w:p>
        </w:tc>
        <w:tc>
          <w:tcPr>
            <w:tcW w:w="1559" w:type="dxa"/>
          </w:tcPr>
          <w:p w:rsidR="00D876AC" w:rsidRDefault="00D876AC" w:rsidP="00D876AC">
            <w:pPr>
              <w:pStyle w:val="Tablebody-centered"/>
            </w:pPr>
            <w:r>
              <w:t>$89,500</w:t>
            </w:r>
          </w:p>
        </w:tc>
      </w:tr>
      <w:tr w:rsidR="00D876AC" w:rsidTr="0078011F">
        <w:tc>
          <w:tcPr>
            <w:tcW w:w="1558" w:type="dxa"/>
          </w:tcPr>
          <w:p w:rsidR="00D876AC" w:rsidRDefault="00D876AC" w:rsidP="00D876AC">
            <w:pPr>
              <w:pStyle w:val="Tablebody-centered"/>
            </w:pPr>
            <w:r>
              <w:t>$100,000</w:t>
            </w:r>
          </w:p>
        </w:tc>
        <w:tc>
          <w:tcPr>
            <w:tcW w:w="1558" w:type="dxa"/>
          </w:tcPr>
          <w:p w:rsidR="00D876AC" w:rsidRDefault="00D876AC" w:rsidP="00D876AC">
            <w:pPr>
              <w:pStyle w:val="Tablebody-centered"/>
            </w:pPr>
            <w:r>
              <w:t>$90,000</w:t>
            </w:r>
          </w:p>
        </w:tc>
        <w:tc>
          <w:tcPr>
            <w:tcW w:w="1558" w:type="dxa"/>
          </w:tcPr>
          <w:p w:rsidR="00D876AC" w:rsidRDefault="00D876AC" w:rsidP="00D876AC">
            <w:pPr>
              <w:pStyle w:val="Tablebody-centered"/>
            </w:pPr>
            <w:r>
              <w:t>$500</w:t>
            </w:r>
          </w:p>
        </w:tc>
        <w:tc>
          <w:tcPr>
            <w:tcW w:w="1558" w:type="dxa"/>
          </w:tcPr>
          <w:p w:rsidR="00D876AC" w:rsidRDefault="00D876AC" w:rsidP="00D876AC">
            <w:pPr>
              <w:pStyle w:val="Tablebody-centered"/>
            </w:pPr>
            <w:r>
              <w:t>100%</w:t>
            </w:r>
          </w:p>
        </w:tc>
        <w:tc>
          <w:tcPr>
            <w:tcW w:w="1559" w:type="dxa"/>
          </w:tcPr>
          <w:p w:rsidR="00D876AC" w:rsidRDefault="00D876AC" w:rsidP="00D876AC">
            <w:pPr>
              <w:pStyle w:val="Tablebody-centered"/>
            </w:pPr>
            <w:r>
              <w:t>$100,000</w:t>
            </w:r>
          </w:p>
        </w:tc>
        <w:tc>
          <w:tcPr>
            <w:tcW w:w="1559" w:type="dxa"/>
          </w:tcPr>
          <w:p w:rsidR="00D876AC" w:rsidRDefault="00D876AC" w:rsidP="00D876AC">
            <w:pPr>
              <w:pStyle w:val="Tablebody-centered"/>
            </w:pPr>
            <w:r>
              <w:t>$89,500</w:t>
            </w:r>
          </w:p>
        </w:tc>
      </w:tr>
      <w:tr w:rsidR="00D876AC" w:rsidTr="0078011F">
        <w:tc>
          <w:tcPr>
            <w:tcW w:w="1558" w:type="dxa"/>
          </w:tcPr>
          <w:p w:rsidR="00D876AC" w:rsidRDefault="00D876AC" w:rsidP="00D876AC">
            <w:pPr>
              <w:pStyle w:val="Tablebody-centered"/>
            </w:pPr>
            <w:r>
              <w:t>$100,000</w:t>
            </w:r>
          </w:p>
        </w:tc>
        <w:tc>
          <w:tcPr>
            <w:tcW w:w="1558" w:type="dxa"/>
          </w:tcPr>
          <w:p w:rsidR="00D876AC" w:rsidRDefault="00D876AC" w:rsidP="00D876AC">
            <w:pPr>
              <w:pStyle w:val="Tablebody-centered"/>
            </w:pPr>
            <w:r>
              <w:t>$100,000</w:t>
            </w:r>
          </w:p>
        </w:tc>
        <w:tc>
          <w:tcPr>
            <w:tcW w:w="1558" w:type="dxa"/>
          </w:tcPr>
          <w:p w:rsidR="00D876AC" w:rsidRDefault="00D876AC" w:rsidP="00D876AC">
            <w:pPr>
              <w:pStyle w:val="Tablebody-centered"/>
            </w:pPr>
            <w:r>
              <w:t>$500</w:t>
            </w:r>
          </w:p>
        </w:tc>
        <w:tc>
          <w:tcPr>
            <w:tcW w:w="1558" w:type="dxa"/>
          </w:tcPr>
          <w:p w:rsidR="00D876AC" w:rsidRDefault="00D876AC" w:rsidP="00D876AC">
            <w:pPr>
              <w:pStyle w:val="Tablebody-centered"/>
            </w:pPr>
            <w:r>
              <w:t>92%</w:t>
            </w:r>
          </w:p>
        </w:tc>
        <w:tc>
          <w:tcPr>
            <w:tcW w:w="1559" w:type="dxa"/>
          </w:tcPr>
          <w:p w:rsidR="00D876AC" w:rsidRDefault="00D876AC" w:rsidP="00D876AC">
            <w:pPr>
              <w:pStyle w:val="Tablebody-centered"/>
            </w:pPr>
            <w:r>
              <w:t>$92,000</w:t>
            </w:r>
          </w:p>
        </w:tc>
        <w:tc>
          <w:tcPr>
            <w:tcW w:w="1559" w:type="dxa"/>
          </w:tcPr>
          <w:p w:rsidR="00D876AC" w:rsidRDefault="00D876AC" w:rsidP="00D876AC">
            <w:pPr>
              <w:pStyle w:val="Tablebody-centered"/>
            </w:pPr>
            <w:r>
              <w:t>$91,500</w:t>
            </w:r>
          </w:p>
        </w:tc>
      </w:tr>
    </w:tbl>
    <w:p w:rsidR="001D78E9" w:rsidRDefault="00703798" w:rsidP="00B73298">
      <w:pPr>
        <w:pStyle w:val="Disclosure"/>
      </w:pPr>
      <w:r w:rsidRPr="00703798">
        <w:t>4. Describe how the hurricane model treats annual deductibles.</w:t>
      </w:r>
    </w:p>
    <w:p w:rsidR="00703798" w:rsidRDefault="0084576C" w:rsidP="00967D62">
      <w:r w:rsidRPr="0084576C">
        <w:t>If there are multiple Hurricanes in a year in the stochastic set, the wind deductibles are applied to the first hurricane, and any remaining amount is then applied to the second hurricane. If none of the wind deductible remains, then the general peril deductible is applied.  This is the case for both personal and commercial residential policies.</w:t>
      </w:r>
    </w:p>
    <w:p w:rsidR="00CB046B" w:rsidRDefault="00CB046B">
      <w:r>
        <w:br w:type="page"/>
      </w:r>
    </w:p>
    <w:p w:rsidR="00967D62" w:rsidRDefault="00CB046B" w:rsidP="0007529D">
      <w:pPr>
        <w:pStyle w:val="Heading2"/>
      </w:pPr>
      <w:bookmarkStart w:id="404" w:name="_Toc529271691"/>
      <w:r w:rsidRPr="00CB046B">
        <w:lastRenderedPageBreak/>
        <w:t>A-6 Hurricane Loss Outputs and Logical Relationships to Risk</w:t>
      </w:r>
      <w:bookmarkEnd w:id="404"/>
    </w:p>
    <w:p w:rsidR="00CB046B" w:rsidRDefault="00CB046B" w:rsidP="00B73298">
      <w:pPr>
        <w:pStyle w:val="Disclosure"/>
      </w:pPr>
      <w:r>
        <w:t>A. The methods, data, and assumptions used in the estimation of hurricane probable maximum loss levels shall be actuarially sound.</w:t>
      </w:r>
    </w:p>
    <w:p w:rsidR="00CB046B" w:rsidRPr="00CB046B" w:rsidRDefault="000E6097" w:rsidP="00CB046B">
      <w:r w:rsidRPr="000E6097">
        <w:t>The probable maximum loss levels estimated by the model are actuarially sound.</w:t>
      </w:r>
    </w:p>
    <w:p w:rsidR="00CB046B" w:rsidRDefault="00CB046B" w:rsidP="00B73298">
      <w:pPr>
        <w:pStyle w:val="Disclosure"/>
      </w:pPr>
      <w:r>
        <w:t>B. Hurricane loss costs shall not exhibit an illogical relation to risk, nor shall hurricane loss costs exhibit a significant change when the underlying risk does not change significantly.</w:t>
      </w:r>
    </w:p>
    <w:p w:rsidR="00CB046B" w:rsidRPr="00CB046B" w:rsidRDefault="000E6097" w:rsidP="00CB046B">
      <w:r w:rsidRPr="000E6097">
        <w:t>Loss costs produced by the model exhibit a logical relation to risk and do not change significantly when the underlying risk is unchanged.</w:t>
      </w:r>
    </w:p>
    <w:p w:rsidR="00CB046B" w:rsidRDefault="00CB046B" w:rsidP="00B73298">
      <w:pPr>
        <w:pStyle w:val="Disclosure"/>
      </w:pPr>
      <w:r>
        <w:t>C. Hurricane loss costs produced by the hurricane model shall be positive and non-zero for all valid Florida ZIP Codes.</w:t>
      </w:r>
    </w:p>
    <w:p w:rsidR="00CB046B" w:rsidRPr="00CB046B" w:rsidRDefault="000E6097" w:rsidP="00CB046B">
      <w:r w:rsidRPr="000E6097">
        <w:t>The model’s loss costs are positive and non-zero for all valid Florida ZIP Codes.</w:t>
      </w:r>
    </w:p>
    <w:p w:rsidR="00CB046B" w:rsidRDefault="00CB046B" w:rsidP="00B73298">
      <w:pPr>
        <w:pStyle w:val="Disclosure"/>
      </w:pPr>
      <w:r>
        <w:t>D. Hurricane loss costs cannot increase as the quality of construction type, materials and workmanship increases, all other factors held constant.</w:t>
      </w:r>
    </w:p>
    <w:p w:rsidR="00CB046B" w:rsidRPr="00CB046B" w:rsidRDefault="000E6097" w:rsidP="00CB046B">
      <w:r w:rsidRPr="000E6097">
        <w:t>The model produces loss costs that do not increase as the quality of construction increases, all other factors held constant.</w:t>
      </w:r>
    </w:p>
    <w:p w:rsidR="00CB046B" w:rsidRDefault="00037C75" w:rsidP="00B73298">
      <w:pPr>
        <w:pStyle w:val="Disclosure"/>
      </w:pPr>
      <w:r>
        <w:t xml:space="preserve">E. Hurricane </w:t>
      </w:r>
      <w:r w:rsidR="00CB046B">
        <w:t>loss costs cannot increase as the presence of fixtures or construction techniques designed for hazard mitigation increases, all other factors held constant.</w:t>
      </w:r>
    </w:p>
    <w:p w:rsidR="000E6EFD" w:rsidRPr="000E6EFD" w:rsidRDefault="000E6097" w:rsidP="000E6EFD">
      <w:r w:rsidRPr="000E6097">
        <w:t>The model’s loss costs do not increase in the presence of hazard mitigation features, all other factors held constant.</w:t>
      </w:r>
    </w:p>
    <w:p w:rsidR="00CB046B" w:rsidRDefault="00B42635" w:rsidP="00B73298">
      <w:pPr>
        <w:pStyle w:val="Disclosure"/>
      </w:pPr>
      <w:r>
        <w:t xml:space="preserve">F. Hurricane </w:t>
      </w:r>
      <w:r w:rsidR="00CB046B">
        <w:t>loss costs cannot increase as the wind resistant design provisions increase, all other factors held constant.</w:t>
      </w:r>
    </w:p>
    <w:p w:rsidR="00B42635" w:rsidRPr="00B42635" w:rsidRDefault="000E6097" w:rsidP="00B42635">
      <w:r w:rsidRPr="000E6097">
        <w:t>The model’s loss costs do not increase in the presence of wind resistant design provisions, all other factors held constant.</w:t>
      </w:r>
    </w:p>
    <w:p w:rsidR="00CB046B" w:rsidRDefault="00B42635" w:rsidP="00B73298">
      <w:pPr>
        <w:pStyle w:val="Disclosure"/>
      </w:pPr>
      <w:r>
        <w:t xml:space="preserve">G. Hurricane </w:t>
      </w:r>
      <w:r w:rsidR="00CB046B">
        <w:t>loss costs cannot increase as building code enforcement increases, all other factors held constant.</w:t>
      </w:r>
    </w:p>
    <w:p w:rsidR="00B42635" w:rsidRPr="00B42635" w:rsidRDefault="000E6097" w:rsidP="00B42635">
      <w:r w:rsidRPr="000E6097">
        <w:t>The model produces loss costs that do not increase as building code enforcement increases, all other factors held constant.</w:t>
      </w:r>
    </w:p>
    <w:p w:rsidR="00BD0F8E" w:rsidRDefault="00BD0F8E">
      <w:pPr>
        <w:jc w:val="left"/>
        <w:rPr>
          <w:rFonts w:ascii="Arial" w:hAnsi="Arial"/>
          <w:b/>
          <w:i/>
        </w:rPr>
      </w:pPr>
      <w:r>
        <w:br w:type="page"/>
      </w:r>
    </w:p>
    <w:p w:rsidR="00CB046B" w:rsidRDefault="00B42635" w:rsidP="00B73298">
      <w:pPr>
        <w:pStyle w:val="Disclosure"/>
      </w:pPr>
      <w:r>
        <w:lastRenderedPageBreak/>
        <w:t xml:space="preserve">H. Hurricane </w:t>
      </w:r>
      <w:r w:rsidR="00CB046B">
        <w:t>loss costs shall decrease as deductibles increase, all other factors held constant.</w:t>
      </w:r>
    </w:p>
    <w:p w:rsidR="00B42635" w:rsidRPr="00B42635" w:rsidRDefault="000E6097" w:rsidP="00B42635">
      <w:r w:rsidRPr="000E6097">
        <w:t>The model’s loss costs decrease as deductibles increase, all other factors held constant.</w:t>
      </w:r>
    </w:p>
    <w:p w:rsidR="00CB046B" w:rsidRDefault="00CB046B" w:rsidP="00B73298">
      <w:pPr>
        <w:pStyle w:val="Disclosure"/>
      </w:pPr>
      <w:r>
        <w:t>I. The relationship of hurricane loss costs for individual coverages, (e.g., building, appurtenant structure, contents, and time element) shall be consistent with the coverages provided.</w:t>
      </w:r>
    </w:p>
    <w:p w:rsidR="00B42635" w:rsidRPr="00B42635" w:rsidRDefault="000E6097" w:rsidP="00B42635">
      <w:r w:rsidRPr="000E6097">
        <w:t>The relationships between modeled loss costs by coverage are consistent with the coverage provided.</w:t>
      </w:r>
    </w:p>
    <w:p w:rsidR="00CB046B" w:rsidRDefault="00F1642A" w:rsidP="00B73298">
      <w:pPr>
        <w:pStyle w:val="Disclosure"/>
      </w:pPr>
      <w:r>
        <w:t xml:space="preserve">J. Hurricane </w:t>
      </w:r>
      <w:r w:rsidR="00CB046B">
        <w:t>output ranges shall be logical for the type of risk being modeled and apparent deviations shall be justified.</w:t>
      </w:r>
    </w:p>
    <w:p w:rsidR="00F1642A" w:rsidRPr="00F1642A" w:rsidRDefault="000E6097" w:rsidP="00F1642A">
      <w:r w:rsidRPr="000E6097">
        <w:t>Output ranges are logical by risk type.   Apparent deviations are justified in Disclosure #17 below.</w:t>
      </w:r>
    </w:p>
    <w:p w:rsidR="00CB046B" w:rsidRDefault="00CB046B" w:rsidP="00B73298">
      <w:pPr>
        <w:pStyle w:val="Disclosure"/>
      </w:pPr>
      <w:r>
        <w:t>K. All other factors held constant, hurricane output ranges produced by the hurricane model shall in general reflect lower hurricane loss costs for:</w:t>
      </w:r>
    </w:p>
    <w:p w:rsidR="00CB046B" w:rsidRDefault="00CB046B" w:rsidP="00B73298">
      <w:pPr>
        <w:pStyle w:val="Disclosure"/>
      </w:pPr>
      <w:r>
        <w:t>1. masonry</w:t>
      </w:r>
      <w:r w:rsidR="00991F91">
        <w:t xml:space="preserve"> </w:t>
      </w:r>
      <w:r>
        <w:t>construction</w:t>
      </w:r>
      <w:r w:rsidR="00991F91">
        <w:t xml:space="preserve"> </w:t>
      </w:r>
      <w:r>
        <w:t>versus</w:t>
      </w:r>
      <w:r w:rsidR="00991F91">
        <w:t xml:space="preserve"> </w:t>
      </w:r>
      <w:r>
        <w:t>frame</w:t>
      </w:r>
      <w:r w:rsidR="00991F91">
        <w:t xml:space="preserve"> </w:t>
      </w:r>
      <w:r>
        <w:t>construction,</w:t>
      </w:r>
    </w:p>
    <w:p w:rsidR="000E6097" w:rsidRPr="000E6097" w:rsidRDefault="000E6097" w:rsidP="000E6097">
      <w:r w:rsidRPr="000E6097">
        <w:t>All other factors held constant, the output ranges reflect lower loss costs for masonry versus frame construction.</w:t>
      </w:r>
    </w:p>
    <w:p w:rsidR="00CB046B" w:rsidRDefault="00CB046B" w:rsidP="00B73298">
      <w:pPr>
        <w:pStyle w:val="Disclosure"/>
      </w:pPr>
      <w:r>
        <w:t>2. personal residential risk exposure versus manufactured home risk exposure,</w:t>
      </w:r>
    </w:p>
    <w:p w:rsidR="000E6097" w:rsidRPr="000E6097" w:rsidRDefault="000E6097" w:rsidP="000E6097">
      <w:r w:rsidRPr="000E6097">
        <w:t>All other factors held constant, the output ranges reflect lower loss costs for site-built versus manufactured home exposures.</w:t>
      </w:r>
    </w:p>
    <w:p w:rsidR="00CB046B" w:rsidRDefault="00CB046B" w:rsidP="00B73298">
      <w:pPr>
        <w:pStyle w:val="Disclosure"/>
      </w:pPr>
      <w:r>
        <w:t>3. inland</w:t>
      </w:r>
      <w:r w:rsidR="00991F91">
        <w:t xml:space="preserve"> </w:t>
      </w:r>
      <w:r>
        <w:t>counties</w:t>
      </w:r>
      <w:r w:rsidR="00991F91">
        <w:t xml:space="preserve"> </w:t>
      </w:r>
      <w:r>
        <w:t>versus</w:t>
      </w:r>
      <w:r w:rsidR="00991F91">
        <w:t xml:space="preserve"> </w:t>
      </w:r>
      <w:r>
        <w:t>coastal</w:t>
      </w:r>
      <w:r w:rsidR="00991F91">
        <w:t xml:space="preserve"> </w:t>
      </w:r>
      <w:r>
        <w:t>counties,</w:t>
      </w:r>
      <w:r w:rsidR="00991F91">
        <w:t xml:space="preserve"> </w:t>
      </w:r>
      <w:r>
        <w:t>and</w:t>
      </w:r>
    </w:p>
    <w:p w:rsidR="000E6097" w:rsidRPr="000E6097" w:rsidRDefault="000E6097" w:rsidP="000E6097">
      <w:r w:rsidRPr="000E6097">
        <w:t>All other factors held constant, the output ranges reflect lower loss costs for inland versus coastal counties.</w:t>
      </w:r>
    </w:p>
    <w:p w:rsidR="00CB046B" w:rsidRDefault="00CB046B" w:rsidP="00B73298">
      <w:pPr>
        <w:pStyle w:val="Disclosure"/>
      </w:pPr>
      <w:r>
        <w:t>4. northern</w:t>
      </w:r>
      <w:r w:rsidR="00991F91">
        <w:t xml:space="preserve"> </w:t>
      </w:r>
      <w:r>
        <w:t>counties</w:t>
      </w:r>
      <w:r w:rsidR="00991F91">
        <w:t xml:space="preserve"> </w:t>
      </w:r>
      <w:r>
        <w:t>versus</w:t>
      </w:r>
      <w:r w:rsidR="00991F91">
        <w:t xml:space="preserve"> </w:t>
      </w:r>
      <w:r>
        <w:t>southern</w:t>
      </w:r>
      <w:r w:rsidR="00991F91">
        <w:t xml:space="preserve"> </w:t>
      </w:r>
      <w:r>
        <w:t>counties,</w:t>
      </w:r>
      <w:r w:rsidR="00991F91">
        <w:t xml:space="preserve"> </w:t>
      </w:r>
      <w:r>
        <w:t>and</w:t>
      </w:r>
    </w:p>
    <w:p w:rsidR="000E6097" w:rsidRPr="000E6097" w:rsidRDefault="000E6097" w:rsidP="000E6097">
      <w:r w:rsidRPr="000E6097">
        <w:t>All other factors held constant, the output ranges reflect lower loss costs for northern versus southern counties.</w:t>
      </w:r>
    </w:p>
    <w:p w:rsidR="00CB046B" w:rsidRDefault="00CB046B" w:rsidP="00B73298">
      <w:pPr>
        <w:pStyle w:val="Disclosure"/>
      </w:pPr>
      <w:r>
        <w:t>5. newer construction versus older construction.</w:t>
      </w:r>
    </w:p>
    <w:p w:rsidR="00EE6A9A" w:rsidRDefault="000E6097" w:rsidP="00F17EAC">
      <w:r w:rsidRPr="000E6097">
        <w:t>All other factors held constant, the output ranges reflect lower loss costs for newer construction versus older construction.</w:t>
      </w:r>
    </w:p>
    <w:p w:rsidR="00EE6A9A" w:rsidRDefault="00EE6A9A" w:rsidP="00B73298">
      <w:pPr>
        <w:pStyle w:val="Disclosure"/>
      </w:pPr>
      <w:r w:rsidRPr="00EE6A9A">
        <w:lastRenderedPageBreak/>
        <w:t>L. For hurricane loss cost and hurricane probable maximum loss level estimates derived from and validated with historical insured hurricane losses, the assumptions in the derivations concerning (1) construction characteristics, (2) policy provisions, (3) coinsurance, and (4) contractual provisions shall be appropriate based on the type of risk being modeled.</w:t>
      </w:r>
    </w:p>
    <w:p w:rsidR="00EE6A9A" w:rsidRPr="00EE6A9A" w:rsidRDefault="00EE6A9A" w:rsidP="00EE6A9A">
      <w:r w:rsidRPr="00EE6A9A">
        <w:t>In the derivation of loss costs and probable maximum loss levels the model’s assumptions concerning construction characteristics, policy provisions, coinsurance and contractual provisions are appropriate based on the type of risk modeled.</w:t>
      </w:r>
    </w:p>
    <w:p w:rsidR="005D2F59" w:rsidRDefault="005D2F59" w:rsidP="00B73298">
      <w:pPr>
        <w:pStyle w:val="Disclosure"/>
      </w:pPr>
      <w:r>
        <w:t>Disclosures</w:t>
      </w:r>
    </w:p>
    <w:p w:rsidR="005D2F59" w:rsidRDefault="005D2F59" w:rsidP="00B73298">
      <w:pPr>
        <w:pStyle w:val="Disclosure"/>
      </w:pPr>
      <w:r>
        <w:t>1. Provide a completed Form A-1, Zero Deductible Personal Residential Hurricane Loss Costs by ZIP Code. Provide a link to the location of the form here.</w:t>
      </w:r>
    </w:p>
    <w:p w:rsidR="005D2F59" w:rsidRPr="005D2F59" w:rsidRDefault="003E20A3" w:rsidP="005D2F59">
      <w:r>
        <w:t xml:space="preserve">See </w:t>
      </w:r>
      <w:hyperlink w:anchor="FormA1" w:history="1">
        <w:r w:rsidRPr="001560CF">
          <w:rPr>
            <w:rStyle w:val="Hyperlink"/>
          </w:rPr>
          <w:t>Form A-1</w:t>
        </w:r>
      </w:hyperlink>
      <w:r w:rsidRPr="001560CF">
        <w:t>.</w:t>
      </w:r>
    </w:p>
    <w:p w:rsidR="005D2F59" w:rsidRDefault="005D2F59" w:rsidP="00B73298">
      <w:pPr>
        <w:pStyle w:val="Disclosure"/>
      </w:pPr>
      <w:r>
        <w:t xml:space="preserve">2. Provide a completed Form A-2A, Base Hurricane Storm Set Statewide Hurricane Losses (2012 FHCF Exposure Data). Provide a link to the location of the form </w:t>
      </w:r>
      <w:r w:rsidR="00424E74">
        <w:t>here.</w:t>
      </w:r>
    </w:p>
    <w:p w:rsidR="009A155B" w:rsidRDefault="009A155B" w:rsidP="00B73298">
      <w:pPr>
        <w:pStyle w:val="Disclosure"/>
      </w:pPr>
      <w:r w:rsidRPr="009A155B">
        <w:t xml:space="preserve">See </w:t>
      </w:r>
      <w:hyperlink w:anchor="FormA2A" w:history="1">
        <w:r w:rsidRPr="009A155B">
          <w:rPr>
            <w:rStyle w:val="Hyperlink"/>
            <w:b w:val="0"/>
            <w:i w:val="0"/>
          </w:rPr>
          <w:t>Form A-2A</w:t>
        </w:r>
      </w:hyperlink>
      <w:r>
        <w:t>.</w:t>
      </w:r>
    </w:p>
    <w:p w:rsidR="005D2F59" w:rsidRDefault="005D2F59" w:rsidP="00B73298">
      <w:pPr>
        <w:pStyle w:val="Disclosure"/>
      </w:pPr>
      <w:r>
        <w:t xml:space="preserve">3. Provide a completed Form A-2B, Base Hurricane Storm Set Statewide Hurricane Losses (2017 FHCF Exposure Data). Provide a link to the location of the form </w:t>
      </w:r>
      <w:r w:rsidR="001A2AB4">
        <w:t>here.</w:t>
      </w:r>
    </w:p>
    <w:p w:rsidR="001A2AB4" w:rsidRPr="001A2AB4" w:rsidRDefault="009A155B" w:rsidP="001A2AB4">
      <w:r w:rsidRPr="009A155B">
        <w:t xml:space="preserve">See </w:t>
      </w:r>
      <w:hyperlink w:anchor="FormA2B" w:history="1">
        <w:r w:rsidRPr="009A155B">
          <w:rPr>
            <w:rStyle w:val="Hyperlink"/>
          </w:rPr>
          <w:t>Form A-2B</w:t>
        </w:r>
      </w:hyperlink>
      <w:r>
        <w:t>.</w:t>
      </w:r>
    </w:p>
    <w:p w:rsidR="005D2F59" w:rsidRDefault="005D2F59" w:rsidP="00B73298">
      <w:pPr>
        <w:pStyle w:val="Disclosure"/>
      </w:pPr>
      <w:r>
        <w:t xml:space="preserve">4. Provide a completed Form A-3A, 2004 Hurricane Season Losses (2012 FHCF Exposure Data). Provide a link to the location of the form </w:t>
      </w:r>
      <w:r w:rsidR="00527BB4">
        <w:t>here.</w:t>
      </w:r>
    </w:p>
    <w:p w:rsidR="00527BB4" w:rsidRPr="00527BB4" w:rsidRDefault="009A155B" w:rsidP="00527BB4">
      <w:r w:rsidRPr="009A155B">
        <w:t xml:space="preserve">See </w:t>
      </w:r>
      <w:hyperlink w:anchor="FormA3A" w:history="1">
        <w:r w:rsidRPr="009A155B">
          <w:rPr>
            <w:rStyle w:val="Hyperlink"/>
          </w:rPr>
          <w:t>Form A-3A</w:t>
        </w:r>
      </w:hyperlink>
      <w:r>
        <w:t>.</w:t>
      </w:r>
    </w:p>
    <w:p w:rsidR="005D2F59" w:rsidRDefault="005D2F59" w:rsidP="00B73298">
      <w:pPr>
        <w:pStyle w:val="Disclosure"/>
      </w:pPr>
      <w:r>
        <w:t xml:space="preserve">5. Provide a completed Form A-3B, 2004 Hurricane Season Losses (2017 FHCF Exposure Data). Provide a link to the location of the form </w:t>
      </w:r>
      <w:r w:rsidR="005C0025">
        <w:t>here.</w:t>
      </w:r>
    </w:p>
    <w:p w:rsidR="005C0025" w:rsidRPr="005C0025" w:rsidRDefault="009A155B" w:rsidP="005C0025">
      <w:r w:rsidRPr="009A155B">
        <w:t xml:space="preserve">See </w:t>
      </w:r>
      <w:hyperlink w:anchor="FormA3B" w:history="1">
        <w:r w:rsidRPr="009A155B">
          <w:rPr>
            <w:rStyle w:val="Hyperlink"/>
          </w:rPr>
          <w:t>Form A-3B</w:t>
        </w:r>
      </w:hyperlink>
      <w:r>
        <w:t>.</w:t>
      </w:r>
    </w:p>
    <w:p w:rsidR="005D2F59" w:rsidRDefault="005D2F59" w:rsidP="00B73298">
      <w:pPr>
        <w:pStyle w:val="Disclosure"/>
      </w:pPr>
      <w:r>
        <w:t xml:space="preserve">6.   Provide a completed Form A-4A, Hurricane Output Ranges (2012 FHCF Exposure Data). Provide a link to the location of the form </w:t>
      </w:r>
      <w:r w:rsidR="000965AC">
        <w:t>here.</w:t>
      </w:r>
    </w:p>
    <w:p w:rsidR="000965AC" w:rsidRPr="00A0112F" w:rsidRDefault="009A155B" w:rsidP="00A0112F">
      <w:r w:rsidRPr="009A155B">
        <w:t xml:space="preserve">See </w:t>
      </w:r>
      <w:hyperlink w:anchor="FormA4A" w:history="1">
        <w:r w:rsidRPr="009A155B">
          <w:rPr>
            <w:rStyle w:val="Hyperlink"/>
          </w:rPr>
          <w:t>Form A-4A</w:t>
        </w:r>
      </w:hyperlink>
      <w:r>
        <w:t>.</w:t>
      </w:r>
    </w:p>
    <w:p w:rsidR="00BD0F8E" w:rsidRDefault="00BD0F8E">
      <w:pPr>
        <w:jc w:val="left"/>
        <w:rPr>
          <w:rFonts w:ascii="Arial" w:hAnsi="Arial"/>
          <w:b/>
          <w:i/>
        </w:rPr>
      </w:pPr>
      <w:r>
        <w:br w:type="page"/>
      </w:r>
    </w:p>
    <w:p w:rsidR="005D2F59" w:rsidRDefault="005D2F59" w:rsidP="00B73298">
      <w:pPr>
        <w:pStyle w:val="Disclosure"/>
      </w:pPr>
      <w:r>
        <w:lastRenderedPageBreak/>
        <w:t xml:space="preserve">7. Provide a completed Form A-4B, Hurricane Output Ranges (2017 FHCF Exposure Data). Provide a link to the location of the form </w:t>
      </w:r>
      <w:r w:rsidR="002E5F86">
        <w:t>here.</w:t>
      </w:r>
    </w:p>
    <w:p w:rsidR="002E5F86" w:rsidRPr="003277B8" w:rsidRDefault="009A155B" w:rsidP="003277B8">
      <w:r w:rsidRPr="009A155B">
        <w:t xml:space="preserve">See </w:t>
      </w:r>
      <w:hyperlink w:anchor="FormA4B" w:history="1">
        <w:r w:rsidRPr="009A155B">
          <w:rPr>
            <w:rStyle w:val="Hyperlink"/>
          </w:rPr>
          <w:t>Form A-4AB</w:t>
        </w:r>
      </w:hyperlink>
      <w:r>
        <w:t>.</w:t>
      </w:r>
    </w:p>
    <w:p w:rsidR="005D2F59" w:rsidRDefault="005D2F59" w:rsidP="00B73298">
      <w:pPr>
        <w:pStyle w:val="Disclosure"/>
      </w:pPr>
      <w:r>
        <w:t xml:space="preserve">8. Provide a completed Form A-5, Percentage Change in Hurricane Output Ranges (2012 FHCF Exposure Data). Provide a link to the location of the form </w:t>
      </w:r>
      <w:r w:rsidR="004E06A2">
        <w:t>here.</w:t>
      </w:r>
    </w:p>
    <w:p w:rsidR="004E06A2" w:rsidRPr="004E06A2" w:rsidRDefault="009A155B" w:rsidP="004E06A2">
      <w:r w:rsidRPr="009A155B">
        <w:t xml:space="preserve">See </w:t>
      </w:r>
      <w:hyperlink w:anchor="FormA5" w:history="1">
        <w:r w:rsidRPr="009A155B">
          <w:rPr>
            <w:rStyle w:val="Hyperlink"/>
          </w:rPr>
          <w:t>Form A-5</w:t>
        </w:r>
      </w:hyperlink>
      <w:r>
        <w:t>.</w:t>
      </w:r>
    </w:p>
    <w:p w:rsidR="005D2F59" w:rsidRDefault="005D2F59" w:rsidP="00B73298">
      <w:pPr>
        <w:pStyle w:val="Disclosure"/>
      </w:pPr>
      <w:r>
        <w:t xml:space="preserve">9. Provide a completed Form A-7, Percentage Change in Logical Relationship to Hurricane Risk. Provide a link to the location of the form </w:t>
      </w:r>
      <w:r w:rsidR="005B1E0D">
        <w:t>here.</w:t>
      </w:r>
    </w:p>
    <w:p w:rsidR="00285274" w:rsidRPr="00285274" w:rsidRDefault="009A155B" w:rsidP="00285274">
      <w:r w:rsidRPr="009A155B">
        <w:t xml:space="preserve">See </w:t>
      </w:r>
      <w:hyperlink w:anchor="FormA7" w:history="1">
        <w:r w:rsidRPr="009A155B">
          <w:rPr>
            <w:rStyle w:val="Hyperlink"/>
          </w:rPr>
          <w:t>Form A-7</w:t>
        </w:r>
      </w:hyperlink>
      <w:r>
        <w:t>.</w:t>
      </w:r>
    </w:p>
    <w:p w:rsidR="005D2F59" w:rsidRDefault="005D2F59" w:rsidP="00B73298">
      <w:pPr>
        <w:pStyle w:val="Disclosure"/>
      </w:pPr>
      <w:r>
        <w:t xml:space="preserve">10. Provide a completed Form A-8A, Hurricane Probable Maximum Loss for Florida (2012 FHCF Exposure Data). Provide a link to the location of the form </w:t>
      </w:r>
      <w:r w:rsidR="003104EB">
        <w:t>here.</w:t>
      </w:r>
    </w:p>
    <w:p w:rsidR="00B900CA" w:rsidRPr="00B900CA" w:rsidRDefault="009A155B" w:rsidP="00B900CA">
      <w:r w:rsidRPr="009A155B">
        <w:t xml:space="preserve">See </w:t>
      </w:r>
      <w:hyperlink w:anchor="FormA8A" w:history="1">
        <w:r w:rsidRPr="009A155B">
          <w:rPr>
            <w:rStyle w:val="Hyperlink"/>
          </w:rPr>
          <w:t>Form A-8A</w:t>
        </w:r>
      </w:hyperlink>
      <w:r>
        <w:t>.</w:t>
      </w:r>
    </w:p>
    <w:p w:rsidR="005D2F59" w:rsidRDefault="005D2F59" w:rsidP="00B73298">
      <w:pPr>
        <w:pStyle w:val="Disclosure"/>
      </w:pPr>
      <w:r>
        <w:t xml:space="preserve">11. Provide a completed Form A-8B, Hurricane Probable Maximum Loss for Florida (2017 FHCF Exposure Data). Provide a link to the location of the form </w:t>
      </w:r>
      <w:r w:rsidR="00BB015B">
        <w:t>here.</w:t>
      </w:r>
    </w:p>
    <w:p w:rsidR="00BB015B" w:rsidRPr="00BB015B" w:rsidRDefault="009A155B" w:rsidP="00BB015B">
      <w:r w:rsidRPr="009A155B">
        <w:t xml:space="preserve">See </w:t>
      </w:r>
      <w:hyperlink w:anchor="FormA8B" w:history="1">
        <w:r w:rsidRPr="009A155B">
          <w:rPr>
            <w:rStyle w:val="Hyperlink"/>
          </w:rPr>
          <w:t>Form A-8B</w:t>
        </w:r>
      </w:hyperlink>
      <w:r>
        <w:t>.</w:t>
      </w:r>
    </w:p>
    <w:p w:rsidR="005D2F59" w:rsidRDefault="005D2F59" w:rsidP="00B73298">
      <w:pPr>
        <w:pStyle w:val="Disclosure"/>
      </w:pPr>
      <w:r>
        <w:t>12. Describe how the hurricane model produces hurricane probable maximum loss levels.</w:t>
      </w:r>
    </w:p>
    <w:p w:rsidR="009A155B" w:rsidRDefault="009A155B" w:rsidP="009A155B">
      <w:pPr>
        <w:pStyle w:val="Anonymoussubsubsectiontitle"/>
      </w:pPr>
      <w:r w:rsidRPr="009A155B">
        <w:t>Probable Maximum Loss on an Annual Aggregate Basis</w:t>
      </w:r>
    </w:p>
    <w:p w:rsidR="009A155B" w:rsidRPr="00D0089D" w:rsidRDefault="009A155B" w:rsidP="009A155B">
      <w:pPr>
        <w:tabs>
          <w:tab w:val="left" w:pos="360"/>
          <w:tab w:val="left" w:pos="1800"/>
          <w:tab w:val="left" w:pos="2160"/>
          <w:tab w:val="left" w:pos="5040"/>
          <w:tab w:val="left" w:pos="6480"/>
          <w:tab w:val="left" w:pos="7200"/>
          <w:tab w:val="left" w:pos="7920"/>
          <w:tab w:val="left" w:pos="8640"/>
          <w:tab w:val="left" w:pos="9360"/>
        </w:tabs>
        <w:rPr>
          <w:bCs/>
        </w:rPr>
      </w:pPr>
      <w:r w:rsidRPr="00D0089D">
        <w:rPr>
          <w:bCs/>
        </w:rPr>
        <w:t>Probable maximum loss is produced non</w:t>
      </w:r>
      <w:r>
        <w:rPr>
          <w:bCs/>
        </w:rPr>
        <w:t>-</w:t>
      </w:r>
      <w:r w:rsidRPr="00D0089D">
        <w:rPr>
          <w:bCs/>
        </w:rPr>
        <w:t>parametrically using order statistics of simulated annual losses.</w:t>
      </w:r>
    </w:p>
    <w:p w:rsidR="009A155B" w:rsidRPr="00D0089D" w:rsidRDefault="009A155B" w:rsidP="009A155B">
      <w:pPr>
        <w:tabs>
          <w:tab w:val="left" w:pos="360"/>
          <w:tab w:val="left" w:pos="1800"/>
          <w:tab w:val="left" w:pos="2160"/>
          <w:tab w:val="left" w:pos="5040"/>
          <w:tab w:val="left" w:pos="6480"/>
          <w:tab w:val="left" w:pos="7200"/>
          <w:tab w:val="left" w:pos="7920"/>
          <w:tab w:val="left" w:pos="8640"/>
          <w:tab w:val="left" w:pos="9360"/>
        </w:tabs>
        <w:rPr>
          <w:bCs/>
        </w:rPr>
      </w:pPr>
    </w:p>
    <w:p w:rsidR="009A155B" w:rsidRPr="00D0089D" w:rsidRDefault="009A155B" w:rsidP="009A155B">
      <w:pPr>
        <w:widowControl w:val="0"/>
        <w:tabs>
          <w:tab w:val="left" w:pos="1440"/>
          <w:tab w:val="left" w:pos="2160"/>
          <w:tab w:val="left" w:pos="2880"/>
          <w:tab w:val="left" w:pos="3600"/>
          <w:tab w:val="left" w:pos="4320"/>
          <w:tab w:val="left" w:pos="5040"/>
          <w:tab w:val="left" w:pos="5760"/>
          <w:tab w:val="left" w:pos="7920"/>
        </w:tabs>
        <w:autoSpaceDE w:val="0"/>
      </w:pPr>
      <w:r w:rsidRPr="00D0089D">
        <w:t>The model produces N simulated annual losses, represented by X</w:t>
      </w:r>
      <w:r w:rsidRPr="00D0089D">
        <w:rPr>
          <w:vertAlign w:val="subscript"/>
        </w:rPr>
        <w:t>1</w:t>
      </w:r>
      <w:r w:rsidRPr="00D0089D">
        <w:t>, X</w:t>
      </w:r>
      <w:r w:rsidRPr="00D0089D">
        <w:rPr>
          <w:vertAlign w:val="subscript"/>
        </w:rPr>
        <w:t>2</w:t>
      </w:r>
      <w:r w:rsidRPr="00D0089D">
        <w:t>, …, X</w:t>
      </w:r>
      <w:r w:rsidRPr="00D0089D">
        <w:rPr>
          <w:vertAlign w:val="subscript"/>
        </w:rPr>
        <w:t>N</w:t>
      </w:r>
      <w:r w:rsidRPr="00D0089D">
        <w:t>. The data are ordered so that X</w:t>
      </w:r>
      <w:r w:rsidRPr="00D0089D">
        <w:rPr>
          <w:vertAlign w:val="subscript"/>
        </w:rPr>
        <w:t>(1)</w:t>
      </w:r>
      <w:r w:rsidRPr="00D0089D">
        <w:t xml:space="preserve"> ≤ X</w:t>
      </w:r>
      <w:r w:rsidRPr="00D0089D">
        <w:rPr>
          <w:vertAlign w:val="subscript"/>
        </w:rPr>
        <w:t>(2)</w:t>
      </w:r>
      <w:r w:rsidRPr="00D0089D">
        <w:t xml:space="preserve"> ≤ . . . ≤ X</w:t>
      </w:r>
      <w:r w:rsidRPr="00D0089D">
        <w:rPr>
          <w:vertAlign w:val="subscript"/>
        </w:rPr>
        <w:t>(N)</w:t>
      </w:r>
      <w:r w:rsidRPr="00D0089D">
        <w:t xml:space="preserve">. </w:t>
      </w:r>
    </w:p>
    <w:p w:rsidR="009A155B" w:rsidRPr="00D0089D" w:rsidRDefault="009A155B" w:rsidP="009A155B">
      <w:pPr>
        <w:widowControl w:val="0"/>
        <w:tabs>
          <w:tab w:val="left" w:pos="1440"/>
          <w:tab w:val="left" w:pos="2160"/>
          <w:tab w:val="left" w:pos="2880"/>
          <w:tab w:val="left" w:pos="3600"/>
          <w:tab w:val="left" w:pos="4320"/>
          <w:tab w:val="left" w:pos="5040"/>
          <w:tab w:val="left" w:pos="5760"/>
          <w:tab w:val="left" w:pos="7920"/>
        </w:tabs>
        <w:autoSpaceDE w:val="0"/>
      </w:pPr>
    </w:p>
    <w:p w:rsidR="009A155B" w:rsidRPr="00D0089D" w:rsidRDefault="009A155B" w:rsidP="009A155B">
      <w:pPr>
        <w:widowControl w:val="0"/>
        <w:tabs>
          <w:tab w:val="left" w:pos="1440"/>
          <w:tab w:val="left" w:pos="2160"/>
          <w:tab w:val="left" w:pos="2880"/>
          <w:tab w:val="left" w:pos="3600"/>
          <w:tab w:val="left" w:pos="4320"/>
          <w:tab w:val="left" w:pos="5040"/>
          <w:tab w:val="left" w:pos="5760"/>
          <w:tab w:val="left" w:pos="7920"/>
        </w:tabs>
        <w:autoSpaceDE w:val="0"/>
      </w:pPr>
      <w:r w:rsidRPr="00D0089D">
        <w:t>For a return period of Y years, let p  = 1-1/Y. The corresponding PML for the return period Y is the pth quantile of the ordered losses.</w:t>
      </w:r>
    </w:p>
    <w:p w:rsidR="009A155B" w:rsidRPr="00D0089D" w:rsidRDefault="009A155B" w:rsidP="009A155B">
      <w:pPr>
        <w:widowControl w:val="0"/>
        <w:tabs>
          <w:tab w:val="left" w:pos="2160"/>
          <w:tab w:val="left" w:pos="2880"/>
          <w:tab w:val="left" w:pos="3600"/>
          <w:tab w:val="left" w:pos="4320"/>
          <w:tab w:val="left" w:pos="5040"/>
          <w:tab w:val="left" w:pos="5760"/>
          <w:tab w:val="left" w:pos="7920"/>
        </w:tabs>
        <w:autoSpaceDE w:val="0"/>
      </w:pPr>
    </w:p>
    <w:p w:rsidR="009A155B" w:rsidRDefault="009A155B" w:rsidP="009A155B">
      <w:pPr>
        <w:widowControl w:val="0"/>
        <w:tabs>
          <w:tab w:val="left" w:pos="2160"/>
          <w:tab w:val="left" w:pos="2880"/>
          <w:tab w:val="left" w:pos="3600"/>
          <w:tab w:val="left" w:pos="4320"/>
          <w:tab w:val="left" w:pos="5040"/>
          <w:tab w:val="left" w:pos="5760"/>
          <w:tab w:val="left" w:pos="7920"/>
        </w:tabs>
        <w:autoSpaceDE w:val="0"/>
      </w:pPr>
      <w:r w:rsidRPr="00D0089D">
        <w:t>Let k = (N)*p. If k is an integer, then the estimate of the PML is the kth order statistic, X</w:t>
      </w:r>
      <w:r w:rsidRPr="00D0089D">
        <w:rPr>
          <w:vertAlign w:val="subscript"/>
        </w:rPr>
        <w:t>(k)</w:t>
      </w:r>
      <w:r w:rsidRPr="00D0089D">
        <w:t>, of the simulated losses. If k is not an integer, then let k* = the smallest integer greater than k, and the estimate of the pth quantile is given by X</w:t>
      </w:r>
      <w:r w:rsidRPr="00D0089D">
        <w:rPr>
          <w:vertAlign w:val="subscript"/>
        </w:rPr>
        <w:t>(k*)</w:t>
      </w:r>
      <w:r w:rsidRPr="00D0089D">
        <w:t xml:space="preserve">. </w:t>
      </w:r>
    </w:p>
    <w:p w:rsidR="009A155B" w:rsidRDefault="009A155B" w:rsidP="009A155B">
      <w:pPr>
        <w:widowControl w:val="0"/>
        <w:tabs>
          <w:tab w:val="left" w:pos="2160"/>
          <w:tab w:val="left" w:pos="2880"/>
          <w:tab w:val="left" w:pos="3600"/>
          <w:tab w:val="left" w:pos="4320"/>
          <w:tab w:val="left" w:pos="5040"/>
          <w:tab w:val="left" w:pos="5760"/>
          <w:tab w:val="left" w:pos="7920"/>
        </w:tabs>
        <w:autoSpaceDE w:val="0"/>
      </w:pPr>
    </w:p>
    <w:p w:rsidR="00BD0F8E" w:rsidRDefault="00BD0F8E">
      <w:pPr>
        <w:jc w:val="left"/>
        <w:rPr>
          <w:rFonts w:ascii="Arial" w:hAnsi="Arial"/>
          <w:b/>
          <w:sz w:val="22"/>
          <w:lang w:val="it-IT"/>
        </w:rPr>
      </w:pPr>
      <w:r>
        <w:br w:type="page"/>
      </w:r>
    </w:p>
    <w:p w:rsidR="009A155B" w:rsidRDefault="009A155B" w:rsidP="009A155B">
      <w:pPr>
        <w:pStyle w:val="Anonymoussubsubsectiontitle"/>
      </w:pPr>
      <w:r w:rsidRPr="009A155B">
        <w:lastRenderedPageBreak/>
        <w:t>Probable Maximum Loss on an Annual Occurrence Basis</w:t>
      </w:r>
    </w:p>
    <w:p w:rsidR="009A155B" w:rsidRPr="00D241A0" w:rsidRDefault="009A155B" w:rsidP="001D7FD5">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t xml:space="preserve">Probable maximum loss on an annual occurrence basis is determined similarly to probable maximum loss on an annual aggregate basis.  The set of N losses, </w:t>
      </w:r>
      <w:r w:rsidRPr="00D0089D">
        <w:t>X</w:t>
      </w:r>
      <w:r w:rsidRPr="00D0089D">
        <w:rPr>
          <w:vertAlign w:val="subscript"/>
        </w:rPr>
        <w:t>1</w:t>
      </w:r>
      <w:r w:rsidRPr="00D0089D">
        <w:t>, X</w:t>
      </w:r>
      <w:r w:rsidRPr="00D0089D">
        <w:rPr>
          <w:vertAlign w:val="subscript"/>
        </w:rPr>
        <w:t>2</w:t>
      </w:r>
      <w:r w:rsidRPr="00D0089D">
        <w:t>, …, X</w:t>
      </w:r>
      <w:r w:rsidRPr="00D0089D">
        <w:rPr>
          <w:vertAlign w:val="subscript"/>
        </w:rPr>
        <w:t>N</w:t>
      </w:r>
      <w:r>
        <w:rPr>
          <w:vertAlign w:val="subscript"/>
        </w:rPr>
        <w:t xml:space="preserve">, </w:t>
      </w:r>
      <w:r>
        <w:t>consists of the largest event loss in each simulated year, ordered from smallest to largest.</w:t>
      </w:r>
    </w:p>
    <w:p w:rsidR="005D2F59" w:rsidRDefault="005D2F59" w:rsidP="00B73298">
      <w:pPr>
        <w:pStyle w:val="Disclosure"/>
      </w:pPr>
      <w:r>
        <w:t>13. Provide citations to published papers, if any, or modeling-organization studies that were</w:t>
      </w:r>
      <w:r w:rsidR="002958AA">
        <w:t xml:space="preserve"> </w:t>
      </w:r>
      <w:r>
        <w:t>used to estimate hurricane probable maximum loss levels.</w:t>
      </w:r>
    </w:p>
    <w:p w:rsidR="00A0005C" w:rsidRPr="00D0089D" w:rsidRDefault="00A0005C" w:rsidP="00A0005C">
      <w:pPr>
        <w:pStyle w:val="Bibliography"/>
        <w:spacing w:line="276" w:lineRule="auto"/>
        <w:rPr>
          <w:noProof/>
        </w:rPr>
      </w:pPr>
      <w:r w:rsidRPr="00D0089D">
        <w:rPr>
          <w:noProof/>
        </w:rPr>
        <w:t xml:space="preserve">Wilkinson, M. E. (1982). Estimating Probable Maximum Loss with Order Statistics. </w:t>
      </w:r>
      <w:r w:rsidRPr="00D0089D">
        <w:rPr>
          <w:i/>
          <w:iCs/>
          <w:noProof/>
        </w:rPr>
        <w:t>Casualty Actuarial Society</w:t>
      </w:r>
      <w:r w:rsidRPr="00D0089D">
        <w:rPr>
          <w:noProof/>
        </w:rPr>
        <w:t xml:space="preserve">, </w:t>
      </w:r>
      <w:r w:rsidRPr="00D0089D">
        <w:rPr>
          <w:i/>
          <w:iCs/>
          <w:noProof/>
        </w:rPr>
        <w:t>LXIX</w:t>
      </w:r>
      <w:r w:rsidRPr="00D0089D">
        <w:rPr>
          <w:noProof/>
        </w:rPr>
        <w:t>, pp. 195-209.</w:t>
      </w:r>
    </w:p>
    <w:p w:rsidR="005D2F59" w:rsidRDefault="005D2F59" w:rsidP="00B73298">
      <w:pPr>
        <w:pStyle w:val="Disclosure"/>
      </w:pPr>
      <w:r>
        <w:t>14. Describe how the hurricane probable maximum loss levels produced by the hurricane model include the effects of personal and commercial residential insurance coverage.</w:t>
      </w:r>
    </w:p>
    <w:p w:rsidR="00C6170E" w:rsidRPr="00DE7893" w:rsidRDefault="00A0703B" w:rsidP="00DE7893">
      <w:r w:rsidRPr="00A0703B">
        <w:t>The model can produce probable maximum loss levels separately for personal and commercial residential exposures or on a combined basis. To produce the probable maximum loss on a combined basis, modeled losses for both personal and commercial exposures are aggregated for each storm in the simulation before the years are ordered.  Because modeled losses are used as the basis for the probable maximum loss level, the effects of policy limits, deductibles, etc. are reflected in the probable maximum loss estimates.</w:t>
      </w:r>
    </w:p>
    <w:p w:rsidR="005D2F59" w:rsidRDefault="005D2F59" w:rsidP="00B73298">
      <w:pPr>
        <w:pStyle w:val="Disclosure"/>
      </w:pPr>
      <w:r>
        <w:t>15. Explain any differences between the values provided on Form A-8A, Hurricane Probable Maximum Loss for Florida (2012 FHCF Exposure Data), and those provided on Form S-2A, Examples of Hurricane Loss Exceedance Estimates (2012 FHCF Exposure Data).</w:t>
      </w:r>
    </w:p>
    <w:p w:rsidR="00DE7893" w:rsidRPr="00DE7893" w:rsidRDefault="003D2076" w:rsidP="00DE7893">
      <w:r w:rsidRPr="003D2076">
        <w:t>The values on Form A-8A and Form S-2A are the same.</w:t>
      </w:r>
    </w:p>
    <w:p w:rsidR="005D2F59" w:rsidRDefault="005D2F59" w:rsidP="00B73298">
      <w:pPr>
        <w:pStyle w:val="Disclosure"/>
      </w:pPr>
      <w:r>
        <w:t>16. Explain any differences between the values provided on Form A-8B, Hurricane Probable Maximum Loss for Florida (2017 FHCF Exposure Data), and those provided on Form S-2B, Examples of Hurricane Loss Exceedance Estimates (2017 FHCF Exposure Data).</w:t>
      </w:r>
    </w:p>
    <w:p w:rsidR="009567EC" w:rsidRPr="009567EC" w:rsidRDefault="00E5189D" w:rsidP="009567EC">
      <w:r w:rsidRPr="00E5189D">
        <w:t>The values on Form A-8B and Form S-2B are the same.</w:t>
      </w:r>
    </w:p>
    <w:p w:rsidR="005D2F59" w:rsidRDefault="005D2F59" w:rsidP="00B73298">
      <w:pPr>
        <w:pStyle w:val="Disclosure"/>
      </w:pPr>
      <w:r>
        <w:t>17. Provide an explanation for all anomalies in the hurricane loss costs that are not consistent with the requirements of this standard.</w:t>
      </w:r>
    </w:p>
    <w:p w:rsidR="003905D5" w:rsidRDefault="003905D5" w:rsidP="003905D5">
      <w:r w:rsidRPr="003905D5">
        <w:rPr>
          <w:b/>
        </w:rPr>
        <w:t>Form A-4:</w:t>
      </w:r>
      <w:r>
        <w:t xml:space="preserve"> In Form A-4 the county weighted average loss cost for masonry sometimes exceeds frame because the masonry weights are greater in ZIP Codes with higher loss costs.  </w:t>
      </w:r>
    </w:p>
    <w:p w:rsidR="003905D5" w:rsidRDefault="003905D5" w:rsidP="003905D5"/>
    <w:p w:rsidR="003905D5" w:rsidRDefault="003905D5" w:rsidP="003905D5">
      <w:r w:rsidRPr="003905D5">
        <w:rPr>
          <w:b/>
        </w:rPr>
        <w:t>Form A-6:</w:t>
      </w:r>
      <w:r>
        <w:t xml:space="preserve"> There are anomalies in the Building Code and Building Strength tests in Form A-6.    The anomalies are the result of the following model assumptions:</w:t>
      </w:r>
    </w:p>
    <w:p w:rsidR="003905D5" w:rsidRDefault="003905D5" w:rsidP="003905D5"/>
    <w:p w:rsidR="003905D5" w:rsidRDefault="003905D5" w:rsidP="003905D5">
      <w:pPr>
        <w:pStyle w:val="ListParagraph"/>
      </w:pPr>
      <w:r>
        <w:lastRenderedPageBreak/>
        <w:t xml:space="preserve">The model assumes no difference in structure strength between the 1998, 2004 and 2007 Building Codes in the HVHZ.   </w:t>
      </w:r>
    </w:p>
    <w:p w:rsidR="003905D5" w:rsidRDefault="003905D5" w:rsidP="003905D5">
      <w:pPr>
        <w:pStyle w:val="ListParagraph"/>
      </w:pPr>
      <w:r>
        <w:t>The model assumes no difference in structure strength between 1974 and 1992 Mobile Homes and does not vary damages based on tie-downs.</w:t>
      </w:r>
    </w:p>
    <w:p w:rsidR="009567EC" w:rsidRPr="009567EC" w:rsidRDefault="003905D5" w:rsidP="003905D5">
      <w:pPr>
        <w:pStyle w:val="ListParagraph"/>
      </w:pPr>
      <w:r>
        <w:t xml:space="preserve">The model assumes no difference in structure strength between the 1980 and 1998 Building Codes as they apply to Commercial Residential construction, except in the HVHZ where metal shutters were required after 1994. </w:t>
      </w:r>
    </w:p>
    <w:p w:rsidR="005D2F59" w:rsidRDefault="005D2F59" w:rsidP="00B73298">
      <w:pPr>
        <w:pStyle w:val="Disclosure"/>
      </w:pPr>
      <w:r>
        <w:t>18. Provide an explanation of the differences in hurricane output ranges between the previously-accepted hurricane model and the current hurricane model based on the 2012 FHCF Exposure Data.</w:t>
      </w:r>
    </w:p>
    <w:p w:rsidR="008D4D47" w:rsidRDefault="008D4D47" w:rsidP="008D4D47">
      <w:r>
        <w:t>As described in Standard G-1, there were minor updates to the model.  The statewide impacts for $0 deductible loss costs were:</w:t>
      </w:r>
    </w:p>
    <w:p w:rsidR="008D4D47" w:rsidRDefault="008D4D47" w:rsidP="008D4D47"/>
    <w:p w:rsidR="008D4D47" w:rsidRDefault="008D4D47" w:rsidP="008D4D47">
      <w:pPr>
        <w:pStyle w:val="ListParagraph"/>
      </w:pPr>
      <w:r>
        <w:t>+2.35</w:t>
      </w:r>
      <w:r w:rsidR="00E85212">
        <w:t>% due</w:t>
      </w:r>
      <w:r>
        <w:t xml:space="preserve"> to updated HURDAT</w:t>
      </w:r>
    </w:p>
    <w:p w:rsidR="009567EC" w:rsidRDefault="008D4D47" w:rsidP="008D4D47">
      <w:pPr>
        <w:pStyle w:val="ListParagraph"/>
      </w:pPr>
      <w:r>
        <w:t>+</w:t>
      </w:r>
      <w:r w:rsidR="00B452AA" w:rsidRPr="00B452AA">
        <w:t>0.002%</w:t>
      </w:r>
      <w:r>
        <w:t xml:space="preserve"> due to updated Zip Code centroids</w:t>
      </w:r>
    </w:p>
    <w:p w:rsidR="00A2055D" w:rsidRDefault="00A2055D" w:rsidP="00A2055D"/>
    <w:p w:rsidR="00A2055D" w:rsidRDefault="00A2055D" w:rsidP="00A2055D">
      <w:r>
        <w:t>The impact of the updates was similar for both personal and commercial residential loss costs.</w:t>
      </w:r>
    </w:p>
    <w:p w:rsidR="00A2055D" w:rsidRDefault="00A2055D" w:rsidP="00A2055D"/>
    <w:p w:rsidR="00A2055D" w:rsidRPr="00A2055D" w:rsidRDefault="00A2055D" w:rsidP="00A2055D">
      <w:r>
        <w:t xml:space="preserve">The changes due to the HURDAT update were larger in the eastern portion of the panhandle where loss costs for some counties increased by roughly 10%.  </w:t>
      </w:r>
    </w:p>
    <w:p w:rsidR="005D2F59" w:rsidRDefault="005D2F59" w:rsidP="00B73298">
      <w:pPr>
        <w:pStyle w:val="Disclosure"/>
      </w:pPr>
      <w:r>
        <w:t>19. Identify the assumptions used to account for the effects of coinsurance on commercial residential hurricane loss costs.</w:t>
      </w:r>
    </w:p>
    <w:p w:rsidR="009567EC" w:rsidRDefault="003501CC" w:rsidP="009567EC">
      <w:r w:rsidRPr="003501CC">
        <w:t>The model assumes properties are insured to value and makes no adjustment to losses for coinsurance penalties.</w:t>
      </w:r>
    </w:p>
    <w:p w:rsidR="009567EC" w:rsidRDefault="009567EC" w:rsidP="009567EC"/>
    <w:p w:rsidR="00137F2D" w:rsidRDefault="00137F2D">
      <w:r>
        <w:br w:type="page"/>
      </w:r>
    </w:p>
    <w:p w:rsidR="009567EC" w:rsidRDefault="0082734E" w:rsidP="0007529D">
      <w:pPr>
        <w:pStyle w:val="Heading2"/>
      </w:pPr>
      <w:bookmarkStart w:id="405" w:name="FormA1"/>
      <w:bookmarkStart w:id="406" w:name="_Toc529271692"/>
      <w:r w:rsidRPr="0082734E">
        <w:lastRenderedPageBreak/>
        <w:t>Form A-1</w:t>
      </w:r>
      <w:bookmarkEnd w:id="405"/>
      <w:r w:rsidRPr="0082734E">
        <w:t>: Zero Deductible Personal Residential Hurricane Loss Costs by ZIP Code</w:t>
      </w:r>
      <w:bookmarkEnd w:id="406"/>
    </w:p>
    <w:p w:rsidR="00505AE1" w:rsidRDefault="00505AE1" w:rsidP="00B73298">
      <w:pPr>
        <w:pStyle w:val="Disclosure"/>
      </w:pPr>
      <w:r>
        <w:t>A. Provide three maps, color-coded by ZIP Code (with a minimum of six value ranges), displaying zero deductible personal residential hurricane loss costs per $1,000 of exposure for frame owners, masonry owners, and manufactured homes.</w:t>
      </w:r>
    </w:p>
    <w:p w:rsidR="0082734E" w:rsidRDefault="00505AE1" w:rsidP="00B73298">
      <w:pPr>
        <w:pStyle w:val="Disclosure"/>
      </w:pPr>
      <w:r>
        <w:t>B. Create exposure sets for these exhibits by modeling all of the buildings from Notional Set 3 described in the file “NotionalInput157.xlsx” geocoded to each ZIP Code centroid in the state, as provided in the hurricane model. Provide the predominant County name and the Federal Information Processing Standards (FIPS) code associated with each ZIP Code centroid. Refer to the Notional Hurricane Policy Specifications below for additional modeling information. Explain any assumptions, deviations, and differences from the prescribed exposure information.</w:t>
      </w:r>
    </w:p>
    <w:p w:rsidR="00505AE1" w:rsidRDefault="00505AE1" w:rsidP="00B73298">
      <w:pPr>
        <w:pStyle w:val="Disclosure"/>
      </w:pPr>
      <w:r w:rsidRPr="00505AE1">
        <w:t>C. Provide, in the form</w:t>
      </w:r>
      <w:r>
        <w:t>at given in the file named “201</w:t>
      </w:r>
      <w:r w:rsidRPr="00505AE1">
        <w:t>7FormA1.xlsx” in both Excel and PDF format, the underlying hurricane loss cost data, rounded to three decimal places, used for A. above. The file name shall include the abbreviated name of the modeling organization, the hurricane standards year, and the form name.</w:t>
      </w:r>
    </w:p>
    <w:p w:rsidR="00A64932" w:rsidRDefault="00A64932" w:rsidP="00B73298">
      <w:pPr>
        <w:pStyle w:val="Disclosure"/>
      </w:pPr>
      <w:r w:rsidRPr="00A64932">
        <w:t>Notional Hurricane Policy Specifications</w:t>
      </w:r>
    </w:p>
    <w:tbl>
      <w:tblPr>
        <w:tblStyle w:val="TableGridLight"/>
        <w:tblW w:w="95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5"/>
        <w:gridCol w:w="7380"/>
      </w:tblGrid>
      <w:tr w:rsidR="00A64932" w:rsidRPr="00203690" w:rsidTr="00F32F3A">
        <w:tc>
          <w:tcPr>
            <w:tcW w:w="2155" w:type="dxa"/>
            <w:tcBorders>
              <w:bottom w:val="single" w:sz="4" w:space="0" w:color="auto"/>
            </w:tcBorders>
          </w:tcPr>
          <w:p w:rsidR="00A64932" w:rsidRPr="00A64932" w:rsidRDefault="00A64932" w:rsidP="00111BC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color w:val="000000" w:themeColor="text1"/>
              </w:rPr>
            </w:pPr>
            <w:r w:rsidRPr="00A64932">
              <w:rPr>
                <w:rFonts w:ascii="Arial" w:hAnsi="Arial" w:cs="Arial"/>
                <w:b/>
                <w:color w:val="000000" w:themeColor="text1"/>
              </w:rPr>
              <w:t>Policy Type</w:t>
            </w:r>
          </w:p>
        </w:tc>
        <w:tc>
          <w:tcPr>
            <w:tcW w:w="7380" w:type="dxa"/>
            <w:tcBorders>
              <w:bottom w:val="single" w:sz="4" w:space="0" w:color="auto"/>
            </w:tcBorders>
          </w:tcPr>
          <w:p w:rsidR="00A64932" w:rsidRPr="00A64932" w:rsidRDefault="00A64932" w:rsidP="00111BC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color w:val="000000" w:themeColor="text1"/>
              </w:rPr>
            </w:pPr>
            <w:r w:rsidRPr="00A64932">
              <w:rPr>
                <w:rFonts w:ascii="Arial" w:hAnsi="Arial" w:cs="Arial"/>
                <w:b/>
                <w:color w:val="000000" w:themeColor="text1"/>
              </w:rPr>
              <w:t>Assumptions</w:t>
            </w:r>
          </w:p>
        </w:tc>
      </w:tr>
      <w:tr w:rsidR="00A64932" w:rsidRPr="00203690" w:rsidTr="003C6056">
        <w:tc>
          <w:tcPr>
            <w:tcW w:w="2155" w:type="dxa"/>
            <w:tcBorders>
              <w:top w:val="single" w:sz="4" w:space="0" w:color="auto"/>
            </w:tcBorders>
          </w:tcPr>
          <w:p w:rsidR="00A64932" w:rsidRPr="00203690" w:rsidRDefault="00A64932" w:rsidP="00111BC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A64932">
              <w:rPr>
                <w:rFonts w:ascii="Arial" w:hAnsi="Arial" w:cs="Arial"/>
                <w:b/>
              </w:rPr>
              <w:t>Owners</w:t>
            </w:r>
          </w:p>
        </w:tc>
        <w:tc>
          <w:tcPr>
            <w:tcW w:w="7380" w:type="dxa"/>
            <w:tcBorders>
              <w:top w:val="single" w:sz="4" w:space="0" w:color="auto"/>
            </w:tcBorders>
          </w:tcPr>
          <w:p w:rsidR="00A64932" w:rsidRPr="003C6056" w:rsidRDefault="00A64932" w:rsidP="00A6493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3C6056">
              <w:rPr>
                <w:rFonts w:ascii="Arial" w:hAnsi="Arial" w:cs="Arial"/>
                <w:b/>
              </w:rPr>
              <w:t>Coverage A = Building</w:t>
            </w:r>
          </w:p>
          <w:p w:rsidR="00A64932" w:rsidRPr="003C6056" w:rsidRDefault="00A64932" w:rsidP="009B5DDF">
            <w:pPr>
              <w:pStyle w:val="ListParagraph"/>
              <w:numPr>
                <w:ilvl w:val="0"/>
                <w:numId w:val="11"/>
              </w:numPr>
            </w:pPr>
            <w:r w:rsidRPr="003C6056">
              <w:t>Replacement Cost included subject to Coverage A limit</w:t>
            </w:r>
          </w:p>
          <w:p w:rsidR="00A64932" w:rsidRPr="003C6056" w:rsidRDefault="00A64932" w:rsidP="009B5DDF">
            <w:pPr>
              <w:pStyle w:val="ListParagraph"/>
              <w:numPr>
                <w:ilvl w:val="0"/>
                <w:numId w:val="11"/>
              </w:numPr>
            </w:pPr>
            <w:r w:rsidRPr="003C6056">
              <w:t xml:space="preserve">Law and Ordinance not included </w:t>
            </w:r>
          </w:p>
          <w:p w:rsidR="00A64932" w:rsidRPr="003C6056" w:rsidRDefault="00A64932" w:rsidP="00A6493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3C6056">
              <w:rPr>
                <w:rFonts w:ascii="Arial" w:hAnsi="Arial" w:cs="Arial"/>
                <w:b/>
              </w:rPr>
              <w:t>Coverage B = Appurtenant Structure</w:t>
            </w:r>
          </w:p>
          <w:p w:rsidR="00A64932" w:rsidRPr="003C6056" w:rsidRDefault="00A64932" w:rsidP="009B5DDF">
            <w:pPr>
              <w:pStyle w:val="ListParagraph"/>
              <w:numPr>
                <w:ilvl w:val="0"/>
                <w:numId w:val="12"/>
              </w:numPr>
            </w:pPr>
            <w:r w:rsidRPr="003C6056">
              <w:t>Replacement Cost included subject to Coverage B limit</w:t>
            </w:r>
          </w:p>
          <w:p w:rsidR="00A64932" w:rsidRPr="003C6056" w:rsidRDefault="00A64932" w:rsidP="009B5DDF">
            <w:pPr>
              <w:pStyle w:val="ListParagraph"/>
              <w:numPr>
                <w:ilvl w:val="0"/>
                <w:numId w:val="12"/>
              </w:numPr>
            </w:pPr>
            <w:r w:rsidRPr="003C6056">
              <w:t xml:space="preserve">Law and Ordinance not included </w:t>
            </w:r>
          </w:p>
          <w:p w:rsidR="00A64932" w:rsidRPr="003C6056" w:rsidRDefault="00A64932" w:rsidP="00A6493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3C6056">
              <w:rPr>
                <w:rFonts w:ascii="Arial" w:hAnsi="Arial" w:cs="Arial"/>
                <w:b/>
              </w:rPr>
              <w:t>Coverage C = Contents</w:t>
            </w:r>
          </w:p>
          <w:p w:rsidR="00C53246" w:rsidRPr="003C6056" w:rsidRDefault="00A64932" w:rsidP="009B5DDF">
            <w:pPr>
              <w:pStyle w:val="ListParagraph"/>
            </w:pPr>
            <w:r w:rsidRPr="003C6056">
              <w:t>Replacement Cost included subject to Coverage C limit</w:t>
            </w:r>
          </w:p>
          <w:p w:rsidR="00A64932" w:rsidRPr="003C6056" w:rsidRDefault="00A64932" w:rsidP="00C53246">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3C6056">
              <w:rPr>
                <w:rFonts w:ascii="Arial" w:hAnsi="Arial" w:cs="Arial"/>
                <w:b/>
              </w:rPr>
              <w:t>Coverage D = Time Element</w:t>
            </w:r>
          </w:p>
          <w:p w:rsidR="00A64932" w:rsidRPr="003C6056" w:rsidRDefault="00A64932" w:rsidP="009B5DDF">
            <w:pPr>
              <w:pStyle w:val="ListParagraph"/>
            </w:pPr>
            <w:r w:rsidRPr="003C6056">
              <w:t>Time limit = 12 months</w:t>
            </w:r>
          </w:p>
          <w:p w:rsidR="00A64932" w:rsidRPr="003C6056" w:rsidRDefault="00A64932" w:rsidP="009B5DDF">
            <w:pPr>
              <w:pStyle w:val="ListParagraph"/>
            </w:pPr>
            <w:r w:rsidRPr="003C6056">
              <w:t>Per diem = $150.00/day per policy, if used</w:t>
            </w:r>
          </w:p>
          <w:p w:rsidR="00A64932" w:rsidRPr="003C6056" w:rsidRDefault="00A64932" w:rsidP="00A6493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3C6056">
              <w:rPr>
                <w:rFonts w:ascii="Arial" w:hAnsi="Arial" w:cs="Arial"/>
                <w:b/>
              </w:rPr>
              <w:t>Hurricane loss costs per $1,000 shall be related to the Coverage A limit</w:t>
            </w:r>
          </w:p>
        </w:tc>
      </w:tr>
      <w:tr w:rsidR="003C6056" w:rsidRPr="00203690" w:rsidTr="003C6056">
        <w:tc>
          <w:tcPr>
            <w:tcW w:w="2155" w:type="dxa"/>
          </w:tcPr>
          <w:p w:rsidR="003C6056" w:rsidRPr="00A64932" w:rsidRDefault="003C6056" w:rsidP="00111BC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p>
        </w:tc>
        <w:tc>
          <w:tcPr>
            <w:tcW w:w="7380" w:type="dxa"/>
          </w:tcPr>
          <w:p w:rsidR="003C6056" w:rsidRPr="003C6056" w:rsidRDefault="003C6056" w:rsidP="00A6493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p>
        </w:tc>
      </w:tr>
      <w:tr w:rsidR="00A64932" w:rsidRPr="00203690" w:rsidTr="00F32F3A">
        <w:tc>
          <w:tcPr>
            <w:tcW w:w="2155" w:type="dxa"/>
          </w:tcPr>
          <w:p w:rsidR="00A64932" w:rsidRPr="00203690" w:rsidRDefault="00977F28" w:rsidP="00111BC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977F28">
              <w:rPr>
                <w:rFonts w:ascii="Arial" w:hAnsi="Arial" w:cs="Arial"/>
                <w:b/>
              </w:rPr>
              <w:t>Manufactured Homes</w:t>
            </w:r>
          </w:p>
        </w:tc>
        <w:tc>
          <w:tcPr>
            <w:tcW w:w="7380" w:type="dxa"/>
          </w:tcPr>
          <w:p w:rsidR="00977F28" w:rsidRPr="003C6056" w:rsidRDefault="00977F28" w:rsidP="00977F28">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3C6056">
              <w:rPr>
                <w:rFonts w:ascii="Arial" w:hAnsi="Arial" w:cs="Arial"/>
                <w:b/>
              </w:rPr>
              <w:t>Coverage A = Building</w:t>
            </w:r>
          </w:p>
          <w:p w:rsidR="00977F28" w:rsidRPr="003C6056" w:rsidRDefault="00977F28" w:rsidP="009B5DDF">
            <w:pPr>
              <w:pStyle w:val="ListParagraph"/>
              <w:numPr>
                <w:ilvl w:val="0"/>
                <w:numId w:val="14"/>
              </w:numPr>
            </w:pPr>
            <w:r w:rsidRPr="003C6056">
              <w:t xml:space="preserve">Replacement Cost included subject to Coverage A limit </w:t>
            </w:r>
          </w:p>
          <w:p w:rsidR="00977F28" w:rsidRPr="003C6056" w:rsidRDefault="00977F28" w:rsidP="00977F28">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3C6056">
              <w:rPr>
                <w:rFonts w:ascii="Arial" w:hAnsi="Arial" w:cs="Arial"/>
                <w:b/>
              </w:rPr>
              <w:t>Coverage B = Appurtenant Structure</w:t>
            </w:r>
          </w:p>
          <w:p w:rsidR="00977F28" w:rsidRPr="003C6056" w:rsidRDefault="00977F28" w:rsidP="009B5DDF">
            <w:pPr>
              <w:pStyle w:val="ListParagraph"/>
              <w:numPr>
                <w:ilvl w:val="0"/>
                <w:numId w:val="14"/>
              </w:numPr>
            </w:pPr>
            <w:r w:rsidRPr="003C6056">
              <w:t xml:space="preserve">Replacement Cost included subject to Coverage B limit </w:t>
            </w:r>
          </w:p>
          <w:p w:rsidR="00977F28" w:rsidRPr="003C6056" w:rsidRDefault="00977F28" w:rsidP="00977F28">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3C6056">
              <w:rPr>
                <w:rFonts w:ascii="Arial" w:hAnsi="Arial" w:cs="Arial"/>
                <w:b/>
              </w:rPr>
              <w:t>Coverage C = Contents</w:t>
            </w:r>
          </w:p>
          <w:p w:rsidR="00977F28" w:rsidRPr="003C6056" w:rsidRDefault="00977F28" w:rsidP="009B5DDF">
            <w:pPr>
              <w:pStyle w:val="ListParagraph"/>
              <w:numPr>
                <w:ilvl w:val="0"/>
                <w:numId w:val="14"/>
              </w:numPr>
            </w:pPr>
            <w:r w:rsidRPr="003C6056">
              <w:t xml:space="preserve">Replacement Cost included subject to Coverage C limit </w:t>
            </w:r>
          </w:p>
          <w:p w:rsidR="00977F28" w:rsidRPr="003C6056" w:rsidRDefault="00977F28" w:rsidP="00977F28">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3C6056">
              <w:rPr>
                <w:rFonts w:ascii="Arial" w:hAnsi="Arial" w:cs="Arial"/>
                <w:b/>
              </w:rPr>
              <w:t>Coverage D = Time Element</w:t>
            </w:r>
          </w:p>
          <w:p w:rsidR="00977F28" w:rsidRPr="003C6056" w:rsidRDefault="00977F28" w:rsidP="009B5DDF">
            <w:pPr>
              <w:pStyle w:val="ListParagraph"/>
              <w:numPr>
                <w:ilvl w:val="0"/>
                <w:numId w:val="14"/>
              </w:numPr>
            </w:pPr>
            <w:r w:rsidRPr="003C6056">
              <w:t>Time limit = 12 months</w:t>
            </w:r>
          </w:p>
          <w:p w:rsidR="00977F28" w:rsidRPr="003C6056" w:rsidRDefault="00977F28" w:rsidP="009B5DDF">
            <w:pPr>
              <w:pStyle w:val="ListParagraph"/>
              <w:numPr>
                <w:ilvl w:val="0"/>
                <w:numId w:val="14"/>
              </w:numPr>
            </w:pPr>
            <w:r w:rsidRPr="003C6056">
              <w:t>Per diem = $150.00/day per policy, if used</w:t>
            </w:r>
          </w:p>
          <w:p w:rsidR="00A64932" w:rsidRPr="003C6056" w:rsidRDefault="00977F28" w:rsidP="00977F28">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3C6056">
              <w:rPr>
                <w:rFonts w:ascii="Arial" w:hAnsi="Arial" w:cs="Arial"/>
                <w:b/>
              </w:rPr>
              <w:lastRenderedPageBreak/>
              <w:t>Hurricane loss costs per $1,000 shall be related to the Coverage A limit</w:t>
            </w:r>
          </w:p>
        </w:tc>
      </w:tr>
    </w:tbl>
    <w:p w:rsidR="00A64932" w:rsidRPr="00A64932" w:rsidRDefault="00A64932" w:rsidP="00A64932"/>
    <w:p w:rsidR="00A64932" w:rsidRPr="00F32F3A" w:rsidRDefault="00A64932" w:rsidP="00F32F3A"/>
    <w:p w:rsidR="00A8121A" w:rsidRDefault="00F32F3A">
      <w:r w:rsidRPr="00892CAA">
        <w:t xml:space="preserve">See </w:t>
      </w:r>
      <w:hyperlink w:anchor="AppendixB" w:history="1">
        <w:r w:rsidRPr="00892CAA">
          <w:rPr>
            <w:rStyle w:val="Hyperlink"/>
          </w:rPr>
          <w:t>Appendix B</w:t>
        </w:r>
      </w:hyperlink>
      <w:r w:rsidRPr="00892CAA">
        <w:t>.</w:t>
      </w:r>
      <w:r w:rsidR="00A8121A">
        <w:br w:type="page"/>
      </w:r>
    </w:p>
    <w:p w:rsidR="00A8121A" w:rsidRDefault="00A8121A" w:rsidP="0007529D">
      <w:pPr>
        <w:pStyle w:val="Heading2"/>
      </w:pPr>
      <w:bookmarkStart w:id="407" w:name="FormA2A"/>
      <w:bookmarkStart w:id="408" w:name="_Toc529271693"/>
      <w:r w:rsidRPr="00A8121A">
        <w:lastRenderedPageBreak/>
        <w:t>Form A-2A</w:t>
      </w:r>
      <w:bookmarkEnd w:id="407"/>
      <w:r w:rsidRPr="00A8121A">
        <w:t>: Base Hurricane Storm Set Statewide Hurricane Losses (2012 FHCF Exposure Data)</w:t>
      </w:r>
      <w:bookmarkEnd w:id="408"/>
    </w:p>
    <w:p w:rsidR="00DB53A5" w:rsidRDefault="00DB53A5" w:rsidP="00B73298">
      <w:pPr>
        <w:pStyle w:val="Disclosure"/>
      </w:pPr>
      <w:r w:rsidRPr="00DB53A5">
        <w:t>A. Provide the total insured hurricane loss and the dollar contribution to the average annual hurricane loss assuming zero deductible policies for individual historical hurricanes using the Florida Hurricane Catastrophe Fund</w:t>
      </w:r>
      <w:r>
        <w:t xml:space="preserve"> </w:t>
      </w:r>
      <w:r w:rsidRPr="00DB53A5">
        <w:t>personal and commercial residential zero deductible exposure data</w:t>
      </w:r>
      <w:r>
        <w:t xml:space="preserve"> provided in the file named “hlpm2012c.exe.” The list of hurricanes in this form shall include all Florida and by-passing hurricanes in the modeling organization Base Hurricane Storm Set, as defined in Standard M-1, Base Hurricane Storm Set.</w:t>
      </w:r>
    </w:p>
    <w:p w:rsidR="00DB53A5" w:rsidRDefault="00DB53A5" w:rsidP="00B73298">
      <w:pPr>
        <w:pStyle w:val="Disclosure"/>
      </w:pPr>
      <w:r>
        <w:t xml:space="preserve">The table below contains the minimum number of hurricanes from HURDAT2 to be included in the Base Hurricane Storm Set, based on the </w:t>
      </w:r>
      <w:r w:rsidRPr="00DB53A5">
        <w:t>117-year period 1900-</w:t>
      </w:r>
      <w:r>
        <w:t>2016. As defined, a by-passing hurricane (ByP) is a hurricane which does not make landfall, but produces minimum damaging windspeeds or greater on land in Florida. For the by-passing hurricanes included in the table only, the hurricane intensity entered is the maximum windspeed at closest approach to Florida as a hurricane, not the windspeed over Florida. Each hurricane has been assigned an ID number. As defined in Standard M-1, Base Hurricane Storm Set, the Base Hurricane Storm Set for the modeling organization may exclude hurricanes that had zero modeled impact, or it may include additional hurricanes when there is clear justification for the additions. For hurricanes in the table below resulting in zero hurricane loss, the table entry shall be left blank. Additional hurricanes included in the hurricane model’s Base Hurricane Storm Set shall be added to the table below in order of year and assigned an intermediate ID number as the hurricane falls within the bounding ID numbers.</w:t>
      </w:r>
    </w:p>
    <w:p w:rsidR="00DB53A5" w:rsidRDefault="00DB53A5" w:rsidP="00B73298">
      <w:pPr>
        <w:pStyle w:val="Disclosure"/>
      </w:pPr>
      <w:r>
        <w:t>B. If additional assumptions are necessary to complete this form, provide the rationale for the assumptions as well as a detailed description of how they are included.</w:t>
      </w:r>
    </w:p>
    <w:p w:rsidR="00A8121A" w:rsidRDefault="00DB53A5" w:rsidP="00B73298">
      <w:pPr>
        <w:pStyle w:val="Disclosure"/>
      </w:pPr>
      <w:r>
        <w:t>C. Provide this form in Excel format. The file name shall include the abbreviated name of the modeling organization, the hurricane standards year, and the form name. Also include Form A-2A, Base Hurricane Storm Set Statewide Hurricane Losses (2012 FHCF Exposure Data), in a submission appendix.</w:t>
      </w:r>
    </w:p>
    <w:p w:rsidR="00266459" w:rsidRDefault="00266459" w:rsidP="00B73298">
      <w:pPr>
        <w:pStyle w:val="Disclosure"/>
      </w:pPr>
      <w:r>
        <w:t>Note: Total dollar contributions should agree with the total average annual zero deductible statewide hurricane loss costs provided in Form S-5, Average Annual Zero Deductible Statewide Hurricane Loss Costs – Historical versus Modeled, based on the 2012 FHCF Exposure Data.</w:t>
      </w:r>
    </w:p>
    <w:p w:rsidR="00892CAA" w:rsidRDefault="00892CAA" w:rsidP="00892CAA">
      <w:r>
        <w:t xml:space="preserve">See </w:t>
      </w:r>
      <w:hyperlink w:anchor="AppendixC" w:history="1">
        <w:r w:rsidRPr="00892CAA">
          <w:rPr>
            <w:rStyle w:val="Hyperlink"/>
          </w:rPr>
          <w:t>Appendix C</w:t>
        </w:r>
      </w:hyperlink>
      <w:r>
        <w:t>.</w:t>
      </w:r>
    </w:p>
    <w:p w:rsidR="00892CAA" w:rsidRDefault="00892CAA" w:rsidP="00892CAA"/>
    <w:p w:rsidR="006B28E0" w:rsidRDefault="006B28E0" w:rsidP="00892CAA">
      <w:r>
        <w:br w:type="page"/>
      </w:r>
    </w:p>
    <w:p w:rsidR="00DB53A5" w:rsidRDefault="006B28E0" w:rsidP="0007529D">
      <w:pPr>
        <w:pStyle w:val="Heading2"/>
      </w:pPr>
      <w:bookmarkStart w:id="409" w:name="FormA2B"/>
      <w:bookmarkStart w:id="410" w:name="_Toc529271694"/>
      <w:r w:rsidRPr="006B28E0">
        <w:lastRenderedPageBreak/>
        <w:t>Form A-2B</w:t>
      </w:r>
      <w:bookmarkEnd w:id="409"/>
      <w:r w:rsidRPr="006B28E0">
        <w:t>: Base Hurricane Storm Set Statewide Hurricane Losses (2017 FHCF Exposure Data)</w:t>
      </w:r>
      <w:bookmarkEnd w:id="410"/>
    </w:p>
    <w:p w:rsidR="00AB278A" w:rsidRDefault="00AB278A" w:rsidP="00B73298">
      <w:pPr>
        <w:pStyle w:val="Disclosure"/>
      </w:pPr>
      <w:r>
        <w:t>A. Provide the total insured hurricane loss and the dollar contribution to the average annual hurricane loss assuming zero deductible policies for individual historical hurricanes using the Florida Hurricane Catastrophe Fund personal and commercial residential zero deductible exposure data found in the file named “hlpm2017c.exe.” The list of hurricanes in this form shall include all Florida and by-passing hurricanes in the modeling organization Base Hurricane Storm Set, as defined in Standard M-1, Base Hurricane Storm Set.</w:t>
      </w:r>
    </w:p>
    <w:p w:rsidR="00AB278A" w:rsidRDefault="00AB278A" w:rsidP="00B73298">
      <w:pPr>
        <w:pStyle w:val="Disclosure"/>
      </w:pPr>
      <w:r>
        <w:t>The table below contains the minimum number of hurricanes from HURDAT2 to be included in the Base Hurricane Storm Set, based on the 117-year period 1900-2016. As defined, a by-passing hurricane (ByP) is a hurricane which does not make landfall, but produces minimum damaging windspeeds or greater on land in Florida. For the by-passing hurricanes included in the table only, the hurricane intensity entered is the maximum windspeed at closest approach to Florida as a hurricane, not the windspeed over Florida. Each hurricane has been assigned an ID number. As defined in Standard M-1, Base Hurricane Storm Set, the Base Hurricane Storm Set for the modeling organization may exclude hurricanes that had zero modeled impact, or it may include additional hurricanes when there is clear justification for the additions. For hurricanes in the table below resulting in zero hurricane loss, the table entry shall be left blank. Additional hurricanes included in the hurricane model Base Hurricane Storm Set shall be added to the table below in order of year and assigned an intermediate ID number as the hurricane falls within the bounding ID numbers.</w:t>
      </w:r>
    </w:p>
    <w:p w:rsidR="00AB278A" w:rsidRDefault="00AB278A" w:rsidP="00B73298">
      <w:pPr>
        <w:pStyle w:val="Disclosure"/>
      </w:pPr>
      <w:r>
        <w:t>B. If additional assumptions are necessary to complete this form, provide the rationale for the assumptions as well as a detailed description of how they are included.</w:t>
      </w:r>
    </w:p>
    <w:p w:rsidR="006B28E0" w:rsidRDefault="00AB278A" w:rsidP="00B73298">
      <w:pPr>
        <w:pStyle w:val="Disclosure"/>
      </w:pPr>
      <w:r>
        <w:t>C. Provide this form in Excel format. The file name shall include the abbreviated name of the modeling organization, the hurricane standards year, and the form name. Also include Form A-2B, Base Hurricane Storm Set Statewide Hurricane Losses (2017 FHCF Exposure Data), in a submission appendix.</w:t>
      </w:r>
    </w:p>
    <w:p w:rsidR="001F6EC1" w:rsidRDefault="001F6EC1" w:rsidP="00B73298">
      <w:pPr>
        <w:pStyle w:val="Disclosure"/>
      </w:pPr>
      <w:r>
        <w:t>Note: Total dollar contributions should agree with the total average annual zero deductible statewide hurricane loss costs provided in Form S-5, Average Annual Zero Deductible Statewide Hurricane Loss Costs – Historical versus Modeled, based on the 2017 FHCF Exposure Data.</w:t>
      </w:r>
    </w:p>
    <w:p w:rsidR="000B5AE0" w:rsidRDefault="000B5AE0" w:rsidP="000B5AE0">
      <w:r>
        <w:t xml:space="preserve">See </w:t>
      </w:r>
      <w:hyperlink w:anchor="AppendixD" w:history="1">
        <w:r w:rsidRPr="000B5AE0">
          <w:rPr>
            <w:rStyle w:val="Hyperlink"/>
          </w:rPr>
          <w:t>Appendix D</w:t>
        </w:r>
      </w:hyperlink>
      <w:r>
        <w:t>.</w:t>
      </w:r>
    </w:p>
    <w:p w:rsidR="000B5AE0" w:rsidRDefault="000B5AE0" w:rsidP="000B5AE0"/>
    <w:p w:rsidR="00E8395C" w:rsidRDefault="00E8395C" w:rsidP="000B5AE0">
      <w:r>
        <w:br w:type="page"/>
      </w:r>
    </w:p>
    <w:p w:rsidR="00AB278A" w:rsidRDefault="005528DF" w:rsidP="0007529D">
      <w:pPr>
        <w:pStyle w:val="Heading2"/>
      </w:pPr>
      <w:bookmarkStart w:id="411" w:name="FormA3A"/>
      <w:bookmarkStart w:id="412" w:name="_Toc529271695"/>
      <w:r w:rsidRPr="005528DF">
        <w:lastRenderedPageBreak/>
        <w:t>Form A-3A</w:t>
      </w:r>
      <w:bookmarkEnd w:id="411"/>
      <w:r w:rsidRPr="005528DF">
        <w:t>: 2004 Hurricane Season Losses (2012 FHCF Exposure Data)</w:t>
      </w:r>
      <w:bookmarkEnd w:id="412"/>
    </w:p>
    <w:p w:rsidR="00CC0808" w:rsidRDefault="00CC0808" w:rsidP="00B73298">
      <w:pPr>
        <w:pStyle w:val="Disclosure"/>
      </w:pPr>
      <w:r>
        <w:t>A. Provide the percentage of residential zero deductible hurricane losses, rounded to four decimal places, and the monetary contribution from Hurricane Charley (2004), Hurricane Frances (2004), Hurricane Ivan (2004), and Hurricane Jeanne (2004) for each affected ZIP Code, individually and in total. Include all ZIP Codes where hurricane losses are equal to or greater than $500,000.</w:t>
      </w:r>
    </w:p>
    <w:p w:rsidR="005528DF" w:rsidRDefault="00CC0808" w:rsidP="00B73298">
      <w:pPr>
        <w:pStyle w:val="Disclosure"/>
      </w:pPr>
      <w:r>
        <w:t xml:space="preserve">Use the 2012 Florida Hurricane Catastrophe Fund </w:t>
      </w:r>
      <w:r w:rsidRPr="00CC0808">
        <w:t>personal and commercial residential zero deductible exposure data</w:t>
      </w:r>
      <w:r>
        <w:t xml:space="preserve"> </w:t>
      </w:r>
      <w:r w:rsidRPr="00CC0808">
        <w:t>provided in the file named “hlpm2012c.exe.”</w:t>
      </w:r>
    </w:p>
    <w:p w:rsidR="00CC0808" w:rsidRDefault="00CC0808" w:rsidP="00B73298">
      <w:pPr>
        <w:pStyle w:val="Disclosure"/>
      </w:pPr>
      <w:r w:rsidRPr="00CC0808">
        <w:t>Rather than using directly a specified published windfield, the winds underlying the hurricane loss cost calculations must be produced by the hurricane model being evaluated and should be the same hurricane parameters as used in completing Form A-2A, Base Hurricane Storm Set Statewide Hurricane Losses (2012 FHCF Exposure Data).</w:t>
      </w:r>
    </w:p>
    <w:p w:rsidR="00CC0808" w:rsidRDefault="00CC0808" w:rsidP="00B73298">
      <w:pPr>
        <w:pStyle w:val="Disclosure"/>
      </w:pPr>
      <w:r>
        <w:t>B</w:t>
      </w:r>
      <w:r w:rsidRPr="00CC0808">
        <w:t>. Provide maps color-coded by ZIP Code depicting the percentage of total residential hurricane losses from each hurricane, Hurricane Charley (2004), Hurricane Frances (2004), Hurricane Ivan (2004), and Hurricane Jeanne (2004), and for the cumulative hurricane losses using the following interval coding:</w:t>
      </w:r>
    </w:p>
    <w:p w:rsidR="00C36A92" w:rsidRDefault="00C36A92" w:rsidP="00C36A92">
      <w:pPr>
        <w:ind w:left="450" w:hanging="360"/>
      </w:pPr>
    </w:p>
    <w:p w:rsidR="00C36A92" w:rsidRPr="00C36A92" w:rsidRDefault="00C36A92" w:rsidP="00C36A92">
      <w:pPr>
        <w:rPr>
          <w:rFonts w:ascii="Arial" w:hAnsi="Arial" w:cs="Arial"/>
          <w:b/>
          <w:i/>
        </w:rPr>
      </w:pPr>
      <w:r w:rsidRPr="00C36A92">
        <w:rPr>
          <w:rFonts w:ascii="Arial" w:hAnsi="Arial" w:cs="Arial"/>
          <w:b/>
          <w:i/>
        </w:rPr>
        <w:t xml:space="preserve">Red </w:t>
      </w:r>
      <w:r w:rsidRPr="00C36A92">
        <w:rPr>
          <w:rFonts w:ascii="Arial" w:hAnsi="Arial" w:cs="Arial"/>
          <w:b/>
          <w:i/>
        </w:rPr>
        <w:tab/>
      </w:r>
      <w:r w:rsidRPr="00C36A92">
        <w:rPr>
          <w:rFonts w:ascii="Arial" w:hAnsi="Arial" w:cs="Arial"/>
          <w:b/>
          <w:i/>
        </w:rPr>
        <w:tab/>
      </w:r>
      <w:r w:rsidRPr="00C36A92">
        <w:rPr>
          <w:rFonts w:ascii="Arial" w:hAnsi="Arial" w:cs="Arial"/>
          <w:b/>
          <w:i/>
        </w:rPr>
        <w:tab/>
        <w:t>Over 5%</w:t>
      </w:r>
    </w:p>
    <w:p w:rsidR="00C36A92" w:rsidRPr="00C36A92" w:rsidRDefault="00C36A92" w:rsidP="00C36A92">
      <w:pPr>
        <w:rPr>
          <w:rFonts w:ascii="Arial" w:hAnsi="Arial" w:cs="Arial"/>
          <w:b/>
          <w:i/>
        </w:rPr>
      </w:pPr>
      <w:r w:rsidRPr="00C36A92">
        <w:rPr>
          <w:rFonts w:ascii="Arial" w:hAnsi="Arial" w:cs="Arial"/>
          <w:b/>
          <w:i/>
        </w:rPr>
        <w:t xml:space="preserve">Light Red </w:t>
      </w:r>
      <w:r w:rsidRPr="00C36A92">
        <w:rPr>
          <w:rFonts w:ascii="Arial" w:hAnsi="Arial" w:cs="Arial"/>
          <w:b/>
          <w:i/>
        </w:rPr>
        <w:tab/>
      </w:r>
      <w:r w:rsidRPr="00C36A92">
        <w:rPr>
          <w:rFonts w:ascii="Arial" w:hAnsi="Arial" w:cs="Arial"/>
          <w:b/>
          <w:i/>
        </w:rPr>
        <w:tab/>
        <w:t>2% to 5%</w:t>
      </w:r>
    </w:p>
    <w:p w:rsidR="00C36A92" w:rsidRPr="00C36A92" w:rsidRDefault="00C36A92" w:rsidP="00C36A92">
      <w:pPr>
        <w:rPr>
          <w:rFonts w:ascii="Arial" w:hAnsi="Arial" w:cs="Arial"/>
          <w:b/>
          <w:i/>
        </w:rPr>
      </w:pPr>
      <w:r w:rsidRPr="00C36A92">
        <w:rPr>
          <w:rFonts w:ascii="Arial" w:hAnsi="Arial" w:cs="Arial"/>
          <w:b/>
          <w:i/>
        </w:rPr>
        <w:t xml:space="preserve">Pink </w:t>
      </w:r>
      <w:r w:rsidRPr="00C36A92">
        <w:rPr>
          <w:rFonts w:ascii="Arial" w:hAnsi="Arial" w:cs="Arial"/>
          <w:b/>
          <w:i/>
        </w:rPr>
        <w:tab/>
      </w:r>
      <w:r w:rsidRPr="00C36A92">
        <w:rPr>
          <w:rFonts w:ascii="Arial" w:hAnsi="Arial" w:cs="Arial"/>
          <w:b/>
          <w:i/>
        </w:rPr>
        <w:tab/>
      </w:r>
      <w:r w:rsidRPr="00C36A92">
        <w:rPr>
          <w:rFonts w:ascii="Arial" w:hAnsi="Arial" w:cs="Arial"/>
          <w:b/>
          <w:i/>
        </w:rPr>
        <w:tab/>
        <w:t>1% to 2%</w:t>
      </w:r>
    </w:p>
    <w:p w:rsidR="00C36A92" w:rsidRPr="00C36A92" w:rsidRDefault="00C36A92" w:rsidP="00C36A92">
      <w:pPr>
        <w:rPr>
          <w:rFonts w:ascii="Arial" w:hAnsi="Arial" w:cs="Arial"/>
          <w:b/>
          <w:i/>
        </w:rPr>
      </w:pPr>
      <w:r w:rsidRPr="00C36A92">
        <w:rPr>
          <w:rFonts w:ascii="Arial" w:hAnsi="Arial" w:cs="Arial"/>
          <w:b/>
          <w:i/>
        </w:rPr>
        <w:t>Light Pink</w:t>
      </w:r>
      <w:r w:rsidRPr="00C36A92">
        <w:rPr>
          <w:rFonts w:ascii="Arial" w:hAnsi="Arial" w:cs="Arial"/>
          <w:b/>
          <w:i/>
        </w:rPr>
        <w:tab/>
      </w:r>
      <w:r w:rsidRPr="00C36A92">
        <w:rPr>
          <w:rFonts w:ascii="Arial" w:hAnsi="Arial" w:cs="Arial"/>
          <w:b/>
          <w:i/>
        </w:rPr>
        <w:tab/>
        <w:t>0.5% to 1%</w:t>
      </w:r>
    </w:p>
    <w:p w:rsidR="00C36A92" w:rsidRPr="00C36A92" w:rsidRDefault="00C36A92" w:rsidP="00C36A92">
      <w:pPr>
        <w:rPr>
          <w:rFonts w:ascii="Arial" w:hAnsi="Arial" w:cs="Arial"/>
          <w:b/>
          <w:i/>
        </w:rPr>
      </w:pPr>
      <w:r w:rsidRPr="00C36A92">
        <w:rPr>
          <w:rFonts w:ascii="Arial" w:hAnsi="Arial" w:cs="Arial"/>
          <w:b/>
          <w:i/>
        </w:rPr>
        <w:t>Light Blue</w:t>
      </w:r>
      <w:r w:rsidRPr="00C36A92">
        <w:rPr>
          <w:rFonts w:ascii="Arial" w:hAnsi="Arial" w:cs="Arial"/>
          <w:b/>
          <w:i/>
        </w:rPr>
        <w:tab/>
        <w:t xml:space="preserve"> </w:t>
      </w:r>
      <w:r w:rsidRPr="00C36A92">
        <w:rPr>
          <w:rFonts w:ascii="Arial" w:hAnsi="Arial" w:cs="Arial"/>
          <w:b/>
          <w:i/>
        </w:rPr>
        <w:tab/>
        <w:t>0.2% to 0.5%</w:t>
      </w:r>
    </w:p>
    <w:p w:rsidR="00C36A92" w:rsidRPr="00C36A92" w:rsidRDefault="00C36A92" w:rsidP="00C36A92">
      <w:pPr>
        <w:rPr>
          <w:rFonts w:ascii="Arial" w:hAnsi="Arial" w:cs="Arial"/>
          <w:b/>
          <w:i/>
        </w:rPr>
      </w:pPr>
      <w:r>
        <w:rPr>
          <w:rFonts w:ascii="Arial" w:hAnsi="Arial" w:cs="Arial"/>
          <w:b/>
          <w:i/>
        </w:rPr>
        <w:t xml:space="preserve">Medium Blue </w:t>
      </w:r>
      <w:r>
        <w:rPr>
          <w:rFonts w:ascii="Arial" w:hAnsi="Arial" w:cs="Arial"/>
          <w:b/>
          <w:i/>
        </w:rPr>
        <w:tab/>
      </w:r>
      <w:r w:rsidRPr="00C36A92">
        <w:rPr>
          <w:rFonts w:ascii="Arial" w:hAnsi="Arial" w:cs="Arial"/>
          <w:b/>
          <w:i/>
        </w:rPr>
        <w:t>0.1% to 0.2%</w:t>
      </w:r>
    </w:p>
    <w:p w:rsidR="00C36A92" w:rsidRPr="00C36A92" w:rsidRDefault="00C36A92" w:rsidP="00C36A92">
      <w:pPr>
        <w:rPr>
          <w:rFonts w:ascii="Arial" w:hAnsi="Arial" w:cs="Arial"/>
          <w:b/>
          <w:i/>
        </w:rPr>
      </w:pPr>
      <w:r w:rsidRPr="00C36A92">
        <w:rPr>
          <w:rFonts w:ascii="Arial" w:hAnsi="Arial" w:cs="Arial"/>
          <w:b/>
          <w:i/>
        </w:rPr>
        <w:t xml:space="preserve">Blue </w:t>
      </w:r>
      <w:r w:rsidRPr="00C36A92">
        <w:rPr>
          <w:rFonts w:ascii="Arial" w:hAnsi="Arial" w:cs="Arial"/>
          <w:b/>
          <w:i/>
        </w:rPr>
        <w:tab/>
      </w:r>
      <w:r w:rsidRPr="00C36A92">
        <w:rPr>
          <w:rFonts w:ascii="Arial" w:hAnsi="Arial" w:cs="Arial"/>
          <w:b/>
          <w:i/>
        </w:rPr>
        <w:tab/>
      </w:r>
      <w:r w:rsidRPr="00C36A92">
        <w:rPr>
          <w:rFonts w:ascii="Arial" w:hAnsi="Arial" w:cs="Arial"/>
          <w:b/>
          <w:i/>
        </w:rPr>
        <w:tab/>
        <w:t>Below 0.1%</w:t>
      </w:r>
    </w:p>
    <w:p w:rsidR="00C36A92" w:rsidRDefault="00C36A92" w:rsidP="00C36A92">
      <w:pPr>
        <w:ind w:left="900" w:firstLine="540"/>
      </w:pPr>
    </w:p>
    <w:p w:rsidR="00C36A92" w:rsidRDefault="00C36A92" w:rsidP="00B73298">
      <w:pPr>
        <w:pStyle w:val="Disclosure"/>
      </w:pPr>
      <w:r w:rsidRPr="00C36A92">
        <w:t>Plot the relevant storm track on each map.</w:t>
      </w:r>
    </w:p>
    <w:p w:rsidR="00C36A92" w:rsidRDefault="00C36A92" w:rsidP="00B73298">
      <w:pPr>
        <w:pStyle w:val="Disclosure"/>
      </w:pPr>
      <w:r w:rsidRPr="00C36A92">
        <w:t>C. Provide this form in Excel format. The file name shall include the abbreviated name of the modeling organization, the hurricane standards year, and the form name. Also include Form A-3A, 2004 Hurricane Season Losses (2012 FHCF Exposure Data), in a submission appendix.</w:t>
      </w:r>
    </w:p>
    <w:p w:rsidR="004244EE" w:rsidRDefault="005A2463" w:rsidP="004244EE">
      <w:r w:rsidRPr="005A2463">
        <w:t xml:space="preserve">See </w:t>
      </w:r>
      <w:hyperlink w:anchor="AppendixE" w:history="1">
        <w:r w:rsidRPr="00171855">
          <w:rPr>
            <w:rStyle w:val="Hyperlink"/>
          </w:rPr>
          <w:t xml:space="preserve">Appendix </w:t>
        </w:r>
        <w:r w:rsidR="00171855" w:rsidRPr="00171855">
          <w:rPr>
            <w:rStyle w:val="Hyperlink"/>
          </w:rPr>
          <w:t>E</w:t>
        </w:r>
      </w:hyperlink>
      <w:r w:rsidRPr="005A2463">
        <w:t>.</w:t>
      </w:r>
    </w:p>
    <w:p w:rsidR="00A6181B" w:rsidRDefault="00A6181B">
      <w:pPr>
        <w:jc w:val="left"/>
      </w:pPr>
      <w:r>
        <w:br w:type="page"/>
      </w:r>
    </w:p>
    <w:p w:rsidR="00A6181B" w:rsidRDefault="00A6181B" w:rsidP="00A6181B">
      <w:pPr>
        <w:keepNext/>
        <w:jc w:val="center"/>
      </w:pPr>
      <w:r>
        <w:rPr>
          <w:noProof/>
        </w:rPr>
        <w:lastRenderedPageBreak/>
        <w:drawing>
          <wp:inline distT="0" distB="0" distL="0" distR="0" wp14:anchorId="18100A70" wp14:editId="3A6D2B5A">
            <wp:extent cx="5943600" cy="7691459"/>
            <wp:effectExtent l="0" t="0" r="0" b="5080"/>
            <wp:docPr id="77" name="Picture 7" descr="C:\Users\owner\Dropbox\clientsAtoF\FIU Hurricane 2017 Standards\A-Forms\A-3\Maps - 3A\A3aMap_Charley_201809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owner\Dropbox\clientsAtoF\FIU Hurricane 2017 Standards\A-Forms\A-3\Maps - 3A\A3aMap_Charley_20180913.jpg"/>
                    <pic:cNvPicPr>
                      <a:picLocks noChangeAspect="1" noChangeArrowheads="1"/>
                    </pic:cNvPicPr>
                  </pic:nvPicPr>
                  <pic:blipFill>
                    <a:blip r:embed="rId148"/>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A6181B" w:rsidRDefault="00A6181B" w:rsidP="00500EB8">
      <w:pPr>
        <w:pStyle w:val="Caption"/>
      </w:pPr>
      <w:bookmarkStart w:id="413" w:name="_Toc529272010"/>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F609A5">
        <w:rPr>
          <w:noProof/>
        </w:rPr>
        <w:t>74</w:t>
      </w:r>
      <w:r w:rsidR="00B8046F">
        <w:rPr>
          <w:noProof/>
        </w:rPr>
        <w:fldChar w:fldCharType="end"/>
      </w:r>
      <w:r>
        <w:t xml:space="preserve">. </w:t>
      </w:r>
      <w:r w:rsidRPr="00600761">
        <w:t>Percentage of residential total losses by ZIP code of Hurricane Charley (2004).</w:t>
      </w:r>
      <w:bookmarkEnd w:id="413"/>
    </w:p>
    <w:p w:rsidR="002F77F1" w:rsidRDefault="002F77F1" w:rsidP="00677C0B">
      <w:pPr>
        <w:keepNext/>
        <w:jc w:val="center"/>
      </w:pPr>
      <w:r>
        <w:rPr>
          <w:noProof/>
        </w:rPr>
        <w:lastRenderedPageBreak/>
        <w:drawing>
          <wp:inline distT="0" distB="0" distL="0" distR="0" wp14:anchorId="6DA91B79" wp14:editId="0B8FD8BC">
            <wp:extent cx="5943600" cy="7691459"/>
            <wp:effectExtent l="0" t="0" r="0" b="5080"/>
            <wp:docPr id="78" name="Picture 78" descr="C:\Users\owner\Dropbox\clientsAtoF\FIU Hurricane 2017 Standards\A-Forms\A-3\Maps - 3A\A3aMap_Frances_201809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owner\Dropbox\clientsAtoF\FIU Hurricane 2017 Standards\A-Forms\A-3\Maps - 3A\A3aMap_Frances_20180913.jpg"/>
                    <pic:cNvPicPr>
                      <a:picLocks noChangeAspect="1" noChangeArrowheads="1"/>
                    </pic:cNvPicPr>
                  </pic:nvPicPr>
                  <pic:blipFill>
                    <a:blip r:embed="rId149"/>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A6181B" w:rsidRDefault="002F77F1" w:rsidP="00500EB8">
      <w:pPr>
        <w:pStyle w:val="Caption"/>
      </w:pPr>
      <w:bookmarkStart w:id="414" w:name="_Toc529272011"/>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F609A5">
        <w:rPr>
          <w:noProof/>
        </w:rPr>
        <w:t>75</w:t>
      </w:r>
      <w:r w:rsidR="00B8046F">
        <w:rPr>
          <w:noProof/>
        </w:rPr>
        <w:fldChar w:fldCharType="end"/>
      </w:r>
      <w:r>
        <w:t xml:space="preserve">. </w:t>
      </w:r>
      <w:r w:rsidRPr="00772779">
        <w:t>Percentage of residential total losses by ZIP code of Hurricane Frances (2004).</w:t>
      </w:r>
      <w:bookmarkEnd w:id="414"/>
    </w:p>
    <w:p w:rsidR="0048671A" w:rsidRDefault="0048671A" w:rsidP="00677C0B">
      <w:pPr>
        <w:keepNext/>
        <w:jc w:val="center"/>
      </w:pPr>
      <w:r>
        <w:rPr>
          <w:noProof/>
          <w:lang w:eastAsia="en-US"/>
        </w:rPr>
        <w:lastRenderedPageBreak/>
        <w:drawing>
          <wp:inline distT="0" distB="0" distL="0" distR="0" wp14:anchorId="0663F63A" wp14:editId="43E9BDE7">
            <wp:extent cx="5943600" cy="7691459"/>
            <wp:effectExtent l="0" t="0" r="0" b="5080"/>
            <wp:docPr id="9" name="Picture 9" descr="C:\Users\owner\Dropbox\clientsAtoF\FIU Hurricane 2017 Standards\A-Forms\A-3\Maps - 3A\A3aMap_Ivan_201809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owner\Dropbox\clientsAtoF\FIU Hurricane 2017 Standards\A-Forms\A-3\Maps - 3A\A3aMap_Ivan_20180913.jpg"/>
                    <pic:cNvPicPr>
                      <a:picLocks noChangeAspect="1" noChangeArrowheads="1"/>
                    </pic:cNvPicPr>
                  </pic:nvPicPr>
                  <pic:blipFill>
                    <a:blip r:embed="rId150"/>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2F77F1" w:rsidRPr="00677C0B" w:rsidRDefault="0048671A" w:rsidP="00500EB8">
      <w:pPr>
        <w:pStyle w:val="Caption"/>
      </w:pPr>
      <w:bookmarkStart w:id="415" w:name="_Toc529272012"/>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F609A5">
        <w:rPr>
          <w:noProof/>
        </w:rPr>
        <w:t>76</w:t>
      </w:r>
      <w:r w:rsidR="00B8046F">
        <w:rPr>
          <w:noProof/>
        </w:rPr>
        <w:fldChar w:fldCharType="end"/>
      </w:r>
      <w:r>
        <w:t xml:space="preserve">. </w:t>
      </w:r>
      <w:r w:rsidRPr="0000144D">
        <w:t>Percentage of residential total losses by ZIP code of Hurricane Ivan (2004)</w:t>
      </w:r>
      <w:bookmarkEnd w:id="415"/>
    </w:p>
    <w:p w:rsidR="0048671A" w:rsidRDefault="0048671A" w:rsidP="00677C0B">
      <w:pPr>
        <w:keepNext/>
        <w:jc w:val="center"/>
      </w:pPr>
      <w:r>
        <w:rPr>
          <w:noProof/>
          <w:lang w:eastAsia="en-US"/>
        </w:rPr>
        <w:lastRenderedPageBreak/>
        <w:drawing>
          <wp:inline distT="0" distB="0" distL="0" distR="0" wp14:anchorId="3E18BB41" wp14:editId="55D483E7">
            <wp:extent cx="5943600" cy="7691459"/>
            <wp:effectExtent l="0" t="0" r="0" b="5080"/>
            <wp:docPr id="10" name="Picture 10" descr="C:\Users\owner\Dropbox\clientsAtoF\FIU Hurricane 2017 Standards\A-Forms\A-3\Maps - 3A\A3aMap_Jeanne_201809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owner\Dropbox\clientsAtoF\FIU Hurricane 2017 Standards\A-Forms\A-3\Maps - 3A\A3aMap_Jeanne_20180913.jpg"/>
                    <pic:cNvPicPr>
                      <a:picLocks noChangeAspect="1" noChangeArrowheads="1"/>
                    </pic:cNvPicPr>
                  </pic:nvPicPr>
                  <pic:blipFill>
                    <a:blip r:embed="rId151"/>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48671A" w:rsidRDefault="0048671A" w:rsidP="00500EB8">
      <w:pPr>
        <w:pStyle w:val="Caption"/>
      </w:pPr>
      <w:bookmarkStart w:id="416" w:name="_Toc529272013"/>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F609A5">
        <w:rPr>
          <w:noProof/>
        </w:rPr>
        <w:t>77</w:t>
      </w:r>
      <w:r w:rsidR="00B8046F">
        <w:rPr>
          <w:noProof/>
        </w:rPr>
        <w:fldChar w:fldCharType="end"/>
      </w:r>
      <w:r>
        <w:t xml:space="preserve">. </w:t>
      </w:r>
      <w:r w:rsidRPr="00111F1C">
        <w:t xml:space="preserve">Percentage of residential total losses by ZIP code of </w:t>
      </w:r>
      <w:r w:rsidRPr="00677C0B">
        <w:t>Hurricane</w:t>
      </w:r>
      <w:r w:rsidRPr="00111F1C">
        <w:t xml:space="preserve"> Jeanne (2004).</w:t>
      </w:r>
      <w:bookmarkEnd w:id="416"/>
    </w:p>
    <w:p w:rsidR="0048671A" w:rsidRDefault="0048671A" w:rsidP="00677C0B">
      <w:pPr>
        <w:keepNext/>
        <w:jc w:val="center"/>
      </w:pPr>
      <w:r w:rsidRPr="00073936">
        <w:rPr>
          <w:noProof/>
          <w:lang w:eastAsia="en-US"/>
        </w:rPr>
        <w:lastRenderedPageBreak/>
        <w:drawing>
          <wp:inline distT="0" distB="0" distL="0" distR="0" wp14:anchorId="76208888" wp14:editId="5922B2D4">
            <wp:extent cx="5943600" cy="7691459"/>
            <wp:effectExtent l="0" t="0" r="0" b="5080"/>
            <wp:docPr id="83" name="Picture 11" descr="C:\Users\owner\Dropbox\clientsAtoF\FIU Hurricane 2017 Standards\A-Forms\A-3\Maps - 3A\A3aMap_CumulativeResults_201809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owner\Dropbox\clientsAtoF\FIU Hurricane 2017 Standards\A-Forms\A-3\Maps - 3A\A3aMap_CumulativeResults_20180913.jpg"/>
                    <pic:cNvPicPr>
                      <a:picLocks noChangeAspect="1" noChangeArrowheads="1"/>
                    </pic:cNvPicPr>
                  </pic:nvPicPr>
                  <pic:blipFill>
                    <a:blip r:embed="rId152"/>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48671A" w:rsidRDefault="0048671A" w:rsidP="00500EB8">
      <w:pPr>
        <w:pStyle w:val="Caption"/>
      </w:pPr>
      <w:bookmarkStart w:id="417" w:name="_Toc529272014"/>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F609A5">
        <w:rPr>
          <w:noProof/>
        </w:rPr>
        <w:t>78</w:t>
      </w:r>
      <w:r w:rsidR="00B8046F">
        <w:rPr>
          <w:noProof/>
        </w:rPr>
        <w:fldChar w:fldCharType="end"/>
      </w:r>
      <w:r>
        <w:t xml:space="preserve">. Percentage of residential total losses by ZIP code of the </w:t>
      </w:r>
      <w:r w:rsidRPr="00677C0B">
        <w:t>cumulative</w:t>
      </w:r>
      <w:r>
        <w:t xml:space="preserve"> losses</w:t>
      </w:r>
      <w:bookmarkEnd w:id="417"/>
    </w:p>
    <w:p w:rsidR="0048671A" w:rsidRPr="0048671A" w:rsidRDefault="0048671A" w:rsidP="0048671A"/>
    <w:p w:rsidR="004244EE" w:rsidRDefault="002713C8" w:rsidP="0007529D">
      <w:pPr>
        <w:pStyle w:val="Heading2"/>
      </w:pPr>
      <w:bookmarkStart w:id="418" w:name="FormA3B"/>
      <w:bookmarkStart w:id="419" w:name="_Toc529271696"/>
      <w:r w:rsidRPr="002713C8">
        <w:lastRenderedPageBreak/>
        <w:t>Form A-3B</w:t>
      </w:r>
      <w:bookmarkEnd w:id="418"/>
      <w:r w:rsidRPr="002713C8">
        <w:t>: 2004 Hurricane Season Losses (2017 FHCF Exposure Data)</w:t>
      </w:r>
      <w:bookmarkEnd w:id="419"/>
    </w:p>
    <w:p w:rsidR="002713C8" w:rsidRDefault="002713C8" w:rsidP="00B73298">
      <w:pPr>
        <w:pStyle w:val="Disclosure"/>
      </w:pPr>
      <w:r>
        <w:t>A. Provide the percentage of residential zero deductible hurricane losses, rounded to four decimal places, and the monetary contribution from Hurricane Charley (2004), Hurricane Frances (2004), Hurricane Ivan (2004), and Hurricane Jeanne (2004) for each affected ZIP Code, individually and in total. Include all ZIP Codes where hurricane losses are equal to or greater than $500,000.</w:t>
      </w:r>
    </w:p>
    <w:p w:rsidR="002713C8" w:rsidRDefault="002713C8" w:rsidP="00B73298">
      <w:pPr>
        <w:pStyle w:val="Disclosure"/>
      </w:pPr>
      <w:r>
        <w:t>Use the 2017 Florida Hurricane Catastrophe Fund personal and commercial residential zero deductible exposure data provided in the file named “hlpm2017c.exe.”</w:t>
      </w:r>
    </w:p>
    <w:p w:rsidR="002713C8" w:rsidRDefault="002713C8" w:rsidP="00B73298">
      <w:pPr>
        <w:pStyle w:val="Disclosure"/>
      </w:pPr>
      <w:r>
        <w:t>Rather than using directly a specified published windfield, the winds underlying the hurricane loss cost calculations must be produced by the hurricane model being evaluated and should be the same hurricane parameters as used in completing Form A-2B, Base Hurricane Storm Set Statewide Hurricane Losses (2017 FHCF Exposure Data).</w:t>
      </w:r>
    </w:p>
    <w:p w:rsidR="002713C8" w:rsidRDefault="002713C8" w:rsidP="00B73298">
      <w:pPr>
        <w:pStyle w:val="Disclosure"/>
      </w:pPr>
      <w:r>
        <w:t>B. Provide maps color-coded by ZIP Code depicting the percentage of total residential hurricane losses from each hurricane, Hurricane Charley (2004), Hurricane Frances (2004), Hurricane Ivan (2004), and Hurricane Jeanne (2004), and for the cumulative hurricane losses using the following interval coding:</w:t>
      </w:r>
    </w:p>
    <w:p w:rsidR="002713C8" w:rsidRPr="00C36A92" w:rsidRDefault="002713C8" w:rsidP="002713C8">
      <w:pPr>
        <w:rPr>
          <w:rFonts w:ascii="Arial" w:hAnsi="Arial" w:cs="Arial"/>
          <w:b/>
          <w:i/>
        </w:rPr>
      </w:pPr>
      <w:r w:rsidRPr="00C36A92">
        <w:rPr>
          <w:rFonts w:ascii="Arial" w:hAnsi="Arial" w:cs="Arial"/>
          <w:b/>
          <w:i/>
        </w:rPr>
        <w:t xml:space="preserve">Red </w:t>
      </w:r>
      <w:r w:rsidRPr="00C36A92">
        <w:rPr>
          <w:rFonts w:ascii="Arial" w:hAnsi="Arial" w:cs="Arial"/>
          <w:b/>
          <w:i/>
        </w:rPr>
        <w:tab/>
      </w:r>
      <w:r w:rsidRPr="00C36A92">
        <w:rPr>
          <w:rFonts w:ascii="Arial" w:hAnsi="Arial" w:cs="Arial"/>
          <w:b/>
          <w:i/>
        </w:rPr>
        <w:tab/>
      </w:r>
      <w:r w:rsidRPr="00C36A92">
        <w:rPr>
          <w:rFonts w:ascii="Arial" w:hAnsi="Arial" w:cs="Arial"/>
          <w:b/>
          <w:i/>
        </w:rPr>
        <w:tab/>
        <w:t>Over 5%</w:t>
      </w:r>
    </w:p>
    <w:p w:rsidR="002713C8" w:rsidRPr="00C36A92" w:rsidRDefault="002713C8" w:rsidP="002713C8">
      <w:pPr>
        <w:rPr>
          <w:rFonts w:ascii="Arial" w:hAnsi="Arial" w:cs="Arial"/>
          <w:b/>
          <w:i/>
        </w:rPr>
      </w:pPr>
      <w:r w:rsidRPr="00C36A92">
        <w:rPr>
          <w:rFonts w:ascii="Arial" w:hAnsi="Arial" w:cs="Arial"/>
          <w:b/>
          <w:i/>
        </w:rPr>
        <w:t xml:space="preserve">Light Red </w:t>
      </w:r>
      <w:r w:rsidRPr="00C36A92">
        <w:rPr>
          <w:rFonts w:ascii="Arial" w:hAnsi="Arial" w:cs="Arial"/>
          <w:b/>
          <w:i/>
        </w:rPr>
        <w:tab/>
      </w:r>
      <w:r w:rsidRPr="00C36A92">
        <w:rPr>
          <w:rFonts w:ascii="Arial" w:hAnsi="Arial" w:cs="Arial"/>
          <w:b/>
          <w:i/>
        </w:rPr>
        <w:tab/>
        <w:t>2% to 5%</w:t>
      </w:r>
    </w:p>
    <w:p w:rsidR="002713C8" w:rsidRPr="00C36A92" w:rsidRDefault="002713C8" w:rsidP="002713C8">
      <w:pPr>
        <w:rPr>
          <w:rFonts w:ascii="Arial" w:hAnsi="Arial" w:cs="Arial"/>
          <w:b/>
          <w:i/>
        </w:rPr>
      </w:pPr>
      <w:r w:rsidRPr="00C36A92">
        <w:rPr>
          <w:rFonts w:ascii="Arial" w:hAnsi="Arial" w:cs="Arial"/>
          <w:b/>
          <w:i/>
        </w:rPr>
        <w:t xml:space="preserve">Pink </w:t>
      </w:r>
      <w:r w:rsidRPr="00C36A92">
        <w:rPr>
          <w:rFonts w:ascii="Arial" w:hAnsi="Arial" w:cs="Arial"/>
          <w:b/>
          <w:i/>
        </w:rPr>
        <w:tab/>
      </w:r>
      <w:r w:rsidRPr="00C36A92">
        <w:rPr>
          <w:rFonts w:ascii="Arial" w:hAnsi="Arial" w:cs="Arial"/>
          <w:b/>
          <w:i/>
        </w:rPr>
        <w:tab/>
      </w:r>
      <w:r w:rsidRPr="00C36A92">
        <w:rPr>
          <w:rFonts w:ascii="Arial" w:hAnsi="Arial" w:cs="Arial"/>
          <w:b/>
          <w:i/>
        </w:rPr>
        <w:tab/>
        <w:t>1% to 2%</w:t>
      </w:r>
    </w:p>
    <w:p w:rsidR="002713C8" w:rsidRPr="00C36A92" w:rsidRDefault="002713C8" w:rsidP="002713C8">
      <w:pPr>
        <w:rPr>
          <w:rFonts w:ascii="Arial" w:hAnsi="Arial" w:cs="Arial"/>
          <w:b/>
          <w:i/>
        </w:rPr>
      </w:pPr>
      <w:r w:rsidRPr="00C36A92">
        <w:rPr>
          <w:rFonts w:ascii="Arial" w:hAnsi="Arial" w:cs="Arial"/>
          <w:b/>
          <w:i/>
        </w:rPr>
        <w:t>Light Pink</w:t>
      </w:r>
      <w:r w:rsidRPr="00C36A92">
        <w:rPr>
          <w:rFonts w:ascii="Arial" w:hAnsi="Arial" w:cs="Arial"/>
          <w:b/>
          <w:i/>
        </w:rPr>
        <w:tab/>
      </w:r>
      <w:r w:rsidRPr="00C36A92">
        <w:rPr>
          <w:rFonts w:ascii="Arial" w:hAnsi="Arial" w:cs="Arial"/>
          <w:b/>
          <w:i/>
        </w:rPr>
        <w:tab/>
        <w:t>0.5% to 1%</w:t>
      </w:r>
    </w:p>
    <w:p w:rsidR="002713C8" w:rsidRPr="00C36A92" w:rsidRDefault="002713C8" w:rsidP="002713C8">
      <w:pPr>
        <w:rPr>
          <w:rFonts w:ascii="Arial" w:hAnsi="Arial" w:cs="Arial"/>
          <w:b/>
          <w:i/>
        </w:rPr>
      </w:pPr>
      <w:r w:rsidRPr="00C36A92">
        <w:rPr>
          <w:rFonts w:ascii="Arial" w:hAnsi="Arial" w:cs="Arial"/>
          <w:b/>
          <w:i/>
        </w:rPr>
        <w:t>Light Blue</w:t>
      </w:r>
      <w:r w:rsidRPr="00C36A92">
        <w:rPr>
          <w:rFonts w:ascii="Arial" w:hAnsi="Arial" w:cs="Arial"/>
          <w:b/>
          <w:i/>
        </w:rPr>
        <w:tab/>
        <w:t xml:space="preserve"> </w:t>
      </w:r>
      <w:r w:rsidRPr="00C36A92">
        <w:rPr>
          <w:rFonts w:ascii="Arial" w:hAnsi="Arial" w:cs="Arial"/>
          <w:b/>
          <w:i/>
        </w:rPr>
        <w:tab/>
        <w:t>0.2% to 0.5%</w:t>
      </w:r>
    </w:p>
    <w:p w:rsidR="002713C8" w:rsidRPr="00C36A92" w:rsidRDefault="002713C8" w:rsidP="002713C8">
      <w:pPr>
        <w:rPr>
          <w:rFonts w:ascii="Arial" w:hAnsi="Arial" w:cs="Arial"/>
          <w:b/>
          <w:i/>
        </w:rPr>
      </w:pPr>
      <w:r>
        <w:rPr>
          <w:rFonts w:ascii="Arial" w:hAnsi="Arial" w:cs="Arial"/>
          <w:b/>
          <w:i/>
        </w:rPr>
        <w:t xml:space="preserve">Medium Blue </w:t>
      </w:r>
      <w:r>
        <w:rPr>
          <w:rFonts w:ascii="Arial" w:hAnsi="Arial" w:cs="Arial"/>
          <w:b/>
          <w:i/>
        </w:rPr>
        <w:tab/>
      </w:r>
      <w:r w:rsidRPr="00C36A92">
        <w:rPr>
          <w:rFonts w:ascii="Arial" w:hAnsi="Arial" w:cs="Arial"/>
          <w:b/>
          <w:i/>
        </w:rPr>
        <w:t>0.1% to 0.2%</w:t>
      </w:r>
    </w:p>
    <w:p w:rsidR="002713C8" w:rsidRDefault="002713C8" w:rsidP="002713C8">
      <w:pPr>
        <w:rPr>
          <w:rFonts w:ascii="Arial" w:hAnsi="Arial" w:cs="Arial"/>
          <w:b/>
          <w:i/>
        </w:rPr>
      </w:pPr>
      <w:r w:rsidRPr="00C36A92">
        <w:rPr>
          <w:rFonts w:ascii="Arial" w:hAnsi="Arial" w:cs="Arial"/>
          <w:b/>
          <w:i/>
        </w:rPr>
        <w:t xml:space="preserve">Blue </w:t>
      </w:r>
      <w:r w:rsidRPr="00C36A92">
        <w:rPr>
          <w:rFonts w:ascii="Arial" w:hAnsi="Arial" w:cs="Arial"/>
          <w:b/>
          <w:i/>
        </w:rPr>
        <w:tab/>
      </w:r>
      <w:r w:rsidRPr="00C36A92">
        <w:rPr>
          <w:rFonts w:ascii="Arial" w:hAnsi="Arial" w:cs="Arial"/>
          <w:b/>
          <w:i/>
        </w:rPr>
        <w:tab/>
      </w:r>
      <w:r w:rsidRPr="00C36A92">
        <w:rPr>
          <w:rFonts w:ascii="Arial" w:hAnsi="Arial" w:cs="Arial"/>
          <w:b/>
          <w:i/>
        </w:rPr>
        <w:tab/>
        <w:t>Below 0.1%</w:t>
      </w:r>
    </w:p>
    <w:p w:rsidR="002713C8" w:rsidRDefault="002713C8" w:rsidP="00B73298">
      <w:pPr>
        <w:pStyle w:val="Disclosure"/>
      </w:pPr>
      <w:r w:rsidRPr="00C36A92">
        <w:t>Plot the r</w:t>
      </w:r>
      <w:r>
        <w:t>elevant storm track on each map.</w:t>
      </w:r>
    </w:p>
    <w:p w:rsidR="002713C8" w:rsidRDefault="00297B2F" w:rsidP="00B73298">
      <w:pPr>
        <w:pStyle w:val="Disclosure"/>
      </w:pPr>
      <w:r w:rsidRPr="00297B2F">
        <w:t>C. Provide this form in Excel format. The file name shall include the abbreviated name of the modeling organization, the hurricane standards year, and the form name. Also include Form A-3B, 2004 Hurricane Season Losses (2017 FHCF Exposure Data), in a submission appendix.</w:t>
      </w:r>
    </w:p>
    <w:p w:rsidR="00297B2F" w:rsidRDefault="009603E0" w:rsidP="00297B2F">
      <w:r w:rsidRPr="00B70D19">
        <w:t xml:space="preserve">See </w:t>
      </w:r>
      <w:hyperlink w:anchor="AppendixF" w:history="1">
        <w:r w:rsidRPr="00B70D19">
          <w:rPr>
            <w:rStyle w:val="Hyperlink"/>
          </w:rPr>
          <w:t xml:space="preserve">Appendix </w:t>
        </w:r>
        <w:r w:rsidR="00B70D19" w:rsidRPr="00B70D19">
          <w:rPr>
            <w:rStyle w:val="Hyperlink"/>
          </w:rPr>
          <w:t>F</w:t>
        </w:r>
      </w:hyperlink>
      <w:r w:rsidRPr="00B70D19">
        <w:t>.</w:t>
      </w:r>
    </w:p>
    <w:p w:rsidR="00DF2472" w:rsidRDefault="00DF2472" w:rsidP="00DF2472">
      <w:pPr>
        <w:keepNext/>
        <w:jc w:val="center"/>
      </w:pPr>
      <w:r>
        <w:rPr>
          <w:noProof/>
        </w:rPr>
        <w:lastRenderedPageBreak/>
        <w:drawing>
          <wp:inline distT="0" distB="0" distL="0" distR="0" wp14:anchorId="742FCBA8" wp14:editId="68A4EF01">
            <wp:extent cx="5943600" cy="7691459"/>
            <wp:effectExtent l="0" t="0" r="0" b="5080"/>
            <wp:docPr id="84" name="Picture 84" descr="C:\Users\owner\Dropbox\clientsAtoF\FIU Hurricane 2017 Standards\A-Forms\A-3\Maps - 3B\A3bMap_Charley_201809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owner\Dropbox\clientsAtoF\FIU Hurricane 2017 Standards\A-Forms\A-3\Maps - 3B\A3bMap_Charley_20180910.jpg"/>
                    <pic:cNvPicPr>
                      <a:picLocks noChangeAspect="1" noChangeArrowheads="1"/>
                    </pic:cNvPicPr>
                  </pic:nvPicPr>
                  <pic:blipFill>
                    <a:blip r:embed="rId153"/>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DF2472" w:rsidRDefault="00DF2472" w:rsidP="00500EB8">
      <w:pPr>
        <w:pStyle w:val="Caption"/>
      </w:pPr>
      <w:bookmarkStart w:id="420" w:name="_Toc529272015"/>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F609A5">
        <w:rPr>
          <w:noProof/>
        </w:rPr>
        <w:t>79</w:t>
      </w:r>
      <w:r w:rsidR="00B8046F">
        <w:rPr>
          <w:noProof/>
        </w:rPr>
        <w:fldChar w:fldCharType="end"/>
      </w:r>
      <w:r>
        <w:t xml:space="preserve">. </w:t>
      </w:r>
      <w:r w:rsidRPr="00C41F16">
        <w:t>Percentage of residential total losses by ZIP code of Hurricane Charley (2004).</w:t>
      </w:r>
      <w:bookmarkEnd w:id="420"/>
    </w:p>
    <w:p w:rsidR="00DF2472" w:rsidRDefault="00DF2472" w:rsidP="00DF2472">
      <w:pPr>
        <w:keepNext/>
        <w:jc w:val="center"/>
      </w:pPr>
      <w:r>
        <w:rPr>
          <w:noProof/>
        </w:rPr>
        <w:lastRenderedPageBreak/>
        <w:drawing>
          <wp:inline distT="0" distB="0" distL="0" distR="0" wp14:anchorId="539599AB" wp14:editId="2D3504B2">
            <wp:extent cx="5943600" cy="7691459"/>
            <wp:effectExtent l="0" t="0" r="0" b="5080"/>
            <wp:docPr id="85" name="Picture 85" descr="C:\Users\owner\Dropbox\clientsAtoF\FIU Hurricane 2017 Standards\A-Forms\A-3\Maps - 3B\A3bMap_Frances_201809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owner\Dropbox\clientsAtoF\FIU Hurricane 2017 Standards\A-Forms\A-3\Maps - 3B\A3bMap_Frances_20180910.jpg"/>
                    <pic:cNvPicPr>
                      <a:picLocks noChangeAspect="1" noChangeArrowheads="1"/>
                    </pic:cNvPicPr>
                  </pic:nvPicPr>
                  <pic:blipFill>
                    <a:blip r:embed="rId154"/>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297B2F" w:rsidRDefault="00DF2472" w:rsidP="00500EB8">
      <w:pPr>
        <w:pStyle w:val="Caption"/>
      </w:pPr>
      <w:bookmarkStart w:id="421" w:name="_Toc529272016"/>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F609A5">
        <w:rPr>
          <w:noProof/>
        </w:rPr>
        <w:t>80</w:t>
      </w:r>
      <w:r w:rsidR="00B8046F">
        <w:rPr>
          <w:noProof/>
        </w:rPr>
        <w:fldChar w:fldCharType="end"/>
      </w:r>
      <w:r>
        <w:t xml:space="preserve">. </w:t>
      </w:r>
      <w:r w:rsidRPr="005610F4">
        <w:t>Percentage of residential total losses by ZIP code of Hurricane Frances (2004).</w:t>
      </w:r>
      <w:bookmarkEnd w:id="421"/>
    </w:p>
    <w:p w:rsidR="00DF2472" w:rsidRDefault="00DF2472" w:rsidP="00DF2472">
      <w:pPr>
        <w:keepNext/>
        <w:jc w:val="center"/>
      </w:pPr>
      <w:r>
        <w:rPr>
          <w:noProof/>
        </w:rPr>
        <w:lastRenderedPageBreak/>
        <w:drawing>
          <wp:inline distT="0" distB="0" distL="0" distR="0" wp14:anchorId="60E093A5" wp14:editId="228D0BDE">
            <wp:extent cx="5943600" cy="7691459"/>
            <wp:effectExtent l="0" t="0" r="0" b="5080"/>
            <wp:docPr id="86" name="Picture 6" descr="C:\Users\owner\Dropbox\clientsAtoF\FIU Hurricane 2017 Standards\A-Forms\A-3\Maps - 3B\A3bMap_Ivan_201809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owner\Dropbox\clientsAtoF\FIU Hurricane 2017 Standards\A-Forms\A-3\Maps - 3B\A3bMap_Ivan_20180910.jpg"/>
                    <pic:cNvPicPr>
                      <a:picLocks noChangeAspect="1" noChangeArrowheads="1"/>
                    </pic:cNvPicPr>
                  </pic:nvPicPr>
                  <pic:blipFill>
                    <a:blip r:embed="rId155"/>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DF2472" w:rsidRPr="00DF2472" w:rsidRDefault="00DF2472" w:rsidP="00500EB8">
      <w:pPr>
        <w:pStyle w:val="Caption"/>
      </w:pPr>
      <w:bookmarkStart w:id="422" w:name="_Toc529272017"/>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F609A5">
        <w:rPr>
          <w:noProof/>
        </w:rPr>
        <w:t>81</w:t>
      </w:r>
      <w:r w:rsidR="00B8046F">
        <w:rPr>
          <w:noProof/>
        </w:rPr>
        <w:fldChar w:fldCharType="end"/>
      </w:r>
      <w:r>
        <w:t xml:space="preserve">. </w:t>
      </w:r>
      <w:r w:rsidRPr="0092190E">
        <w:t>Percentage of residential total losses by ZIP code of Hurricane Ivan (2004).</w:t>
      </w:r>
      <w:bookmarkEnd w:id="422"/>
    </w:p>
    <w:p w:rsidR="00DF2472" w:rsidRDefault="00DF2472" w:rsidP="00DF2472">
      <w:pPr>
        <w:keepNext/>
        <w:jc w:val="center"/>
      </w:pPr>
      <w:r>
        <w:rPr>
          <w:noProof/>
        </w:rPr>
        <w:lastRenderedPageBreak/>
        <w:drawing>
          <wp:inline distT="0" distB="0" distL="0" distR="0" wp14:anchorId="36E2966D" wp14:editId="2DB1AE90">
            <wp:extent cx="5943600" cy="7691459"/>
            <wp:effectExtent l="0" t="0" r="0" b="5080"/>
            <wp:docPr id="87" name="Picture 7" descr="C:\Users\owner\Dropbox\clientsAtoF\FIU Hurricane 2017 Standards\A-Forms\A-3\Maps - 3B\A3bMap_Jeanne_201809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owner\Dropbox\clientsAtoF\FIU Hurricane 2017 Standards\A-Forms\A-3\Maps - 3B\A3bMap_Jeanne_20180910.jpg"/>
                    <pic:cNvPicPr>
                      <a:picLocks noChangeAspect="1" noChangeArrowheads="1"/>
                    </pic:cNvPicPr>
                  </pic:nvPicPr>
                  <pic:blipFill>
                    <a:blip r:embed="rId156"/>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DF2472" w:rsidRDefault="00DF2472" w:rsidP="00500EB8">
      <w:pPr>
        <w:pStyle w:val="Caption"/>
      </w:pPr>
      <w:bookmarkStart w:id="423" w:name="_Toc529272018"/>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F609A5">
        <w:rPr>
          <w:noProof/>
        </w:rPr>
        <w:t>82</w:t>
      </w:r>
      <w:r w:rsidR="00B8046F">
        <w:rPr>
          <w:noProof/>
        </w:rPr>
        <w:fldChar w:fldCharType="end"/>
      </w:r>
      <w:r>
        <w:t xml:space="preserve">. </w:t>
      </w:r>
      <w:r w:rsidRPr="00973658">
        <w:t>Percentage of residential total losses by ZIP code of Hurricane Jeanne (2004).</w:t>
      </w:r>
      <w:bookmarkEnd w:id="423"/>
    </w:p>
    <w:p w:rsidR="00DF2472" w:rsidRDefault="00DF2472" w:rsidP="00DF2472">
      <w:pPr>
        <w:keepNext/>
        <w:jc w:val="center"/>
      </w:pPr>
      <w:r>
        <w:rPr>
          <w:noProof/>
        </w:rPr>
        <w:lastRenderedPageBreak/>
        <w:drawing>
          <wp:inline distT="0" distB="0" distL="0" distR="0" wp14:anchorId="215594BD" wp14:editId="6B37D4C6">
            <wp:extent cx="5943600" cy="7691459"/>
            <wp:effectExtent l="0" t="0" r="0" b="5080"/>
            <wp:docPr id="88" name="Picture 4" descr="C:\Users\owner\Dropbox\clientsAtoF\FIU Hurricane 2017 Standards\A-Forms\A-3\Maps - 3B\A3bMap_CumulativeResults_201809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owner\Dropbox\clientsAtoF\FIU Hurricane 2017 Standards\A-Forms\A-3\Maps - 3B\A3bMap_CumulativeResults_20180910.jpg"/>
                    <pic:cNvPicPr>
                      <a:picLocks noChangeAspect="1" noChangeArrowheads="1"/>
                    </pic:cNvPicPr>
                  </pic:nvPicPr>
                  <pic:blipFill>
                    <a:blip r:embed="rId157"/>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DF2472" w:rsidRPr="00DF2472" w:rsidRDefault="00DF2472" w:rsidP="00500EB8">
      <w:pPr>
        <w:pStyle w:val="Caption"/>
      </w:pPr>
      <w:bookmarkStart w:id="424" w:name="_Toc529272019"/>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F609A5">
        <w:rPr>
          <w:noProof/>
        </w:rPr>
        <w:t>83</w:t>
      </w:r>
      <w:r w:rsidR="00B8046F">
        <w:rPr>
          <w:noProof/>
        </w:rPr>
        <w:fldChar w:fldCharType="end"/>
      </w:r>
      <w:r>
        <w:t>. Percentage of residential total losses by ZIP code of the cumulative losses from the 2004 Hurricane Season.</w:t>
      </w:r>
      <w:bookmarkEnd w:id="424"/>
    </w:p>
    <w:p w:rsidR="000D278C" w:rsidRDefault="000D278C" w:rsidP="0007529D">
      <w:pPr>
        <w:pStyle w:val="Heading2"/>
      </w:pPr>
      <w:bookmarkStart w:id="425" w:name="FormA4A"/>
      <w:bookmarkStart w:id="426" w:name="_Toc529271697"/>
      <w:r w:rsidRPr="000D278C">
        <w:lastRenderedPageBreak/>
        <w:t>Form A-4A</w:t>
      </w:r>
      <w:bookmarkEnd w:id="425"/>
      <w:r w:rsidRPr="000D278C">
        <w:t>: Hurricane Output Ranges (2012 FHCF Exposure Data)</w:t>
      </w:r>
      <w:bookmarkEnd w:id="426"/>
    </w:p>
    <w:p w:rsidR="000D278C" w:rsidRDefault="000D278C" w:rsidP="00B73298">
      <w:pPr>
        <w:pStyle w:val="Disclosure"/>
      </w:pPr>
      <w:r>
        <w:t>A. Provide personal and commercial residential hurricane output ranges in the format shown in the file named “2017FormA4A.xlsx” by using an automated program or script. Provide this form in Excel format. The file name shall include the abbreviated name of the modeling organization, the hurricane standards year, and the form name. Also include Form A-4A, Hurricane Output Ranges (2012 FHCF Exposure Data), in a submission appendix.</w:t>
      </w:r>
    </w:p>
    <w:p w:rsidR="000D278C" w:rsidRDefault="000D278C" w:rsidP="00B73298">
      <w:pPr>
        <w:pStyle w:val="Disclosure"/>
      </w:pPr>
      <w:r>
        <w:t>B. Provide hurricane loss costs, rounded to three decimal places, by county. Within each county, hurricane loss costs shall be shown separately per $1,000 of exposure for frame owners, masonry owners, frame renters, masonry renters, frame condo unit owners, masonry condo unit owners, manufactured homes, and commercial residential. For each of these categories using ZIP Code centroids, the hurricane output range shall show the highest hurricane loss cost, the lowest hurricane loss cost, and the weighted average hurricane loss cost. The aggregate residential exposure data for this form shall be developed from the information in the file named “hlpm2012c.exe,” except for insured values and deductibles information. Insured values shall be based on the hurricane output range specifications given below. Deductible amounts of 0% and as specified in the hurricane output range specifications given below shall be assumed to be uniformly applied to all risks. When calculating the weighted average hurricane loss costs, weight the hurricane loss costs by the total insured value calculated above. Include the statewide range of hurricane loss costs (i.e., low, high, and weighted average).</w:t>
      </w:r>
    </w:p>
    <w:p w:rsidR="000D278C" w:rsidRDefault="000D278C" w:rsidP="00B73298">
      <w:pPr>
        <w:pStyle w:val="Disclosure"/>
      </w:pPr>
      <w:r>
        <w:t>C. If a modeling organization has hurricane loss costs for a ZIP Code for which there is no exposure, give the hurricane loss costs zero weight (i.e., assume the exposure in that ZIP Code is zero). Provide a list in the submission document of those ZIP Codes where this occurs.</w:t>
      </w:r>
    </w:p>
    <w:p w:rsidR="000D278C" w:rsidRDefault="000D278C" w:rsidP="00B73298">
      <w:pPr>
        <w:pStyle w:val="Disclosure"/>
      </w:pPr>
      <w:r>
        <w:t>D. If a modeling organization does not have hurricane loss costs for a ZIP Code for which there is some exposure, do not assume such hurricane loss costs are zero, but use only the exposures for which there are hurricane loss costs in calculating the weighted average hurricane loss costs. Provide a list in the submission document of the ZIP Codes where this occurs.</w:t>
      </w:r>
    </w:p>
    <w:p w:rsidR="000D278C" w:rsidRDefault="000D278C" w:rsidP="00B73298">
      <w:pPr>
        <w:pStyle w:val="Disclosure"/>
      </w:pPr>
      <w:r>
        <w:t>E. NA shall be used in cells to signify no exposure.</w:t>
      </w:r>
    </w:p>
    <w:p w:rsidR="000D278C" w:rsidRDefault="000D278C" w:rsidP="00B73298">
      <w:pPr>
        <w:pStyle w:val="Disclosure"/>
      </w:pPr>
      <w:r w:rsidRPr="000D278C">
        <w:t>F. All hurricane loss costs that are not consistent with the requirements of Standard A-6, Hurricane Loss Outputs and Logical Relationships to Risk, and have been explained in Disclosure A-6.</w:t>
      </w:r>
      <w:r>
        <w:t>17 shall be shaded.</w:t>
      </w:r>
    </w:p>
    <w:p w:rsidR="000D278C" w:rsidRDefault="000D278C" w:rsidP="00B73298">
      <w:pPr>
        <w:pStyle w:val="Disclosure"/>
      </w:pPr>
      <w:r w:rsidRPr="000D278C">
        <w:t>G. Indicate if per diem is used in producing hurricane loss costs for Coverage D (Time Element) in the personal residential hurricane output ranges. If a per diem rate is used, a rate of $150.00 per day per policy shall be used.</w:t>
      </w:r>
    </w:p>
    <w:p w:rsidR="000D278C" w:rsidRDefault="00085FCE" w:rsidP="000D278C">
      <w:r w:rsidRPr="00085FCE">
        <w:t xml:space="preserve">See </w:t>
      </w:r>
      <w:hyperlink w:anchor="AppendixG" w:history="1">
        <w:r w:rsidRPr="00943120">
          <w:rPr>
            <w:rStyle w:val="Hyperlink"/>
          </w:rPr>
          <w:t xml:space="preserve">Appendix </w:t>
        </w:r>
        <w:r w:rsidR="00124D71" w:rsidRPr="00943120">
          <w:rPr>
            <w:rStyle w:val="Hyperlink"/>
          </w:rPr>
          <w:t>G</w:t>
        </w:r>
      </w:hyperlink>
      <w:r w:rsidRPr="00124D71">
        <w:t>.</w:t>
      </w:r>
    </w:p>
    <w:p w:rsidR="000339D0" w:rsidRDefault="00EF674A" w:rsidP="0007529D">
      <w:pPr>
        <w:pStyle w:val="Heading2"/>
      </w:pPr>
      <w:bookmarkStart w:id="427" w:name="FormA4B"/>
      <w:bookmarkStart w:id="428" w:name="_Toc529271698"/>
      <w:r w:rsidRPr="00EF674A">
        <w:lastRenderedPageBreak/>
        <w:t>Form A-4B</w:t>
      </w:r>
      <w:bookmarkEnd w:id="427"/>
      <w:r w:rsidRPr="00EF674A">
        <w:t>: Hurricane Output Ranges (2017 FHCF Exposure Data)</w:t>
      </w:r>
      <w:bookmarkEnd w:id="428"/>
    </w:p>
    <w:p w:rsidR="004C0DD4" w:rsidRDefault="004C0DD4" w:rsidP="00B73298">
      <w:pPr>
        <w:pStyle w:val="Disclosure"/>
      </w:pPr>
      <w:r>
        <w:t>A. Provide personal and commercial residential hurricane output ranges in the format shown in the file named “2017FormA4B.xlsx” by using an automated program or script. Provide this form in Excel format. The file name shall include the abbreviated name of the modeling organization, the hurricane standards year, and the form name. Also include Form A-4B, Hurricane Output Ranges (2017 FHCF Exposure Data), in a submission appendix.</w:t>
      </w:r>
    </w:p>
    <w:p w:rsidR="004C0DD4" w:rsidRDefault="004C0DD4" w:rsidP="00B73298">
      <w:pPr>
        <w:pStyle w:val="Disclosure"/>
      </w:pPr>
      <w:r>
        <w:t>B. Provide hurricane loss costs, rounded to three decimal places, by county. Within each county, hurricane loss costs shall be shown separately per $1,000 of exposure for frame owners, masonry owners, frame renters, masonry renters, frame condo unit owners, masonry condo unit owners, manufactured homes, and commercial residential. For each of these categories using ZIP Code centroids, the hurricane output range shall show the highest hurricane loss cost, the lowest hurricane loss cost, and the weighted average hurricane loss cost. The aggregate residential exposure data for this form shall be developed from the information in the file named “hlpm2017c.exe,” except for insured values and deductibles information. Insured values shall be based on the hurricane output range specifications given below. Deductible amounts of 0% and as specified in the hurricane output range specifications given below shall be assumed to be uniformly applied to all risks. When calculating the weighted average hurricane loss costs, weight the hurricane loss costs by the total insured value calculated above. Include the statewide range of hurricane loss costs (i.e., low, high, and weighted average).</w:t>
      </w:r>
    </w:p>
    <w:p w:rsidR="004C0DD4" w:rsidRDefault="004C0DD4" w:rsidP="00B73298">
      <w:pPr>
        <w:pStyle w:val="Disclosure"/>
      </w:pPr>
      <w:r>
        <w:t>C. If a modeling organization has hurricane loss costs for a ZIP Code for which there is no exposure, give the hurricane loss costs zero weight (i.e., assume the exposure in that ZIP Code is zero). Provide a list in the submission document of those ZIP Codes where this occurs.</w:t>
      </w:r>
    </w:p>
    <w:p w:rsidR="004C0DD4" w:rsidRDefault="004C0DD4" w:rsidP="00B73298">
      <w:pPr>
        <w:pStyle w:val="Disclosure"/>
      </w:pPr>
      <w:r>
        <w:t>D. If a modeling organization does not have hurricane loss costs for a ZIP Code for which there is some exposure, do not assume such hurricane loss costs are zero, but use only the exposures for which there are hurricane loss costs in calculating the weighted average hurricane loss costs. Provide a list in the submission document of the ZIP Codes where this occurs.</w:t>
      </w:r>
    </w:p>
    <w:p w:rsidR="004C0DD4" w:rsidRDefault="004C0DD4" w:rsidP="00B73298">
      <w:pPr>
        <w:pStyle w:val="Disclosure"/>
      </w:pPr>
      <w:r>
        <w:t>E. NA shall be used in cells to signify no exposure.</w:t>
      </w:r>
    </w:p>
    <w:p w:rsidR="004C0DD4" w:rsidRPr="004C0DD4" w:rsidRDefault="004C0DD4" w:rsidP="00B73298">
      <w:pPr>
        <w:pStyle w:val="Disclosure"/>
      </w:pPr>
      <w:r>
        <w:t>F. All hurricane loss costs that are not consistent with the requirements of Standard A-6, Hurricane Loss Outputs and Logical Relationships to Risk, and have been explained in Disclosure A-6.17 shall be shaded.</w:t>
      </w:r>
    </w:p>
    <w:p w:rsidR="004C0DD4" w:rsidRDefault="004C0DD4" w:rsidP="00B73298">
      <w:pPr>
        <w:pStyle w:val="Disclosure"/>
      </w:pPr>
      <w:r>
        <w:t>G. Indicate if per diem is used in producing hurricane loss costs for Coverage D (Time Element) in the personal residential hurricane output ranges. If a per diem rate is used, a rate of $150.00 per day per policy shall be used.</w:t>
      </w:r>
    </w:p>
    <w:p w:rsidR="00D21E1E" w:rsidRDefault="00254677" w:rsidP="00D21E1E">
      <w:r w:rsidRPr="00254677">
        <w:t xml:space="preserve">See </w:t>
      </w:r>
      <w:hyperlink w:anchor="AppendixH" w:history="1">
        <w:r w:rsidRPr="00E66961">
          <w:rPr>
            <w:rStyle w:val="Hyperlink"/>
          </w:rPr>
          <w:t xml:space="preserve">Appendix </w:t>
        </w:r>
        <w:r w:rsidR="00E66961" w:rsidRPr="00E66961">
          <w:rPr>
            <w:rStyle w:val="Hyperlink"/>
          </w:rPr>
          <w:t>H</w:t>
        </w:r>
      </w:hyperlink>
      <w:r w:rsidRPr="00254677">
        <w:t>.</w:t>
      </w:r>
    </w:p>
    <w:p w:rsidR="00D21E1E" w:rsidRDefault="00E37F3D" w:rsidP="0007529D">
      <w:pPr>
        <w:pStyle w:val="Heading2"/>
      </w:pPr>
      <w:bookmarkStart w:id="429" w:name="FormA5"/>
      <w:bookmarkStart w:id="430" w:name="_Toc529271699"/>
      <w:r w:rsidRPr="00E37F3D">
        <w:lastRenderedPageBreak/>
        <w:t>Form A-5</w:t>
      </w:r>
      <w:bookmarkEnd w:id="429"/>
      <w:r w:rsidRPr="00E37F3D">
        <w:t>: Percentage Change in Hurricane Output Ranges (2012 FHCF Exposure Data)</w:t>
      </w:r>
      <w:bookmarkEnd w:id="430"/>
    </w:p>
    <w:p w:rsidR="00E37F3D" w:rsidRDefault="00E37F3D" w:rsidP="00B73298">
      <w:pPr>
        <w:pStyle w:val="Disclosure"/>
      </w:pPr>
      <w:r>
        <w:t>A. Provide summaries of the percentage change in average hurricane loss cost output range data compiled in Form A-4A, Hurricane Output Ranges (2012 FHCF Exposure Data), relative to the equivalent data compiled from the previously-accepted hurricane model in the format shown in the file named “2017FormA5.xlsx.”</w:t>
      </w:r>
    </w:p>
    <w:p w:rsidR="00E37F3D" w:rsidRDefault="00E37F3D" w:rsidP="00B73298">
      <w:pPr>
        <w:pStyle w:val="Disclosure"/>
      </w:pPr>
      <w:r>
        <w:t>For the change in hurricane output range exhibit, provide the summary by:</w:t>
      </w:r>
    </w:p>
    <w:p w:rsidR="00E37F3D" w:rsidRDefault="00E37F3D" w:rsidP="00B73298">
      <w:pPr>
        <w:pStyle w:val="Disclosure"/>
      </w:pPr>
      <w:r>
        <w:t>• Statewide (overall percentage change),</w:t>
      </w:r>
    </w:p>
    <w:p w:rsidR="00E37F3D" w:rsidRDefault="00E37F3D" w:rsidP="00B73298">
      <w:pPr>
        <w:pStyle w:val="Disclosure"/>
      </w:pPr>
      <w:r>
        <w:t>• By region, as defined in Figure 14 – North, Central and South,</w:t>
      </w:r>
    </w:p>
    <w:p w:rsidR="00E37F3D" w:rsidRDefault="00E37F3D" w:rsidP="00B73298">
      <w:pPr>
        <w:pStyle w:val="Disclosure"/>
      </w:pPr>
      <w:r>
        <w:t>• By county, as defined in Figure 15 – Coastal and Inland.</w:t>
      </w:r>
    </w:p>
    <w:p w:rsidR="00E37F3D" w:rsidRDefault="00E37F3D" w:rsidP="00B73298">
      <w:pPr>
        <w:pStyle w:val="Disclosure"/>
      </w:pPr>
      <w:r>
        <w:t>B. Provide this form in Excel format. The file name shall include the abbreviated name of the modeling organization, the hurricane standards year, and the form name. Also include all tables in Form A-5, Percentage Change in Hurricane Output Ranges (2012 FHCF Exposure Data), in a submission appendix.</w:t>
      </w:r>
    </w:p>
    <w:p w:rsidR="00E37F3D" w:rsidRDefault="00E37F3D" w:rsidP="00B73298">
      <w:pPr>
        <w:pStyle w:val="Disclosure"/>
      </w:pPr>
      <w:r>
        <w:t>C. Provide color-coded maps by county reflecting the percentage changes in the average hurricane loss costs based on the 2012 FHCF Exposure Data with specified deductibles for frame owners, masonry owners, frame renters, masonry renters, frame condo unit owners, masonry condo unit owners, manufactured homes, and commercial residential from the hurricane output ranges from the previously-accepted hurricane model.</w:t>
      </w:r>
    </w:p>
    <w:p w:rsidR="002713C8" w:rsidRDefault="00E37F3D" w:rsidP="00B73298">
      <w:pPr>
        <w:pStyle w:val="Disclosure"/>
      </w:pPr>
      <w:r>
        <w:t>Counties with a negative percentage change (reduction in hurricane loss costs) shall be indicated with shades of blue, counties with a positive percentage change (increase in hurricane loss costs) shall be indicated with shades of red, and counties with no percentage change shall be white. The larger the percentage change in the county, the more intense the color-shade.</w:t>
      </w:r>
    </w:p>
    <w:p w:rsidR="00E76390" w:rsidRDefault="004B529E" w:rsidP="00E76390">
      <w:r w:rsidRPr="004B529E">
        <w:t xml:space="preserve">See </w:t>
      </w:r>
      <w:hyperlink w:anchor="AppendixI" w:history="1">
        <w:r w:rsidRPr="00E66961">
          <w:rPr>
            <w:rStyle w:val="Hyperlink"/>
          </w:rPr>
          <w:t xml:space="preserve">Appendix </w:t>
        </w:r>
        <w:r w:rsidR="00E66961" w:rsidRPr="00E66961">
          <w:rPr>
            <w:rStyle w:val="Hyperlink"/>
          </w:rPr>
          <w:t>I</w:t>
        </w:r>
      </w:hyperlink>
      <w:r>
        <w:t>.</w:t>
      </w:r>
    </w:p>
    <w:p w:rsidR="006D387C" w:rsidRDefault="006D387C"/>
    <w:p w:rsidR="009E4F98" w:rsidRDefault="009E4F98" w:rsidP="00111BC7">
      <w:pPr>
        <w:keepNext/>
        <w:jc w:val="center"/>
      </w:pPr>
      <w:r>
        <w:rPr>
          <w:noProof/>
          <w:lang w:eastAsia="en-US"/>
        </w:rPr>
        <w:lastRenderedPageBreak/>
        <w:drawing>
          <wp:inline distT="0" distB="0" distL="0" distR="0" wp14:anchorId="7E510027" wp14:editId="047FDF1E">
            <wp:extent cx="5943600" cy="7691459"/>
            <wp:effectExtent l="0" t="0" r="0" b="5080"/>
            <wp:docPr id="89" name="Picture 5" descr="C:\Users\owner\Dropbox\clientsAtoF\FIU Hurricane 2017 Standards\A-Forms\A-5\Maps\20181009_FormA5_Owners_Fra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owner\Dropbox\clientsAtoF\FIU Hurricane 2017 Standards\A-Forms\A-5\Maps\20181009_FormA5_Owners_Frame.png"/>
                    <pic:cNvPicPr>
                      <a:picLocks noChangeAspect="1" noChangeArrowheads="1"/>
                    </pic:cNvPicPr>
                  </pic:nvPicPr>
                  <pic:blipFill>
                    <a:blip r:embed="rId158"/>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9E4F98" w:rsidRDefault="009E4F98" w:rsidP="00500EB8">
      <w:pPr>
        <w:pStyle w:val="Caption"/>
      </w:pPr>
      <w:bookmarkStart w:id="431" w:name="_Toc529272020"/>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F609A5">
        <w:rPr>
          <w:noProof/>
        </w:rPr>
        <w:t>84</w:t>
      </w:r>
      <w:r w:rsidR="00B8046F">
        <w:rPr>
          <w:noProof/>
        </w:rPr>
        <w:fldChar w:fldCharType="end"/>
      </w:r>
      <w:r>
        <w:t xml:space="preserve">. </w:t>
      </w:r>
      <w:r w:rsidRPr="00287148">
        <w:t>Percentage change in output ranges by county for owners frame (2% deductible).</w:t>
      </w:r>
      <w:bookmarkEnd w:id="431"/>
    </w:p>
    <w:p w:rsidR="00111BC7" w:rsidRDefault="00111BC7" w:rsidP="00111BC7">
      <w:pPr>
        <w:keepNext/>
        <w:jc w:val="center"/>
      </w:pPr>
      <w:r>
        <w:rPr>
          <w:noProof/>
          <w:lang w:eastAsia="en-US"/>
        </w:rPr>
        <w:lastRenderedPageBreak/>
        <w:drawing>
          <wp:inline distT="0" distB="0" distL="0" distR="0" wp14:anchorId="71B50925" wp14:editId="492CCB19">
            <wp:extent cx="5943600" cy="7691459"/>
            <wp:effectExtent l="0" t="0" r="0" b="5080"/>
            <wp:docPr id="90" name="Picture 6" descr="C:\Users\owner\Dropbox\clientsAtoF\FIU Hurricane 2017 Standards\A-Forms\A-5\Maps\20181009_FormA5_Owners_Masonr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owner\Dropbox\clientsAtoF\FIU Hurricane 2017 Standards\A-Forms\A-5\Maps\20181009_FormA5_Owners_Masonry.png"/>
                    <pic:cNvPicPr>
                      <a:picLocks noChangeAspect="1" noChangeArrowheads="1"/>
                    </pic:cNvPicPr>
                  </pic:nvPicPr>
                  <pic:blipFill>
                    <a:blip r:embed="rId159"/>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111BC7" w:rsidRDefault="00111BC7" w:rsidP="00500EB8">
      <w:pPr>
        <w:pStyle w:val="Caption"/>
      </w:pPr>
      <w:bookmarkStart w:id="432" w:name="_Toc529272021"/>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F609A5">
        <w:rPr>
          <w:noProof/>
        </w:rPr>
        <w:t>85</w:t>
      </w:r>
      <w:r w:rsidR="00B8046F">
        <w:rPr>
          <w:noProof/>
        </w:rPr>
        <w:fldChar w:fldCharType="end"/>
      </w:r>
      <w:r>
        <w:t xml:space="preserve">. </w:t>
      </w:r>
      <w:r w:rsidRPr="00CA5349">
        <w:t>Percentage change in output ranges by county for owners masonry (2% deductible).</w:t>
      </w:r>
      <w:bookmarkEnd w:id="432"/>
    </w:p>
    <w:p w:rsidR="00111BC7" w:rsidRDefault="00111BC7" w:rsidP="00111BC7">
      <w:pPr>
        <w:keepNext/>
      </w:pPr>
      <w:r>
        <w:rPr>
          <w:noProof/>
        </w:rPr>
        <w:lastRenderedPageBreak/>
        <w:drawing>
          <wp:inline distT="0" distB="0" distL="0" distR="0" wp14:anchorId="3B7E0D4E" wp14:editId="6DD136BC">
            <wp:extent cx="5943600" cy="7691459"/>
            <wp:effectExtent l="0" t="0" r="0" b="5080"/>
            <wp:docPr id="91" name="Picture 7" descr="C:\Users\owner\Dropbox\clientsAtoF\FIU Hurricane 2017 Standards\A-Forms\A-5\Maps\20181009_FormA5_Manufactured_Hom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owner\Dropbox\clientsAtoF\FIU Hurricane 2017 Standards\A-Forms\A-5\Maps\20181009_FormA5_Manufactured_Homes.png"/>
                    <pic:cNvPicPr>
                      <a:picLocks noChangeAspect="1" noChangeArrowheads="1"/>
                    </pic:cNvPicPr>
                  </pic:nvPicPr>
                  <pic:blipFill>
                    <a:blip r:embed="rId160"/>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111BC7" w:rsidRPr="00111BC7" w:rsidRDefault="00111BC7" w:rsidP="00500EB8">
      <w:pPr>
        <w:pStyle w:val="Caption"/>
      </w:pPr>
      <w:bookmarkStart w:id="433" w:name="_Toc529272022"/>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F609A5">
        <w:rPr>
          <w:noProof/>
        </w:rPr>
        <w:t>86</w:t>
      </w:r>
      <w:r w:rsidR="00B8046F">
        <w:rPr>
          <w:noProof/>
        </w:rPr>
        <w:fldChar w:fldCharType="end"/>
      </w:r>
      <w:r>
        <w:t xml:space="preserve">. </w:t>
      </w:r>
      <w:r w:rsidRPr="000658B2">
        <w:t>Percentage change in output ranges by county for mobile homes (2% deductible).</w:t>
      </w:r>
      <w:bookmarkEnd w:id="433"/>
    </w:p>
    <w:p w:rsidR="00111BC7" w:rsidRDefault="00111BC7" w:rsidP="00111BC7">
      <w:pPr>
        <w:keepNext/>
      </w:pPr>
      <w:r>
        <w:rPr>
          <w:noProof/>
          <w:lang w:eastAsia="en-US"/>
        </w:rPr>
        <w:lastRenderedPageBreak/>
        <w:drawing>
          <wp:inline distT="0" distB="0" distL="0" distR="0" wp14:anchorId="4C9C00C7" wp14:editId="17D6B294">
            <wp:extent cx="5943600" cy="7691459"/>
            <wp:effectExtent l="0" t="0" r="0" b="5080"/>
            <wp:docPr id="92" name="Picture 8" descr="C:\Users\owner\Dropbox\clientsAtoF\FIU Hurricane 2017 Standards\A-Forms\A-5\Maps\20181009_FormA5_Renters_Fra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owner\Dropbox\clientsAtoF\FIU Hurricane 2017 Standards\A-Forms\A-5\Maps\20181009_FormA5_Renters_Frame.png"/>
                    <pic:cNvPicPr>
                      <a:picLocks noChangeAspect="1" noChangeArrowheads="1"/>
                    </pic:cNvPicPr>
                  </pic:nvPicPr>
                  <pic:blipFill>
                    <a:blip r:embed="rId161"/>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111BC7" w:rsidRDefault="00111BC7" w:rsidP="00500EB8">
      <w:pPr>
        <w:pStyle w:val="Caption"/>
      </w:pPr>
      <w:bookmarkStart w:id="434" w:name="_Toc529272023"/>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F609A5">
        <w:rPr>
          <w:noProof/>
        </w:rPr>
        <w:t>87</w:t>
      </w:r>
      <w:r w:rsidR="00B8046F">
        <w:rPr>
          <w:noProof/>
        </w:rPr>
        <w:fldChar w:fldCharType="end"/>
      </w:r>
      <w:r>
        <w:t xml:space="preserve">. </w:t>
      </w:r>
      <w:r w:rsidRPr="001F08F8">
        <w:t>Percentage change in output ranges by county for renters frame (2% deductible).</w:t>
      </w:r>
      <w:bookmarkEnd w:id="434"/>
    </w:p>
    <w:p w:rsidR="00111BC7" w:rsidRDefault="00111BC7" w:rsidP="00111BC7">
      <w:pPr>
        <w:keepNext/>
        <w:jc w:val="center"/>
      </w:pPr>
      <w:r>
        <w:rPr>
          <w:noProof/>
          <w:lang w:eastAsia="en-US"/>
        </w:rPr>
        <w:lastRenderedPageBreak/>
        <w:drawing>
          <wp:inline distT="0" distB="0" distL="0" distR="0" wp14:anchorId="2D2FFFC7" wp14:editId="257439C8">
            <wp:extent cx="5943600" cy="7691459"/>
            <wp:effectExtent l="0" t="0" r="0" b="5080"/>
            <wp:docPr id="93" name="Picture 9" descr="C:\Users\owner\Dropbox\clientsAtoF\FIU Hurricane 2017 Standards\A-Forms\A-5\Maps\20181009_FormA5_Renters_Masonr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owner\Dropbox\clientsAtoF\FIU Hurricane 2017 Standards\A-Forms\A-5\Maps\20181009_FormA5_Renters_Masonry.png"/>
                    <pic:cNvPicPr>
                      <a:picLocks noChangeAspect="1" noChangeArrowheads="1"/>
                    </pic:cNvPicPr>
                  </pic:nvPicPr>
                  <pic:blipFill>
                    <a:blip r:embed="rId162"/>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111BC7" w:rsidRDefault="00111BC7" w:rsidP="00500EB8">
      <w:pPr>
        <w:pStyle w:val="Caption"/>
      </w:pPr>
      <w:bookmarkStart w:id="435" w:name="_Toc529272024"/>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F609A5">
        <w:rPr>
          <w:noProof/>
        </w:rPr>
        <w:t>88</w:t>
      </w:r>
      <w:r w:rsidR="00B8046F">
        <w:rPr>
          <w:noProof/>
        </w:rPr>
        <w:fldChar w:fldCharType="end"/>
      </w:r>
      <w:r>
        <w:t xml:space="preserve">. </w:t>
      </w:r>
      <w:r w:rsidRPr="004F4569">
        <w:t>Percentage change in output ranges by county for renters masonry (2% deductible).</w:t>
      </w:r>
      <w:bookmarkEnd w:id="435"/>
    </w:p>
    <w:p w:rsidR="00DE0AB1" w:rsidRDefault="00DE0AB1" w:rsidP="00DE0AB1">
      <w:pPr>
        <w:keepNext/>
        <w:jc w:val="center"/>
      </w:pPr>
      <w:r>
        <w:rPr>
          <w:noProof/>
          <w:lang w:eastAsia="en-US"/>
        </w:rPr>
        <w:lastRenderedPageBreak/>
        <w:drawing>
          <wp:inline distT="0" distB="0" distL="0" distR="0" wp14:anchorId="6EA2A32E" wp14:editId="705B0283">
            <wp:extent cx="5943400" cy="7691459"/>
            <wp:effectExtent l="0" t="0" r="635" b="5080"/>
            <wp:docPr id="9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owner\Dropbox\clientsAtoF\FIU Hurricane 2017 Standards\A-Forms\A-5\Maps\20181009_FormA5_Condo_Frame.png"/>
                    <pic:cNvPicPr>
                      <a:picLocks noChangeAspect="1" noChangeArrowheads="1"/>
                    </pic:cNvPicPr>
                  </pic:nvPicPr>
                  <pic:blipFill>
                    <a:blip r:embed="rId163">
                      <a:extLst>
                        <a:ext uri="{28A0092B-C50C-407E-A947-70E740481C1C}">
                          <a14:useLocalDpi xmlns:a14="http://schemas.microsoft.com/office/drawing/2010/main" val="0"/>
                        </a:ext>
                      </a:extLst>
                    </a:blip>
                    <a:stretch>
                      <a:fillRect/>
                    </a:stretch>
                  </pic:blipFill>
                  <pic:spPr bwMode="auto">
                    <a:xfrm>
                      <a:off x="0" y="0"/>
                      <a:ext cx="5943400" cy="7691459"/>
                    </a:xfrm>
                    <a:prstGeom prst="rect">
                      <a:avLst/>
                    </a:prstGeom>
                    <a:noFill/>
                    <a:ln w="9525">
                      <a:noFill/>
                      <a:miter lim="800000"/>
                      <a:headEnd/>
                      <a:tailEnd/>
                    </a:ln>
                  </pic:spPr>
                </pic:pic>
              </a:graphicData>
            </a:graphic>
          </wp:inline>
        </w:drawing>
      </w:r>
    </w:p>
    <w:p w:rsidR="00111BC7" w:rsidRDefault="00DE0AB1" w:rsidP="00500EB8">
      <w:pPr>
        <w:pStyle w:val="Caption"/>
      </w:pPr>
      <w:bookmarkStart w:id="436" w:name="_Toc529272025"/>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F609A5">
        <w:rPr>
          <w:noProof/>
        </w:rPr>
        <w:t>89</w:t>
      </w:r>
      <w:r w:rsidR="00B8046F">
        <w:rPr>
          <w:noProof/>
        </w:rPr>
        <w:fldChar w:fldCharType="end"/>
      </w:r>
      <w:r>
        <w:t xml:space="preserve">. </w:t>
      </w:r>
      <w:r w:rsidRPr="00B529D0">
        <w:t>Percentage change in output ranges by county for condo frame (2% deductible).</w:t>
      </w:r>
      <w:bookmarkEnd w:id="436"/>
    </w:p>
    <w:p w:rsidR="00DE0AB1" w:rsidRDefault="00DE0AB1" w:rsidP="00DE0AB1">
      <w:pPr>
        <w:keepNext/>
        <w:jc w:val="center"/>
      </w:pPr>
      <w:r>
        <w:rPr>
          <w:noProof/>
          <w:lang w:eastAsia="en-US"/>
        </w:rPr>
        <w:lastRenderedPageBreak/>
        <w:drawing>
          <wp:inline distT="0" distB="0" distL="0" distR="0" wp14:anchorId="5EB70C78" wp14:editId="2F664211">
            <wp:extent cx="5943400" cy="7691459"/>
            <wp:effectExtent l="0" t="0" r="635" b="5080"/>
            <wp:docPr id="9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owner\Dropbox\clientsAtoF\FIU Hurricane 2017 Standards\A-Forms\A-5\Maps\20181009_FormA5_Condo_Masonry.png"/>
                    <pic:cNvPicPr>
                      <a:picLocks noChangeAspect="1" noChangeArrowheads="1"/>
                    </pic:cNvPicPr>
                  </pic:nvPicPr>
                  <pic:blipFill>
                    <a:blip r:embed="rId164">
                      <a:extLst>
                        <a:ext uri="{28A0092B-C50C-407E-A947-70E740481C1C}">
                          <a14:useLocalDpi xmlns:a14="http://schemas.microsoft.com/office/drawing/2010/main" val="0"/>
                        </a:ext>
                      </a:extLst>
                    </a:blip>
                    <a:stretch>
                      <a:fillRect/>
                    </a:stretch>
                  </pic:blipFill>
                  <pic:spPr bwMode="auto">
                    <a:xfrm>
                      <a:off x="0" y="0"/>
                      <a:ext cx="5943400" cy="7691459"/>
                    </a:xfrm>
                    <a:prstGeom prst="rect">
                      <a:avLst/>
                    </a:prstGeom>
                    <a:noFill/>
                    <a:ln w="9525">
                      <a:noFill/>
                      <a:miter lim="800000"/>
                      <a:headEnd/>
                      <a:tailEnd/>
                    </a:ln>
                  </pic:spPr>
                </pic:pic>
              </a:graphicData>
            </a:graphic>
          </wp:inline>
        </w:drawing>
      </w:r>
    </w:p>
    <w:p w:rsidR="00DE0AB1" w:rsidRDefault="00DE0AB1" w:rsidP="00500EB8">
      <w:pPr>
        <w:pStyle w:val="Caption"/>
      </w:pPr>
      <w:bookmarkStart w:id="437" w:name="_Toc529272026"/>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F609A5">
        <w:rPr>
          <w:noProof/>
        </w:rPr>
        <w:t>90</w:t>
      </w:r>
      <w:r w:rsidR="00B8046F">
        <w:rPr>
          <w:noProof/>
        </w:rPr>
        <w:fldChar w:fldCharType="end"/>
      </w:r>
      <w:r>
        <w:t xml:space="preserve">. </w:t>
      </w:r>
      <w:r w:rsidRPr="00805E1D">
        <w:t>Percentage change in output ranges by county for condo masonry (2% deductible).</w:t>
      </w:r>
      <w:bookmarkEnd w:id="437"/>
    </w:p>
    <w:p w:rsidR="00AB1939" w:rsidRDefault="00AB1939" w:rsidP="00AB1939">
      <w:pPr>
        <w:keepNext/>
        <w:jc w:val="center"/>
      </w:pPr>
      <w:r>
        <w:rPr>
          <w:noProof/>
          <w:lang w:eastAsia="en-US"/>
        </w:rPr>
        <w:lastRenderedPageBreak/>
        <w:drawing>
          <wp:inline distT="0" distB="0" distL="0" distR="0" wp14:anchorId="12BA3257" wp14:editId="0C29ED3B">
            <wp:extent cx="5943600" cy="7691459"/>
            <wp:effectExtent l="0" t="0" r="0" b="5080"/>
            <wp:docPr id="96" name="Picture 12" descr="C:\Users\owner\Dropbox\clientsAtoF\FIU Hurricane 2017 Standards\A-Forms\A-5\Maps\20181009_FormA5_Commercial_Residenti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owner\Dropbox\clientsAtoF\FIU Hurricane 2017 Standards\A-Forms\A-5\Maps\20181009_FormA5_Commercial_Residential.png"/>
                    <pic:cNvPicPr>
                      <a:picLocks noChangeAspect="1" noChangeArrowheads="1"/>
                    </pic:cNvPicPr>
                  </pic:nvPicPr>
                  <pic:blipFill>
                    <a:blip r:embed="rId165"/>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AB1939" w:rsidRPr="00AB1939" w:rsidRDefault="00AB1939" w:rsidP="00500EB8">
      <w:pPr>
        <w:pStyle w:val="Caption"/>
      </w:pPr>
      <w:bookmarkStart w:id="438" w:name="_Toc529272027"/>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F609A5">
        <w:rPr>
          <w:noProof/>
        </w:rPr>
        <w:t>91</w:t>
      </w:r>
      <w:r w:rsidR="00B8046F">
        <w:rPr>
          <w:noProof/>
        </w:rPr>
        <w:fldChar w:fldCharType="end"/>
      </w:r>
      <w:r>
        <w:t xml:space="preserve">. </w:t>
      </w:r>
      <w:r w:rsidRPr="00277BE6">
        <w:t>Percentage change in output ranges by county for commercial residential (3% deductible).</w:t>
      </w:r>
      <w:bookmarkEnd w:id="438"/>
    </w:p>
    <w:p w:rsidR="00343716" w:rsidRDefault="00203690" w:rsidP="0007529D">
      <w:pPr>
        <w:pStyle w:val="Heading2"/>
      </w:pPr>
      <w:bookmarkStart w:id="439" w:name="FormA6"/>
      <w:bookmarkStart w:id="440" w:name="_Toc529271700"/>
      <w:r w:rsidRPr="00203690">
        <w:lastRenderedPageBreak/>
        <w:t>Form A-6</w:t>
      </w:r>
      <w:bookmarkEnd w:id="439"/>
      <w:r w:rsidRPr="00203690">
        <w:t>: Logical Relationship to Hurricane Risk (Trade Secret Item)</w:t>
      </w:r>
      <w:bookmarkEnd w:id="440"/>
    </w:p>
    <w:p w:rsidR="00203690" w:rsidRDefault="00203690" w:rsidP="00B73298">
      <w:pPr>
        <w:pStyle w:val="Disclosure"/>
      </w:pPr>
      <w:r>
        <w:t>A. Provide the logical relationship to hurricane risk exhibits in the format shown in the file named “2017FormA6.xlsx.”</w:t>
      </w:r>
    </w:p>
    <w:p w:rsidR="00203690" w:rsidRDefault="00203690" w:rsidP="00B73298">
      <w:pPr>
        <w:pStyle w:val="Disclosure"/>
      </w:pPr>
      <w:r>
        <w:t>B. Create exposure sets for each exhibit by modeling all of the coverages from the appropriate Notional Set listed below at each of the locations in “Location Grid A” as described in the file “NotionalInput17.xlsx.” Refer to the Notional Hurricane Policy Specifications below for additional modeling information.</w:t>
      </w:r>
    </w:p>
    <w:p w:rsidR="00203690" w:rsidRDefault="00203690" w:rsidP="00B73298">
      <w:pPr>
        <w:pStyle w:val="Disclosure"/>
      </w:pPr>
      <w:r>
        <w:t>C. Explain any assumptions, deviations, and differences from the prescribed exposure information. In particular, explain how the treatment of unknown is handled in each sensitivity.</w:t>
      </w:r>
    </w:p>
    <w:tbl>
      <w:tblPr>
        <w:tblW w:w="0" w:type="auto"/>
        <w:tblInd w:w="468" w:type="dxa"/>
        <w:tblLook w:val="04A0" w:firstRow="1" w:lastRow="0" w:firstColumn="1" w:lastColumn="0" w:noHBand="0" w:noVBand="1"/>
      </w:tblPr>
      <w:tblGrid>
        <w:gridCol w:w="6120"/>
        <w:gridCol w:w="1890"/>
      </w:tblGrid>
      <w:tr w:rsidR="00203690" w:rsidRPr="00203690" w:rsidTr="00034692">
        <w:tc>
          <w:tcPr>
            <w:tcW w:w="6120" w:type="dxa"/>
            <w:shd w:val="solid" w:color="000000" w:fill="FFFFFF"/>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color w:val="FFFFFF"/>
              </w:rPr>
            </w:pPr>
            <w:r w:rsidRPr="00203690">
              <w:rPr>
                <w:rFonts w:ascii="Arial" w:hAnsi="Arial" w:cs="Arial"/>
                <w:b/>
                <w:color w:val="FFFFFF"/>
              </w:rPr>
              <w:t>Exhibit</w:t>
            </w:r>
          </w:p>
        </w:tc>
        <w:tc>
          <w:tcPr>
            <w:tcW w:w="1890" w:type="dxa"/>
            <w:shd w:val="solid" w:color="000000" w:fill="FFFFFF"/>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color w:val="FFFFFF"/>
              </w:rPr>
            </w:pPr>
            <w:r w:rsidRPr="00203690">
              <w:rPr>
                <w:rFonts w:ascii="Arial" w:hAnsi="Arial" w:cs="Arial"/>
                <w:b/>
                <w:color w:val="FFFFFF"/>
              </w:rPr>
              <w:t>Notional Set</w:t>
            </w:r>
          </w:p>
        </w:tc>
      </w:tr>
      <w:tr w:rsidR="00203690" w:rsidRPr="00203690" w:rsidTr="00034692">
        <w:tc>
          <w:tcPr>
            <w:tcW w:w="612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Deductible Sensitivity</w:t>
            </w:r>
          </w:p>
        </w:tc>
        <w:tc>
          <w:tcPr>
            <w:tcW w:w="189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1</w:t>
            </w:r>
          </w:p>
        </w:tc>
      </w:tr>
      <w:tr w:rsidR="00203690" w:rsidRPr="00203690" w:rsidTr="00034692">
        <w:tc>
          <w:tcPr>
            <w:tcW w:w="612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Pr>
                <w:rFonts w:ascii="Arial" w:hAnsi="Arial" w:cs="Arial"/>
                <w:b/>
              </w:rPr>
              <w:t>Policy Form</w:t>
            </w:r>
            <w:r w:rsidRPr="00203690">
              <w:rPr>
                <w:rFonts w:ascii="Arial" w:hAnsi="Arial" w:cs="Arial"/>
                <w:b/>
              </w:rPr>
              <w:t xml:space="preserve"> Sensitivity</w:t>
            </w:r>
          </w:p>
        </w:tc>
        <w:tc>
          <w:tcPr>
            <w:tcW w:w="189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2</w:t>
            </w:r>
          </w:p>
        </w:tc>
      </w:tr>
      <w:tr w:rsidR="00203690" w:rsidRPr="00203690" w:rsidTr="00034692">
        <w:tc>
          <w:tcPr>
            <w:tcW w:w="612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Policy Form</w:t>
            </w:r>
            <w:r>
              <w:rPr>
                <w:rFonts w:ascii="Arial" w:hAnsi="Arial" w:cs="Arial"/>
                <w:b/>
              </w:rPr>
              <w:t>/Construction</w:t>
            </w:r>
            <w:r w:rsidRPr="00203690">
              <w:rPr>
                <w:rFonts w:ascii="Arial" w:hAnsi="Arial" w:cs="Arial"/>
                <w:b/>
              </w:rPr>
              <w:t xml:space="preserve"> Sensitivity</w:t>
            </w:r>
          </w:p>
        </w:tc>
        <w:tc>
          <w:tcPr>
            <w:tcW w:w="189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3</w:t>
            </w:r>
          </w:p>
        </w:tc>
      </w:tr>
      <w:tr w:rsidR="00203690" w:rsidRPr="00203690" w:rsidTr="00034692">
        <w:tc>
          <w:tcPr>
            <w:tcW w:w="612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Coverage Sensitivity</w:t>
            </w:r>
          </w:p>
        </w:tc>
        <w:tc>
          <w:tcPr>
            <w:tcW w:w="189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4</w:t>
            </w:r>
          </w:p>
        </w:tc>
      </w:tr>
      <w:tr w:rsidR="00203690" w:rsidRPr="00203690" w:rsidTr="00034692">
        <w:tc>
          <w:tcPr>
            <w:tcW w:w="612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Building Code/Enforcement (Year Built) Sensitivity</w:t>
            </w:r>
          </w:p>
        </w:tc>
        <w:tc>
          <w:tcPr>
            <w:tcW w:w="189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5</w:t>
            </w:r>
          </w:p>
        </w:tc>
      </w:tr>
      <w:tr w:rsidR="00203690" w:rsidRPr="00203690" w:rsidTr="00034692">
        <w:tc>
          <w:tcPr>
            <w:tcW w:w="612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Building Strength Sensitivity</w:t>
            </w:r>
          </w:p>
        </w:tc>
        <w:tc>
          <w:tcPr>
            <w:tcW w:w="189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6</w:t>
            </w:r>
          </w:p>
        </w:tc>
      </w:tr>
      <w:tr w:rsidR="00203690" w:rsidRPr="00203690" w:rsidTr="00034692">
        <w:tc>
          <w:tcPr>
            <w:tcW w:w="612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Condo Unit Floor Sensitivity</w:t>
            </w:r>
          </w:p>
        </w:tc>
        <w:tc>
          <w:tcPr>
            <w:tcW w:w="189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7</w:t>
            </w:r>
          </w:p>
        </w:tc>
      </w:tr>
      <w:tr w:rsidR="00203690" w:rsidRPr="00203690" w:rsidTr="00034692">
        <w:tc>
          <w:tcPr>
            <w:tcW w:w="612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Number of Stories Sensitivity</w:t>
            </w:r>
          </w:p>
        </w:tc>
        <w:tc>
          <w:tcPr>
            <w:tcW w:w="189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8</w:t>
            </w:r>
          </w:p>
        </w:tc>
      </w:tr>
    </w:tbl>
    <w:p w:rsidR="00203690" w:rsidRDefault="00203690" w:rsidP="00B73298">
      <w:pPr>
        <w:pStyle w:val="Disclosure"/>
      </w:pPr>
      <w:r>
        <w:t>D. Hurricane models shall treat points in “Location Grid A” as coordinates that would result from a geocoding process. Hurricane models shall treat points by simulating hurricane loss at exact location or by using the nearest modeled parcel/street/cell in the hurricane model.</w:t>
      </w:r>
    </w:p>
    <w:p w:rsidR="00203690" w:rsidRDefault="00203690" w:rsidP="00B73298">
      <w:pPr>
        <w:pStyle w:val="Disclosure"/>
      </w:pPr>
      <w:r>
        <w:t>Report results for each of the points in “Location Grid A” individually, unless specified.</w:t>
      </w:r>
    </w:p>
    <w:p w:rsidR="00203690" w:rsidRDefault="00203690" w:rsidP="00B73298">
      <w:pPr>
        <w:pStyle w:val="Disclosure"/>
      </w:pPr>
      <w:r>
        <w:t>Hurricane loss costs per $1,000 of exposure shall be rounded to three decimal places.</w:t>
      </w:r>
    </w:p>
    <w:p w:rsidR="00E36BA3" w:rsidRDefault="00E36BA3" w:rsidP="00B73298">
      <w:pPr>
        <w:pStyle w:val="Disclosure"/>
      </w:pPr>
      <w:r>
        <w:t>E. All hurricane loss costs that are not consistent with the requirements of Standard A-6, Hurricane Loss Outputs and Logical Relationships to Risk, and have been explained in Disclosure A-6.17 shall be shaded.</w:t>
      </w:r>
    </w:p>
    <w:p w:rsidR="00E36BA3" w:rsidRDefault="00E36BA3" w:rsidP="00B73298">
      <w:pPr>
        <w:pStyle w:val="Disclosure"/>
      </w:pPr>
      <w:r>
        <w:t>F. Create an exposure set and report hurricane loss costs results for strong owners frame buildings (Notional Set 6) for each of the points in “Location Grid B” as descri</w:t>
      </w:r>
      <w:r w:rsidR="00206BB6">
        <w:t>bed in the file “NotionalInput1</w:t>
      </w:r>
      <w:r>
        <w:t>7.xlsx.” Provide a color-coded contour map of the hurricane loss costs. Provide a scatter plot of the hurricane loss costs (y-axis) against distance to closest coast (x- axis).</w:t>
      </w:r>
    </w:p>
    <w:p w:rsidR="006B5130" w:rsidRDefault="006B5130">
      <w:pPr>
        <w:jc w:val="left"/>
        <w:rPr>
          <w:rFonts w:ascii="Arial" w:hAnsi="Arial"/>
          <w:b/>
          <w:i/>
        </w:rPr>
      </w:pPr>
      <w:r>
        <w:br w:type="page"/>
      </w:r>
    </w:p>
    <w:p w:rsidR="00EC3BA9" w:rsidRPr="00EC3BA9" w:rsidRDefault="00EC3BA9" w:rsidP="00B73298">
      <w:pPr>
        <w:pStyle w:val="Disclosure"/>
      </w:pPr>
      <w:r w:rsidRPr="00EC3BA9">
        <w:lastRenderedPageBreak/>
        <w:t>Notional Hurricane Policy Specifications</w:t>
      </w:r>
    </w:p>
    <w:tbl>
      <w:tblPr>
        <w:tblStyle w:val="TableGridLight"/>
        <w:tblW w:w="95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5"/>
        <w:gridCol w:w="7380"/>
      </w:tblGrid>
      <w:tr w:rsidR="00CC6FD2" w:rsidRPr="00203690" w:rsidTr="009B5DDF">
        <w:tc>
          <w:tcPr>
            <w:tcW w:w="2155" w:type="dxa"/>
            <w:tcBorders>
              <w:bottom w:val="single" w:sz="4" w:space="0" w:color="auto"/>
            </w:tcBorders>
          </w:tcPr>
          <w:p w:rsidR="00CC6FD2" w:rsidRPr="00EC3BBB"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color w:val="000000" w:themeColor="text1"/>
              </w:rPr>
            </w:pPr>
            <w:r w:rsidRPr="00EC3BBB">
              <w:rPr>
                <w:rFonts w:ascii="Arial" w:hAnsi="Arial" w:cs="Arial"/>
                <w:b/>
                <w:color w:val="000000" w:themeColor="text1"/>
              </w:rPr>
              <w:t>Policy Type</w:t>
            </w:r>
          </w:p>
        </w:tc>
        <w:tc>
          <w:tcPr>
            <w:tcW w:w="7380" w:type="dxa"/>
            <w:tcBorders>
              <w:bottom w:val="single" w:sz="4" w:space="0" w:color="auto"/>
            </w:tcBorders>
          </w:tcPr>
          <w:p w:rsidR="00CC6FD2" w:rsidRPr="00EC3BBB"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color w:val="000000" w:themeColor="text1"/>
              </w:rPr>
            </w:pPr>
            <w:r w:rsidRPr="00EC3BBB">
              <w:rPr>
                <w:rFonts w:ascii="Arial" w:hAnsi="Arial" w:cs="Arial"/>
                <w:b/>
                <w:color w:val="000000" w:themeColor="text1"/>
              </w:rPr>
              <w:t>Assumptions</w:t>
            </w:r>
          </w:p>
        </w:tc>
      </w:tr>
      <w:tr w:rsidR="00CC6FD2" w:rsidRPr="00203690" w:rsidTr="009B5DDF">
        <w:tc>
          <w:tcPr>
            <w:tcW w:w="2155" w:type="dxa"/>
            <w:tcBorders>
              <w:top w:val="single" w:sz="4" w:space="0" w:color="auto"/>
            </w:tcBorders>
          </w:tcPr>
          <w:p w:rsidR="00CC6FD2" w:rsidRPr="00EC3BBB"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EC3BBB">
              <w:rPr>
                <w:rFonts w:ascii="Arial" w:hAnsi="Arial" w:cs="Arial"/>
                <w:b/>
              </w:rPr>
              <w:t>Owners</w:t>
            </w:r>
          </w:p>
        </w:tc>
        <w:tc>
          <w:tcPr>
            <w:tcW w:w="7380" w:type="dxa"/>
            <w:tcBorders>
              <w:top w:val="single" w:sz="4" w:space="0" w:color="auto"/>
            </w:tcBorders>
          </w:tcPr>
          <w:p w:rsidR="00CC6FD2" w:rsidRPr="00EC3BBB"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EC3BBB">
              <w:rPr>
                <w:rFonts w:ascii="Arial" w:hAnsi="Arial" w:cs="Arial"/>
                <w:b/>
              </w:rPr>
              <w:t>Coverage A = Building</w:t>
            </w:r>
          </w:p>
          <w:p w:rsidR="00CC6FD2" w:rsidRPr="00EC3BBB" w:rsidRDefault="00CC6FD2" w:rsidP="009B5DDF">
            <w:pPr>
              <w:pStyle w:val="ListParagraph"/>
              <w:numPr>
                <w:ilvl w:val="0"/>
                <w:numId w:val="11"/>
              </w:numPr>
            </w:pPr>
            <w:r w:rsidRPr="00EC3BBB">
              <w:t>Replacement Cost included subject to Coverage A limit</w:t>
            </w:r>
          </w:p>
          <w:p w:rsidR="00CC6FD2" w:rsidRPr="00EC3BBB" w:rsidRDefault="00CC6FD2" w:rsidP="009B5DDF">
            <w:pPr>
              <w:pStyle w:val="ListParagraph"/>
              <w:numPr>
                <w:ilvl w:val="0"/>
                <w:numId w:val="11"/>
              </w:numPr>
            </w:pPr>
            <w:r w:rsidRPr="00EC3BBB">
              <w:t xml:space="preserve">Law and Ordinance not included </w:t>
            </w:r>
          </w:p>
          <w:p w:rsidR="00CC6FD2" w:rsidRPr="00EC3BBB"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EC3BBB">
              <w:rPr>
                <w:rFonts w:ascii="Arial" w:hAnsi="Arial" w:cs="Arial"/>
                <w:b/>
              </w:rPr>
              <w:t>Coverage B = Appurtenant Structure</w:t>
            </w:r>
          </w:p>
          <w:p w:rsidR="00CC6FD2" w:rsidRPr="00EC3BBB" w:rsidRDefault="00CC6FD2" w:rsidP="009B5DDF">
            <w:pPr>
              <w:pStyle w:val="ListParagraph"/>
              <w:numPr>
                <w:ilvl w:val="0"/>
                <w:numId w:val="12"/>
              </w:numPr>
            </w:pPr>
            <w:r w:rsidRPr="00EC3BBB">
              <w:t>Replacement Cost included subject to Coverage B limit</w:t>
            </w:r>
          </w:p>
          <w:p w:rsidR="00CC6FD2" w:rsidRPr="00EC3BBB" w:rsidRDefault="00CC6FD2" w:rsidP="009B5DDF">
            <w:pPr>
              <w:pStyle w:val="ListParagraph"/>
              <w:numPr>
                <w:ilvl w:val="0"/>
                <w:numId w:val="12"/>
              </w:numPr>
            </w:pPr>
            <w:r w:rsidRPr="00EC3BBB">
              <w:t xml:space="preserve">Law and Ordinance not included </w:t>
            </w:r>
          </w:p>
          <w:p w:rsidR="00CC6FD2" w:rsidRPr="00EC3BBB"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EC3BBB">
              <w:rPr>
                <w:rFonts w:ascii="Arial" w:hAnsi="Arial" w:cs="Arial"/>
                <w:b/>
              </w:rPr>
              <w:t>Coverage C = Contents</w:t>
            </w:r>
          </w:p>
          <w:p w:rsidR="00CC6FD2" w:rsidRPr="00EC3BBB" w:rsidRDefault="00CC6FD2" w:rsidP="009B5DDF">
            <w:pPr>
              <w:pStyle w:val="ListParagraph"/>
            </w:pPr>
            <w:r w:rsidRPr="00EC3BBB">
              <w:t>Replacement Cost included subject to Coverage C limit</w:t>
            </w:r>
          </w:p>
          <w:p w:rsidR="00CC6FD2" w:rsidRPr="00EC3BBB" w:rsidRDefault="00CC6FD2" w:rsidP="00CC6FD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EC3BBB">
              <w:rPr>
                <w:rFonts w:ascii="Arial" w:hAnsi="Arial" w:cs="Arial"/>
                <w:b/>
              </w:rPr>
              <w:t>Coverage D = Time Element</w:t>
            </w:r>
          </w:p>
          <w:p w:rsidR="00CC6FD2" w:rsidRPr="00EC3BBB" w:rsidRDefault="00CC6FD2" w:rsidP="009B5DDF">
            <w:pPr>
              <w:pStyle w:val="ListParagraph"/>
            </w:pPr>
            <w:r w:rsidRPr="00EC3BBB">
              <w:t>Time limit = 12 months</w:t>
            </w:r>
          </w:p>
          <w:p w:rsidR="00CC6FD2" w:rsidRDefault="00CC6FD2" w:rsidP="009B5DDF">
            <w:pPr>
              <w:pStyle w:val="ListParagraph"/>
            </w:pPr>
            <w:r w:rsidRPr="00EC3BBB">
              <w:t>Per diem = $150.00/day per policy, if used</w:t>
            </w:r>
          </w:p>
          <w:p w:rsidR="007B7DFC" w:rsidRPr="007B7DFC" w:rsidRDefault="007B7DFC" w:rsidP="007B7DFC">
            <w:pPr>
              <w:rPr>
                <w:rFonts w:ascii="Arial" w:hAnsi="Arial" w:cs="Arial"/>
                <w:b/>
              </w:rPr>
            </w:pPr>
          </w:p>
          <w:p w:rsidR="00CC6FD2" w:rsidRPr="007B7DFC" w:rsidRDefault="00CC6FD2" w:rsidP="009B5DDF">
            <w:pPr>
              <w:pStyle w:val="ListParagraph"/>
              <w:numPr>
                <w:ilvl w:val="0"/>
                <w:numId w:val="16"/>
              </w:numPr>
            </w:pPr>
            <w:r w:rsidRPr="007B7DFC">
              <w:t>Hurricane loss costs per $1,000 shall be related to the Coverage A limit</w:t>
            </w:r>
          </w:p>
          <w:p w:rsidR="007B7DFC" w:rsidRPr="007B7DFC" w:rsidRDefault="007B7DFC" w:rsidP="009B5DDF">
            <w:pPr>
              <w:pStyle w:val="ListParagraph"/>
              <w:numPr>
                <w:ilvl w:val="0"/>
                <w:numId w:val="16"/>
              </w:numPr>
            </w:pPr>
            <w:r w:rsidRPr="007B7DFC">
              <w:t>Hurricane loss costs for the various specified deductibles shall be determined based on annual deductibles</w:t>
            </w:r>
          </w:p>
          <w:p w:rsidR="007B7DFC" w:rsidRPr="007B7DFC" w:rsidRDefault="007B7DFC" w:rsidP="009B5DDF">
            <w:pPr>
              <w:pStyle w:val="ListParagraph"/>
              <w:numPr>
                <w:ilvl w:val="0"/>
                <w:numId w:val="16"/>
              </w:numPr>
            </w:pPr>
            <w:r w:rsidRPr="007B7DFC">
              <w:t>All-other perils deductible = $500</w:t>
            </w:r>
          </w:p>
        </w:tc>
      </w:tr>
      <w:tr w:rsidR="00EC3BBB" w:rsidRPr="00203690" w:rsidTr="009B5DDF">
        <w:tc>
          <w:tcPr>
            <w:tcW w:w="2155" w:type="dxa"/>
          </w:tcPr>
          <w:p w:rsidR="00EC3BBB" w:rsidRPr="00EC3BBB" w:rsidRDefault="00EC3BBB"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p>
        </w:tc>
        <w:tc>
          <w:tcPr>
            <w:tcW w:w="7380" w:type="dxa"/>
          </w:tcPr>
          <w:p w:rsidR="00EC3BBB" w:rsidRPr="00EC3BBB" w:rsidRDefault="00EC3BBB"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p>
        </w:tc>
      </w:tr>
      <w:tr w:rsidR="007B7DFC" w:rsidRPr="00203690" w:rsidTr="009B5DDF">
        <w:tc>
          <w:tcPr>
            <w:tcW w:w="2155" w:type="dxa"/>
          </w:tcPr>
          <w:p w:rsidR="007B7DFC" w:rsidRPr="00EC3BBB" w:rsidRDefault="007B7DFC"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Pr>
                <w:rFonts w:ascii="Arial" w:hAnsi="Arial" w:cs="Arial"/>
                <w:b/>
              </w:rPr>
              <w:t>Renters</w:t>
            </w:r>
          </w:p>
        </w:tc>
        <w:tc>
          <w:tcPr>
            <w:tcW w:w="7380" w:type="dxa"/>
          </w:tcPr>
          <w:p w:rsidR="007B7DFC" w:rsidRPr="007B7DFC" w:rsidRDefault="007B7DFC" w:rsidP="007B7DF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7B7DFC">
              <w:rPr>
                <w:rFonts w:ascii="Arial" w:hAnsi="Arial" w:cs="Arial"/>
                <w:b/>
              </w:rPr>
              <w:t>Coverage C = Contents</w:t>
            </w:r>
          </w:p>
          <w:p w:rsidR="007B7DFC" w:rsidRPr="007B7DFC" w:rsidRDefault="007B7DFC" w:rsidP="009B5DDF">
            <w:pPr>
              <w:pStyle w:val="ListParagraph"/>
              <w:numPr>
                <w:ilvl w:val="0"/>
                <w:numId w:val="17"/>
              </w:numPr>
            </w:pPr>
            <w:r w:rsidRPr="007B7DFC">
              <w:t>Replacement Cost included subject to Coverage C limit</w:t>
            </w:r>
          </w:p>
          <w:p w:rsidR="007B7DFC" w:rsidRPr="007B7DFC" w:rsidRDefault="007B7DFC" w:rsidP="007B7DF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7B7DFC">
              <w:rPr>
                <w:rFonts w:ascii="Arial" w:hAnsi="Arial" w:cs="Arial"/>
                <w:b/>
              </w:rPr>
              <w:t>Coverage D = Time Element</w:t>
            </w:r>
          </w:p>
          <w:p w:rsidR="007B7DFC" w:rsidRPr="007B7DFC" w:rsidRDefault="007B7DFC" w:rsidP="009B5DDF">
            <w:pPr>
              <w:pStyle w:val="ListParagraph"/>
              <w:numPr>
                <w:ilvl w:val="0"/>
                <w:numId w:val="17"/>
              </w:numPr>
            </w:pPr>
            <w:r w:rsidRPr="007B7DFC">
              <w:t>Time limit = 12 months</w:t>
            </w:r>
          </w:p>
          <w:p w:rsidR="007B7DFC" w:rsidRPr="007B7DFC" w:rsidRDefault="007B7DFC" w:rsidP="009B5DDF">
            <w:pPr>
              <w:pStyle w:val="ListParagraph"/>
              <w:numPr>
                <w:ilvl w:val="0"/>
                <w:numId w:val="17"/>
              </w:numPr>
            </w:pPr>
            <w:r w:rsidRPr="007B7DFC">
              <w:t>Per diem = $150.00/day per policy, if used.</w:t>
            </w:r>
          </w:p>
          <w:p w:rsidR="007B7DFC" w:rsidRPr="007B7DFC" w:rsidRDefault="007B7DFC" w:rsidP="007B7DF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p>
          <w:p w:rsidR="007B7DFC" w:rsidRPr="005B0CF0" w:rsidRDefault="007B7DFC" w:rsidP="009B5DDF">
            <w:pPr>
              <w:pStyle w:val="ListParagraph"/>
              <w:numPr>
                <w:ilvl w:val="0"/>
                <w:numId w:val="18"/>
              </w:numPr>
            </w:pPr>
            <w:r w:rsidRPr="005B0CF0">
              <w:t>Hurricane loss costs per $1,000 shall be related to the Coverage C limit</w:t>
            </w:r>
          </w:p>
          <w:p w:rsidR="007B7DFC" w:rsidRPr="005B0CF0" w:rsidRDefault="007B7DFC" w:rsidP="009B5DDF">
            <w:pPr>
              <w:pStyle w:val="ListParagraph"/>
              <w:numPr>
                <w:ilvl w:val="0"/>
                <w:numId w:val="18"/>
              </w:numPr>
            </w:pPr>
            <w:r w:rsidRPr="005B0CF0">
              <w:t>Hurricane loss costs for the various specified deductibles shall be determined based on annual deductibles</w:t>
            </w:r>
          </w:p>
          <w:p w:rsidR="007B7DFC" w:rsidRPr="005B0CF0" w:rsidRDefault="007B7DFC" w:rsidP="009B5DDF">
            <w:pPr>
              <w:pStyle w:val="ListParagraph"/>
              <w:numPr>
                <w:ilvl w:val="0"/>
                <w:numId w:val="18"/>
              </w:numPr>
            </w:pPr>
            <w:r w:rsidRPr="005B0CF0">
              <w:t>All-other perils deductible = $500</w:t>
            </w:r>
          </w:p>
        </w:tc>
      </w:tr>
      <w:tr w:rsidR="007B7DFC" w:rsidRPr="00203690" w:rsidTr="009B5DDF">
        <w:tc>
          <w:tcPr>
            <w:tcW w:w="2155" w:type="dxa"/>
          </w:tcPr>
          <w:p w:rsidR="007B7DFC" w:rsidRPr="00EC3BBB" w:rsidRDefault="007B7DFC"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p>
        </w:tc>
        <w:tc>
          <w:tcPr>
            <w:tcW w:w="7380" w:type="dxa"/>
          </w:tcPr>
          <w:p w:rsidR="007B7DFC" w:rsidRPr="00EC3BBB" w:rsidRDefault="007B7DFC"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p>
        </w:tc>
      </w:tr>
      <w:tr w:rsidR="005B0CF0" w:rsidRPr="00203690" w:rsidTr="009B5DDF">
        <w:tc>
          <w:tcPr>
            <w:tcW w:w="2155" w:type="dxa"/>
          </w:tcPr>
          <w:p w:rsidR="005B0CF0" w:rsidRPr="00EC3BBB" w:rsidRDefault="005B0CF0" w:rsidP="005B0CF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Pr>
                <w:rFonts w:ascii="Arial" w:hAnsi="Arial" w:cs="Arial"/>
                <w:b/>
              </w:rPr>
              <w:t>Condo Unit Owners</w:t>
            </w:r>
          </w:p>
        </w:tc>
        <w:tc>
          <w:tcPr>
            <w:tcW w:w="7380" w:type="dxa"/>
          </w:tcPr>
          <w:p w:rsidR="005B0CF0" w:rsidRPr="005B0CF0" w:rsidRDefault="005B0CF0" w:rsidP="005B0CF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5B0CF0">
              <w:rPr>
                <w:rFonts w:ascii="Arial" w:hAnsi="Arial" w:cs="Arial"/>
                <w:b/>
              </w:rPr>
              <w:t>Coverage A = Building</w:t>
            </w:r>
          </w:p>
          <w:p w:rsidR="005B0CF0" w:rsidRPr="005B0CF0" w:rsidRDefault="005B0CF0" w:rsidP="009B5DDF">
            <w:pPr>
              <w:pStyle w:val="ListParagraph"/>
              <w:numPr>
                <w:ilvl w:val="0"/>
                <w:numId w:val="19"/>
              </w:numPr>
            </w:pPr>
            <w:r w:rsidRPr="005B0CF0">
              <w:t>Replacement Cost included subject to Coverage A limit</w:t>
            </w:r>
          </w:p>
          <w:p w:rsidR="005B0CF0" w:rsidRPr="005B0CF0" w:rsidRDefault="005B0CF0" w:rsidP="005B0CF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5B0CF0">
              <w:rPr>
                <w:rFonts w:ascii="Arial" w:hAnsi="Arial" w:cs="Arial"/>
                <w:b/>
              </w:rPr>
              <w:t>Coverage C = Contents</w:t>
            </w:r>
          </w:p>
          <w:p w:rsidR="005B0CF0" w:rsidRPr="005B0CF0" w:rsidRDefault="005B0CF0" w:rsidP="009B5DDF">
            <w:pPr>
              <w:pStyle w:val="ListParagraph"/>
              <w:numPr>
                <w:ilvl w:val="0"/>
                <w:numId w:val="19"/>
              </w:numPr>
            </w:pPr>
            <w:r w:rsidRPr="005B0CF0">
              <w:t>Replacement Cost included subject to Coverage C limit</w:t>
            </w:r>
          </w:p>
          <w:p w:rsidR="005B0CF0" w:rsidRPr="005B0CF0" w:rsidRDefault="005B0CF0" w:rsidP="005B0CF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5B0CF0">
              <w:rPr>
                <w:rFonts w:ascii="Arial" w:hAnsi="Arial" w:cs="Arial"/>
                <w:b/>
              </w:rPr>
              <w:t>Coverage D = Time Element</w:t>
            </w:r>
          </w:p>
          <w:p w:rsidR="005B0CF0" w:rsidRPr="005B0CF0" w:rsidRDefault="005B0CF0" w:rsidP="009B5DDF">
            <w:pPr>
              <w:pStyle w:val="ListParagraph"/>
              <w:numPr>
                <w:ilvl w:val="0"/>
                <w:numId w:val="19"/>
              </w:numPr>
            </w:pPr>
            <w:r w:rsidRPr="005B0CF0">
              <w:t>Time limit = 12 months</w:t>
            </w:r>
          </w:p>
          <w:p w:rsidR="005B0CF0" w:rsidRPr="005B0CF0" w:rsidRDefault="005B0CF0" w:rsidP="009B5DDF">
            <w:pPr>
              <w:pStyle w:val="ListParagraph"/>
              <w:numPr>
                <w:ilvl w:val="0"/>
                <w:numId w:val="19"/>
              </w:numPr>
            </w:pPr>
            <w:r w:rsidRPr="005B0CF0">
              <w:t>Per diem = $150.00/day per policy, if used.</w:t>
            </w:r>
          </w:p>
          <w:p w:rsidR="005B0CF0" w:rsidRPr="005B0CF0" w:rsidRDefault="005B0CF0" w:rsidP="005B0CF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p>
          <w:p w:rsidR="005B0CF0" w:rsidRPr="005B0CF0" w:rsidRDefault="005B0CF0" w:rsidP="009B5DDF">
            <w:pPr>
              <w:pStyle w:val="ListParagraph"/>
              <w:numPr>
                <w:ilvl w:val="0"/>
                <w:numId w:val="20"/>
              </w:numPr>
            </w:pPr>
            <w:r w:rsidRPr="005B0CF0">
              <w:t>Hurricane loss costs per $1,000 shall be related to the Coverage C limit</w:t>
            </w:r>
          </w:p>
          <w:p w:rsidR="005B0CF0" w:rsidRPr="005B0CF0" w:rsidRDefault="005B0CF0" w:rsidP="009B5DDF">
            <w:pPr>
              <w:pStyle w:val="ListParagraph"/>
              <w:numPr>
                <w:ilvl w:val="0"/>
                <w:numId w:val="20"/>
              </w:numPr>
            </w:pPr>
            <w:r w:rsidRPr="005B0CF0">
              <w:t>Hurricane loss costs for the various specified deductibles shall be determined based on annual deductibles</w:t>
            </w:r>
          </w:p>
          <w:p w:rsidR="005B0CF0" w:rsidRPr="005B0CF0" w:rsidRDefault="005B0CF0" w:rsidP="009B5DDF">
            <w:pPr>
              <w:pStyle w:val="ListParagraph"/>
              <w:numPr>
                <w:ilvl w:val="0"/>
                <w:numId w:val="20"/>
              </w:numPr>
            </w:pPr>
            <w:r w:rsidRPr="005B0CF0">
              <w:t>All-other perils deductible = $500</w:t>
            </w:r>
          </w:p>
        </w:tc>
      </w:tr>
      <w:tr w:rsidR="005B0CF0" w:rsidRPr="00203690" w:rsidTr="009B5DDF">
        <w:tc>
          <w:tcPr>
            <w:tcW w:w="2155" w:type="dxa"/>
          </w:tcPr>
          <w:p w:rsidR="005B0CF0" w:rsidRPr="00EC3BBB" w:rsidRDefault="005B0CF0"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p>
        </w:tc>
        <w:tc>
          <w:tcPr>
            <w:tcW w:w="7380" w:type="dxa"/>
          </w:tcPr>
          <w:p w:rsidR="005B0CF0" w:rsidRPr="00EC3BBB" w:rsidRDefault="005B0CF0"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p>
        </w:tc>
      </w:tr>
    </w:tbl>
    <w:p w:rsidR="006B5130" w:rsidRDefault="006B5130">
      <w:r>
        <w:br w:type="page"/>
      </w:r>
    </w:p>
    <w:tbl>
      <w:tblPr>
        <w:tblStyle w:val="TableGridLight"/>
        <w:tblW w:w="95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5"/>
        <w:gridCol w:w="7380"/>
      </w:tblGrid>
      <w:tr w:rsidR="00CC6FD2" w:rsidRPr="00203690" w:rsidTr="009B5DDF">
        <w:tc>
          <w:tcPr>
            <w:tcW w:w="2155" w:type="dxa"/>
          </w:tcPr>
          <w:p w:rsidR="00CC6FD2" w:rsidRPr="00EC3BBB"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EC3BBB">
              <w:rPr>
                <w:rFonts w:ascii="Arial" w:hAnsi="Arial" w:cs="Arial"/>
                <w:b/>
              </w:rPr>
              <w:lastRenderedPageBreak/>
              <w:t>Manufactured Homes</w:t>
            </w:r>
          </w:p>
        </w:tc>
        <w:tc>
          <w:tcPr>
            <w:tcW w:w="7380" w:type="dxa"/>
          </w:tcPr>
          <w:p w:rsidR="00CC6FD2" w:rsidRPr="00EC3BBB"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EC3BBB">
              <w:rPr>
                <w:rFonts w:ascii="Arial" w:hAnsi="Arial" w:cs="Arial"/>
                <w:b/>
              </w:rPr>
              <w:t>Coverage A = Building</w:t>
            </w:r>
          </w:p>
          <w:p w:rsidR="00CC6FD2" w:rsidRPr="00EC3BBB" w:rsidRDefault="00CC6FD2" w:rsidP="009B5DDF">
            <w:pPr>
              <w:pStyle w:val="ListParagraph"/>
              <w:numPr>
                <w:ilvl w:val="0"/>
                <w:numId w:val="14"/>
              </w:numPr>
            </w:pPr>
            <w:r w:rsidRPr="00EC3BBB">
              <w:t xml:space="preserve">Replacement Cost included subject to Coverage A limit </w:t>
            </w:r>
          </w:p>
          <w:p w:rsidR="00CC6FD2" w:rsidRPr="00EC3BBB"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EC3BBB">
              <w:rPr>
                <w:rFonts w:ascii="Arial" w:hAnsi="Arial" w:cs="Arial"/>
                <w:b/>
              </w:rPr>
              <w:t>Coverage B = Appurtenant Structure</w:t>
            </w:r>
          </w:p>
          <w:p w:rsidR="00CC6FD2" w:rsidRPr="00EC3BBB" w:rsidRDefault="00CC6FD2" w:rsidP="009B5DDF">
            <w:pPr>
              <w:pStyle w:val="ListParagraph"/>
              <w:numPr>
                <w:ilvl w:val="0"/>
                <w:numId w:val="14"/>
              </w:numPr>
            </w:pPr>
            <w:r w:rsidRPr="00EC3BBB">
              <w:t xml:space="preserve">Replacement Cost included subject to Coverage B limit </w:t>
            </w:r>
          </w:p>
          <w:p w:rsidR="00CC6FD2" w:rsidRPr="00EC3BBB"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EC3BBB">
              <w:rPr>
                <w:rFonts w:ascii="Arial" w:hAnsi="Arial" w:cs="Arial"/>
                <w:b/>
              </w:rPr>
              <w:t>Coverage C = Contents</w:t>
            </w:r>
          </w:p>
          <w:p w:rsidR="00CC6FD2" w:rsidRPr="00EC3BBB" w:rsidRDefault="00CC6FD2" w:rsidP="009B5DDF">
            <w:pPr>
              <w:pStyle w:val="ListParagraph"/>
              <w:numPr>
                <w:ilvl w:val="0"/>
                <w:numId w:val="14"/>
              </w:numPr>
            </w:pPr>
            <w:r w:rsidRPr="00EC3BBB">
              <w:t xml:space="preserve">Replacement Cost included subject to Coverage C limit </w:t>
            </w:r>
          </w:p>
          <w:p w:rsidR="00CC6FD2" w:rsidRPr="00EC3BBB"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EC3BBB">
              <w:rPr>
                <w:rFonts w:ascii="Arial" w:hAnsi="Arial" w:cs="Arial"/>
                <w:b/>
              </w:rPr>
              <w:t>Coverage D = Time Element</w:t>
            </w:r>
          </w:p>
          <w:p w:rsidR="00CC6FD2" w:rsidRPr="00EC3BBB" w:rsidRDefault="00CC6FD2" w:rsidP="009B5DDF">
            <w:pPr>
              <w:pStyle w:val="ListParagraph"/>
              <w:numPr>
                <w:ilvl w:val="0"/>
                <w:numId w:val="14"/>
              </w:numPr>
            </w:pPr>
            <w:r w:rsidRPr="00EC3BBB">
              <w:t>Time limit = 12 months</w:t>
            </w:r>
          </w:p>
          <w:p w:rsidR="00CC6FD2" w:rsidRDefault="00CC6FD2" w:rsidP="009B5DDF">
            <w:pPr>
              <w:pStyle w:val="ListParagraph"/>
              <w:numPr>
                <w:ilvl w:val="0"/>
                <w:numId w:val="14"/>
              </w:numPr>
            </w:pPr>
            <w:r w:rsidRPr="00EC3BBB">
              <w:t>Per diem = $150.00/day per policy, if used</w:t>
            </w:r>
          </w:p>
          <w:p w:rsidR="005B0CF0" w:rsidRPr="005B0CF0" w:rsidRDefault="005B0CF0" w:rsidP="005B0CF0">
            <w:pPr>
              <w:rPr>
                <w:rFonts w:ascii="Arial" w:hAnsi="Arial" w:cs="Arial"/>
                <w:b/>
              </w:rPr>
            </w:pPr>
          </w:p>
          <w:p w:rsidR="00CC6FD2" w:rsidRPr="005B0CF0" w:rsidRDefault="00CC6FD2" w:rsidP="009B5DDF">
            <w:pPr>
              <w:pStyle w:val="ListParagraph"/>
              <w:numPr>
                <w:ilvl w:val="0"/>
                <w:numId w:val="21"/>
              </w:numPr>
            </w:pPr>
            <w:r w:rsidRPr="005B0CF0">
              <w:t>Hurricane loss costs per $1,000 shall be related to the Coverage A limit</w:t>
            </w:r>
          </w:p>
          <w:p w:rsidR="005B0CF0" w:rsidRPr="005B0CF0" w:rsidRDefault="005B0CF0" w:rsidP="009B5DDF">
            <w:pPr>
              <w:pStyle w:val="ListParagraph"/>
              <w:numPr>
                <w:ilvl w:val="0"/>
                <w:numId w:val="21"/>
              </w:numPr>
            </w:pPr>
            <w:r w:rsidRPr="005B0CF0">
              <w:t>Hurricane loss costs for the various specified deductibles shall be determined based on annual deductibles</w:t>
            </w:r>
          </w:p>
          <w:p w:rsidR="005B0CF0" w:rsidRPr="005B0CF0" w:rsidRDefault="005B0CF0" w:rsidP="009B5DDF">
            <w:pPr>
              <w:pStyle w:val="ListParagraph"/>
              <w:numPr>
                <w:ilvl w:val="0"/>
                <w:numId w:val="21"/>
              </w:numPr>
            </w:pPr>
            <w:r w:rsidRPr="005B0CF0">
              <w:t>All-other perils deductible = $500</w:t>
            </w:r>
          </w:p>
        </w:tc>
      </w:tr>
      <w:tr w:rsidR="005F0560" w:rsidRPr="00203690" w:rsidTr="009B5DDF">
        <w:tc>
          <w:tcPr>
            <w:tcW w:w="2155" w:type="dxa"/>
          </w:tcPr>
          <w:p w:rsidR="005F0560" w:rsidRPr="00EC3BBB" w:rsidRDefault="005F0560"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p>
        </w:tc>
        <w:tc>
          <w:tcPr>
            <w:tcW w:w="7380" w:type="dxa"/>
          </w:tcPr>
          <w:p w:rsidR="005F0560" w:rsidRPr="00EC3BBB" w:rsidRDefault="005F0560"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p>
        </w:tc>
      </w:tr>
      <w:tr w:rsidR="005F0560" w:rsidRPr="00203690" w:rsidTr="009B5DDF">
        <w:tc>
          <w:tcPr>
            <w:tcW w:w="2155" w:type="dxa"/>
          </w:tcPr>
          <w:p w:rsidR="005F0560" w:rsidRPr="00EC3BBB" w:rsidRDefault="005F0560"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Pr>
                <w:rFonts w:ascii="Arial" w:hAnsi="Arial" w:cs="Arial"/>
                <w:b/>
              </w:rPr>
              <w:t>Commercial Residential</w:t>
            </w:r>
          </w:p>
        </w:tc>
        <w:tc>
          <w:tcPr>
            <w:tcW w:w="7380" w:type="dxa"/>
          </w:tcPr>
          <w:p w:rsidR="005F0560" w:rsidRPr="005F0560" w:rsidRDefault="005F0560" w:rsidP="005F056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5F0560">
              <w:rPr>
                <w:rFonts w:ascii="Arial" w:hAnsi="Arial" w:cs="Arial"/>
                <w:b/>
              </w:rPr>
              <w:t>Coverage A = Building</w:t>
            </w:r>
          </w:p>
          <w:p w:rsidR="005F0560" w:rsidRPr="005F0560" w:rsidRDefault="005F0560" w:rsidP="009B5DDF">
            <w:pPr>
              <w:pStyle w:val="ListParagraph"/>
              <w:numPr>
                <w:ilvl w:val="0"/>
                <w:numId w:val="22"/>
              </w:numPr>
            </w:pPr>
            <w:r w:rsidRPr="005F0560">
              <w:t>Replacement Cost included subject to Coverage A limit</w:t>
            </w:r>
          </w:p>
          <w:p w:rsidR="005F0560" w:rsidRPr="005F0560" w:rsidRDefault="005F0560" w:rsidP="005F056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5F0560">
              <w:rPr>
                <w:rFonts w:ascii="Arial" w:hAnsi="Arial" w:cs="Arial"/>
                <w:b/>
              </w:rPr>
              <w:t>Coverage C = Contents</w:t>
            </w:r>
          </w:p>
          <w:p w:rsidR="005F0560" w:rsidRPr="005F0560" w:rsidRDefault="005F0560" w:rsidP="009B5DDF">
            <w:pPr>
              <w:pStyle w:val="ListParagraph"/>
              <w:numPr>
                <w:ilvl w:val="0"/>
                <w:numId w:val="22"/>
              </w:numPr>
            </w:pPr>
            <w:r w:rsidRPr="005F0560">
              <w:t>Replacement Cost included subject to Coverage C limit</w:t>
            </w:r>
          </w:p>
          <w:p w:rsidR="005F0560" w:rsidRPr="005F0560" w:rsidRDefault="005F0560" w:rsidP="005F056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5F0560">
              <w:rPr>
                <w:rFonts w:ascii="Arial" w:hAnsi="Arial" w:cs="Arial"/>
                <w:b/>
              </w:rPr>
              <w:t>Coverage D = Time Element</w:t>
            </w:r>
          </w:p>
          <w:p w:rsidR="005F0560" w:rsidRPr="005F0560" w:rsidRDefault="005F0560" w:rsidP="009B5DDF">
            <w:pPr>
              <w:pStyle w:val="ListParagraph"/>
              <w:numPr>
                <w:ilvl w:val="0"/>
                <w:numId w:val="22"/>
              </w:numPr>
            </w:pPr>
            <w:r w:rsidRPr="005F0560">
              <w:t>Time limit = 12 months</w:t>
            </w:r>
          </w:p>
          <w:p w:rsidR="005F0560" w:rsidRPr="005F0560" w:rsidRDefault="005F0560" w:rsidP="009B5DDF">
            <w:pPr>
              <w:pStyle w:val="ListParagraph"/>
              <w:numPr>
                <w:ilvl w:val="0"/>
                <w:numId w:val="22"/>
              </w:numPr>
            </w:pPr>
            <w:r w:rsidRPr="005F0560">
              <w:t>Per diem = $150.00/day per policy, if used.</w:t>
            </w:r>
          </w:p>
          <w:p w:rsidR="005F0560" w:rsidRPr="005F0560" w:rsidRDefault="005F0560" w:rsidP="005F056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p>
          <w:p w:rsidR="005F0560" w:rsidRPr="005F0560" w:rsidRDefault="005F0560" w:rsidP="009B5DDF">
            <w:pPr>
              <w:pStyle w:val="ListParagraph"/>
            </w:pPr>
            <w:r w:rsidRPr="005F0560">
              <w:t>Hurricane loss costs per $1,000 shall be related to the Coverage A limit</w:t>
            </w:r>
          </w:p>
          <w:p w:rsidR="005F0560" w:rsidRPr="005F0560" w:rsidRDefault="005F0560" w:rsidP="009B5DDF">
            <w:pPr>
              <w:pStyle w:val="ListParagraph"/>
            </w:pPr>
            <w:r w:rsidRPr="005F0560">
              <w:t>Hurricane loss costs for the various specified deductibles shall be determined based on annual deductibles</w:t>
            </w:r>
          </w:p>
          <w:p w:rsidR="005F0560" w:rsidRPr="005F0560" w:rsidRDefault="005F0560" w:rsidP="009B5DDF">
            <w:pPr>
              <w:pStyle w:val="ListParagraph"/>
            </w:pPr>
            <w:r w:rsidRPr="005F0560">
              <w:t>All-other perils deductible = $500</w:t>
            </w:r>
          </w:p>
        </w:tc>
      </w:tr>
    </w:tbl>
    <w:p w:rsidR="00CC6FD2" w:rsidRPr="00CC6FD2" w:rsidRDefault="00CC6FD2" w:rsidP="00CC6FD2"/>
    <w:p w:rsidR="004E1A19" w:rsidRDefault="00F36030" w:rsidP="00F14F62">
      <w:pPr>
        <w:rPr>
          <w:highlight w:val="yellow"/>
        </w:rPr>
      </w:pPr>
      <w:r w:rsidRPr="00F36030">
        <w:t xml:space="preserve">See </w:t>
      </w:r>
      <w:hyperlink w:anchor="AppendixJ" w:history="1">
        <w:r w:rsidRPr="002E5F6F">
          <w:rPr>
            <w:rStyle w:val="Hyperlink"/>
          </w:rPr>
          <w:t xml:space="preserve">Appendix </w:t>
        </w:r>
        <w:r w:rsidR="002E5F6F" w:rsidRPr="002E5F6F">
          <w:rPr>
            <w:rStyle w:val="Hyperlink"/>
          </w:rPr>
          <w:t>J</w:t>
        </w:r>
      </w:hyperlink>
      <w:r w:rsidRPr="002E5F6F">
        <w:t>.</w:t>
      </w:r>
    </w:p>
    <w:p w:rsidR="00491853" w:rsidRDefault="00222314" w:rsidP="00491853">
      <w:pPr>
        <w:keepNext/>
        <w:jc w:val="center"/>
      </w:pPr>
      <w:r>
        <w:rPr>
          <w:i/>
          <w:noProof/>
        </w:rPr>
        <w:lastRenderedPageBreak/>
        <w:drawing>
          <wp:inline distT="0" distB="0" distL="0" distR="0" wp14:anchorId="46660DC1" wp14:editId="542A78E2">
            <wp:extent cx="6000750" cy="3258130"/>
            <wp:effectExtent l="165100" t="165100" r="158750" b="158750"/>
            <wp:docPr id="26" name="Picture 26" descr="C:\Users\owner\Dropbox\clientsAtoF\FIU Hurricane 2017 Standards\A-Forms\A-6\Graphs\Contour_PlotFormA6_Oct29_20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owner\Dropbox\clientsAtoF\FIU Hurricane 2017 Standards\A-Forms\A-6\Graphs\Contour_PlotFormA6_Oct29_2018.jp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6000750" cy="3258130"/>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ic:spPr>
                </pic:pic>
              </a:graphicData>
            </a:graphic>
          </wp:inline>
        </w:drawing>
      </w:r>
    </w:p>
    <w:p w:rsidR="00222314" w:rsidRDefault="00491853" w:rsidP="00500EB8">
      <w:pPr>
        <w:pStyle w:val="Caption"/>
        <w:rPr>
          <w:highlight w:val="yellow"/>
        </w:rPr>
      </w:pPr>
      <w:bookmarkStart w:id="441" w:name="_Toc529272028"/>
      <w:r>
        <w:t xml:space="preserve">Figure </w:t>
      </w:r>
      <w:r w:rsidR="00C70371">
        <w:rPr>
          <w:noProof/>
        </w:rPr>
        <w:fldChar w:fldCharType="begin"/>
      </w:r>
      <w:r w:rsidR="00C70371">
        <w:rPr>
          <w:noProof/>
        </w:rPr>
        <w:instrText xml:space="preserve"> SEQ Figure \* ARABIC </w:instrText>
      </w:r>
      <w:r w:rsidR="00C70371">
        <w:rPr>
          <w:noProof/>
        </w:rPr>
        <w:fldChar w:fldCharType="separate"/>
      </w:r>
      <w:r w:rsidR="00F609A5">
        <w:rPr>
          <w:noProof/>
        </w:rPr>
        <w:t>92</w:t>
      </w:r>
      <w:r w:rsidR="00C70371">
        <w:rPr>
          <w:noProof/>
        </w:rPr>
        <w:fldChar w:fldCharType="end"/>
      </w:r>
      <w:r>
        <w:t>. Contour Plot of Loss Costs - Strong Frame Owners Exposure</w:t>
      </w:r>
      <w:bookmarkEnd w:id="441"/>
    </w:p>
    <w:p w:rsidR="004E1A19" w:rsidRDefault="004E1A19">
      <w:pPr>
        <w:jc w:val="left"/>
        <w:rPr>
          <w:highlight w:val="yellow"/>
        </w:rPr>
      </w:pPr>
    </w:p>
    <w:p w:rsidR="00D02053" w:rsidRDefault="00D02053" w:rsidP="008418CB">
      <w:pPr>
        <w:keepNext/>
        <w:jc w:val="center"/>
      </w:pPr>
      <w:r>
        <w:rPr>
          <w:i/>
          <w:noProof/>
          <w:lang w:eastAsia="en-US"/>
        </w:rPr>
        <w:drawing>
          <wp:inline distT="0" distB="0" distL="0" distR="0" wp14:anchorId="3BB44F34" wp14:editId="0F4F44C7">
            <wp:extent cx="5943600" cy="3603897"/>
            <wp:effectExtent l="0" t="0" r="0" b="3175"/>
            <wp:docPr id="97" name="Picture 13" descr="C:\Users\owner\Dropbox\clientsAtoF\FIU Hurricane 2017 Standards\A-Forms\A-6\Graphs\ScatterPlotFormA6_NS6_StrongOwnerFrame_LocationGridB_20181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owner\Dropbox\clientsAtoF\FIU Hurricane 2017 Standards\A-Forms\A-6\Graphs\ScatterPlotFormA6_NS6_StrongOwnerFrame_LocationGridB_20181005.jpg"/>
                    <pic:cNvPicPr>
                      <a:picLocks noChangeAspect="1" noChangeArrowheads="1"/>
                    </pic:cNvPicPr>
                  </pic:nvPicPr>
                  <pic:blipFill>
                    <a:blip r:embed="rId167"/>
                    <a:srcRect/>
                    <a:stretch>
                      <a:fillRect/>
                    </a:stretch>
                  </pic:blipFill>
                  <pic:spPr bwMode="auto">
                    <a:xfrm>
                      <a:off x="0" y="0"/>
                      <a:ext cx="5943600" cy="3603897"/>
                    </a:xfrm>
                    <a:prstGeom prst="rect">
                      <a:avLst/>
                    </a:prstGeom>
                    <a:noFill/>
                    <a:ln w="9525">
                      <a:noFill/>
                      <a:miter lim="800000"/>
                      <a:headEnd/>
                      <a:tailEnd/>
                    </a:ln>
                  </pic:spPr>
                </pic:pic>
              </a:graphicData>
            </a:graphic>
          </wp:inline>
        </w:drawing>
      </w:r>
    </w:p>
    <w:p w:rsidR="00D02053" w:rsidRDefault="00D02053" w:rsidP="00500EB8">
      <w:pPr>
        <w:pStyle w:val="Caption"/>
      </w:pPr>
      <w:bookmarkStart w:id="442" w:name="_Toc529272029"/>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F609A5">
        <w:rPr>
          <w:noProof/>
        </w:rPr>
        <w:t>93</w:t>
      </w:r>
      <w:r w:rsidR="00B8046F">
        <w:rPr>
          <w:noProof/>
        </w:rPr>
        <w:fldChar w:fldCharType="end"/>
      </w:r>
      <w:r>
        <w:t xml:space="preserve">. </w:t>
      </w:r>
      <w:r w:rsidRPr="00515D46">
        <w:t>Loss Costs vs. Distance to the Coast Strong Frame</w:t>
      </w:r>
      <w:r w:rsidR="00491853">
        <w:t xml:space="preserve"> Owners</w:t>
      </w:r>
      <w:r w:rsidRPr="00515D46">
        <w:t xml:space="preserve"> Exposures</w:t>
      </w:r>
      <w:bookmarkEnd w:id="442"/>
    </w:p>
    <w:p w:rsidR="008418CB" w:rsidRDefault="008418CB">
      <w:pPr>
        <w:jc w:val="left"/>
      </w:pPr>
      <w:r>
        <w:br w:type="page"/>
      </w:r>
    </w:p>
    <w:p w:rsidR="008418CB" w:rsidRDefault="008418CB" w:rsidP="008418CB">
      <w:pPr>
        <w:keepNext/>
      </w:pPr>
      <w:r>
        <w:rPr>
          <w:i/>
          <w:noProof/>
        </w:rPr>
        <w:lastRenderedPageBreak/>
        <w:drawing>
          <wp:inline distT="0" distB="0" distL="0" distR="0" wp14:anchorId="7A8BACF1" wp14:editId="5B76A597">
            <wp:extent cx="5943600" cy="7691459"/>
            <wp:effectExtent l="0" t="0" r="0" b="5080"/>
            <wp:docPr id="98" name="Picture 14" descr="C:\Users\owner\Dropbox\clientsAtoF\FIU Hurricane 2017 Standards\A-Forms\A-6\Graphs\FormA6_Map_lossCosts_GridPoint_20181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owner\Dropbox\clientsAtoF\FIU Hurricane 2017 Standards\A-Forms\A-6\Graphs\FormA6_Map_lossCosts_GridPoint_20181005.jpg"/>
                    <pic:cNvPicPr>
                      <a:picLocks noChangeAspect="1" noChangeArrowheads="1"/>
                    </pic:cNvPicPr>
                  </pic:nvPicPr>
                  <pic:blipFill>
                    <a:blip r:embed="rId168"/>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8418CB" w:rsidRPr="008418CB" w:rsidRDefault="008418CB" w:rsidP="00500EB8">
      <w:pPr>
        <w:pStyle w:val="Caption"/>
      </w:pPr>
      <w:bookmarkStart w:id="443" w:name="_Toc529272030"/>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F609A5">
        <w:rPr>
          <w:noProof/>
        </w:rPr>
        <w:t>94</w:t>
      </w:r>
      <w:r w:rsidR="00B8046F">
        <w:rPr>
          <w:noProof/>
        </w:rPr>
        <w:fldChar w:fldCharType="end"/>
      </w:r>
      <w:r>
        <w:t xml:space="preserve">. </w:t>
      </w:r>
      <w:r w:rsidRPr="00355AFD">
        <w:t>Zero Deductible Loss Costs by Grid Point for Strong Owner Frame.</w:t>
      </w:r>
      <w:bookmarkEnd w:id="443"/>
    </w:p>
    <w:p w:rsidR="00AC0CC8" w:rsidRDefault="00AC0CC8">
      <w:r>
        <w:br w:type="page"/>
      </w:r>
    </w:p>
    <w:p w:rsidR="00F14F62" w:rsidRDefault="005255B9" w:rsidP="0007529D">
      <w:pPr>
        <w:pStyle w:val="Heading2"/>
      </w:pPr>
      <w:bookmarkStart w:id="444" w:name="FormA7"/>
      <w:bookmarkStart w:id="445" w:name="_Toc529271701"/>
      <w:r w:rsidRPr="005255B9">
        <w:lastRenderedPageBreak/>
        <w:t>Form A-7</w:t>
      </w:r>
      <w:bookmarkEnd w:id="444"/>
      <w:r w:rsidRPr="005255B9">
        <w:t>: Percentage Change in Logical Relationship to Hurricane Risk</w:t>
      </w:r>
      <w:bookmarkEnd w:id="445"/>
    </w:p>
    <w:p w:rsidR="005255B9" w:rsidRDefault="005255B9" w:rsidP="00B73298">
      <w:pPr>
        <w:pStyle w:val="Disclosure"/>
      </w:pPr>
      <w:r>
        <w:t>A. Provide summaries of the percentage change in logical relationship to hurricane risk exhibits from the previously-accepted hurricane model in the format shown in the file named “2017FormA7.xlsx.”</w:t>
      </w:r>
    </w:p>
    <w:p w:rsidR="005255B9" w:rsidRDefault="005255B9" w:rsidP="00B73298">
      <w:pPr>
        <w:pStyle w:val="Disclosure"/>
      </w:pPr>
      <w:r>
        <w:t>B. Create exposure sets for each exhibit by modeling all of the coverages from the appropriate Notional Set listed below at each of the locations in “Location Grid B” as described in the file “NotionalInput17.xlsx.” Refer to the Notional Hurricane Policy Specifications provided in Form A-6, Logical Relationship to Hurricane Risk (Trade Secret Item), for additional modeling information.</w:t>
      </w:r>
    </w:p>
    <w:p w:rsidR="005255B9" w:rsidRDefault="005255B9" w:rsidP="00B73298">
      <w:pPr>
        <w:pStyle w:val="Disclosure"/>
      </w:pPr>
      <w:r>
        <w:t>C. Explain any assumptions, deviations, and differences from the prescribed exposure information. In particular, explain how the treatment of unknown is handled in each sensitivity.</w:t>
      </w:r>
    </w:p>
    <w:tbl>
      <w:tblPr>
        <w:tblW w:w="0" w:type="auto"/>
        <w:tblInd w:w="468" w:type="dxa"/>
        <w:tblLook w:val="04A0" w:firstRow="1" w:lastRow="0" w:firstColumn="1" w:lastColumn="0" w:noHBand="0" w:noVBand="1"/>
      </w:tblPr>
      <w:tblGrid>
        <w:gridCol w:w="6120"/>
        <w:gridCol w:w="1890"/>
      </w:tblGrid>
      <w:tr w:rsidR="00385D62" w:rsidRPr="00203690" w:rsidTr="00034692">
        <w:tc>
          <w:tcPr>
            <w:tcW w:w="6120" w:type="dxa"/>
            <w:shd w:val="solid" w:color="000000" w:fill="FFFFFF"/>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color w:val="FFFFFF"/>
              </w:rPr>
            </w:pPr>
            <w:r w:rsidRPr="00203690">
              <w:rPr>
                <w:rFonts w:ascii="Arial" w:hAnsi="Arial" w:cs="Arial"/>
                <w:b/>
                <w:color w:val="FFFFFF"/>
              </w:rPr>
              <w:t>Exhibit</w:t>
            </w:r>
          </w:p>
        </w:tc>
        <w:tc>
          <w:tcPr>
            <w:tcW w:w="1890" w:type="dxa"/>
            <w:shd w:val="solid" w:color="000000" w:fill="FFFFFF"/>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color w:val="FFFFFF"/>
              </w:rPr>
            </w:pPr>
            <w:r w:rsidRPr="00203690">
              <w:rPr>
                <w:rFonts w:ascii="Arial" w:hAnsi="Arial" w:cs="Arial"/>
                <w:b/>
                <w:color w:val="FFFFFF"/>
              </w:rPr>
              <w:t>Notional Set</w:t>
            </w:r>
          </w:p>
        </w:tc>
      </w:tr>
      <w:tr w:rsidR="00385D62" w:rsidRPr="00203690" w:rsidTr="00034692">
        <w:tc>
          <w:tcPr>
            <w:tcW w:w="612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Deductible Sensitivity</w:t>
            </w:r>
          </w:p>
        </w:tc>
        <w:tc>
          <w:tcPr>
            <w:tcW w:w="189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1</w:t>
            </w:r>
          </w:p>
        </w:tc>
      </w:tr>
      <w:tr w:rsidR="00385D62" w:rsidRPr="00203690" w:rsidTr="00034692">
        <w:tc>
          <w:tcPr>
            <w:tcW w:w="612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Pr>
                <w:rFonts w:ascii="Arial" w:hAnsi="Arial" w:cs="Arial"/>
                <w:b/>
              </w:rPr>
              <w:t>Policy Form</w:t>
            </w:r>
            <w:r w:rsidRPr="00203690">
              <w:rPr>
                <w:rFonts w:ascii="Arial" w:hAnsi="Arial" w:cs="Arial"/>
                <w:b/>
              </w:rPr>
              <w:t xml:space="preserve"> Sensitivity</w:t>
            </w:r>
          </w:p>
        </w:tc>
        <w:tc>
          <w:tcPr>
            <w:tcW w:w="189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2</w:t>
            </w:r>
          </w:p>
        </w:tc>
      </w:tr>
      <w:tr w:rsidR="00385D62" w:rsidRPr="00203690" w:rsidTr="00034692">
        <w:tc>
          <w:tcPr>
            <w:tcW w:w="612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Policy Form</w:t>
            </w:r>
            <w:r>
              <w:rPr>
                <w:rFonts w:ascii="Arial" w:hAnsi="Arial" w:cs="Arial"/>
                <w:b/>
              </w:rPr>
              <w:t>/Construction</w:t>
            </w:r>
            <w:r w:rsidRPr="00203690">
              <w:rPr>
                <w:rFonts w:ascii="Arial" w:hAnsi="Arial" w:cs="Arial"/>
                <w:b/>
              </w:rPr>
              <w:t xml:space="preserve"> Sensitivity</w:t>
            </w:r>
          </w:p>
        </w:tc>
        <w:tc>
          <w:tcPr>
            <w:tcW w:w="189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3</w:t>
            </w:r>
          </w:p>
        </w:tc>
      </w:tr>
      <w:tr w:rsidR="00385D62" w:rsidRPr="00203690" w:rsidTr="00034692">
        <w:tc>
          <w:tcPr>
            <w:tcW w:w="612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Coverage Sensitivity</w:t>
            </w:r>
          </w:p>
        </w:tc>
        <w:tc>
          <w:tcPr>
            <w:tcW w:w="189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4</w:t>
            </w:r>
          </w:p>
        </w:tc>
      </w:tr>
      <w:tr w:rsidR="00385D62" w:rsidRPr="00203690" w:rsidTr="00034692">
        <w:tc>
          <w:tcPr>
            <w:tcW w:w="612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Building Code/Enforcement (Year Built) Sensitivity</w:t>
            </w:r>
          </w:p>
        </w:tc>
        <w:tc>
          <w:tcPr>
            <w:tcW w:w="189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5</w:t>
            </w:r>
          </w:p>
        </w:tc>
      </w:tr>
      <w:tr w:rsidR="00385D62" w:rsidRPr="00203690" w:rsidTr="00034692">
        <w:tc>
          <w:tcPr>
            <w:tcW w:w="612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Building Strength Sensitivity</w:t>
            </w:r>
          </w:p>
        </w:tc>
        <w:tc>
          <w:tcPr>
            <w:tcW w:w="189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6</w:t>
            </w:r>
          </w:p>
        </w:tc>
      </w:tr>
      <w:tr w:rsidR="00385D62" w:rsidRPr="00203690" w:rsidTr="00034692">
        <w:tc>
          <w:tcPr>
            <w:tcW w:w="612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Condo Unit Floor Sensitivity</w:t>
            </w:r>
          </w:p>
        </w:tc>
        <w:tc>
          <w:tcPr>
            <w:tcW w:w="189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7</w:t>
            </w:r>
          </w:p>
        </w:tc>
      </w:tr>
      <w:tr w:rsidR="00385D62" w:rsidRPr="00203690" w:rsidTr="00034692">
        <w:tc>
          <w:tcPr>
            <w:tcW w:w="612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Number of Stories Sensitivity</w:t>
            </w:r>
          </w:p>
        </w:tc>
        <w:tc>
          <w:tcPr>
            <w:tcW w:w="189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8</w:t>
            </w:r>
          </w:p>
        </w:tc>
      </w:tr>
    </w:tbl>
    <w:p w:rsidR="00385D62" w:rsidRDefault="00385D62" w:rsidP="00B73298">
      <w:pPr>
        <w:pStyle w:val="Disclosure"/>
      </w:pPr>
      <w:r>
        <w:t>D. Hurricane models shall treat points in “Location Grid B” as coordinates that would result from a geocoding process. Hurricane models shall treat points by simulating hurricane loss at exact location or by using the nearest modeled parcel/street/cell in the hurricane model.</w:t>
      </w:r>
    </w:p>
    <w:p w:rsidR="00385D62" w:rsidRDefault="00385D62" w:rsidP="00B73298">
      <w:pPr>
        <w:pStyle w:val="Disclosure"/>
      </w:pPr>
      <w:r>
        <w:t>Provide the results statewide (overall percentage change) and by the regions defined in Form A-5, Percentage Change in Hurricane Output Ranges (2012 FHCF Exposure Data).</w:t>
      </w:r>
    </w:p>
    <w:p w:rsidR="005255B9" w:rsidRDefault="00385D62" w:rsidP="00B73298">
      <w:pPr>
        <w:pStyle w:val="Disclosure"/>
      </w:pPr>
      <w:r>
        <w:t>E. Provide this form in Excel format. The file name shall include the abbreviated name of the modeling organization, the hurricane standards year, and the form name. Also include all tables in Form A-7, Percentage Change in Logical Relationship to Hurricane Risk, in a submission appendix.</w:t>
      </w:r>
    </w:p>
    <w:p w:rsidR="00E136C4" w:rsidRDefault="00F67745" w:rsidP="00E136C4">
      <w:r w:rsidRPr="00F67745">
        <w:t xml:space="preserve">See </w:t>
      </w:r>
      <w:hyperlink w:anchor="AppendixK" w:history="1">
        <w:r w:rsidRPr="00F53E8B">
          <w:rPr>
            <w:rStyle w:val="Hyperlink"/>
          </w:rPr>
          <w:t xml:space="preserve">Appendix </w:t>
        </w:r>
        <w:r w:rsidR="00F53E8B" w:rsidRPr="00F53E8B">
          <w:rPr>
            <w:rStyle w:val="Hyperlink"/>
          </w:rPr>
          <w:t>K</w:t>
        </w:r>
      </w:hyperlink>
      <w:r w:rsidRPr="00F53E8B">
        <w:t>.</w:t>
      </w:r>
    </w:p>
    <w:p w:rsidR="0003789C" w:rsidRDefault="0003789C">
      <w:r>
        <w:br w:type="page"/>
      </w:r>
    </w:p>
    <w:p w:rsidR="00E136C4" w:rsidRDefault="0003789C" w:rsidP="0007529D">
      <w:pPr>
        <w:pStyle w:val="Heading2"/>
      </w:pPr>
      <w:bookmarkStart w:id="446" w:name="FormA8A"/>
      <w:bookmarkStart w:id="447" w:name="_Toc529271702"/>
      <w:r w:rsidRPr="0003789C">
        <w:lastRenderedPageBreak/>
        <w:t>Form A-8A</w:t>
      </w:r>
      <w:bookmarkEnd w:id="446"/>
      <w:r w:rsidRPr="0003789C">
        <w:t>: Hurricane Probable Maximum Loss for Florida (2012 FHCF Exposure Data)</w:t>
      </w:r>
      <w:bookmarkEnd w:id="447"/>
    </w:p>
    <w:p w:rsidR="0003789C" w:rsidRDefault="0003789C" w:rsidP="00B73298">
      <w:pPr>
        <w:pStyle w:val="Disclosure"/>
      </w:pPr>
      <w:r>
        <w:t>A. Provide a detailed explanation of how the Expected Annual Hurricane Losses and Return Periods are calculated.</w:t>
      </w:r>
    </w:p>
    <w:p w:rsidR="000831D0" w:rsidRPr="000831D0" w:rsidRDefault="000831D0" w:rsidP="000831D0">
      <w:r w:rsidRPr="000831D0">
        <w:t>For each range of losses:</w:t>
      </w:r>
    </w:p>
    <w:p w:rsidR="000831D0" w:rsidRPr="000831D0" w:rsidRDefault="000831D0" w:rsidP="000831D0">
      <w:r w:rsidRPr="000831D0">
        <w:t xml:space="preserve">Expected Annual Hurricane Losses = Total Loss / Number of years in the simulation, </w:t>
      </w:r>
    </w:p>
    <w:p w:rsidR="000831D0" w:rsidRPr="000831D0" w:rsidRDefault="000831D0" w:rsidP="000831D0"/>
    <w:p w:rsidR="000831D0" w:rsidRPr="000831D0" w:rsidRDefault="000831D0" w:rsidP="000831D0">
      <w:r w:rsidRPr="000831D0">
        <w:t>Where:</w:t>
      </w:r>
    </w:p>
    <w:p w:rsidR="000831D0" w:rsidRPr="000831D0" w:rsidRDefault="000831D0" w:rsidP="000831D0">
      <w:r w:rsidRPr="000831D0">
        <w:t>Total Loss = Sum of losses for all simulated years with aggregate storm losses in the range.</w:t>
      </w:r>
    </w:p>
    <w:p w:rsidR="000831D0" w:rsidRPr="000831D0" w:rsidRDefault="000831D0" w:rsidP="000831D0">
      <w:r w:rsidRPr="000831D0">
        <w:t xml:space="preserve">Return Period = 1 / Probability of exceeding the average loss in the range, </w:t>
      </w:r>
    </w:p>
    <w:p w:rsidR="000831D0" w:rsidRPr="000831D0" w:rsidRDefault="000831D0" w:rsidP="000831D0">
      <w:r w:rsidRPr="000831D0">
        <w:t xml:space="preserve"> </w:t>
      </w:r>
    </w:p>
    <w:p w:rsidR="000831D0" w:rsidRPr="000831D0" w:rsidRDefault="000831D0" w:rsidP="000831D0">
      <w:r w:rsidRPr="000831D0">
        <w:t>Where:</w:t>
      </w:r>
    </w:p>
    <w:p w:rsidR="000831D0" w:rsidRPr="000831D0" w:rsidRDefault="000831D0" w:rsidP="000831D0">
      <w:r w:rsidRPr="000831D0">
        <w:t>Average Loss = Total Loss / Number of years with aggregate storm losses in the range,</w:t>
      </w:r>
    </w:p>
    <w:p w:rsidR="000831D0" w:rsidRPr="000831D0" w:rsidRDefault="000831D0" w:rsidP="000831D0"/>
    <w:p w:rsidR="000831D0" w:rsidRPr="000831D0" w:rsidRDefault="000831D0" w:rsidP="000831D0">
      <w:r w:rsidRPr="000831D0">
        <w:t>And</w:t>
      </w:r>
    </w:p>
    <w:p w:rsidR="000831D0" w:rsidRPr="000831D0" w:rsidRDefault="000831D0" w:rsidP="000831D0"/>
    <w:p w:rsidR="00290AD5" w:rsidRPr="000831D0" w:rsidRDefault="000831D0" w:rsidP="000831D0">
      <w:r w:rsidRPr="000831D0">
        <w:t>Probability of exceeding the average loss in the range = (Number of years with aggregate storm losses &gt; Average Loss)</w:t>
      </w:r>
      <w:r>
        <w:t xml:space="preserve"> </w:t>
      </w:r>
      <w:r w:rsidRPr="000831D0">
        <w:t>/ Number of years in the simulation.</w:t>
      </w:r>
    </w:p>
    <w:p w:rsidR="0003789C" w:rsidRDefault="0003789C" w:rsidP="00B73298">
      <w:pPr>
        <w:pStyle w:val="Disclosure"/>
      </w:pPr>
      <w:r>
        <w:t>B. Complete Part A showing the personal and commercial residential hurricane probable maximum loss for Florida. For the Expected Annual Hurricane Losses column, provide personal and commercial residential, zero deductible statewide hurricane loss costs based on the 2012 Florida Hurricane Catastrophe personal and commercial residential zero deductible exposure data found in the file named “hlpm2012c.exe.”</w:t>
      </w:r>
    </w:p>
    <w:p w:rsidR="0003789C" w:rsidRDefault="0003789C" w:rsidP="00B73298">
      <w:pPr>
        <w:pStyle w:val="Disclosure"/>
      </w:pPr>
      <w:r>
        <w:t>In the column, Return Period (Years), provide the return period associated with the average hurricane loss within the ranges indicated on a cumulative basis.</w:t>
      </w:r>
    </w:p>
    <w:p w:rsidR="0003789C" w:rsidRDefault="0003789C" w:rsidP="00B73298">
      <w:pPr>
        <w:pStyle w:val="Disclosure"/>
      </w:pPr>
      <w:r>
        <w:t>For example, if the average hurricane loss is $4,705 million for the range $4,501 million to $5,000 million, provide the return period associated with a hurricane loss that is $4,705 million or greater.</w:t>
      </w:r>
    </w:p>
    <w:p w:rsidR="0003789C" w:rsidRDefault="0003789C" w:rsidP="00B73298">
      <w:pPr>
        <w:pStyle w:val="Disclosure"/>
      </w:pPr>
      <w:r>
        <w:t>For each hurricane loss range in millions ($1,001-$1,500, $1,501-$2,000, $2,001-$2,500) the average hurricane loss within that range should be identified and then the return period associated with that hurricane loss calculated. The return period is then the reciprocal of the probability of the hurricane loss equaling or exceeding this average hurricane loss size.</w:t>
      </w:r>
    </w:p>
    <w:p w:rsidR="0003789C" w:rsidRDefault="0003789C" w:rsidP="00B73298">
      <w:pPr>
        <w:pStyle w:val="Disclosure"/>
      </w:pPr>
      <w:r>
        <w:t>The probability of equaling or exceeding the average of each range should be smaller as the ranges increase (and the average hurricane losses within the ranges increase). Therefore, the return period associated with each range and average hurricane loss within that range should be larger as the ranges increase. Return periods shall be based on cumulative probabilities.</w:t>
      </w:r>
    </w:p>
    <w:p w:rsidR="00290AD5" w:rsidRPr="00290AD5" w:rsidRDefault="0003789C" w:rsidP="00B73298">
      <w:pPr>
        <w:pStyle w:val="Disclosure"/>
      </w:pPr>
      <w:r>
        <w:lastRenderedPageBreak/>
        <w:t>A return period for an average hurricane loss of $4,705 million within the $4,501-$5,000 million range should be lower than the return period for an average hurricane loss of $5,455 million associated with a $5,001- $6,000 million range.</w:t>
      </w:r>
    </w:p>
    <w:p w:rsidR="001944A8" w:rsidRDefault="0003789C" w:rsidP="00B73298">
      <w:pPr>
        <w:pStyle w:val="Disclosure"/>
      </w:pPr>
      <w:r>
        <w:t>C. Provide a graphical comparison of the current hurricane model Residential Return Periods hurricane loss curve to the previously-accepted hurricane model Residential Return Periods hurricane loss curve. Residential Return Period (Years) shall be shown on the y-axis on a log- 10 scale with Hurricane Losses in Billions shown on the x-axis. The legend shall indicate the corresponding hurricane model with a solid line representing the current year and a dotted line representing the previously-accepted hurricane model.</w:t>
      </w:r>
    </w:p>
    <w:p w:rsidR="00A768A1" w:rsidRDefault="00A768A1" w:rsidP="00A768A1">
      <w:pPr>
        <w:keepNext/>
        <w:jc w:val="center"/>
      </w:pPr>
      <w:r>
        <w:rPr>
          <w:noProof/>
        </w:rPr>
        <w:drawing>
          <wp:inline distT="0" distB="0" distL="0" distR="0" wp14:anchorId="3138BE33" wp14:editId="121C202B">
            <wp:extent cx="6000750" cy="3197225"/>
            <wp:effectExtent l="0" t="0" r="6350" b="317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6000750" cy="3197225"/>
                    </a:xfrm>
                    <a:prstGeom prst="rect">
                      <a:avLst/>
                    </a:prstGeom>
                  </pic:spPr>
                </pic:pic>
              </a:graphicData>
            </a:graphic>
          </wp:inline>
        </w:drawing>
      </w:r>
    </w:p>
    <w:p w:rsidR="00290AD5" w:rsidRPr="00290AD5" w:rsidRDefault="00A768A1" w:rsidP="00500EB8">
      <w:pPr>
        <w:pStyle w:val="Caption"/>
      </w:pPr>
      <w:bookmarkStart w:id="448" w:name="_Toc529272031"/>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F609A5">
        <w:rPr>
          <w:noProof/>
        </w:rPr>
        <w:t>95</w:t>
      </w:r>
      <w:r w:rsidR="00B8046F">
        <w:rPr>
          <w:noProof/>
        </w:rPr>
        <w:fldChar w:fldCharType="end"/>
      </w:r>
      <w:r>
        <w:t xml:space="preserve">. </w:t>
      </w:r>
      <w:r w:rsidRPr="00EC45BB">
        <w:t>Comparison of return periods.</w:t>
      </w:r>
      <w:bookmarkEnd w:id="448"/>
    </w:p>
    <w:p w:rsidR="00023371" w:rsidRDefault="0003789C" w:rsidP="00B73298">
      <w:pPr>
        <w:pStyle w:val="Disclosure"/>
      </w:pPr>
      <w:r>
        <w:t>D. Provide the estimated hurricane loss and uncertainty interval for each of the Personal and Commercial Residential Return Periods given in Part B, Annual Aggregate, and Part C, Annual Occurrence. Describe how the uncertainty intervals are derived. Also, provide in Parts B and C, the Conditional Tail Expectation, the expected value of hurricane losses greater than the Estimated Hurricane Loss Level.</w:t>
      </w:r>
    </w:p>
    <w:p w:rsidR="007B5AC9" w:rsidRPr="00A345D3" w:rsidRDefault="007B5AC9" w:rsidP="007B5AC9">
      <w:pPr>
        <w:widowControl w:val="0"/>
        <w:tabs>
          <w:tab w:val="left" w:pos="270"/>
          <w:tab w:val="left" w:pos="1440"/>
          <w:tab w:val="left" w:pos="2160"/>
          <w:tab w:val="left" w:pos="2880"/>
          <w:tab w:val="left" w:pos="3600"/>
          <w:tab w:val="left" w:pos="4320"/>
          <w:tab w:val="left" w:pos="5040"/>
          <w:tab w:val="left" w:pos="5760"/>
          <w:tab w:val="left" w:pos="7920"/>
        </w:tabs>
        <w:autoSpaceDE w:val="0"/>
      </w:pPr>
      <w:r w:rsidRPr="00A345D3">
        <w:t>The uncertainty intervals (except for the top event) are approximate 95% confidence intervals.</w:t>
      </w:r>
    </w:p>
    <w:p w:rsidR="007B5AC9" w:rsidRPr="00A345D3" w:rsidRDefault="007B5AC9" w:rsidP="007B5AC9">
      <w:pPr>
        <w:widowControl w:val="0"/>
        <w:tabs>
          <w:tab w:val="left" w:pos="270"/>
          <w:tab w:val="left" w:pos="1440"/>
          <w:tab w:val="left" w:pos="2160"/>
          <w:tab w:val="left" w:pos="2880"/>
          <w:tab w:val="left" w:pos="3600"/>
          <w:tab w:val="left" w:pos="4320"/>
          <w:tab w:val="left" w:pos="5040"/>
          <w:tab w:val="left" w:pos="5760"/>
          <w:tab w:val="left" w:pos="7920"/>
        </w:tabs>
        <w:autoSpaceDE w:val="0"/>
        <w:ind w:left="810"/>
        <w:rPr>
          <w:rFonts w:ascii="Arial" w:hAnsi="Arial" w:cs="Arial"/>
          <w:b/>
          <w:i/>
        </w:rPr>
      </w:pPr>
    </w:p>
    <w:p w:rsidR="007B5AC9" w:rsidRPr="00E25C4D" w:rsidRDefault="007B5AC9" w:rsidP="007B5AC9">
      <w:pPr>
        <w:widowControl w:val="0"/>
        <w:tabs>
          <w:tab w:val="left" w:pos="270"/>
          <w:tab w:val="left" w:pos="1440"/>
          <w:tab w:val="left" w:pos="2160"/>
          <w:tab w:val="left" w:pos="2880"/>
          <w:tab w:val="left" w:pos="3600"/>
          <w:tab w:val="left" w:pos="4320"/>
          <w:tab w:val="left" w:pos="5040"/>
          <w:tab w:val="left" w:pos="5760"/>
          <w:tab w:val="left" w:pos="7920"/>
        </w:tabs>
        <w:autoSpaceDE w:val="0"/>
      </w:pPr>
      <w:r w:rsidRPr="00A345D3">
        <w:t>Let    X</w:t>
      </w:r>
      <w:r w:rsidRPr="00A345D3">
        <w:rPr>
          <w:vertAlign w:val="subscript"/>
        </w:rPr>
        <w:t>1</w:t>
      </w:r>
      <w:r w:rsidRPr="00A345D3">
        <w:t>, X</w:t>
      </w:r>
      <w:r w:rsidRPr="00A345D3">
        <w:rPr>
          <w:vertAlign w:val="subscript"/>
        </w:rPr>
        <w:t>2</w:t>
      </w:r>
      <w:r w:rsidRPr="00A345D3">
        <w:t>, . . . , X</w:t>
      </w:r>
      <w:r w:rsidRPr="00A345D3">
        <w:rPr>
          <w:vertAlign w:val="subscript"/>
        </w:rPr>
        <w:t xml:space="preserve">N </w:t>
      </w:r>
      <w:r w:rsidRPr="00A345D3">
        <w:t xml:space="preserve">    be the ordered set of annual losses produced by the simulation with X</w:t>
      </w:r>
      <w:r w:rsidRPr="00A345D3">
        <w:rPr>
          <w:vertAlign w:val="subscript"/>
        </w:rPr>
        <w:t>(1)</w:t>
      </w:r>
      <w:r w:rsidRPr="00A345D3">
        <w:t xml:space="preserve"> ≤ X</w:t>
      </w:r>
      <w:r w:rsidRPr="00A345D3">
        <w:rPr>
          <w:vertAlign w:val="subscript"/>
        </w:rPr>
        <w:t>(2)</w:t>
      </w:r>
      <w:r w:rsidRPr="00A345D3">
        <w:t xml:space="preserve"> ≤ . . . ≤ X</w:t>
      </w:r>
      <w:r w:rsidRPr="00A345D3">
        <w:rPr>
          <w:vertAlign w:val="subscript"/>
        </w:rPr>
        <w:t>(N).</w:t>
      </w:r>
      <w:r>
        <w:rPr>
          <w:vertAlign w:val="subscript"/>
        </w:rPr>
        <w:t xml:space="preserve">  </w:t>
      </w:r>
      <w:r>
        <w:t xml:space="preserve"> (Or alternatively for part C the ordered set of the largest loss from each year of the simulation.)</w:t>
      </w:r>
    </w:p>
    <w:p w:rsidR="007B5AC9" w:rsidRPr="00A345D3" w:rsidRDefault="007B5AC9" w:rsidP="007B5AC9">
      <w:pPr>
        <w:widowControl w:val="0"/>
        <w:tabs>
          <w:tab w:val="left" w:pos="270"/>
          <w:tab w:val="left" w:pos="1440"/>
          <w:tab w:val="left" w:pos="2160"/>
          <w:tab w:val="left" w:pos="2880"/>
          <w:tab w:val="left" w:pos="3600"/>
          <w:tab w:val="left" w:pos="4320"/>
          <w:tab w:val="left" w:pos="5040"/>
          <w:tab w:val="left" w:pos="5760"/>
          <w:tab w:val="left" w:pos="7920"/>
        </w:tabs>
        <w:autoSpaceDE w:val="0"/>
      </w:pPr>
    </w:p>
    <w:p w:rsidR="007B5AC9" w:rsidRDefault="007B5AC9" w:rsidP="007B5AC9">
      <w:pPr>
        <w:widowControl w:val="0"/>
        <w:tabs>
          <w:tab w:val="left" w:pos="270"/>
          <w:tab w:val="left" w:pos="1440"/>
          <w:tab w:val="left" w:pos="2160"/>
          <w:tab w:val="left" w:pos="2880"/>
          <w:tab w:val="left" w:pos="3600"/>
          <w:tab w:val="left" w:pos="4320"/>
          <w:tab w:val="left" w:pos="5040"/>
          <w:tab w:val="left" w:pos="5760"/>
          <w:tab w:val="left" w:pos="7920"/>
        </w:tabs>
        <w:autoSpaceDE w:val="0"/>
      </w:pPr>
      <w:r w:rsidRPr="00A345D3">
        <w:t>Since the sample is large enough to assume a normal approximation for the p</w:t>
      </w:r>
      <w:r w:rsidRPr="00E10CDA">
        <w:rPr>
          <w:vertAlign w:val="superscript"/>
        </w:rPr>
        <w:t>th</w:t>
      </w:r>
      <w:r w:rsidRPr="00A345D3">
        <w:t xml:space="preserve"> quantile of the ordered set, an approximate 95% confidence interval for the PML is given by (X</w:t>
      </w:r>
      <w:r w:rsidRPr="00A345D3">
        <w:rPr>
          <w:vertAlign w:val="subscript"/>
        </w:rPr>
        <w:t>(r)</w:t>
      </w:r>
      <w:r w:rsidRPr="00A345D3">
        <w:t>, X</w:t>
      </w:r>
      <w:r w:rsidRPr="00A345D3">
        <w:rPr>
          <w:vertAlign w:val="subscript"/>
        </w:rPr>
        <w:t>(s)</w:t>
      </w:r>
      <w:r w:rsidRPr="00A345D3">
        <w:t>), where</w:t>
      </w:r>
    </w:p>
    <w:p w:rsidR="007B5AC9" w:rsidRPr="00A345D3" w:rsidRDefault="007B5AC9" w:rsidP="007B5AC9">
      <w:pPr>
        <w:rPr>
          <w:rFonts w:ascii="Arial" w:hAnsi="Arial" w:cs="Arial"/>
          <w:b/>
          <w:i/>
        </w:rPr>
      </w:pPr>
    </w:p>
    <w:p w:rsidR="007B5AC9" w:rsidRPr="00A345D3" w:rsidRDefault="007B5AC9" w:rsidP="007B5AC9">
      <w:pPr>
        <w:widowControl w:val="0"/>
        <w:tabs>
          <w:tab w:val="left" w:pos="270"/>
          <w:tab w:val="left" w:pos="1440"/>
          <w:tab w:val="left" w:pos="2160"/>
          <w:tab w:val="left" w:pos="2880"/>
          <w:tab w:val="left" w:pos="3600"/>
          <w:tab w:val="left" w:pos="4320"/>
          <w:tab w:val="left" w:pos="5040"/>
          <w:tab w:val="left" w:pos="5760"/>
          <w:tab w:val="left" w:pos="7920"/>
        </w:tabs>
        <w:autoSpaceDE w:val="0"/>
        <w:ind w:left="270"/>
      </w:pPr>
      <w:r w:rsidRPr="00A345D3">
        <w:t xml:space="preserve">                    </w:t>
      </w:r>
      <w:r w:rsidR="00D44815" w:rsidRPr="00A65538">
        <w:rPr>
          <w:noProof/>
          <w:position w:val="-12"/>
        </w:rPr>
        <w:object w:dxaOrig="2360" w:dyaOrig="400">
          <v:shape id="_x0000_i1038" type="#_x0000_t75" alt="" style="width:120pt;height:21pt;mso-width-percent:0;mso-height-percent:0;mso-width-percent:0;mso-height-percent:0" o:ole="">
            <v:imagedata r:id="rId170" o:title=""/>
          </v:shape>
          <o:OLEObject Type="Embed" ProgID="Equation.3" ShapeID="_x0000_i1038" DrawAspect="Content" ObjectID="_1603101450" r:id="rId171"/>
        </w:object>
      </w:r>
    </w:p>
    <w:p w:rsidR="007B5AC9" w:rsidRPr="00A345D3" w:rsidRDefault="007B5AC9" w:rsidP="007B5AC9">
      <w:pPr>
        <w:widowControl w:val="0"/>
        <w:tabs>
          <w:tab w:val="left" w:pos="270"/>
          <w:tab w:val="left" w:pos="1440"/>
          <w:tab w:val="left" w:pos="2160"/>
          <w:tab w:val="left" w:pos="2880"/>
          <w:tab w:val="left" w:pos="3600"/>
          <w:tab w:val="left" w:pos="4320"/>
          <w:tab w:val="left" w:pos="5040"/>
          <w:tab w:val="left" w:pos="5760"/>
          <w:tab w:val="left" w:pos="7920"/>
        </w:tabs>
        <w:autoSpaceDE w:val="0"/>
        <w:ind w:left="270"/>
      </w:pPr>
    </w:p>
    <w:p w:rsidR="007B5AC9" w:rsidRDefault="007B5AC9" w:rsidP="007B5AC9">
      <w:pPr>
        <w:widowControl w:val="0"/>
        <w:tabs>
          <w:tab w:val="left" w:pos="270"/>
          <w:tab w:val="left" w:pos="1440"/>
          <w:tab w:val="left" w:pos="2160"/>
          <w:tab w:val="left" w:pos="2880"/>
          <w:tab w:val="left" w:pos="3600"/>
          <w:tab w:val="left" w:pos="4320"/>
          <w:tab w:val="left" w:pos="5040"/>
          <w:tab w:val="left" w:pos="5760"/>
          <w:tab w:val="left" w:pos="7920"/>
        </w:tabs>
        <w:autoSpaceDE w:val="0"/>
        <w:ind w:left="270"/>
      </w:pPr>
      <w:r w:rsidRPr="00A345D3">
        <w:tab/>
      </w:r>
      <w:r w:rsidR="00D44815" w:rsidRPr="00A65538">
        <w:rPr>
          <w:noProof/>
          <w:position w:val="-12"/>
        </w:rPr>
        <w:object w:dxaOrig="2360" w:dyaOrig="400">
          <v:shape id="_x0000_i1037" type="#_x0000_t75" alt="" style="width:120pt;height:23pt;mso-width-percent:0;mso-height-percent:0;mso-width-percent:0;mso-height-percent:0" o:ole="">
            <v:imagedata r:id="rId172" o:title=""/>
          </v:shape>
          <o:OLEObject Type="Embed" ProgID="Equation.3" ShapeID="_x0000_i1037" DrawAspect="Content" ObjectID="_1603101451" r:id="rId173"/>
        </w:object>
      </w:r>
      <w:r>
        <w:t xml:space="preserve"> </w:t>
      </w:r>
    </w:p>
    <w:p w:rsidR="007B5AC9" w:rsidRDefault="007B5AC9" w:rsidP="007B5AC9">
      <w:pPr>
        <w:widowControl w:val="0"/>
        <w:tabs>
          <w:tab w:val="left" w:pos="270"/>
          <w:tab w:val="left" w:pos="1440"/>
          <w:tab w:val="left" w:pos="2160"/>
          <w:tab w:val="left" w:pos="2880"/>
          <w:tab w:val="left" w:pos="3600"/>
          <w:tab w:val="left" w:pos="4320"/>
          <w:tab w:val="left" w:pos="5040"/>
          <w:tab w:val="left" w:pos="5760"/>
          <w:tab w:val="left" w:pos="7920"/>
        </w:tabs>
        <w:autoSpaceDE w:val="0"/>
        <w:ind w:left="270"/>
      </w:pPr>
    </w:p>
    <w:p w:rsidR="007B5AC9" w:rsidRPr="00A345D3" w:rsidRDefault="007B5AC9" w:rsidP="007B5AC9">
      <w:pPr>
        <w:widowControl w:val="0"/>
        <w:tabs>
          <w:tab w:val="left" w:pos="0"/>
          <w:tab w:val="left" w:pos="1440"/>
          <w:tab w:val="left" w:pos="2160"/>
          <w:tab w:val="left" w:pos="2880"/>
          <w:tab w:val="left" w:pos="3600"/>
          <w:tab w:val="left" w:pos="4320"/>
          <w:tab w:val="left" w:pos="5040"/>
          <w:tab w:val="left" w:pos="5760"/>
          <w:tab w:val="left" w:pos="7920"/>
        </w:tabs>
        <w:autoSpaceDE w:val="0"/>
        <w:ind w:left="274" w:hanging="274"/>
      </w:pPr>
      <w:r w:rsidRPr="00A345D3">
        <w:t xml:space="preserve">and N and p are defined as </w:t>
      </w:r>
    </w:p>
    <w:p w:rsidR="007B5AC9" w:rsidRPr="00A345D3" w:rsidRDefault="007B5AC9" w:rsidP="007B5AC9"/>
    <w:p w:rsidR="007B5AC9" w:rsidRPr="00A345D3" w:rsidRDefault="007B5AC9" w:rsidP="007B5AC9">
      <w:r w:rsidRPr="00A345D3">
        <w:t xml:space="preserve">           N = number of years in the simulation</w:t>
      </w:r>
    </w:p>
    <w:p w:rsidR="007B5AC9" w:rsidRPr="00A345D3" w:rsidRDefault="007B5AC9" w:rsidP="007B5AC9">
      <w:r w:rsidRPr="00A345D3">
        <w:t xml:space="preserve">and      </w:t>
      </w:r>
    </w:p>
    <w:p w:rsidR="007B5AC9" w:rsidRPr="00A345D3" w:rsidRDefault="007B5AC9" w:rsidP="007B5AC9">
      <w:r w:rsidRPr="00A345D3">
        <w:t xml:space="preserve">             p = 1 – 1 / return period.  </w:t>
      </w:r>
    </w:p>
    <w:p w:rsidR="007B5AC9" w:rsidRPr="00A345D3" w:rsidRDefault="007B5AC9" w:rsidP="007B5AC9"/>
    <w:p w:rsidR="007B5AC9" w:rsidRPr="00A345D3" w:rsidRDefault="007B5AC9" w:rsidP="007B5AC9">
      <w:pPr>
        <w:widowControl w:val="0"/>
        <w:tabs>
          <w:tab w:val="left" w:pos="720"/>
          <w:tab w:val="left" w:pos="1440"/>
          <w:tab w:val="left" w:pos="2160"/>
          <w:tab w:val="left" w:pos="2880"/>
          <w:tab w:val="left" w:pos="3600"/>
          <w:tab w:val="left" w:pos="4320"/>
          <w:tab w:val="left" w:pos="5040"/>
          <w:tab w:val="left" w:pos="5760"/>
          <w:tab w:val="left" w:pos="7920"/>
        </w:tabs>
        <w:autoSpaceDE w:val="0"/>
      </w:pPr>
      <w:r w:rsidRPr="00A345D3">
        <w:t>If r and/or s are not integers, let r* be the smallest integer greater than r and let s* be the smallest integer greater than or equal to s. The 95% approximate confidence interval is given by (X</w:t>
      </w:r>
      <w:r w:rsidRPr="00A345D3">
        <w:rPr>
          <w:vertAlign w:val="subscript"/>
        </w:rPr>
        <w:t>(r*)</w:t>
      </w:r>
      <w:r w:rsidRPr="00A345D3">
        <w:t>, X</w:t>
      </w:r>
      <w:r w:rsidRPr="00A345D3">
        <w:rPr>
          <w:vertAlign w:val="subscript"/>
        </w:rPr>
        <w:t>(s*)</w:t>
      </w:r>
      <w:r w:rsidRPr="00A345D3">
        <w:t>)</w:t>
      </w:r>
    </w:p>
    <w:p w:rsidR="007B5AC9" w:rsidRPr="00A345D3" w:rsidRDefault="007B5AC9" w:rsidP="007B5AC9"/>
    <w:p w:rsidR="007B5AC9" w:rsidRPr="00A345D3" w:rsidRDefault="007B5AC9" w:rsidP="007B5AC9">
      <w:pPr>
        <w:widowControl w:val="0"/>
        <w:tabs>
          <w:tab w:val="left" w:pos="1440"/>
          <w:tab w:val="left" w:pos="2160"/>
          <w:tab w:val="left" w:pos="2880"/>
          <w:tab w:val="left" w:pos="3600"/>
          <w:tab w:val="left" w:pos="4320"/>
          <w:tab w:val="left" w:pos="5040"/>
          <w:tab w:val="left" w:pos="5760"/>
          <w:tab w:val="left" w:pos="7920"/>
        </w:tabs>
        <w:autoSpaceDE w:val="0"/>
      </w:pPr>
      <w:r w:rsidRPr="00A345D3">
        <w:rPr>
          <w:bCs/>
        </w:rPr>
        <w:t>The top event itself is estimated by the highest order statistic, X</w:t>
      </w:r>
      <w:r w:rsidRPr="00A345D3">
        <w:rPr>
          <w:bCs/>
          <w:vertAlign w:val="subscript"/>
        </w:rPr>
        <w:t>(N).</w:t>
      </w:r>
      <w:r w:rsidRPr="00A345D3">
        <w:rPr>
          <w:bCs/>
        </w:rPr>
        <w:t xml:space="preserve">   Although it is not possible to compute a confidence interval for the top event using the above methods, an upper bound can be placed on the </w:t>
      </w:r>
      <w:r w:rsidRPr="00A345D3">
        <w:rPr>
          <w:b/>
          <w:bCs/>
          <w:i/>
        </w:rPr>
        <w:t>expected</w:t>
      </w:r>
      <w:r w:rsidRPr="00A345D3">
        <w:rPr>
          <w:bCs/>
        </w:rPr>
        <w:t xml:space="preserve"> top event, </w:t>
      </w:r>
      <w:r w:rsidRPr="00A345D3">
        <w:t>E(X</w:t>
      </w:r>
      <w:r w:rsidRPr="00A345D3">
        <w:rPr>
          <w:vertAlign w:val="subscript"/>
        </w:rPr>
        <w:t>(N)</w:t>
      </w:r>
      <w:r w:rsidRPr="00A345D3">
        <w:t xml:space="preserve">). </w:t>
      </w:r>
    </w:p>
    <w:p w:rsidR="007B5AC9" w:rsidRPr="00A345D3" w:rsidRDefault="007B5AC9" w:rsidP="007B5AC9">
      <w:pPr>
        <w:widowControl w:val="0"/>
        <w:tabs>
          <w:tab w:val="left" w:pos="1440"/>
          <w:tab w:val="left" w:pos="2160"/>
          <w:tab w:val="left" w:pos="2880"/>
          <w:tab w:val="left" w:pos="3600"/>
          <w:tab w:val="left" w:pos="4320"/>
          <w:tab w:val="left" w:pos="5040"/>
          <w:tab w:val="left" w:pos="5760"/>
          <w:tab w:val="left" w:pos="7920"/>
        </w:tabs>
        <w:autoSpaceDE w:val="0"/>
      </w:pPr>
    </w:p>
    <w:p w:rsidR="007B5AC9" w:rsidRPr="0056370F" w:rsidRDefault="007B5AC9" w:rsidP="007B5AC9">
      <w:pPr>
        <w:widowControl w:val="0"/>
        <w:tabs>
          <w:tab w:val="left" w:pos="1440"/>
          <w:tab w:val="left" w:pos="2160"/>
          <w:tab w:val="left" w:pos="2880"/>
          <w:tab w:val="left" w:pos="3600"/>
          <w:tab w:val="left" w:pos="4320"/>
          <w:tab w:val="left" w:pos="5040"/>
          <w:tab w:val="left" w:pos="5760"/>
          <w:tab w:val="left" w:pos="7920"/>
        </w:tabs>
        <w:autoSpaceDE w:val="0"/>
      </w:pPr>
      <w:r w:rsidRPr="00A345D3">
        <w:t>As per Wilkinson (1982),</w:t>
      </w:r>
      <w:r w:rsidR="00E10CDA">
        <w:t xml:space="preserve"> </w:t>
      </w:r>
      <w:r w:rsidRPr="00A345D3">
        <w:t>E(X</w:t>
      </w:r>
      <w:r w:rsidRPr="00A345D3">
        <w:rPr>
          <w:vertAlign w:val="subscript"/>
        </w:rPr>
        <w:t>(N)</w:t>
      </w:r>
      <w:r w:rsidRPr="00A345D3">
        <w:t xml:space="preserve">) </w:t>
      </w:r>
      <w:r w:rsidRPr="00A345D3">
        <w:rPr>
          <w:rFonts w:ascii="Symbol" w:hAnsi="Symbol"/>
        </w:rPr>
        <w:t></w:t>
      </w:r>
      <w:r w:rsidRPr="00A345D3">
        <w:t xml:space="preserve"> </w:t>
      </w:r>
      <m:oMath>
        <m:r>
          <w:rPr>
            <w:rFonts w:ascii="Cambria Math" w:hAnsi="Cambria Math"/>
          </w:rPr>
          <m:t>μ+</m:t>
        </m:r>
        <m:f>
          <m:fPr>
            <m:ctrlPr>
              <w:rPr>
                <w:rFonts w:ascii="Cambria Math" w:hAnsi="Cambria Math"/>
                <w:i/>
              </w:rPr>
            </m:ctrlPr>
          </m:fPr>
          <m:num>
            <m:r>
              <w:rPr>
                <w:rFonts w:ascii="Cambria Math" w:hAnsi="Cambria Math"/>
              </w:rPr>
              <m:t>(N-1)σ</m:t>
            </m:r>
          </m:num>
          <m:den>
            <m:rad>
              <m:radPr>
                <m:degHide m:val="1"/>
                <m:ctrlPr>
                  <w:rPr>
                    <w:rFonts w:ascii="Cambria Math" w:hAnsi="Cambria Math"/>
                    <w:i/>
                  </w:rPr>
                </m:ctrlPr>
              </m:radPr>
              <m:deg/>
              <m:e>
                <m:r>
                  <w:rPr>
                    <w:rFonts w:ascii="Cambria Math" w:hAnsi="Cambria Math"/>
                  </w:rPr>
                  <m:t>2N-1</m:t>
                </m:r>
              </m:e>
            </m:rad>
          </m:den>
        </m:f>
      </m:oMath>
    </w:p>
    <w:p w:rsidR="007B5AC9" w:rsidRPr="00A345D3" w:rsidRDefault="007B5AC9" w:rsidP="007B5AC9">
      <w:pPr>
        <w:widowControl w:val="0"/>
        <w:tabs>
          <w:tab w:val="left" w:pos="1440"/>
          <w:tab w:val="left" w:pos="2160"/>
          <w:tab w:val="left" w:pos="2880"/>
          <w:tab w:val="left" w:pos="3600"/>
          <w:tab w:val="left" w:pos="4320"/>
          <w:tab w:val="left" w:pos="5040"/>
          <w:tab w:val="left" w:pos="5760"/>
          <w:tab w:val="left" w:pos="7920"/>
        </w:tabs>
        <w:autoSpaceDE w:val="0"/>
      </w:pPr>
      <w:r w:rsidRPr="00A345D3">
        <w:t xml:space="preserve">  </w:t>
      </w:r>
    </w:p>
    <w:p w:rsidR="007B5AC9" w:rsidRPr="00A345D3" w:rsidRDefault="007B5AC9" w:rsidP="007B5AC9">
      <w:pPr>
        <w:widowControl w:val="0"/>
        <w:tabs>
          <w:tab w:val="left" w:pos="1440"/>
          <w:tab w:val="left" w:pos="2160"/>
          <w:tab w:val="left" w:pos="2880"/>
          <w:tab w:val="left" w:pos="3600"/>
          <w:tab w:val="left" w:pos="4320"/>
          <w:tab w:val="left" w:pos="5040"/>
          <w:tab w:val="left" w:pos="5760"/>
          <w:tab w:val="left" w:pos="7920"/>
        </w:tabs>
        <w:autoSpaceDE w:val="0"/>
      </w:pPr>
    </w:p>
    <w:p w:rsidR="007B5AC9" w:rsidRPr="00A345D3" w:rsidRDefault="007B5AC9" w:rsidP="007B5AC9">
      <w:pPr>
        <w:widowControl w:val="0"/>
        <w:tabs>
          <w:tab w:val="left" w:pos="1440"/>
          <w:tab w:val="left" w:pos="2160"/>
          <w:tab w:val="left" w:pos="2880"/>
          <w:tab w:val="left" w:pos="3600"/>
          <w:tab w:val="left" w:pos="4320"/>
          <w:tab w:val="left" w:pos="5040"/>
          <w:tab w:val="left" w:pos="5760"/>
          <w:tab w:val="left" w:pos="7920"/>
        </w:tabs>
        <w:autoSpaceDE w:val="0"/>
      </w:pPr>
      <w:r w:rsidRPr="00A345D3">
        <w:t xml:space="preserve">where </w:t>
      </w:r>
      <w:r w:rsidRPr="00A345D3">
        <w:rPr>
          <w:rFonts w:ascii="Symbol" w:hAnsi="Symbol"/>
        </w:rPr>
        <w:t></w:t>
      </w:r>
      <w:r w:rsidRPr="00A345D3">
        <w:t xml:space="preserve"> and </w:t>
      </w:r>
      <w:r w:rsidRPr="00A345D3">
        <w:rPr>
          <w:rFonts w:ascii="Symbol" w:hAnsi="Symbol"/>
        </w:rPr>
        <w:t></w:t>
      </w:r>
      <w:r w:rsidRPr="00A345D3">
        <w:t xml:space="preserve"> are the mean and the standard deviation of the losses, respectively.</w:t>
      </w:r>
    </w:p>
    <w:p w:rsidR="007B5AC9" w:rsidRPr="00A345D3" w:rsidRDefault="007B5AC9" w:rsidP="007B5AC9">
      <w:pPr>
        <w:widowControl w:val="0"/>
        <w:tabs>
          <w:tab w:val="left" w:pos="1440"/>
          <w:tab w:val="left" w:pos="2160"/>
          <w:tab w:val="left" w:pos="2880"/>
          <w:tab w:val="left" w:pos="3600"/>
          <w:tab w:val="left" w:pos="4320"/>
          <w:tab w:val="left" w:pos="5040"/>
          <w:tab w:val="left" w:pos="5760"/>
          <w:tab w:val="left" w:pos="7920"/>
        </w:tabs>
        <w:autoSpaceDE w:val="0"/>
      </w:pPr>
    </w:p>
    <w:p w:rsidR="007B5AC9" w:rsidRPr="00A345D3" w:rsidRDefault="007B5AC9" w:rsidP="007B5AC9">
      <w:pPr>
        <w:widowControl w:val="0"/>
        <w:tabs>
          <w:tab w:val="left" w:pos="1440"/>
          <w:tab w:val="left" w:pos="2160"/>
          <w:tab w:val="left" w:pos="2880"/>
          <w:tab w:val="left" w:pos="3600"/>
          <w:tab w:val="left" w:pos="4320"/>
          <w:tab w:val="left" w:pos="5040"/>
          <w:tab w:val="left" w:pos="5760"/>
          <w:tab w:val="left" w:pos="7920"/>
        </w:tabs>
        <w:autoSpaceDE w:val="0"/>
      </w:pPr>
      <w:r w:rsidRPr="00A345D3">
        <w:t>Thus an upper bound for the top even is computed as:</w:t>
      </w:r>
    </w:p>
    <w:p w:rsidR="007B5AC9" w:rsidRPr="00A345D3" w:rsidRDefault="007B5AC9" w:rsidP="007B5AC9">
      <w:pPr>
        <w:widowControl w:val="0"/>
        <w:tabs>
          <w:tab w:val="left" w:pos="1440"/>
          <w:tab w:val="left" w:pos="2160"/>
          <w:tab w:val="left" w:pos="2880"/>
          <w:tab w:val="left" w:pos="3600"/>
          <w:tab w:val="left" w:pos="4320"/>
          <w:tab w:val="left" w:pos="5040"/>
          <w:tab w:val="left" w:pos="5760"/>
          <w:tab w:val="left" w:pos="7920"/>
        </w:tabs>
        <w:autoSpaceDE w:val="0"/>
      </w:pPr>
    </w:p>
    <w:p w:rsidR="007B5AC9" w:rsidRPr="0056370F" w:rsidRDefault="007B5AC9" w:rsidP="007B5AC9">
      <w:pPr>
        <w:widowControl w:val="0"/>
        <w:tabs>
          <w:tab w:val="left" w:pos="1440"/>
          <w:tab w:val="left" w:pos="2160"/>
          <w:tab w:val="left" w:pos="2880"/>
          <w:tab w:val="left" w:pos="3600"/>
          <w:tab w:val="left" w:pos="4320"/>
          <w:tab w:val="left" w:pos="5040"/>
          <w:tab w:val="left" w:pos="5760"/>
          <w:tab w:val="left" w:pos="7920"/>
        </w:tabs>
        <w:autoSpaceDE w:val="0"/>
      </w:pPr>
      <w:r w:rsidRPr="00A345D3">
        <w:tab/>
      </w:r>
      <m:oMath>
        <m:acc>
          <m:accPr>
            <m:chr m:val="̅"/>
            <m:ctrlPr>
              <w:rPr>
                <w:rFonts w:ascii="Cambria Math" w:hAnsi="Cambria Math"/>
                <w:i/>
              </w:rPr>
            </m:ctrlPr>
          </m:accPr>
          <m:e>
            <m:r>
              <w:rPr>
                <w:rFonts w:ascii="Cambria Math" w:hAnsi="Cambria Math"/>
              </w:rPr>
              <m:t>X</m:t>
            </m:r>
          </m:e>
        </m:acc>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N-1</m:t>
                </m:r>
              </m:e>
            </m:d>
            <m:r>
              <w:rPr>
                <w:rFonts w:ascii="Cambria Math" w:hAnsi="Cambria Math"/>
              </w:rPr>
              <m:t>s</m:t>
            </m:r>
          </m:num>
          <m:den>
            <m:rad>
              <m:radPr>
                <m:degHide m:val="1"/>
                <m:ctrlPr>
                  <w:rPr>
                    <w:rFonts w:ascii="Cambria Math" w:hAnsi="Cambria Math"/>
                    <w:i/>
                  </w:rPr>
                </m:ctrlPr>
              </m:radPr>
              <m:deg/>
              <m:e>
                <m:r>
                  <w:rPr>
                    <w:rFonts w:ascii="Cambria Math" w:hAnsi="Cambria Math"/>
                  </w:rPr>
                  <m:t>2N-1</m:t>
                </m:r>
              </m:e>
            </m:rad>
          </m:den>
        </m:f>
      </m:oMath>
    </w:p>
    <w:p w:rsidR="007B5AC9" w:rsidRPr="00A345D3" w:rsidRDefault="007B5AC9" w:rsidP="007B5AC9">
      <w:pPr>
        <w:widowControl w:val="0"/>
        <w:tabs>
          <w:tab w:val="left" w:pos="1440"/>
          <w:tab w:val="left" w:pos="2160"/>
          <w:tab w:val="left" w:pos="2880"/>
          <w:tab w:val="left" w:pos="3600"/>
          <w:tab w:val="left" w:pos="4320"/>
          <w:tab w:val="left" w:pos="5040"/>
          <w:tab w:val="left" w:pos="5760"/>
          <w:tab w:val="left" w:pos="7920"/>
        </w:tabs>
        <w:autoSpaceDE w:val="0"/>
      </w:pPr>
    </w:p>
    <w:p w:rsidR="00290AD5" w:rsidRPr="00290AD5" w:rsidRDefault="007B5AC9" w:rsidP="007B5AC9">
      <w:r w:rsidRPr="00A345D3">
        <w:t>where</w:t>
      </w:r>
      <w:r w:rsidRPr="0056370F">
        <w:t xml:space="preserve"> </w:t>
      </w:r>
      <w:r w:rsidR="00D44815" w:rsidRPr="0056370F">
        <w:rPr>
          <w:noProof/>
        </w:rPr>
        <w:object w:dxaOrig="240" w:dyaOrig="240">
          <v:shape id="_x0000_i1036" type="#_x0000_t75" alt="" style="width:7pt;height:7pt;mso-width-percent:0;mso-height-percent:0;mso-width-percent:0;mso-height-percent:0" o:ole="" filled="t">
            <v:fill color2="black"/>
            <v:imagedata r:id="rId174" o:title=""/>
          </v:shape>
          <o:OLEObject Type="Embed" ProgID="Equation.3" ShapeID="_x0000_i1036" DrawAspect="Content" ObjectID="_1603101452" r:id="rId175"/>
        </w:object>
      </w:r>
      <w:r w:rsidRPr="0056370F">
        <w:t xml:space="preserve"> </w:t>
      </w:r>
      <w:r w:rsidRPr="00A345D3">
        <w:t>is the sa</w:t>
      </w:r>
      <w:r>
        <w:t>mple mean of the simulated set of N</w:t>
      </w:r>
      <w:r w:rsidRPr="00A345D3">
        <w:t xml:space="preserve"> losses and s is the sample standard deviation.</w:t>
      </w:r>
    </w:p>
    <w:p w:rsidR="0003789C" w:rsidRDefault="0003789C" w:rsidP="00B73298">
      <w:pPr>
        <w:pStyle w:val="Disclosure"/>
      </w:pPr>
      <w:r>
        <w:t>E. Provide this form in Excel format. The file name shall include the abbreviated name of the modeling organization, the hurricane standards year, and the form name. Also include Form A-8A, Hurricane Probable Maximum Loss for Florida (2012 FHCF Exposure Data), in a submission appendix.</w:t>
      </w:r>
    </w:p>
    <w:p w:rsidR="00290AD5" w:rsidRPr="00290AD5" w:rsidRDefault="003C5D31" w:rsidP="00290AD5">
      <w:r>
        <w:t xml:space="preserve">See </w:t>
      </w:r>
      <w:hyperlink w:anchor="AppendixL" w:history="1">
        <w:r w:rsidRPr="00B3770B">
          <w:rPr>
            <w:rStyle w:val="Hyperlink"/>
          </w:rPr>
          <w:t xml:space="preserve">Appendix </w:t>
        </w:r>
        <w:r w:rsidR="00B3770B" w:rsidRPr="00B3770B">
          <w:rPr>
            <w:rStyle w:val="Hyperlink"/>
          </w:rPr>
          <w:t>L</w:t>
        </w:r>
      </w:hyperlink>
      <w:r>
        <w:t>.</w:t>
      </w:r>
    </w:p>
    <w:p w:rsidR="00034692" w:rsidRDefault="00034692" w:rsidP="00406324">
      <w:r>
        <w:br w:type="page"/>
      </w:r>
    </w:p>
    <w:p w:rsidR="00034692" w:rsidRDefault="00034692" w:rsidP="0007529D">
      <w:pPr>
        <w:pStyle w:val="Heading2"/>
      </w:pPr>
      <w:bookmarkStart w:id="449" w:name="FormA8B"/>
      <w:bookmarkStart w:id="450" w:name="_Toc529271703"/>
      <w:r>
        <w:lastRenderedPageBreak/>
        <w:t>Form A-8B</w:t>
      </w:r>
      <w:bookmarkEnd w:id="449"/>
      <w:r>
        <w:t>: Hurricane Probable Maximum Loss for Florida (2017 FHCF Exposure Data)</w:t>
      </w:r>
      <w:bookmarkEnd w:id="450"/>
    </w:p>
    <w:p w:rsidR="00034692" w:rsidRDefault="00034692" w:rsidP="00B73298">
      <w:pPr>
        <w:pStyle w:val="Disclosure"/>
      </w:pPr>
      <w:r>
        <w:t>A. Provide a detailed explanation of how the Expected Annual Hurricane Losses and Return Periods are calculated.</w:t>
      </w:r>
    </w:p>
    <w:p w:rsidR="003137F1" w:rsidRDefault="003137F1" w:rsidP="003137F1">
      <w:r>
        <w:t>For each range of losses:</w:t>
      </w:r>
    </w:p>
    <w:p w:rsidR="003137F1" w:rsidRDefault="003137F1" w:rsidP="003137F1"/>
    <w:p w:rsidR="003137F1" w:rsidRDefault="003137F1" w:rsidP="003137F1">
      <w:r>
        <w:t xml:space="preserve">Expected Annual Hurricane Losses = Total Loss / Number of years in the simulation, </w:t>
      </w:r>
    </w:p>
    <w:p w:rsidR="003137F1" w:rsidRDefault="003137F1" w:rsidP="003137F1"/>
    <w:p w:rsidR="003137F1" w:rsidRDefault="003137F1" w:rsidP="003137F1">
      <w:r>
        <w:t>Where:</w:t>
      </w:r>
    </w:p>
    <w:p w:rsidR="003137F1" w:rsidRDefault="003137F1" w:rsidP="003137F1">
      <w:r>
        <w:t>Total Loss = Sum of losses for all simulated years with aggregate storm losses in the range.</w:t>
      </w:r>
    </w:p>
    <w:p w:rsidR="003137F1" w:rsidRDefault="003137F1" w:rsidP="003137F1">
      <w:r>
        <w:t xml:space="preserve">Return Period = 1 / Probability of exceeding the average loss in the range, </w:t>
      </w:r>
    </w:p>
    <w:p w:rsidR="003137F1" w:rsidRDefault="003137F1" w:rsidP="003137F1">
      <w:r>
        <w:t xml:space="preserve"> </w:t>
      </w:r>
    </w:p>
    <w:p w:rsidR="003137F1" w:rsidRDefault="003137F1" w:rsidP="003137F1">
      <w:r>
        <w:t>Where:</w:t>
      </w:r>
    </w:p>
    <w:p w:rsidR="003137F1" w:rsidRDefault="003137F1" w:rsidP="003137F1">
      <w:r>
        <w:t>Average Loss = Total Loss / Number of years with aggregate storm losses in the range,</w:t>
      </w:r>
    </w:p>
    <w:p w:rsidR="003137F1" w:rsidRDefault="003137F1" w:rsidP="003137F1"/>
    <w:p w:rsidR="003137F1" w:rsidRDefault="003137F1" w:rsidP="003137F1">
      <w:r>
        <w:t>And</w:t>
      </w:r>
    </w:p>
    <w:p w:rsidR="003137F1" w:rsidRDefault="003137F1" w:rsidP="003137F1"/>
    <w:p w:rsidR="00034692" w:rsidRPr="00034692" w:rsidRDefault="003137F1" w:rsidP="003137F1">
      <w:r>
        <w:t>Probability of exceeding the average loss in the range = (Number of years with aggregate storm losses &gt; Average Loss) / Number of years in the simulation.</w:t>
      </w:r>
    </w:p>
    <w:p w:rsidR="00034692" w:rsidRDefault="00034692" w:rsidP="00B73298">
      <w:pPr>
        <w:pStyle w:val="Disclosure"/>
      </w:pPr>
      <w:r>
        <w:t>B. Complete Part A showing the personal and commercial residential hurricane probable maximum loss for Florida. For the Expected Annual Hurricane Losses column, provide personal and commercial residential, zero deductible statewide hurricane loss costs based on the 2017 Florida Hurricane Catastrophe Fund personal and commercial residential zero deductible exposure data found in the file named “hlpm2017c.exe.”</w:t>
      </w:r>
    </w:p>
    <w:p w:rsidR="00034692" w:rsidRDefault="00034692" w:rsidP="00B73298">
      <w:pPr>
        <w:pStyle w:val="Disclosure"/>
      </w:pPr>
      <w:r>
        <w:t>In the column, Return Period (Years), provide the return period associated with the average hurricane loss within the ranges indicated on a cumulative basis.</w:t>
      </w:r>
    </w:p>
    <w:p w:rsidR="00034692" w:rsidRDefault="00034692" w:rsidP="00B73298">
      <w:pPr>
        <w:pStyle w:val="Disclosure"/>
      </w:pPr>
      <w:r>
        <w:t>For example, if the average hurricane loss is $4,705 million for the range $4,501 million to $5,000 million, provide the return period associated with a hurricane loss that is $4,705 million or greater.</w:t>
      </w:r>
    </w:p>
    <w:p w:rsidR="00034692" w:rsidRDefault="00034692" w:rsidP="00B73298">
      <w:pPr>
        <w:pStyle w:val="Disclosure"/>
      </w:pPr>
      <w:r>
        <w:t>For each hurricane loss range in millions ($1,001-$1,500, $1,501-$2,000, $2,001-$2,500) the average hurricane loss within that range should be identified and then the return period associated with that hurricane loss calculated. The return period is then the reciprocal of the probability of the hurricane loss equaling or exceeding this average hurricane loss size.</w:t>
      </w:r>
    </w:p>
    <w:p w:rsidR="00034692" w:rsidRDefault="00034692" w:rsidP="00B73298">
      <w:pPr>
        <w:pStyle w:val="Disclosure"/>
      </w:pPr>
      <w:r>
        <w:t>The probability of equaling or exceeding the average of each range should be smaller as the ranges increase (and the average hurricane losses within the ranges increase). Therefore, the return period associated with each range and average hurricane loss within that range should be larger as the ranges increase. Return periods shall be based on cumulative probabilities.</w:t>
      </w:r>
    </w:p>
    <w:p w:rsidR="00034692" w:rsidRPr="00034692" w:rsidRDefault="00034692" w:rsidP="00B73298">
      <w:pPr>
        <w:pStyle w:val="Disclosure"/>
      </w:pPr>
      <w:r>
        <w:lastRenderedPageBreak/>
        <w:t>A return period for an average hurricane loss of $4,705 million within the $4,501-$5,000 million range should be lower than the return period for an average hurricane loss of $5,455 million associated with a $5,001- $6,000 million range.</w:t>
      </w:r>
    </w:p>
    <w:p w:rsidR="00034692" w:rsidRDefault="00034692" w:rsidP="00B73298">
      <w:pPr>
        <w:pStyle w:val="Disclosure"/>
      </w:pPr>
      <w:r>
        <w:t>C. Provide a graphical comparison of the current hurricane model Residential Return Periods hurricane loss curve to the previously-accepted hurricane model Residential Return Periods hurricane loss curve. Residential Return Period (Years) shall be shown on the y-axis on a log- 10 scale with Hurricane Losses in Billions shown on the x-axis. The legend shall indicate the corresponding hurricane model with a solid line representing the current year and a dotted line representing the previously-accepted hurricane model.</w:t>
      </w:r>
    </w:p>
    <w:p w:rsidR="00EC7931" w:rsidRDefault="00EC7931" w:rsidP="00EC7931">
      <w:pPr>
        <w:keepNext/>
        <w:jc w:val="center"/>
      </w:pPr>
      <w:r>
        <w:rPr>
          <w:noProof/>
        </w:rPr>
        <w:drawing>
          <wp:inline distT="0" distB="0" distL="0" distR="0" wp14:anchorId="44B2F34F" wp14:editId="03660028">
            <wp:extent cx="6000750" cy="3197225"/>
            <wp:effectExtent l="0" t="0" r="6350" b="317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6000750" cy="3197225"/>
                    </a:xfrm>
                    <a:prstGeom prst="rect">
                      <a:avLst/>
                    </a:prstGeom>
                  </pic:spPr>
                </pic:pic>
              </a:graphicData>
            </a:graphic>
          </wp:inline>
        </w:drawing>
      </w:r>
    </w:p>
    <w:p w:rsidR="00034692" w:rsidRPr="00034692" w:rsidRDefault="00EC7931" w:rsidP="00500EB8">
      <w:pPr>
        <w:pStyle w:val="Caption"/>
      </w:pPr>
      <w:bookmarkStart w:id="451" w:name="_Toc529272032"/>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F609A5">
        <w:rPr>
          <w:noProof/>
        </w:rPr>
        <w:t>96</w:t>
      </w:r>
      <w:r w:rsidR="00B8046F">
        <w:rPr>
          <w:noProof/>
        </w:rPr>
        <w:fldChar w:fldCharType="end"/>
      </w:r>
      <w:r>
        <w:t xml:space="preserve">. </w:t>
      </w:r>
      <w:r w:rsidRPr="00D90149">
        <w:t>Comparison of return periods.</w:t>
      </w:r>
      <w:bookmarkEnd w:id="451"/>
    </w:p>
    <w:p w:rsidR="00034692" w:rsidRDefault="00034692" w:rsidP="00B73298">
      <w:pPr>
        <w:pStyle w:val="Disclosure"/>
      </w:pPr>
      <w:r>
        <w:t>D. Provide the estimated hurricane loss and uncertainty interval for each of the Personal and Commercial Residential Return Periods given in Part B, Annual Aggregate, and Part C, Annual Occurrence. Describe how the uncertainty intervals are derived. Also, provide in Parts B and C, the Conditional Tail Expectation, the expected value of hurricane losses greater than the Estimated Hurricane Loss Level.</w:t>
      </w:r>
    </w:p>
    <w:p w:rsidR="00EC7931" w:rsidRPr="00A345D3" w:rsidRDefault="00EC7931" w:rsidP="00EC7931">
      <w:pPr>
        <w:widowControl w:val="0"/>
        <w:tabs>
          <w:tab w:val="left" w:pos="270"/>
          <w:tab w:val="left" w:pos="1440"/>
          <w:tab w:val="left" w:pos="2160"/>
          <w:tab w:val="left" w:pos="2880"/>
          <w:tab w:val="left" w:pos="3600"/>
          <w:tab w:val="left" w:pos="4320"/>
          <w:tab w:val="left" w:pos="5040"/>
          <w:tab w:val="left" w:pos="5760"/>
          <w:tab w:val="left" w:pos="7920"/>
        </w:tabs>
        <w:autoSpaceDE w:val="0"/>
      </w:pPr>
      <w:r w:rsidRPr="00A345D3">
        <w:t>The uncertainty intervals (except for the top event) are approximate 95% confidence intervals.</w:t>
      </w:r>
    </w:p>
    <w:p w:rsidR="00EC7931" w:rsidRPr="00A345D3" w:rsidRDefault="00EC7931" w:rsidP="00EC7931">
      <w:pPr>
        <w:widowControl w:val="0"/>
        <w:tabs>
          <w:tab w:val="left" w:pos="270"/>
          <w:tab w:val="left" w:pos="1440"/>
          <w:tab w:val="left" w:pos="2160"/>
          <w:tab w:val="left" w:pos="2880"/>
          <w:tab w:val="left" w:pos="3600"/>
          <w:tab w:val="left" w:pos="4320"/>
          <w:tab w:val="left" w:pos="5040"/>
          <w:tab w:val="left" w:pos="5760"/>
          <w:tab w:val="left" w:pos="7920"/>
        </w:tabs>
        <w:autoSpaceDE w:val="0"/>
        <w:ind w:left="810"/>
        <w:rPr>
          <w:rFonts w:ascii="Arial" w:hAnsi="Arial" w:cs="Arial"/>
          <w:b/>
          <w:i/>
        </w:rPr>
      </w:pPr>
    </w:p>
    <w:p w:rsidR="00EC7931" w:rsidRPr="00E25C4D" w:rsidRDefault="00EC7931" w:rsidP="00EC7931">
      <w:pPr>
        <w:widowControl w:val="0"/>
        <w:tabs>
          <w:tab w:val="left" w:pos="270"/>
          <w:tab w:val="left" w:pos="1440"/>
          <w:tab w:val="left" w:pos="2160"/>
          <w:tab w:val="left" w:pos="2880"/>
          <w:tab w:val="left" w:pos="3600"/>
          <w:tab w:val="left" w:pos="4320"/>
          <w:tab w:val="left" w:pos="5040"/>
          <w:tab w:val="left" w:pos="5760"/>
          <w:tab w:val="left" w:pos="7920"/>
        </w:tabs>
        <w:autoSpaceDE w:val="0"/>
      </w:pPr>
      <w:r w:rsidRPr="00A345D3">
        <w:t>Let    X</w:t>
      </w:r>
      <w:r w:rsidRPr="00A345D3">
        <w:rPr>
          <w:vertAlign w:val="subscript"/>
        </w:rPr>
        <w:t>1</w:t>
      </w:r>
      <w:r w:rsidRPr="00A345D3">
        <w:t>, X</w:t>
      </w:r>
      <w:r w:rsidRPr="00A345D3">
        <w:rPr>
          <w:vertAlign w:val="subscript"/>
        </w:rPr>
        <w:t>2</w:t>
      </w:r>
      <w:r w:rsidRPr="00A345D3">
        <w:t>, . . . , X</w:t>
      </w:r>
      <w:r w:rsidRPr="00A345D3">
        <w:rPr>
          <w:vertAlign w:val="subscript"/>
        </w:rPr>
        <w:t xml:space="preserve">N </w:t>
      </w:r>
      <w:r w:rsidRPr="00A345D3">
        <w:t xml:space="preserve">    be the ordered set of annual losses produced by the simulation with X</w:t>
      </w:r>
      <w:r w:rsidRPr="00A345D3">
        <w:rPr>
          <w:vertAlign w:val="subscript"/>
        </w:rPr>
        <w:t>(1)</w:t>
      </w:r>
      <w:r w:rsidRPr="00A345D3">
        <w:t xml:space="preserve"> ≤ X</w:t>
      </w:r>
      <w:r w:rsidRPr="00A345D3">
        <w:rPr>
          <w:vertAlign w:val="subscript"/>
        </w:rPr>
        <w:t>(2)</w:t>
      </w:r>
      <w:r w:rsidRPr="00A345D3">
        <w:t xml:space="preserve"> ≤ . . . ≤ X</w:t>
      </w:r>
      <w:r w:rsidRPr="00A345D3">
        <w:rPr>
          <w:vertAlign w:val="subscript"/>
        </w:rPr>
        <w:t>(N).</w:t>
      </w:r>
      <w:r>
        <w:rPr>
          <w:vertAlign w:val="subscript"/>
        </w:rPr>
        <w:t xml:space="preserve">  </w:t>
      </w:r>
      <w:r>
        <w:t xml:space="preserve"> (Or alternatively for part C the ordered set of the largest loss from each year of the simulation.)</w:t>
      </w:r>
    </w:p>
    <w:p w:rsidR="00EC7931" w:rsidRPr="00A345D3" w:rsidRDefault="00EC7931" w:rsidP="00EC7931">
      <w:pPr>
        <w:widowControl w:val="0"/>
        <w:tabs>
          <w:tab w:val="left" w:pos="270"/>
          <w:tab w:val="left" w:pos="1440"/>
          <w:tab w:val="left" w:pos="2160"/>
          <w:tab w:val="left" w:pos="2880"/>
          <w:tab w:val="left" w:pos="3600"/>
          <w:tab w:val="left" w:pos="4320"/>
          <w:tab w:val="left" w:pos="5040"/>
          <w:tab w:val="left" w:pos="5760"/>
          <w:tab w:val="left" w:pos="7920"/>
        </w:tabs>
        <w:autoSpaceDE w:val="0"/>
      </w:pPr>
    </w:p>
    <w:p w:rsidR="00EC7931" w:rsidRDefault="00EC7931" w:rsidP="00EC7931">
      <w:pPr>
        <w:widowControl w:val="0"/>
        <w:tabs>
          <w:tab w:val="left" w:pos="270"/>
          <w:tab w:val="left" w:pos="1440"/>
          <w:tab w:val="left" w:pos="2160"/>
          <w:tab w:val="left" w:pos="2880"/>
          <w:tab w:val="left" w:pos="3600"/>
          <w:tab w:val="left" w:pos="4320"/>
          <w:tab w:val="left" w:pos="5040"/>
          <w:tab w:val="left" w:pos="5760"/>
          <w:tab w:val="left" w:pos="7920"/>
        </w:tabs>
        <w:autoSpaceDE w:val="0"/>
      </w:pPr>
      <w:r w:rsidRPr="00A345D3">
        <w:t>Since the sample is large enough to assume a normal approximation for the p</w:t>
      </w:r>
      <w:r w:rsidRPr="00D061FA">
        <w:rPr>
          <w:vertAlign w:val="superscript"/>
        </w:rPr>
        <w:t>th</w:t>
      </w:r>
      <w:r w:rsidRPr="00A345D3">
        <w:t xml:space="preserve"> quantile of the ordered set, an approximate 95% confidence interval for the PML is given by (X</w:t>
      </w:r>
      <w:r w:rsidRPr="00A345D3">
        <w:rPr>
          <w:vertAlign w:val="subscript"/>
        </w:rPr>
        <w:t>(r)</w:t>
      </w:r>
      <w:r w:rsidRPr="00A345D3">
        <w:t>, X</w:t>
      </w:r>
      <w:r w:rsidRPr="00A345D3">
        <w:rPr>
          <w:vertAlign w:val="subscript"/>
        </w:rPr>
        <w:t>(s)</w:t>
      </w:r>
      <w:r w:rsidRPr="00A345D3">
        <w:t>), where</w:t>
      </w:r>
    </w:p>
    <w:p w:rsidR="00EC7931" w:rsidRPr="00A345D3" w:rsidRDefault="00EC7931" w:rsidP="00EC7931">
      <w:pPr>
        <w:rPr>
          <w:rFonts w:ascii="Arial" w:hAnsi="Arial" w:cs="Arial"/>
          <w:b/>
          <w:i/>
        </w:rPr>
      </w:pPr>
    </w:p>
    <w:p w:rsidR="00EC7931" w:rsidRPr="00A345D3" w:rsidRDefault="00EC7931" w:rsidP="00EC7931">
      <w:pPr>
        <w:widowControl w:val="0"/>
        <w:tabs>
          <w:tab w:val="left" w:pos="270"/>
          <w:tab w:val="left" w:pos="1440"/>
          <w:tab w:val="left" w:pos="2160"/>
          <w:tab w:val="left" w:pos="2880"/>
          <w:tab w:val="left" w:pos="3600"/>
          <w:tab w:val="left" w:pos="4320"/>
          <w:tab w:val="left" w:pos="5040"/>
          <w:tab w:val="left" w:pos="5760"/>
          <w:tab w:val="left" w:pos="7920"/>
        </w:tabs>
        <w:autoSpaceDE w:val="0"/>
        <w:ind w:left="270"/>
      </w:pPr>
      <w:r w:rsidRPr="00A345D3">
        <w:t xml:space="preserve">                    </w:t>
      </w:r>
      <w:r w:rsidR="00D44815" w:rsidRPr="00A65538">
        <w:rPr>
          <w:noProof/>
          <w:position w:val="-12"/>
        </w:rPr>
        <w:object w:dxaOrig="2360" w:dyaOrig="400">
          <v:shape id="_x0000_i1035" type="#_x0000_t75" alt="" style="width:120pt;height:22pt;mso-width-percent:0;mso-height-percent:0;mso-width-percent:0;mso-height-percent:0" o:ole="">
            <v:imagedata r:id="rId170" o:title=""/>
          </v:shape>
          <o:OLEObject Type="Embed" ProgID="Equation.3" ShapeID="_x0000_i1035" DrawAspect="Content" ObjectID="_1603101453" r:id="rId177"/>
        </w:object>
      </w:r>
    </w:p>
    <w:p w:rsidR="00EC7931" w:rsidRPr="00A345D3" w:rsidRDefault="00EC7931" w:rsidP="00EC7931">
      <w:pPr>
        <w:widowControl w:val="0"/>
        <w:tabs>
          <w:tab w:val="left" w:pos="270"/>
          <w:tab w:val="left" w:pos="1440"/>
          <w:tab w:val="left" w:pos="2160"/>
          <w:tab w:val="left" w:pos="2880"/>
          <w:tab w:val="left" w:pos="3600"/>
          <w:tab w:val="left" w:pos="4320"/>
          <w:tab w:val="left" w:pos="5040"/>
          <w:tab w:val="left" w:pos="5760"/>
          <w:tab w:val="left" w:pos="7920"/>
        </w:tabs>
        <w:autoSpaceDE w:val="0"/>
        <w:ind w:left="270"/>
      </w:pPr>
    </w:p>
    <w:p w:rsidR="00EC7931" w:rsidRDefault="00EC7931" w:rsidP="00EC7931">
      <w:pPr>
        <w:widowControl w:val="0"/>
        <w:tabs>
          <w:tab w:val="left" w:pos="270"/>
          <w:tab w:val="left" w:pos="1440"/>
          <w:tab w:val="left" w:pos="2160"/>
          <w:tab w:val="left" w:pos="2880"/>
          <w:tab w:val="left" w:pos="3600"/>
          <w:tab w:val="left" w:pos="4320"/>
          <w:tab w:val="left" w:pos="5040"/>
          <w:tab w:val="left" w:pos="5760"/>
          <w:tab w:val="left" w:pos="7920"/>
        </w:tabs>
        <w:autoSpaceDE w:val="0"/>
        <w:ind w:left="270"/>
      </w:pPr>
      <w:r w:rsidRPr="00A345D3">
        <w:tab/>
      </w:r>
      <w:r w:rsidR="00D44815" w:rsidRPr="00A65538">
        <w:rPr>
          <w:noProof/>
          <w:position w:val="-12"/>
        </w:rPr>
        <w:object w:dxaOrig="2360" w:dyaOrig="400">
          <v:shape id="_x0000_i1034" type="#_x0000_t75" alt="" style="width:120pt;height:22pt;mso-width-percent:0;mso-height-percent:0;mso-width-percent:0;mso-height-percent:0" o:ole="">
            <v:imagedata r:id="rId172" o:title=""/>
          </v:shape>
          <o:OLEObject Type="Embed" ProgID="Equation.3" ShapeID="_x0000_i1034" DrawAspect="Content" ObjectID="_1603101454" r:id="rId178"/>
        </w:object>
      </w:r>
      <w:r>
        <w:t xml:space="preserve"> </w:t>
      </w:r>
    </w:p>
    <w:p w:rsidR="00EC7931" w:rsidRDefault="00EC7931" w:rsidP="00EC7931">
      <w:pPr>
        <w:widowControl w:val="0"/>
        <w:tabs>
          <w:tab w:val="left" w:pos="270"/>
          <w:tab w:val="left" w:pos="1440"/>
          <w:tab w:val="left" w:pos="2160"/>
          <w:tab w:val="left" w:pos="2880"/>
          <w:tab w:val="left" w:pos="3600"/>
          <w:tab w:val="left" w:pos="4320"/>
          <w:tab w:val="left" w:pos="5040"/>
          <w:tab w:val="left" w:pos="5760"/>
          <w:tab w:val="left" w:pos="7920"/>
        </w:tabs>
        <w:autoSpaceDE w:val="0"/>
        <w:ind w:left="270"/>
      </w:pPr>
    </w:p>
    <w:p w:rsidR="00EC7931" w:rsidRPr="00A345D3" w:rsidRDefault="00EC7931" w:rsidP="00EC7931">
      <w:pPr>
        <w:widowControl w:val="0"/>
        <w:tabs>
          <w:tab w:val="left" w:pos="0"/>
          <w:tab w:val="left" w:pos="1440"/>
          <w:tab w:val="left" w:pos="2160"/>
          <w:tab w:val="left" w:pos="2880"/>
          <w:tab w:val="left" w:pos="3600"/>
          <w:tab w:val="left" w:pos="4320"/>
          <w:tab w:val="left" w:pos="5040"/>
          <w:tab w:val="left" w:pos="5760"/>
          <w:tab w:val="left" w:pos="7920"/>
        </w:tabs>
        <w:autoSpaceDE w:val="0"/>
        <w:ind w:left="274" w:hanging="274"/>
      </w:pPr>
      <w:r w:rsidRPr="00A345D3">
        <w:t xml:space="preserve">and N and p are defined as </w:t>
      </w:r>
    </w:p>
    <w:p w:rsidR="00EC7931" w:rsidRPr="00A345D3" w:rsidRDefault="00EC7931" w:rsidP="00EC7931"/>
    <w:p w:rsidR="00EC7931" w:rsidRPr="00A345D3" w:rsidRDefault="00EC7931" w:rsidP="00EC7931">
      <w:r w:rsidRPr="00A345D3">
        <w:t xml:space="preserve">           N = number of years in the simulation</w:t>
      </w:r>
    </w:p>
    <w:p w:rsidR="00EC7931" w:rsidRPr="00A345D3" w:rsidRDefault="00EC7931" w:rsidP="00EC7931">
      <w:r w:rsidRPr="00A345D3">
        <w:t xml:space="preserve">and      </w:t>
      </w:r>
    </w:p>
    <w:p w:rsidR="00EC7931" w:rsidRPr="00A345D3" w:rsidRDefault="00EC7931" w:rsidP="00EC7931">
      <w:r w:rsidRPr="00A345D3">
        <w:t xml:space="preserve">             p = 1 – 1 / return period.  </w:t>
      </w:r>
    </w:p>
    <w:p w:rsidR="00EC7931" w:rsidRPr="00A345D3" w:rsidRDefault="00EC7931" w:rsidP="00EC7931"/>
    <w:p w:rsidR="00EC7931" w:rsidRPr="00A345D3" w:rsidRDefault="00EC7931" w:rsidP="00EC7931">
      <w:pPr>
        <w:widowControl w:val="0"/>
        <w:tabs>
          <w:tab w:val="left" w:pos="720"/>
          <w:tab w:val="left" w:pos="1440"/>
          <w:tab w:val="left" w:pos="2160"/>
          <w:tab w:val="left" w:pos="2880"/>
          <w:tab w:val="left" w:pos="3600"/>
          <w:tab w:val="left" w:pos="4320"/>
          <w:tab w:val="left" w:pos="5040"/>
          <w:tab w:val="left" w:pos="5760"/>
          <w:tab w:val="left" w:pos="7920"/>
        </w:tabs>
        <w:autoSpaceDE w:val="0"/>
      </w:pPr>
      <w:r w:rsidRPr="00A345D3">
        <w:t>If r and/or s are not integers, let r* be the smallest integer greater than r and let s* be the smallest integer greater than or equal to s. The 95% approximate confidence interval is given by (X</w:t>
      </w:r>
      <w:r w:rsidRPr="00A345D3">
        <w:rPr>
          <w:vertAlign w:val="subscript"/>
        </w:rPr>
        <w:t>(r*)</w:t>
      </w:r>
      <w:r w:rsidRPr="00A345D3">
        <w:t>, X</w:t>
      </w:r>
      <w:r w:rsidRPr="00A345D3">
        <w:rPr>
          <w:vertAlign w:val="subscript"/>
        </w:rPr>
        <w:t>(s*)</w:t>
      </w:r>
      <w:r w:rsidRPr="00A345D3">
        <w:t>)</w:t>
      </w:r>
    </w:p>
    <w:p w:rsidR="00EC7931" w:rsidRPr="00A345D3" w:rsidRDefault="00EC7931" w:rsidP="00EC7931"/>
    <w:p w:rsidR="00EC7931" w:rsidRPr="00A345D3" w:rsidRDefault="00EC7931" w:rsidP="00EC7931">
      <w:pPr>
        <w:widowControl w:val="0"/>
        <w:tabs>
          <w:tab w:val="left" w:pos="1440"/>
          <w:tab w:val="left" w:pos="2160"/>
          <w:tab w:val="left" w:pos="2880"/>
          <w:tab w:val="left" w:pos="3600"/>
          <w:tab w:val="left" w:pos="4320"/>
          <w:tab w:val="left" w:pos="5040"/>
          <w:tab w:val="left" w:pos="5760"/>
          <w:tab w:val="left" w:pos="7920"/>
        </w:tabs>
        <w:autoSpaceDE w:val="0"/>
      </w:pPr>
      <w:r w:rsidRPr="00A345D3">
        <w:rPr>
          <w:bCs/>
        </w:rPr>
        <w:t>The top event itself is estimated by the highest order statistic, X</w:t>
      </w:r>
      <w:r w:rsidRPr="00A345D3">
        <w:rPr>
          <w:bCs/>
          <w:vertAlign w:val="subscript"/>
        </w:rPr>
        <w:t>(N).</w:t>
      </w:r>
      <w:r w:rsidRPr="00A345D3">
        <w:rPr>
          <w:bCs/>
        </w:rPr>
        <w:t xml:space="preserve">   Although it is not possible to compute a confidence interval for the top event using the above methods, an upper bound can be placed on the </w:t>
      </w:r>
      <w:r w:rsidRPr="00A345D3">
        <w:rPr>
          <w:b/>
          <w:bCs/>
          <w:i/>
        </w:rPr>
        <w:t>expected</w:t>
      </w:r>
      <w:r w:rsidRPr="00A345D3">
        <w:rPr>
          <w:bCs/>
        </w:rPr>
        <w:t xml:space="preserve"> top event, </w:t>
      </w:r>
      <w:r w:rsidRPr="00A345D3">
        <w:t>E(X</w:t>
      </w:r>
      <w:r w:rsidRPr="00A345D3">
        <w:rPr>
          <w:vertAlign w:val="subscript"/>
        </w:rPr>
        <w:t>(N)</w:t>
      </w:r>
      <w:r w:rsidRPr="00A345D3">
        <w:t xml:space="preserve">). </w:t>
      </w:r>
    </w:p>
    <w:p w:rsidR="00EC7931" w:rsidRPr="00A345D3" w:rsidRDefault="00EC7931" w:rsidP="00EC7931">
      <w:pPr>
        <w:widowControl w:val="0"/>
        <w:tabs>
          <w:tab w:val="left" w:pos="1440"/>
          <w:tab w:val="left" w:pos="2160"/>
          <w:tab w:val="left" w:pos="2880"/>
          <w:tab w:val="left" w:pos="3600"/>
          <w:tab w:val="left" w:pos="4320"/>
          <w:tab w:val="left" w:pos="5040"/>
          <w:tab w:val="left" w:pos="5760"/>
          <w:tab w:val="left" w:pos="7920"/>
        </w:tabs>
        <w:autoSpaceDE w:val="0"/>
      </w:pPr>
    </w:p>
    <w:p w:rsidR="00EC7931" w:rsidRPr="0056370F" w:rsidRDefault="00EC7931" w:rsidP="00EC7931">
      <w:pPr>
        <w:widowControl w:val="0"/>
        <w:tabs>
          <w:tab w:val="left" w:pos="1440"/>
          <w:tab w:val="left" w:pos="2160"/>
          <w:tab w:val="left" w:pos="2880"/>
          <w:tab w:val="left" w:pos="3600"/>
          <w:tab w:val="left" w:pos="4320"/>
          <w:tab w:val="left" w:pos="5040"/>
          <w:tab w:val="left" w:pos="5760"/>
          <w:tab w:val="left" w:pos="7920"/>
        </w:tabs>
        <w:autoSpaceDE w:val="0"/>
      </w:pPr>
      <w:r w:rsidRPr="00A345D3">
        <w:t>As per Wilkinson (1982),</w:t>
      </w:r>
      <w:r w:rsidR="00B7575B">
        <w:t xml:space="preserve"> </w:t>
      </w:r>
      <w:r w:rsidRPr="00A345D3">
        <w:t>E(X</w:t>
      </w:r>
      <w:r w:rsidRPr="00A345D3">
        <w:rPr>
          <w:vertAlign w:val="subscript"/>
        </w:rPr>
        <w:t>(N)</w:t>
      </w:r>
      <w:r w:rsidRPr="00A345D3">
        <w:t xml:space="preserve">) </w:t>
      </w:r>
      <w:r w:rsidRPr="00A345D3">
        <w:rPr>
          <w:rFonts w:ascii="Symbol" w:hAnsi="Symbol"/>
        </w:rPr>
        <w:t></w:t>
      </w:r>
      <w:r w:rsidRPr="00A345D3">
        <w:t xml:space="preserve"> </w:t>
      </w:r>
      <m:oMath>
        <m:r>
          <w:rPr>
            <w:rFonts w:ascii="Cambria Math" w:hAnsi="Cambria Math"/>
          </w:rPr>
          <m:t>μ+</m:t>
        </m:r>
        <m:f>
          <m:fPr>
            <m:ctrlPr>
              <w:rPr>
                <w:rFonts w:ascii="Cambria Math" w:hAnsi="Cambria Math"/>
                <w:i/>
              </w:rPr>
            </m:ctrlPr>
          </m:fPr>
          <m:num>
            <m:r>
              <w:rPr>
                <w:rFonts w:ascii="Cambria Math" w:hAnsi="Cambria Math"/>
              </w:rPr>
              <m:t>(N-1)σ</m:t>
            </m:r>
          </m:num>
          <m:den>
            <m:rad>
              <m:radPr>
                <m:degHide m:val="1"/>
                <m:ctrlPr>
                  <w:rPr>
                    <w:rFonts w:ascii="Cambria Math" w:hAnsi="Cambria Math"/>
                    <w:i/>
                  </w:rPr>
                </m:ctrlPr>
              </m:radPr>
              <m:deg/>
              <m:e>
                <m:r>
                  <w:rPr>
                    <w:rFonts w:ascii="Cambria Math" w:hAnsi="Cambria Math"/>
                  </w:rPr>
                  <m:t>2N-1</m:t>
                </m:r>
              </m:e>
            </m:rad>
          </m:den>
        </m:f>
      </m:oMath>
    </w:p>
    <w:p w:rsidR="00EC7931" w:rsidRPr="00A345D3" w:rsidRDefault="00EC7931" w:rsidP="00EC7931">
      <w:pPr>
        <w:widowControl w:val="0"/>
        <w:tabs>
          <w:tab w:val="left" w:pos="1440"/>
          <w:tab w:val="left" w:pos="2160"/>
          <w:tab w:val="left" w:pos="2880"/>
          <w:tab w:val="left" w:pos="3600"/>
          <w:tab w:val="left" w:pos="4320"/>
          <w:tab w:val="left" w:pos="5040"/>
          <w:tab w:val="left" w:pos="5760"/>
          <w:tab w:val="left" w:pos="7920"/>
        </w:tabs>
        <w:autoSpaceDE w:val="0"/>
      </w:pPr>
      <w:r w:rsidRPr="00A345D3">
        <w:t xml:space="preserve"> </w:t>
      </w:r>
    </w:p>
    <w:p w:rsidR="00EC7931" w:rsidRPr="00A345D3" w:rsidRDefault="00EC7931" w:rsidP="00EC7931">
      <w:pPr>
        <w:widowControl w:val="0"/>
        <w:tabs>
          <w:tab w:val="left" w:pos="1440"/>
          <w:tab w:val="left" w:pos="2160"/>
          <w:tab w:val="left" w:pos="2880"/>
          <w:tab w:val="left" w:pos="3600"/>
          <w:tab w:val="left" w:pos="4320"/>
          <w:tab w:val="left" w:pos="5040"/>
          <w:tab w:val="left" w:pos="5760"/>
          <w:tab w:val="left" w:pos="7920"/>
        </w:tabs>
        <w:autoSpaceDE w:val="0"/>
      </w:pPr>
      <w:r w:rsidRPr="00A345D3">
        <w:t xml:space="preserve">where </w:t>
      </w:r>
      <w:r w:rsidRPr="00A345D3">
        <w:rPr>
          <w:rFonts w:ascii="Symbol" w:hAnsi="Symbol"/>
        </w:rPr>
        <w:t></w:t>
      </w:r>
      <w:r w:rsidRPr="00A345D3">
        <w:t xml:space="preserve"> and </w:t>
      </w:r>
      <w:r w:rsidRPr="00A345D3">
        <w:rPr>
          <w:rFonts w:ascii="Symbol" w:hAnsi="Symbol"/>
        </w:rPr>
        <w:t></w:t>
      </w:r>
      <w:r w:rsidRPr="00A345D3">
        <w:t xml:space="preserve"> are the mean and the standard deviation of the losses, respectively.</w:t>
      </w:r>
    </w:p>
    <w:p w:rsidR="00EC7931" w:rsidRPr="00A345D3" w:rsidRDefault="00EC7931" w:rsidP="00EC7931">
      <w:pPr>
        <w:widowControl w:val="0"/>
        <w:tabs>
          <w:tab w:val="left" w:pos="1440"/>
          <w:tab w:val="left" w:pos="2160"/>
          <w:tab w:val="left" w:pos="2880"/>
          <w:tab w:val="left" w:pos="3600"/>
          <w:tab w:val="left" w:pos="4320"/>
          <w:tab w:val="left" w:pos="5040"/>
          <w:tab w:val="left" w:pos="5760"/>
          <w:tab w:val="left" w:pos="7920"/>
        </w:tabs>
        <w:autoSpaceDE w:val="0"/>
      </w:pPr>
    </w:p>
    <w:p w:rsidR="00EC7931" w:rsidRPr="00A345D3" w:rsidRDefault="00EC7931" w:rsidP="00EC7931">
      <w:pPr>
        <w:widowControl w:val="0"/>
        <w:tabs>
          <w:tab w:val="left" w:pos="1440"/>
          <w:tab w:val="left" w:pos="2160"/>
          <w:tab w:val="left" w:pos="2880"/>
          <w:tab w:val="left" w:pos="3600"/>
          <w:tab w:val="left" w:pos="4320"/>
          <w:tab w:val="left" w:pos="5040"/>
          <w:tab w:val="left" w:pos="5760"/>
          <w:tab w:val="left" w:pos="7920"/>
        </w:tabs>
        <w:autoSpaceDE w:val="0"/>
      </w:pPr>
      <w:r w:rsidRPr="00A345D3">
        <w:t>Thus an upper bound for the top even is computed as:</w:t>
      </w:r>
    </w:p>
    <w:p w:rsidR="00EC7931" w:rsidRPr="00A345D3" w:rsidRDefault="00EC7931" w:rsidP="00EC7931">
      <w:pPr>
        <w:widowControl w:val="0"/>
        <w:tabs>
          <w:tab w:val="left" w:pos="1440"/>
          <w:tab w:val="left" w:pos="2160"/>
          <w:tab w:val="left" w:pos="2880"/>
          <w:tab w:val="left" w:pos="3600"/>
          <w:tab w:val="left" w:pos="4320"/>
          <w:tab w:val="left" w:pos="5040"/>
          <w:tab w:val="left" w:pos="5760"/>
          <w:tab w:val="left" w:pos="7920"/>
        </w:tabs>
        <w:autoSpaceDE w:val="0"/>
      </w:pPr>
    </w:p>
    <w:p w:rsidR="00EC7931" w:rsidRPr="0056370F" w:rsidRDefault="00EC7931" w:rsidP="00EC7931">
      <w:pPr>
        <w:widowControl w:val="0"/>
        <w:tabs>
          <w:tab w:val="left" w:pos="1440"/>
          <w:tab w:val="left" w:pos="2160"/>
          <w:tab w:val="left" w:pos="2880"/>
          <w:tab w:val="left" w:pos="3600"/>
          <w:tab w:val="left" w:pos="4320"/>
          <w:tab w:val="left" w:pos="5040"/>
          <w:tab w:val="left" w:pos="5760"/>
          <w:tab w:val="left" w:pos="7920"/>
        </w:tabs>
        <w:autoSpaceDE w:val="0"/>
      </w:pPr>
      <w:r w:rsidRPr="00A345D3">
        <w:tab/>
      </w:r>
      <m:oMath>
        <m:acc>
          <m:accPr>
            <m:chr m:val="̅"/>
            <m:ctrlPr>
              <w:rPr>
                <w:rFonts w:ascii="Cambria Math" w:hAnsi="Cambria Math"/>
                <w:i/>
              </w:rPr>
            </m:ctrlPr>
          </m:accPr>
          <m:e>
            <m:r>
              <w:rPr>
                <w:rFonts w:ascii="Cambria Math" w:hAnsi="Cambria Math"/>
              </w:rPr>
              <m:t>X</m:t>
            </m:r>
          </m:e>
        </m:acc>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N-1</m:t>
                </m:r>
              </m:e>
            </m:d>
            <m:r>
              <w:rPr>
                <w:rFonts w:ascii="Cambria Math" w:hAnsi="Cambria Math"/>
              </w:rPr>
              <m:t>s</m:t>
            </m:r>
          </m:num>
          <m:den>
            <m:rad>
              <m:radPr>
                <m:degHide m:val="1"/>
                <m:ctrlPr>
                  <w:rPr>
                    <w:rFonts w:ascii="Cambria Math" w:hAnsi="Cambria Math"/>
                    <w:i/>
                  </w:rPr>
                </m:ctrlPr>
              </m:radPr>
              <m:deg/>
              <m:e>
                <m:r>
                  <w:rPr>
                    <w:rFonts w:ascii="Cambria Math" w:hAnsi="Cambria Math"/>
                  </w:rPr>
                  <m:t>2N-1</m:t>
                </m:r>
              </m:e>
            </m:rad>
          </m:den>
        </m:f>
      </m:oMath>
    </w:p>
    <w:p w:rsidR="00EC7931" w:rsidRPr="00A345D3" w:rsidRDefault="00EC7931" w:rsidP="00EC7931">
      <w:pPr>
        <w:widowControl w:val="0"/>
        <w:tabs>
          <w:tab w:val="left" w:pos="1440"/>
          <w:tab w:val="left" w:pos="2160"/>
          <w:tab w:val="left" w:pos="2880"/>
          <w:tab w:val="left" w:pos="3600"/>
          <w:tab w:val="left" w:pos="4320"/>
          <w:tab w:val="left" w:pos="5040"/>
          <w:tab w:val="left" w:pos="5760"/>
          <w:tab w:val="left" w:pos="7920"/>
        </w:tabs>
        <w:autoSpaceDE w:val="0"/>
      </w:pPr>
    </w:p>
    <w:p w:rsidR="00EC7931" w:rsidRDefault="00EC7931" w:rsidP="00EC7931">
      <w:r w:rsidRPr="00A345D3">
        <w:t>where</w:t>
      </w:r>
      <w:r w:rsidRPr="0056370F">
        <w:t xml:space="preserve"> </w:t>
      </w:r>
      <w:r w:rsidR="00D44815" w:rsidRPr="0056370F">
        <w:rPr>
          <w:noProof/>
        </w:rPr>
        <w:object w:dxaOrig="240" w:dyaOrig="240">
          <v:shape id="_x0000_i1033" type="#_x0000_t75" alt="" style="width:7pt;height:7pt;mso-width-percent:0;mso-height-percent:0;mso-width-percent:0;mso-height-percent:0" o:ole="" filled="t">
            <v:fill color2="black"/>
            <v:imagedata r:id="rId174" o:title=""/>
          </v:shape>
          <o:OLEObject Type="Embed" ProgID="Equation.3" ShapeID="_x0000_i1033" DrawAspect="Content" ObjectID="_1603101455" r:id="rId179"/>
        </w:object>
      </w:r>
      <w:r w:rsidRPr="0056370F">
        <w:t xml:space="preserve"> </w:t>
      </w:r>
      <w:r w:rsidRPr="00A345D3">
        <w:t>is the sa</w:t>
      </w:r>
      <w:r>
        <w:t>mple mean of the simulated set of N</w:t>
      </w:r>
      <w:r w:rsidRPr="00A345D3">
        <w:t xml:space="preserve"> losses and s is the sample standard deviation</w:t>
      </w:r>
      <w:r>
        <w:t>.</w:t>
      </w:r>
    </w:p>
    <w:p w:rsidR="00034692" w:rsidRDefault="00034692" w:rsidP="00B73298">
      <w:pPr>
        <w:pStyle w:val="Disclosure"/>
      </w:pPr>
      <w:r>
        <w:t>E. Provide this form in Excel format. The file name shall include the abbreviated name of the modeling organization, the hurricane standards year, and the form name. Also include Form A-8B, Hurricane Probable Maximum Loss for Florida (2017 FHCF Exposure Data), in a submission appendix.</w:t>
      </w:r>
    </w:p>
    <w:p w:rsidR="00034692" w:rsidRPr="00034692" w:rsidRDefault="004F7715" w:rsidP="00034692">
      <w:r>
        <w:t xml:space="preserve">See </w:t>
      </w:r>
      <w:hyperlink w:anchor="AppendixM" w:history="1">
        <w:r w:rsidRPr="009A21CF">
          <w:rPr>
            <w:rStyle w:val="Hyperlink"/>
          </w:rPr>
          <w:t xml:space="preserve">Appendix </w:t>
        </w:r>
        <w:r w:rsidR="009A21CF" w:rsidRPr="009A21CF">
          <w:rPr>
            <w:rStyle w:val="Hyperlink"/>
          </w:rPr>
          <w:t>M</w:t>
        </w:r>
      </w:hyperlink>
      <w:r>
        <w:t>.</w:t>
      </w:r>
    </w:p>
    <w:p w:rsidR="001944A8" w:rsidRDefault="001944A8" w:rsidP="00034692"/>
    <w:p w:rsidR="001C646B" w:rsidRDefault="001C646B">
      <w:r>
        <w:br w:type="page"/>
      </w:r>
    </w:p>
    <w:p w:rsidR="00387A26" w:rsidRDefault="00073F9C" w:rsidP="00073F9C">
      <w:pPr>
        <w:pStyle w:val="Heading1"/>
      </w:pPr>
      <w:bookmarkStart w:id="452" w:name="_Toc529271704"/>
      <w:r w:rsidRPr="00073F9C">
        <w:lastRenderedPageBreak/>
        <w:t>COMPUTER/INFORMATION STANDARDS</w:t>
      </w:r>
      <w:bookmarkEnd w:id="452"/>
    </w:p>
    <w:p w:rsidR="00073F9C" w:rsidRDefault="00073F9C" w:rsidP="0007529D">
      <w:pPr>
        <w:pStyle w:val="Heading2"/>
      </w:pPr>
      <w:bookmarkStart w:id="453" w:name="_Toc529271705"/>
      <w:r w:rsidRPr="00073F9C">
        <w:t>CI-1 Hurricane</w:t>
      </w:r>
      <w:r>
        <w:t xml:space="preserve"> </w:t>
      </w:r>
      <w:r w:rsidRPr="00073F9C">
        <w:t>Model</w:t>
      </w:r>
      <w:r>
        <w:t xml:space="preserve"> </w:t>
      </w:r>
      <w:r w:rsidRPr="00073F9C">
        <w:t>Documentation</w:t>
      </w:r>
      <w:bookmarkEnd w:id="453"/>
    </w:p>
    <w:p w:rsidR="00073F9C" w:rsidRDefault="00073F9C" w:rsidP="00B73298">
      <w:pPr>
        <w:pStyle w:val="Disclosure"/>
      </w:pPr>
      <w:r>
        <w:t>A. Hurricane model functionality and technical descriptions shall be documented formally in an archival format separate from the use of letters, slides, and unformatted text files.</w:t>
      </w:r>
    </w:p>
    <w:p w:rsidR="00FF4496" w:rsidRDefault="00FF4496" w:rsidP="00DA6E63">
      <w:r w:rsidRPr="00FF4496">
        <w:t xml:space="preserve">The Florida Public Hurricane Loss Model (FPHLM) formally documents the model functionality and </w:t>
      </w:r>
      <w:r w:rsidRPr="00DA6E63">
        <w:t>technical</w:t>
      </w:r>
      <w:r w:rsidRPr="00FF4496">
        <w:t xml:space="preserve"> descriptions in the primary document repository, an archival format separate from the use of letters, slides, and unformatted text files. The primary document repository uses standard software practices to formally describe the model’s requirements and complete software design and implementation specifications. All documentation related to the model is maintained in the project's primary document repository, a central location that is easily accessible.</w:t>
      </w:r>
    </w:p>
    <w:p w:rsidR="00073F9C" w:rsidRDefault="00073F9C" w:rsidP="00B73298">
      <w:pPr>
        <w:pStyle w:val="Disclosure"/>
      </w:pPr>
      <w:r>
        <w:t>B. The modeling organization shall maintain a primary document repository, containing or referencing a complete set of documentation specifying the hurricane model structure, detailed software description, and functionality. Documentation shall be indicative of current model development and software engineering practices.</w:t>
      </w:r>
    </w:p>
    <w:p w:rsidR="00073F9C" w:rsidRPr="00073F9C" w:rsidRDefault="00FF4496" w:rsidP="00073F9C">
      <w:r w:rsidRPr="00FF4496">
        <w:t>The FPHLM maintains a primary document repository to satisfy the aforementioned requirements. In addition, the FPHLM maintains a user manual, designed for the end user, which provides a high-level introduction and a step-by-step guide to the entire system. All the documents are available for inspection on the project’s primary document repository. Current software engineering best practices are used to render all the documents more readable, self-contained, consistent, and easy to understand. Every component of the system is documented with standard use case, class, data flow, sequence diagrams, etc. The diagrams describe in detail the structure, logic flow, information exchange among submodules, etc. of each component and increase the visibility of the system. The diagrams describing the component functionality and structure also make each component of the system reusable and easily maintainable.</w:t>
      </w:r>
    </w:p>
    <w:p w:rsidR="00073F9C" w:rsidRDefault="00073F9C" w:rsidP="00B73298">
      <w:pPr>
        <w:pStyle w:val="Disclosure"/>
      </w:pPr>
      <w:r>
        <w:t>C. All computer software (i.e., user interface, scientific, engineering, actuarial, data preparation, and validation) relevant to the hurricane model shall be consistently documented and dated.</w:t>
      </w:r>
    </w:p>
    <w:p w:rsidR="00073F9C" w:rsidRPr="00073F9C" w:rsidRDefault="00FF4496" w:rsidP="00073F9C">
      <w:r w:rsidRPr="00FF4496">
        <w:t>The primary document repository contains all of the required documentation organized in chapters and sections linked to one another on the basis of their mutual relationships. Thus, the entire document can be viewed as a hierarchical referencing scheme in which each module is linked to its sub-module, which ultimately refers to the corresponding codes.</w:t>
      </w:r>
    </w:p>
    <w:p w:rsidR="006B5130" w:rsidRDefault="006B5130">
      <w:pPr>
        <w:jc w:val="left"/>
        <w:rPr>
          <w:rFonts w:ascii="Arial" w:hAnsi="Arial"/>
          <w:b/>
          <w:i/>
        </w:rPr>
      </w:pPr>
      <w:r>
        <w:br w:type="page"/>
      </w:r>
    </w:p>
    <w:p w:rsidR="00073F9C" w:rsidRDefault="00073F9C" w:rsidP="00B73298">
      <w:pPr>
        <w:pStyle w:val="Disclosure"/>
      </w:pPr>
      <w:r>
        <w:lastRenderedPageBreak/>
        <w:t>D. The modeling organization shall maintain (1) a table of all changes in the hurricane model from the previously-accepted hurricane model to the initial submission this year and (2) a table of all substantive changes since this year’s initial submission.</w:t>
      </w:r>
    </w:p>
    <w:p w:rsidR="00073F9C" w:rsidRPr="00073F9C" w:rsidRDefault="00FF4496" w:rsidP="00073F9C">
      <w:r w:rsidRPr="00FF4496">
        <w:t>These tables are maintained and documented and will be available for review.</w:t>
      </w:r>
    </w:p>
    <w:p w:rsidR="00073F9C" w:rsidRDefault="00073F9C" w:rsidP="00B73298">
      <w:pPr>
        <w:pStyle w:val="Disclosure"/>
      </w:pPr>
      <w:r>
        <w:t>E. Documentation shall be created separately from the source code.</w:t>
      </w:r>
    </w:p>
    <w:p w:rsidR="00073F9C" w:rsidRPr="00073F9C" w:rsidRDefault="00FF4496" w:rsidP="00073F9C">
      <w:r w:rsidRPr="00FF4496">
        <w:t>The aforementioned primary document repository, created and maintained according to the requirements specified in this standard, is separate from source code and source code documentation.</w:t>
      </w:r>
    </w:p>
    <w:p w:rsidR="00073F9C" w:rsidRDefault="00073F9C" w:rsidP="00B73298">
      <w:pPr>
        <w:pStyle w:val="Disclosure"/>
      </w:pPr>
      <w:r>
        <w:t>F. The modeling organization shall maintain a list of all externally acquired currently used hurricane model-specific software and data assets. The list shall include (1) asset name, (2) asset version number, (3) asset acquisition date, (4) asset acquisition source, (5) asset acquisition mode (e.g., lease, purchase, open source), and (6) length of time asset has been in use by the modeling organization.</w:t>
      </w:r>
    </w:p>
    <w:p w:rsidR="00073F9C" w:rsidRDefault="00DA6E63" w:rsidP="00073F9C">
      <w:r>
        <w:t xml:space="preserve">We created and maintain a </w:t>
      </w:r>
      <w:r w:rsidR="00B7746F">
        <w:t xml:space="preserve">list </w:t>
      </w:r>
      <w:r>
        <w:t>of</w:t>
      </w:r>
      <w:r w:rsidR="00FF4496" w:rsidRPr="00FF4496">
        <w:t xml:space="preserve"> all the externally acquired currently used hurricane model-specific software and data assets.</w:t>
      </w:r>
      <w:r>
        <w:t xml:space="preserve"> The list will be available for review.</w:t>
      </w:r>
    </w:p>
    <w:p w:rsidR="003B451B" w:rsidRDefault="003B451B" w:rsidP="00073F9C"/>
    <w:p w:rsidR="00BC0A16" w:rsidRDefault="00BC0A16">
      <w:pPr>
        <w:jc w:val="left"/>
        <w:rPr>
          <w:rFonts w:ascii="Arial" w:eastAsiaTheme="majorEastAsia" w:hAnsi="Arial" w:cstheme="majorBidi"/>
          <w:b/>
          <w:i/>
          <w:color w:val="000000" w:themeColor="text1"/>
          <w:sz w:val="28"/>
          <w:szCs w:val="26"/>
        </w:rPr>
      </w:pPr>
      <w:r>
        <w:br w:type="page"/>
      </w:r>
    </w:p>
    <w:p w:rsidR="00073F9C" w:rsidRDefault="005710F4" w:rsidP="0007529D">
      <w:pPr>
        <w:pStyle w:val="Heading2"/>
      </w:pPr>
      <w:bookmarkStart w:id="454" w:name="_Toc529271706"/>
      <w:r w:rsidRPr="005710F4">
        <w:lastRenderedPageBreak/>
        <w:t>CI-2 Hurricane</w:t>
      </w:r>
      <w:r>
        <w:t xml:space="preserve"> </w:t>
      </w:r>
      <w:r w:rsidRPr="005710F4">
        <w:t>Model</w:t>
      </w:r>
      <w:r>
        <w:t xml:space="preserve"> </w:t>
      </w:r>
      <w:r w:rsidRPr="005710F4">
        <w:t>Requirements</w:t>
      </w:r>
      <w:bookmarkEnd w:id="454"/>
    </w:p>
    <w:p w:rsidR="005710F4" w:rsidRDefault="005710F4" w:rsidP="00B73298">
      <w:pPr>
        <w:pStyle w:val="Disclosure"/>
      </w:pPr>
      <w:r w:rsidRPr="005710F4">
        <w:t>The modeling organization shall maintain a complete set of requirements for each software component as well as for each database or data file accessed by a component. Requirements shall be updated whenever changes are made to the hurricane model.</w:t>
      </w:r>
    </w:p>
    <w:p w:rsidR="00CB7AF6" w:rsidRDefault="00445DCC">
      <w:r w:rsidRPr="00445DCC">
        <w:t>The FPHLM is divided into several major modules, each of them providing one or more inputs to other modules. Requirements of each of the modules, including input/output formats, are precisely documented. In addition to maintaining a detailed documentation of each module of the system using standard software practices, several other documents are maintained as part of a large-scale project management requirement, including a quality assurance document, a system hardware and software specification document, a training document, a model maintenance document, a testing document, a user manual, etc. Moreover, detailed documentation has been developed for the database consisting of the schema and information about each table. Additionally, information about the format for each data file (in the form of an Excel or text file) accessed by different programs is documented. Whenever changes are made to a model, the corresponding requirements documentation is updated to reflect such changes.</w:t>
      </w:r>
    </w:p>
    <w:p w:rsidR="0063064D" w:rsidRDefault="0063064D" w:rsidP="00B73298">
      <w:pPr>
        <w:pStyle w:val="Disclosure"/>
      </w:pPr>
      <w:r w:rsidRPr="0063064D">
        <w:t>Disclosure</w:t>
      </w:r>
    </w:p>
    <w:p w:rsidR="00EA4D6B" w:rsidRDefault="0063064D" w:rsidP="00B73298">
      <w:pPr>
        <w:pStyle w:val="Disclosure"/>
      </w:pPr>
      <w:r w:rsidRPr="0063064D">
        <w:t>1. Provide a description of the documentation for interface, human factors, functionality, documentation, data, human and material resources, security, and quality assurance.</w:t>
      </w:r>
    </w:p>
    <w:p w:rsidR="00CB7AF6" w:rsidRDefault="00445DCC" w:rsidP="00445DCC">
      <w:r w:rsidRPr="00445DCC">
        <w:t>The user interface, functionality requirements, and material resources of each of the modules are described in the relevant module documentation using formal modeling languages and representations. Database schema, table formats, security, software and hardware specifications, and training plans are separately documented for the whole system in the primary document repository. A separate software testing and quality assurance document describes the system quality, performance, and stability concerns. Additionally, a user manual and a human resource management document are maintained.</w:t>
      </w:r>
      <w:r w:rsidR="00CB7AF6">
        <w:br w:type="page"/>
      </w:r>
    </w:p>
    <w:p w:rsidR="005710F4" w:rsidRDefault="00EA4D6B" w:rsidP="0007529D">
      <w:pPr>
        <w:pStyle w:val="Heading2"/>
      </w:pPr>
      <w:bookmarkStart w:id="455" w:name="_Toc529271707"/>
      <w:r w:rsidRPr="00EA4D6B">
        <w:lastRenderedPageBreak/>
        <w:t>CI-3 Hurricane</w:t>
      </w:r>
      <w:r>
        <w:t xml:space="preserve"> </w:t>
      </w:r>
      <w:r w:rsidRPr="00EA4D6B">
        <w:t>Model</w:t>
      </w:r>
      <w:r>
        <w:t xml:space="preserve"> </w:t>
      </w:r>
      <w:r w:rsidRPr="00EA4D6B">
        <w:t>Architecture</w:t>
      </w:r>
      <w:r>
        <w:t xml:space="preserve"> </w:t>
      </w:r>
      <w:r w:rsidRPr="00EA4D6B">
        <w:t>and</w:t>
      </w:r>
      <w:r>
        <w:t xml:space="preserve"> </w:t>
      </w:r>
      <w:r w:rsidRPr="00EA4D6B">
        <w:t>Component</w:t>
      </w:r>
      <w:r>
        <w:t xml:space="preserve"> </w:t>
      </w:r>
      <w:r w:rsidRPr="00EA4D6B">
        <w:t>Design</w:t>
      </w:r>
      <w:bookmarkEnd w:id="455"/>
    </w:p>
    <w:p w:rsidR="00465E28" w:rsidRDefault="00465E28" w:rsidP="00B73298">
      <w:pPr>
        <w:pStyle w:val="Disclosure"/>
      </w:pPr>
      <w:r>
        <w:t>A. The modeling organization shall maintain and document (1) detailed control and data flowcharts and interface specifications for each software component, (2) schema definitions for each database and data file, (3) flowcharts illustrating hurricane model-related flow of information and its processing by modeling organization personnel or consultants, and (4) system model representations associated with (1)- (3). Documentation shall be to the level of components that make significant contributions to the hurricane model output.</w:t>
      </w:r>
    </w:p>
    <w:p w:rsidR="00445DCC" w:rsidRDefault="00445DCC" w:rsidP="00445DCC">
      <w:r>
        <w:t>Interface specifications for each of the software modules are included in the module’s documentation. Control and data flowchart are presented at various levels of the model documentation. High-level flowcharts are used to illustrate the flow of the whole system and the interactions among modules. More detailed diagrams are used in module-level descriptions.</w:t>
      </w:r>
    </w:p>
    <w:p w:rsidR="00445DCC" w:rsidRDefault="00445DCC" w:rsidP="00445DCC"/>
    <w:p w:rsidR="00445DCC" w:rsidRDefault="00445DCC" w:rsidP="00445DCC">
      <w:r>
        <w:t>The database schema is documented in the primary document repository. A detailed schema representation of the active database is documented with additional information such as database maintenance, tuning, data loading methodologies, etc. to provide a complete picture of the database maintained for the project.</w:t>
      </w:r>
    </w:p>
    <w:p w:rsidR="00445DCC" w:rsidRDefault="00445DCC" w:rsidP="00445DCC"/>
    <w:p w:rsidR="00465E28" w:rsidRPr="00465E28" w:rsidRDefault="00445DCC" w:rsidP="00445DCC">
      <w:r>
        <w:t>Additionally, system model representations and modeling language, such as UML, are used to illustrate the flow of model-related information and its processing by modeling organization personnel and consultants.</w:t>
      </w:r>
    </w:p>
    <w:p w:rsidR="00EA4D6B" w:rsidRDefault="00465E28" w:rsidP="00B73298">
      <w:pPr>
        <w:pStyle w:val="Disclosure"/>
      </w:pPr>
      <w:r>
        <w:t>B. All flowcharts (e.g., software, data, and system models) shall be based on (1) a referenced industry standard (e.g., Unified Modeling Language (UML), Business Process Model and Notation (BPMN), Systems Modeling Language (SysML)), or (2) a comparable internally-developed standard which is separately documented.</w:t>
      </w:r>
    </w:p>
    <w:p w:rsidR="00465E28" w:rsidRDefault="001971C2" w:rsidP="00465E28">
      <w:r w:rsidRPr="001971C2">
        <w:t>Model flowcharts are cr</w:t>
      </w:r>
      <w:r w:rsidR="00B328A2">
        <w:t>e</w:t>
      </w:r>
      <w:r w:rsidRPr="001971C2">
        <w:t>ated following the Unified Modeling Language.</w:t>
      </w:r>
    </w:p>
    <w:p w:rsidR="00465E28" w:rsidRDefault="00465E28" w:rsidP="00465E28"/>
    <w:p w:rsidR="009D0FFF" w:rsidRDefault="009D0FFF">
      <w:r>
        <w:br w:type="page"/>
      </w:r>
    </w:p>
    <w:p w:rsidR="00465E28" w:rsidRDefault="003923B3" w:rsidP="0007529D">
      <w:pPr>
        <w:pStyle w:val="Heading2"/>
      </w:pPr>
      <w:bookmarkStart w:id="456" w:name="_Toc529271708"/>
      <w:r w:rsidRPr="003923B3">
        <w:lastRenderedPageBreak/>
        <w:t>CI-4 Hurricane</w:t>
      </w:r>
      <w:r>
        <w:t xml:space="preserve"> </w:t>
      </w:r>
      <w:r w:rsidRPr="003923B3">
        <w:t>Model</w:t>
      </w:r>
      <w:r>
        <w:t xml:space="preserve"> </w:t>
      </w:r>
      <w:r w:rsidRPr="003923B3">
        <w:t>Implementation</w:t>
      </w:r>
      <w:bookmarkEnd w:id="456"/>
    </w:p>
    <w:p w:rsidR="003427FF" w:rsidRDefault="003427FF" w:rsidP="00B73298">
      <w:pPr>
        <w:pStyle w:val="Disclosure"/>
      </w:pPr>
      <w:r>
        <w:t>A. The modeling organization shall maintain a complete procedure of coding guidelines consistent with accepted software engineering practices.</w:t>
      </w:r>
    </w:p>
    <w:p w:rsidR="003427FF" w:rsidRPr="003427FF" w:rsidRDefault="003C66BA" w:rsidP="003427FF">
      <w:r w:rsidRPr="003C66BA">
        <w:t>The FPHLM has developed and followed a set of coding guidelines that is consistent with accepted software engineering practices. These guidelines include policies for coding style, version control, code revision history maintenance, etc. Developers involved in the system development adhere to the instructions in these documents.</w:t>
      </w:r>
    </w:p>
    <w:p w:rsidR="003427FF" w:rsidRDefault="003427FF" w:rsidP="00B73298">
      <w:pPr>
        <w:pStyle w:val="Disclosure"/>
      </w:pPr>
      <w:r>
        <w:t>B. The modeling organization shall maintain a complete procedure used in creating, deriving, or procuring and verifying databases or data files accessed by components.</w:t>
      </w:r>
    </w:p>
    <w:p w:rsidR="003427FF" w:rsidRPr="003427FF" w:rsidRDefault="003C66BA" w:rsidP="003427FF">
      <w:r w:rsidRPr="003C66BA">
        <w:t>The FPHLM uses a PostgreSQL database to store, pre-process, and post-process model input and output data. The procedures for creating and using these databases is formalized in the form of stored procedures, which are documented in-line and in the primary document repository. Data files are generated by different modules and used as data interfaces between modules. Several data verification steps are undertaken to ensure their correctness. These steps are formalized in the form of Linux shell scripts and documented as part of the primary document repository.</w:t>
      </w:r>
    </w:p>
    <w:p w:rsidR="003427FF" w:rsidRDefault="003427FF" w:rsidP="00B73298">
      <w:pPr>
        <w:pStyle w:val="Disclosure"/>
      </w:pPr>
      <w:r>
        <w:t>C. All components shall be traceable, through explicit component identification in the hurricane model representations (e.g., flowcharts) down to the code level.</w:t>
      </w:r>
    </w:p>
    <w:p w:rsidR="003427FF" w:rsidRPr="003427FF" w:rsidRDefault="003C66BA" w:rsidP="003427FF">
      <w:r w:rsidRPr="003C66BA">
        <w:t>Traceability, from requirements to the code level and vice versa, is maintained throughout the system documentation.</w:t>
      </w:r>
    </w:p>
    <w:p w:rsidR="003427FF" w:rsidRDefault="003427FF" w:rsidP="00B73298">
      <w:pPr>
        <w:pStyle w:val="Disclosure"/>
      </w:pPr>
      <w:r>
        <w:t>D. The modeling organization shall maintain a table of all software components affecting hurricane loss costs and hurricane probable maximum loss levels with the following table columns: (1) component name, (2) number of lines of code, minus blank and comment lines, and (3) number of explanatory comment lines.</w:t>
      </w:r>
    </w:p>
    <w:p w:rsidR="003427FF" w:rsidRPr="003427FF" w:rsidRDefault="003C66BA" w:rsidP="003427FF">
      <w:r w:rsidRPr="003C66BA">
        <w:t>The FPHLM primary document repository includes a table of all software components affecting hurricane loss costs and hurricane probable maximum loss levels with the required columns.</w:t>
      </w:r>
    </w:p>
    <w:p w:rsidR="003427FF" w:rsidRDefault="003427FF" w:rsidP="00B73298">
      <w:pPr>
        <w:pStyle w:val="Disclosure"/>
      </w:pPr>
      <w:r>
        <w:t>E. Each component shall be sufficiently and consistently commented so that a software engineer unfamiliar with the code shall be able to comprehend the component logic at a reasonable level of abstraction.</w:t>
      </w:r>
    </w:p>
    <w:p w:rsidR="003427FF" w:rsidRPr="003427FF" w:rsidRDefault="00920F40" w:rsidP="003427FF">
      <w:r w:rsidRPr="00920F40">
        <w:t>Computer code comments are consistently used throughout all of the model’s codebase to ease the understanding of its logic. These code-level comments include a summary of important changes, names of developers involved in each modification, function headers, and in-line comments to explain potentially ambiguous software code.</w:t>
      </w:r>
    </w:p>
    <w:p w:rsidR="003427FF" w:rsidRDefault="003427FF" w:rsidP="00B73298">
      <w:pPr>
        <w:pStyle w:val="Disclosure"/>
      </w:pPr>
      <w:r>
        <w:lastRenderedPageBreak/>
        <w:t>F. The modeling organization shall maintain the following documentation for all components or data modified by items identified in Standard G-1, Scope of the Hurricane Model and Its Implementation, Disclosure 5 and Audit 5:</w:t>
      </w:r>
    </w:p>
    <w:p w:rsidR="003427FF" w:rsidRDefault="003427FF" w:rsidP="00B73298">
      <w:pPr>
        <w:pStyle w:val="Disclosure"/>
      </w:pPr>
      <w:r>
        <w:t>1. A list of all equations and formulas used in documentation of the hurricane model with definitions of all terms and variables.</w:t>
      </w:r>
    </w:p>
    <w:p w:rsidR="003923B3" w:rsidRPr="003923B3" w:rsidRDefault="003427FF" w:rsidP="00B73298">
      <w:pPr>
        <w:pStyle w:val="Disclosure"/>
      </w:pPr>
      <w:r>
        <w:t>2. A cross-referenced list of implementation source code terms and variable names corresponding to items within F.1 above.</w:t>
      </w:r>
    </w:p>
    <w:p w:rsidR="003923B3" w:rsidRDefault="003E7F5A" w:rsidP="003427FF">
      <w:r w:rsidRPr="003E7F5A">
        <w:t>Tables mapping the equations and formulas used in the model’s documentation to the source code terms and variable names are provided in the glossaries to the model’s documentation, thus combining F.1 and F.2 into a single table. These tables enhance the model’s documentation and include the equations and formulas for each module (not just the modified ones from the prior year’s submission).</w:t>
      </w:r>
    </w:p>
    <w:p w:rsidR="00924DCF" w:rsidRDefault="00924DCF" w:rsidP="00B73298">
      <w:pPr>
        <w:pStyle w:val="Disclosure"/>
      </w:pPr>
      <w:r>
        <w:t>Disclosure</w:t>
      </w:r>
    </w:p>
    <w:p w:rsidR="003427FF" w:rsidRDefault="00924DCF" w:rsidP="00B73298">
      <w:pPr>
        <w:pStyle w:val="Disclosure"/>
      </w:pPr>
      <w:r>
        <w:t>1. Specify the hardware, operating system, other software, and all computer languages required to use the hurricane model.</w:t>
      </w:r>
    </w:p>
    <w:p w:rsidR="000A0989" w:rsidRDefault="000A0989" w:rsidP="000A0989">
      <w:r>
        <w:t>The user-facing part of the system consists of a web-based application that is hosted on a Tomcat web application server. The backend server environment is Linux and the server-side scripts that support the model’s functionality are written in Bash, Java Server Pages (JSP) and JavaBeans. Backend probabilistic calculations are coded in C++ using the IMSL library and called through Java Native Interface (JNI). The system uses a PostgreSQL database that runs on a Linux server. Server-side software requirements are the IMSL library CNL 5.0, JDBC 3, JNI 1.3.1, and JDK 1.6.</w:t>
      </w:r>
    </w:p>
    <w:p w:rsidR="00924DCF" w:rsidRDefault="000A0989" w:rsidP="000A0989">
      <w:r>
        <w:t>The end-user workstation requirements are minimal. Any current version of Internet Explorer, Firefox, Chrome, or Safari running on a currently supported version of Windows, Mac or Linux should deliver optimal user experience. Typically, the manufacturer’s minimal set of hardware features for the current version of the web browser and operating system combination is sufficient for an optimal operation of the application.</w:t>
      </w:r>
    </w:p>
    <w:p w:rsidR="00924DCF" w:rsidRDefault="00924DCF" w:rsidP="00924DCF"/>
    <w:p w:rsidR="0071189E" w:rsidRDefault="0071189E">
      <w:r>
        <w:br w:type="page"/>
      </w:r>
    </w:p>
    <w:p w:rsidR="0071189E" w:rsidRDefault="007A14AF" w:rsidP="0007529D">
      <w:pPr>
        <w:pStyle w:val="Heading2"/>
      </w:pPr>
      <w:bookmarkStart w:id="457" w:name="_Toc529271709"/>
      <w:r w:rsidRPr="007A14AF">
        <w:lastRenderedPageBreak/>
        <w:t>CI-5 Hurricane</w:t>
      </w:r>
      <w:r>
        <w:t xml:space="preserve"> </w:t>
      </w:r>
      <w:r w:rsidRPr="007A14AF">
        <w:t>Model</w:t>
      </w:r>
      <w:r>
        <w:t xml:space="preserve"> </w:t>
      </w:r>
      <w:r w:rsidRPr="007A14AF">
        <w:t>Verification</w:t>
      </w:r>
      <w:bookmarkEnd w:id="457"/>
    </w:p>
    <w:p w:rsidR="007A14AF" w:rsidRDefault="007A14AF" w:rsidP="00B73298">
      <w:pPr>
        <w:pStyle w:val="Disclosure"/>
      </w:pPr>
      <w:r>
        <w:t>A. General</w:t>
      </w:r>
    </w:p>
    <w:p w:rsidR="007A14AF" w:rsidRDefault="007A14AF" w:rsidP="00B73298">
      <w:pPr>
        <w:pStyle w:val="Disclosure"/>
      </w:pPr>
      <w:r>
        <w:t>For each component, the modeling organization shall maintain procedures for verification, such as code inspections, reviews, calculation crosschecks, and walkthroughs, sufficient to demonstrate code correctness. Verification procedures shall include tests performed by modeling organization personnel other than the original component developers.</w:t>
      </w:r>
    </w:p>
    <w:p w:rsidR="007E28CD" w:rsidRDefault="007E28CD" w:rsidP="007E28CD">
      <w:r>
        <w:t>The FPHLM software verification is done in three stages:</w:t>
      </w:r>
    </w:p>
    <w:p w:rsidR="007E28CD" w:rsidRDefault="007E28CD" w:rsidP="007E28CD">
      <w:pPr>
        <w:pStyle w:val="Numberedlist"/>
        <w:numPr>
          <w:ilvl w:val="0"/>
          <w:numId w:val="28"/>
        </w:numPr>
      </w:pPr>
      <w:r>
        <w:t>Code inspection and verification by the code developer.</w:t>
      </w:r>
    </w:p>
    <w:p w:rsidR="007E28CD" w:rsidRDefault="007E28CD" w:rsidP="007E28CD">
      <w:pPr>
        <w:pStyle w:val="Numberedlist"/>
      </w:pPr>
      <w:r>
        <w:t>Inspection of the input and validation of the output by the system modeler.</w:t>
      </w:r>
    </w:p>
    <w:p w:rsidR="007E28CD" w:rsidRDefault="007E28CD" w:rsidP="007E28CD">
      <w:pPr>
        <w:pStyle w:val="Numberedlist"/>
      </w:pPr>
      <w:r>
        <w:t>Review and extensive testing of the code by modeler personnel who are not part of the original component development.</w:t>
      </w:r>
    </w:p>
    <w:p w:rsidR="007E28CD" w:rsidRDefault="007E28CD" w:rsidP="007E28CD"/>
    <w:p w:rsidR="007E28CD" w:rsidRDefault="007E28CD" w:rsidP="007E28CD">
      <w:r>
        <w:t>The first level of verification includes code-level debugging, walking through the code to ensure a proper flow, inspection of internal variables through intermediate output printing and error logging, use of exception handling mechanisms, calculation crosschecks, and verification of the output against sample calculations provided by the system modeler.</w:t>
      </w:r>
    </w:p>
    <w:p w:rsidR="007E28CD" w:rsidRDefault="007E28CD" w:rsidP="007E28CD"/>
    <w:p w:rsidR="007A14AF" w:rsidRPr="007A14AF" w:rsidRDefault="007E28CD" w:rsidP="007E28CD">
      <w:r>
        <w:t>In the second level of the verification, the modeler is provided with sample inputs and corresponding outputs. The modeler then conducts black-box testing to verify the results against his or her model. Finally, each component is rigorously tested by modeler personnel not responsible for original component development.</w:t>
      </w:r>
    </w:p>
    <w:p w:rsidR="007A14AF" w:rsidRDefault="007A14AF" w:rsidP="00B73298">
      <w:pPr>
        <w:pStyle w:val="Disclosure"/>
      </w:pPr>
      <w:r>
        <w:t>B. Component Testing</w:t>
      </w:r>
    </w:p>
    <w:p w:rsidR="007A14AF" w:rsidRDefault="007A14AF" w:rsidP="00B73298">
      <w:pPr>
        <w:pStyle w:val="Disclosure"/>
      </w:pPr>
      <w:r>
        <w:t>1. The modeling organization shall use testing software to assist in documenting and analyzing all components.</w:t>
      </w:r>
    </w:p>
    <w:p w:rsidR="004A5074" w:rsidRPr="004A5074" w:rsidRDefault="004A5074" w:rsidP="004A5074">
      <w:r w:rsidRPr="004A5074">
        <w:t>Component testing and data testing are done in the third level of verification. The system is rigorously checked for the correctness, precision, robustness, and stability of the whole system. Calculations are performed outside the system and compared against the system-generated results to ensure the system correctness. Extreme and unexpected inputs are given to the system to check the robustness. Wide series of test cases are developed to check the stability and the consistency of the system.</w:t>
      </w:r>
    </w:p>
    <w:p w:rsidR="007A14AF" w:rsidRDefault="007A14AF" w:rsidP="00B73298">
      <w:pPr>
        <w:pStyle w:val="Disclosure"/>
      </w:pPr>
      <w:r>
        <w:t>2. Unit tests shall be performed and documented for each component.</w:t>
      </w:r>
    </w:p>
    <w:p w:rsidR="004A5074" w:rsidRPr="004A5074" w:rsidRDefault="004A5074" w:rsidP="004A5074">
      <w:r w:rsidRPr="004A5074">
        <w:t>Unit testing is done at the first and third levels of verification. The developer tests all the units as the unit is developed and modified. Then all the units are tested again by the external testing team. Both black-box and white-box tests are performed and documented in a separate testing document.</w:t>
      </w:r>
    </w:p>
    <w:p w:rsidR="006B5130" w:rsidRDefault="006B5130">
      <w:pPr>
        <w:jc w:val="left"/>
        <w:rPr>
          <w:rFonts w:ascii="Arial" w:hAnsi="Arial"/>
          <w:b/>
          <w:i/>
        </w:rPr>
      </w:pPr>
      <w:r>
        <w:br w:type="page"/>
      </w:r>
    </w:p>
    <w:p w:rsidR="007A14AF" w:rsidRDefault="007A14AF" w:rsidP="00B73298">
      <w:pPr>
        <w:pStyle w:val="Disclosure"/>
      </w:pPr>
      <w:r>
        <w:lastRenderedPageBreak/>
        <w:t>3. Regression tests shall be performed and documented on incremental builds.</w:t>
      </w:r>
    </w:p>
    <w:p w:rsidR="004A5074" w:rsidRPr="004A5074" w:rsidRDefault="004A5074" w:rsidP="004A5074">
      <w:r w:rsidRPr="004A5074">
        <w:t>Regression testing is performed for each module. In this kind of testing methodology, the modules that have undergone some changes and revisions are retested to ensure that the changes have not affected the entire system in any undesired manner.</w:t>
      </w:r>
    </w:p>
    <w:p w:rsidR="007A14AF" w:rsidRDefault="007A14AF" w:rsidP="00B73298">
      <w:pPr>
        <w:pStyle w:val="Disclosure"/>
      </w:pPr>
      <w:r>
        <w:t>4. Aggregation tests shall be performed and documented to ensure the correctness of all hurricane model components. Sufficient testing shall be performed to ensure that all components have been executed at least once.</w:t>
      </w:r>
    </w:p>
    <w:p w:rsidR="007A14AF" w:rsidRPr="007A14AF" w:rsidRDefault="004A5074" w:rsidP="007A14AF">
      <w:r w:rsidRPr="004A5074">
        <w:t>Aggregation testing is performed at all three levels of verification. Aggregation testing is performed by running each major module as a complete package. It is ensured that all components have been executed at least once during the testing procedure. All the test cases executed are described in the software testing and verification documentation.</w:t>
      </w:r>
    </w:p>
    <w:p w:rsidR="007A14AF" w:rsidRDefault="007A14AF" w:rsidP="00B73298">
      <w:pPr>
        <w:pStyle w:val="Disclosure"/>
      </w:pPr>
      <w:r>
        <w:t>C. Data Testing</w:t>
      </w:r>
    </w:p>
    <w:p w:rsidR="007A14AF" w:rsidRDefault="007A14AF" w:rsidP="00B73298">
      <w:pPr>
        <w:pStyle w:val="Disclosure"/>
      </w:pPr>
      <w:r>
        <w:t>1. The modeling organization shall use testing software to assist in documenting and analyzing all databases and data files accessed by components.</w:t>
      </w:r>
    </w:p>
    <w:p w:rsidR="008270CC" w:rsidRPr="008270CC" w:rsidRDefault="008270CC" w:rsidP="008270CC">
      <w:r w:rsidRPr="008270CC">
        <w:t>The FPHLM uses a PostgreSQL database to store the required data. Data integrity and consistency are maintained by the Relational Database Management System itself. Moreover, different queries are issued and PL/SQL is implemented to check the database. PostgreSQL has a very robust loader, which is used to load the data into the database. The loader maintains a log that depicts if the loading procedure has taken place properly and completely without any discrepancy. Data files are manually tested using commercial data manipulation software such as Microsoft Excel and Microsoft Access.</w:t>
      </w:r>
    </w:p>
    <w:p w:rsidR="007A14AF" w:rsidRPr="007A14AF" w:rsidRDefault="007A14AF" w:rsidP="00B73298">
      <w:pPr>
        <w:pStyle w:val="Disclosure"/>
      </w:pPr>
      <w:r>
        <w:t>2. The modeling organization shall perform and document integrity, consistency, and correctness checks on all databases and data files accessed by the components.</w:t>
      </w:r>
    </w:p>
    <w:p w:rsidR="003923B3" w:rsidRPr="007A14AF" w:rsidRDefault="008270CC" w:rsidP="007A14AF">
      <w:r w:rsidRPr="008270CC">
        <w:t>All the tests are well documented in a separate testing document.</w:t>
      </w:r>
    </w:p>
    <w:p w:rsidR="00CF5EAB" w:rsidRDefault="00CF5EAB" w:rsidP="00B73298">
      <w:pPr>
        <w:pStyle w:val="Disclosure"/>
      </w:pPr>
      <w:r>
        <w:t>Disclosures</w:t>
      </w:r>
    </w:p>
    <w:p w:rsidR="00CF5EAB" w:rsidRDefault="00CF5EAB" w:rsidP="00B73298">
      <w:pPr>
        <w:pStyle w:val="Disclosure"/>
      </w:pPr>
      <w:r>
        <w:t>1. State whether any two executions of the hurricane model with no changes in input data, parameters, code, and seeds of random number generators produce the same hurricane loss costs and hurricane probable maximum loss levels.</w:t>
      </w:r>
    </w:p>
    <w:p w:rsidR="00CF5EAB" w:rsidRPr="00CF5EAB" w:rsidRDefault="008B2414" w:rsidP="00CF5EAB">
      <w:r w:rsidRPr="008B2414">
        <w:t>The model produces the same loss costs and probable maximum loss levels if it is executed more than once with no changes in input data, parameters, code, and seeds of random number generators.</w:t>
      </w:r>
    </w:p>
    <w:p w:rsidR="00CF5EAB" w:rsidRDefault="00CF5EAB" w:rsidP="00B73298">
      <w:pPr>
        <w:pStyle w:val="Disclosure"/>
      </w:pPr>
      <w:r>
        <w:t>2. Provide an overview of the component testing procedures.</w:t>
      </w:r>
    </w:p>
    <w:p w:rsidR="00FD5FD9" w:rsidRDefault="00FD5FD9" w:rsidP="00FD5FD9">
      <w:r>
        <w:t>The FPHLM software testing and verification is done in three stages.</w:t>
      </w:r>
    </w:p>
    <w:p w:rsidR="00FD5FD9" w:rsidRDefault="00FD5FD9" w:rsidP="00FD5FD9"/>
    <w:p w:rsidR="00FD5FD9" w:rsidRDefault="00FD5FD9" w:rsidP="00FD5FD9">
      <w:r>
        <w:t>[A] Code inspection and the verification by the code developer.</w:t>
      </w:r>
    </w:p>
    <w:p w:rsidR="00FD5FD9" w:rsidRDefault="00FD5FD9" w:rsidP="00FD5FD9">
      <w:r>
        <w:t>The code developer performs a sufficient amount of testing on the code and does not deliver the code until he or she is satisfied with the correctness and robustness of the code.</w:t>
      </w:r>
    </w:p>
    <w:p w:rsidR="00FD5FD9" w:rsidRDefault="00FD5FD9" w:rsidP="00FD5FD9">
      <w:r>
        <w:t>The first level of verification includes code-level debugging, walking through the code to ensure proper flow, inspection of internal variables through intermediate output printing and error logging, use of exception handling mechanisms, calculation crosschecks, and verification of the output against sample calculations provided by the system modeler.</w:t>
      </w:r>
    </w:p>
    <w:p w:rsidR="00FD5FD9" w:rsidRDefault="00FD5FD9" w:rsidP="00FD5FD9"/>
    <w:p w:rsidR="00FD5FD9" w:rsidRDefault="00FD5FD9" w:rsidP="00FD5FD9">
      <w:r>
        <w:t>[B] Verification of results by the person who developed the system model.</w:t>
      </w:r>
    </w:p>
    <w:p w:rsidR="00FD5FD9" w:rsidRDefault="00FD5FD9" w:rsidP="00FD5FD9">
      <w:r>
        <w:t>Once the first level of testing is done, the developer sends the sample inputs and the generated results back to the modeler. Then the system modeler double-checks the results against his or her model. The code is not used in the production environment unless approved by the modeler.</w:t>
      </w:r>
    </w:p>
    <w:p w:rsidR="00FD5FD9" w:rsidRDefault="00FD5FD9" w:rsidP="00FD5FD9"/>
    <w:p w:rsidR="00FD5FD9" w:rsidRDefault="00FD5FD9" w:rsidP="00FD5FD9">
      <w:r>
        <w:t>[C] Review and extensive testing of the code by modeler personnel other than the original component developers.</w:t>
      </w:r>
    </w:p>
    <w:p w:rsidR="00FD5FD9" w:rsidRDefault="00FD5FD9" w:rsidP="00FD5FD9">
      <w:r>
        <w:t>The system is rigorously checked by modeler personnel (testers) other than the original component developers for the correctness, precision, robustness, and stability of the whole system. Calculations are performed outside the system and compared against the system generated results to ensure the system correctness. Extreme and unexpected inputs are given to the system to check the robustness. Wide series of test cases are developed to check the stability and the consistency of the system. Unit testing, regression testing, and aggregation testing (both white-box and black-box) are performed and documented.</w:t>
      </w:r>
    </w:p>
    <w:p w:rsidR="00FD5FD9" w:rsidRDefault="00FD5FD9" w:rsidP="00FD5FD9"/>
    <w:p w:rsidR="00CF5EAB" w:rsidRPr="00CF5EAB" w:rsidRDefault="00FD5FD9" w:rsidP="00FD5FD9">
      <w:r>
        <w:t>Any flaw in the code is reported to the developer, and the bug-corrected code is again sent to the tester. The tester then performs unit testing again on the modified units. Additionally, regression testing is performed to determine if the modification affects any other parts of the code.</w:t>
      </w:r>
    </w:p>
    <w:p w:rsidR="005710F4" w:rsidRDefault="00CF5EAB" w:rsidP="00B73298">
      <w:pPr>
        <w:pStyle w:val="Disclosure"/>
      </w:pPr>
      <w:r>
        <w:t>3. Provide a description of verification approaches used for externally acquired data, software, and models.</w:t>
      </w:r>
    </w:p>
    <w:p w:rsidR="00CF5EAB" w:rsidRDefault="00195A1B" w:rsidP="00CF5EAB">
      <w:r w:rsidRPr="00195A1B">
        <w:t>The verification approaches used for externally acquired data, software, and models are documented in the primary document repository.</w:t>
      </w:r>
    </w:p>
    <w:p w:rsidR="00CF5EAB" w:rsidRDefault="00CF5EAB" w:rsidP="00CF5EAB"/>
    <w:p w:rsidR="0032060F" w:rsidRDefault="0032060F">
      <w:r>
        <w:br w:type="page"/>
      </w:r>
    </w:p>
    <w:p w:rsidR="00CF5EAB" w:rsidRDefault="006D09F9" w:rsidP="0007529D">
      <w:pPr>
        <w:pStyle w:val="Heading2"/>
      </w:pPr>
      <w:bookmarkStart w:id="458" w:name="_Toc529271710"/>
      <w:r w:rsidRPr="006D09F9">
        <w:lastRenderedPageBreak/>
        <w:t>CI-6 Hurricane</w:t>
      </w:r>
      <w:r>
        <w:t xml:space="preserve"> </w:t>
      </w:r>
      <w:r w:rsidRPr="006D09F9">
        <w:t>Model</w:t>
      </w:r>
      <w:r>
        <w:t xml:space="preserve"> </w:t>
      </w:r>
      <w:r w:rsidRPr="006D09F9">
        <w:t>Maintenance</w:t>
      </w:r>
      <w:r>
        <w:t xml:space="preserve"> </w:t>
      </w:r>
      <w:r w:rsidRPr="006D09F9">
        <w:t>and</w:t>
      </w:r>
      <w:r>
        <w:t xml:space="preserve"> </w:t>
      </w:r>
      <w:r w:rsidRPr="006D09F9">
        <w:t>Revision</w:t>
      </w:r>
      <w:bookmarkEnd w:id="458"/>
    </w:p>
    <w:p w:rsidR="006D09F9" w:rsidRDefault="006D09F9" w:rsidP="00B73298">
      <w:pPr>
        <w:pStyle w:val="Disclosure"/>
      </w:pPr>
      <w:r>
        <w:t>A. The modeling organization shall maintain a clearly written policy for hurricane model review, maintenance, and revision, including verification and validation of revised components, databases, and data files.</w:t>
      </w:r>
    </w:p>
    <w:p w:rsidR="006D09F9" w:rsidRPr="006D09F9" w:rsidRDefault="00615342" w:rsidP="006D09F9">
      <w:r w:rsidRPr="00615342">
        <w:t>The FPHLM is periodically enhanced to reflect the state of the art in hurricane loss modeling, historical event information, and the distribution of the population in the state of Florida. The primary document repository contains a clear policy for model revision.</w:t>
      </w:r>
    </w:p>
    <w:p w:rsidR="006D09F9" w:rsidRDefault="006D09F9" w:rsidP="00B73298">
      <w:pPr>
        <w:pStyle w:val="Disclosure"/>
      </w:pPr>
      <w:r>
        <w:t>B. A revision to any portion of the hurricane model that results in a change in any Florida residential hurricane loss cost or hurricane probable maximum loss level shall result in a new hurricane model version identification.</w:t>
      </w:r>
    </w:p>
    <w:p w:rsidR="006D09F9" w:rsidRPr="006D09F9" w:rsidRDefault="00C72044" w:rsidP="006D09F9">
      <w:r w:rsidRPr="00C72044">
        <w:t>Whenever a revision results in a change in any Florida residential hurricane loss cost or probable maximum loss level, a new model version identification will be assigned to the revision. Verification and validation of the revised units are repeated according to the above-mentioned “software verification procedures” document.</w:t>
      </w:r>
    </w:p>
    <w:p w:rsidR="006D09F9" w:rsidRDefault="006D09F9" w:rsidP="00B73298">
      <w:pPr>
        <w:pStyle w:val="Disclosure"/>
      </w:pPr>
      <w:r>
        <w:t>C. The modeling organization shall use tracking software to identify and describe all errors, as well as modifications to code, data, and documentation.</w:t>
      </w:r>
    </w:p>
    <w:p w:rsidR="006D09F9" w:rsidRPr="006D09F9" w:rsidRDefault="0005732A" w:rsidP="006D09F9">
      <w:r w:rsidRPr="0005732A">
        <w:t>The FPHLM uses Subversion to identify and describe all errors, as well as modifications to code, data, and documentation.</w:t>
      </w:r>
    </w:p>
    <w:p w:rsidR="006D09F9" w:rsidRDefault="006D09F9" w:rsidP="00B73298">
      <w:pPr>
        <w:pStyle w:val="Disclosure"/>
      </w:pPr>
      <w:r>
        <w:t>D. The modeling organization shall maintain a list of all hurricane model versions since the initial submission for this year. Each hurricane model description shall have a unique version identification and a list of additions, deletions, and changes that define that version.</w:t>
      </w:r>
    </w:p>
    <w:p w:rsidR="006D09F9" w:rsidRDefault="008B4F39" w:rsidP="006D09F9">
      <w:r w:rsidRPr="008B4F39">
        <w:t>A list of all model versions since the initial submission is maintained as part of the model’s documentation. Each model revision has a unique version number and a list of additions, deletions, and changes that define that version. The unique model version will consist of the scheme “V[major].[minor].” The terms “[major]” and “[minor]” are positive integers that correspond to substantial and minor changes in the model, respectively. A minor change in the model would cause the minor number to be incremented by one, and similarly, a major change in the model would cause the major number to be incremented by one with the minor reset to zero. The rules that prompt changes in the major and minor numbers are described in Disclosure 2.</w:t>
      </w:r>
    </w:p>
    <w:p w:rsidR="00C84597" w:rsidRDefault="00C84597" w:rsidP="00B73298">
      <w:pPr>
        <w:pStyle w:val="Disclosure"/>
      </w:pPr>
      <w:r>
        <w:t>Disclosures</w:t>
      </w:r>
    </w:p>
    <w:p w:rsidR="00C84597" w:rsidRDefault="00C84597" w:rsidP="00B73298">
      <w:pPr>
        <w:pStyle w:val="Disclosure"/>
      </w:pPr>
      <w:r>
        <w:t>1. Identify procedures used to review and maintain code, data, and documentation.</w:t>
      </w:r>
    </w:p>
    <w:p w:rsidR="00C84597" w:rsidRPr="00C84597" w:rsidRDefault="00FA42B3" w:rsidP="00C84597">
      <w:r w:rsidRPr="00FA42B3">
        <w:t xml:space="preserve">The FPHLM’s software development team employs version control software for all software development. In particular, the FPHLM uses Subversion, an accepted and effective system for managing simultaneous development of files. Subversion maintains a record of the changes to each </w:t>
      </w:r>
      <w:r w:rsidRPr="00FA42B3">
        <w:lastRenderedPageBreak/>
        <w:t>file and allows the user to revert to a previous version, merge versions, and track changes. This software is able to record the information for each file, the date of each change, the author of each change, the file version, and the comparison of the file before and after the changes.</w:t>
      </w:r>
    </w:p>
    <w:p w:rsidR="006D09F9" w:rsidRDefault="00C84597" w:rsidP="00B73298">
      <w:pPr>
        <w:pStyle w:val="Disclosure"/>
      </w:pPr>
      <w:r>
        <w:t>2. Describe the rules underlying the hurricane model and code revision identification systems.</w:t>
      </w:r>
    </w:p>
    <w:p w:rsidR="00FA42B3" w:rsidRDefault="00FA42B3" w:rsidP="00FA42B3">
      <w:r>
        <w:t>The model identification system consists of the scheme “V[major].[minor].” The terms "[major]" and "[minor]" are positive integers that correspond to major and minor changes in the model, respectively. A minor change causes the minor number to be incremented by one, and similarly, a major change causes the major number to be incremented by one with the minor number reset to zero. The rules that prompt major or minor changes in the model are the following:</w:t>
      </w:r>
    </w:p>
    <w:p w:rsidR="00FA42B3" w:rsidRDefault="00FA42B3" w:rsidP="00FA42B3"/>
    <w:p w:rsidR="00FA42B3" w:rsidRDefault="00FA42B3" w:rsidP="00170F2E">
      <w:pPr>
        <w:pStyle w:val="Anonymoussubsubsectiontitle"/>
      </w:pPr>
      <w:r>
        <w:t>Rules that trigger a change in the major number:</w:t>
      </w:r>
    </w:p>
    <w:p w:rsidR="00FA42B3" w:rsidRDefault="00FA42B3" w:rsidP="00170F2E">
      <w:pPr>
        <w:pStyle w:val="ListParagraph"/>
      </w:pPr>
      <w:r>
        <w:t>Updates in any of the main modules of the FPHLM: any change resulting in the partial or total modification of the algorithm/model of the Storm Generation, Wind Field, Damage Estimation, and/or Insurance Loss models.</w:t>
      </w:r>
    </w:p>
    <w:p w:rsidR="00FA42B3" w:rsidRDefault="00FA42B3" w:rsidP="00FA42B3"/>
    <w:p w:rsidR="00FA42B3" w:rsidRDefault="00FA42B3" w:rsidP="00170F2E">
      <w:pPr>
        <w:pStyle w:val="Anonymoussubsubsectiontitle"/>
      </w:pPr>
      <w:r>
        <w:t>Rules that trigger a change in the minor number:</w:t>
      </w:r>
    </w:p>
    <w:p w:rsidR="00FA42B3" w:rsidRDefault="00FA42B3" w:rsidP="00170F2E">
      <w:pPr>
        <w:pStyle w:val="ListParagraph"/>
      </w:pPr>
      <w:r>
        <w:t>Slight changes to the Storm Generation, Wind Field, and/or Damage Estimation modules: small updates such as a change in the Holland B parameter or any change to correct deficiencies that do not result in a new algorithm for the component.</w:t>
      </w:r>
    </w:p>
    <w:p w:rsidR="00FA42B3" w:rsidRDefault="00FA42B3" w:rsidP="00170F2E">
      <w:pPr>
        <w:pStyle w:val="ListParagraph"/>
      </w:pPr>
      <w:r>
        <w:t>Updates to correct errors in the computer code: modifications in the code to correct deficiencies or errors such as a code bug in the computer program.</w:t>
      </w:r>
    </w:p>
    <w:p w:rsidR="00FA42B3" w:rsidRDefault="00FA42B3" w:rsidP="00170F2E">
      <w:pPr>
        <w:pStyle w:val="ListParagraph"/>
      </w:pPr>
      <w:r>
        <w:t>Changes in the probability distribution functions using updated or corrected historical data, such as the updates of the HURDAT2 database: each year the model updates its HURDAT database with the latest HURDAT2 data released by the National Hurricane Center, which is used as the input in the Storm Generation Model.</w:t>
      </w:r>
    </w:p>
    <w:p w:rsidR="00FA42B3" w:rsidRDefault="00FA42B3" w:rsidP="00170F2E">
      <w:pPr>
        <w:pStyle w:val="ListParagraph"/>
      </w:pPr>
      <w:r>
        <w:t>Updates of the ZIP Code list: every two years the ZIP Codes used in the model must be updated according to information originating from the United States Postal Service.</w:t>
      </w:r>
    </w:p>
    <w:p w:rsidR="00FA42B3" w:rsidRDefault="00FA42B3" w:rsidP="00170F2E">
      <w:pPr>
        <w:pStyle w:val="ListParagraph"/>
      </w:pPr>
      <w:r>
        <w:t>Updates in the validation of the vulnerability matrices: the incorporation of new data, such as updated winds and insurance data, may trigger a tune-up of the vulnerability matrices used in the Insurance Loss Model.</w:t>
      </w:r>
    </w:p>
    <w:p w:rsidR="00FA42B3" w:rsidRDefault="00FA42B3" w:rsidP="00FA42B3"/>
    <w:p w:rsidR="00C84597" w:rsidRDefault="00FA42B3" w:rsidP="00C84597">
      <w:r>
        <w:t>If any change results in a change in loss costs estimates or probable maximum loss level, there will be at least a change in the minor revision number.</w:t>
      </w:r>
    </w:p>
    <w:p w:rsidR="00A4319F" w:rsidRDefault="00A4319F">
      <w:r>
        <w:br w:type="page"/>
      </w:r>
    </w:p>
    <w:p w:rsidR="00C84597" w:rsidRDefault="0053677D" w:rsidP="0007529D">
      <w:pPr>
        <w:pStyle w:val="Heading2"/>
      </w:pPr>
      <w:bookmarkStart w:id="459" w:name="_Toc529271711"/>
      <w:r w:rsidRPr="0053677D">
        <w:lastRenderedPageBreak/>
        <w:t>CI-7 Hurricane</w:t>
      </w:r>
      <w:r>
        <w:t xml:space="preserve"> </w:t>
      </w:r>
      <w:r w:rsidRPr="0053677D">
        <w:t>Model</w:t>
      </w:r>
      <w:r>
        <w:t xml:space="preserve"> </w:t>
      </w:r>
      <w:r w:rsidRPr="0053677D">
        <w:t>Security</w:t>
      </w:r>
      <w:bookmarkEnd w:id="459"/>
    </w:p>
    <w:p w:rsidR="0053677D" w:rsidRDefault="0053677D" w:rsidP="00B73298">
      <w:pPr>
        <w:pStyle w:val="Disclosure"/>
      </w:pPr>
      <w:r w:rsidRPr="0053677D">
        <w:t>The modeling organization shall have implemented and fully documented security procedures for (1) secure access to individual computers where the software components or data can be created or modified, (2) secure operation of the hurricane model by clients, if relevant, to ensure that the correct software operation cannot be compromised, (3) anti-virus software installation for all machines where all components and data are being accessed, and (4) secure access to documentation, software, and data in the event of a catastrophe.</w:t>
      </w:r>
    </w:p>
    <w:p w:rsidR="0053677D" w:rsidRDefault="003E18D8" w:rsidP="0053677D">
      <w:r w:rsidRPr="003E18D8">
        <w:t>The FPHLM maintains a set of security procedures to protect data and documents from deliberate and inadvertent changes. These procedures include both physical and electronic measures. A set of policies identifies different security issues and addresses each of them. All the security measures are properly documented in the primary document</w:t>
      </w:r>
      <w:r>
        <w:t>.</w:t>
      </w:r>
    </w:p>
    <w:p w:rsidR="00B97265" w:rsidRDefault="00B97265" w:rsidP="00B73298">
      <w:pPr>
        <w:pStyle w:val="Disclosure"/>
      </w:pPr>
      <w:r>
        <w:t>Disclosure</w:t>
      </w:r>
    </w:p>
    <w:p w:rsidR="0053677D" w:rsidRDefault="00B97265" w:rsidP="00B73298">
      <w:pPr>
        <w:pStyle w:val="Disclosure"/>
      </w:pPr>
      <w:r>
        <w:t>1. Describe methods used to ensure the security and integrity of the code, data, and documentation.</w:t>
      </w:r>
    </w:p>
    <w:p w:rsidR="003E18D8" w:rsidRDefault="003E18D8" w:rsidP="003E18D8">
      <w:r>
        <w:t>Electronic measures include the use of different authorization levels, special network security enforcements, and regular backups. Each developer is given a separate username and password and assigned a level of authorization so that even a developer cannot change another developer’s code. The users of the system are given usernames and passwords so that unauthorized users cannot use the system. External users are not allowed direct access to any of the data sources of the system. The network is extensively monitored for any unauthorized actions using standard industry practices. Since the system runs on a Linux sever environment, minimal virus attacks are expected.</w:t>
      </w:r>
    </w:p>
    <w:p w:rsidR="00B97265" w:rsidRDefault="003E18D8" w:rsidP="003E18D8">
      <w:r>
        <w:t>Any sensitive or confidential data (insurance data, for example) are kept on an unshared disk on a system that has user access control and requires a login. Screen locks are enforced whenever the machine is left unattended. In addition, for system security and reliability purposes, we also deploy a development environment besides the production environment. Modifications to the code and data are done in the development environment and tested by in-house developers. The final production code and data can only be checked into the production environment by the authorized personnel. The models resulting from the FPHLM project can only be used by the authorized users. Authorized user accounts are created by the project manager. Regular backups of the server are taken and stored in two ways: physically and electronically. Backups are performed daily and are kept for six weeks. Nightly backups of all UNIX data disks and selected Windows data disks (at user requests) are performed over the network onto LT02 and LT03 tapes. The tape drives have built-in diagnostics and verification to ensure that the data is written correctly to the tapes. This ensures that if the tape is written successfully, it will be readable, provided no physical damage occurred to the tape. A copy of each backup is placed in a secure and hurricane-protected building. Additionally, the application server and the database server are physically secured in a secure server room with alarm systems. In case of disasters, we have implemented a set of preparation procedures and recovery plans as outlined in “FIU SCIS Hurricane Preparation Procedures.”</w:t>
      </w:r>
    </w:p>
    <w:p w:rsidR="00B97265" w:rsidRDefault="00B97265" w:rsidP="00B97265"/>
    <w:p w:rsidR="001538DE" w:rsidRDefault="001538DE">
      <w:r>
        <w:br w:type="page"/>
      </w:r>
    </w:p>
    <w:p w:rsidR="00B97265" w:rsidRDefault="00743DCD" w:rsidP="00743DCD">
      <w:pPr>
        <w:pStyle w:val="Heading1"/>
      </w:pPr>
      <w:bookmarkStart w:id="460" w:name="_Toc529271712"/>
      <w:r>
        <w:lastRenderedPageBreak/>
        <w:t>Appendices</w:t>
      </w:r>
      <w:bookmarkEnd w:id="460"/>
    </w:p>
    <w:p w:rsidR="00743DCD" w:rsidRDefault="00743DCD" w:rsidP="0007529D">
      <w:pPr>
        <w:pStyle w:val="Heading2"/>
      </w:pPr>
      <w:bookmarkStart w:id="461" w:name="AppendixA"/>
      <w:bookmarkStart w:id="462" w:name="_Toc529271713"/>
      <w:r w:rsidRPr="00743DCD">
        <w:t>Appendix A</w:t>
      </w:r>
      <w:bookmarkEnd w:id="461"/>
      <w:r w:rsidRPr="00743DCD">
        <w:t xml:space="preserve"> – Expert Review Letters</w:t>
      </w:r>
      <w:bookmarkEnd w:id="462"/>
    </w:p>
    <w:p w:rsidR="006E470C" w:rsidRDefault="006E470C" w:rsidP="006E470C">
      <w:r>
        <w:t>Florida International University</w:t>
      </w:r>
    </w:p>
    <w:p w:rsidR="006E470C" w:rsidRDefault="006E470C" w:rsidP="006E470C">
      <w:r>
        <w:t>Florida Public Hurricane Loss Model 6.3</w:t>
      </w:r>
    </w:p>
    <w:p w:rsidR="00743DCD" w:rsidRDefault="00F459EF" w:rsidP="006E470C">
      <w:r>
        <w:t>November 5</w:t>
      </w:r>
      <w:r w:rsidR="006E470C">
        <w:t>, 2018</w:t>
      </w:r>
    </w:p>
    <w:p w:rsidR="00381A7B" w:rsidRDefault="00381A7B">
      <w:r>
        <w:br w:type="page"/>
      </w:r>
    </w:p>
    <w:p w:rsidR="002B5EE9" w:rsidRDefault="002B5EE9" w:rsidP="002B5EE9">
      <w:pPr>
        <w:pStyle w:val="AnonymousTitle"/>
      </w:pPr>
      <w:r>
        <w:lastRenderedPageBreak/>
        <w:t>Assessment of the meteorological portion of the State of Florida Public Hurricane Model</w:t>
      </w:r>
    </w:p>
    <w:p w:rsidR="002B5EE9" w:rsidRDefault="002B5EE9" w:rsidP="002B5EE9">
      <w:pPr>
        <w:pStyle w:val="AnonymousTitle"/>
      </w:pPr>
    </w:p>
    <w:p w:rsidR="002B5EE9" w:rsidRDefault="002B5EE9" w:rsidP="002B5EE9">
      <w:r>
        <w:t>February 15, 2007</w:t>
      </w:r>
    </w:p>
    <w:p w:rsidR="002B5EE9" w:rsidRDefault="002B5EE9" w:rsidP="002B5EE9">
      <w:r>
        <w:t>Gary M. Barnes</w:t>
      </w:r>
    </w:p>
    <w:p w:rsidR="002B5EE9" w:rsidRDefault="002B5EE9" w:rsidP="002B5EE9">
      <w:r>
        <w:t>Professor, Department of Meteorology</w:t>
      </w:r>
    </w:p>
    <w:p w:rsidR="002B5EE9" w:rsidRDefault="002B5EE9" w:rsidP="002B5EE9">
      <w:r>
        <w:t>School of Ocean and Earth Science and Technology</w:t>
      </w:r>
    </w:p>
    <w:p w:rsidR="002B5EE9" w:rsidRDefault="002B5EE9" w:rsidP="002B5EE9">
      <w:r>
        <w:t>University of Hawaii at Manoa</w:t>
      </w:r>
    </w:p>
    <w:p w:rsidR="002B5EE9" w:rsidRDefault="002B5EE9" w:rsidP="002B5EE9"/>
    <w:p w:rsidR="006C6812" w:rsidRDefault="006C6812" w:rsidP="007B5AEB">
      <w:pPr>
        <w:pStyle w:val="Anonymoussubsectiontitle"/>
      </w:pPr>
      <w:r>
        <w:t>Introduction</w:t>
      </w:r>
    </w:p>
    <w:p w:rsidR="006C6812" w:rsidRDefault="006C6812" w:rsidP="006C6812">
      <w:r>
        <w:t xml:space="preserve">      My review of the State of Florida Public Hurricane Model is based on a three day visit to Florida International University in December, and an examination of the submission draft provided to me in February.  I have had full access to the meteorological portion of the model, access to the draft for the Florida commission, and access to prior submittals to the commission from several other groups in order to establish a sense of what is desired by the commission.  I am pleased to report that the issues that I have raised have received their attention and I believe that the model meets all the standards set forth by the commission. Ultimately this model, when linked to engineering and actuarial components, will provide objective guidance for the estimation of wind losses from hurricanes for the state of Florida. It does not address losses from other aspects of a tropical cyclone such as storm surge, or fresh water flooding. I now offer specific comments on each of the six meteorological standards established by the commission to ascertain this model’s suitability. </w:t>
      </w:r>
    </w:p>
    <w:p w:rsidR="006C6812" w:rsidRDefault="006C6812" w:rsidP="006C6812"/>
    <w:p w:rsidR="006C6812" w:rsidRDefault="006C6812" w:rsidP="007B5AEB">
      <w:pPr>
        <w:pStyle w:val="Anonymoussubsectiontitle"/>
      </w:pPr>
      <w:r>
        <w:t>M-1 Official Hurricane Set</w:t>
      </w:r>
    </w:p>
    <w:p w:rsidR="006C6812" w:rsidRDefault="006C6812" w:rsidP="006C6812">
      <w:r>
        <w:t xml:space="preserve">     The consortium of scientists working on the Public model have adopted HURDAT (1900- 2006) to determine landfall frequency and intensity at landfall.  The NWS report by Ho et al. (1987), DeMaria’s extension of the best track, H*Wind analyses (Powell &amp; Houston, 1996, 1998; Powell et al. 1996, 1998) and NOAA Hurricane Research Division aircraft data are used to estimate the radius of maximum winds (RMW) at landfall. The strength of HURDAT is that it is the most complete and accessible historical record for hurricanes making landfall or passing closely by Florida.  HURDAT weaknesses include the abbreviated record and questionable intensity estimates for those hurricanes early in the record, especially those that remain offshore. Evidence for the shortness of record is the impact of the last few hurricane seasons on landfall return frequency. The meteorological team has scrutinized the base set developed by the commission and made a number of adjustments to the dataset based on refereed literature and the HURDAT record. I have looked at several of these adjustments in detail and find the corrections to be an improvement over the initial base set. </w:t>
      </w:r>
    </w:p>
    <w:p w:rsidR="006C6812" w:rsidRDefault="006C6812" w:rsidP="006C6812"/>
    <w:p w:rsidR="006C6812" w:rsidRDefault="006C6812" w:rsidP="007B5AEB">
      <w:pPr>
        <w:pStyle w:val="Anonymoussubsectiontitle"/>
      </w:pPr>
      <w:r>
        <w:t>M-2 Hurricane Characteristics</w:t>
      </w:r>
    </w:p>
    <w:p w:rsidR="006C6812" w:rsidRDefault="006C6812" w:rsidP="006C6812">
      <w:r>
        <w:t xml:space="preserve">     The model has two main components. The track portion of the model produces a storm with either an initial location or genesis point and an intensity that is derived from an empirical distribution derived from HURDAT (2006). Storm motion and intensity is then initialized by using a Monte Carlo approach, drawing from probability density functions (PDFs) based on the historical dataset to create a life for a bogus hurricane. Examination of the PDFs reveals that they are faithful </w:t>
      </w:r>
      <w:r>
        <w:lastRenderedPageBreak/>
        <w:t>to the observed patterns for storms nearing Florida, and the evolution of any particular hurricane appears realistic.</w:t>
      </w:r>
    </w:p>
    <w:p w:rsidR="006C6812" w:rsidRDefault="006C6812" w:rsidP="006C6812"/>
    <w:p w:rsidR="006C6812" w:rsidRDefault="006C6812" w:rsidP="006C6812">
      <w:r>
        <w:t xml:space="preserve">     The second component of the meteorological model is the wind field generated for a given hurricane, which only comes into play when the hurricane comes close enough to place high winds over any given ZIP Code of Florida. To generate a wind field the minimum sea-level pressure (MSLP) found in the eye, the RMW at landfall, and a distant environmental pressure (1013 mb) are entered into the Holland (1980) B model for the axisymmetric pressure distribution around the hurricane. The behavior of the RMW is based on a variety of sources that include Ho et al. (1987), DeMaria’s extension of the best track data, H*wind analyses, and aircraft reconnaissance radial wind profiles. The B coefficient is based on the extensive aircraft dataset acquired in reconnaissance and research flights over the last few decades. RMW and B use a random or error term to introduce variety into the model.  The Holland pressure field is used to produce a gradient wind at the top of the boundary layer. The winds in the boundary layer are estimated following the work proposed by Ooyama (1969) and later utilized by Shapiro (1983) which includes friction and advection effects. These boundary layer winds are reduced to surface winds (10 m) using reduction factors based on the work of Powell et al. (2003). Maximum sustained winds and 3 second gusts are estimated using the guidance of Vickery and Skerlj (2005). Once the hurricane winds come ashore there are further adjustments to the wind to account for local roughness as well as the roughness of the terrain found upstream of the location under scrutiny.  The pressure decay of the hurricane is modeled to fit the observations presented by Vickery (2005).</w:t>
      </w:r>
    </w:p>
    <w:p w:rsidR="006C6812" w:rsidRDefault="006C6812" w:rsidP="006C6812"/>
    <w:p w:rsidR="006C6812" w:rsidRDefault="006C6812" w:rsidP="006C6812">
      <w:r>
        <w:t xml:space="preserve">      Gradient balance has been demonstrated to be an accurate representation for vortex scale winds above the boundary layer by Willoughby (1990) and is a fine initial condition. The slab boundary layer concept of Ooyama and Shapiro has been shown to produce wind fields much like observed once storm translation and surface friction come into play.  The reduction to 10 m altitude is based on Powell et al. (2003); they use the state of the art Global Positioning System sondes to compare surface and boundary layer winds.       </w:t>
      </w:r>
    </w:p>
    <w:p w:rsidR="006C6812" w:rsidRDefault="006C6812" w:rsidP="006C6812">
      <w:r>
        <w:t xml:space="preserve">    </w:t>
      </w:r>
    </w:p>
    <w:p w:rsidR="006C6812" w:rsidRDefault="006C6812" w:rsidP="006C6812">
      <w:r>
        <w:t xml:space="preserve">      Perhaps the most questionable part of the wind portion of the model is the reliance on the estimates of the RMW at landfall. The scatter in RMW for a given MSLP is large; larger RMWs coupled with the B parameter control the size of the annulus of the damaging winds. The typical length of an aircraft leg from the eye is about 150 km so the choice of the B parameter is based on a small radial distance in the majority of hurricanes. The collection of quality wind observations over land in hurricanes remains a daunting task; therefore the actual response of the hurricane winds to variations in roughness is less certain.  Applying roughness as a function of ZIP Code is a coarse approximation to reality. However, this is the approach chosen by the commission, and given the data limitations, a reasonable course to take.</w:t>
      </w:r>
    </w:p>
    <w:p w:rsidR="006C6812" w:rsidRDefault="006C6812" w:rsidP="006C6812"/>
    <w:p w:rsidR="006C6812" w:rsidRDefault="006C6812" w:rsidP="007B5AEB">
      <w:pPr>
        <w:pStyle w:val="Anonymoussubsectiontitle"/>
      </w:pPr>
      <w:r>
        <w:t>M-3 Landfall Intensity</w:t>
      </w:r>
    </w:p>
    <w:p w:rsidR="006C6812" w:rsidRDefault="006C6812" w:rsidP="006C6812">
      <w:r>
        <w:t xml:space="preserve">     The model uses one minute winds at 10 m elevation to determine intensity at landfall and categorizes each hurricane according to the Saffir-Simpson classification. The model considers any hurricane that makes landfall or comes close enough to place high winds over Florida. Multiple landfalls are accounted for, and decay over land between these landfalls is also estimated. Maximum wind speeds for each category of the Saffir-Simpson scheme are reasonable as is the worst possible hurricane the model generates. Simulations are conducted for a hypothetical 60,000 years. Any real climate change would alter results, but maybe not as much as have an actual record of order of 1,000 years to base the PDFs on.</w:t>
      </w:r>
    </w:p>
    <w:p w:rsidR="006C6812" w:rsidRDefault="006C6812" w:rsidP="007B5AEB">
      <w:pPr>
        <w:pStyle w:val="Anonymoussubsectiontitle"/>
      </w:pPr>
      <w:r>
        <w:lastRenderedPageBreak/>
        <w:t>M-4 Hurricane Probabilities</w:t>
      </w:r>
    </w:p>
    <w:p w:rsidR="006C6812" w:rsidRDefault="006C6812" w:rsidP="006C6812">
      <w:r>
        <w:t xml:space="preserve">      Form M-1 demonstrates that the model is simulating the landfalls very well for the entire state, region A (NW Florida) and region B (SW Florida).  There are subsections of the state where the historical and the simulated landfalls have a discrepancy. In region C (SE Florida) the observations show an unrealistic bias toward Category 3 storms. This is likely due to an overestimate of intensity for the hurricanes prior to the advent of aircraft sampling or advanced satellite techniques. The historical distribution for region C also does not fit any accepted distributions that we typically see for atmospheric phenomena. This discrepancy is probably due to the shortness of the historical record. I note that other models also have difficulty with this portion of the coast. I believe the modeled distribution, based on tens of thousands of years, is more defensible than the purported standard.  Regions D (NE Florida) and E (Georgia) have virtually no distribution to simulate, again pointing to a very short historical record. There is no documented physical reason why these two regions have escaped landfall events. Perhaps a preferred shape of the Bermuda High may bias the situation, but this remains speculative.</w:t>
      </w:r>
    </w:p>
    <w:p w:rsidR="006C6812" w:rsidRDefault="006C6812" w:rsidP="006C6812"/>
    <w:p w:rsidR="006C6812" w:rsidRDefault="006C6812" w:rsidP="007B5AEB">
      <w:pPr>
        <w:pStyle w:val="Anonymoussubsectiontitle"/>
      </w:pPr>
      <w:r>
        <w:t>M-5 Land Friction and Weakening</w:t>
      </w:r>
    </w:p>
    <w:p w:rsidR="006C6812" w:rsidRDefault="006C6812" w:rsidP="006C6812">
      <w:r>
        <w:t xml:space="preserve">     Land use and land cover are based on high resolution satellite imagery. Roughness for a particular location is then based on HAZUS tables that assign a roughness to a particular land use.  There are newer assessments from other groups but the techniques were not consistently applied throughout the state, nor are the updated HAZUS maps for 2000 available yet. Winds at a particular location are a function of the roughness at that point and conditions upwind.  A pressure decay model based on the work of Vickery (2005) produces weakening winds that are reasonable approximations of the observed decay rates of several hurricanes that made landfall in Florida in 2004 and 2005. </w:t>
      </w:r>
    </w:p>
    <w:p w:rsidR="006C6812" w:rsidRDefault="006C6812" w:rsidP="006C6812"/>
    <w:p w:rsidR="006C6812" w:rsidRDefault="006C6812" w:rsidP="006C6812">
      <w:r>
        <w:t xml:space="preserve">     The maps (Form M-2) of the 100 year return period maximum sustained winds shows the following trends: (1) a reduction in the sustained winds from south to north, (2) a reduction of winds from coastal to inland ZIP Codes, and (3) the highest winds in the Keys and along the SE and SW coasts. The plotting thresholds requested by the commission partially obfuscate the gradients in wind speed, but Form M-2 produced with finer contours highlights the above trends clearly. The open terrain maps look logical; the actual terrain maps are perhaps overly sensitive to the local roughness. Convective scale motions, which cannot be resolved in this type of model, would probably be responsible for making the winds closer to the open terrain results.</w:t>
      </w:r>
    </w:p>
    <w:p w:rsidR="006C6812" w:rsidRDefault="006C6812" w:rsidP="006C6812"/>
    <w:p w:rsidR="006C6812" w:rsidRDefault="006C6812" w:rsidP="007B5AEB">
      <w:pPr>
        <w:pStyle w:val="Anonymoussubsectiontitle"/>
      </w:pPr>
      <w:r>
        <w:t>M-6 Logical Relationships of Hurricane Characteristics</w:t>
      </w:r>
    </w:p>
    <w:p w:rsidR="006C6812" w:rsidRDefault="006C6812" w:rsidP="006C6812">
      <w:r>
        <w:t xml:space="preserve">      The RMW is a crucial but poorly measured variable. Making RMW a function of intensity and latitude explains only a small portion of the variance (~20%). Examination of aircraft reconnaissance radial profiles shows that RMW is highly variable. Currently there are no other schemes available to explain more of the variance. Form M-3 reflects the large range of RMW. Note that only the more intense hurricanes (MSLP &lt; 940 mb) show a trend, and only with the upper part of the range. Even open ocean studies of the RMW show such large scatter.</w:t>
      </w:r>
    </w:p>
    <w:p w:rsidR="006C6812" w:rsidRDefault="006C6812" w:rsidP="006C6812"/>
    <w:p w:rsidR="006C6812" w:rsidRDefault="006C6812" w:rsidP="006C6812">
      <w:r>
        <w:t xml:space="preserve">      Tests done during my visits show that wind speed decreases as a function of roughness, all other variables being held constant. The evolution of the wind field as a hurricane comes ashore is logical. </w:t>
      </w:r>
    </w:p>
    <w:p w:rsidR="006C6812" w:rsidRDefault="006C6812" w:rsidP="006C6812"/>
    <w:p w:rsidR="006C6812" w:rsidRDefault="006C6812" w:rsidP="007B5AEB">
      <w:pPr>
        <w:pStyle w:val="Anonymoussubsectiontitle"/>
      </w:pPr>
      <w:r>
        <w:lastRenderedPageBreak/>
        <w:t>Summary</w:t>
      </w:r>
    </w:p>
    <w:p w:rsidR="006C6812" w:rsidRDefault="006C6812" w:rsidP="006C6812">
      <w:r>
        <w:t xml:space="preserve">     The consortium that has assembled the meteorological portion of the Public Model for Hurricane Wind Losses for the State of Florida is using the HURDAT with corrections based on other refereed literature.  These data yield a series of probability density functions that describe frequency, location, and intensity at landfall.  Once a hurricane reaches close enough to the coast the gradient winds are estimated using the equations by Holland (1980), then a sophisticated wind model (Ooyama 1969, Shapiro 1983) is applied to calculate the boundary layer winds. Reduction of this wind to a surface value is based on recent boundary layer theory and observations. Here the consortium has exploited other sources of data (e.g., NOAA/AOML/HRD aircraft wind profiles and GPS sondes) to produce a surface wind field. As the wind field transitions from marine to land exposure changes in roughness are </w:t>
      </w:r>
      <w:r w:rsidR="00233AC3">
        <w:t xml:space="preserve">taken into account. </w:t>
      </w:r>
      <w:r>
        <w:t xml:space="preserve">Form M-1 (frequency and category at landfall as a function of coastal segment) and Form M-2 (100 year return maximum sustained winds for Florida) highlight the good performance of the model. </w:t>
      </w:r>
    </w:p>
    <w:p w:rsidR="006C6812" w:rsidRDefault="006C6812" w:rsidP="006C6812"/>
    <w:p w:rsidR="002B5EE9" w:rsidRPr="002B5EE9" w:rsidRDefault="006C6812" w:rsidP="006C6812">
      <w:r>
        <w:t xml:space="preserve">      I suspect that the differences between the historical record and the simulation are largely due to the shortness and uncertainty of the record. If the consortium had the luxury of 1000 years of observations agreement between the record and the simulation would be improved. I believe that the meteorological portion of the model is meeting all the standards established by the commission. Tests of the model against H*Wind analyses and the production of wind speed swaths go beyond t</w:t>
      </w:r>
      <w:r w:rsidR="00233AC3">
        <w:t xml:space="preserve">he typical quality controls of </w:t>
      </w:r>
      <w:r>
        <w:t>prior models and demonstrate that this model is worthy of consideration by the commission.</w:t>
      </w:r>
    </w:p>
    <w:p w:rsidR="000621EC" w:rsidRDefault="000621EC">
      <w:pPr>
        <w:jc w:val="left"/>
      </w:pPr>
      <w:r>
        <w:br w:type="page"/>
      </w:r>
    </w:p>
    <w:p w:rsidR="006E470C" w:rsidRDefault="008F4E7C" w:rsidP="006E470C">
      <w:r>
        <w:rPr>
          <w:noProof/>
          <w:lang w:eastAsia="en-US"/>
        </w:rPr>
        <w:lastRenderedPageBreak/>
        <w:drawing>
          <wp:inline distT="0" distB="0" distL="0" distR="0" wp14:anchorId="17B4998D" wp14:editId="0673838D">
            <wp:extent cx="5943600" cy="730920"/>
            <wp:effectExtent l="0" t="0" r="0" b="571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rotWithShape="1">
                    <a:blip r:embed="rId180" cstate="print">
                      <a:extLst>
                        <a:ext uri="{28A0092B-C50C-407E-A947-70E740481C1C}">
                          <a14:useLocalDpi xmlns:a14="http://schemas.microsoft.com/office/drawing/2010/main" val="0"/>
                        </a:ext>
                      </a:extLst>
                    </a:blip>
                    <a:srcRect t="14742"/>
                    <a:stretch/>
                  </pic:blipFill>
                  <pic:spPr bwMode="auto">
                    <a:xfrm>
                      <a:off x="0" y="0"/>
                      <a:ext cx="5943600" cy="730920"/>
                    </a:xfrm>
                    <a:prstGeom prst="rect">
                      <a:avLst/>
                    </a:prstGeom>
                    <a:noFill/>
                    <a:ln>
                      <a:noFill/>
                    </a:ln>
                    <a:extLst>
                      <a:ext uri="{53640926-AAD7-44d8-BBD7-CCE9431645EC}">
                        <a14:shadowObscured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xt>
                    </a:extLst>
                  </pic:spPr>
                </pic:pic>
              </a:graphicData>
            </a:graphic>
          </wp:inline>
        </w:drawing>
      </w:r>
    </w:p>
    <w:p w:rsidR="008F4E7C" w:rsidRDefault="008F4E7C" w:rsidP="006E470C"/>
    <w:p w:rsidR="001D5F63" w:rsidRDefault="001D5F63" w:rsidP="00164445">
      <w:pPr>
        <w:pStyle w:val="Normal-leftaligned"/>
      </w:pPr>
      <w:r>
        <w:t>October 17, 2018</w:t>
      </w:r>
    </w:p>
    <w:p w:rsidR="001D5F63" w:rsidRDefault="001D5F63" w:rsidP="00164445">
      <w:pPr>
        <w:pStyle w:val="Normal-leftaligned"/>
      </w:pPr>
    </w:p>
    <w:p w:rsidR="001D5F63" w:rsidRDefault="001D5F63" w:rsidP="00164445">
      <w:pPr>
        <w:pStyle w:val="Normal-leftaligned"/>
      </w:pPr>
      <w:r>
        <w:t>Dr. Shahid Hamid</w:t>
      </w:r>
    </w:p>
    <w:p w:rsidR="001D5F63" w:rsidRDefault="001D5F63" w:rsidP="00164445">
      <w:pPr>
        <w:pStyle w:val="Normal-leftaligned"/>
      </w:pPr>
      <w:r>
        <w:t>Chair and Professor of Finance,</w:t>
      </w:r>
    </w:p>
    <w:p w:rsidR="001D5F63" w:rsidRDefault="001D5F63" w:rsidP="00164445">
      <w:pPr>
        <w:pStyle w:val="Normal-leftaligned"/>
      </w:pPr>
      <w:r>
        <w:t>Department of Finance, College of Business</w:t>
      </w:r>
    </w:p>
    <w:p w:rsidR="001D5F63" w:rsidRDefault="001D5F63" w:rsidP="00164445">
      <w:pPr>
        <w:pStyle w:val="Normal-leftaligned"/>
      </w:pPr>
      <w:r>
        <w:t>RB 223 Florida International University</w:t>
      </w:r>
    </w:p>
    <w:p w:rsidR="001D5F63" w:rsidRDefault="001D5F63" w:rsidP="00164445">
      <w:pPr>
        <w:pStyle w:val="Normal-leftaligned"/>
      </w:pPr>
      <w:r>
        <w:t>11200 SW 8th Street</w:t>
      </w:r>
    </w:p>
    <w:p w:rsidR="001D5F63" w:rsidRDefault="001D5F63" w:rsidP="00164445">
      <w:pPr>
        <w:pStyle w:val="Normal-leftaligned"/>
      </w:pPr>
      <w:r>
        <w:t>Miami, FL  33199</w:t>
      </w:r>
    </w:p>
    <w:p w:rsidR="001D5F63" w:rsidRDefault="001D5F63" w:rsidP="00164445">
      <w:pPr>
        <w:pStyle w:val="Normal-leftaligned"/>
      </w:pPr>
    </w:p>
    <w:p w:rsidR="001D5F63" w:rsidRDefault="001D5F63" w:rsidP="00164445">
      <w:pPr>
        <w:pStyle w:val="Normal-leftaligned"/>
      </w:pPr>
      <w:r>
        <w:t>Re:  Florida Public Hurricane Loss Model</w:t>
      </w:r>
    </w:p>
    <w:p w:rsidR="001D5F63" w:rsidRDefault="001D5F63" w:rsidP="00164445">
      <w:pPr>
        <w:pStyle w:val="Normal-leftaligned"/>
      </w:pPr>
      <w:r>
        <w:t xml:space="preserve">       Version 6.3</w:t>
      </w:r>
    </w:p>
    <w:p w:rsidR="001D5F63" w:rsidRDefault="001D5F63" w:rsidP="00164445">
      <w:pPr>
        <w:pStyle w:val="Normal-leftaligned"/>
      </w:pPr>
      <w:r>
        <w:t xml:space="preserve">       Independent Actuarial Review</w:t>
      </w:r>
    </w:p>
    <w:p w:rsidR="001D5F63" w:rsidRDefault="001D5F63" w:rsidP="00164445">
      <w:pPr>
        <w:pStyle w:val="Normal-leftaligned"/>
      </w:pPr>
    </w:p>
    <w:p w:rsidR="001D5F63" w:rsidRDefault="001D5F63" w:rsidP="00164445">
      <w:pPr>
        <w:pStyle w:val="Normal-leftaligned"/>
      </w:pPr>
      <w:r>
        <w:t>Dear Dr. Hamid:</w:t>
      </w:r>
    </w:p>
    <w:p w:rsidR="001D5F63" w:rsidRDefault="001D5F63" w:rsidP="001D5F63"/>
    <w:p w:rsidR="001D5F63" w:rsidRDefault="001D5F63" w:rsidP="00164445">
      <w:r>
        <w:t>AMI Risk Consultants, Inc. was engaged by the International Hurricane Research Center (“IHRC”) at Florida International University (“FIU”) to review the actuarial components of its hurricane model, Florida Public Hurricane Loss Model, Version 6.3.   I am a Fellow of the Casualty Actuarial Society, a Member of the American Academy of Actuaries, and have more than twenty-five years of actuarial experience in the property/casualty insurance industry.  I am an employee of the actuarial consulting firm AMI Risk Consultants, Inc.</w:t>
      </w:r>
    </w:p>
    <w:p w:rsidR="001D5F63" w:rsidRDefault="001D5F63" w:rsidP="00164445"/>
    <w:p w:rsidR="008F4E7C" w:rsidRDefault="001D5F63" w:rsidP="00164445">
      <w:r>
        <w:t>It is my understanding that between Versions 6.2 and 6.3 there were minimal changes to the Florida Public Hurricane Loss Model (“FPHLM”). Those changes included:</w:t>
      </w:r>
    </w:p>
    <w:p w:rsidR="001D5F63" w:rsidRDefault="001D5F63" w:rsidP="00164445"/>
    <w:p w:rsidR="001D5F63" w:rsidRDefault="001D5F63" w:rsidP="00164445">
      <w:pPr>
        <w:pStyle w:val="ListParagraph"/>
      </w:pPr>
      <w:r>
        <w:t xml:space="preserve">Updates to HURDAT and </w:t>
      </w:r>
    </w:p>
    <w:p w:rsidR="001D5F63" w:rsidRDefault="001D5F63" w:rsidP="00164445">
      <w:pPr>
        <w:pStyle w:val="ListParagraph"/>
      </w:pPr>
      <w:r>
        <w:t>Updates to ZIP Code centroids.</w:t>
      </w:r>
    </w:p>
    <w:p w:rsidR="001D5F63" w:rsidRDefault="001D5F63" w:rsidP="00164445"/>
    <w:p w:rsidR="001D5F63" w:rsidRDefault="001D5F63" w:rsidP="00164445">
      <w:r>
        <w:t>My review is based the IHRC’s November 2018 model submission to the Commission. I revisited each of the Actuarial Standards, and have the following comments:</w:t>
      </w:r>
    </w:p>
    <w:p w:rsidR="001D5F63" w:rsidRDefault="001D5F63" w:rsidP="00164445"/>
    <w:p w:rsidR="001D5F63" w:rsidRDefault="001D5F63" w:rsidP="00164445">
      <w:r w:rsidRPr="001D5F63">
        <w:rPr>
          <w:b/>
        </w:rPr>
        <w:t>Standard A-1:</w:t>
      </w:r>
      <w:r>
        <w:t xml:space="preserve"> I reviewed the data input and output record formats for Personal and Commercial Residential policies. The input records have been expanded so that both hurricane and flood exposures can be collected.  The output record has not changed.</w:t>
      </w:r>
    </w:p>
    <w:p w:rsidR="001D5F63" w:rsidRDefault="001D5F63" w:rsidP="00164445"/>
    <w:p w:rsidR="001D5F63" w:rsidRDefault="001D5F63" w:rsidP="00164445">
      <w:r w:rsidRPr="001D5F63">
        <w:rPr>
          <w:b/>
        </w:rPr>
        <w:t xml:space="preserve">Standard A-2: </w:t>
      </w:r>
      <w:r>
        <w:t xml:space="preserve">Although Version 6.3 incorporates a new set of stochastic storms, the criteria for inclusion/exclusion have not changed, and the computer code categorizing each storm is also unchanged.   There is a new requirement that there be a documented procedure for distinguishing wind-related hurricane losses from other peril losses.  </w:t>
      </w:r>
    </w:p>
    <w:p w:rsidR="00C24D68" w:rsidRDefault="00C24D68" w:rsidP="001D5F63"/>
    <w:p w:rsidR="00164445" w:rsidRDefault="00164445">
      <w:pPr>
        <w:jc w:val="left"/>
        <w:rPr>
          <w:sz w:val="20"/>
        </w:rPr>
      </w:pPr>
      <w:r>
        <w:br w:type="page"/>
      </w:r>
    </w:p>
    <w:p w:rsidR="00C24D68" w:rsidRDefault="00C24D68" w:rsidP="002C2D54">
      <w:pPr>
        <w:pStyle w:val="Footnote"/>
      </w:pPr>
      <w:r>
        <w:lastRenderedPageBreak/>
        <w:t>Florida Public Hurricane Loss Model v6.3</w:t>
      </w:r>
    </w:p>
    <w:p w:rsidR="00C24D68" w:rsidRDefault="00C24D68" w:rsidP="002C2D54">
      <w:pPr>
        <w:pStyle w:val="Footnote"/>
      </w:pPr>
      <w:r>
        <w:t>Actuarial Review</w:t>
      </w:r>
    </w:p>
    <w:p w:rsidR="00C24D68" w:rsidRDefault="00C24D68" w:rsidP="002C2D54">
      <w:pPr>
        <w:pStyle w:val="Footnote"/>
      </w:pPr>
      <w:r>
        <w:t>October 17, 2018</w:t>
      </w:r>
    </w:p>
    <w:p w:rsidR="00C24D68" w:rsidRDefault="00C24D68" w:rsidP="002C2D54">
      <w:pPr>
        <w:pStyle w:val="Footnote"/>
      </w:pPr>
      <w:r>
        <w:t>Page 2 of 2</w:t>
      </w:r>
    </w:p>
    <w:p w:rsidR="00C24D68" w:rsidRDefault="00C24D68" w:rsidP="00C24D68">
      <w:pPr>
        <w:jc w:val="left"/>
      </w:pPr>
    </w:p>
    <w:p w:rsidR="00C24D68" w:rsidRDefault="00C24D68" w:rsidP="00164445">
      <w:r w:rsidRPr="00C24D68">
        <w:rPr>
          <w:b/>
        </w:rPr>
        <w:t>Standard A-3:</w:t>
      </w:r>
      <w:r>
        <w:rPr>
          <w:b/>
        </w:rPr>
        <w:t xml:space="preserve"> </w:t>
      </w:r>
      <w:r>
        <w:t>The approach to estimating loss costs by coverage has not changed in this version of the model for either Personal or Commercial Residential.</w:t>
      </w:r>
    </w:p>
    <w:p w:rsidR="00C24D68" w:rsidRDefault="00C24D68" w:rsidP="00164445"/>
    <w:p w:rsidR="00C24D68" w:rsidRDefault="00C24D68" w:rsidP="00164445">
      <w:r w:rsidRPr="00C24D68">
        <w:rPr>
          <w:b/>
        </w:rPr>
        <w:t>Standard A-4:</w:t>
      </w:r>
      <w:r>
        <w:t xml:space="preserve"> The treatment of the items detailed in this standard, such as expenses, inflation, storm surge, geocoding, and demand surge has not changed with this version of the model.  </w:t>
      </w:r>
    </w:p>
    <w:p w:rsidR="00C24D68" w:rsidRDefault="00C24D68" w:rsidP="00164445"/>
    <w:p w:rsidR="00C24D68" w:rsidRDefault="00C24D68" w:rsidP="00164445">
      <w:r w:rsidRPr="00C24D68">
        <w:rPr>
          <w:b/>
        </w:rPr>
        <w:t xml:space="preserve">Standard A-5: </w:t>
      </w:r>
      <w:r>
        <w:t xml:space="preserve">The methods used by the model to reflect the impact of deductibles and policy limits on losses have not changed since the prior submission.  </w:t>
      </w:r>
    </w:p>
    <w:p w:rsidR="00C24D68" w:rsidRDefault="00C24D68" w:rsidP="00164445"/>
    <w:p w:rsidR="00C24D68" w:rsidRDefault="00C24D68" w:rsidP="00164445">
      <w:r w:rsidRPr="00C24D68">
        <w:rPr>
          <w:b/>
        </w:rPr>
        <w:t>Standard A-6:</w:t>
      </w:r>
      <w:r>
        <w:t xml:space="preserve"> I tested the loss costs for compliance with this standard.  I examined Forms A-1, A-2A, A-2B, A-3A, A-3B, A-4A, A-4B, A-8A and A-8B for reasonability, and compared the results to the prior submission where applicable.  I examined loss cost changes by county, separating the impacts of each component that changed.  Larger positive and negative changes were examined at the zip code level.  </w:t>
      </w:r>
    </w:p>
    <w:p w:rsidR="00C24D68" w:rsidRDefault="00C24D68" w:rsidP="00164445"/>
    <w:p w:rsidR="00C24D68" w:rsidRDefault="00C24D68" w:rsidP="00164445">
      <w:r>
        <w:t>I identified the instances in Form A-6 that appeared to deviate from the standard, and determined the reason for each.</w:t>
      </w:r>
    </w:p>
    <w:p w:rsidR="00C24D68" w:rsidRDefault="00C24D68" w:rsidP="00164445"/>
    <w:p w:rsidR="00C24D68" w:rsidRDefault="00C24D68" w:rsidP="00164445">
      <w:r>
        <w:t>I tested loss costs at the zip code level in instances where compliance could not be verified from the weighted averages in Form A-4.</w:t>
      </w:r>
    </w:p>
    <w:p w:rsidR="00C24D68" w:rsidRDefault="00C24D68" w:rsidP="00164445"/>
    <w:p w:rsidR="00C24D68" w:rsidRDefault="00C24D68" w:rsidP="00164445">
      <w:r>
        <w:t>Conclusion:</w:t>
      </w:r>
    </w:p>
    <w:p w:rsidR="00C24D68" w:rsidRDefault="00C24D68" w:rsidP="00164445"/>
    <w:p w:rsidR="00C24D68" w:rsidRDefault="00C24D68" w:rsidP="00164445">
      <w:r>
        <w:t>My conclusion is that the Florida Public Hurricane Model v6.3 reflects reasonable actuarial</w:t>
      </w:r>
      <w:r w:rsidR="001A7CEF">
        <w:t xml:space="preserve"> </w:t>
      </w:r>
      <w:r>
        <w:t>assumptions, and meets the Commission’s Standards A-1 through A-6.</w:t>
      </w:r>
    </w:p>
    <w:p w:rsidR="00C24D68" w:rsidRDefault="00C24D68" w:rsidP="00164445"/>
    <w:p w:rsidR="00C24D68" w:rsidRDefault="00C24D68" w:rsidP="00164445">
      <w:r>
        <w:t>If you have any questions about my review, I would be happy to discuss them.</w:t>
      </w:r>
    </w:p>
    <w:p w:rsidR="00C24D68" w:rsidRDefault="00C24D68" w:rsidP="00164445"/>
    <w:p w:rsidR="001229BA" w:rsidRDefault="00C24D68" w:rsidP="00164445">
      <w:r>
        <w:t>Sincerely,</w:t>
      </w:r>
    </w:p>
    <w:p w:rsidR="001229BA" w:rsidRDefault="001229BA" w:rsidP="00C24D68">
      <w:pPr>
        <w:jc w:val="left"/>
      </w:pPr>
    </w:p>
    <w:p w:rsidR="001229BA" w:rsidRDefault="001229BA" w:rsidP="001229BA">
      <w:pPr>
        <w:spacing w:before="16" w:line="260" w:lineRule="exact"/>
        <w:rPr>
          <w:sz w:val="26"/>
          <w:szCs w:val="26"/>
        </w:rPr>
      </w:pPr>
      <w:r>
        <w:rPr>
          <w:noProof/>
          <w:sz w:val="26"/>
          <w:szCs w:val="26"/>
          <w:lang w:eastAsia="en-US"/>
        </w:rPr>
        <w:drawing>
          <wp:anchor distT="0" distB="0" distL="114300" distR="114300" simplePos="0" relativeHeight="251670528" behindDoc="1" locked="0" layoutInCell="1" allowOverlap="1" wp14:anchorId="55B8B232" wp14:editId="29991483">
            <wp:simplePos x="0" y="0"/>
            <wp:positionH relativeFrom="page">
              <wp:posOffset>894715</wp:posOffset>
            </wp:positionH>
            <wp:positionV relativeFrom="paragraph">
              <wp:posOffset>128270</wp:posOffset>
            </wp:positionV>
            <wp:extent cx="1512570" cy="274320"/>
            <wp:effectExtent l="19050" t="0" r="0" b="0"/>
            <wp:wrapNone/>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512570" cy="274320"/>
                    </a:xfrm>
                    <a:prstGeom prst="rect">
                      <a:avLst/>
                    </a:prstGeom>
                    <a:noFill/>
                  </pic:spPr>
                </pic:pic>
              </a:graphicData>
            </a:graphic>
          </wp:anchor>
        </w:drawing>
      </w:r>
    </w:p>
    <w:p w:rsidR="001229BA" w:rsidRDefault="001229BA" w:rsidP="001229BA">
      <w:pPr>
        <w:ind w:left="100" w:right="47"/>
      </w:pPr>
    </w:p>
    <w:p w:rsidR="001229BA" w:rsidRDefault="001229BA" w:rsidP="001229BA">
      <w:pPr>
        <w:ind w:left="100" w:right="47"/>
      </w:pPr>
    </w:p>
    <w:p w:rsidR="001229BA" w:rsidRDefault="001229BA" w:rsidP="001229BA">
      <w:pPr>
        <w:spacing w:before="3" w:line="260" w:lineRule="exact"/>
        <w:rPr>
          <w:sz w:val="26"/>
          <w:szCs w:val="26"/>
        </w:rPr>
      </w:pPr>
    </w:p>
    <w:p w:rsidR="00164445" w:rsidRDefault="001229BA" w:rsidP="00164445">
      <w:pPr>
        <w:pStyle w:val="Normal-leftaligned"/>
      </w:pPr>
      <w:r>
        <w:t xml:space="preserve">Gail Flannery, FCAS, </w:t>
      </w:r>
      <w:r>
        <w:rPr>
          <w:spacing w:val="1"/>
        </w:rPr>
        <w:t>M</w:t>
      </w:r>
      <w:r>
        <w:t xml:space="preserve">AAA </w:t>
      </w:r>
    </w:p>
    <w:p w:rsidR="001229BA" w:rsidRDefault="001229BA" w:rsidP="00164445">
      <w:pPr>
        <w:pStyle w:val="Normal-leftaligned"/>
      </w:pPr>
      <w:r>
        <w:t>Consulting</w:t>
      </w:r>
      <w:r>
        <w:rPr>
          <w:spacing w:val="-1"/>
        </w:rPr>
        <w:t xml:space="preserve"> </w:t>
      </w:r>
      <w:r>
        <w:t>Actuary</w:t>
      </w:r>
    </w:p>
    <w:p w:rsidR="001229BA" w:rsidRDefault="001229BA" w:rsidP="001229BA">
      <w:pPr>
        <w:spacing w:line="200" w:lineRule="exact"/>
        <w:rPr>
          <w:sz w:val="20"/>
          <w:szCs w:val="20"/>
        </w:rPr>
      </w:pPr>
    </w:p>
    <w:p w:rsidR="001229BA" w:rsidRDefault="001229BA" w:rsidP="001229BA">
      <w:pPr>
        <w:ind w:left="100" w:right="47"/>
        <w:sectPr w:rsidR="001229BA" w:rsidSect="00463C2A">
          <w:footerReference w:type="default" r:id="rId182"/>
          <w:pgSz w:w="12240" w:h="15840" w:code="1"/>
          <w:pgMar w:top="810" w:right="1350" w:bottom="1170" w:left="1440" w:header="720" w:footer="432" w:gutter="0"/>
          <w:cols w:space="720"/>
          <w:docGrid w:linePitch="360"/>
        </w:sectPr>
      </w:pPr>
      <w:r>
        <w:rPr>
          <w:noProof/>
          <w:lang w:eastAsia="en-US"/>
        </w:rPr>
        <w:drawing>
          <wp:anchor distT="0" distB="0" distL="114300" distR="114300" simplePos="0" relativeHeight="251671552" behindDoc="0" locked="0" layoutInCell="1" allowOverlap="1" wp14:anchorId="70B4B217" wp14:editId="5F2107A7">
            <wp:simplePos x="0" y="0"/>
            <wp:positionH relativeFrom="column">
              <wp:posOffset>2043430</wp:posOffset>
            </wp:positionH>
            <wp:positionV relativeFrom="paragraph">
              <wp:posOffset>234315</wp:posOffset>
            </wp:positionV>
            <wp:extent cx="2073275" cy="450215"/>
            <wp:effectExtent l="19050" t="0" r="3175" b="0"/>
            <wp:wrapTopAndBottom/>
            <wp:docPr id="106"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83"/>
                    <a:srcRect/>
                    <a:stretch>
                      <a:fillRect/>
                    </a:stretch>
                  </pic:blipFill>
                  <pic:spPr bwMode="auto">
                    <a:xfrm>
                      <a:off x="0" y="0"/>
                      <a:ext cx="2073275" cy="450215"/>
                    </a:xfrm>
                    <a:prstGeom prst="rect">
                      <a:avLst/>
                    </a:prstGeom>
                    <a:noFill/>
                    <a:ln w="9525">
                      <a:noFill/>
                      <a:miter lim="800000"/>
                      <a:headEnd/>
                      <a:tailEnd/>
                    </a:ln>
                  </pic:spPr>
                </pic:pic>
              </a:graphicData>
            </a:graphic>
          </wp:anchor>
        </w:drawing>
      </w:r>
      <w:r>
        <w:br w:type="page"/>
      </w:r>
    </w:p>
    <w:p w:rsidR="008F4E7C" w:rsidRDefault="006E6EFD" w:rsidP="0007529D">
      <w:pPr>
        <w:pStyle w:val="Heading2"/>
      </w:pPr>
      <w:bookmarkStart w:id="463" w:name="AppendixB"/>
      <w:bookmarkStart w:id="464" w:name="_Toc529271714"/>
      <w:r w:rsidRPr="006E6EFD">
        <w:lastRenderedPageBreak/>
        <w:t>Appendix B</w:t>
      </w:r>
      <w:bookmarkEnd w:id="463"/>
      <w:r>
        <w:t xml:space="preserve"> - </w:t>
      </w:r>
      <w:r w:rsidRPr="006E6EFD">
        <w:t>Form A-1: Zero Deductible Personal Residential Hurricane Loss Costs by ZIP Code</w:t>
      </w:r>
      <w:bookmarkEnd w:id="464"/>
    </w:p>
    <w:p w:rsidR="00FF7A2F" w:rsidRDefault="00FF7A2F" w:rsidP="00FF7A2F">
      <w:r>
        <w:t>Florida International University</w:t>
      </w:r>
    </w:p>
    <w:p w:rsidR="00FF7A2F" w:rsidRDefault="00FF7A2F" w:rsidP="00FF7A2F">
      <w:r>
        <w:t>Florida Public Hurricane Loss Model 6.3</w:t>
      </w:r>
    </w:p>
    <w:p w:rsidR="006E6EFD" w:rsidRDefault="00F459EF" w:rsidP="00FF7A2F">
      <w:r>
        <w:t>November 5</w:t>
      </w:r>
      <w:r w:rsidR="00FF7A2F">
        <w:t>, 2018</w:t>
      </w:r>
    </w:p>
    <w:p w:rsidR="00FF7A2F" w:rsidRDefault="00FF7A2F" w:rsidP="00FF7A2F"/>
    <w:p w:rsidR="00FF7A2F" w:rsidRDefault="00FF7A2F">
      <w:pPr>
        <w:jc w:val="left"/>
      </w:pPr>
      <w:r>
        <w:br w:type="page"/>
      </w:r>
    </w:p>
    <w:p w:rsidR="00CC6BD1" w:rsidRDefault="00CC6BD1" w:rsidP="00CC6BD1">
      <w:pPr>
        <w:keepNext/>
        <w:jc w:val="center"/>
      </w:pPr>
      <w:r>
        <w:rPr>
          <w:noProof/>
          <w:lang w:eastAsia="en-US"/>
        </w:rPr>
        <w:lastRenderedPageBreak/>
        <w:drawing>
          <wp:inline distT="0" distB="0" distL="0" distR="0" wp14:anchorId="576B8EB5" wp14:editId="544E9F7A">
            <wp:extent cx="5943600" cy="7691459"/>
            <wp:effectExtent l="0" t="0" r="0" b="5080"/>
            <wp:docPr id="110" name="Picture 22" descr="C:\Users\owner\Dropbox\clientsAtoF\FIU Hurricane 2017 Standards\A-Forms\A-1\Maps\20181005_FormA1_Fra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owner\Dropbox\clientsAtoF\FIU Hurricane 2017 Standards\A-Forms\A-1\Maps\20181005_FormA1_Frame.png"/>
                    <pic:cNvPicPr>
                      <a:picLocks noChangeAspect="1" noChangeArrowheads="1"/>
                    </pic:cNvPicPr>
                  </pic:nvPicPr>
                  <pic:blipFill>
                    <a:blip r:embed="rId184"/>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FF7A2F" w:rsidRDefault="00CC6BD1" w:rsidP="00500EB8">
      <w:pPr>
        <w:pStyle w:val="Caption"/>
      </w:pPr>
      <w:bookmarkStart w:id="465" w:name="_Toc529272033"/>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F609A5">
        <w:rPr>
          <w:noProof/>
        </w:rPr>
        <w:t>97</w:t>
      </w:r>
      <w:r w:rsidR="00B8046F">
        <w:rPr>
          <w:noProof/>
        </w:rPr>
        <w:fldChar w:fldCharType="end"/>
      </w:r>
      <w:r>
        <w:t xml:space="preserve">. </w:t>
      </w:r>
      <w:r w:rsidRPr="005F0C6F">
        <w:t>Zero deductible loss costs by ZIP code for frame.</w:t>
      </w:r>
      <w:bookmarkEnd w:id="465"/>
    </w:p>
    <w:p w:rsidR="00CC6BD1" w:rsidRDefault="00CC6BD1" w:rsidP="00CC6BD1">
      <w:pPr>
        <w:keepNext/>
        <w:jc w:val="center"/>
      </w:pPr>
      <w:r>
        <w:rPr>
          <w:noProof/>
          <w:lang w:eastAsia="en-US"/>
        </w:rPr>
        <w:lastRenderedPageBreak/>
        <w:drawing>
          <wp:inline distT="0" distB="0" distL="0" distR="0" wp14:anchorId="19C3C509" wp14:editId="066AA4B8">
            <wp:extent cx="5943600" cy="7691459"/>
            <wp:effectExtent l="0" t="0" r="0" b="5080"/>
            <wp:docPr id="111" name="Picture 23" descr="C:\Users\owner\Dropbox\clientsAtoF\FIU Hurricane 2017 Standards\A-Forms\A-1\Maps\20181005_FormA1_Masonr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owner\Dropbox\clientsAtoF\FIU Hurricane 2017 Standards\A-Forms\A-1\Maps\20181005_FormA1_Masonry.png"/>
                    <pic:cNvPicPr>
                      <a:picLocks noChangeAspect="1" noChangeArrowheads="1"/>
                    </pic:cNvPicPr>
                  </pic:nvPicPr>
                  <pic:blipFill>
                    <a:blip r:embed="rId185"/>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CC6BD1" w:rsidRDefault="00CC6BD1" w:rsidP="00500EB8">
      <w:pPr>
        <w:pStyle w:val="Caption"/>
      </w:pPr>
      <w:bookmarkStart w:id="466" w:name="_Toc529272034"/>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F609A5">
        <w:rPr>
          <w:noProof/>
        </w:rPr>
        <w:t>98</w:t>
      </w:r>
      <w:r w:rsidR="00B8046F">
        <w:rPr>
          <w:noProof/>
        </w:rPr>
        <w:fldChar w:fldCharType="end"/>
      </w:r>
      <w:r w:rsidRPr="00A42AA4">
        <w:t>.  Zero deductible loss costs by ZIP code for masonry.</w:t>
      </w:r>
      <w:bookmarkEnd w:id="466"/>
    </w:p>
    <w:p w:rsidR="00CC6BD1" w:rsidRDefault="00CC6BD1" w:rsidP="00CC6BD1">
      <w:pPr>
        <w:keepNext/>
        <w:jc w:val="center"/>
      </w:pPr>
      <w:r>
        <w:rPr>
          <w:noProof/>
          <w:lang w:eastAsia="en-US"/>
        </w:rPr>
        <w:lastRenderedPageBreak/>
        <w:drawing>
          <wp:inline distT="0" distB="0" distL="0" distR="0" wp14:anchorId="78E0A767" wp14:editId="5D831A78">
            <wp:extent cx="5943600" cy="7691459"/>
            <wp:effectExtent l="0" t="0" r="0" b="5080"/>
            <wp:docPr id="112" name="Picture 24" descr="C:\Users\owner\Dropbox\clientsAtoF\FIU Hurricane 2017 Standards\A-Forms\A-1\Maps\20181005_FormA1_Manufactured_Hom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owner\Dropbox\clientsAtoF\FIU Hurricane 2017 Standards\A-Forms\A-1\Maps\20181005_FormA1_Manufactured_Homes.png"/>
                    <pic:cNvPicPr>
                      <a:picLocks noChangeAspect="1" noChangeArrowheads="1"/>
                    </pic:cNvPicPr>
                  </pic:nvPicPr>
                  <pic:blipFill>
                    <a:blip r:embed="rId186"/>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CC6BD1" w:rsidRDefault="00CC6BD1" w:rsidP="00500EB8">
      <w:pPr>
        <w:pStyle w:val="Caption"/>
      </w:pPr>
      <w:bookmarkStart w:id="467" w:name="_Toc529272035"/>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F609A5">
        <w:rPr>
          <w:noProof/>
        </w:rPr>
        <w:t>99</w:t>
      </w:r>
      <w:r w:rsidR="00B8046F">
        <w:rPr>
          <w:noProof/>
        </w:rPr>
        <w:fldChar w:fldCharType="end"/>
      </w:r>
      <w:r>
        <w:t xml:space="preserve">. </w:t>
      </w:r>
      <w:r w:rsidRPr="0042397D">
        <w:t>Zero deductible loss costs by ZIP code for manufactured home</w:t>
      </w:r>
      <w:bookmarkEnd w:id="467"/>
    </w:p>
    <w:p w:rsidR="00CC6BD1" w:rsidRPr="00CC6BD1" w:rsidRDefault="00CC6BD1" w:rsidP="00CC6BD1"/>
    <w:p w:rsidR="00FF7A2F" w:rsidRDefault="00661E08" w:rsidP="0007529D">
      <w:pPr>
        <w:pStyle w:val="Heading2"/>
      </w:pPr>
      <w:bookmarkStart w:id="468" w:name="AppendixC"/>
      <w:bookmarkStart w:id="469" w:name="_Toc529271715"/>
      <w:r w:rsidRPr="00661E08">
        <w:lastRenderedPageBreak/>
        <w:t>Appendix C</w:t>
      </w:r>
      <w:bookmarkEnd w:id="468"/>
      <w:r w:rsidRPr="00661E08">
        <w:t xml:space="preserve"> –</w:t>
      </w:r>
      <w:r>
        <w:t xml:space="preserve"> </w:t>
      </w:r>
      <w:r w:rsidRPr="00661E08">
        <w:t>Form A-2A: Base Hurricane Storm Set Statewide Hurricane Losses (2012 FHCF Exposure Data)</w:t>
      </w:r>
      <w:bookmarkEnd w:id="469"/>
    </w:p>
    <w:p w:rsidR="00661E08" w:rsidRDefault="00661E08" w:rsidP="00661E08">
      <w:r>
        <w:t>Florida International University</w:t>
      </w:r>
    </w:p>
    <w:p w:rsidR="00661E08" w:rsidRDefault="00661E08" w:rsidP="00661E08">
      <w:r>
        <w:t>Florida Public Hurricane Loss Model 6.3</w:t>
      </w:r>
    </w:p>
    <w:p w:rsidR="00661E08" w:rsidRDefault="00F459EF" w:rsidP="00661E08">
      <w:r>
        <w:t>November 5</w:t>
      </w:r>
      <w:r w:rsidR="00661E08">
        <w:t>, 2018</w:t>
      </w:r>
    </w:p>
    <w:p w:rsidR="00661E08" w:rsidRDefault="00661E08" w:rsidP="00661E08"/>
    <w:p w:rsidR="00A248C8" w:rsidRDefault="00A248C8">
      <w:pPr>
        <w:jc w:val="left"/>
        <w:sectPr w:rsidR="00A248C8" w:rsidSect="00FA03B1">
          <w:footerReference w:type="even" r:id="rId187"/>
          <w:footerReference w:type="default" r:id="rId188"/>
          <w:pgSz w:w="12240" w:h="15840"/>
          <w:pgMar w:top="1440" w:right="1440" w:bottom="1440" w:left="1440" w:header="720" w:footer="720" w:gutter="0"/>
          <w:cols w:space="720"/>
          <w:docGrid w:linePitch="360"/>
        </w:sectPr>
      </w:pPr>
    </w:p>
    <w:p w:rsidR="004A4873" w:rsidRDefault="004A4873" w:rsidP="00A63ED0">
      <w:pPr>
        <w:spacing w:line="185" w:lineRule="exact"/>
        <w:ind w:right="-44"/>
        <w:rPr>
          <w:rFonts w:ascii="Calibri" w:hAnsi="Calibri" w:cs="Calibri"/>
          <w:position w:val="1"/>
          <w:sz w:val="21"/>
          <w:szCs w:val="21"/>
        </w:rPr>
      </w:pPr>
    </w:p>
    <w:p w:rsidR="00A63ED0" w:rsidRPr="00DE74DC" w:rsidRDefault="00A63ED0" w:rsidP="002C2D54">
      <w:pPr>
        <w:pStyle w:val="Footnote"/>
        <w:rPr>
          <w:rFonts w:eastAsia="Calibri"/>
          <w:sz w:val="16"/>
          <w:szCs w:val="16"/>
        </w:rPr>
      </w:pPr>
      <w:r w:rsidRPr="00DE74DC">
        <w:t>Form A‐2</w:t>
      </w:r>
      <w:r>
        <w:t>A</w:t>
      </w:r>
      <w:r w:rsidRPr="00DE74DC">
        <w:t xml:space="preserve">: </w:t>
      </w:r>
      <w:r w:rsidRPr="00DE74DC">
        <w:rPr>
          <w:spacing w:val="1"/>
        </w:rPr>
        <w:t xml:space="preserve"> </w:t>
      </w:r>
      <w:r w:rsidRPr="00DE74DC">
        <w:t>Base Hurricane Storm Set Statewide</w:t>
      </w:r>
      <w:r>
        <w:t xml:space="preserve"> Hurricane </w:t>
      </w:r>
      <w:r w:rsidRPr="00DE74DC">
        <w:t>Loss</w:t>
      </w:r>
      <w:r>
        <w:t xml:space="preserve">es (2012 FHCF Exposure Data)        </w:t>
      </w:r>
      <w:r>
        <w:tab/>
      </w:r>
      <w:r>
        <w:tab/>
        <w:t xml:space="preserve">         </w:t>
      </w:r>
      <w:r w:rsidRPr="00DE74DC">
        <w:t xml:space="preserve">                </w:t>
      </w:r>
      <w:r>
        <w:t xml:space="preserve">     </w:t>
      </w:r>
      <w:r w:rsidRPr="00DE74DC">
        <w:t xml:space="preserve">    </w:t>
      </w:r>
    </w:p>
    <w:p w:rsidR="00A63ED0" w:rsidRPr="00DE74DC" w:rsidRDefault="00395A92" w:rsidP="002C2D54">
      <w:pPr>
        <w:pStyle w:val="Footnote"/>
      </w:pPr>
      <w:r>
        <w:t xml:space="preserve">Modeling Organization: </w:t>
      </w:r>
      <w:r w:rsidR="00A63ED0" w:rsidRPr="00DE74DC">
        <w:t>Florida</w:t>
      </w:r>
      <w:r w:rsidR="00A63ED0" w:rsidRPr="00DE74DC">
        <w:rPr>
          <w:spacing w:val="10"/>
        </w:rPr>
        <w:t xml:space="preserve"> </w:t>
      </w:r>
      <w:r w:rsidR="00A63ED0" w:rsidRPr="00DE74DC">
        <w:t>International</w:t>
      </w:r>
      <w:r w:rsidR="00A63ED0" w:rsidRPr="00DE74DC">
        <w:rPr>
          <w:spacing w:val="18"/>
        </w:rPr>
        <w:t xml:space="preserve"> </w:t>
      </w:r>
      <w:r w:rsidR="00A63ED0" w:rsidRPr="00DE74DC">
        <w:rPr>
          <w:w w:val="101"/>
        </w:rPr>
        <w:t>University</w:t>
      </w:r>
    </w:p>
    <w:p w:rsidR="00A63ED0" w:rsidRPr="00DE74DC" w:rsidRDefault="00395A92" w:rsidP="002C2D54">
      <w:pPr>
        <w:pStyle w:val="Footnote"/>
      </w:pPr>
      <w:r>
        <w:t xml:space="preserve">Model Name &amp; Version Number: </w:t>
      </w:r>
      <w:r w:rsidR="00A63ED0" w:rsidRPr="00DE74DC">
        <w:t>Florida</w:t>
      </w:r>
      <w:r w:rsidR="00A63ED0" w:rsidRPr="00DE74DC">
        <w:rPr>
          <w:spacing w:val="10"/>
        </w:rPr>
        <w:t xml:space="preserve"> </w:t>
      </w:r>
      <w:r w:rsidR="00A63ED0" w:rsidRPr="00DE74DC">
        <w:t>Public</w:t>
      </w:r>
      <w:r w:rsidR="00A63ED0" w:rsidRPr="00DE74DC">
        <w:rPr>
          <w:spacing w:val="9"/>
        </w:rPr>
        <w:t xml:space="preserve"> </w:t>
      </w:r>
      <w:r w:rsidR="00A63ED0" w:rsidRPr="00DE74DC">
        <w:t>Hurricane</w:t>
      </w:r>
      <w:r w:rsidR="00A63ED0" w:rsidRPr="00DE74DC">
        <w:rPr>
          <w:spacing w:val="7"/>
        </w:rPr>
        <w:t xml:space="preserve"> </w:t>
      </w:r>
      <w:r w:rsidR="00A63ED0" w:rsidRPr="00DE74DC">
        <w:t>Loss</w:t>
      </w:r>
      <w:r w:rsidR="00A63ED0" w:rsidRPr="00DE74DC">
        <w:rPr>
          <w:spacing w:val="7"/>
        </w:rPr>
        <w:t xml:space="preserve"> </w:t>
      </w:r>
      <w:r w:rsidR="00A63ED0" w:rsidRPr="00DE74DC">
        <w:t>Model</w:t>
      </w:r>
      <w:r w:rsidR="00A63ED0" w:rsidRPr="00DE74DC">
        <w:rPr>
          <w:spacing w:val="9"/>
        </w:rPr>
        <w:t xml:space="preserve"> </w:t>
      </w:r>
      <w:r w:rsidR="00A63ED0" w:rsidRPr="00DE74DC">
        <w:rPr>
          <w:w w:val="102"/>
        </w:rPr>
        <w:t>6.</w:t>
      </w:r>
      <w:r w:rsidR="00A63ED0">
        <w:rPr>
          <w:w w:val="102"/>
        </w:rPr>
        <w:t>3</w:t>
      </w:r>
    </w:p>
    <w:p w:rsidR="00A63ED0" w:rsidRDefault="00395A92" w:rsidP="002C2D54">
      <w:pPr>
        <w:pStyle w:val="Footnote"/>
        <w:rPr>
          <w:w w:val="101"/>
        </w:rPr>
      </w:pPr>
      <w:r>
        <w:t xml:space="preserve">Model Release Date: </w:t>
      </w:r>
      <w:r w:rsidR="00F459EF">
        <w:t>November 5</w:t>
      </w:r>
      <w:r w:rsidR="00A63ED0">
        <w:t>, 2018</w:t>
      </w:r>
    </w:p>
    <w:p w:rsidR="00A63ED0" w:rsidRDefault="00A63ED0" w:rsidP="00A63ED0">
      <w:pPr>
        <w:widowControl w:val="0"/>
        <w:autoSpaceDE w:val="0"/>
        <w:autoSpaceDN w:val="0"/>
        <w:adjustRightInd w:val="0"/>
        <w:spacing w:before="16"/>
        <w:ind w:left="20" w:right="-20"/>
        <w:rPr>
          <w:rFonts w:ascii="Calibri" w:hAnsi="Calibri" w:cs="Calibri"/>
          <w:w w:val="101"/>
          <w:sz w:val="16"/>
          <w:szCs w:val="16"/>
        </w:rPr>
      </w:pPr>
    </w:p>
    <w:tbl>
      <w:tblPr>
        <w:tblW w:w="5000" w:type="pct"/>
        <w:tblLook w:val="0000" w:firstRow="0" w:lastRow="0" w:firstColumn="0" w:lastColumn="0" w:noHBand="0" w:noVBand="0"/>
      </w:tblPr>
      <w:tblGrid>
        <w:gridCol w:w="733"/>
        <w:gridCol w:w="2405"/>
        <w:gridCol w:w="711"/>
        <w:gridCol w:w="2715"/>
        <w:gridCol w:w="1650"/>
        <w:gridCol w:w="2989"/>
        <w:gridCol w:w="1727"/>
      </w:tblGrid>
      <w:tr w:rsidR="00F555DC" w:rsidRPr="006B3C01" w:rsidTr="00000B41">
        <w:trPr>
          <w:cantSplit/>
          <w:trHeight w:val="283"/>
          <w:tblHeader/>
        </w:trPr>
        <w:tc>
          <w:tcPr>
            <w:tcW w:w="283" w:type="pct"/>
            <w:tcBorders>
              <w:top w:val="single" w:sz="12" w:space="0" w:color="auto"/>
              <w:left w:val="single" w:sz="12" w:space="0" w:color="auto"/>
              <w:bottom w:val="single" w:sz="6" w:space="0" w:color="auto"/>
              <w:right w:val="single" w:sz="6" w:space="0" w:color="auto"/>
            </w:tcBorders>
          </w:tcPr>
          <w:p w:rsidR="00F555DC" w:rsidRPr="006B3C01" w:rsidRDefault="00F555DC" w:rsidP="006A0BF3">
            <w:pPr>
              <w:pStyle w:val="Tableheader"/>
              <w:rPr>
                <w:lang w:val="en-PH" w:eastAsia="en-US"/>
              </w:rPr>
            </w:pPr>
            <w:r w:rsidRPr="006B3C01">
              <w:rPr>
                <w:lang w:val="en-PH" w:eastAsia="en-US"/>
              </w:rPr>
              <w:t>ID</w:t>
            </w:r>
          </w:p>
        </w:tc>
        <w:tc>
          <w:tcPr>
            <w:tcW w:w="930" w:type="pct"/>
            <w:tcBorders>
              <w:top w:val="single" w:sz="12" w:space="0" w:color="auto"/>
              <w:left w:val="single" w:sz="6" w:space="0" w:color="auto"/>
              <w:bottom w:val="single" w:sz="6" w:space="0" w:color="auto"/>
              <w:right w:val="single" w:sz="6" w:space="0" w:color="auto"/>
            </w:tcBorders>
          </w:tcPr>
          <w:p w:rsidR="00F555DC" w:rsidRPr="006B3C01" w:rsidRDefault="00F555DC" w:rsidP="006A0BF3">
            <w:pPr>
              <w:pStyle w:val="Tableheader"/>
              <w:rPr>
                <w:lang w:val="en-PH" w:eastAsia="en-US"/>
              </w:rPr>
            </w:pPr>
            <w:r w:rsidRPr="006B3C01">
              <w:rPr>
                <w:lang w:val="en-PH" w:eastAsia="en-US"/>
              </w:rPr>
              <w:t>Hurricane Landfall/Closest Approach Date</w:t>
            </w:r>
          </w:p>
        </w:tc>
        <w:tc>
          <w:tcPr>
            <w:tcW w:w="275" w:type="pct"/>
            <w:tcBorders>
              <w:top w:val="single" w:sz="12" w:space="0" w:color="auto"/>
              <w:left w:val="single" w:sz="6" w:space="0" w:color="auto"/>
              <w:bottom w:val="single" w:sz="6" w:space="0" w:color="auto"/>
              <w:right w:val="single" w:sz="6" w:space="0" w:color="auto"/>
            </w:tcBorders>
          </w:tcPr>
          <w:p w:rsidR="00F555DC" w:rsidRPr="006B3C01" w:rsidRDefault="00F555DC" w:rsidP="006A0BF3">
            <w:pPr>
              <w:pStyle w:val="Tableheader"/>
              <w:rPr>
                <w:lang w:val="en-PH" w:eastAsia="en-US"/>
              </w:rPr>
            </w:pPr>
            <w:r w:rsidRPr="006B3C01">
              <w:rPr>
                <w:lang w:val="en-PH" w:eastAsia="en-US"/>
              </w:rPr>
              <w:t>Year</w:t>
            </w:r>
          </w:p>
        </w:tc>
        <w:tc>
          <w:tcPr>
            <w:tcW w:w="1050" w:type="pct"/>
            <w:tcBorders>
              <w:top w:val="single" w:sz="12" w:space="0" w:color="auto"/>
              <w:left w:val="single" w:sz="6" w:space="0" w:color="auto"/>
              <w:bottom w:val="single" w:sz="6" w:space="0" w:color="auto"/>
              <w:right w:val="single" w:sz="6" w:space="0" w:color="auto"/>
            </w:tcBorders>
          </w:tcPr>
          <w:p w:rsidR="00F555DC" w:rsidRPr="006B3C01" w:rsidRDefault="00F555DC" w:rsidP="006A0BF3">
            <w:pPr>
              <w:pStyle w:val="Tableheader"/>
              <w:rPr>
                <w:lang w:val="en-PH" w:eastAsia="en-US"/>
              </w:rPr>
            </w:pPr>
            <w:r w:rsidRPr="006B3C01">
              <w:rPr>
                <w:lang w:val="en-PH" w:eastAsia="en-US"/>
              </w:rPr>
              <w:t>Name</w:t>
            </w:r>
          </w:p>
        </w:tc>
        <w:tc>
          <w:tcPr>
            <w:tcW w:w="638" w:type="pct"/>
            <w:tcBorders>
              <w:top w:val="single" w:sz="12" w:space="0" w:color="auto"/>
              <w:left w:val="single" w:sz="6" w:space="0" w:color="auto"/>
              <w:bottom w:val="single" w:sz="6" w:space="0" w:color="auto"/>
              <w:right w:val="single" w:sz="6" w:space="0" w:color="auto"/>
            </w:tcBorders>
          </w:tcPr>
          <w:p w:rsidR="00F555DC" w:rsidRPr="006B3C01" w:rsidRDefault="00F555DC" w:rsidP="006A0BF3">
            <w:pPr>
              <w:pStyle w:val="Tableheader"/>
              <w:rPr>
                <w:lang w:val="en-PH" w:eastAsia="en-US"/>
              </w:rPr>
            </w:pPr>
            <w:r w:rsidRPr="006B3C01">
              <w:rPr>
                <w:lang w:val="en-PH" w:eastAsia="en-US"/>
              </w:rPr>
              <w:t>Region as defined in Figure 3 - Category</w:t>
            </w:r>
          </w:p>
        </w:tc>
        <w:tc>
          <w:tcPr>
            <w:tcW w:w="1156" w:type="pct"/>
            <w:tcBorders>
              <w:top w:val="single" w:sz="12" w:space="0" w:color="auto"/>
              <w:left w:val="single" w:sz="6" w:space="0" w:color="auto"/>
              <w:bottom w:val="single" w:sz="6" w:space="0" w:color="auto"/>
              <w:right w:val="single" w:sz="6" w:space="0" w:color="auto"/>
            </w:tcBorders>
          </w:tcPr>
          <w:p w:rsidR="00F555DC" w:rsidRPr="006B3C01" w:rsidRDefault="00F555DC" w:rsidP="006A0BF3">
            <w:pPr>
              <w:pStyle w:val="Tableheader"/>
              <w:rPr>
                <w:lang w:val="en-PH" w:eastAsia="en-US"/>
              </w:rPr>
            </w:pPr>
            <w:r w:rsidRPr="006B3C01">
              <w:rPr>
                <w:lang w:val="en-PH" w:eastAsia="en-US"/>
              </w:rPr>
              <w:t>Personal and Commercial Residential Insured Hurricane Losses ($)</w:t>
            </w:r>
          </w:p>
        </w:tc>
        <w:tc>
          <w:tcPr>
            <w:tcW w:w="669" w:type="pct"/>
            <w:tcBorders>
              <w:top w:val="single" w:sz="12" w:space="0" w:color="auto"/>
              <w:left w:val="single" w:sz="6" w:space="0" w:color="auto"/>
              <w:bottom w:val="single" w:sz="6" w:space="0" w:color="auto"/>
              <w:right w:val="single" w:sz="12" w:space="0" w:color="auto"/>
            </w:tcBorders>
          </w:tcPr>
          <w:p w:rsidR="00F555DC" w:rsidRPr="006B3C01" w:rsidRDefault="00F555DC" w:rsidP="006A0BF3">
            <w:pPr>
              <w:pStyle w:val="Tableheader"/>
              <w:rPr>
                <w:lang w:val="en-PH" w:eastAsia="en-US"/>
              </w:rPr>
            </w:pPr>
            <w:r w:rsidRPr="006B3C01">
              <w:rPr>
                <w:lang w:val="en-PH" w:eastAsia="en-US"/>
              </w:rPr>
              <w:t>Dollar Contribution</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05</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8/10/1901</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01</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NoName04-1901</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F-1</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342,871,478</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2,905,690</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10</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9/11/1903</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03</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NoName03-1903</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C-1/A-1</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0,424,864,295</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88,346,308</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15</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0/17/1904</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04</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NoName04-1904</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C-1</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3,627,281,851</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30,739,677</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20</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6/17/1906</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06</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NoName02-1906</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B-1/C-1</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3,742,042,822</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31,712,227</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25</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9/27/1906</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06</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NoName06-1906</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F-2/ByP-2</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831,353,933</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7,045,372</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30</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0/18/1906</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06</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NoName08-1906</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B-3/C-3</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8,234,916,738</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154,533,193</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35</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0/11/1909</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09</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NoName11-1909</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B-3</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989,837,155</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8,388,450</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40</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0/18/1910</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10</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NoName05-1910</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B-2</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29,282,008,208</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248,152,612</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45</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8/11/1911</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11</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NoName02-1911</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A-1</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373,964,015</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3,169,187</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50</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9/14/1912</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12</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NoName04-1912</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F-1/ByP-1</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29,667,621</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251,421</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55</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8/01/1915</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15</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NoName01-1915</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D-1</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828,537,640</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7,021,505</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60</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9/04/1915</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15</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NoName04-1915</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A-1</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423,785,556</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3,591,403</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65</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7/05/1916</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16</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NoName02-1916</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F-3/ByP-3</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535,600,568</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4,538,988</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70</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0/18/1916</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16</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NoName14-1916</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A-2</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087,612,743</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9,217,057</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75</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9/29/1917</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17</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NoName04-1917</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A-3</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721,997,265</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14,593,197</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80</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9/10/1919</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19</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NoName02-1919</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B-4</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3,832,012</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1,642,644</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85</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0/25/1921</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21</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TampaBay06-1921</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B-3</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253,498,150</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163,165,239</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90</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9/15/1924</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24</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NoName05-1924</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A-1</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32,662,554</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276,801</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95</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0/21/1924</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24</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NoName10-1924</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B-1</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7,666,129,060</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64,967,195</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00</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7/28/1926</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26</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NoName01-1926</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D-2</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3,643,216,673</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30,874,718</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05</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9/18/1926</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26</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GreatMiami07-1926</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C-4/A-3</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40,553,243,683</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343,671,557</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10</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0/21/1926</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26</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NoName10-1926</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ByP-3</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3,287,169,002</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27,857,364</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15</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8/08/1928</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28</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NoName01-1928</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C-2</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4,267,778,629</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36,167,616</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lastRenderedPageBreak/>
              <w:t>120</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9/17/1928</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28</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LakeOkeechobee04-1928</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C-4</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44,432,184,806</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376,543,939</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25</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9/28/1929</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29</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NoName02-1929</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C-3/A-1</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3,443,536,833</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113,928,278</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30</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9/01/1932</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32</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NoName03-1932</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F-1/ByP-1</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2,240,637,548</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18,988,454</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35</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7/30/1933</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33</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NoName05-1933</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C-1</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206,463,324</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10,224,265</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40</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9/04/1933</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33</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NoName11-1933</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C-3</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2,429,238,633</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105,332,531</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45</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9/03/1935</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35</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LaborDay03-1935</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C-5/A-2</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361,185,543</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164,077,844</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50</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1/04/1935</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35</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NoName07-1935</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C-2</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7,246,167,051</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61,408,195</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55</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7/31/1936</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36</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NoName05-1936</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A-2</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2,315,700,663</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19,624,582</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60</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8/11/1939</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39</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NoName02-1939</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C-1/A-1</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3,280,728,808</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27,802,787</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65</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0/06/1941</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41</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NoName05-1941</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C-2/A-1</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9,044,661,367</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76,649,673</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70</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0/19/1944</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44</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NoName13-1944</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B-3</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25,707,891,289</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217,863,485</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75</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6/24/1945</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45</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NoName01-1945</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A-1</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6,392,475,554</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54,173,522</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80</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9/15/1945</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45</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NoName09-1945</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C-4</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6,311,802,246</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138,235,612</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85</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0/08/1946</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46</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NoName06-1946</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B-2</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3,438,347,540</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113,884,301</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0</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9/17/1947</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47</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NoName04-1947</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C-4</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25,267,727,718</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214,133,286</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5</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0/12/1947</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47</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NoName09-1947</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B-1/E-2</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8,384,922,632</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71,058,666</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200</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9/22/1948</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48</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NoName08-1948</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B-4</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3,591,391,141</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115,181,281</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205</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0/05/1948</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48</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NoName09-1948</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B-2</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8,297,961,492</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70,321,708</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210</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8/26/1949</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49</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NoName02-1949</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C-4</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30,653,636,218</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259,776,578</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215</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8/31/1950</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50</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Baker-1950</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F-1/ByP-1</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585,455,044</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4,961,483</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220</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9/05/1950</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50</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Easy-1950</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A-3</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9,382,872,794</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79,515,871</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225</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0/18/1950</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50</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King-1950</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C-4</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284,685,993</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163,429,542</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230</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9/26/1953</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53</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Florence-1953</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A-1</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507,202,095</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4,298,323</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235</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0/09/1953</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53</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Hazel-1953</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B-1</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3,170,336,027</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26,867,254</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240</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9/25/1956</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56</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Flossy-1956</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A-1</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806,721,254</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6,836,621</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245</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9/10/1960</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60</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Donna-1960</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B-4</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22,118,665,262</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187,446,316</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250</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9/15/1960</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60</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Ethel-1960</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F-1</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233</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2</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255</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8/27/1964</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64</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Cleo-1964</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C-2</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5,339,206,506</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129,993,275</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lastRenderedPageBreak/>
              <w:t>260</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9/10/1964</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64</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Dora-1964</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D-2</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3,963,111,604</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33,585,692</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265</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0/14/1964</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64</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Isbell-1964</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B-3</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9,768,050,274</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82,780,087</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270</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9/08/1965</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65</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Betsy-1965</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C-3</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8,953,631,601</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75,878,234</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275</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6/09/1966</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66</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Alma-1966</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A-2</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3,385,062,475</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113,432,733</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280</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0/04/1966</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66</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Inez-1966</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B-1</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312,570,834</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2,648,905</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285</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0/19/1968</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68</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Gladys-1968</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A-2</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4,991,079,749</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42,297,286</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290</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8/18/1969</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69</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Camille-1969</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F-5</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0</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295</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6/19/1972</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72</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Agnes-1972</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A-1</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00,401,005</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850,856</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300</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9/23/1975</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75</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Eloise-1975</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A-3</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126,475,994</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9,546,407</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305</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9/04/1979</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79</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David-1979</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C-2/E-2</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9,323,383,821</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79,011,727</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310</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9/13/1979</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79</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Frederic-1979</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F-3</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073,328,119</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9,096,001</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315</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9/02/1985</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85</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Elena-1985</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F-3/ByP-3</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7,697,411</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1,675,402</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320</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1/21/1985</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85</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Kate-1985</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A-2</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431,462,252</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3,656,460</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325</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0/12/1987</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87</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Floyd-1987</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B-1</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268,272,092</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2,273,492</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330</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8/24/1992</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92</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Andrew-1992</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C-5</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7,939,234,961</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152,027,415</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335</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8/03/1995</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95</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Erin-1995</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C-1/A-2</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4,857,780,976</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41,167,635</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340</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0/04/1995</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95</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Opal-1995</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A-3</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2,899,462,842</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24,571,719</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345</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7/19/1997</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97</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Danny-1997</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F-1</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73,204,162</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620,374</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350</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9/03/1998</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98</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Earl-1998</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A-1</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9,751,570</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82,640</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355</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9/25/1998</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98</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Georges-1998</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B-2/F-2</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077,619,188</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9,132,366</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360</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0/15/1999</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999</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Irene-1999</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B-1</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5,878,576,528</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49,818,445</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365</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8/13/2004</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2004</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Charley-2004</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B-4</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6,738,433,386</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57,105,368</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370</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9/05/2004</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2004</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Frances-2004</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C-2</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2,022,576,938</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101,886,245</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375</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9/16/2004</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2004</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Ivan-2004</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F-3/ByP-3</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673,643,615</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5,708,844</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380</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9/26/2004</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2004</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Jeanne-2004</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C-3</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2,727,877,049</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107,863,365</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385</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7/10/2005</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2005</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Dennis-2005</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A-3</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890,285,193</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7,544,790</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390</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8/25/2005</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2005</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Katrina-2005</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C-1</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4,458,594,526</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37,784,699</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395</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9/20/2005</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2005</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Rita-2005</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ByP-2</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23,083,030</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1,043,077</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lastRenderedPageBreak/>
              <w:t>400</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0/24/2005</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2005</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Wilma-2005</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B-3</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7,584,450,648</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149,020,768</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401</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9/10/20</w:t>
            </w:r>
            <w:r w:rsidR="007A317F">
              <w:rPr>
                <w:lang w:val="en-PH" w:eastAsia="en-US"/>
              </w:rPr>
              <w:t>0</w:t>
            </w:r>
            <w:r w:rsidRPr="006B3C01">
              <w:rPr>
                <w:lang w:val="en-PH" w:eastAsia="en-US"/>
              </w:rPr>
              <w:t>8</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2008</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Ike-2008</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ByP-1</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83,161</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705</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405</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9/02/2016</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2016</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Hermine-2016</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A-1</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239,185,067</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2,026,992</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410</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0/07/2016</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2016</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Matthew-2016</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ByP-3</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4,494,973,425</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38,092,995</w:t>
            </w:r>
          </w:p>
        </w:tc>
      </w:tr>
      <w:tr w:rsidR="00F555DC" w:rsidRPr="006B3C01" w:rsidTr="00000B41">
        <w:trPr>
          <w:cantSplit/>
          <w:trHeight w:val="283"/>
        </w:trPr>
        <w:tc>
          <w:tcPr>
            <w:tcW w:w="283" w:type="pct"/>
            <w:tcBorders>
              <w:top w:val="single" w:sz="6" w:space="0" w:color="auto"/>
              <w:left w:val="single" w:sz="12"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415</w:t>
            </w:r>
          </w:p>
        </w:tc>
        <w:tc>
          <w:tcPr>
            <w:tcW w:w="93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09/10/2017</w:t>
            </w:r>
          </w:p>
        </w:tc>
        <w:tc>
          <w:tcPr>
            <w:tcW w:w="275"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2017</w:t>
            </w:r>
          </w:p>
        </w:tc>
        <w:tc>
          <w:tcPr>
            <w:tcW w:w="1050"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Irma-2017</w:t>
            </w:r>
          </w:p>
        </w:tc>
        <w:tc>
          <w:tcPr>
            <w:tcW w:w="638"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B-4</w:t>
            </w:r>
          </w:p>
        </w:tc>
        <w:tc>
          <w:tcPr>
            <w:tcW w:w="1156" w:type="pct"/>
            <w:tcBorders>
              <w:top w:val="single" w:sz="6" w:space="0" w:color="auto"/>
              <w:left w:val="single" w:sz="6" w:space="0" w:color="auto"/>
              <w:bottom w:val="single" w:sz="6" w:space="0" w:color="auto"/>
              <w:right w:val="single" w:sz="6" w:space="0" w:color="auto"/>
            </w:tcBorders>
          </w:tcPr>
          <w:p w:rsidR="00F555DC" w:rsidRPr="006B3C01" w:rsidRDefault="00F555DC" w:rsidP="00F555DC">
            <w:pPr>
              <w:pStyle w:val="Tablebody-centered"/>
              <w:rPr>
                <w:lang w:val="en-PH" w:eastAsia="en-US"/>
              </w:rPr>
            </w:pPr>
            <w:r w:rsidRPr="006B3C01">
              <w:rPr>
                <w:lang w:val="en-PH" w:eastAsia="en-US"/>
              </w:rPr>
              <w:t>14,324,632,393</w:t>
            </w:r>
          </w:p>
        </w:tc>
        <w:tc>
          <w:tcPr>
            <w:tcW w:w="669" w:type="pct"/>
            <w:tcBorders>
              <w:top w:val="single" w:sz="6" w:space="0" w:color="auto"/>
              <w:left w:val="single" w:sz="6" w:space="0" w:color="auto"/>
              <w:bottom w:val="single" w:sz="6" w:space="0" w:color="auto"/>
              <w:right w:val="single" w:sz="12" w:space="0" w:color="auto"/>
            </w:tcBorders>
          </w:tcPr>
          <w:p w:rsidR="00F555DC" w:rsidRPr="006B3C01" w:rsidRDefault="00F555DC" w:rsidP="00F555DC">
            <w:pPr>
              <w:pStyle w:val="Tablebody-centered"/>
              <w:rPr>
                <w:lang w:val="en-PH" w:eastAsia="en-US"/>
              </w:rPr>
            </w:pPr>
            <w:r w:rsidRPr="006B3C01">
              <w:rPr>
                <w:lang w:val="en-PH" w:eastAsia="en-US"/>
              </w:rPr>
              <w:t>121,395,190</w:t>
            </w:r>
          </w:p>
        </w:tc>
      </w:tr>
      <w:tr w:rsidR="00F555DC" w:rsidRPr="006B3C01" w:rsidTr="00000B41">
        <w:trPr>
          <w:cantSplit/>
          <w:trHeight w:val="283"/>
        </w:trPr>
        <w:tc>
          <w:tcPr>
            <w:tcW w:w="283" w:type="pct"/>
            <w:tcBorders>
              <w:top w:val="single" w:sz="6" w:space="0" w:color="auto"/>
              <w:left w:val="single" w:sz="12" w:space="0" w:color="auto"/>
              <w:bottom w:val="single" w:sz="12" w:space="0" w:color="auto"/>
              <w:right w:val="nil"/>
            </w:tcBorders>
          </w:tcPr>
          <w:p w:rsidR="00F555DC" w:rsidRPr="006B3C01" w:rsidRDefault="00F555DC" w:rsidP="002C2D54">
            <w:pPr>
              <w:pStyle w:val="Tableheader"/>
              <w:rPr>
                <w:lang w:val="en-PH" w:eastAsia="en-US"/>
              </w:rPr>
            </w:pPr>
            <w:r w:rsidRPr="006B3C01">
              <w:rPr>
                <w:lang w:val="en-PH" w:eastAsia="en-US"/>
              </w:rPr>
              <w:t>Total</w:t>
            </w:r>
          </w:p>
        </w:tc>
        <w:tc>
          <w:tcPr>
            <w:tcW w:w="930" w:type="pct"/>
            <w:tcBorders>
              <w:top w:val="single" w:sz="6" w:space="0" w:color="auto"/>
              <w:left w:val="nil"/>
              <w:bottom w:val="single" w:sz="12" w:space="0" w:color="auto"/>
              <w:right w:val="nil"/>
            </w:tcBorders>
          </w:tcPr>
          <w:p w:rsidR="00F555DC" w:rsidRPr="006B3C01" w:rsidRDefault="00F555DC" w:rsidP="002C2D54">
            <w:pPr>
              <w:pStyle w:val="Tableheader"/>
              <w:rPr>
                <w:lang w:val="en-PH" w:eastAsia="en-US"/>
              </w:rPr>
            </w:pPr>
          </w:p>
        </w:tc>
        <w:tc>
          <w:tcPr>
            <w:tcW w:w="275" w:type="pct"/>
            <w:tcBorders>
              <w:top w:val="single" w:sz="6" w:space="0" w:color="auto"/>
              <w:left w:val="nil"/>
              <w:bottom w:val="single" w:sz="12" w:space="0" w:color="auto"/>
              <w:right w:val="nil"/>
            </w:tcBorders>
          </w:tcPr>
          <w:p w:rsidR="00F555DC" w:rsidRPr="006B3C01" w:rsidRDefault="00F555DC" w:rsidP="002C2D54">
            <w:pPr>
              <w:pStyle w:val="Tableheader"/>
              <w:rPr>
                <w:lang w:val="en-PH" w:eastAsia="en-US"/>
              </w:rPr>
            </w:pPr>
          </w:p>
        </w:tc>
        <w:tc>
          <w:tcPr>
            <w:tcW w:w="1050" w:type="pct"/>
            <w:tcBorders>
              <w:top w:val="single" w:sz="6" w:space="0" w:color="auto"/>
              <w:left w:val="nil"/>
              <w:bottom w:val="single" w:sz="12" w:space="0" w:color="auto"/>
              <w:right w:val="nil"/>
            </w:tcBorders>
          </w:tcPr>
          <w:p w:rsidR="00F555DC" w:rsidRPr="006B3C01" w:rsidRDefault="00F555DC" w:rsidP="002C2D54">
            <w:pPr>
              <w:pStyle w:val="Tableheader"/>
              <w:rPr>
                <w:lang w:val="en-PH" w:eastAsia="en-US"/>
              </w:rPr>
            </w:pPr>
          </w:p>
        </w:tc>
        <w:tc>
          <w:tcPr>
            <w:tcW w:w="638" w:type="pct"/>
            <w:tcBorders>
              <w:top w:val="single" w:sz="6" w:space="0" w:color="auto"/>
              <w:left w:val="nil"/>
              <w:bottom w:val="single" w:sz="12" w:space="0" w:color="auto"/>
              <w:right w:val="single" w:sz="6" w:space="0" w:color="auto"/>
            </w:tcBorders>
          </w:tcPr>
          <w:p w:rsidR="00F555DC" w:rsidRPr="006B3C01" w:rsidRDefault="00F555DC" w:rsidP="002C2D54">
            <w:pPr>
              <w:pStyle w:val="Tableheader"/>
              <w:rPr>
                <w:lang w:val="en-PH" w:eastAsia="en-US"/>
              </w:rPr>
            </w:pPr>
          </w:p>
        </w:tc>
        <w:tc>
          <w:tcPr>
            <w:tcW w:w="1156" w:type="pct"/>
            <w:tcBorders>
              <w:top w:val="single" w:sz="6" w:space="0" w:color="auto"/>
              <w:left w:val="single" w:sz="6" w:space="0" w:color="auto"/>
              <w:bottom w:val="single" w:sz="12" w:space="0" w:color="auto"/>
              <w:right w:val="single" w:sz="6" w:space="0" w:color="auto"/>
            </w:tcBorders>
          </w:tcPr>
          <w:p w:rsidR="00F555DC" w:rsidRPr="006B3C01" w:rsidRDefault="00F555DC" w:rsidP="002C2D54">
            <w:pPr>
              <w:pStyle w:val="Tableheader"/>
              <w:rPr>
                <w:lang w:val="en-PH" w:eastAsia="en-US"/>
              </w:rPr>
            </w:pPr>
            <w:r w:rsidRPr="006B3C01">
              <w:rPr>
                <w:lang w:val="en-PH" w:eastAsia="en-US"/>
              </w:rPr>
              <w:t>646,523,653,157</w:t>
            </w:r>
          </w:p>
        </w:tc>
        <w:tc>
          <w:tcPr>
            <w:tcW w:w="669" w:type="pct"/>
            <w:tcBorders>
              <w:top w:val="single" w:sz="6" w:space="0" w:color="auto"/>
              <w:left w:val="single" w:sz="6" w:space="0" w:color="auto"/>
              <w:bottom w:val="single" w:sz="12" w:space="0" w:color="auto"/>
              <w:right w:val="single" w:sz="12" w:space="0" w:color="auto"/>
            </w:tcBorders>
          </w:tcPr>
          <w:p w:rsidR="00F555DC" w:rsidRPr="006B3C01" w:rsidRDefault="00F555DC" w:rsidP="002C2D54">
            <w:pPr>
              <w:pStyle w:val="Tableheader"/>
              <w:rPr>
                <w:lang w:val="en-PH" w:eastAsia="en-US"/>
              </w:rPr>
            </w:pPr>
            <w:r w:rsidRPr="006B3C01">
              <w:rPr>
                <w:lang w:val="en-PH" w:eastAsia="en-US"/>
              </w:rPr>
              <w:t>5,479,014,010</w:t>
            </w:r>
          </w:p>
        </w:tc>
      </w:tr>
    </w:tbl>
    <w:p w:rsidR="00A63ED0" w:rsidRDefault="00A63ED0" w:rsidP="00A63ED0">
      <w:pPr>
        <w:spacing w:line="185" w:lineRule="exact"/>
        <w:ind w:right="-44"/>
        <w:rPr>
          <w:rFonts w:ascii="Calibri" w:hAnsi="Calibri" w:cs="Calibri"/>
          <w:w w:val="101"/>
          <w:sz w:val="16"/>
          <w:szCs w:val="16"/>
        </w:rPr>
      </w:pPr>
    </w:p>
    <w:p w:rsidR="00A63ED0" w:rsidRDefault="00A63ED0" w:rsidP="00A63ED0">
      <w:pPr>
        <w:spacing w:line="185" w:lineRule="exact"/>
        <w:ind w:right="-44"/>
        <w:rPr>
          <w:rFonts w:ascii="Calibri" w:hAnsi="Calibri" w:cs="Calibri"/>
          <w:position w:val="1"/>
          <w:sz w:val="21"/>
          <w:szCs w:val="21"/>
        </w:rPr>
      </w:pPr>
    </w:p>
    <w:p w:rsidR="00A63ED0" w:rsidRDefault="00A63ED0" w:rsidP="00A63ED0">
      <w:pPr>
        <w:widowControl w:val="0"/>
        <w:autoSpaceDE w:val="0"/>
        <w:autoSpaceDN w:val="0"/>
        <w:adjustRightInd w:val="0"/>
        <w:spacing w:before="16"/>
        <w:ind w:left="20" w:right="-20"/>
        <w:rPr>
          <w:rFonts w:ascii="Calibri" w:hAnsi="Calibri" w:cs="Calibri"/>
          <w:w w:val="101"/>
          <w:sz w:val="16"/>
          <w:szCs w:val="16"/>
        </w:rPr>
      </w:pPr>
    </w:p>
    <w:p w:rsidR="00962806" w:rsidRDefault="00962806" w:rsidP="00A248C8">
      <w:pPr>
        <w:rPr>
          <w:rFonts w:ascii="Arial" w:eastAsiaTheme="majorEastAsia" w:hAnsi="Arial" w:cstheme="majorBidi"/>
          <w:color w:val="000000" w:themeColor="text1"/>
          <w:sz w:val="28"/>
          <w:szCs w:val="26"/>
        </w:rPr>
      </w:pPr>
    </w:p>
    <w:p w:rsidR="00A63ED0" w:rsidRDefault="00A63ED0" w:rsidP="00A248C8">
      <w:pPr>
        <w:rPr>
          <w:rFonts w:ascii="Arial" w:eastAsiaTheme="majorEastAsia" w:hAnsi="Arial" w:cstheme="majorBidi"/>
          <w:color w:val="000000" w:themeColor="text1"/>
          <w:sz w:val="28"/>
          <w:szCs w:val="26"/>
        </w:rPr>
      </w:pPr>
    </w:p>
    <w:p w:rsidR="00A63ED0" w:rsidRDefault="00A63ED0" w:rsidP="00A248C8">
      <w:pPr>
        <w:rPr>
          <w:rFonts w:ascii="Arial" w:eastAsiaTheme="majorEastAsia" w:hAnsi="Arial" w:cstheme="majorBidi"/>
          <w:color w:val="000000" w:themeColor="text1"/>
          <w:sz w:val="28"/>
          <w:szCs w:val="26"/>
        </w:rPr>
        <w:sectPr w:rsidR="00A63ED0" w:rsidSect="00962806">
          <w:pgSz w:w="15840" w:h="12240" w:orient="landscape"/>
          <w:pgMar w:top="1440" w:right="1440" w:bottom="1440" w:left="1440" w:header="720" w:footer="720" w:gutter="0"/>
          <w:cols w:space="720"/>
          <w:docGrid w:linePitch="360"/>
        </w:sectPr>
      </w:pPr>
    </w:p>
    <w:p w:rsidR="009E71A1" w:rsidRPr="00661E08" w:rsidRDefault="009E71A1" w:rsidP="0007529D">
      <w:pPr>
        <w:pStyle w:val="Heading2"/>
      </w:pPr>
      <w:bookmarkStart w:id="470" w:name="AppendixD"/>
      <w:bookmarkStart w:id="471" w:name="_Toc529271716"/>
      <w:r>
        <w:lastRenderedPageBreak/>
        <w:t>Appendix D</w:t>
      </w:r>
      <w:bookmarkEnd w:id="470"/>
      <w:r w:rsidRPr="00661E08">
        <w:t xml:space="preserve"> –</w:t>
      </w:r>
      <w:r>
        <w:t xml:space="preserve"> </w:t>
      </w:r>
      <w:r w:rsidRPr="009E71A1">
        <w:t>Form A-2B: Base Hurricane Storm Set Statewide Hurricane Losses (2017 FHCF Exposure Data)</w:t>
      </w:r>
      <w:bookmarkEnd w:id="471"/>
    </w:p>
    <w:p w:rsidR="008F4E7C" w:rsidRDefault="008F4E7C" w:rsidP="006E470C"/>
    <w:p w:rsidR="009E71A1" w:rsidRDefault="009E71A1" w:rsidP="009E71A1">
      <w:r>
        <w:t>Florida International University</w:t>
      </w:r>
    </w:p>
    <w:p w:rsidR="009E71A1" w:rsidRDefault="009E71A1" w:rsidP="009E71A1">
      <w:r>
        <w:t>Florida Public Hurricane Loss Model 6.3</w:t>
      </w:r>
    </w:p>
    <w:p w:rsidR="009E71A1" w:rsidRDefault="00F459EF" w:rsidP="009E71A1">
      <w:r>
        <w:t>November 5</w:t>
      </w:r>
      <w:r w:rsidR="009E71A1">
        <w:t>, 2018</w:t>
      </w:r>
    </w:p>
    <w:p w:rsidR="009E71A1" w:rsidRDefault="009E71A1" w:rsidP="009E71A1"/>
    <w:p w:rsidR="003E07D9" w:rsidRDefault="003E07D9">
      <w:pPr>
        <w:jc w:val="left"/>
        <w:sectPr w:rsidR="003E07D9" w:rsidSect="00FA03B1">
          <w:pgSz w:w="12240" w:h="15840"/>
          <w:pgMar w:top="1440" w:right="1440" w:bottom="1440" w:left="1440" w:header="720" w:footer="720" w:gutter="0"/>
          <w:cols w:space="720"/>
          <w:docGrid w:linePitch="360"/>
        </w:sectPr>
      </w:pPr>
    </w:p>
    <w:p w:rsidR="00396B1B" w:rsidRDefault="00396B1B" w:rsidP="00396B1B">
      <w:pPr>
        <w:spacing w:line="185" w:lineRule="exact"/>
        <w:ind w:right="-44"/>
        <w:rPr>
          <w:rFonts w:ascii="Calibri" w:hAnsi="Calibri" w:cs="Calibri"/>
          <w:position w:val="1"/>
          <w:sz w:val="21"/>
          <w:szCs w:val="21"/>
        </w:rPr>
      </w:pPr>
    </w:p>
    <w:p w:rsidR="00000B41" w:rsidRPr="002C2D54" w:rsidRDefault="00396B1B" w:rsidP="002C2D54">
      <w:pPr>
        <w:pStyle w:val="Footnote"/>
      </w:pPr>
      <w:r w:rsidRPr="002C2D54">
        <w:t xml:space="preserve">Form A‐2B:  Base Hurricane Storm Set Statewide Hurricane Losses (2017 FHCF Exposure Data)    </w:t>
      </w:r>
      <w:r w:rsidRPr="002C2D54">
        <w:tab/>
      </w:r>
      <w:r w:rsidRPr="002C2D54">
        <w:tab/>
        <w:t xml:space="preserve">                                  </w:t>
      </w:r>
    </w:p>
    <w:p w:rsidR="002C2D54" w:rsidRPr="002C2D54" w:rsidRDefault="002C2D54" w:rsidP="002C2D54">
      <w:pPr>
        <w:pStyle w:val="Footnote"/>
      </w:pPr>
      <w:r w:rsidRPr="002C2D54">
        <w:t>Modeling Organization: Florida International University</w:t>
      </w:r>
    </w:p>
    <w:p w:rsidR="002C2D54" w:rsidRPr="002C2D54" w:rsidRDefault="002C2D54" w:rsidP="002C2D54">
      <w:pPr>
        <w:pStyle w:val="Footnote"/>
      </w:pPr>
      <w:r w:rsidRPr="002C2D54">
        <w:t>Model Name &amp; Version Number: Florida Public Hurricane Loss Model 6.3</w:t>
      </w:r>
    </w:p>
    <w:p w:rsidR="002C2D54" w:rsidRPr="002C2D54" w:rsidRDefault="002C2D54" w:rsidP="002C2D54">
      <w:pPr>
        <w:pStyle w:val="Footnote"/>
      </w:pPr>
      <w:r w:rsidRPr="002C2D54">
        <w:t xml:space="preserve">Model Release Date: </w:t>
      </w:r>
      <w:r w:rsidR="00F459EF">
        <w:t>November 5</w:t>
      </w:r>
      <w:r w:rsidRPr="002C2D54">
        <w:t>, 2018</w:t>
      </w:r>
    </w:p>
    <w:p w:rsidR="009E71A1" w:rsidRDefault="009E71A1" w:rsidP="002C2D54">
      <w:pPr>
        <w:pStyle w:val="Footnote"/>
      </w:pPr>
    </w:p>
    <w:tbl>
      <w:tblPr>
        <w:tblW w:w="5000" w:type="pct"/>
        <w:tblLook w:val="0000" w:firstRow="0" w:lastRow="0" w:firstColumn="0" w:lastColumn="0" w:noHBand="0" w:noVBand="0"/>
      </w:tblPr>
      <w:tblGrid>
        <w:gridCol w:w="672"/>
        <w:gridCol w:w="1896"/>
        <w:gridCol w:w="665"/>
        <w:gridCol w:w="2732"/>
        <w:gridCol w:w="2618"/>
        <w:gridCol w:w="2616"/>
        <w:gridCol w:w="1731"/>
      </w:tblGrid>
      <w:tr w:rsidR="00410DE3" w:rsidRPr="00B07400" w:rsidTr="005B196A">
        <w:trPr>
          <w:trHeight w:val="1185"/>
          <w:tblHeader/>
        </w:trPr>
        <w:tc>
          <w:tcPr>
            <w:tcW w:w="220" w:type="pct"/>
            <w:tcBorders>
              <w:top w:val="single" w:sz="12" w:space="0" w:color="auto"/>
              <w:left w:val="single" w:sz="12" w:space="0" w:color="auto"/>
              <w:bottom w:val="single" w:sz="6" w:space="0" w:color="auto"/>
              <w:right w:val="single" w:sz="6" w:space="0" w:color="auto"/>
            </w:tcBorders>
          </w:tcPr>
          <w:p w:rsidR="00410DE3" w:rsidRPr="00B07400" w:rsidRDefault="00410DE3" w:rsidP="006A0BF3">
            <w:pPr>
              <w:pStyle w:val="Tableheader"/>
              <w:rPr>
                <w:lang w:val="en-PH" w:eastAsia="en-US"/>
              </w:rPr>
            </w:pPr>
            <w:r w:rsidRPr="00B07400">
              <w:rPr>
                <w:lang w:val="en-PH" w:eastAsia="en-US"/>
              </w:rPr>
              <w:t>ID</w:t>
            </w:r>
          </w:p>
        </w:tc>
        <w:tc>
          <w:tcPr>
            <w:tcW w:w="740" w:type="pct"/>
            <w:tcBorders>
              <w:top w:val="single" w:sz="12" w:space="0" w:color="auto"/>
              <w:left w:val="single" w:sz="6" w:space="0" w:color="auto"/>
              <w:bottom w:val="single" w:sz="6" w:space="0" w:color="auto"/>
              <w:right w:val="single" w:sz="6" w:space="0" w:color="auto"/>
            </w:tcBorders>
          </w:tcPr>
          <w:p w:rsidR="00410DE3" w:rsidRPr="00B07400" w:rsidRDefault="00410DE3" w:rsidP="006A0BF3">
            <w:pPr>
              <w:pStyle w:val="Tableheader"/>
              <w:rPr>
                <w:lang w:val="en-PH" w:eastAsia="en-US"/>
              </w:rPr>
            </w:pPr>
            <w:r w:rsidRPr="00B07400">
              <w:rPr>
                <w:lang w:val="en-PH" w:eastAsia="en-US"/>
              </w:rPr>
              <w:t>Hurricane Landfall/Closest Approach Date</w:t>
            </w:r>
          </w:p>
        </w:tc>
        <w:tc>
          <w:tcPr>
            <w:tcW w:w="264" w:type="pct"/>
            <w:tcBorders>
              <w:top w:val="single" w:sz="12" w:space="0" w:color="auto"/>
              <w:left w:val="single" w:sz="6" w:space="0" w:color="auto"/>
              <w:bottom w:val="single" w:sz="6" w:space="0" w:color="auto"/>
              <w:right w:val="single" w:sz="6" w:space="0" w:color="auto"/>
            </w:tcBorders>
          </w:tcPr>
          <w:p w:rsidR="00410DE3" w:rsidRPr="00B07400" w:rsidRDefault="00410DE3" w:rsidP="006A0BF3">
            <w:pPr>
              <w:pStyle w:val="Tableheader"/>
              <w:rPr>
                <w:lang w:val="en-PH" w:eastAsia="en-US"/>
              </w:rPr>
            </w:pPr>
            <w:r w:rsidRPr="00B07400">
              <w:rPr>
                <w:lang w:val="en-PH" w:eastAsia="en-US"/>
              </w:rPr>
              <w:t>Year</w:t>
            </w:r>
          </w:p>
        </w:tc>
        <w:tc>
          <w:tcPr>
            <w:tcW w:w="1063" w:type="pct"/>
            <w:tcBorders>
              <w:top w:val="single" w:sz="12" w:space="0" w:color="auto"/>
              <w:left w:val="single" w:sz="6" w:space="0" w:color="auto"/>
              <w:bottom w:val="single" w:sz="6" w:space="0" w:color="auto"/>
              <w:right w:val="single" w:sz="6" w:space="0" w:color="auto"/>
            </w:tcBorders>
          </w:tcPr>
          <w:p w:rsidR="00410DE3" w:rsidRPr="00B07400" w:rsidRDefault="00410DE3" w:rsidP="006A0BF3">
            <w:pPr>
              <w:pStyle w:val="Tableheader"/>
              <w:rPr>
                <w:lang w:val="en-PH" w:eastAsia="en-US"/>
              </w:rPr>
            </w:pPr>
            <w:r w:rsidRPr="00B07400">
              <w:rPr>
                <w:lang w:val="en-PH" w:eastAsia="en-US"/>
              </w:rPr>
              <w:t>Name</w:t>
            </w:r>
          </w:p>
        </w:tc>
        <w:tc>
          <w:tcPr>
            <w:tcW w:w="1019" w:type="pct"/>
            <w:tcBorders>
              <w:top w:val="single" w:sz="12" w:space="0" w:color="auto"/>
              <w:left w:val="single" w:sz="6" w:space="0" w:color="auto"/>
              <w:bottom w:val="single" w:sz="6" w:space="0" w:color="auto"/>
              <w:right w:val="single" w:sz="6" w:space="0" w:color="auto"/>
            </w:tcBorders>
          </w:tcPr>
          <w:p w:rsidR="00410DE3" w:rsidRPr="00B07400" w:rsidRDefault="00410DE3" w:rsidP="006A0BF3">
            <w:pPr>
              <w:pStyle w:val="Tableheader"/>
              <w:rPr>
                <w:lang w:val="en-PH" w:eastAsia="en-US"/>
              </w:rPr>
            </w:pPr>
            <w:r w:rsidRPr="00B07400">
              <w:rPr>
                <w:lang w:val="en-PH" w:eastAsia="en-US"/>
              </w:rPr>
              <w:t>Region as defined in Figure 3 - Category</w:t>
            </w:r>
          </w:p>
        </w:tc>
        <w:tc>
          <w:tcPr>
            <w:tcW w:w="1018" w:type="pct"/>
            <w:tcBorders>
              <w:top w:val="single" w:sz="12" w:space="0" w:color="auto"/>
              <w:left w:val="single" w:sz="6" w:space="0" w:color="auto"/>
              <w:bottom w:val="single" w:sz="6" w:space="0" w:color="auto"/>
              <w:right w:val="single" w:sz="6" w:space="0" w:color="auto"/>
            </w:tcBorders>
          </w:tcPr>
          <w:p w:rsidR="00410DE3" w:rsidRPr="00B07400" w:rsidRDefault="00410DE3" w:rsidP="006A0BF3">
            <w:pPr>
              <w:pStyle w:val="Tableheader"/>
              <w:rPr>
                <w:lang w:val="en-PH" w:eastAsia="en-US"/>
              </w:rPr>
            </w:pPr>
            <w:r w:rsidRPr="00B07400">
              <w:rPr>
                <w:lang w:val="en-PH" w:eastAsia="en-US"/>
              </w:rPr>
              <w:t>Personal and Commercial Residential Insured Hurricane Losses ($)</w:t>
            </w:r>
          </w:p>
        </w:tc>
        <w:tc>
          <w:tcPr>
            <w:tcW w:w="676" w:type="pct"/>
            <w:tcBorders>
              <w:top w:val="single" w:sz="12" w:space="0" w:color="auto"/>
              <w:left w:val="single" w:sz="6" w:space="0" w:color="auto"/>
              <w:bottom w:val="single" w:sz="6" w:space="0" w:color="auto"/>
              <w:right w:val="single" w:sz="12" w:space="0" w:color="auto"/>
            </w:tcBorders>
          </w:tcPr>
          <w:p w:rsidR="00410DE3" w:rsidRPr="00B07400" w:rsidRDefault="00410DE3" w:rsidP="006A0BF3">
            <w:pPr>
              <w:pStyle w:val="Tableheader"/>
              <w:rPr>
                <w:lang w:val="en-PH" w:eastAsia="en-US"/>
              </w:rPr>
            </w:pPr>
            <w:r w:rsidRPr="00B07400">
              <w:rPr>
                <w:lang w:val="en-PH" w:eastAsia="en-US"/>
              </w:rPr>
              <w:t>Dollar Contribution</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0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10/1901</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01</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4-1901</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38,718,333</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2,870,494</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1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1/1903</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03</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3-1903</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1/A-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476,177,60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88,781,166</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1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17/1904</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04</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4-1904</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451,586,992</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29,250,737</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2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6/17/190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0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2-190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1/C-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524,918,748</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29,872,193</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2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27/190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0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6-190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2/ByP-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843,324,492</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7,146,818</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3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18/190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0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8-190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3/C-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7,276,607,168</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46,411,925</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3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11/1909</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09</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11-1909</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853,716,243</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7,234,883</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4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18/1910</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10</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5-1910</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2,520,690,004</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275,599,068</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4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11/1911</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11</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2-1911</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84,579,792</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3,259,151</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5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4/1912</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12</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4-1912</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1/ByP-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8,331,903</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55,355</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5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01/191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1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1-191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D-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949,484,22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8,046,476</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6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04/191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1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4-191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52,152,864</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3,831,804</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6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7/05/191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1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2-191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3/ByP-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536,219,966</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4,544,237</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7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18/191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1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14-191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152,645,249</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9,768,180</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7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29/1917</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17</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4-1917</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765,344,015</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4,960,543</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0/1919</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19</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2-1919</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4</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66,966,158</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414,967</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25/1921</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21</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TampaBay06-1921</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1,918,873,93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85,753,169</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5/1924</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24</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5-1924</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3,272,717</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281,972</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21/1924</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24</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10-1924</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7,710,778,979</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65,345,585</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7/28/192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2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1-192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D-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205,019,808</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35,635,761</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8/192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2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GreatMiami07-192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4/A-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0,203,352,656</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340,706,378</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1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21/192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2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10-192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yP-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063,205,872</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25,959,372</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lastRenderedPageBreak/>
              <w:t>11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08/1928</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28</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1-1928</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696,834,653</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39,803,683</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2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7/1928</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28</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LakeOkeechobee04-1928</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4</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8,347,045,233</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409,720,722</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2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28/1929</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29</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2-1929</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3/A-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3,814,398,306</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17,071,172</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3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01/1932</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32</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3-1932</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1/ByP-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03,402,712</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6,130,531</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3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7/30/1933</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33</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5-1933</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190,497,566</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0,088,962</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4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04/1933</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33</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11-1933</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3,017,624,134</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10,318,849</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4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03/193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3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LaborDay03-193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5/A-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946,823,792</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77,515,456</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5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1/04/193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3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7-193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7,263,272,627</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61,553,158</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5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7/31/193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3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5-193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225,491,993</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8,860,102</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6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11/1939</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39</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2-1939</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1/A-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677,183,99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31,162,576</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6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06/1941</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41</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5-1941</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2/A-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9,460,539,969</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80,174,068</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7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19/1944</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44</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13-1944</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9,150,965,833</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247,042,083</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7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6/24/194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4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1-194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6,985,323,011</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59,197,653</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8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5/194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4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9-194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4</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8,439,210,093</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56,264,492</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8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08/194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4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6-194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5,365,132,307</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30,212,986</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7/1947</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47</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4-1947</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4</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6,639,537,112</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225,758,789</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12/1947</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47</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9-1947</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1/E-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8,387,960,34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71,084,410</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22/1948</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48</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8-1948</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4</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3,890,311,871</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17,714,507</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05/1948</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48</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9-1948</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7,744,662,278</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65,632,731</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1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26/1949</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49</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2-1949</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4</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3,255,680,771</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281,827,803</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1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31/1950</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50</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aker-1950</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1/ByP-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585,840,987</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4,964,754</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2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05/1950</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50</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Easy-1950</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610,586,478</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89,920,224</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2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18/1950</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50</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King-1950</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4</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8,940,498,706</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60,512,701</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3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26/1953</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53</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lorence-1953</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510,478,48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4,326,089</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3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09/1953</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53</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Hazel-1953</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565,630,452</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30,217,207</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4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25/195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5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lossy-195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775,754,86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6,574,194</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4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0/1960</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60</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Donna-1960</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4</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5,155,404,148</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213,181,391</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lastRenderedPageBreak/>
              <w:t>25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5/1960</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60</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Ethel-1960</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0</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5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27/1964</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64</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leo-1964</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5,017,963,842</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27,270,880</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6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0/1964</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64</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Dora-1964</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D-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511,620,25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38,234,070</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6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14/1964</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64</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Isbell-1964</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9,848,294,376</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83,460,122</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7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08/196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6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etsy-196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8,770,193,805</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74,323,676</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7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6/09/196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6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lma-196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4,135,673,883</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19,793,846</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8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04/196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6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Inez-196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63,494,71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2,233,006</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8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19/1968</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68</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Gladys-1968</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5,560,467,841</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47,122,609</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9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18/1969</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69</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amille-1969</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5</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0</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9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6/19/1972</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72</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gnes-1972</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3,959,23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881,010</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0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23/197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7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Eloise-197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118,790,84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9,481,278</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0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04/1979</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79</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David-1979</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2/E-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9,727,965,84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82,440,388</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1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3/1979</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79</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rederic-1979</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100,428,602</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9,325,666</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1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02/198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8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Elena-198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3/ByP-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1,673,285</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624,350</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2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1/21/198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8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Kate-198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79,552,418</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4,064,004</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2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12/1987</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87</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loyd-1987</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21,090,542</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873,649</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3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24/1992</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92</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ndrew-1992</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5</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8,018,709,958</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52,700,932</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3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03/199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9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Erin-199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1/A-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5,435,853,299</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46,066,553</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4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04/199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9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Opal-199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929,805,572</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24,828,861</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4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7/19/1997</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97</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Danny-1997</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63,100,16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534,747</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5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03/1998</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98</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Earl-1998</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1,442,957</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96,974</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5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25/1998</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98</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Georges-1998</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2/F-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802,819,739</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6,803,557</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6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15/1999</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99</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Irene-1999</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5,450,310,513</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46,189,072</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6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13/2004</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04</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harley-2004</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4</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8,260,232,381</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70,001,969</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7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05/2004</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04</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rances-2004</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2,715,670,23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07,759,917</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7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6/2004</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04</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Ivan-2004</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3/ByP-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666,851,974</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5,651,288</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8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26/2004</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04</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Jeanne-2004</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4,501,770,046</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22,896,356</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lastRenderedPageBreak/>
              <w:t>38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7/10/200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0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Dennis-200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943,561,545</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7,996,284</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9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25/200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0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Katrina-200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245,048,811</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35,974,990</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9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20/200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0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Rita-200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yP-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4,423,925</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884,949</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0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24/200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0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Wilma-200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8,337,266,833</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55,400,566</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01</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0/20</w:t>
            </w:r>
            <w:r>
              <w:rPr>
                <w:lang w:val="en-PH" w:eastAsia="en-US"/>
              </w:rPr>
              <w:t>0</w:t>
            </w:r>
            <w:r w:rsidRPr="00B07400">
              <w:rPr>
                <w:lang w:val="en-PH" w:eastAsia="en-US"/>
              </w:rPr>
              <w:t>8</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08</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Ike-2008</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yP-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71,732</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608</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0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02/201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1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Hermine-201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84,135,627</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560,471</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1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07/201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1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Matthew-201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yP-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938,099,687</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41,848,302</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1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0/2017</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17</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Irma-2017</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4</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6,515,824,835</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39,964,617</w:t>
            </w:r>
          </w:p>
        </w:tc>
      </w:tr>
      <w:tr w:rsidR="00410DE3" w:rsidRPr="00B07400" w:rsidTr="005B196A">
        <w:trPr>
          <w:trHeight w:val="298"/>
        </w:trPr>
        <w:tc>
          <w:tcPr>
            <w:tcW w:w="220" w:type="pct"/>
            <w:tcBorders>
              <w:top w:val="single" w:sz="6" w:space="0" w:color="auto"/>
              <w:left w:val="single" w:sz="12" w:space="0" w:color="auto"/>
              <w:bottom w:val="single" w:sz="12" w:space="0" w:color="auto"/>
              <w:right w:val="nil"/>
            </w:tcBorders>
          </w:tcPr>
          <w:p w:rsidR="00410DE3" w:rsidRPr="00B07400" w:rsidRDefault="00410DE3" w:rsidP="00BB2D59">
            <w:pPr>
              <w:pStyle w:val="Tableheader"/>
              <w:rPr>
                <w:lang w:val="en-PH" w:eastAsia="en-US"/>
              </w:rPr>
            </w:pPr>
            <w:r w:rsidRPr="00B07400">
              <w:rPr>
                <w:lang w:val="en-PH" w:eastAsia="en-US"/>
              </w:rPr>
              <w:t>Total</w:t>
            </w:r>
          </w:p>
        </w:tc>
        <w:tc>
          <w:tcPr>
            <w:tcW w:w="740" w:type="pct"/>
            <w:tcBorders>
              <w:top w:val="single" w:sz="6" w:space="0" w:color="auto"/>
              <w:left w:val="nil"/>
              <w:bottom w:val="single" w:sz="12" w:space="0" w:color="auto"/>
              <w:right w:val="nil"/>
            </w:tcBorders>
          </w:tcPr>
          <w:p w:rsidR="00410DE3" w:rsidRPr="00B07400" w:rsidRDefault="00410DE3" w:rsidP="00BB2D59">
            <w:pPr>
              <w:pStyle w:val="Tableheader"/>
              <w:rPr>
                <w:lang w:val="en-PH" w:eastAsia="en-US"/>
              </w:rPr>
            </w:pPr>
          </w:p>
        </w:tc>
        <w:tc>
          <w:tcPr>
            <w:tcW w:w="264" w:type="pct"/>
            <w:tcBorders>
              <w:top w:val="single" w:sz="6" w:space="0" w:color="auto"/>
              <w:left w:val="nil"/>
              <w:bottom w:val="single" w:sz="12" w:space="0" w:color="auto"/>
              <w:right w:val="nil"/>
            </w:tcBorders>
          </w:tcPr>
          <w:p w:rsidR="00410DE3" w:rsidRPr="00B07400" w:rsidRDefault="00410DE3" w:rsidP="00BB2D59">
            <w:pPr>
              <w:pStyle w:val="Tableheader"/>
              <w:rPr>
                <w:lang w:val="en-PH" w:eastAsia="en-US"/>
              </w:rPr>
            </w:pPr>
          </w:p>
        </w:tc>
        <w:tc>
          <w:tcPr>
            <w:tcW w:w="1063" w:type="pct"/>
            <w:tcBorders>
              <w:top w:val="single" w:sz="6" w:space="0" w:color="auto"/>
              <w:left w:val="nil"/>
              <w:bottom w:val="single" w:sz="12" w:space="0" w:color="auto"/>
              <w:right w:val="nil"/>
            </w:tcBorders>
          </w:tcPr>
          <w:p w:rsidR="00410DE3" w:rsidRPr="00B07400" w:rsidRDefault="00410DE3" w:rsidP="00BB2D59">
            <w:pPr>
              <w:pStyle w:val="Tableheader"/>
              <w:rPr>
                <w:lang w:val="en-PH" w:eastAsia="en-US"/>
              </w:rPr>
            </w:pPr>
          </w:p>
        </w:tc>
        <w:tc>
          <w:tcPr>
            <w:tcW w:w="1019" w:type="pct"/>
            <w:tcBorders>
              <w:top w:val="single" w:sz="6" w:space="0" w:color="auto"/>
              <w:left w:val="nil"/>
              <w:bottom w:val="single" w:sz="12" w:space="0" w:color="auto"/>
              <w:right w:val="single" w:sz="6" w:space="0" w:color="auto"/>
            </w:tcBorders>
          </w:tcPr>
          <w:p w:rsidR="00410DE3" w:rsidRPr="00B07400" w:rsidRDefault="00410DE3" w:rsidP="00BB2D59">
            <w:pPr>
              <w:pStyle w:val="Tableheader"/>
              <w:rPr>
                <w:lang w:val="en-PH" w:eastAsia="en-US"/>
              </w:rPr>
            </w:pPr>
          </w:p>
        </w:tc>
        <w:tc>
          <w:tcPr>
            <w:tcW w:w="1018" w:type="pct"/>
            <w:tcBorders>
              <w:top w:val="single" w:sz="6" w:space="0" w:color="auto"/>
              <w:left w:val="single" w:sz="6" w:space="0" w:color="auto"/>
              <w:bottom w:val="single" w:sz="12" w:space="0" w:color="auto"/>
              <w:right w:val="single" w:sz="6" w:space="0" w:color="auto"/>
            </w:tcBorders>
          </w:tcPr>
          <w:p w:rsidR="00410DE3" w:rsidRPr="00B07400" w:rsidRDefault="00410DE3" w:rsidP="00BB2D59">
            <w:pPr>
              <w:pStyle w:val="Tableheader"/>
              <w:rPr>
                <w:lang w:val="en-PH" w:eastAsia="en-US"/>
              </w:rPr>
            </w:pPr>
            <w:r w:rsidRPr="00B07400">
              <w:rPr>
                <w:lang w:val="en-PH" w:eastAsia="en-US"/>
              </w:rPr>
              <w:t>683,568,229,696</w:t>
            </w:r>
          </w:p>
        </w:tc>
        <w:tc>
          <w:tcPr>
            <w:tcW w:w="676" w:type="pct"/>
            <w:tcBorders>
              <w:top w:val="single" w:sz="6" w:space="0" w:color="auto"/>
              <w:left w:val="single" w:sz="6" w:space="0" w:color="auto"/>
              <w:bottom w:val="single" w:sz="12" w:space="0" w:color="auto"/>
              <w:right w:val="single" w:sz="12" w:space="0" w:color="auto"/>
            </w:tcBorders>
          </w:tcPr>
          <w:p w:rsidR="00410DE3" w:rsidRPr="00B07400" w:rsidRDefault="00410DE3" w:rsidP="00BB2D59">
            <w:pPr>
              <w:pStyle w:val="Tableheader"/>
              <w:rPr>
                <w:lang w:val="en-PH" w:eastAsia="en-US"/>
              </w:rPr>
            </w:pPr>
            <w:r w:rsidRPr="00B07400">
              <w:rPr>
                <w:lang w:val="en-PH" w:eastAsia="en-US"/>
              </w:rPr>
              <w:t>5,792,951,099</w:t>
            </w:r>
          </w:p>
        </w:tc>
      </w:tr>
    </w:tbl>
    <w:p w:rsidR="00844CFD" w:rsidRPr="00000B41" w:rsidRDefault="00844CFD" w:rsidP="00000B41"/>
    <w:p w:rsidR="00396B1B" w:rsidRDefault="00396B1B" w:rsidP="009E71A1"/>
    <w:p w:rsidR="00396B1B" w:rsidRDefault="00396B1B" w:rsidP="009E71A1">
      <w:pPr>
        <w:sectPr w:rsidR="00396B1B" w:rsidSect="00844CFD">
          <w:pgSz w:w="15840" w:h="12240" w:orient="landscape"/>
          <w:pgMar w:top="1440" w:right="1440" w:bottom="1440" w:left="1440" w:header="720" w:footer="720" w:gutter="0"/>
          <w:cols w:space="720"/>
          <w:docGrid w:linePitch="360"/>
        </w:sectPr>
      </w:pPr>
    </w:p>
    <w:p w:rsidR="0075064A" w:rsidRPr="00661E08" w:rsidRDefault="0075064A" w:rsidP="0007529D">
      <w:pPr>
        <w:pStyle w:val="Heading2"/>
      </w:pPr>
      <w:bookmarkStart w:id="472" w:name="AppendixE"/>
      <w:bookmarkStart w:id="473" w:name="_Toc529271717"/>
      <w:r>
        <w:lastRenderedPageBreak/>
        <w:t>Appendix E</w:t>
      </w:r>
      <w:bookmarkEnd w:id="472"/>
      <w:r w:rsidRPr="00661E08">
        <w:t xml:space="preserve"> –</w:t>
      </w:r>
      <w:r>
        <w:t xml:space="preserve"> </w:t>
      </w:r>
      <w:r w:rsidR="0071146C" w:rsidRPr="0071146C">
        <w:t>Form A-3A: 2004 Hurricane Season Losses (2012 FHCF Exposure Data)</w:t>
      </w:r>
      <w:bookmarkEnd w:id="473"/>
    </w:p>
    <w:p w:rsidR="0075064A" w:rsidRDefault="0075064A" w:rsidP="0075064A"/>
    <w:p w:rsidR="0075064A" w:rsidRDefault="0075064A" w:rsidP="0075064A">
      <w:r>
        <w:t>Florida International University</w:t>
      </w:r>
    </w:p>
    <w:p w:rsidR="0075064A" w:rsidRDefault="0075064A" w:rsidP="0075064A">
      <w:r>
        <w:t>Florida Public Hurricane Loss Model 6.3</w:t>
      </w:r>
    </w:p>
    <w:p w:rsidR="0075064A" w:rsidRDefault="00F459EF" w:rsidP="0075064A">
      <w:r>
        <w:t>November 5</w:t>
      </w:r>
      <w:r w:rsidR="0075064A">
        <w:t>, 2018</w:t>
      </w:r>
    </w:p>
    <w:p w:rsidR="00051763" w:rsidRDefault="00051763">
      <w:pPr>
        <w:jc w:val="left"/>
        <w:sectPr w:rsidR="00051763" w:rsidSect="00FA03B1">
          <w:pgSz w:w="12240" w:h="15840"/>
          <w:pgMar w:top="1440" w:right="1440" w:bottom="1440" w:left="1440" w:header="720" w:footer="720" w:gutter="0"/>
          <w:cols w:space="720"/>
          <w:docGrid w:linePitch="360"/>
        </w:sectPr>
      </w:pPr>
    </w:p>
    <w:p w:rsidR="00520C0F" w:rsidRPr="00BB2D59" w:rsidRDefault="00520C0F" w:rsidP="00BB2D59">
      <w:pPr>
        <w:pStyle w:val="Footnote"/>
      </w:pPr>
      <w:r w:rsidRPr="00BB2D59">
        <w:rPr>
          <w:rFonts w:hint="eastAsia"/>
        </w:rPr>
        <w:lastRenderedPageBreak/>
        <w:t>Form A</w:t>
      </w:r>
      <w:r w:rsidR="00FC7A91" w:rsidRPr="00BB2D59">
        <w:rPr>
          <w:rFonts w:hint="eastAsia"/>
        </w:rPr>
        <w:t>-</w:t>
      </w:r>
      <w:r w:rsidRPr="00BB2D59">
        <w:rPr>
          <w:rFonts w:hint="eastAsia"/>
        </w:rPr>
        <w:t>3A:</w:t>
      </w:r>
      <w:r w:rsidRPr="00BB2D59">
        <w:t xml:space="preserve"> </w:t>
      </w:r>
      <w:r w:rsidRPr="00BB2D59">
        <w:rPr>
          <w:rFonts w:hint="eastAsia"/>
        </w:rPr>
        <w:t>2004 Hurricane Season Losses (2012 FHCF Exposure Data)</w:t>
      </w:r>
      <w:r w:rsidRPr="00BB2D59">
        <w:rPr>
          <w:rFonts w:hint="eastAsia"/>
        </w:rPr>
        <w:tab/>
      </w:r>
      <w:r w:rsidRPr="00BB2D59">
        <w:rPr>
          <w:rFonts w:hint="eastAsia"/>
        </w:rPr>
        <w:tab/>
        <w:t xml:space="preserve">   </w:t>
      </w:r>
      <w:r w:rsidRPr="00BB2D59">
        <w:rPr>
          <w:rFonts w:hint="eastAsia"/>
        </w:rPr>
        <w:tab/>
      </w:r>
      <w:r w:rsidRPr="00BB2D59">
        <w:rPr>
          <w:rFonts w:hint="eastAsia"/>
        </w:rPr>
        <w:tab/>
      </w:r>
      <w:r w:rsidRPr="00BB2D59">
        <w:rPr>
          <w:rFonts w:hint="eastAsia"/>
        </w:rPr>
        <w:tab/>
        <w:t xml:space="preserve">          </w:t>
      </w:r>
      <w:r w:rsidRPr="00BB2D59">
        <w:rPr>
          <w:rFonts w:hint="eastAsia"/>
        </w:rPr>
        <w:tab/>
      </w:r>
      <w:r w:rsidRPr="00BB2D59">
        <w:rPr>
          <w:rFonts w:hint="eastAsia"/>
        </w:rPr>
        <w:tab/>
      </w:r>
      <w:r w:rsidRPr="00BB2D59">
        <w:rPr>
          <w:rFonts w:hint="eastAsia"/>
        </w:rPr>
        <w:tab/>
        <w:t xml:space="preserve">          </w:t>
      </w:r>
    </w:p>
    <w:p w:rsidR="00BB2D59" w:rsidRPr="00BB2D59" w:rsidRDefault="00BB2D59" w:rsidP="00BB2D59">
      <w:pPr>
        <w:pStyle w:val="Footnote"/>
      </w:pPr>
      <w:r w:rsidRPr="00BB2D59">
        <w:t>Modeling Organization: Florida International University</w:t>
      </w:r>
    </w:p>
    <w:p w:rsidR="00BB2D59" w:rsidRPr="00BB2D59" w:rsidRDefault="00BB2D59" w:rsidP="00BB2D59">
      <w:pPr>
        <w:pStyle w:val="Footnote"/>
      </w:pPr>
      <w:r w:rsidRPr="00BB2D59">
        <w:t>Model Name &amp; Version Number: Florida Public Hurricane Loss Model 6.3</w:t>
      </w:r>
    </w:p>
    <w:p w:rsidR="00BB2D59" w:rsidRPr="00BB2D59" w:rsidRDefault="00BB2D59" w:rsidP="00BB2D59">
      <w:pPr>
        <w:pStyle w:val="Footnote"/>
      </w:pPr>
      <w:r w:rsidRPr="00BB2D59">
        <w:t xml:space="preserve">Model Release Date: </w:t>
      </w:r>
      <w:r w:rsidR="00F459EF">
        <w:t>November 5</w:t>
      </w:r>
      <w:r w:rsidRPr="00BB2D59">
        <w:t>, 2018</w:t>
      </w:r>
    </w:p>
    <w:p w:rsidR="00520C0F" w:rsidRDefault="00520C0F" w:rsidP="002C2D54">
      <w:pPr>
        <w:pStyle w:val="Footnote"/>
      </w:pPr>
    </w:p>
    <w:p w:rsidR="00520C0F" w:rsidRPr="00520C0F" w:rsidRDefault="00520C0F" w:rsidP="00520C0F">
      <w:r w:rsidRPr="00C062AD">
        <w:rPr>
          <w:noProof/>
          <w:szCs w:val="18"/>
          <w:lang w:eastAsia="en-US"/>
        </w:rPr>
        <w:drawing>
          <wp:inline distT="0" distB="0" distL="0" distR="0" wp14:anchorId="455992C7" wp14:editId="1860B9BB">
            <wp:extent cx="8004049" cy="4169980"/>
            <wp:effectExtent l="19050" t="0" r="0" b="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9"/>
                    <a:srcRect/>
                    <a:stretch>
                      <a:fillRect/>
                    </a:stretch>
                  </pic:blipFill>
                  <pic:spPr bwMode="auto">
                    <a:xfrm>
                      <a:off x="0" y="0"/>
                      <a:ext cx="8007535" cy="4171796"/>
                    </a:xfrm>
                    <a:prstGeom prst="rect">
                      <a:avLst/>
                    </a:prstGeom>
                    <a:noFill/>
                    <a:ln w="9525">
                      <a:noFill/>
                      <a:miter lim="800000"/>
                      <a:headEnd/>
                      <a:tailEnd/>
                    </a:ln>
                  </pic:spPr>
                </pic:pic>
              </a:graphicData>
            </a:graphic>
          </wp:inline>
        </w:drawing>
      </w:r>
    </w:p>
    <w:p w:rsidR="0073355A" w:rsidRDefault="0073355A">
      <w:pPr>
        <w:jc w:val="left"/>
      </w:pPr>
    </w:p>
    <w:p w:rsidR="0073355A" w:rsidRDefault="00520C0F">
      <w:pPr>
        <w:jc w:val="left"/>
      </w:pPr>
      <w:r w:rsidRPr="00C062AD">
        <w:rPr>
          <w:noProof/>
          <w:szCs w:val="13"/>
          <w:lang w:eastAsia="en-US"/>
        </w:rPr>
        <w:lastRenderedPageBreak/>
        <w:drawing>
          <wp:inline distT="0" distB="0" distL="0" distR="0" wp14:anchorId="32B06400" wp14:editId="33F9102B">
            <wp:extent cx="8001000" cy="4169664"/>
            <wp:effectExtent l="0" t="0" r="0" b="0"/>
            <wp:docPr id="38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0"/>
                    <a:srcRect/>
                    <a:stretch>
                      <a:fillRect/>
                    </a:stretch>
                  </pic:blipFill>
                  <pic:spPr bwMode="auto">
                    <a:xfrm>
                      <a:off x="0" y="0"/>
                      <a:ext cx="8001000" cy="4169664"/>
                    </a:xfrm>
                    <a:prstGeom prst="rect">
                      <a:avLst/>
                    </a:prstGeom>
                    <a:noFill/>
                    <a:ln w="9525">
                      <a:noFill/>
                      <a:miter lim="800000"/>
                      <a:headEnd/>
                      <a:tailEnd/>
                    </a:ln>
                  </pic:spPr>
                </pic:pic>
              </a:graphicData>
            </a:graphic>
          </wp:inline>
        </w:drawing>
      </w:r>
    </w:p>
    <w:p w:rsidR="00520C0F" w:rsidRDefault="00520C0F">
      <w:pPr>
        <w:jc w:val="left"/>
      </w:pPr>
    </w:p>
    <w:p w:rsidR="00520C0F" w:rsidRDefault="00520C0F">
      <w:pPr>
        <w:jc w:val="left"/>
      </w:pPr>
      <w:r w:rsidRPr="00C062AD">
        <w:rPr>
          <w:noProof/>
          <w:szCs w:val="18"/>
          <w:lang w:eastAsia="en-US"/>
        </w:rPr>
        <w:lastRenderedPageBreak/>
        <w:drawing>
          <wp:inline distT="0" distB="0" distL="0" distR="0" wp14:anchorId="48040894" wp14:editId="5DC9F60C">
            <wp:extent cx="7946136" cy="4453128"/>
            <wp:effectExtent l="0" t="0" r="4445" b="5080"/>
            <wp:docPr id="39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1"/>
                    <a:srcRect/>
                    <a:stretch>
                      <a:fillRect/>
                    </a:stretch>
                  </pic:blipFill>
                  <pic:spPr bwMode="auto">
                    <a:xfrm>
                      <a:off x="0" y="0"/>
                      <a:ext cx="7946136" cy="4453128"/>
                    </a:xfrm>
                    <a:prstGeom prst="rect">
                      <a:avLst/>
                    </a:prstGeom>
                    <a:noFill/>
                    <a:ln w="9525">
                      <a:noFill/>
                      <a:miter lim="800000"/>
                      <a:headEnd/>
                      <a:tailEnd/>
                    </a:ln>
                  </pic:spPr>
                </pic:pic>
              </a:graphicData>
            </a:graphic>
          </wp:inline>
        </w:drawing>
      </w:r>
    </w:p>
    <w:p w:rsidR="00520C0F" w:rsidRDefault="00520C0F">
      <w:pPr>
        <w:jc w:val="left"/>
      </w:pPr>
    </w:p>
    <w:p w:rsidR="00520C0F" w:rsidRDefault="00520C0F">
      <w:pPr>
        <w:jc w:val="left"/>
      </w:pPr>
      <w:r w:rsidRPr="006173B7">
        <w:rPr>
          <w:noProof/>
          <w:szCs w:val="13"/>
          <w:lang w:eastAsia="en-US"/>
        </w:rPr>
        <w:lastRenderedPageBreak/>
        <w:drawing>
          <wp:inline distT="0" distB="0" distL="0" distR="0" wp14:anchorId="4AB3F311" wp14:editId="7480A2F9">
            <wp:extent cx="8034867" cy="4403725"/>
            <wp:effectExtent l="0" t="0" r="4445" b="3175"/>
            <wp:docPr id="39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2"/>
                    <a:srcRect/>
                    <a:stretch>
                      <a:fillRect/>
                    </a:stretch>
                  </pic:blipFill>
                  <pic:spPr bwMode="auto">
                    <a:xfrm>
                      <a:off x="0" y="0"/>
                      <a:ext cx="8042019" cy="4407645"/>
                    </a:xfrm>
                    <a:prstGeom prst="rect">
                      <a:avLst/>
                    </a:prstGeom>
                    <a:noFill/>
                    <a:ln w="9525">
                      <a:noFill/>
                      <a:miter lim="800000"/>
                      <a:headEnd/>
                      <a:tailEnd/>
                    </a:ln>
                  </pic:spPr>
                </pic:pic>
              </a:graphicData>
            </a:graphic>
          </wp:inline>
        </w:drawing>
      </w:r>
    </w:p>
    <w:p w:rsidR="00520C0F" w:rsidRDefault="00520C0F">
      <w:pPr>
        <w:jc w:val="left"/>
      </w:pPr>
    </w:p>
    <w:p w:rsidR="00520C0F" w:rsidRDefault="00520C0F">
      <w:pPr>
        <w:jc w:val="left"/>
      </w:pPr>
      <w:r w:rsidRPr="006173B7">
        <w:rPr>
          <w:noProof/>
          <w:szCs w:val="18"/>
          <w:lang w:eastAsia="en-US"/>
        </w:rPr>
        <w:lastRenderedPageBreak/>
        <w:drawing>
          <wp:inline distT="0" distB="0" distL="0" distR="0" wp14:anchorId="3435C182" wp14:editId="0D4D6F85">
            <wp:extent cx="8008327" cy="4813306"/>
            <wp:effectExtent l="19050" t="0" r="0" b="0"/>
            <wp:docPr id="39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3"/>
                    <a:srcRect/>
                    <a:stretch>
                      <a:fillRect/>
                    </a:stretch>
                  </pic:blipFill>
                  <pic:spPr bwMode="auto">
                    <a:xfrm>
                      <a:off x="0" y="0"/>
                      <a:ext cx="8009883" cy="4814241"/>
                    </a:xfrm>
                    <a:prstGeom prst="rect">
                      <a:avLst/>
                    </a:prstGeom>
                    <a:noFill/>
                    <a:ln w="9525">
                      <a:noFill/>
                      <a:miter lim="800000"/>
                      <a:headEnd/>
                      <a:tailEnd/>
                    </a:ln>
                  </pic:spPr>
                </pic:pic>
              </a:graphicData>
            </a:graphic>
          </wp:inline>
        </w:drawing>
      </w:r>
    </w:p>
    <w:p w:rsidR="00520C0F" w:rsidRDefault="00520C0F">
      <w:pPr>
        <w:jc w:val="left"/>
      </w:pPr>
    </w:p>
    <w:p w:rsidR="00520C0F" w:rsidRDefault="00520C0F">
      <w:pPr>
        <w:jc w:val="left"/>
      </w:pPr>
      <w:r w:rsidRPr="006173B7">
        <w:rPr>
          <w:noProof/>
          <w:szCs w:val="18"/>
          <w:lang w:eastAsia="en-US"/>
        </w:rPr>
        <w:lastRenderedPageBreak/>
        <w:drawing>
          <wp:inline distT="0" distB="0" distL="0" distR="0" wp14:anchorId="79AE171C" wp14:editId="26B98AE7">
            <wp:extent cx="7972558" cy="4791807"/>
            <wp:effectExtent l="19050" t="0" r="9392" b="0"/>
            <wp:docPr id="39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4"/>
                    <a:srcRect/>
                    <a:stretch>
                      <a:fillRect/>
                    </a:stretch>
                  </pic:blipFill>
                  <pic:spPr bwMode="auto">
                    <a:xfrm>
                      <a:off x="0" y="0"/>
                      <a:ext cx="7974107" cy="4792738"/>
                    </a:xfrm>
                    <a:prstGeom prst="rect">
                      <a:avLst/>
                    </a:prstGeom>
                    <a:noFill/>
                    <a:ln w="9525">
                      <a:noFill/>
                      <a:miter lim="800000"/>
                      <a:headEnd/>
                      <a:tailEnd/>
                    </a:ln>
                  </pic:spPr>
                </pic:pic>
              </a:graphicData>
            </a:graphic>
          </wp:inline>
        </w:drawing>
      </w:r>
    </w:p>
    <w:p w:rsidR="00520C0F" w:rsidRDefault="00520C0F">
      <w:pPr>
        <w:jc w:val="left"/>
      </w:pPr>
    </w:p>
    <w:p w:rsidR="00520C0F" w:rsidRDefault="00520C0F">
      <w:pPr>
        <w:jc w:val="left"/>
      </w:pPr>
      <w:r w:rsidRPr="004D2C7C">
        <w:rPr>
          <w:noProof/>
          <w:szCs w:val="18"/>
          <w:lang w:eastAsia="en-US"/>
        </w:rPr>
        <w:lastRenderedPageBreak/>
        <w:drawing>
          <wp:inline distT="0" distB="0" distL="0" distR="0" wp14:anchorId="04167B92" wp14:editId="6D8F374D">
            <wp:extent cx="7937988" cy="4771029"/>
            <wp:effectExtent l="19050" t="0" r="5862" b="0"/>
            <wp:docPr id="39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5"/>
                    <a:srcRect/>
                    <a:stretch>
                      <a:fillRect/>
                    </a:stretch>
                  </pic:blipFill>
                  <pic:spPr bwMode="auto">
                    <a:xfrm>
                      <a:off x="0" y="0"/>
                      <a:ext cx="7939530" cy="4771956"/>
                    </a:xfrm>
                    <a:prstGeom prst="rect">
                      <a:avLst/>
                    </a:prstGeom>
                    <a:noFill/>
                    <a:ln w="9525">
                      <a:noFill/>
                      <a:miter lim="800000"/>
                      <a:headEnd/>
                      <a:tailEnd/>
                    </a:ln>
                  </pic:spPr>
                </pic:pic>
              </a:graphicData>
            </a:graphic>
          </wp:inline>
        </w:drawing>
      </w:r>
    </w:p>
    <w:p w:rsidR="00520C0F" w:rsidRDefault="00520C0F">
      <w:pPr>
        <w:jc w:val="left"/>
      </w:pPr>
    </w:p>
    <w:p w:rsidR="00520C0F" w:rsidRDefault="00520C0F">
      <w:pPr>
        <w:jc w:val="left"/>
      </w:pPr>
      <w:r w:rsidRPr="009F1CA9">
        <w:rPr>
          <w:noProof/>
          <w:szCs w:val="18"/>
          <w:lang w:eastAsia="en-US"/>
        </w:rPr>
        <w:lastRenderedPageBreak/>
        <w:drawing>
          <wp:inline distT="0" distB="0" distL="0" distR="0" wp14:anchorId="22F07C00" wp14:editId="7ED1D234">
            <wp:extent cx="7957929" cy="4783015"/>
            <wp:effectExtent l="19050" t="0" r="4971" b="0"/>
            <wp:docPr id="39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6"/>
                    <a:srcRect/>
                    <a:stretch>
                      <a:fillRect/>
                    </a:stretch>
                  </pic:blipFill>
                  <pic:spPr bwMode="auto">
                    <a:xfrm>
                      <a:off x="0" y="0"/>
                      <a:ext cx="7965912" cy="4787813"/>
                    </a:xfrm>
                    <a:prstGeom prst="rect">
                      <a:avLst/>
                    </a:prstGeom>
                    <a:noFill/>
                    <a:ln w="9525">
                      <a:noFill/>
                      <a:miter lim="800000"/>
                      <a:headEnd/>
                      <a:tailEnd/>
                    </a:ln>
                  </pic:spPr>
                </pic:pic>
              </a:graphicData>
            </a:graphic>
          </wp:inline>
        </w:drawing>
      </w:r>
    </w:p>
    <w:p w:rsidR="00520C0F" w:rsidRDefault="00520C0F">
      <w:pPr>
        <w:jc w:val="left"/>
      </w:pPr>
    </w:p>
    <w:p w:rsidR="00520C0F" w:rsidRDefault="00520C0F">
      <w:pPr>
        <w:jc w:val="left"/>
      </w:pPr>
      <w:r w:rsidRPr="00531830">
        <w:rPr>
          <w:noProof/>
          <w:szCs w:val="13"/>
          <w:lang w:eastAsia="en-US"/>
        </w:rPr>
        <w:lastRenderedPageBreak/>
        <w:drawing>
          <wp:inline distT="0" distB="0" distL="0" distR="0" wp14:anchorId="6FF19BAC" wp14:editId="22EE098D">
            <wp:extent cx="8016445" cy="4818185"/>
            <wp:effectExtent l="19050" t="0" r="3605" b="0"/>
            <wp:docPr id="39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7"/>
                    <a:srcRect/>
                    <a:stretch>
                      <a:fillRect/>
                    </a:stretch>
                  </pic:blipFill>
                  <pic:spPr bwMode="auto">
                    <a:xfrm>
                      <a:off x="0" y="0"/>
                      <a:ext cx="8024403" cy="4822968"/>
                    </a:xfrm>
                    <a:prstGeom prst="rect">
                      <a:avLst/>
                    </a:prstGeom>
                    <a:noFill/>
                    <a:ln w="9525">
                      <a:noFill/>
                      <a:miter lim="800000"/>
                      <a:headEnd/>
                      <a:tailEnd/>
                    </a:ln>
                  </pic:spPr>
                </pic:pic>
              </a:graphicData>
            </a:graphic>
          </wp:inline>
        </w:drawing>
      </w:r>
    </w:p>
    <w:p w:rsidR="00520C0F" w:rsidRDefault="00520C0F">
      <w:pPr>
        <w:jc w:val="left"/>
      </w:pPr>
    </w:p>
    <w:p w:rsidR="00520C0F" w:rsidRDefault="00520C0F">
      <w:pPr>
        <w:jc w:val="left"/>
      </w:pPr>
      <w:r w:rsidRPr="001F2352">
        <w:rPr>
          <w:noProof/>
          <w:szCs w:val="13"/>
          <w:lang w:eastAsia="en-US"/>
        </w:rPr>
        <w:lastRenderedPageBreak/>
        <w:drawing>
          <wp:inline distT="0" distB="0" distL="0" distR="0" wp14:anchorId="7DD0D114" wp14:editId="4EF1D9CF">
            <wp:extent cx="8017120" cy="4818590"/>
            <wp:effectExtent l="19050" t="0" r="2930" b="0"/>
            <wp:docPr id="39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8"/>
                    <a:srcRect/>
                    <a:stretch>
                      <a:fillRect/>
                    </a:stretch>
                  </pic:blipFill>
                  <pic:spPr bwMode="auto">
                    <a:xfrm>
                      <a:off x="0" y="0"/>
                      <a:ext cx="8022412" cy="4821771"/>
                    </a:xfrm>
                    <a:prstGeom prst="rect">
                      <a:avLst/>
                    </a:prstGeom>
                    <a:noFill/>
                    <a:ln w="9525">
                      <a:noFill/>
                      <a:miter lim="800000"/>
                      <a:headEnd/>
                      <a:tailEnd/>
                    </a:ln>
                  </pic:spPr>
                </pic:pic>
              </a:graphicData>
            </a:graphic>
          </wp:inline>
        </w:drawing>
      </w:r>
    </w:p>
    <w:p w:rsidR="00520C0F" w:rsidRDefault="00520C0F">
      <w:pPr>
        <w:jc w:val="left"/>
      </w:pPr>
    </w:p>
    <w:p w:rsidR="00520C0F" w:rsidRDefault="00520C0F">
      <w:pPr>
        <w:jc w:val="left"/>
      </w:pPr>
      <w:r w:rsidRPr="00461A98">
        <w:rPr>
          <w:noProof/>
          <w:szCs w:val="13"/>
          <w:lang w:eastAsia="en-US"/>
        </w:rPr>
        <w:lastRenderedPageBreak/>
        <w:drawing>
          <wp:inline distT="0" distB="0" distL="0" distR="0" wp14:anchorId="0FDF6B3D" wp14:editId="0921CA45">
            <wp:extent cx="7990743" cy="4802738"/>
            <wp:effectExtent l="19050" t="0" r="0" b="0"/>
            <wp:docPr id="39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99"/>
                    <a:srcRect/>
                    <a:stretch>
                      <a:fillRect/>
                    </a:stretch>
                  </pic:blipFill>
                  <pic:spPr bwMode="auto">
                    <a:xfrm>
                      <a:off x="0" y="0"/>
                      <a:ext cx="7992295" cy="4803671"/>
                    </a:xfrm>
                    <a:prstGeom prst="rect">
                      <a:avLst/>
                    </a:prstGeom>
                    <a:noFill/>
                    <a:ln w="9525">
                      <a:noFill/>
                      <a:miter lim="800000"/>
                      <a:headEnd/>
                      <a:tailEnd/>
                    </a:ln>
                  </pic:spPr>
                </pic:pic>
              </a:graphicData>
            </a:graphic>
          </wp:inline>
        </w:drawing>
      </w:r>
    </w:p>
    <w:p w:rsidR="00520C0F" w:rsidRDefault="00520C0F">
      <w:pPr>
        <w:jc w:val="left"/>
      </w:pPr>
    </w:p>
    <w:p w:rsidR="00520C0F" w:rsidRDefault="00520C0F">
      <w:pPr>
        <w:jc w:val="left"/>
      </w:pPr>
      <w:r w:rsidRPr="00B85B59">
        <w:rPr>
          <w:noProof/>
          <w:szCs w:val="13"/>
          <w:lang w:eastAsia="en-US"/>
        </w:rPr>
        <w:lastRenderedPageBreak/>
        <w:drawing>
          <wp:inline distT="0" distB="0" distL="0" distR="0" wp14:anchorId="66F839FB" wp14:editId="5BD54951">
            <wp:extent cx="8031912" cy="4827482"/>
            <wp:effectExtent l="0" t="0" r="0" b="0"/>
            <wp:docPr id="39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00"/>
                    <a:srcRect/>
                    <a:stretch>
                      <a:fillRect/>
                    </a:stretch>
                  </pic:blipFill>
                  <pic:spPr bwMode="auto">
                    <a:xfrm>
                      <a:off x="0" y="0"/>
                      <a:ext cx="8046047" cy="4835978"/>
                    </a:xfrm>
                    <a:prstGeom prst="rect">
                      <a:avLst/>
                    </a:prstGeom>
                    <a:noFill/>
                    <a:ln w="9525">
                      <a:noFill/>
                      <a:miter lim="800000"/>
                      <a:headEnd/>
                      <a:tailEnd/>
                    </a:ln>
                  </pic:spPr>
                </pic:pic>
              </a:graphicData>
            </a:graphic>
          </wp:inline>
        </w:drawing>
      </w:r>
    </w:p>
    <w:p w:rsidR="00520C0F" w:rsidRDefault="00520C0F">
      <w:pPr>
        <w:jc w:val="left"/>
      </w:pPr>
    </w:p>
    <w:p w:rsidR="00520C0F" w:rsidRDefault="00520C0F">
      <w:pPr>
        <w:jc w:val="left"/>
      </w:pPr>
      <w:r w:rsidRPr="00B85B59">
        <w:rPr>
          <w:noProof/>
          <w:szCs w:val="13"/>
          <w:lang w:eastAsia="en-US"/>
        </w:rPr>
        <w:lastRenderedPageBreak/>
        <w:drawing>
          <wp:inline distT="0" distB="0" distL="0" distR="0" wp14:anchorId="463C4700" wp14:editId="117C9AE0">
            <wp:extent cx="8153400" cy="4900501"/>
            <wp:effectExtent l="0" t="0" r="0" b="1905"/>
            <wp:docPr id="40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01"/>
                    <a:srcRect/>
                    <a:stretch>
                      <a:fillRect/>
                    </a:stretch>
                  </pic:blipFill>
                  <pic:spPr bwMode="auto">
                    <a:xfrm>
                      <a:off x="0" y="0"/>
                      <a:ext cx="8162641" cy="4906055"/>
                    </a:xfrm>
                    <a:prstGeom prst="rect">
                      <a:avLst/>
                    </a:prstGeom>
                    <a:noFill/>
                    <a:ln w="9525">
                      <a:noFill/>
                      <a:miter lim="800000"/>
                      <a:headEnd/>
                      <a:tailEnd/>
                    </a:ln>
                  </pic:spPr>
                </pic:pic>
              </a:graphicData>
            </a:graphic>
          </wp:inline>
        </w:drawing>
      </w:r>
    </w:p>
    <w:p w:rsidR="00520C0F" w:rsidRDefault="00520C0F">
      <w:pPr>
        <w:jc w:val="left"/>
      </w:pPr>
    </w:p>
    <w:p w:rsidR="00520C0F" w:rsidRDefault="00520C0F">
      <w:pPr>
        <w:jc w:val="left"/>
      </w:pPr>
      <w:r w:rsidRPr="0073453D">
        <w:rPr>
          <w:noProof/>
          <w:szCs w:val="13"/>
          <w:lang w:eastAsia="en-US"/>
        </w:rPr>
        <w:lastRenderedPageBreak/>
        <w:drawing>
          <wp:inline distT="0" distB="0" distL="0" distR="0" wp14:anchorId="48F3C0D5" wp14:editId="4A397F39">
            <wp:extent cx="8085667" cy="4859789"/>
            <wp:effectExtent l="0" t="0" r="4445" b="4445"/>
            <wp:docPr id="40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2"/>
                    <a:srcRect/>
                    <a:stretch>
                      <a:fillRect/>
                    </a:stretch>
                  </pic:blipFill>
                  <pic:spPr bwMode="auto">
                    <a:xfrm>
                      <a:off x="0" y="0"/>
                      <a:ext cx="8098720" cy="4867634"/>
                    </a:xfrm>
                    <a:prstGeom prst="rect">
                      <a:avLst/>
                    </a:prstGeom>
                    <a:noFill/>
                    <a:ln w="9525">
                      <a:noFill/>
                      <a:miter lim="800000"/>
                      <a:headEnd/>
                      <a:tailEnd/>
                    </a:ln>
                  </pic:spPr>
                </pic:pic>
              </a:graphicData>
            </a:graphic>
          </wp:inline>
        </w:drawing>
      </w:r>
    </w:p>
    <w:p w:rsidR="00520C0F" w:rsidRDefault="00520C0F">
      <w:pPr>
        <w:jc w:val="left"/>
      </w:pPr>
    </w:p>
    <w:p w:rsidR="00520C0F" w:rsidRDefault="00520C0F">
      <w:pPr>
        <w:jc w:val="left"/>
      </w:pPr>
      <w:r w:rsidRPr="00BA36CE">
        <w:rPr>
          <w:noProof/>
          <w:szCs w:val="13"/>
          <w:lang w:eastAsia="en-US"/>
        </w:rPr>
        <w:lastRenderedPageBreak/>
        <w:drawing>
          <wp:inline distT="0" distB="0" distL="0" distR="0" wp14:anchorId="1EAF857A" wp14:editId="4EA04BE5">
            <wp:extent cx="8043334" cy="4834347"/>
            <wp:effectExtent l="0" t="0" r="0" b="4445"/>
            <wp:docPr id="40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03"/>
                    <a:srcRect/>
                    <a:stretch>
                      <a:fillRect/>
                    </a:stretch>
                  </pic:blipFill>
                  <pic:spPr bwMode="auto">
                    <a:xfrm>
                      <a:off x="0" y="0"/>
                      <a:ext cx="8048993" cy="4837748"/>
                    </a:xfrm>
                    <a:prstGeom prst="rect">
                      <a:avLst/>
                    </a:prstGeom>
                    <a:noFill/>
                    <a:ln w="9525">
                      <a:noFill/>
                      <a:miter lim="800000"/>
                      <a:headEnd/>
                      <a:tailEnd/>
                    </a:ln>
                  </pic:spPr>
                </pic:pic>
              </a:graphicData>
            </a:graphic>
          </wp:inline>
        </w:drawing>
      </w:r>
    </w:p>
    <w:p w:rsidR="00520C0F" w:rsidRDefault="00520C0F">
      <w:pPr>
        <w:jc w:val="left"/>
      </w:pPr>
    </w:p>
    <w:p w:rsidR="00520C0F" w:rsidRDefault="00520C0F">
      <w:pPr>
        <w:jc w:val="left"/>
      </w:pPr>
      <w:r w:rsidRPr="00EC60A3">
        <w:rPr>
          <w:noProof/>
          <w:szCs w:val="13"/>
          <w:lang w:eastAsia="en-US"/>
        </w:rPr>
        <w:lastRenderedPageBreak/>
        <w:drawing>
          <wp:inline distT="0" distB="0" distL="0" distR="0" wp14:anchorId="4FDE593A" wp14:editId="2011DCB1">
            <wp:extent cx="8161867" cy="3816635"/>
            <wp:effectExtent l="0" t="0" r="4445" b="6350"/>
            <wp:docPr id="40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04"/>
                    <a:srcRect/>
                    <a:stretch>
                      <a:fillRect/>
                    </a:stretch>
                  </pic:blipFill>
                  <pic:spPr bwMode="auto">
                    <a:xfrm>
                      <a:off x="0" y="0"/>
                      <a:ext cx="8172830" cy="3821761"/>
                    </a:xfrm>
                    <a:prstGeom prst="rect">
                      <a:avLst/>
                    </a:prstGeom>
                    <a:noFill/>
                    <a:ln w="9525">
                      <a:noFill/>
                      <a:miter lim="800000"/>
                      <a:headEnd/>
                      <a:tailEnd/>
                    </a:ln>
                  </pic:spPr>
                </pic:pic>
              </a:graphicData>
            </a:graphic>
          </wp:inline>
        </w:drawing>
      </w:r>
    </w:p>
    <w:p w:rsidR="00520C0F" w:rsidRDefault="00520C0F">
      <w:pPr>
        <w:jc w:val="left"/>
      </w:pPr>
      <w:r>
        <w:br w:type="page"/>
      </w:r>
    </w:p>
    <w:p w:rsidR="00520C0F" w:rsidRDefault="00520C0F">
      <w:pPr>
        <w:jc w:val="left"/>
      </w:pPr>
    </w:p>
    <w:p w:rsidR="00520C0F" w:rsidRDefault="00520C0F">
      <w:pPr>
        <w:jc w:val="left"/>
      </w:pPr>
      <w:r w:rsidRPr="00EC60A3">
        <w:rPr>
          <w:noProof/>
          <w:szCs w:val="13"/>
          <w:lang w:eastAsia="en-US"/>
        </w:rPr>
        <w:drawing>
          <wp:inline distT="0" distB="0" distL="0" distR="0" wp14:anchorId="58AE2A6E" wp14:editId="2C9EAE0E">
            <wp:extent cx="8141016" cy="1958128"/>
            <wp:effectExtent l="0" t="0" r="0" b="0"/>
            <wp:docPr id="40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05"/>
                    <a:srcRect/>
                    <a:stretch>
                      <a:fillRect/>
                    </a:stretch>
                  </pic:blipFill>
                  <pic:spPr bwMode="auto">
                    <a:xfrm>
                      <a:off x="0" y="0"/>
                      <a:ext cx="8175643" cy="1966457"/>
                    </a:xfrm>
                    <a:prstGeom prst="rect">
                      <a:avLst/>
                    </a:prstGeom>
                    <a:noFill/>
                    <a:ln w="9525">
                      <a:noFill/>
                      <a:miter lim="800000"/>
                      <a:headEnd/>
                      <a:tailEnd/>
                    </a:ln>
                  </pic:spPr>
                </pic:pic>
              </a:graphicData>
            </a:graphic>
          </wp:inline>
        </w:drawing>
      </w:r>
    </w:p>
    <w:p w:rsidR="00520C0F" w:rsidRDefault="00520C0F">
      <w:pPr>
        <w:jc w:val="left"/>
      </w:pPr>
    </w:p>
    <w:p w:rsidR="00520C0F" w:rsidRDefault="00520C0F">
      <w:pPr>
        <w:jc w:val="left"/>
        <w:sectPr w:rsidR="00520C0F" w:rsidSect="0073355A">
          <w:pgSz w:w="15840" w:h="12240" w:orient="landscape"/>
          <w:pgMar w:top="1440" w:right="1440" w:bottom="1440" w:left="1440" w:header="720" w:footer="720" w:gutter="0"/>
          <w:cols w:space="720"/>
          <w:docGrid w:linePitch="360"/>
        </w:sectPr>
      </w:pPr>
    </w:p>
    <w:p w:rsidR="00277885" w:rsidRDefault="00277885" w:rsidP="0007529D">
      <w:pPr>
        <w:pStyle w:val="Heading2"/>
      </w:pPr>
      <w:bookmarkStart w:id="474" w:name="AppendixF"/>
      <w:bookmarkStart w:id="475" w:name="_Toc529271718"/>
      <w:r>
        <w:lastRenderedPageBreak/>
        <w:t>Appendix F</w:t>
      </w:r>
      <w:bookmarkEnd w:id="474"/>
      <w:r w:rsidRPr="00661E08">
        <w:t xml:space="preserve"> –</w:t>
      </w:r>
      <w:r>
        <w:t xml:space="preserve"> </w:t>
      </w:r>
      <w:r w:rsidRPr="00277885">
        <w:t>Form A-3B: 2004 Hurricane Season Losses (2017 FHCF Exposure Data)</w:t>
      </w:r>
      <w:bookmarkEnd w:id="475"/>
    </w:p>
    <w:p w:rsidR="00277885" w:rsidRDefault="00277885" w:rsidP="00277885">
      <w:r>
        <w:t>Florida International University</w:t>
      </w:r>
    </w:p>
    <w:p w:rsidR="00277885" w:rsidRDefault="00277885" w:rsidP="00277885">
      <w:r>
        <w:t>Florida Public Hurricane Loss Model 6.3</w:t>
      </w:r>
    </w:p>
    <w:p w:rsidR="00277885" w:rsidRDefault="00F459EF" w:rsidP="00277885">
      <w:r>
        <w:t>November 5</w:t>
      </w:r>
      <w:r w:rsidR="00277885">
        <w:t>, 2018</w:t>
      </w:r>
    </w:p>
    <w:p w:rsidR="00181415" w:rsidRDefault="00181415" w:rsidP="00277885">
      <w:pPr>
        <w:sectPr w:rsidR="00181415" w:rsidSect="00FA03B1">
          <w:pgSz w:w="12240" w:h="15840"/>
          <w:pgMar w:top="1440" w:right="1440" w:bottom="1440" w:left="1440" w:header="720" w:footer="720" w:gutter="0"/>
          <w:cols w:space="720"/>
          <w:docGrid w:linePitch="360"/>
        </w:sectPr>
      </w:pPr>
    </w:p>
    <w:p w:rsidR="008E40C1" w:rsidRPr="008128AC" w:rsidRDefault="008901BD" w:rsidP="008128AC">
      <w:pPr>
        <w:pStyle w:val="Footnote"/>
      </w:pPr>
      <w:r w:rsidRPr="008128AC">
        <w:rPr>
          <w:rFonts w:hint="eastAsia"/>
        </w:rPr>
        <w:lastRenderedPageBreak/>
        <w:t>Form A-3B:</w:t>
      </w:r>
      <w:r w:rsidRPr="008128AC">
        <w:t xml:space="preserve"> </w:t>
      </w:r>
      <w:r w:rsidRPr="008128AC">
        <w:rPr>
          <w:rFonts w:hint="eastAsia"/>
        </w:rPr>
        <w:t>2004 Hurricane Season Losses (2017 FHCF Exposure Data)</w:t>
      </w:r>
      <w:r w:rsidRPr="008128AC">
        <w:rPr>
          <w:rFonts w:hint="eastAsia"/>
        </w:rPr>
        <w:tab/>
      </w:r>
      <w:r w:rsidRPr="008128AC">
        <w:rPr>
          <w:rFonts w:hint="eastAsia"/>
        </w:rPr>
        <w:tab/>
        <w:t xml:space="preserve">   </w:t>
      </w:r>
      <w:r w:rsidRPr="008128AC">
        <w:rPr>
          <w:rFonts w:hint="eastAsia"/>
        </w:rPr>
        <w:tab/>
      </w:r>
      <w:r w:rsidRPr="008128AC">
        <w:rPr>
          <w:rFonts w:hint="eastAsia"/>
        </w:rPr>
        <w:tab/>
      </w:r>
      <w:r w:rsidRPr="008128AC">
        <w:rPr>
          <w:rFonts w:hint="eastAsia"/>
        </w:rPr>
        <w:tab/>
        <w:t xml:space="preserve">          </w:t>
      </w:r>
      <w:r w:rsidRPr="008128AC">
        <w:rPr>
          <w:rFonts w:hint="eastAsia"/>
        </w:rPr>
        <w:tab/>
      </w:r>
      <w:r w:rsidRPr="008128AC">
        <w:rPr>
          <w:rFonts w:hint="eastAsia"/>
        </w:rPr>
        <w:tab/>
      </w:r>
      <w:r w:rsidRPr="008128AC">
        <w:rPr>
          <w:rFonts w:hint="eastAsia"/>
        </w:rPr>
        <w:tab/>
        <w:t xml:space="preserve">          </w:t>
      </w:r>
    </w:p>
    <w:p w:rsidR="008128AC" w:rsidRPr="008128AC" w:rsidRDefault="008128AC" w:rsidP="008128AC">
      <w:pPr>
        <w:pStyle w:val="Footnote"/>
      </w:pPr>
      <w:r w:rsidRPr="008128AC">
        <w:t>Modeling Organization: Florida International University</w:t>
      </w:r>
    </w:p>
    <w:p w:rsidR="008128AC" w:rsidRPr="008128AC" w:rsidRDefault="008128AC" w:rsidP="008128AC">
      <w:pPr>
        <w:pStyle w:val="Footnote"/>
      </w:pPr>
      <w:r w:rsidRPr="008128AC">
        <w:t>Model Name &amp; Version Number: Florida Public Hurricane Loss Model 6.3</w:t>
      </w:r>
    </w:p>
    <w:p w:rsidR="008128AC" w:rsidRPr="008128AC" w:rsidRDefault="008128AC" w:rsidP="008128AC">
      <w:pPr>
        <w:pStyle w:val="Footnote"/>
      </w:pPr>
      <w:r w:rsidRPr="008128AC">
        <w:t xml:space="preserve">Model Release Date: </w:t>
      </w:r>
      <w:r w:rsidR="00F459EF">
        <w:t>November 5</w:t>
      </w:r>
      <w:r w:rsidRPr="008128AC">
        <w:t>, 2018</w:t>
      </w:r>
    </w:p>
    <w:p w:rsidR="009D59AA" w:rsidRPr="008128AC" w:rsidRDefault="009D59AA" w:rsidP="008128AC">
      <w:pPr>
        <w:pStyle w:val="Footnote"/>
      </w:pPr>
    </w:p>
    <w:p w:rsidR="008901BD" w:rsidRDefault="008901BD" w:rsidP="008901BD">
      <w:r w:rsidRPr="008D4214">
        <w:rPr>
          <w:noProof/>
          <w:szCs w:val="18"/>
          <w:lang w:eastAsia="en-US"/>
        </w:rPr>
        <w:drawing>
          <wp:inline distT="0" distB="0" distL="0" distR="0" wp14:anchorId="3A59F253" wp14:editId="27B22F1F">
            <wp:extent cx="7415021" cy="5185458"/>
            <wp:effectExtent l="0" t="0" r="4445" b="3810"/>
            <wp:docPr id="40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06"/>
                    <a:srcRect/>
                    <a:stretch>
                      <a:fillRect/>
                    </a:stretch>
                  </pic:blipFill>
                  <pic:spPr bwMode="auto">
                    <a:xfrm>
                      <a:off x="0" y="0"/>
                      <a:ext cx="7415021" cy="5185458"/>
                    </a:xfrm>
                    <a:prstGeom prst="rect">
                      <a:avLst/>
                    </a:prstGeom>
                    <a:noFill/>
                    <a:ln w="9525">
                      <a:noFill/>
                      <a:miter lim="800000"/>
                      <a:headEnd/>
                      <a:tailEnd/>
                    </a:ln>
                  </pic:spPr>
                </pic:pic>
              </a:graphicData>
            </a:graphic>
          </wp:inline>
        </w:drawing>
      </w:r>
    </w:p>
    <w:p w:rsidR="008901BD" w:rsidRDefault="008901BD" w:rsidP="008901BD">
      <w:r w:rsidRPr="00436D50">
        <w:rPr>
          <w:noProof/>
          <w:szCs w:val="18"/>
          <w:lang w:eastAsia="en-US"/>
        </w:rPr>
        <w:lastRenderedPageBreak/>
        <w:drawing>
          <wp:inline distT="0" distB="0" distL="0" distR="0" wp14:anchorId="41405262" wp14:editId="5BA54414">
            <wp:extent cx="7558269" cy="5062784"/>
            <wp:effectExtent l="0" t="0" r="0" b="5080"/>
            <wp:docPr id="40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07"/>
                    <a:srcRect/>
                    <a:stretch>
                      <a:fillRect/>
                    </a:stretch>
                  </pic:blipFill>
                  <pic:spPr bwMode="auto">
                    <a:xfrm>
                      <a:off x="0" y="0"/>
                      <a:ext cx="7566034" cy="5067986"/>
                    </a:xfrm>
                    <a:prstGeom prst="rect">
                      <a:avLst/>
                    </a:prstGeom>
                    <a:noFill/>
                    <a:ln w="9525">
                      <a:noFill/>
                      <a:miter lim="800000"/>
                      <a:headEnd/>
                      <a:tailEnd/>
                    </a:ln>
                  </pic:spPr>
                </pic:pic>
              </a:graphicData>
            </a:graphic>
          </wp:inline>
        </w:drawing>
      </w:r>
    </w:p>
    <w:p w:rsidR="008901BD" w:rsidRDefault="008901BD" w:rsidP="008901BD">
      <w:r w:rsidRPr="00436D50">
        <w:rPr>
          <w:noProof/>
          <w:szCs w:val="18"/>
          <w:lang w:eastAsia="en-US"/>
        </w:rPr>
        <w:lastRenderedPageBreak/>
        <w:drawing>
          <wp:inline distT="0" distB="0" distL="0" distR="0" wp14:anchorId="379EEB3E" wp14:editId="66B36E4F">
            <wp:extent cx="7729702" cy="5177615"/>
            <wp:effectExtent l="19050" t="0" r="4598" b="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08"/>
                    <a:srcRect/>
                    <a:stretch>
                      <a:fillRect/>
                    </a:stretch>
                  </pic:blipFill>
                  <pic:spPr bwMode="auto">
                    <a:xfrm>
                      <a:off x="0" y="0"/>
                      <a:ext cx="7733068" cy="5179870"/>
                    </a:xfrm>
                    <a:prstGeom prst="rect">
                      <a:avLst/>
                    </a:prstGeom>
                    <a:noFill/>
                    <a:ln w="9525">
                      <a:noFill/>
                      <a:miter lim="800000"/>
                      <a:headEnd/>
                      <a:tailEnd/>
                    </a:ln>
                  </pic:spPr>
                </pic:pic>
              </a:graphicData>
            </a:graphic>
          </wp:inline>
        </w:drawing>
      </w:r>
    </w:p>
    <w:p w:rsidR="008901BD" w:rsidRDefault="008901BD" w:rsidP="008901BD">
      <w:r w:rsidRPr="00436D50">
        <w:rPr>
          <w:noProof/>
          <w:szCs w:val="13"/>
          <w:lang w:eastAsia="en-US"/>
        </w:rPr>
        <w:lastRenderedPageBreak/>
        <w:drawing>
          <wp:inline distT="0" distB="0" distL="0" distR="0" wp14:anchorId="0147B4B7" wp14:editId="36EC80F6">
            <wp:extent cx="7543800" cy="5053092"/>
            <wp:effectExtent l="19050" t="0" r="0" b="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09"/>
                    <a:srcRect/>
                    <a:stretch>
                      <a:fillRect/>
                    </a:stretch>
                  </pic:blipFill>
                  <pic:spPr bwMode="auto">
                    <a:xfrm>
                      <a:off x="0" y="0"/>
                      <a:ext cx="7543800" cy="5053092"/>
                    </a:xfrm>
                    <a:prstGeom prst="rect">
                      <a:avLst/>
                    </a:prstGeom>
                    <a:noFill/>
                    <a:ln w="9525">
                      <a:noFill/>
                      <a:miter lim="800000"/>
                      <a:headEnd/>
                      <a:tailEnd/>
                    </a:ln>
                  </pic:spPr>
                </pic:pic>
              </a:graphicData>
            </a:graphic>
          </wp:inline>
        </w:drawing>
      </w:r>
    </w:p>
    <w:p w:rsidR="008901BD" w:rsidRDefault="008901BD" w:rsidP="008901BD">
      <w:r w:rsidRPr="00436D50">
        <w:rPr>
          <w:noProof/>
          <w:szCs w:val="18"/>
          <w:lang w:eastAsia="en-US"/>
        </w:rPr>
        <w:lastRenderedPageBreak/>
        <w:drawing>
          <wp:inline distT="0" distB="0" distL="0" distR="0" wp14:anchorId="6C9D7B7C" wp14:editId="70973F3A">
            <wp:extent cx="7543800" cy="5053092"/>
            <wp:effectExtent l="19050" t="0" r="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10"/>
                    <a:srcRect/>
                    <a:stretch>
                      <a:fillRect/>
                    </a:stretch>
                  </pic:blipFill>
                  <pic:spPr bwMode="auto">
                    <a:xfrm>
                      <a:off x="0" y="0"/>
                      <a:ext cx="7543800" cy="5053092"/>
                    </a:xfrm>
                    <a:prstGeom prst="rect">
                      <a:avLst/>
                    </a:prstGeom>
                    <a:noFill/>
                    <a:ln w="9525">
                      <a:noFill/>
                      <a:miter lim="800000"/>
                      <a:headEnd/>
                      <a:tailEnd/>
                    </a:ln>
                  </pic:spPr>
                </pic:pic>
              </a:graphicData>
            </a:graphic>
          </wp:inline>
        </w:drawing>
      </w:r>
    </w:p>
    <w:p w:rsidR="008901BD" w:rsidRDefault="008901BD" w:rsidP="008901BD">
      <w:r w:rsidRPr="00436D50">
        <w:rPr>
          <w:noProof/>
          <w:szCs w:val="18"/>
          <w:lang w:eastAsia="en-US"/>
        </w:rPr>
        <w:lastRenderedPageBreak/>
        <w:drawing>
          <wp:inline distT="0" distB="0" distL="0" distR="0" wp14:anchorId="1A3D7337" wp14:editId="4279B2FD">
            <wp:extent cx="7543800" cy="5053092"/>
            <wp:effectExtent l="19050" t="0" r="0" b="0"/>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11"/>
                    <a:srcRect/>
                    <a:stretch>
                      <a:fillRect/>
                    </a:stretch>
                  </pic:blipFill>
                  <pic:spPr bwMode="auto">
                    <a:xfrm>
                      <a:off x="0" y="0"/>
                      <a:ext cx="7543800" cy="5053092"/>
                    </a:xfrm>
                    <a:prstGeom prst="rect">
                      <a:avLst/>
                    </a:prstGeom>
                    <a:noFill/>
                    <a:ln w="9525">
                      <a:noFill/>
                      <a:miter lim="800000"/>
                      <a:headEnd/>
                      <a:tailEnd/>
                    </a:ln>
                  </pic:spPr>
                </pic:pic>
              </a:graphicData>
            </a:graphic>
          </wp:inline>
        </w:drawing>
      </w:r>
    </w:p>
    <w:p w:rsidR="008901BD" w:rsidRDefault="008901BD" w:rsidP="008901BD">
      <w:r w:rsidRPr="00436D50">
        <w:rPr>
          <w:noProof/>
          <w:szCs w:val="18"/>
          <w:lang w:eastAsia="en-US"/>
        </w:rPr>
        <w:lastRenderedPageBreak/>
        <w:drawing>
          <wp:inline distT="0" distB="0" distL="0" distR="0" wp14:anchorId="4E555F15" wp14:editId="3C2D8F48">
            <wp:extent cx="7543800" cy="5053092"/>
            <wp:effectExtent l="19050" t="0" r="0" b="0"/>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12"/>
                    <a:srcRect/>
                    <a:stretch>
                      <a:fillRect/>
                    </a:stretch>
                  </pic:blipFill>
                  <pic:spPr bwMode="auto">
                    <a:xfrm>
                      <a:off x="0" y="0"/>
                      <a:ext cx="7543800" cy="5053092"/>
                    </a:xfrm>
                    <a:prstGeom prst="rect">
                      <a:avLst/>
                    </a:prstGeom>
                    <a:noFill/>
                    <a:ln w="9525">
                      <a:noFill/>
                      <a:miter lim="800000"/>
                      <a:headEnd/>
                      <a:tailEnd/>
                    </a:ln>
                  </pic:spPr>
                </pic:pic>
              </a:graphicData>
            </a:graphic>
          </wp:inline>
        </w:drawing>
      </w:r>
    </w:p>
    <w:p w:rsidR="008901BD" w:rsidRDefault="008901BD" w:rsidP="008901BD">
      <w:r w:rsidRPr="00436D50">
        <w:rPr>
          <w:noProof/>
          <w:szCs w:val="18"/>
          <w:lang w:eastAsia="en-US"/>
        </w:rPr>
        <w:lastRenderedPageBreak/>
        <w:drawing>
          <wp:inline distT="0" distB="0" distL="0" distR="0" wp14:anchorId="6DE01A9D" wp14:editId="4969F6C4">
            <wp:extent cx="7724131" cy="5173884"/>
            <wp:effectExtent l="0" t="0" r="0" b="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13"/>
                    <a:srcRect/>
                    <a:stretch>
                      <a:fillRect/>
                    </a:stretch>
                  </pic:blipFill>
                  <pic:spPr bwMode="auto">
                    <a:xfrm>
                      <a:off x="0" y="0"/>
                      <a:ext cx="7727408" cy="5176079"/>
                    </a:xfrm>
                    <a:prstGeom prst="rect">
                      <a:avLst/>
                    </a:prstGeom>
                    <a:noFill/>
                    <a:ln w="9525">
                      <a:noFill/>
                      <a:miter lim="800000"/>
                      <a:headEnd/>
                      <a:tailEnd/>
                    </a:ln>
                  </pic:spPr>
                </pic:pic>
              </a:graphicData>
            </a:graphic>
          </wp:inline>
        </w:drawing>
      </w:r>
    </w:p>
    <w:p w:rsidR="008901BD" w:rsidRDefault="008901BD" w:rsidP="008901BD">
      <w:r w:rsidRPr="00FD3160">
        <w:rPr>
          <w:noProof/>
          <w:szCs w:val="18"/>
          <w:lang w:eastAsia="en-US"/>
        </w:rPr>
        <w:lastRenderedPageBreak/>
        <w:drawing>
          <wp:inline distT="0" distB="0" distL="0" distR="0" wp14:anchorId="48F43EE2" wp14:editId="5D1D3D3A">
            <wp:extent cx="7543800" cy="5053092"/>
            <wp:effectExtent l="19050" t="0" r="0" b="0"/>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14"/>
                    <a:srcRect/>
                    <a:stretch>
                      <a:fillRect/>
                    </a:stretch>
                  </pic:blipFill>
                  <pic:spPr bwMode="auto">
                    <a:xfrm>
                      <a:off x="0" y="0"/>
                      <a:ext cx="7543800" cy="5053092"/>
                    </a:xfrm>
                    <a:prstGeom prst="rect">
                      <a:avLst/>
                    </a:prstGeom>
                    <a:noFill/>
                    <a:ln w="9525">
                      <a:noFill/>
                      <a:miter lim="800000"/>
                      <a:headEnd/>
                      <a:tailEnd/>
                    </a:ln>
                  </pic:spPr>
                </pic:pic>
              </a:graphicData>
            </a:graphic>
          </wp:inline>
        </w:drawing>
      </w:r>
    </w:p>
    <w:p w:rsidR="008901BD" w:rsidRDefault="008901BD" w:rsidP="008901BD">
      <w:r w:rsidRPr="00FD3160">
        <w:rPr>
          <w:noProof/>
          <w:szCs w:val="13"/>
          <w:lang w:eastAsia="en-US"/>
        </w:rPr>
        <w:lastRenderedPageBreak/>
        <w:drawing>
          <wp:inline distT="0" distB="0" distL="0" distR="0" wp14:anchorId="434E8A70" wp14:editId="3721B159">
            <wp:extent cx="7543800" cy="5053092"/>
            <wp:effectExtent l="19050" t="0" r="0" b="0"/>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15"/>
                    <a:srcRect/>
                    <a:stretch>
                      <a:fillRect/>
                    </a:stretch>
                  </pic:blipFill>
                  <pic:spPr bwMode="auto">
                    <a:xfrm>
                      <a:off x="0" y="0"/>
                      <a:ext cx="7543800" cy="5053092"/>
                    </a:xfrm>
                    <a:prstGeom prst="rect">
                      <a:avLst/>
                    </a:prstGeom>
                    <a:noFill/>
                    <a:ln w="9525">
                      <a:noFill/>
                      <a:miter lim="800000"/>
                      <a:headEnd/>
                      <a:tailEnd/>
                    </a:ln>
                  </pic:spPr>
                </pic:pic>
              </a:graphicData>
            </a:graphic>
          </wp:inline>
        </w:drawing>
      </w:r>
    </w:p>
    <w:p w:rsidR="008901BD" w:rsidRDefault="008901BD" w:rsidP="008901BD">
      <w:r w:rsidRPr="00304602">
        <w:rPr>
          <w:noProof/>
          <w:szCs w:val="13"/>
          <w:lang w:eastAsia="en-US"/>
        </w:rPr>
        <w:lastRenderedPageBreak/>
        <w:drawing>
          <wp:inline distT="0" distB="0" distL="0" distR="0" wp14:anchorId="4E545654" wp14:editId="1480B374">
            <wp:extent cx="7758690" cy="5197033"/>
            <wp:effectExtent l="0" t="0" r="1270" b="0"/>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16"/>
                    <a:srcRect/>
                    <a:stretch>
                      <a:fillRect/>
                    </a:stretch>
                  </pic:blipFill>
                  <pic:spPr bwMode="auto">
                    <a:xfrm>
                      <a:off x="0" y="0"/>
                      <a:ext cx="7763514" cy="5200264"/>
                    </a:xfrm>
                    <a:prstGeom prst="rect">
                      <a:avLst/>
                    </a:prstGeom>
                    <a:noFill/>
                    <a:ln w="9525">
                      <a:noFill/>
                      <a:miter lim="800000"/>
                      <a:headEnd/>
                      <a:tailEnd/>
                    </a:ln>
                  </pic:spPr>
                </pic:pic>
              </a:graphicData>
            </a:graphic>
          </wp:inline>
        </w:drawing>
      </w:r>
    </w:p>
    <w:p w:rsidR="008901BD" w:rsidRDefault="008901BD" w:rsidP="008901BD">
      <w:r w:rsidRPr="00304602">
        <w:rPr>
          <w:noProof/>
          <w:szCs w:val="13"/>
          <w:lang w:eastAsia="en-US"/>
        </w:rPr>
        <w:lastRenderedPageBreak/>
        <w:drawing>
          <wp:inline distT="0" distB="0" distL="0" distR="0" wp14:anchorId="1E2E092B" wp14:editId="67227915">
            <wp:extent cx="7810530" cy="5231757"/>
            <wp:effectExtent l="0" t="0" r="0" b="127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17"/>
                    <a:srcRect/>
                    <a:stretch>
                      <a:fillRect/>
                    </a:stretch>
                  </pic:blipFill>
                  <pic:spPr bwMode="auto">
                    <a:xfrm>
                      <a:off x="0" y="0"/>
                      <a:ext cx="7816546" cy="5235786"/>
                    </a:xfrm>
                    <a:prstGeom prst="rect">
                      <a:avLst/>
                    </a:prstGeom>
                    <a:noFill/>
                    <a:ln w="9525">
                      <a:noFill/>
                      <a:miter lim="800000"/>
                      <a:headEnd/>
                      <a:tailEnd/>
                    </a:ln>
                  </pic:spPr>
                </pic:pic>
              </a:graphicData>
            </a:graphic>
          </wp:inline>
        </w:drawing>
      </w:r>
    </w:p>
    <w:p w:rsidR="008901BD" w:rsidRDefault="008901BD" w:rsidP="008901BD">
      <w:r w:rsidRPr="00304602">
        <w:rPr>
          <w:noProof/>
          <w:szCs w:val="13"/>
          <w:lang w:eastAsia="en-US"/>
        </w:rPr>
        <w:lastRenderedPageBreak/>
        <w:drawing>
          <wp:inline distT="0" distB="0" distL="0" distR="0" wp14:anchorId="6EF67EA4" wp14:editId="01653DE9">
            <wp:extent cx="7879650" cy="5278056"/>
            <wp:effectExtent l="0" t="0" r="0" b="5715"/>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18"/>
                    <a:srcRect/>
                    <a:stretch>
                      <a:fillRect/>
                    </a:stretch>
                  </pic:blipFill>
                  <pic:spPr bwMode="auto">
                    <a:xfrm>
                      <a:off x="0" y="0"/>
                      <a:ext cx="7885012" cy="5281647"/>
                    </a:xfrm>
                    <a:prstGeom prst="rect">
                      <a:avLst/>
                    </a:prstGeom>
                    <a:noFill/>
                    <a:ln w="9525">
                      <a:noFill/>
                      <a:miter lim="800000"/>
                      <a:headEnd/>
                      <a:tailEnd/>
                    </a:ln>
                  </pic:spPr>
                </pic:pic>
              </a:graphicData>
            </a:graphic>
          </wp:inline>
        </w:drawing>
      </w:r>
    </w:p>
    <w:p w:rsidR="008901BD" w:rsidRDefault="008901BD" w:rsidP="008901BD">
      <w:r w:rsidRPr="00304602">
        <w:rPr>
          <w:noProof/>
          <w:szCs w:val="13"/>
          <w:lang w:eastAsia="en-US"/>
        </w:rPr>
        <w:lastRenderedPageBreak/>
        <w:drawing>
          <wp:inline distT="0" distB="0" distL="0" distR="0" wp14:anchorId="0E862679" wp14:editId="4B7EAA1A">
            <wp:extent cx="7845089" cy="5254906"/>
            <wp:effectExtent l="0" t="0" r="3810" b="3175"/>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19"/>
                    <a:srcRect/>
                    <a:stretch>
                      <a:fillRect/>
                    </a:stretch>
                  </pic:blipFill>
                  <pic:spPr bwMode="auto">
                    <a:xfrm>
                      <a:off x="0" y="0"/>
                      <a:ext cx="7852676" cy="5259988"/>
                    </a:xfrm>
                    <a:prstGeom prst="rect">
                      <a:avLst/>
                    </a:prstGeom>
                    <a:noFill/>
                    <a:ln w="9525">
                      <a:noFill/>
                      <a:miter lim="800000"/>
                      <a:headEnd/>
                      <a:tailEnd/>
                    </a:ln>
                  </pic:spPr>
                </pic:pic>
              </a:graphicData>
            </a:graphic>
          </wp:inline>
        </w:drawing>
      </w:r>
    </w:p>
    <w:p w:rsidR="008901BD" w:rsidRDefault="008901BD" w:rsidP="008901BD">
      <w:r w:rsidRPr="00376CA8">
        <w:rPr>
          <w:noProof/>
          <w:szCs w:val="13"/>
          <w:lang w:eastAsia="en-US"/>
        </w:rPr>
        <w:lastRenderedPageBreak/>
        <w:drawing>
          <wp:inline distT="0" distB="0" distL="0" distR="0" wp14:anchorId="4D5A06D0" wp14:editId="11C4452A">
            <wp:extent cx="7879650" cy="5278056"/>
            <wp:effectExtent l="0" t="0" r="0" b="5715"/>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20"/>
                    <a:srcRect/>
                    <a:stretch>
                      <a:fillRect/>
                    </a:stretch>
                  </pic:blipFill>
                  <pic:spPr bwMode="auto">
                    <a:xfrm>
                      <a:off x="0" y="0"/>
                      <a:ext cx="7884658" cy="5281410"/>
                    </a:xfrm>
                    <a:prstGeom prst="rect">
                      <a:avLst/>
                    </a:prstGeom>
                    <a:noFill/>
                    <a:ln w="9525">
                      <a:noFill/>
                      <a:miter lim="800000"/>
                      <a:headEnd/>
                      <a:tailEnd/>
                    </a:ln>
                  </pic:spPr>
                </pic:pic>
              </a:graphicData>
            </a:graphic>
          </wp:inline>
        </w:drawing>
      </w:r>
    </w:p>
    <w:p w:rsidR="008901BD" w:rsidRDefault="008901BD" w:rsidP="008901BD">
      <w:r w:rsidRPr="003942E7">
        <w:rPr>
          <w:noProof/>
          <w:szCs w:val="13"/>
          <w:lang w:eastAsia="en-US"/>
        </w:rPr>
        <w:lastRenderedPageBreak/>
        <w:drawing>
          <wp:inline distT="0" distB="0" distL="0" distR="0" wp14:anchorId="36B5F4AB" wp14:editId="7D78193C">
            <wp:extent cx="7983330" cy="5347504"/>
            <wp:effectExtent l="0" t="0" r="5080" b="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21"/>
                    <a:srcRect/>
                    <a:stretch>
                      <a:fillRect/>
                    </a:stretch>
                  </pic:blipFill>
                  <pic:spPr bwMode="auto">
                    <a:xfrm>
                      <a:off x="0" y="0"/>
                      <a:ext cx="7991832" cy="5353199"/>
                    </a:xfrm>
                    <a:prstGeom prst="rect">
                      <a:avLst/>
                    </a:prstGeom>
                    <a:noFill/>
                    <a:ln w="9525">
                      <a:noFill/>
                      <a:miter lim="800000"/>
                      <a:headEnd/>
                      <a:tailEnd/>
                    </a:ln>
                  </pic:spPr>
                </pic:pic>
              </a:graphicData>
            </a:graphic>
          </wp:inline>
        </w:drawing>
      </w:r>
    </w:p>
    <w:p w:rsidR="008901BD" w:rsidRDefault="008901BD" w:rsidP="008901BD">
      <w:r w:rsidRPr="00464AAC">
        <w:rPr>
          <w:noProof/>
          <w:szCs w:val="18"/>
          <w:lang w:eastAsia="en-US"/>
        </w:rPr>
        <w:lastRenderedPageBreak/>
        <w:drawing>
          <wp:inline distT="0" distB="0" distL="0" distR="0" wp14:anchorId="0AEB2481" wp14:editId="79E4282D">
            <wp:extent cx="7982058" cy="3090441"/>
            <wp:effectExtent l="0" t="0" r="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22"/>
                    <a:srcRect/>
                    <a:stretch>
                      <a:fillRect/>
                    </a:stretch>
                  </pic:blipFill>
                  <pic:spPr bwMode="auto">
                    <a:xfrm>
                      <a:off x="0" y="0"/>
                      <a:ext cx="8013272" cy="3102526"/>
                    </a:xfrm>
                    <a:prstGeom prst="rect">
                      <a:avLst/>
                    </a:prstGeom>
                    <a:noFill/>
                    <a:ln w="9525">
                      <a:noFill/>
                      <a:miter lim="800000"/>
                      <a:headEnd/>
                      <a:tailEnd/>
                    </a:ln>
                  </pic:spPr>
                </pic:pic>
              </a:graphicData>
            </a:graphic>
          </wp:inline>
        </w:drawing>
      </w:r>
    </w:p>
    <w:p w:rsidR="008901BD" w:rsidRPr="008901BD" w:rsidRDefault="008901BD" w:rsidP="008901BD"/>
    <w:p w:rsidR="008E56A7" w:rsidRDefault="008E56A7" w:rsidP="00277885"/>
    <w:p w:rsidR="008E56A7" w:rsidRDefault="008E56A7" w:rsidP="00277885">
      <w:pPr>
        <w:sectPr w:rsidR="008E56A7" w:rsidSect="008E56A7">
          <w:pgSz w:w="15840" w:h="12240" w:orient="landscape"/>
          <w:pgMar w:top="1440" w:right="1440" w:bottom="1440" w:left="1440" w:header="720" w:footer="720" w:gutter="0"/>
          <w:cols w:space="720"/>
          <w:docGrid w:linePitch="360"/>
        </w:sectPr>
      </w:pPr>
    </w:p>
    <w:p w:rsidR="006A5DBE" w:rsidRDefault="006A5DBE" w:rsidP="0007529D">
      <w:pPr>
        <w:pStyle w:val="Heading2"/>
      </w:pPr>
      <w:bookmarkStart w:id="476" w:name="AppendixG"/>
      <w:bookmarkStart w:id="477" w:name="_Toc529271719"/>
      <w:r>
        <w:lastRenderedPageBreak/>
        <w:t>Appendix G</w:t>
      </w:r>
      <w:bookmarkEnd w:id="476"/>
      <w:r w:rsidRPr="00661E08">
        <w:t xml:space="preserve"> –</w:t>
      </w:r>
      <w:r>
        <w:t xml:space="preserve"> </w:t>
      </w:r>
      <w:r w:rsidRPr="006A5DBE">
        <w:t>Form A-4A: Hurricane Output Ranges (2012 FHCF Exposure Data)</w:t>
      </w:r>
      <w:bookmarkEnd w:id="477"/>
    </w:p>
    <w:p w:rsidR="006A5DBE" w:rsidRDefault="006A5DBE" w:rsidP="006A5DBE">
      <w:r>
        <w:t>Florida International University</w:t>
      </w:r>
    </w:p>
    <w:p w:rsidR="006A5DBE" w:rsidRDefault="006A5DBE" w:rsidP="006A5DBE">
      <w:r>
        <w:t>Florida Public Hurricane Loss Model 6.3</w:t>
      </w:r>
    </w:p>
    <w:p w:rsidR="006A5DBE" w:rsidRDefault="00F459EF" w:rsidP="006A5DBE">
      <w:r>
        <w:t>November 5</w:t>
      </w:r>
      <w:r w:rsidR="006A5DBE">
        <w:t>, 2018</w:t>
      </w:r>
    </w:p>
    <w:p w:rsidR="006A5DBE" w:rsidRPr="00277885" w:rsidRDefault="006A5DBE" w:rsidP="00277885"/>
    <w:p w:rsidR="000C6CA5" w:rsidRDefault="000C6CA5">
      <w:pPr>
        <w:jc w:val="left"/>
        <w:sectPr w:rsidR="000C6CA5" w:rsidSect="00FA03B1">
          <w:pgSz w:w="12240" w:h="15840"/>
          <w:pgMar w:top="1440" w:right="1440" w:bottom="1440" w:left="1440" w:header="720" w:footer="720" w:gutter="0"/>
          <w:cols w:space="720"/>
          <w:docGrid w:linePitch="360"/>
        </w:sectPr>
      </w:pPr>
    </w:p>
    <w:p w:rsidR="00DD0BDE" w:rsidRPr="00DD0BDE" w:rsidRDefault="00DD0BDE" w:rsidP="002C2D54">
      <w:pPr>
        <w:pStyle w:val="Footnote"/>
      </w:pPr>
      <w:r w:rsidRPr="00DD0BDE">
        <w:rPr>
          <w:rFonts w:hint="eastAsia"/>
        </w:rPr>
        <w:lastRenderedPageBreak/>
        <w:t>Form A</w:t>
      </w:r>
      <w:r w:rsidR="005B196A">
        <w:t>-</w:t>
      </w:r>
      <w:r w:rsidRPr="00DD0BDE">
        <w:rPr>
          <w:rFonts w:hint="eastAsia"/>
        </w:rPr>
        <w:t>4A Output Ranges (2012 FHCF Exposure Data)</w:t>
      </w:r>
      <w:r w:rsidRPr="00DD0BDE">
        <w:rPr>
          <w:rFonts w:hint="eastAsia"/>
        </w:rPr>
        <w:tab/>
        <w:t xml:space="preserve">   </w:t>
      </w:r>
      <w:r w:rsidRPr="00DD0BDE">
        <w:rPr>
          <w:rFonts w:hint="eastAsia"/>
        </w:rPr>
        <w:tab/>
        <w:t xml:space="preserve">               </w:t>
      </w:r>
    </w:p>
    <w:p w:rsidR="00DD0BDE" w:rsidRPr="00DD0BDE" w:rsidRDefault="00DD0BDE" w:rsidP="002C2D54">
      <w:pPr>
        <w:pStyle w:val="Footnote"/>
      </w:pPr>
      <w:r>
        <w:t>Loss Costs per</w:t>
      </w:r>
      <w:r w:rsidRPr="00DD0BDE">
        <w:t xml:space="preserve"> $1000 for 0% Deductible </w:t>
      </w:r>
      <w:r w:rsidRPr="00DD0BDE">
        <w:tab/>
        <w:t xml:space="preserve"> </w:t>
      </w:r>
      <w:r w:rsidRPr="00DD0BDE">
        <w:tab/>
      </w:r>
      <w:r w:rsidRPr="00DD0BDE">
        <w:tab/>
      </w:r>
      <w:r w:rsidRPr="00DD0BDE">
        <w:tab/>
      </w:r>
      <w:r w:rsidRPr="00DD0BDE">
        <w:tab/>
      </w:r>
      <w:r w:rsidRPr="00DD0BDE">
        <w:tab/>
        <w:t xml:space="preserve">         </w:t>
      </w:r>
    </w:p>
    <w:p w:rsidR="00DD0BDE" w:rsidRPr="00DD0BDE" w:rsidRDefault="00DD0BDE" w:rsidP="002C2D54">
      <w:pPr>
        <w:pStyle w:val="Footnote"/>
      </w:pPr>
      <w:r w:rsidRPr="00DD0BDE">
        <w:t>Modeling Organization: Florida International University</w:t>
      </w:r>
    </w:p>
    <w:p w:rsidR="00DD0BDE" w:rsidRPr="00DD0BDE" w:rsidRDefault="00DD0BDE" w:rsidP="002C2D54">
      <w:pPr>
        <w:pStyle w:val="Footnote"/>
      </w:pPr>
      <w:r w:rsidRPr="00DD0BDE">
        <w:t>Model Name &amp; Version Number: Florida Public Hurricane Loss Model 6.3</w:t>
      </w:r>
    </w:p>
    <w:p w:rsidR="005B196A" w:rsidRDefault="00DD0BDE" w:rsidP="002C2D54">
      <w:pPr>
        <w:pStyle w:val="Footnote"/>
      </w:pPr>
      <w:r w:rsidRPr="00DD0BDE">
        <w:t xml:space="preserve">Model Release Date: </w:t>
      </w:r>
      <w:r w:rsidR="00F459EF">
        <w:t>November 5</w:t>
      </w:r>
      <w:r w:rsidRPr="00DD0BDE">
        <w:t>, 2018</w:t>
      </w:r>
    </w:p>
    <w:p w:rsidR="005B196A" w:rsidRDefault="005B196A" w:rsidP="002C2D54">
      <w:pPr>
        <w:pStyle w:val="Footnote"/>
      </w:pPr>
    </w:p>
    <w:p w:rsidR="005B196A" w:rsidRDefault="005B196A" w:rsidP="002C2D54">
      <w:pPr>
        <w:pStyle w:val="Footnote"/>
      </w:pPr>
      <w:r w:rsidRPr="00DB3506">
        <w:rPr>
          <w:noProof/>
          <w:lang w:eastAsia="en-US"/>
        </w:rPr>
        <w:drawing>
          <wp:inline distT="0" distB="0" distL="0" distR="0" wp14:anchorId="29B46DD3" wp14:editId="09E5F21A">
            <wp:extent cx="8229600" cy="4930244"/>
            <wp:effectExtent l="0" t="0" r="0" b="0"/>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23"/>
                    <a:srcRect/>
                    <a:stretch>
                      <a:fillRect/>
                    </a:stretch>
                  </pic:blipFill>
                  <pic:spPr bwMode="auto">
                    <a:xfrm>
                      <a:off x="0" y="0"/>
                      <a:ext cx="8229600" cy="4930244"/>
                    </a:xfrm>
                    <a:prstGeom prst="rect">
                      <a:avLst/>
                    </a:prstGeom>
                    <a:noFill/>
                    <a:ln w="9525">
                      <a:noFill/>
                      <a:miter lim="800000"/>
                      <a:headEnd/>
                      <a:tailEnd/>
                    </a:ln>
                  </pic:spPr>
                </pic:pic>
              </a:graphicData>
            </a:graphic>
          </wp:inline>
        </w:drawing>
      </w:r>
    </w:p>
    <w:p w:rsidR="005B196A" w:rsidRDefault="005B196A" w:rsidP="002C2D54">
      <w:pPr>
        <w:pStyle w:val="Footnote"/>
      </w:pPr>
      <w:r w:rsidRPr="00DB3506">
        <w:rPr>
          <w:noProof/>
          <w:lang w:eastAsia="en-US"/>
        </w:rPr>
        <w:lastRenderedPageBreak/>
        <w:drawing>
          <wp:inline distT="0" distB="0" distL="0" distR="0" wp14:anchorId="3248BE1A" wp14:editId="2BB1C908">
            <wp:extent cx="8229600" cy="4930244"/>
            <wp:effectExtent l="0" t="0" r="0" b="0"/>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24"/>
                    <a:srcRect/>
                    <a:stretch>
                      <a:fillRect/>
                    </a:stretch>
                  </pic:blipFill>
                  <pic:spPr bwMode="auto">
                    <a:xfrm>
                      <a:off x="0" y="0"/>
                      <a:ext cx="8229600" cy="4930244"/>
                    </a:xfrm>
                    <a:prstGeom prst="rect">
                      <a:avLst/>
                    </a:prstGeom>
                    <a:noFill/>
                    <a:ln w="9525">
                      <a:noFill/>
                      <a:miter lim="800000"/>
                      <a:headEnd/>
                      <a:tailEnd/>
                    </a:ln>
                  </pic:spPr>
                </pic:pic>
              </a:graphicData>
            </a:graphic>
          </wp:inline>
        </w:drawing>
      </w:r>
    </w:p>
    <w:p w:rsidR="005B196A" w:rsidRDefault="005B196A" w:rsidP="002C2D54">
      <w:pPr>
        <w:pStyle w:val="Footnote"/>
      </w:pPr>
      <w:r w:rsidRPr="004C0855">
        <w:rPr>
          <w:noProof/>
          <w:lang w:eastAsia="en-US"/>
        </w:rPr>
        <w:lastRenderedPageBreak/>
        <w:drawing>
          <wp:inline distT="0" distB="0" distL="0" distR="0" wp14:anchorId="3ED9C82A" wp14:editId="43E0CEBF">
            <wp:extent cx="8229600" cy="4930244"/>
            <wp:effectExtent l="0" t="0" r="0" b="0"/>
            <wp:docPr id="622"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25"/>
                    <a:srcRect/>
                    <a:stretch>
                      <a:fillRect/>
                    </a:stretch>
                  </pic:blipFill>
                  <pic:spPr bwMode="auto">
                    <a:xfrm>
                      <a:off x="0" y="0"/>
                      <a:ext cx="8229600" cy="4930244"/>
                    </a:xfrm>
                    <a:prstGeom prst="rect">
                      <a:avLst/>
                    </a:prstGeom>
                    <a:noFill/>
                    <a:ln w="9525">
                      <a:noFill/>
                      <a:miter lim="800000"/>
                      <a:headEnd/>
                      <a:tailEnd/>
                    </a:ln>
                  </pic:spPr>
                </pic:pic>
              </a:graphicData>
            </a:graphic>
          </wp:inline>
        </w:drawing>
      </w:r>
    </w:p>
    <w:p w:rsidR="005B196A" w:rsidRDefault="005B196A" w:rsidP="002C2D54">
      <w:pPr>
        <w:pStyle w:val="Footnote"/>
      </w:pPr>
    </w:p>
    <w:p w:rsidR="005B196A" w:rsidRDefault="005B196A" w:rsidP="002C2D54">
      <w:pPr>
        <w:pStyle w:val="Footnote"/>
      </w:pPr>
      <w:r w:rsidRPr="004C0855">
        <w:rPr>
          <w:noProof/>
          <w:lang w:eastAsia="en-US"/>
        </w:rPr>
        <w:lastRenderedPageBreak/>
        <w:drawing>
          <wp:inline distT="0" distB="0" distL="0" distR="0" wp14:anchorId="49F6A98D" wp14:editId="16D3513B">
            <wp:extent cx="8229600" cy="4930495"/>
            <wp:effectExtent l="0" t="0" r="0" b="0"/>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26"/>
                    <a:srcRect/>
                    <a:stretch>
                      <a:fillRect/>
                    </a:stretch>
                  </pic:blipFill>
                  <pic:spPr bwMode="auto">
                    <a:xfrm>
                      <a:off x="0" y="0"/>
                      <a:ext cx="8229600" cy="4930495"/>
                    </a:xfrm>
                    <a:prstGeom prst="rect">
                      <a:avLst/>
                    </a:prstGeom>
                    <a:noFill/>
                    <a:ln w="9525">
                      <a:noFill/>
                      <a:miter lim="800000"/>
                      <a:headEnd/>
                      <a:tailEnd/>
                    </a:ln>
                  </pic:spPr>
                </pic:pic>
              </a:graphicData>
            </a:graphic>
          </wp:inline>
        </w:drawing>
      </w:r>
    </w:p>
    <w:p w:rsidR="005B196A" w:rsidRDefault="005B196A" w:rsidP="002C2D54">
      <w:pPr>
        <w:pStyle w:val="Footnote"/>
      </w:pPr>
    </w:p>
    <w:p w:rsidR="005B196A" w:rsidRDefault="005B196A" w:rsidP="002C2D54">
      <w:pPr>
        <w:pStyle w:val="Footnote"/>
      </w:pPr>
      <w:r w:rsidRPr="00E5150D">
        <w:rPr>
          <w:noProof/>
          <w:lang w:eastAsia="en-US"/>
        </w:rPr>
        <w:lastRenderedPageBreak/>
        <w:drawing>
          <wp:inline distT="0" distB="0" distL="0" distR="0" wp14:anchorId="4B8493C4" wp14:editId="382598B3">
            <wp:extent cx="8229600" cy="4930244"/>
            <wp:effectExtent l="0" t="0" r="0" b="0"/>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27"/>
                    <a:srcRect/>
                    <a:stretch>
                      <a:fillRect/>
                    </a:stretch>
                  </pic:blipFill>
                  <pic:spPr bwMode="auto">
                    <a:xfrm>
                      <a:off x="0" y="0"/>
                      <a:ext cx="8229600" cy="4930244"/>
                    </a:xfrm>
                    <a:prstGeom prst="rect">
                      <a:avLst/>
                    </a:prstGeom>
                    <a:noFill/>
                    <a:ln w="9525">
                      <a:noFill/>
                      <a:miter lim="800000"/>
                      <a:headEnd/>
                      <a:tailEnd/>
                    </a:ln>
                  </pic:spPr>
                </pic:pic>
              </a:graphicData>
            </a:graphic>
          </wp:inline>
        </w:drawing>
      </w:r>
    </w:p>
    <w:p w:rsidR="005B196A" w:rsidRDefault="005B196A" w:rsidP="002C2D54">
      <w:pPr>
        <w:pStyle w:val="Footnote"/>
      </w:pPr>
    </w:p>
    <w:p w:rsidR="005B196A" w:rsidRDefault="005B196A" w:rsidP="002C2D54">
      <w:pPr>
        <w:pStyle w:val="Footnote"/>
      </w:pPr>
      <w:r w:rsidRPr="00BD5FBF">
        <w:rPr>
          <w:noProof/>
          <w:lang w:eastAsia="en-US"/>
        </w:rPr>
        <w:lastRenderedPageBreak/>
        <w:drawing>
          <wp:inline distT="0" distB="0" distL="0" distR="0" wp14:anchorId="65E18937" wp14:editId="1859E18B">
            <wp:extent cx="8229600" cy="4930244"/>
            <wp:effectExtent l="0" t="0" r="0" b="0"/>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28"/>
                    <a:srcRect/>
                    <a:stretch>
                      <a:fillRect/>
                    </a:stretch>
                  </pic:blipFill>
                  <pic:spPr bwMode="auto">
                    <a:xfrm>
                      <a:off x="0" y="0"/>
                      <a:ext cx="8229600" cy="4930244"/>
                    </a:xfrm>
                    <a:prstGeom prst="rect">
                      <a:avLst/>
                    </a:prstGeom>
                    <a:noFill/>
                    <a:ln w="9525">
                      <a:noFill/>
                      <a:miter lim="800000"/>
                      <a:headEnd/>
                      <a:tailEnd/>
                    </a:ln>
                  </pic:spPr>
                </pic:pic>
              </a:graphicData>
            </a:graphic>
          </wp:inline>
        </w:drawing>
      </w:r>
    </w:p>
    <w:p w:rsidR="005B196A" w:rsidRDefault="005B196A" w:rsidP="002C2D54">
      <w:pPr>
        <w:pStyle w:val="Footnote"/>
      </w:pPr>
    </w:p>
    <w:p w:rsidR="005B196A" w:rsidRDefault="005B196A" w:rsidP="002C2D54">
      <w:pPr>
        <w:pStyle w:val="Footnote"/>
      </w:pPr>
      <w:r w:rsidRPr="00BD5FBF">
        <w:rPr>
          <w:noProof/>
          <w:lang w:eastAsia="en-US"/>
        </w:rPr>
        <w:lastRenderedPageBreak/>
        <w:drawing>
          <wp:inline distT="0" distB="0" distL="0" distR="0" wp14:anchorId="2D50587A" wp14:editId="7E5F1463">
            <wp:extent cx="8229600" cy="4930244"/>
            <wp:effectExtent l="0" t="0" r="0" b="0"/>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29"/>
                    <a:srcRect/>
                    <a:stretch>
                      <a:fillRect/>
                    </a:stretch>
                  </pic:blipFill>
                  <pic:spPr bwMode="auto">
                    <a:xfrm>
                      <a:off x="0" y="0"/>
                      <a:ext cx="8229600" cy="4930244"/>
                    </a:xfrm>
                    <a:prstGeom prst="rect">
                      <a:avLst/>
                    </a:prstGeom>
                    <a:noFill/>
                    <a:ln w="9525">
                      <a:noFill/>
                      <a:miter lim="800000"/>
                      <a:headEnd/>
                      <a:tailEnd/>
                    </a:ln>
                  </pic:spPr>
                </pic:pic>
              </a:graphicData>
            </a:graphic>
          </wp:inline>
        </w:drawing>
      </w:r>
    </w:p>
    <w:p w:rsidR="005B196A" w:rsidRDefault="005B196A" w:rsidP="002C2D54">
      <w:pPr>
        <w:pStyle w:val="Footnote"/>
      </w:pPr>
    </w:p>
    <w:p w:rsidR="005B196A" w:rsidRDefault="005B196A" w:rsidP="002C2D54">
      <w:pPr>
        <w:pStyle w:val="Footnote"/>
      </w:pPr>
      <w:r w:rsidRPr="00BD5FBF">
        <w:rPr>
          <w:noProof/>
          <w:lang w:eastAsia="en-US"/>
        </w:rPr>
        <w:lastRenderedPageBreak/>
        <w:drawing>
          <wp:inline distT="0" distB="0" distL="0" distR="0" wp14:anchorId="185286A9" wp14:editId="3104CBA6">
            <wp:extent cx="8229600" cy="4930244"/>
            <wp:effectExtent l="0" t="0" r="0" b="0"/>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30"/>
                    <a:srcRect/>
                    <a:stretch>
                      <a:fillRect/>
                    </a:stretch>
                  </pic:blipFill>
                  <pic:spPr bwMode="auto">
                    <a:xfrm>
                      <a:off x="0" y="0"/>
                      <a:ext cx="8229600" cy="4930244"/>
                    </a:xfrm>
                    <a:prstGeom prst="rect">
                      <a:avLst/>
                    </a:prstGeom>
                    <a:noFill/>
                    <a:ln w="9525">
                      <a:noFill/>
                      <a:miter lim="800000"/>
                      <a:headEnd/>
                      <a:tailEnd/>
                    </a:ln>
                  </pic:spPr>
                </pic:pic>
              </a:graphicData>
            </a:graphic>
          </wp:inline>
        </w:drawing>
      </w:r>
    </w:p>
    <w:p w:rsidR="005B196A" w:rsidRDefault="005B196A" w:rsidP="002C2D54">
      <w:pPr>
        <w:pStyle w:val="Footnote"/>
      </w:pPr>
    </w:p>
    <w:p w:rsidR="005B196A" w:rsidRDefault="005B196A" w:rsidP="002C2D54">
      <w:pPr>
        <w:pStyle w:val="Footnote"/>
      </w:pPr>
      <w:r w:rsidRPr="000F3884">
        <w:rPr>
          <w:noProof/>
          <w:lang w:eastAsia="en-US"/>
        </w:rPr>
        <w:lastRenderedPageBreak/>
        <w:drawing>
          <wp:inline distT="0" distB="0" distL="0" distR="0" wp14:anchorId="6AFF3998" wp14:editId="5C5171EE">
            <wp:extent cx="8229600" cy="4930244"/>
            <wp:effectExtent l="0" t="0" r="0" b="0"/>
            <wp:docPr id="628"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31"/>
                    <a:srcRect/>
                    <a:stretch>
                      <a:fillRect/>
                    </a:stretch>
                  </pic:blipFill>
                  <pic:spPr bwMode="auto">
                    <a:xfrm>
                      <a:off x="0" y="0"/>
                      <a:ext cx="8229600" cy="4930244"/>
                    </a:xfrm>
                    <a:prstGeom prst="rect">
                      <a:avLst/>
                    </a:prstGeom>
                    <a:noFill/>
                    <a:ln w="9525">
                      <a:noFill/>
                      <a:miter lim="800000"/>
                      <a:headEnd/>
                      <a:tailEnd/>
                    </a:ln>
                  </pic:spPr>
                </pic:pic>
              </a:graphicData>
            </a:graphic>
          </wp:inline>
        </w:drawing>
      </w:r>
    </w:p>
    <w:p w:rsidR="005B196A" w:rsidRDefault="005B196A" w:rsidP="002C2D54">
      <w:pPr>
        <w:pStyle w:val="Footnote"/>
      </w:pPr>
    </w:p>
    <w:p w:rsidR="005B196A" w:rsidRDefault="005B196A" w:rsidP="002C2D54">
      <w:pPr>
        <w:pStyle w:val="Footnote"/>
      </w:pPr>
      <w:r w:rsidRPr="000F3884">
        <w:rPr>
          <w:noProof/>
          <w:lang w:eastAsia="en-US"/>
        </w:rPr>
        <w:lastRenderedPageBreak/>
        <w:drawing>
          <wp:inline distT="0" distB="0" distL="0" distR="0" wp14:anchorId="0A879737" wp14:editId="0EC0DF6B">
            <wp:extent cx="8229600" cy="3616264"/>
            <wp:effectExtent l="0" t="0" r="0" b="3810"/>
            <wp:docPr id="629"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32"/>
                    <a:srcRect/>
                    <a:stretch>
                      <a:fillRect/>
                    </a:stretch>
                  </pic:blipFill>
                  <pic:spPr bwMode="auto">
                    <a:xfrm>
                      <a:off x="0" y="0"/>
                      <a:ext cx="8229600" cy="3616264"/>
                    </a:xfrm>
                    <a:prstGeom prst="rect">
                      <a:avLst/>
                    </a:prstGeom>
                    <a:noFill/>
                    <a:ln w="9525">
                      <a:noFill/>
                      <a:miter lim="800000"/>
                      <a:headEnd/>
                      <a:tailEnd/>
                    </a:ln>
                  </pic:spPr>
                </pic:pic>
              </a:graphicData>
            </a:graphic>
          </wp:inline>
        </w:drawing>
      </w:r>
    </w:p>
    <w:p w:rsidR="005B196A" w:rsidRDefault="005B196A" w:rsidP="002C2D54">
      <w:pPr>
        <w:pStyle w:val="Footnote"/>
      </w:pPr>
    </w:p>
    <w:p w:rsidR="00605BF3" w:rsidRDefault="00605BF3">
      <w:pPr>
        <w:jc w:val="left"/>
        <w:rPr>
          <w:sz w:val="20"/>
        </w:rPr>
      </w:pPr>
      <w:r>
        <w:br w:type="page"/>
      </w:r>
    </w:p>
    <w:p w:rsidR="00605BF3" w:rsidRDefault="00605BF3" w:rsidP="002C2D54">
      <w:pPr>
        <w:pStyle w:val="Footnote"/>
      </w:pPr>
      <w:r>
        <w:rPr>
          <w:rFonts w:hint="eastAsia"/>
        </w:rPr>
        <w:lastRenderedPageBreak/>
        <w:t>Form A-4A Output Ranges (2012 FHCF Exposure Data)</w:t>
      </w:r>
      <w:r>
        <w:rPr>
          <w:rFonts w:hint="eastAsia"/>
        </w:rPr>
        <w:tab/>
      </w:r>
      <w:r>
        <w:rPr>
          <w:rFonts w:hint="eastAsia"/>
        </w:rPr>
        <w:tab/>
      </w:r>
      <w:r>
        <w:rPr>
          <w:rFonts w:hint="eastAsia"/>
        </w:rPr>
        <w:tab/>
        <w:t xml:space="preserve">               </w:t>
      </w:r>
    </w:p>
    <w:p w:rsidR="00605BF3" w:rsidRDefault="00605BF3" w:rsidP="002C2D54">
      <w:pPr>
        <w:pStyle w:val="Footnote"/>
      </w:pPr>
      <w:r>
        <w:t xml:space="preserve">Loss Costs </w:t>
      </w:r>
      <w:r w:rsidR="009B0B0F">
        <w:t>per $</w:t>
      </w:r>
      <w:r>
        <w:t xml:space="preserve">1000 with Specified Deductible </w:t>
      </w:r>
      <w:r>
        <w:tab/>
        <w:t xml:space="preserve"> </w:t>
      </w:r>
      <w:r>
        <w:tab/>
      </w:r>
      <w:r>
        <w:tab/>
      </w:r>
      <w:r>
        <w:tab/>
      </w:r>
      <w:r>
        <w:tab/>
      </w:r>
      <w:r>
        <w:tab/>
        <w:t xml:space="preserve">         </w:t>
      </w:r>
    </w:p>
    <w:p w:rsidR="00605BF3" w:rsidRDefault="00605BF3" w:rsidP="002C2D54">
      <w:pPr>
        <w:pStyle w:val="Footnote"/>
      </w:pPr>
      <w:r>
        <w:t>Modeling Organization: Florida International University</w:t>
      </w:r>
    </w:p>
    <w:p w:rsidR="00605BF3" w:rsidRDefault="00605BF3" w:rsidP="002C2D54">
      <w:pPr>
        <w:pStyle w:val="Footnote"/>
      </w:pPr>
      <w:r>
        <w:t>Model Name &amp; Version Number: Florida Public Hurricane Loss Model 6.3</w:t>
      </w:r>
    </w:p>
    <w:p w:rsidR="00605BF3" w:rsidRDefault="00605BF3" w:rsidP="002C2D54">
      <w:pPr>
        <w:pStyle w:val="Footnote"/>
      </w:pPr>
      <w:r>
        <w:t xml:space="preserve">Model Release Date: </w:t>
      </w:r>
      <w:r w:rsidR="00F459EF">
        <w:t>November 5</w:t>
      </w:r>
      <w:r>
        <w:t>, 2018</w:t>
      </w:r>
    </w:p>
    <w:p w:rsidR="00605BF3" w:rsidRDefault="00605BF3" w:rsidP="002C2D54">
      <w:pPr>
        <w:pStyle w:val="Footnote"/>
      </w:pPr>
    </w:p>
    <w:p w:rsidR="005B196A" w:rsidRDefault="005B196A" w:rsidP="002C2D54">
      <w:pPr>
        <w:pStyle w:val="Footnote"/>
      </w:pPr>
      <w:r w:rsidRPr="00646ABB">
        <w:rPr>
          <w:noProof/>
          <w:lang w:eastAsia="en-US"/>
        </w:rPr>
        <w:drawing>
          <wp:inline distT="0" distB="0" distL="0" distR="0" wp14:anchorId="0286E530" wp14:editId="0C132594">
            <wp:extent cx="8229600" cy="4751122"/>
            <wp:effectExtent l="0" t="0" r="0" b="0"/>
            <wp:docPr id="630"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33"/>
                    <a:srcRect/>
                    <a:stretch>
                      <a:fillRect/>
                    </a:stretch>
                  </pic:blipFill>
                  <pic:spPr bwMode="auto">
                    <a:xfrm>
                      <a:off x="0" y="0"/>
                      <a:ext cx="8229600" cy="4751122"/>
                    </a:xfrm>
                    <a:prstGeom prst="rect">
                      <a:avLst/>
                    </a:prstGeom>
                    <a:noFill/>
                    <a:ln w="9525">
                      <a:noFill/>
                      <a:miter lim="800000"/>
                      <a:headEnd/>
                      <a:tailEnd/>
                    </a:ln>
                  </pic:spPr>
                </pic:pic>
              </a:graphicData>
            </a:graphic>
          </wp:inline>
        </w:drawing>
      </w:r>
    </w:p>
    <w:p w:rsidR="005B196A" w:rsidRDefault="005B196A" w:rsidP="002C2D54">
      <w:pPr>
        <w:pStyle w:val="Footnote"/>
      </w:pPr>
    </w:p>
    <w:p w:rsidR="005B196A" w:rsidRDefault="005B196A" w:rsidP="002C2D54">
      <w:pPr>
        <w:pStyle w:val="Footnote"/>
      </w:pPr>
      <w:r w:rsidRPr="006E6BAE">
        <w:rPr>
          <w:noProof/>
          <w:lang w:eastAsia="en-US"/>
        </w:rPr>
        <w:lastRenderedPageBreak/>
        <w:drawing>
          <wp:inline distT="0" distB="0" distL="0" distR="0" wp14:anchorId="38490FD6" wp14:editId="65F1481A">
            <wp:extent cx="8229600" cy="4751122"/>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34"/>
                    <a:srcRect/>
                    <a:stretch>
                      <a:fillRect/>
                    </a:stretch>
                  </pic:blipFill>
                  <pic:spPr bwMode="auto">
                    <a:xfrm>
                      <a:off x="0" y="0"/>
                      <a:ext cx="8229600" cy="4751122"/>
                    </a:xfrm>
                    <a:prstGeom prst="rect">
                      <a:avLst/>
                    </a:prstGeom>
                    <a:noFill/>
                    <a:ln w="9525">
                      <a:noFill/>
                      <a:miter lim="800000"/>
                      <a:headEnd/>
                      <a:tailEnd/>
                    </a:ln>
                  </pic:spPr>
                </pic:pic>
              </a:graphicData>
            </a:graphic>
          </wp:inline>
        </w:drawing>
      </w:r>
    </w:p>
    <w:p w:rsidR="005B196A" w:rsidRDefault="005B196A" w:rsidP="002C2D54">
      <w:pPr>
        <w:pStyle w:val="Footnote"/>
      </w:pPr>
    </w:p>
    <w:p w:rsidR="005B196A" w:rsidRDefault="005B196A" w:rsidP="002C2D54">
      <w:pPr>
        <w:pStyle w:val="Footnote"/>
      </w:pPr>
      <w:r w:rsidRPr="006E6BAE">
        <w:rPr>
          <w:noProof/>
          <w:lang w:eastAsia="en-US"/>
        </w:rPr>
        <w:lastRenderedPageBreak/>
        <w:drawing>
          <wp:inline distT="0" distB="0" distL="0" distR="0" wp14:anchorId="79297FC1" wp14:editId="4816F684">
            <wp:extent cx="8229600" cy="4751122"/>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35"/>
                    <a:srcRect/>
                    <a:stretch>
                      <a:fillRect/>
                    </a:stretch>
                  </pic:blipFill>
                  <pic:spPr bwMode="auto">
                    <a:xfrm>
                      <a:off x="0" y="0"/>
                      <a:ext cx="8229600" cy="4751122"/>
                    </a:xfrm>
                    <a:prstGeom prst="rect">
                      <a:avLst/>
                    </a:prstGeom>
                    <a:noFill/>
                    <a:ln w="9525">
                      <a:noFill/>
                      <a:miter lim="800000"/>
                      <a:headEnd/>
                      <a:tailEnd/>
                    </a:ln>
                  </pic:spPr>
                </pic:pic>
              </a:graphicData>
            </a:graphic>
          </wp:inline>
        </w:drawing>
      </w:r>
    </w:p>
    <w:p w:rsidR="005B196A" w:rsidRDefault="005B196A" w:rsidP="002C2D54">
      <w:pPr>
        <w:pStyle w:val="Footnote"/>
      </w:pPr>
    </w:p>
    <w:p w:rsidR="00EA7FC8" w:rsidRDefault="00EA7FC8" w:rsidP="002C2D54">
      <w:pPr>
        <w:pStyle w:val="Footnote"/>
      </w:pPr>
      <w:r w:rsidRPr="006E6BAE">
        <w:rPr>
          <w:noProof/>
          <w:lang w:eastAsia="en-US"/>
        </w:rPr>
        <w:lastRenderedPageBreak/>
        <w:drawing>
          <wp:inline distT="0" distB="0" distL="0" distR="0" wp14:anchorId="46A5130E" wp14:editId="45D8E0F8">
            <wp:extent cx="8229600" cy="4751122"/>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36"/>
                    <a:srcRect/>
                    <a:stretch>
                      <a:fillRect/>
                    </a:stretch>
                  </pic:blipFill>
                  <pic:spPr bwMode="auto">
                    <a:xfrm>
                      <a:off x="0" y="0"/>
                      <a:ext cx="8229600" cy="4751122"/>
                    </a:xfrm>
                    <a:prstGeom prst="rect">
                      <a:avLst/>
                    </a:prstGeom>
                    <a:noFill/>
                    <a:ln w="9525">
                      <a:noFill/>
                      <a:miter lim="800000"/>
                      <a:headEnd/>
                      <a:tailEnd/>
                    </a:ln>
                  </pic:spPr>
                </pic:pic>
              </a:graphicData>
            </a:graphic>
          </wp:inline>
        </w:drawing>
      </w:r>
    </w:p>
    <w:p w:rsidR="00EA7FC8" w:rsidRDefault="00EA7FC8" w:rsidP="002C2D54">
      <w:pPr>
        <w:pStyle w:val="Footnote"/>
      </w:pPr>
    </w:p>
    <w:p w:rsidR="00EA7FC8" w:rsidRDefault="00EA7FC8" w:rsidP="002C2D54">
      <w:pPr>
        <w:pStyle w:val="Footnote"/>
      </w:pPr>
      <w:r w:rsidRPr="006E6BAE">
        <w:rPr>
          <w:noProof/>
          <w:lang w:eastAsia="en-US"/>
        </w:rPr>
        <w:lastRenderedPageBreak/>
        <w:drawing>
          <wp:inline distT="0" distB="0" distL="0" distR="0" wp14:anchorId="0E07184B" wp14:editId="413BA906">
            <wp:extent cx="8229600" cy="4751122"/>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37"/>
                    <a:srcRect/>
                    <a:stretch>
                      <a:fillRect/>
                    </a:stretch>
                  </pic:blipFill>
                  <pic:spPr bwMode="auto">
                    <a:xfrm>
                      <a:off x="0" y="0"/>
                      <a:ext cx="8229600" cy="4751122"/>
                    </a:xfrm>
                    <a:prstGeom prst="rect">
                      <a:avLst/>
                    </a:prstGeom>
                    <a:noFill/>
                    <a:ln w="9525">
                      <a:noFill/>
                      <a:miter lim="800000"/>
                      <a:headEnd/>
                      <a:tailEnd/>
                    </a:ln>
                  </pic:spPr>
                </pic:pic>
              </a:graphicData>
            </a:graphic>
          </wp:inline>
        </w:drawing>
      </w:r>
    </w:p>
    <w:p w:rsidR="00EA7FC8" w:rsidRDefault="00EA7FC8" w:rsidP="002C2D54">
      <w:pPr>
        <w:pStyle w:val="Footnote"/>
      </w:pPr>
    </w:p>
    <w:p w:rsidR="00EA7FC8" w:rsidRDefault="00EA7FC8" w:rsidP="002C2D54">
      <w:pPr>
        <w:pStyle w:val="Footnote"/>
      </w:pPr>
      <w:r w:rsidRPr="00287AA6">
        <w:rPr>
          <w:noProof/>
          <w:lang w:eastAsia="en-US"/>
        </w:rPr>
        <w:lastRenderedPageBreak/>
        <w:drawing>
          <wp:inline distT="0" distB="0" distL="0" distR="0" wp14:anchorId="01D45007" wp14:editId="490EDA35">
            <wp:extent cx="8229600" cy="4751122"/>
            <wp:effectExtent l="0" t="0" r="0" b="0"/>
            <wp:docPr id="631"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38"/>
                    <a:srcRect/>
                    <a:stretch>
                      <a:fillRect/>
                    </a:stretch>
                  </pic:blipFill>
                  <pic:spPr bwMode="auto">
                    <a:xfrm>
                      <a:off x="0" y="0"/>
                      <a:ext cx="8229600" cy="4751122"/>
                    </a:xfrm>
                    <a:prstGeom prst="rect">
                      <a:avLst/>
                    </a:prstGeom>
                    <a:noFill/>
                    <a:ln w="9525">
                      <a:noFill/>
                      <a:miter lim="800000"/>
                      <a:headEnd/>
                      <a:tailEnd/>
                    </a:ln>
                  </pic:spPr>
                </pic:pic>
              </a:graphicData>
            </a:graphic>
          </wp:inline>
        </w:drawing>
      </w:r>
    </w:p>
    <w:p w:rsidR="00EA7FC8" w:rsidRDefault="00EA7FC8" w:rsidP="002C2D54">
      <w:pPr>
        <w:pStyle w:val="Footnote"/>
      </w:pPr>
    </w:p>
    <w:p w:rsidR="00EA7FC8" w:rsidRDefault="00EA7FC8" w:rsidP="002C2D54">
      <w:pPr>
        <w:pStyle w:val="Footnote"/>
      </w:pPr>
      <w:r w:rsidRPr="00287AA6">
        <w:rPr>
          <w:noProof/>
          <w:lang w:eastAsia="en-US"/>
        </w:rPr>
        <w:lastRenderedPageBreak/>
        <w:drawing>
          <wp:inline distT="0" distB="0" distL="0" distR="0" wp14:anchorId="4A174792" wp14:editId="7A218C65">
            <wp:extent cx="8229600" cy="4751122"/>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39"/>
                    <a:srcRect/>
                    <a:stretch>
                      <a:fillRect/>
                    </a:stretch>
                  </pic:blipFill>
                  <pic:spPr bwMode="auto">
                    <a:xfrm>
                      <a:off x="0" y="0"/>
                      <a:ext cx="8229600" cy="4751122"/>
                    </a:xfrm>
                    <a:prstGeom prst="rect">
                      <a:avLst/>
                    </a:prstGeom>
                    <a:noFill/>
                    <a:ln w="9525">
                      <a:noFill/>
                      <a:miter lim="800000"/>
                      <a:headEnd/>
                      <a:tailEnd/>
                    </a:ln>
                  </pic:spPr>
                </pic:pic>
              </a:graphicData>
            </a:graphic>
          </wp:inline>
        </w:drawing>
      </w:r>
    </w:p>
    <w:p w:rsidR="00EA7FC8" w:rsidRDefault="00EA7FC8" w:rsidP="002C2D54">
      <w:pPr>
        <w:pStyle w:val="Footnote"/>
      </w:pPr>
    </w:p>
    <w:p w:rsidR="00EA7FC8" w:rsidRDefault="00EA7FC8" w:rsidP="002C2D54">
      <w:pPr>
        <w:pStyle w:val="Footnote"/>
      </w:pPr>
      <w:r w:rsidRPr="00287AA6">
        <w:rPr>
          <w:noProof/>
          <w:lang w:eastAsia="en-US"/>
        </w:rPr>
        <w:lastRenderedPageBreak/>
        <w:drawing>
          <wp:inline distT="0" distB="0" distL="0" distR="0" wp14:anchorId="6CD1C294" wp14:editId="46229D41">
            <wp:extent cx="8229600" cy="4751122"/>
            <wp:effectExtent l="0" t="0" r="0" b="0"/>
            <wp:docPr id="632"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40"/>
                    <a:srcRect/>
                    <a:stretch>
                      <a:fillRect/>
                    </a:stretch>
                  </pic:blipFill>
                  <pic:spPr bwMode="auto">
                    <a:xfrm>
                      <a:off x="0" y="0"/>
                      <a:ext cx="8229600" cy="4751122"/>
                    </a:xfrm>
                    <a:prstGeom prst="rect">
                      <a:avLst/>
                    </a:prstGeom>
                    <a:noFill/>
                    <a:ln w="9525">
                      <a:noFill/>
                      <a:miter lim="800000"/>
                      <a:headEnd/>
                      <a:tailEnd/>
                    </a:ln>
                  </pic:spPr>
                </pic:pic>
              </a:graphicData>
            </a:graphic>
          </wp:inline>
        </w:drawing>
      </w:r>
    </w:p>
    <w:p w:rsidR="00EA7FC8" w:rsidRDefault="00EA7FC8" w:rsidP="002C2D54">
      <w:pPr>
        <w:pStyle w:val="Footnote"/>
      </w:pPr>
    </w:p>
    <w:p w:rsidR="00EA7FC8" w:rsidRDefault="00EA7FC8" w:rsidP="002C2D54">
      <w:pPr>
        <w:pStyle w:val="Footnote"/>
      </w:pPr>
      <w:r w:rsidRPr="00287AA6">
        <w:rPr>
          <w:noProof/>
          <w:lang w:eastAsia="en-US"/>
        </w:rPr>
        <w:lastRenderedPageBreak/>
        <w:drawing>
          <wp:inline distT="0" distB="0" distL="0" distR="0" wp14:anchorId="01DB7674" wp14:editId="5B5BEA66">
            <wp:extent cx="8229600" cy="4751122"/>
            <wp:effectExtent l="0" t="0" r="0" b="0"/>
            <wp:docPr id="633"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41"/>
                    <a:srcRect/>
                    <a:stretch>
                      <a:fillRect/>
                    </a:stretch>
                  </pic:blipFill>
                  <pic:spPr bwMode="auto">
                    <a:xfrm>
                      <a:off x="0" y="0"/>
                      <a:ext cx="8229600" cy="4751122"/>
                    </a:xfrm>
                    <a:prstGeom prst="rect">
                      <a:avLst/>
                    </a:prstGeom>
                    <a:noFill/>
                    <a:ln w="9525">
                      <a:noFill/>
                      <a:miter lim="800000"/>
                      <a:headEnd/>
                      <a:tailEnd/>
                    </a:ln>
                  </pic:spPr>
                </pic:pic>
              </a:graphicData>
            </a:graphic>
          </wp:inline>
        </w:drawing>
      </w:r>
    </w:p>
    <w:p w:rsidR="00EA7FC8" w:rsidRDefault="00EA7FC8" w:rsidP="002C2D54">
      <w:pPr>
        <w:pStyle w:val="Footnote"/>
      </w:pPr>
    </w:p>
    <w:p w:rsidR="00EA7FC8" w:rsidRDefault="00EA7FC8" w:rsidP="002C2D54">
      <w:pPr>
        <w:pStyle w:val="Footnote"/>
      </w:pPr>
      <w:r w:rsidRPr="008742CE">
        <w:rPr>
          <w:noProof/>
          <w:lang w:eastAsia="en-US"/>
        </w:rPr>
        <w:lastRenderedPageBreak/>
        <w:drawing>
          <wp:inline distT="0" distB="0" distL="0" distR="0" wp14:anchorId="164E5D1F" wp14:editId="5757269B">
            <wp:extent cx="8229600" cy="3442152"/>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42"/>
                    <a:srcRect/>
                    <a:stretch>
                      <a:fillRect/>
                    </a:stretch>
                  </pic:blipFill>
                  <pic:spPr bwMode="auto">
                    <a:xfrm>
                      <a:off x="0" y="0"/>
                      <a:ext cx="8229600" cy="3442152"/>
                    </a:xfrm>
                    <a:prstGeom prst="rect">
                      <a:avLst/>
                    </a:prstGeom>
                    <a:noFill/>
                    <a:ln w="9525">
                      <a:noFill/>
                      <a:miter lim="800000"/>
                      <a:headEnd/>
                      <a:tailEnd/>
                    </a:ln>
                  </pic:spPr>
                </pic:pic>
              </a:graphicData>
            </a:graphic>
          </wp:inline>
        </w:drawing>
      </w:r>
    </w:p>
    <w:p w:rsidR="00EA7FC8" w:rsidRDefault="00EA7FC8" w:rsidP="002C2D54">
      <w:pPr>
        <w:pStyle w:val="Footnote"/>
      </w:pPr>
    </w:p>
    <w:p w:rsidR="00EA7FC8" w:rsidRDefault="00EA7FC8" w:rsidP="002C2D54">
      <w:pPr>
        <w:pStyle w:val="Footnote"/>
      </w:pPr>
    </w:p>
    <w:p w:rsidR="005B196A" w:rsidRDefault="005B196A" w:rsidP="002C2D54">
      <w:pPr>
        <w:pStyle w:val="Footnote"/>
      </w:pPr>
    </w:p>
    <w:p w:rsidR="005B196A" w:rsidRPr="005B196A" w:rsidRDefault="005B196A" w:rsidP="005B196A">
      <w:pPr>
        <w:sectPr w:rsidR="005B196A" w:rsidRPr="005B196A" w:rsidSect="000C6CA5">
          <w:pgSz w:w="15840" w:h="12240" w:orient="landscape"/>
          <w:pgMar w:top="1440" w:right="1440" w:bottom="1440" w:left="1440" w:header="720" w:footer="720" w:gutter="0"/>
          <w:cols w:space="720"/>
          <w:docGrid w:linePitch="360"/>
        </w:sectPr>
      </w:pPr>
    </w:p>
    <w:p w:rsidR="00FF1226" w:rsidRDefault="00FF1226" w:rsidP="0007529D">
      <w:pPr>
        <w:pStyle w:val="Heading2"/>
      </w:pPr>
      <w:bookmarkStart w:id="478" w:name="AppendixH"/>
      <w:bookmarkStart w:id="479" w:name="_Toc529271720"/>
      <w:r>
        <w:lastRenderedPageBreak/>
        <w:t>Appendix H</w:t>
      </w:r>
      <w:bookmarkEnd w:id="478"/>
      <w:r w:rsidRPr="00661E08">
        <w:t xml:space="preserve"> –</w:t>
      </w:r>
      <w:r>
        <w:t xml:space="preserve"> </w:t>
      </w:r>
      <w:r w:rsidRPr="00FF1226">
        <w:t>Form A-4B: Hurricane Output Ranges (2017 FHCF Exposure Data)</w:t>
      </w:r>
      <w:bookmarkEnd w:id="479"/>
    </w:p>
    <w:p w:rsidR="00FF1226" w:rsidRDefault="00FF1226" w:rsidP="00FF1226">
      <w:r>
        <w:t>Florida International University</w:t>
      </w:r>
    </w:p>
    <w:p w:rsidR="00FF1226" w:rsidRDefault="00FF1226" w:rsidP="00FF1226">
      <w:r>
        <w:t>Florida Public Hurricane Loss Model 6.3</w:t>
      </w:r>
    </w:p>
    <w:p w:rsidR="00FF1226" w:rsidRDefault="00F459EF" w:rsidP="00FF1226">
      <w:r>
        <w:t>November 5</w:t>
      </w:r>
      <w:r w:rsidR="00FF1226">
        <w:t>, 2018</w:t>
      </w:r>
    </w:p>
    <w:p w:rsidR="00FF1226" w:rsidRDefault="00FF1226" w:rsidP="009E71A1"/>
    <w:p w:rsidR="00C306D4" w:rsidRDefault="00C306D4" w:rsidP="009E71A1"/>
    <w:p w:rsidR="005A6347" w:rsidRDefault="005A6347">
      <w:pPr>
        <w:jc w:val="left"/>
        <w:sectPr w:rsidR="005A6347" w:rsidSect="00FA03B1">
          <w:pgSz w:w="12240" w:h="15840"/>
          <w:pgMar w:top="1440" w:right="1440" w:bottom="1440" w:left="1440" w:header="720" w:footer="720" w:gutter="0"/>
          <w:cols w:space="720"/>
          <w:docGrid w:linePitch="360"/>
        </w:sectPr>
      </w:pPr>
    </w:p>
    <w:p w:rsidR="005A6347" w:rsidRDefault="005A6347" w:rsidP="002C2D54">
      <w:pPr>
        <w:pStyle w:val="Footnote"/>
      </w:pPr>
      <w:r>
        <w:rPr>
          <w:rFonts w:hint="eastAsia"/>
        </w:rPr>
        <w:lastRenderedPageBreak/>
        <w:t>Form A-4B Output Ranges (2017 FHCF Exposure Data)</w:t>
      </w:r>
      <w:r>
        <w:rPr>
          <w:rFonts w:hint="eastAsia"/>
        </w:rPr>
        <w:tab/>
        <w:t xml:space="preserve">   </w:t>
      </w:r>
      <w:r>
        <w:rPr>
          <w:rFonts w:hint="eastAsia"/>
        </w:rPr>
        <w:tab/>
        <w:t xml:space="preserve">               </w:t>
      </w:r>
    </w:p>
    <w:p w:rsidR="005A6347" w:rsidRDefault="005A6347" w:rsidP="002C2D54">
      <w:pPr>
        <w:pStyle w:val="Footnote"/>
      </w:pPr>
      <w:r>
        <w:t xml:space="preserve">Loss Cost per $1000 for 0% Deductible </w:t>
      </w:r>
      <w:r>
        <w:tab/>
        <w:t xml:space="preserve"> </w:t>
      </w:r>
      <w:r>
        <w:tab/>
      </w:r>
      <w:r>
        <w:tab/>
      </w:r>
      <w:r>
        <w:tab/>
      </w:r>
      <w:r>
        <w:tab/>
      </w:r>
      <w:r>
        <w:tab/>
        <w:t xml:space="preserve">         </w:t>
      </w:r>
    </w:p>
    <w:p w:rsidR="005A6347" w:rsidRDefault="005A6347" w:rsidP="002C2D54">
      <w:pPr>
        <w:pStyle w:val="Footnote"/>
      </w:pPr>
      <w:r>
        <w:t>Modeling Organization: Florida International University</w:t>
      </w:r>
    </w:p>
    <w:p w:rsidR="005A6347" w:rsidRDefault="005A6347" w:rsidP="002C2D54">
      <w:pPr>
        <w:pStyle w:val="Footnote"/>
      </w:pPr>
      <w:r>
        <w:t>Model Name &amp; Version Number: Florida Public Hurricane Loss Model 6.3</w:t>
      </w:r>
    </w:p>
    <w:p w:rsidR="007C6B11" w:rsidRDefault="005A6347" w:rsidP="002C2D54">
      <w:pPr>
        <w:pStyle w:val="Footnote"/>
      </w:pPr>
      <w:r>
        <w:t xml:space="preserve">Model Release Date: </w:t>
      </w:r>
      <w:r w:rsidR="00F459EF">
        <w:t>November 5</w:t>
      </w:r>
      <w:r>
        <w:t>, 2018</w:t>
      </w:r>
    </w:p>
    <w:p w:rsidR="00CB6D71" w:rsidRDefault="00CB6D71" w:rsidP="002C2D54">
      <w:pPr>
        <w:pStyle w:val="Footnote"/>
      </w:pPr>
    </w:p>
    <w:p w:rsidR="00CB6D71" w:rsidRDefault="004B2F89" w:rsidP="002C2D54">
      <w:pPr>
        <w:pStyle w:val="Footnote"/>
      </w:pPr>
      <w:r w:rsidRPr="00C355D0">
        <w:rPr>
          <w:noProof/>
          <w:lang w:eastAsia="en-US"/>
        </w:rPr>
        <w:drawing>
          <wp:inline distT="0" distB="0" distL="0" distR="0" wp14:anchorId="6BF7DCEB" wp14:editId="1EE30E4C">
            <wp:extent cx="8229600" cy="4930244"/>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43"/>
                    <a:srcRect/>
                    <a:stretch>
                      <a:fillRect/>
                    </a:stretch>
                  </pic:blipFill>
                  <pic:spPr bwMode="auto">
                    <a:xfrm>
                      <a:off x="0" y="0"/>
                      <a:ext cx="8229600" cy="4930244"/>
                    </a:xfrm>
                    <a:prstGeom prst="rect">
                      <a:avLst/>
                    </a:prstGeom>
                    <a:noFill/>
                    <a:ln w="9525">
                      <a:noFill/>
                      <a:miter lim="800000"/>
                      <a:headEnd/>
                      <a:tailEnd/>
                    </a:ln>
                  </pic:spPr>
                </pic:pic>
              </a:graphicData>
            </a:graphic>
          </wp:inline>
        </w:drawing>
      </w:r>
    </w:p>
    <w:p w:rsidR="004B2F89" w:rsidRDefault="004B2F89" w:rsidP="002C2D54">
      <w:pPr>
        <w:pStyle w:val="Footnote"/>
      </w:pPr>
      <w:r w:rsidRPr="00C355D0">
        <w:rPr>
          <w:noProof/>
          <w:lang w:eastAsia="en-US"/>
        </w:rPr>
        <w:lastRenderedPageBreak/>
        <w:drawing>
          <wp:inline distT="0" distB="0" distL="0" distR="0" wp14:anchorId="602E35C6" wp14:editId="67D1E21E">
            <wp:extent cx="8229600" cy="4930244"/>
            <wp:effectExtent l="0" t="0" r="0"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44"/>
                    <a:srcRect/>
                    <a:stretch>
                      <a:fillRect/>
                    </a:stretch>
                  </pic:blipFill>
                  <pic:spPr bwMode="auto">
                    <a:xfrm>
                      <a:off x="0" y="0"/>
                      <a:ext cx="8229600" cy="4930244"/>
                    </a:xfrm>
                    <a:prstGeom prst="rect">
                      <a:avLst/>
                    </a:prstGeom>
                    <a:noFill/>
                    <a:ln w="9525">
                      <a:noFill/>
                      <a:miter lim="800000"/>
                      <a:headEnd/>
                      <a:tailEnd/>
                    </a:ln>
                  </pic:spPr>
                </pic:pic>
              </a:graphicData>
            </a:graphic>
          </wp:inline>
        </w:drawing>
      </w:r>
    </w:p>
    <w:p w:rsidR="004B2F89" w:rsidRDefault="004B2F89" w:rsidP="002C2D54">
      <w:pPr>
        <w:pStyle w:val="Footnote"/>
      </w:pPr>
    </w:p>
    <w:p w:rsidR="004B2F89" w:rsidRDefault="004B2F89" w:rsidP="002C2D54">
      <w:pPr>
        <w:pStyle w:val="Footnote"/>
      </w:pPr>
      <w:r w:rsidRPr="00C355D0">
        <w:rPr>
          <w:noProof/>
          <w:lang w:eastAsia="en-US"/>
        </w:rPr>
        <w:lastRenderedPageBreak/>
        <w:drawing>
          <wp:inline distT="0" distB="0" distL="0" distR="0" wp14:anchorId="04BD5F9D" wp14:editId="7009A9F4">
            <wp:extent cx="8229600" cy="4930244"/>
            <wp:effectExtent l="0" t="0" r="0" b="0"/>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45"/>
                    <a:srcRect/>
                    <a:stretch>
                      <a:fillRect/>
                    </a:stretch>
                  </pic:blipFill>
                  <pic:spPr bwMode="auto">
                    <a:xfrm>
                      <a:off x="0" y="0"/>
                      <a:ext cx="8229600" cy="4930244"/>
                    </a:xfrm>
                    <a:prstGeom prst="rect">
                      <a:avLst/>
                    </a:prstGeom>
                    <a:noFill/>
                    <a:ln w="9525">
                      <a:noFill/>
                      <a:miter lim="800000"/>
                      <a:headEnd/>
                      <a:tailEnd/>
                    </a:ln>
                  </pic:spPr>
                </pic:pic>
              </a:graphicData>
            </a:graphic>
          </wp:inline>
        </w:drawing>
      </w:r>
    </w:p>
    <w:p w:rsidR="004B2F89" w:rsidRDefault="004B2F89" w:rsidP="002C2D54">
      <w:pPr>
        <w:pStyle w:val="Footnote"/>
      </w:pPr>
    </w:p>
    <w:p w:rsidR="004B2F89" w:rsidRDefault="004B2F89" w:rsidP="002C2D54">
      <w:pPr>
        <w:pStyle w:val="Footnote"/>
      </w:pPr>
      <w:r w:rsidRPr="00C355D0">
        <w:rPr>
          <w:noProof/>
          <w:lang w:eastAsia="en-US"/>
        </w:rPr>
        <w:lastRenderedPageBreak/>
        <w:drawing>
          <wp:inline distT="0" distB="0" distL="0" distR="0" wp14:anchorId="1C9A621C" wp14:editId="69B2923A">
            <wp:extent cx="8229600" cy="4930244"/>
            <wp:effectExtent l="0" t="0" r="0" b="0"/>
            <wp:docPr id="636"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46"/>
                    <a:srcRect/>
                    <a:stretch>
                      <a:fillRect/>
                    </a:stretch>
                  </pic:blipFill>
                  <pic:spPr bwMode="auto">
                    <a:xfrm>
                      <a:off x="0" y="0"/>
                      <a:ext cx="8229600" cy="4930244"/>
                    </a:xfrm>
                    <a:prstGeom prst="rect">
                      <a:avLst/>
                    </a:prstGeom>
                    <a:noFill/>
                    <a:ln w="9525">
                      <a:noFill/>
                      <a:miter lim="800000"/>
                      <a:headEnd/>
                      <a:tailEnd/>
                    </a:ln>
                  </pic:spPr>
                </pic:pic>
              </a:graphicData>
            </a:graphic>
          </wp:inline>
        </w:drawing>
      </w:r>
    </w:p>
    <w:p w:rsidR="004B2F89" w:rsidRDefault="004B2F89" w:rsidP="002C2D54">
      <w:pPr>
        <w:pStyle w:val="Footnote"/>
      </w:pPr>
    </w:p>
    <w:p w:rsidR="004B2F89" w:rsidRDefault="004B2F89" w:rsidP="002C2D54">
      <w:pPr>
        <w:pStyle w:val="Footnote"/>
      </w:pPr>
      <w:r w:rsidRPr="00C355D0">
        <w:rPr>
          <w:noProof/>
          <w:lang w:eastAsia="en-US"/>
        </w:rPr>
        <w:lastRenderedPageBreak/>
        <w:drawing>
          <wp:inline distT="0" distB="0" distL="0" distR="0" wp14:anchorId="0A231C22" wp14:editId="7FFB09BB">
            <wp:extent cx="8229600" cy="4930244"/>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47"/>
                    <a:srcRect/>
                    <a:stretch>
                      <a:fillRect/>
                    </a:stretch>
                  </pic:blipFill>
                  <pic:spPr bwMode="auto">
                    <a:xfrm>
                      <a:off x="0" y="0"/>
                      <a:ext cx="8229600" cy="4930244"/>
                    </a:xfrm>
                    <a:prstGeom prst="rect">
                      <a:avLst/>
                    </a:prstGeom>
                    <a:noFill/>
                    <a:ln w="9525">
                      <a:noFill/>
                      <a:miter lim="800000"/>
                      <a:headEnd/>
                      <a:tailEnd/>
                    </a:ln>
                  </pic:spPr>
                </pic:pic>
              </a:graphicData>
            </a:graphic>
          </wp:inline>
        </w:drawing>
      </w:r>
    </w:p>
    <w:p w:rsidR="004B2F89" w:rsidRDefault="004B2F89" w:rsidP="002C2D54">
      <w:pPr>
        <w:pStyle w:val="Footnote"/>
      </w:pPr>
    </w:p>
    <w:p w:rsidR="004B2F89" w:rsidRDefault="004B2F89" w:rsidP="002C2D54">
      <w:pPr>
        <w:pStyle w:val="Footnote"/>
      </w:pPr>
      <w:r w:rsidRPr="00C355D0">
        <w:rPr>
          <w:noProof/>
          <w:lang w:eastAsia="en-US"/>
        </w:rPr>
        <w:lastRenderedPageBreak/>
        <w:drawing>
          <wp:inline distT="0" distB="0" distL="0" distR="0" wp14:anchorId="2FAF7313" wp14:editId="78DE69DA">
            <wp:extent cx="8229600" cy="4930244"/>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48"/>
                    <a:srcRect/>
                    <a:stretch>
                      <a:fillRect/>
                    </a:stretch>
                  </pic:blipFill>
                  <pic:spPr bwMode="auto">
                    <a:xfrm>
                      <a:off x="0" y="0"/>
                      <a:ext cx="8229600" cy="4930244"/>
                    </a:xfrm>
                    <a:prstGeom prst="rect">
                      <a:avLst/>
                    </a:prstGeom>
                    <a:noFill/>
                    <a:ln w="9525">
                      <a:noFill/>
                      <a:miter lim="800000"/>
                      <a:headEnd/>
                      <a:tailEnd/>
                    </a:ln>
                  </pic:spPr>
                </pic:pic>
              </a:graphicData>
            </a:graphic>
          </wp:inline>
        </w:drawing>
      </w:r>
    </w:p>
    <w:p w:rsidR="004B2F89" w:rsidRDefault="004B2F89" w:rsidP="002C2D54">
      <w:pPr>
        <w:pStyle w:val="Footnote"/>
      </w:pPr>
    </w:p>
    <w:p w:rsidR="004B2F89" w:rsidRDefault="004B2F89" w:rsidP="002C2D54">
      <w:pPr>
        <w:pStyle w:val="Footnote"/>
      </w:pPr>
      <w:r w:rsidRPr="00C355D0">
        <w:rPr>
          <w:noProof/>
          <w:lang w:eastAsia="en-US"/>
        </w:rPr>
        <w:lastRenderedPageBreak/>
        <w:drawing>
          <wp:inline distT="0" distB="0" distL="0" distR="0" wp14:anchorId="060F6112" wp14:editId="170B9E5F">
            <wp:extent cx="8229600" cy="4930244"/>
            <wp:effectExtent l="0" t="0" r="0" b="0"/>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49"/>
                    <a:srcRect/>
                    <a:stretch>
                      <a:fillRect/>
                    </a:stretch>
                  </pic:blipFill>
                  <pic:spPr bwMode="auto">
                    <a:xfrm>
                      <a:off x="0" y="0"/>
                      <a:ext cx="8229600" cy="4930244"/>
                    </a:xfrm>
                    <a:prstGeom prst="rect">
                      <a:avLst/>
                    </a:prstGeom>
                    <a:noFill/>
                    <a:ln w="9525">
                      <a:noFill/>
                      <a:miter lim="800000"/>
                      <a:headEnd/>
                      <a:tailEnd/>
                    </a:ln>
                  </pic:spPr>
                </pic:pic>
              </a:graphicData>
            </a:graphic>
          </wp:inline>
        </w:drawing>
      </w:r>
    </w:p>
    <w:p w:rsidR="004B2F89" w:rsidRDefault="004B2F89" w:rsidP="002C2D54">
      <w:pPr>
        <w:pStyle w:val="Footnote"/>
      </w:pPr>
    </w:p>
    <w:p w:rsidR="004B2F89" w:rsidRDefault="004B2F89" w:rsidP="002C2D54">
      <w:pPr>
        <w:pStyle w:val="Footnote"/>
      </w:pPr>
      <w:r w:rsidRPr="00ED7572">
        <w:rPr>
          <w:noProof/>
          <w:lang w:eastAsia="en-US"/>
        </w:rPr>
        <w:lastRenderedPageBreak/>
        <w:drawing>
          <wp:inline distT="0" distB="0" distL="0" distR="0" wp14:anchorId="20931E1C" wp14:editId="46F6D816">
            <wp:extent cx="8229600" cy="4930244"/>
            <wp:effectExtent l="0" t="0" r="0" b="0"/>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50"/>
                    <a:srcRect/>
                    <a:stretch>
                      <a:fillRect/>
                    </a:stretch>
                  </pic:blipFill>
                  <pic:spPr bwMode="auto">
                    <a:xfrm>
                      <a:off x="0" y="0"/>
                      <a:ext cx="8229600" cy="4930244"/>
                    </a:xfrm>
                    <a:prstGeom prst="rect">
                      <a:avLst/>
                    </a:prstGeom>
                    <a:noFill/>
                    <a:ln w="9525">
                      <a:noFill/>
                      <a:miter lim="800000"/>
                      <a:headEnd/>
                      <a:tailEnd/>
                    </a:ln>
                  </pic:spPr>
                </pic:pic>
              </a:graphicData>
            </a:graphic>
          </wp:inline>
        </w:drawing>
      </w:r>
    </w:p>
    <w:p w:rsidR="004B2F89" w:rsidRDefault="004B2F89" w:rsidP="002C2D54">
      <w:pPr>
        <w:pStyle w:val="Footnote"/>
      </w:pPr>
    </w:p>
    <w:p w:rsidR="004B2F89" w:rsidRDefault="004B2F89" w:rsidP="002C2D54">
      <w:pPr>
        <w:pStyle w:val="Footnote"/>
      </w:pPr>
      <w:r w:rsidRPr="00ED7572">
        <w:rPr>
          <w:noProof/>
          <w:lang w:eastAsia="en-US"/>
        </w:rPr>
        <w:lastRenderedPageBreak/>
        <w:drawing>
          <wp:inline distT="0" distB="0" distL="0" distR="0" wp14:anchorId="4D66E780" wp14:editId="7FCC029F">
            <wp:extent cx="8229600" cy="4930244"/>
            <wp:effectExtent l="0" t="0" r="0" b="0"/>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51"/>
                    <a:srcRect/>
                    <a:stretch>
                      <a:fillRect/>
                    </a:stretch>
                  </pic:blipFill>
                  <pic:spPr bwMode="auto">
                    <a:xfrm>
                      <a:off x="0" y="0"/>
                      <a:ext cx="8229600" cy="4930244"/>
                    </a:xfrm>
                    <a:prstGeom prst="rect">
                      <a:avLst/>
                    </a:prstGeom>
                    <a:noFill/>
                    <a:ln w="9525">
                      <a:noFill/>
                      <a:miter lim="800000"/>
                      <a:headEnd/>
                      <a:tailEnd/>
                    </a:ln>
                  </pic:spPr>
                </pic:pic>
              </a:graphicData>
            </a:graphic>
          </wp:inline>
        </w:drawing>
      </w:r>
    </w:p>
    <w:p w:rsidR="004B2F89" w:rsidRDefault="004B2F89" w:rsidP="002C2D54">
      <w:pPr>
        <w:pStyle w:val="Footnote"/>
      </w:pPr>
    </w:p>
    <w:p w:rsidR="004B2F89" w:rsidRDefault="004B2F89" w:rsidP="002C2D54">
      <w:pPr>
        <w:pStyle w:val="Footnote"/>
      </w:pPr>
      <w:r w:rsidRPr="00E4758F">
        <w:rPr>
          <w:noProof/>
          <w:lang w:eastAsia="en-US"/>
        </w:rPr>
        <w:lastRenderedPageBreak/>
        <w:drawing>
          <wp:inline distT="0" distB="0" distL="0" distR="0" wp14:anchorId="70CF9D67" wp14:editId="67D66CC8">
            <wp:extent cx="8229600" cy="3616264"/>
            <wp:effectExtent l="0" t="0" r="0" b="381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52"/>
                    <a:srcRect/>
                    <a:stretch>
                      <a:fillRect/>
                    </a:stretch>
                  </pic:blipFill>
                  <pic:spPr bwMode="auto">
                    <a:xfrm>
                      <a:off x="0" y="0"/>
                      <a:ext cx="8229600" cy="3616264"/>
                    </a:xfrm>
                    <a:prstGeom prst="rect">
                      <a:avLst/>
                    </a:prstGeom>
                    <a:noFill/>
                    <a:ln w="9525">
                      <a:noFill/>
                      <a:miter lim="800000"/>
                      <a:headEnd/>
                      <a:tailEnd/>
                    </a:ln>
                  </pic:spPr>
                </pic:pic>
              </a:graphicData>
            </a:graphic>
          </wp:inline>
        </w:drawing>
      </w:r>
    </w:p>
    <w:p w:rsidR="004B2F89" w:rsidRDefault="004B2F89" w:rsidP="002C2D54">
      <w:pPr>
        <w:pStyle w:val="Footnote"/>
      </w:pPr>
    </w:p>
    <w:p w:rsidR="004B2F89" w:rsidRDefault="004B2F89">
      <w:pPr>
        <w:jc w:val="left"/>
        <w:rPr>
          <w:sz w:val="20"/>
        </w:rPr>
      </w:pPr>
      <w:r>
        <w:br w:type="page"/>
      </w:r>
    </w:p>
    <w:p w:rsidR="004B2F89" w:rsidRDefault="004B2F89" w:rsidP="002C2D54">
      <w:pPr>
        <w:pStyle w:val="Footnote"/>
      </w:pPr>
      <w:r>
        <w:rPr>
          <w:rFonts w:hint="eastAsia"/>
        </w:rPr>
        <w:lastRenderedPageBreak/>
        <w:t>Form A</w:t>
      </w:r>
      <w:r w:rsidR="009B0B0F">
        <w:rPr>
          <w:rFonts w:hint="eastAsia"/>
        </w:rPr>
        <w:t>-</w:t>
      </w:r>
      <w:r>
        <w:rPr>
          <w:rFonts w:hint="eastAsia"/>
        </w:rPr>
        <w:t>4B Output Ranges (2017 FHCF Exposure Data)</w:t>
      </w:r>
      <w:r>
        <w:rPr>
          <w:rFonts w:hint="eastAsia"/>
        </w:rPr>
        <w:tab/>
      </w:r>
      <w:r>
        <w:rPr>
          <w:rFonts w:hint="eastAsia"/>
        </w:rPr>
        <w:tab/>
      </w:r>
      <w:r>
        <w:rPr>
          <w:rFonts w:hint="eastAsia"/>
        </w:rPr>
        <w:tab/>
        <w:t xml:space="preserve">               </w:t>
      </w:r>
      <w:r>
        <w:t xml:space="preserve">       </w:t>
      </w:r>
    </w:p>
    <w:p w:rsidR="004B2F89" w:rsidRDefault="004B2F89" w:rsidP="002C2D54">
      <w:pPr>
        <w:pStyle w:val="Footnote"/>
      </w:pPr>
      <w:r>
        <w:t xml:space="preserve">Loss Costs per $1000 with Specified Deductible </w:t>
      </w:r>
      <w:r>
        <w:tab/>
        <w:t xml:space="preserve"> </w:t>
      </w:r>
      <w:r>
        <w:tab/>
      </w:r>
      <w:r>
        <w:tab/>
      </w:r>
      <w:r>
        <w:tab/>
      </w:r>
      <w:r>
        <w:tab/>
      </w:r>
      <w:r>
        <w:tab/>
        <w:t xml:space="preserve">         </w:t>
      </w:r>
    </w:p>
    <w:p w:rsidR="004B2F89" w:rsidRDefault="004B2F89" w:rsidP="002C2D54">
      <w:pPr>
        <w:pStyle w:val="Footnote"/>
      </w:pPr>
      <w:r>
        <w:t>Modeling Organization: Florida International University</w:t>
      </w:r>
    </w:p>
    <w:p w:rsidR="004B2F89" w:rsidRDefault="004B2F89" w:rsidP="002C2D54">
      <w:pPr>
        <w:pStyle w:val="Footnote"/>
      </w:pPr>
      <w:r>
        <w:t>Model Name &amp; Version Number: Florida Public Hurricane Loss Model 6.3</w:t>
      </w:r>
    </w:p>
    <w:p w:rsidR="004B2F89" w:rsidRDefault="004B2F89" w:rsidP="002C2D54">
      <w:pPr>
        <w:pStyle w:val="Footnote"/>
      </w:pPr>
      <w:r>
        <w:t xml:space="preserve">Model Release Date: </w:t>
      </w:r>
      <w:r w:rsidR="00F459EF">
        <w:t>November 5</w:t>
      </w:r>
      <w:r>
        <w:t>, 2018</w:t>
      </w:r>
    </w:p>
    <w:p w:rsidR="004B2F89" w:rsidRDefault="004B2F89" w:rsidP="002C2D54">
      <w:pPr>
        <w:pStyle w:val="Footnote"/>
      </w:pPr>
    </w:p>
    <w:p w:rsidR="004B2F89" w:rsidRDefault="000A0D23" w:rsidP="002C2D54">
      <w:pPr>
        <w:pStyle w:val="Footnote"/>
      </w:pPr>
      <w:r w:rsidRPr="00CE0699">
        <w:rPr>
          <w:noProof/>
          <w:lang w:eastAsia="en-US"/>
        </w:rPr>
        <w:drawing>
          <wp:inline distT="0" distB="0" distL="0" distR="0" wp14:anchorId="5C1346D7" wp14:editId="6A918796">
            <wp:extent cx="8229600" cy="4751122"/>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53"/>
                    <a:srcRect/>
                    <a:stretch>
                      <a:fillRect/>
                    </a:stretch>
                  </pic:blipFill>
                  <pic:spPr bwMode="auto">
                    <a:xfrm>
                      <a:off x="0" y="0"/>
                      <a:ext cx="8229600" cy="4751122"/>
                    </a:xfrm>
                    <a:prstGeom prst="rect">
                      <a:avLst/>
                    </a:prstGeom>
                    <a:noFill/>
                    <a:ln w="9525">
                      <a:noFill/>
                      <a:miter lim="800000"/>
                      <a:headEnd/>
                      <a:tailEnd/>
                    </a:ln>
                  </pic:spPr>
                </pic:pic>
              </a:graphicData>
            </a:graphic>
          </wp:inline>
        </w:drawing>
      </w:r>
    </w:p>
    <w:p w:rsidR="000A0D23" w:rsidRDefault="000A0D23" w:rsidP="002C2D54">
      <w:pPr>
        <w:pStyle w:val="Footnote"/>
      </w:pPr>
    </w:p>
    <w:p w:rsidR="000A0D23" w:rsidRDefault="000A0D23" w:rsidP="002C2D54">
      <w:pPr>
        <w:pStyle w:val="Footnote"/>
      </w:pPr>
      <w:r w:rsidRPr="00CE0699">
        <w:rPr>
          <w:noProof/>
          <w:lang w:eastAsia="en-US"/>
        </w:rPr>
        <w:lastRenderedPageBreak/>
        <w:drawing>
          <wp:inline distT="0" distB="0" distL="0" distR="0" wp14:anchorId="0F863265" wp14:editId="2A4806EA">
            <wp:extent cx="8229600" cy="4751122"/>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54"/>
                    <a:srcRect/>
                    <a:stretch>
                      <a:fillRect/>
                    </a:stretch>
                  </pic:blipFill>
                  <pic:spPr bwMode="auto">
                    <a:xfrm>
                      <a:off x="0" y="0"/>
                      <a:ext cx="8229600" cy="4751122"/>
                    </a:xfrm>
                    <a:prstGeom prst="rect">
                      <a:avLst/>
                    </a:prstGeom>
                    <a:noFill/>
                    <a:ln w="9525">
                      <a:noFill/>
                      <a:miter lim="800000"/>
                      <a:headEnd/>
                      <a:tailEnd/>
                    </a:ln>
                  </pic:spPr>
                </pic:pic>
              </a:graphicData>
            </a:graphic>
          </wp:inline>
        </w:drawing>
      </w:r>
    </w:p>
    <w:p w:rsidR="000A0D23" w:rsidRDefault="000A0D23" w:rsidP="002C2D54">
      <w:pPr>
        <w:pStyle w:val="Footnote"/>
      </w:pPr>
    </w:p>
    <w:p w:rsidR="000A0D23" w:rsidRDefault="000A0D23" w:rsidP="002C2D54">
      <w:pPr>
        <w:pStyle w:val="Footnote"/>
      </w:pPr>
      <w:r w:rsidRPr="00CE0699">
        <w:rPr>
          <w:noProof/>
          <w:lang w:eastAsia="en-US"/>
        </w:rPr>
        <w:lastRenderedPageBreak/>
        <w:drawing>
          <wp:inline distT="0" distB="0" distL="0" distR="0" wp14:anchorId="39FC06B1" wp14:editId="1499762A">
            <wp:extent cx="8229600" cy="4751122"/>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55"/>
                    <a:srcRect/>
                    <a:stretch>
                      <a:fillRect/>
                    </a:stretch>
                  </pic:blipFill>
                  <pic:spPr bwMode="auto">
                    <a:xfrm>
                      <a:off x="0" y="0"/>
                      <a:ext cx="8229600" cy="4751122"/>
                    </a:xfrm>
                    <a:prstGeom prst="rect">
                      <a:avLst/>
                    </a:prstGeom>
                    <a:noFill/>
                    <a:ln w="9525">
                      <a:noFill/>
                      <a:miter lim="800000"/>
                      <a:headEnd/>
                      <a:tailEnd/>
                    </a:ln>
                  </pic:spPr>
                </pic:pic>
              </a:graphicData>
            </a:graphic>
          </wp:inline>
        </w:drawing>
      </w:r>
    </w:p>
    <w:p w:rsidR="000A0D23" w:rsidRDefault="000A0D23" w:rsidP="002C2D54">
      <w:pPr>
        <w:pStyle w:val="Footnote"/>
      </w:pPr>
    </w:p>
    <w:p w:rsidR="000A0D23" w:rsidRDefault="000A0D23" w:rsidP="002C2D54">
      <w:pPr>
        <w:pStyle w:val="Footnote"/>
      </w:pPr>
      <w:r w:rsidRPr="001C1665">
        <w:rPr>
          <w:noProof/>
          <w:lang w:eastAsia="en-US"/>
        </w:rPr>
        <w:lastRenderedPageBreak/>
        <w:drawing>
          <wp:inline distT="0" distB="0" distL="0" distR="0" wp14:anchorId="6C80E16A" wp14:editId="2754A003">
            <wp:extent cx="8229600" cy="4751122"/>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56"/>
                    <a:srcRect/>
                    <a:stretch>
                      <a:fillRect/>
                    </a:stretch>
                  </pic:blipFill>
                  <pic:spPr bwMode="auto">
                    <a:xfrm>
                      <a:off x="0" y="0"/>
                      <a:ext cx="8229600" cy="4751122"/>
                    </a:xfrm>
                    <a:prstGeom prst="rect">
                      <a:avLst/>
                    </a:prstGeom>
                    <a:noFill/>
                    <a:ln w="9525">
                      <a:noFill/>
                      <a:miter lim="800000"/>
                      <a:headEnd/>
                      <a:tailEnd/>
                    </a:ln>
                  </pic:spPr>
                </pic:pic>
              </a:graphicData>
            </a:graphic>
          </wp:inline>
        </w:drawing>
      </w:r>
    </w:p>
    <w:p w:rsidR="000A0D23" w:rsidRDefault="000A0D23" w:rsidP="002C2D54">
      <w:pPr>
        <w:pStyle w:val="Footnote"/>
      </w:pPr>
    </w:p>
    <w:p w:rsidR="000A0D23" w:rsidRDefault="000A0D23" w:rsidP="002C2D54">
      <w:pPr>
        <w:pStyle w:val="Footnote"/>
      </w:pPr>
      <w:r w:rsidRPr="001C1665">
        <w:rPr>
          <w:noProof/>
          <w:lang w:eastAsia="en-US"/>
        </w:rPr>
        <w:lastRenderedPageBreak/>
        <w:drawing>
          <wp:inline distT="0" distB="0" distL="0" distR="0" wp14:anchorId="5E143501" wp14:editId="484259B4">
            <wp:extent cx="8229600" cy="4751122"/>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57"/>
                    <a:srcRect/>
                    <a:stretch>
                      <a:fillRect/>
                    </a:stretch>
                  </pic:blipFill>
                  <pic:spPr bwMode="auto">
                    <a:xfrm>
                      <a:off x="0" y="0"/>
                      <a:ext cx="8229600" cy="4751122"/>
                    </a:xfrm>
                    <a:prstGeom prst="rect">
                      <a:avLst/>
                    </a:prstGeom>
                    <a:noFill/>
                    <a:ln w="9525">
                      <a:noFill/>
                      <a:miter lim="800000"/>
                      <a:headEnd/>
                      <a:tailEnd/>
                    </a:ln>
                  </pic:spPr>
                </pic:pic>
              </a:graphicData>
            </a:graphic>
          </wp:inline>
        </w:drawing>
      </w:r>
    </w:p>
    <w:p w:rsidR="000A0D23" w:rsidRDefault="000A0D23" w:rsidP="002C2D54">
      <w:pPr>
        <w:pStyle w:val="Footnote"/>
      </w:pPr>
    </w:p>
    <w:p w:rsidR="000A0D23" w:rsidRDefault="000A0D23" w:rsidP="002C2D54">
      <w:pPr>
        <w:pStyle w:val="Footnote"/>
      </w:pPr>
      <w:r w:rsidRPr="001C1665">
        <w:rPr>
          <w:noProof/>
          <w:lang w:eastAsia="en-US"/>
        </w:rPr>
        <w:lastRenderedPageBreak/>
        <w:drawing>
          <wp:inline distT="0" distB="0" distL="0" distR="0" wp14:anchorId="66BF93EB" wp14:editId="5E9A8FD0">
            <wp:extent cx="8229600" cy="4751122"/>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58"/>
                    <a:srcRect/>
                    <a:stretch>
                      <a:fillRect/>
                    </a:stretch>
                  </pic:blipFill>
                  <pic:spPr bwMode="auto">
                    <a:xfrm>
                      <a:off x="0" y="0"/>
                      <a:ext cx="8229600" cy="4751122"/>
                    </a:xfrm>
                    <a:prstGeom prst="rect">
                      <a:avLst/>
                    </a:prstGeom>
                    <a:noFill/>
                    <a:ln w="9525">
                      <a:noFill/>
                      <a:miter lim="800000"/>
                      <a:headEnd/>
                      <a:tailEnd/>
                    </a:ln>
                  </pic:spPr>
                </pic:pic>
              </a:graphicData>
            </a:graphic>
          </wp:inline>
        </w:drawing>
      </w:r>
    </w:p>
    <w:p w:rsidR="000A0D23" w:rsidRDefault="000A0D23" w:rsidP="002C2D54">
      <w:pPr>
        <w:pStyle w:val="Footnote"/>
      </w:pPr>
    </w:p>
    <w:p w:rsidR="000A0D23" w:rsidRDefault="000A0D23" w:rsidP="002C2D54">
      <w:pPr>
        <w:pStyle w:val="Footnote"/>
      </w:pPr>
      <w:r w:rsidRPr="001C1665">
        <w:rPr>
          <w:noProof/>
          <w:lang w:eastAsia="en-US"/>
        </w:rPr>
        <w:lastRenderedPageBreak/>
        <w:drawing>
          <wp:inline distT="0" distB="0" distL="0" distR="0" wp14:anchorId="46F570F6" wp14:editId="50FB5C44">
            <wp:extent cx="8229600" cy="4751122"/>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59"/>
                    <a:srcRect/>
                    <a:stretch>
                      <a:fillRect/>
                    </a:stretch>
                  </pic:blipFill>
                  <pic:spPr bwMode="auto">
                    <a:xfrm>
                      <a:off x="0" y="0"/>
                      <a:ext cx="8229600" cy="4751122"/>
                    </a:xfrm>
                    <a:prstGeom prst="rect">
                      <a:avLst/>
                    </a:prstGeom>
                    <a:noFill/>
                    <a:ln w="9525">
                      <a:noFill/>
                      <a:miter lim="800000"/>
                      <a:headEnd/>
                      <a:tailEnd/>
                    </a:ln>
                  </pic:spPr>
                </pic:pic>
              </a:graphicData>
            </a:graphic>
          </wp:inline>
        </w:drawing>
      </w:r>
    </w:p>
    <w:p w:rsidR="000A0D23" w:rsidRDefault="000A0D23" w:rsidP="002C2D54">
      <w:pPr>
        <w:pStyle w:val="Footnote"/>
      </w:pPr>
    </w:p>
    <w:p w:rsidR="000A0D23" w:rsidRDefault="000A0D23" w:rsidP="002C2D54">
      <w:pPr>
        <w:pStyle w:val="Footnote"/>
      </w:pPr>
      <w:r w:rsidRPr="001C1665">
        <w:rPr>
          <w:noProof/>
          <w:lang w:eastAsia="en-US"/>
        </w:rPr>
        <w:lastRenderedPageBreak/>
        <w:drawing>
          <wp:inline distT="0" distB="0" distL="0" distR="0" wp14:anchorId="7EE0EA07" wp14:editId="157F1019">
            <wp:extent cx="8229600" cy="4751122"/>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60"/>
                    <a:srcRect/>
                    <a:stretch>
                      <a:fillRect/>
                    </a:stretch>
                  </pic:blipFill>
                  <pic:spPr bwMode="auto">
                    <a:xfrm>
                      <a:off x="0" y="0"/>
                      <a:ext cx="8229600" cy="4751122"/>
                    </a:xfrm>
                    <a:prstGeom prst="rect">
                      <a:avLst/>
                    </a:prstGeom>
                    <a:noFill/>
                    <a:ln w="9525">
                      <a:noFill/>
                      <a:miter lim="800000"/>
                      <a:headEnd/>
                      <a:tailEnd/>
                    </a:ln>
                  </pic:spPr>
                </pic:pic>
              </a:graphicData>
            </a:graphic>
          </wp:inline>
        </w:drawing>
      </w:r>
    </w:p>
    <w:p w:rsidR="000A0D23" w:rsidRDefault="000A0D23" w:rsidP="002C2D54">
      <w:pPr>
        <w:pStyle w:val="Footnote"/>
      </w:pPr>
    </w:p>
    <w:p w:rsidR="000A0D23" w:rsidRDefault="000A0D23" w:rsidP="002C2D54">
      <w:pPr>
        <w:pStyle w:val="Footnote"/>
      </w:pPr>
      <w:r w:rsidRPr="001C1665">
        <w:rPr>
          <w:noProof/>
          <w:lang w:eastAsia="en-US"/>
        </w:rPr>
        <w:lastRenderedPageBreak/>
        <w:drawing>
          <wp:inline distT="0" distB="0" distL="0" distR="0" wp14:anchorId="4A3ECADF" wp14:editId="65F9A67A">
            <wp:extent cx="8229600" cy="4751122"/>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61"/>
                    <a:srcRect/>
                    <a:stretch>
                      <a:fillRect/>
                    </a:stretch>
                  </pic:blipFill>
                  <pic:spPr bwMode="auto">
                    <a:xfrm>
                      <a:off x="0" y="0"/>
                      <a:ext cx="8229600" cy="4751122"/>
                    </a:xfrm>
                    <a:prstGeom prst="rect">
                      <a:avLst/>
                    </a:prstGeom>
                    <a:noFill/>
                    <a:ln w="9525">
                      <a:noFill/>
                      <a:miter lim="800000"/>
                      <a:headEnd/>
                      <a:tailEnd/>
                    </a:ln>
                  </pic:spPr>
                </pic:pic>
              </a:graphicData>
            </a:graphic>
          </wp:inline>
        </w:drawing>
      </w:r>
    </w:p>
    <w:p w:rsidR="000A0D23" w:rsidRDefault="000A0D23" w:rsidP="002C2D54">
      <w:pPr>
        <w:pStyle w:val="Footnote"/>
      </w:pPr>
    </w:p>
    <w:p w:rsidR="000A0D23" w:rsidRDefault="000A0D23" w:rsidP="002C2D54">
      <w:pPr>
        <w:pStyle w:val="Footnote"/>
      </w:pPr>
      <w:r w:rsidRPr="001C1665">
        <w:rPr>
          <w:noProof/>
          <w:lang w:eastAsia="en-US"/>
        </w:rPr>
        <w:lastRenderedPageBreak/>
        <w:drawing>
          <wp:inline distT="0" distB="0" distL="0" distR="0" wp14:anchorId="73AD861D" wp14:editId="62FEF6DA">
            <wp:extent cx="8229600" cy="3442152"/>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62"/>
                    <a:srcRect/>
                    <a:stretch>
                      <a:fillRect/>
                    </a:stretch>
                  </pic:blipFill>
                  <pic:spPr bwMode="auto">
                    <a:xfrm>
                      <a:off x="0" y="0"/>
                      <a:ext cx="8229600" cy="3442152"/>
                    </a:xfrm>
                    <a:prstGeom prst="rect">
                      <a:avLst/>
                    </a:prstGeom>
                    <a:noFill/>
                    <a:ln w="9525">
                      <a:noFill/>
                      <a:miter lim="800000"/>
                      <a:headEnd/>
                      <a:tailEnd/>
                    </a:ln>
                  </pic:spPr>
                </pic:pic>
              </a:graphicData>
            </a:graphic>
          </wp:inline>
        </w:drawing>
      </w:r>
    </w:p>
    <w:p w:rsidR="000A0D23" w:rsidRDefault="000A0D23" w:rsidP="002C2D54">
      <w:pPr>
        <w:pStyle w:val="Footnote"/>
      </w:pPr>
    </w:p>
    <w:p w:rsidR="000A0D23" w:rsidRDefault="000A0D23" w:rsidP="002C2D54">
      <w:pPr>
        <w:pStyle w:val="Footnote"/>
      </w:pPr>
    </w:p>
    <w:p w:rsidR="005A6347" w:rsidRDefault="005A6347" w:rsidP="006E470C"/>
    <w:p w:rsidR="005A6347" w:rsidRDefault="005A6347" w:rsidP="006E470C"/>
    <w:p w:rsidR="005A6347" w:rsidRDefault="005A6347">
      <w:pPr>
        <w:jc w:val="left"/>
        <w:sectPr w:rsidR="005A6347" w:rsidSect="005A6347">
          <w:pgSz w:w="15840" w:h="12240" w:orient="landscape"/>
          <w:pgMar w:top="1440" w:right="1440" w:bottom="1440" w:left="1440" w:header="720" w:footer="720" w:gutter="0"/>
          <w:cols w:space="720"/>
          <w:docGrid w:linePitch="360"/>
        </w:sectPr>
      </w:pPr>
    </w:p>
    <w:p w:rsidR="007C6B11" w:rsidRDefault="007C6B11" w:rsidP="0007529D">
      <w:pPr>
        <w:pStyle w:val="Heading2"/>
      </w:pPr>
      <w:bookmarkStart w:id="480" w:name="AppendixI"/>
      <w:bookmarkStart w:id="481" w:name="_Toc529271721"/>
      <w:r>
        <w:lastRenderedPageBreak/>
        <w:t>Appendix I</w:t>
      </w:r>
      <w:bookmarkEnd w:id="480"/>
      <w:r w:rsidRPr="00661E08">
        <w:t xml:space="preserve"> –</w:t>
      </w:r>
      <w:r>
        <w:t xml:space="preserve"> </w:t>
      </w:r>
      <w:r w:rsidRPr="007C6B11">
        <w:t>Form A-5: Percentage Change in Hurricane Output Ranges (2012 FHCF Exposure Data)</w:t>
      </w:r>
      <w:bookmarkEnd w:id="481"/>
    </w:p>
    <w:p w:rsidR="007C6B11" w:rsidRDefault="007C6B11" w:rsidP="007C6B11">
      <w:r>
        <w:t>Florida International University</w:t>
      </w:r>
    </w:p>
    <w:p w:rsidR="007C6B11" w:rsidRDefault="007C6B11" w:rsidP="007C6B11">
      <w:r>
        <w:t>Florida Public Hurricane Loss Model 6.3</w:t>
      </w:r>
    </w:p>
    <w:p w:rsidR="007C6B11" w:rsidRDefault="00F459EF" w:rsidP="007C6B11">
      <w:r>
        <w:t>November 5</w:t>
      </w:r>
      <w:r w:rsidR="007C6B11">
        <w:t>, 2018</w:t>
      </w:r>
    </w:p>
    <w:p w:rsidR="007C6B11" w:rsidRDefault="007C6B11" w:rsidP="006E470C"/>
    <w:p w:rsidR="00EA2247" w:rsidRPr="00983E3B" w:rsidRDefault="001B07D3" w:rsidP="002C2D54">
      <w:pPr>
        <w:pStyle w:val="Footnote"/>
      </w:pPr>
      <w:r>
        <w:br w:type="page"/>
      </w:r>
      <w:r w:rsidR="00EA2247" w:rsidRPr="009B0B0F">
        <w:lastRenderedPageBreak/>
        <w:t>Form A‐5 Percentage Change in Hurricane Output Ranges</w:t>
      </w:r>
      <w:r w:rsidR="009B0B0F">
        <w:t xml:space="preserve"> </w:t>
      </w:r>
      <w:r w:rsidR="00EA2247" w:rsidRPr="009B0B0F">
        <w:t>(2012 FHCF Exposure Data)</w:t>
      </w:r>
    </w:p>
    <w:p w:rsidR="00EA2247" w:rsidRPr="00983E3B" w:rsidRDefault="00EA2247" w:rsidP="002C2D54">
      <w:pPr>
        <w:pStyle w:val="Footnote"/>
      </w:pPr>
      <w:r w:rsidRPr="00983E3B">
        <w:t>Modeling Organization: Florida International University</w:t>
      </w:r>
    </w:p>
    <w:p w:rsidR="00EA2247" w:rsidRPr="00983E3B" w:rsidRDefault="00EA2247" w:rsidP="002C2D54">
      <w:pPr>
        <w:pStyle w:val="Footnote"/>
      </w:pPr>
      <w:r w:rsidRPr="00983E3B">
        <w:t>Model Name &amp; Version Number: Florida Public Hurricane Loss Model 6.</w:t>
      </w:r>
      <w:r>
        <w:t>3</w:t>
      </w:r>
    </w:p>
    <w:p w:rsidR="00EA2247" w:rsidRPr="00983E3B" w:rsidRDefault="00EA2247" w:rsidP="002C2D54">
      <w:pPr>
        <w:pStyle w:val="Footnote"/>
      </w:pPr>
      <w:r w:rsidRPr="00983E3B">
        <w:t xml:space="preserve">Model Release Date: </w:t>
      </w:r>
      <w:r w:rsidR="00F459EF">
        <w:t>November 5</w:t>
      </w:r>
      <w:r>
        <w:t>, 2018</w:t>
      </w:r>
    </w:p>
    <w:p w:rsidR="00EA2247" w:rsidRDefault="00EA2247" w:rsidP="00EA2247">
      <w:pPr>
        <w:widowControl w:val="0"/>
        <w:autoSpaceDE w:val="0"/>
        <w:autoSpaceDN w:val="0"/>
        <w:adjustRightInd w:val="0"/>
        <w:spacing w:before="16"/>
        <w:ind w:left="20" w:right="-20"/>
      </w:pPr>
    </w:p>
    <w:p w:rsidR="00EA2247" w:rsidRPr="009B0B0F" w:rsidRDefault="00EA2247" w:rsidP="00C47BF3">
      <w:pPr>
        <w:pStyle w:val="Anonymoussubsubsubsubsectiontitle"/>
      </w:pPr>
      <w:r w:rsidRPr="009B0B0F">
        <w:t>Percentage Change in $0 Deductible Output Ranges</w:t>
      </w:r>
    </w:p>
    <w:p w:rsidR="00EA2247" w:rsidRDefault="00EA2247" w:rsidP="00EA2247">
      <w:pPr>
        <w:widowControl w:val="0"/>
        <w:autoSpaceDE w:val="0"/>
        <w:autoSpaceDN w:val="0"/>
        <w:adjustRightInd w:val="0"/>
        <w:spacing w:before="16"/>
        <w:ind w:left="20" w:right="-20"/>
      </w:pPr>
    </w:p>
    <w:p w:rsidR="00EA2247" w:rsidRDefault="00EA2247" w:rsidP="00C47BF3">
      <w:pPr>
        <w:widowControl w:val="0"/>
        <w:autoSpaceDE w:val="0"/>
        <w:autoSpaceDN w:val="0"/>
        <w:adjustRightInd w:val="0"/>
        <w:spacing w:before="16"/>
        <w:ind w:left="20" w:right="-20"/>
        <w:jc w:val="center"/>
      </w:pPr>
      <w:r w:rsidRPr="004F26E2">
        <w:rPr>
          <w:noProof/>
          <w:lang w:eastAsia="en-US"/>
        </w:rPr>
        <w:drawing>
          <wp:inline distT="0" distB="0" distL="0" distR="0" wp14:anchorId="51040775" wp14:editId="229F0519">
            <wp:extent cx="6229350" cy="1180713"/>
            <wp:effectExtent l="1905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63"/>
                    <a:srcRect/>
                    <a:stretch>
                      <a:fillRect/>
                    </a:stretch>
                  </pic:blipFill>
                  <pic:spPr bwMode="auto">
                    <a:xfrm>
                      <a:off x="0" y="0"/>
                      <a:ext cx="6229350" cy="1180713"/>
                    </a:xfrm>
                    <a:prstGeom prst="rect">
                      <a:avLst/>
                    </a:prstGeom>
                    <a:noFill/>
                    <a:ln w="9525">
                      <a:noFill/>
                      <a:miter lim="800000"/>
                      <a:headEnd/>
                      <a:tailEnd/>
                    </a:ln>
                  </pic:spPr>
                </pic:pic>
              </a:graphicData>
            </a:graphic>
          </wp:inline>
        </w:drawing>
      </w:r>
    </w:p>
    <w:p w:rsidR="00EA2247" w:rsidRDefault="00EA2247" w:rsidP="00EA2247">
      <w:pPr>
        <w:widowControl w:val="0"/>
        <w:autoSpaceDE w:val="0"/>
        <w:autoSpaceDN w:val="0"/>
        <w:adjustRightInd w:val="0"/>
        <w:spacing w:before="16"/>
        <w:ind w:left="20" w:right="-20"/>
      </w:pPr>
    </w:p>
    <w:p w:rsidR="00EA2247" w:rsidRDefault="00EA2247" w:rsidP="00EA2247">
      <w:pPr>
        <w:widowControl w:val="0"/>
        <w:autoSpaceDE w:val="0"/>
        <w:autoSpaceDN w:val="0"/>
        <w:adjustRightInd w:val="0"/>
        <w:spacing w:before="16"/>
        <w:ind w:left="20" w:right="-20"/>
      </w:pPr>
    </w:p>
    <w:p w:rsidR="00EA2247" w:rsidRPr="00983E3B" w:rsidRDefault="00EA2247" w:rsidP="00C47BF3">
      <w:pPr>
        <w:pStyle w:val="Anonymoussubsubsubsubsectiontitle"/>
      </w:pPr>
      <w:r w:rsidRPr="00983E3B">
        <w:t>Percentage Change in Specified Deductible Output Ranges</w:t>
      </w:r>
    </w:p>
    <w:p w:rsidR="00EA2247" w:rsidRDefault="00EA2247" w:rsidP="00EA2247">
      <w:pPr>
        <w:widowControl w:val="0"/>
        <w:autoSpaceDE w:val="0"/>
        <w:autoSpaceDN w:val="0"/>
        <w:adjustRightInd w:val="0"/>
        <w:spacing w:before="16"/>
        <w:ind w:left="20" w:right="-20"/>
      </w:pPr>
    </w:p>
    <w:p w:rsidR="001B07D3" w:rsidRDefault="00EA2247" w:rsidP="00C47BF3">
      <w:pPr>
        <w:jc w:val="center"/>
      </w:pPr>
      <w:r w:rsidRPr="00990A7D">
        <w:rPr>
          <w:noProof/>
          <w:lang w:eastAsia="en-US"/>
        </w:rPr>
        <w:drawing>
          <wp:inline distT="0" distB="0" distL="0" distR="0" wp14:anchorId="499351A5" wp14:editId="33AFFE4F">
            <wp:extent cx="6229350" cy="1186784"/>
            <wp:effectExtent l="1905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64"/>
                    <a:srcRect/>
                    <a:stretch>
                      <a:fillRect/>
                    </a:stretch>
                  </pic:blipFill>
                  <pic:spPr bwMode="auto">
                    <a:xfrm>
                      <a:off x="0" y="0"/>
                      <a:ext cx="6229350" cy="1186784"/>
                    </a:xfrm>
                    <a:prstGeom prst="rect">
                      <a:avLst/>
                    </a:prstGeom>
                    <a:noFill/>
                    <a:ln w="9525">
                      <a:noFill/>
                      <a:miter lim="800000"/>
                      <a:headEnd/>
                      <a:tailEnd/>
                    </a:ln>
                  </pic:spPr>
                </pic:pic>
              </a:graphicData>
            </a:graphic>
          </wp:inline>
        </w:drawing>
      </w:r>
      <w:r w:rsidR="001B07D3">
        <w:br w:type="page"/>
      </w:r>
    </w:p>
    <w:p w:rsidR="001B07D3" w:rsidRDefault="001B07D3" w:rsidP="0007529D">
      <w:pPr>
        <w:pStyle w:val="Heading2"/>
      </w:pPr>
      <w:bookmarkStart w:id="482" w:name="AppendixJ"/>
      <w:bookmarkStart w:id="483" w:name="_Toc529271722"/>
      <w:r>
        <w:lastRenderedPageBreak/>
        <w:t>Appendix J</w:t>
      </w:r>
      <w:bookmarkEnd w:id="482"/>
      <w:r w:rsidRPr="00661E08">
        <w:t xml:space="preserve"> –</w:t>
      </w:r>
      <w:r>
        <w:t xml:space="preserve"> </w:t>
      </w:r>
      <w:r w:rsidRPr="001B07D3">
        <w:t>Form A-6: Logical Relationship to Hurricane Risk (Trade Secret Item</w:t>
      </w:r>
      <w:r w:rsidR="00BA196A">
        <w:t>)</w:t>
      </w:r>
      <w:bookmarkEnd w:id="483"/>
    </w:p>
    <w:p w:rsidR="00BA196A" w:rsidRDefault="00BA196A" w:rsidP="00BA196A">
      <w:r>
        <w:t>Florida International University</w:t>
      </w:r>
    </w:p>
    <w:p w:rsidR="00BA196A" w:rsidRDefault="00BA196A" w:rsidP="00BA196A">
      <w:r>
        <w:t>Florida Public Hurricane Loss Model 6.3</w:t>
      </w:r>
    </w:p>
    <w:p w:rsidR="00BA196A" w:rsidRDefault="00F459EF" w:rsidP="00BA196A">
      <w:r>
        <w:t>November 5</w:t>
      </w:r>
      <w:r w:rsidR="00BA196A">
        <w:t>, 2018</w:t>
      </w:r>
    </w:p>
    <w:p w:rsidR="001B07D3" w:rsidRDefault="001B07D3" w:rsidP="001B07D3"/>
    <w:p w:rsidR="0082093D" w:rsidRDefault="0082093D">
      <w:pPr>
        <w:jc w:val="left"/>
      </w:pPr>
      <w:r>
        <w:br w:type="page"/>
      </w:r>
    </w:p>
    <w:p w:rsidR="00D15449" w:rsidRDefault="00D15449" w:rsidP="00EF3A31">
      <w:pPr>
        <w:pStyle w:val="Anonymoussectiontitle"/>
      </w:pPr>
      <w:r>
        <w:lastRenderedPageBreak/>
        <w:t>Exposure Exceptions:</w:t>
      </w:r>
    </w:p>
    <w:p w:rsidR="00D15449" w:rsidRDefault="00D15449" w:rsidP="00D15449">
      <w:pPr>
        <w:pStyle w:val="Anonymoussubsectiontitle"/>
      </w:pPr>
      <w:r>
        <w:t>Notional Set 1- Deductible Sensitivity</w:t>
      </w:r>
    </w:p>
    <w:p w:rsidR="00D15449" w:rsidRDefault="00D15449" w:rsidP="00D15449">
      <w:pPr>
        <w:jc w:val="left"/>
      </w:pPr>
      <w:r>
        <w:t>Unknown number of Stories assigned “1” for Owners, Renters, and Condo (both frame and masonry)</w:t>
      </w:r>
    </w:p>
    <w:p w:rsidR="00D15449" w:rsidRDefault="00D15449" w:rsidP="00D15449">
      <w:pPr>
        <w:jc w:val="left"/>
      </w:pPr>
      <w:r>
        <w:t>Unknown opening protection for Commercial Residential assigned a value based on the county and year built.</w:t>
      </w:r>
    </w:p>
    <w:p w:rsidR="00D15449" w:rsidRDefault="00D15449" w:rsidP="00D15449">
      <w:pPr>
        <w:jc w:val="left"/>
      </w:pPr>
      <w:r>
        <w:t>Layout was set to “Closed” for all Commercial Residential policies.</w:t>
      </w:r>
    </w:p>
    <w:p w:rsidR="00D15449" w:rsidRDefault="00D15449" w:rsidP="00D15449">
      <w:pPr>
        <w:jc w:val="left"/>
      </w:pPr>
    </w:p>
    <w:p w:rsidR="00D15449" w:rsidRDefault="00D15449" w:rsidP="00D15449">
      <w:pPr>
        <w:pStyle w:val="Anonymoussubsectiontitle"/>
      </w:pPr>
      <w:r>
        <w:t>Notional Set 2 - Construction Sensitivity</w:t>
      </w:r>
    </w:p>
    <w:p w:rsidR="00D15449" w:rsidRDefault="00D15449" w:rsidP="00D15449">
      <w:pPr>
        <w:jc w:val="left"/>
      </w:pPr>
      <w:r>
        <w:t>Unknown number of Stories assigned “1” for Owners, Renters, and Condo (both frame and masonry)</w:t>
      </w:r>
    </w:p>
    <w:p w:rsidR="00D15449" w:rsidRDefault="00D15449" w:rsidP="00D15449">
      <w:pPr>
        <w:jc w:val="left"/>
      </w:pPr>
      <w:r>
        <w:t>Unknown opening protection for Commercial Residential assigned a value based on the county and year built.</w:t>
      </w:r>
    </w:p>
    <w:p w:rsidR="00D15449" w:rsidRDefault="00D15449" w:rsidP="00D15449">
      <w:pPr>
        <w:jc w:val="left"/>
      </w:pPr>
      <w:r>
        <w:t>Layout was set to “Closed” for all Commercial Residential policies.</w:t>
      </w:r>
    </w:p>
    <w:p w:rsidR="00D15449" w:rsidRDefault="00D15449" w:rsidP="00D15449">
      <w:pPr>
        <w:jc w:val="left"/>
      </w:pPr>
    </w:p>
    <w:p w:rsidR="00D15449" w:rsidRDefault="00D15449" w:rsidP="00D15449">
      <w:pPr>
        <w:pStyle w:val="Anonymoussubsectiontitle"/>
      </w:pPr>
      <w:r>
        <w:t>Notional Set 3 - Policy Form Sensitivity</w:t>
      </w:r>
    </w:p>
    <w:p w:rsidR="00D15449" w:rsidRDefault="00D15449" w:rsidP="00D15449">
      <w:pPr>
        <w:jc w:val="left"/>
      </w:pPr>
      <w:r>
        <w:t>Unknown number of Stories assigned “1” for Owners (both frame and masonry).</w:t>
      </w:r>
    </w:p>
    <w:p w:rsidR="00D15449" w:rsidRDefault="00D15449" w:rsidP="00D15449">
      <w:pPr>
        <w:jc w:val="left"/>
      </w:pPr>
    </w:p>
    <w:p w:rsidR="00D15449" w:rsidRDefault="00D15449" w:rsidP="00D15449">
      <w:pPr>
        <w:pStyle w:val="Anonymoussubsectiontitle"/>
      </w:pPr>
      <w:r>
        <w:t>Notional Set 4 - Coverage Sensitivity</w:t>
      </w:r>
    </w:p>
    <w:p w:rsidR="00D15449" w:rsidRDefault="00D15449" w:rsidP="00D15449">
      <w:pPr>
        <w:jc w:val="left"/>
      </w:pPr>
      <w:r>
        <w:t>Unknown number of Stories assigned “1” for Owners, Renters, and Condo (both frame and masonry)</w:t>
      </w:r>
    </w:p>
    <w:p w:rsidR="00D15449" w:rsidRDefault="00D15449" w:rsidP="00D15449">
      <w:pPr>
        <w:jc w:val="left"/>
      </w:pPr>
      <w:r>
        <w:t>Unknown opening protection for Commercial Residential assigned a value based on the county and year built.</w:t>
      </w:r>
    </w:p>
    <w:p w:rsidR="00D15449" w:rsidRDefault="00D15449" w:rsidP="00D15449">
      <w:pPr>
        <w:jc w:val="left"/>
      </w:pPr>
      <w:r>
        <w:t>Layout was set to “Closed” for all Commercial Residential policies.</w:t>
      </w:r>
    </w:p>
    <w:p w:rsidR="00D15449" w:rsidRDefault="00D15449" w:rsidP="00D15449">
      <w:pPr>
        <w:jc w:val="left"/>
      </w:pPr>
    </w:p>
    <w:p w:rsidR="00D15449" w:rsidRDefault="00D15449" w:rsidP="00D15449">
      <w:pPr>
        <w:pStyle w:val="Anonymoussubsectiontitle"/>
      </w:pPr>
      <w:r>
        <w:t>Notional Set 5 - Building Code / Enforcement (Year Built) Sensitivity</w:t>
      </w:r>
    </w:p>
    <w:p w:rsidR="00D15449" w:rsidRDefault="00D15449" w:rsidP="00D15449">
      <w:pPr>
        <w:jc w:val="left"/>
      </w:pPr>
      <w:r>
        <w:t>Unknown number of Stories assigned “1” for Owners, Renters, and Condo (both frame and masonry)</w:t>
      </w:r>
    </w:p>
    <w:p w:rsidR="00D15449" w:rsidRDefault="00D15449" w:rsidP="00D15449">
      <w:pPr>
        <w:jc w:val="left"/>
      </w:pPr>
      <w:r>
        <w:t>Unknown opening protection for Commercial Residential assigned a value based on the county and year built.</w:t>
      </w:r>
    </w:p>
    <w:p w:rsidR="00D15449" w:rsidRDefault="00D15449" w:rsidP="00D15449">
      <w:pPr>
        <w:jc w:val="left"/>
      </w:pPr>
      <w:r>
        <w:t>Layout was set to “Closed” for all Commercial Residential policies.</w:t>
      </w:r>
    </w:p>
    <w:p w:rsidR="00D15449" w:rsidRDefault="00D15449" w:rsidP="00D15449">
      <w:pPr>
        <w:jc w:val="left"/>
      </w:pPr>
    </w:p>
    <w:p w:rsidR="00D15449" w:rsidRDefault="00D15449" w:rsidP="00D15449">
      <w:pPr>
        <w:pStyle w:val="Anonymoussubsectiontitle"/>
      </w:pPr>
      <w:r>
        <w:t>Notional Set 6 - Building Strength Sensitivity</w:t>
      </w:r>
    </w:p>
    <w:p w:rsidR="00D15449" w:rsidRDefault="00D15449" w:rsidP="00D15449">
      <w:pPr>
        <w:jc w:val="left"/>
      </w:pPr>
      <w:r>
        <w:t>For policies with only deck attachment and roof-to-wall unknown:</w:t>
      </w:r>
    </w:p>
    <w:p w:rsidR="00D15449" w:rsidRDefault="00D15449" w:rsidP="00D15449">
      <w:pPr>
        <w:jc w:val="left"/>
      </w:pPr>
      <w:r>
        <w:t>Roof-to-wall was assigned based on statistics</w:t>
      </w:r>
    </w:p>
    <w:p w:rsidR="00D15449" w:rsidRDefault="00D15449" w:rsidP="00D15449">
      <w:pPr>
        <w:jc w:val="left"/>
      </w:pPr>
      <w:r>
        <w:t xml:space="preserve">Deck attachment was assigned based on the year built, location and strength. </w:t>
      </w:r>
    </w:p>
    <w:p w:rsidR="00D15449" w:rsidRDefault="00D15449" w:rsidP="00D15449">
      <w:pPr>
        <w:jc w:val="left"/>
      </w:pPr>
      <w:r>
        <w:lastRenderedPageBreak/>
        <w:t>Number of stories 3 was changed to 2 for Condo Frame and Masonry.</w:t>
      </w:r>
    </w:p>
    <w:p w:rsidR="00D15449" w:rsidRDefault="00D15449" w:rsidP="00D15449">
      <w:pPr>
        <w:pStyle w:val="Anonymoussubsectiontitle"/>
      </w:pPr>
      <w:r>
        <w:t>Notional Set 8 - Number of Stories Sensitivity</w:t>
      </w:r>
    </w:p>
    <w:p w:rsidR="00D15449" w:rsidRDefault="00D15449" w:rsidP="00D15449">
      <w:pPr>
        <w:jc w:val="left"/>
      </w:pPr>
      <w:r>
        <w:t>For all personal residential policies:</w:t>
      </w:r>
    </w:p>
    <w:p w:rsidR="00D15449" w:rsidRDefault="00D15449" w:rsidP="00D15449">
      <w:pPr>
        <w:jc w:val="left"/>
      </w:pPr>
      <w:r>
        <w:t>Year built was assigned “1993”</w:t>
      </w:r>
    </w:p>
    <w:p w:rsidR="00D15449" w:rsidRDefault="00D15449" w:rsidP="00D15449">
      <w:pPr>
        <w:jc w:val="left"/>
      </w:pPr>
      <w:r>
        <w:t>Roof shape was assigned “gable”</w:t>
      </w:r>
    </w:p>
    <w:p w:rsidR="00D15449" w:rsidRDefault="00D15449" w:rsidP="00D15449">
      <w:pPr>
        <w:jc w:val="left"/>
      </w:pPr>
      <w:r>
        <w:t>Roof cover was assigned “shingle/unrated”</w:t>
      </w:r>
    </w:p>
    <w:p w:rsidR="00D15449" w:rsidRDefault="00D15449" w:rsidP="00D15449">
      <w:pPr>
        <w:jc w:val="left"/>
      </w:pPr>
      <w:r>
        <w:t>Roof to deck connection was assigned “8d12”</w:t>
      </w:r>
    </w:p>
    <w:p w:rsidR="00EA72C0" w:rsidRDefault="00D15449" w:rsidP="00D15449">
      <w:pPr>
        <w:jc w:val="left"/>
      </w:pPr>
      <w:r>
        <w:t>Opening protection was assigned “none”.</w:t>
      </w:r>
    </w:p>
    <w:p w:rsidR="00EA72C0" w:rsidRDefault="00EA72C0" w:rsidP="00D15449">
      <w:pPr>
        <w:jc w:val="left"/>
      </w:pPr>
    </w:p>
    <w:p w:rsidR="00EA72C0" w:rsidRDefault="00EA72C0">
      <w:pPr>
        <w:jc w:val="left"/>
        <w:sectPr w:rsidR="00EA72C0" w:rsidSect="00FA03B1">
          <w:pgSz w:w="12240" w:h="15840"/>
          <w:pgMar w:top="1440" w:right="1440" w:bottom="1440" w:left="1440" w:header="720" w:footer="720" w:gutter="0"/>
          <w:cols w:space="720"/>
          <w:docGrid w:linePitch="360"/>
        </w:sectPr>
      </w:pPr>
    </w:p>
    <w:p w:rsidR="00EA72C0" w:rsidRDefault="00EA72C0" w:rsidP="002C2D54">
      <w:pPr>
        <w:pStyle w:val="Footnote"/>
      </w:pPr>
      <w:r>
        <w:rPr>
          <w:rFonts w:hint="eastAsia"/>
        </w:rPr>
        <w:lastRenderedPageBreak/>
        <w:t>Form A-6: Logical Relationship to Hurricane Risk - Deductible (Trade Secret Item)</w:t>
      </w:r>
    </w:p>
    <w:p w:rsidR="00EA72C0" w:rsidRDefault="00EA72C0" w:rsidP="002C2D54">
      <w:pPr>
        <w:pStyle w:val="Footnote"/>
      </w:pPr>
      <w:r>
        <w:t>Modeling Organization: Florida International University</w:t>
      </w:r>
    </w:p>
    <w:p w:rsidR="00EA72C0" w:rsidRDefault="00EA72C0" w:rsidP="002C2D54">
      <w:pPr>
        <w:pStyle w:val="Footnote"/>
      </w:pPr>
      <w:r>
        <w:t>Model Name &amp; Version Number: Florida Public Hurricane Loss Model 6.3</w:t>
      </w:r>
    </w:p>
    <w:p w:rsidR="00EA72C0" w:rsidRDefault="00EA72C0" w:rsidP="002C2D54">
      <w:pPr>
        <w:pStyle w:val="Footnote"/>
      </w:pPr>
      <w:r>
        <w:t xml:space="preserve">Model Release Date: </w:t>
      </w:r>
      <w:r w:rsidR="00F459EF">
        <w:t>November 5</w:t>
      </w:r>
      <w:r>
        <w:t>, 2018</w:t>
      </w:r>
    </w:p>
    <w:p w:rsidR="00EA72C0" w:rsidRDefault="00EA72C0" w:rsidP="002C2D54">
      <w:pPr>
        <w:pStyle w:val="Footnote"/>
      </w:pPr>
    </w:p>
    <w:tbl>
      <w:tblPr>
        <w:tblW w:w="10347" w:type="dxa"/>
        <w:tblInd w:w="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9"/>
        <w:gridCol w:w="972"/>
        <w:gridCol w:w="1772"/>
        <w:gridCol w:w="766"/>
        <w:gridCol w:w="766"/>
        <w:gridCol w:w="766"/>
        <w:gridCol w:w="766"/>
        <w:gridCol w:w="766"/>
        <w:gridCol w:w="766"/>
        <w:gridCol w:w="715"/>
        <w:gridCol w:w="666"/>
        <w:gridCol w:w="666"/>
        <w:gridCol w:w="666"/>
        <w:gridCol w:w="666"/>
        <w:gridCol w:w="666"/>
      </w:tblGrid>
      <w:tr w:rsidR="00EA72C0" w:rsidRPr="0041013B" w:rsidTr="001707D4">
        <w:trPr>
          <w:trHeight w:val="198"/>
          <w:tblHeader/>
        </w:trPr>
        <w:tc>
          <w:tcPr>
            <w:tcW w:w="1032" w:type="dxa"/>
            <w:vMerge w:val="restart"/>
            <w:shd w:val="clear" w:color="000000" w:fill="FFFFFF"/>
            <w:vAlign w:val="center"/>
            <w:hideMark/>
          </w:tcPr>
          <w:p w:rsidR="00EA72C0" w:rsidRPr="00403886" w:rsidRDefault="00EA72C0" w:rsidP="009652F9">
            <w:pPr>
              <w:pStyle w:val="Tableheader"/>
            </w:pPr>
            <w:r w:rsidRPr="00403886">
              <w:t>Construction / Policy</w:t>
            </w:r>
          </w:p>
        </w:tc>
        <w:tc>
          <w:tcPr>
            <w:tcW w:w="808" w:type="dxa"/>
            <w:vMerge w:val="restart"/>
            <w:shd w:val="clear" w:color="000000" w:fill="FFFFFF"/>
            <w:noWrap/>
            <w:vAlign w:val="center"/>
            <w:hideMark/>
          </w:tcPr>
          <w:p w:rsidR="00EA72C0" w:rsidRPr="00403886" w:rsidRDefault="00EA72C0" w:rsidP="009652F9">
            <w:pPr>
              <w:pStyle w:val="Tableheader"/>
            </w:pPr>
            <w:r w:rsidRPr="00403886">
              <w:t>Location</w:t>
            </w:r>
          </w:p>
        </w:tc>
        <w:tc>
          <w:tcPr>
            <w:tcW w:w="1253" w:type="dxa"/>
            <w:vMerge w:val="restart"/>
            <w:shd w:val="clear" w:color="000000" w:fill="FFFFFF"/>
            <w:noWrap/>
            <w:vAlign w:val="center"/>
            <w:hideMark/>
          </w:tcPr>
          <w:p w:rsidR="00EA72C0" w:rsidRPr="00403886" w:rsidRDefault="00EA72C0" w:rsidP="009652F9">
            <w:pPr>
              <w:pStyle w:val="Tableheader"/>
            </w:pPr>
            <w:r w:rsidRPr="00403886">
              <w:t>County</w:t>
            </w:r>
          </w:p>
        </w:tc>
        <w:tc>
          <w:tcPr>
            <w:tcW w:w="3744" w:type="dxa"/>
            <w:gridSpan w:val="6"/>
            <w:shd w:val="clear" w:color="auto" w:fill="auto"/>
            <w:noWrap/>
            <w:vAlign w:val="center"/>
            <w:hideMark/>
          </w:tcPr>
          <w:p w:rsidR="00EA72C0" w:rsidRPr="00403886" w:rsidRDefault="00EA72C0" w:rsidP="009652F9">
            <w:pPr>
              <w:pStyle w:val="Tableheader"/>
            </w:pPr>
            <w:r w:rsidRPr="00403886">
              <w:t>Hurricane Loss Cost at different Deductibles</w:t>
            </w:r>
          </w:p>
        </w:tc>
        <w:tc>
          <w:tcPr>
            <w:tcW w:w="3510" w:type="dxa"/>
            <w:gridSpan w:val="6"/>
            <w:shd w:val="clear" w:color="auto" w:fill="auto"/>
            <w:noWrap/>
            <w:vAlign w:val="center"/>
            <w:hideMark/>
          </w:tcPr>
          <w:p w:rsidR="00EA72C0" w:rsidRPr="00403886" w:rsidRDefault="00EA72C0" w:rsidP="009652F9">
            <w:pPr>
              <w:pStyle w:val="Tableheader"/>
            </w:pPr>
            <w:r w:rsidRPr="00403886">
              <w:t>Ratios relative $0</w:t>
            </w:r>
          </w:p>
        </w:tc>
      </w:tr>
      <w:tr w:rsidR="00EA72C0" w:rsidRPr="0041013B" w:rsidTr="001707D4">
        <w:trPr>
          <w:trHeight w:val="198"/>
          <w:tblHeader/>
        </w:trPr>
        <w:tc>
          <w:tcPr>
            <w:tcW w:w="1032" w:type="dxa"/>
            <w:vMerge/>
            <w:vAlign w:val="center"/>
            <w:hideMark/>
          </w:tcPr>
          <w:p w:rsidR="00EA72C0" w:rsidRPr="00403886" w:rsidRDefault="00EA72C0" w:rsidP="009652F9">
            <w:pPr>
              <w:pStyle w:val="Tableheader"/>
            </w:pPr>
          </w:p>
        </w:tc>
        <w:tc>
          <w:tcPr>
            <w:tcW w:w="808" w:type="dxa"/>
            <w:vMerge/>
            <w:vAlign w:val="center"/>
            <w:hideMark/>
          </w:tcPr>
          <w:p w:rsidR="00EA72C0" w:rsidRPr="00403886" w:rsidRDefault="00EA72C0" w:rsidP="009652F9">
            <w:pPr>
              <w:pStyle w:val="Tableheader"/>
            </w:pPr>
          </w:p>
        </w:tc>
        <w:tc>
          <w:tcPr>
            <w:tcW w:w="1253" w:type="dxa"/>
            <w:vMerge/>
            <w:vAlign w:val="center"/>
            <w:hideMark/>
          </w:tcPr>
          <w:p w:rsidR="00EA72C0" w:rsidRPr="00403886" w:rsidRDefault="00EA72C0" w:rsidP="009652F9">
            <w:pPr>
              <w:pStyle w:val="Tableheader"/>
            </w:pPr>
          </w:p>
        </w:tc>
        <w:tc>
          <w:tcPr>
            <w:tcW w:w="709" w:type="dxa"/>
            <w:shd w:val="clear" w:color="auto" w:fill="auto"/>
            <w:vAlign w:val="center"/>
            <w:hideMark/>
          </w:tcPr>
          <w:p w:rsidR="00EA72C0" w:rsidRPr="00403886" w:rsidRDefault="00EA72C0" w:rsidP="009652F9">
            <w:pPr>
              <w:pStyle w:val="Tableheader"/>
            </w:pPr>
            <w:r w:rsidRPr="00403886">
              <w:t xml:space="preserve">$0 </w:t>
            </w:r>
          </w:p>
        </w:tc>
        <w:tc>
          <w:tcPr>
            <w:tcW w:w="607" w:type="dxa"/>
            <w:shd w:val="clear" w:color="auto" w:fill="auto"/>
            <w:noWrap/>
            <w:vAlign w:val="center"/>
            <w:hideMark/>
          </w:tcPr>
          <w:p w:rsidR="00EA72C0" w:rsidRPr="00403886" w:rsidRDefault="00EA72C0" w:rsidP="009652F9">
            <w:pPr>
              <w:pStyle w:val="Tableheader"/>
            </w:pPr>
            <w:r w:rsidRPr="00403886">
              <w:t>$500</w:t>
            </w:r>
          </w:p>
        </w:tc>
        <w:tc>
          <w:tcPr>
            <w:tcW w:w="607" w:type="dxa"/>
            <w:shd w:val="clear" w:color="auto" w:fill="auto"/>
            <w:noWrap/>
            <w:vAlign w:val="center"/>
            <w:hideMark/>
          </w:tcPr>
          <w:p w:rsidR="00EA72C0" w:rsidRPr="00403886" w:rsidRDefault="00EA72C0" w:rsidP="009652F9">
            <w:pPr>
              <w:pStyle w:val="Tableheader"/>
            </w:pPr>
            <w:r w:rsidRPr="00403886">
              <w:t>1%</w:t>
            </w:r>
          </w:p>
        </w:tc>
        <w:tc>
          <w:tcPr>
            <w:tcW w:w="607" w:type="dxa"/>
            <w:shd w:val="clear" w:color="000000" w:fill="FFFFFF"/>
            <w:noWrap/>
            <w:vAlign w:val="center"/>
            <w:hideMark/>
          </w:tcPr>
          <w:p w:rsidR="00EA72C0" w:rsidRPr="00403886" w:rsidRDefault="00EA72C0" w:rsidP="009652F9">
            <w:pPr>
              <w:pStyle w:val="Tableheader"/>
            </w:pPr>
            <w:r w:rsidRPr="00403886">
              <w:t>2%</w:t>
            </w:r>
          </w:p>
        </w:tc>
        <w:tc>
          <w:tcPr>
            <w:tcW w:w="607" w:type="dxa"/>
            <w:shd w:val="clear" w:color="000000" w:fill="FFFFFF"/>
            <w:noWrap/>
            <w:vAlign w:val="center"/>
            <w:hideMark/>
          </w:tcPr>
          <w:p w:rsidR="00EA72C0" w:rsidRPr="00403886" w:rsidRDefault="00EA72C0" w:rsidP="009652F9">
            <w:pPr>
              <w:pStyle w:val="Tableheader"/>
            </w:pPr>
            <w:r w:rsidRPr="00403886">
              <w:t>5%</w:t>
            </w:r>
          </w:p>
        </w:tc>
        <w:tc>
          <w:tcPr>
            <w:tcW w:w="607" w:type="dxa"/>
            <w:shd w:val="clear" w:color="000000" w:fill="FFFFFF"/>
            <w:noWrap/>
            <w:vAlign w:val="center"/>
            <w:hideMark/>
          </w:tcPr>
          <w:p w:rsidR="00EA72C0" w:rsidRPr="00403886" w:rsidRDefault="00EA72C0" w:rsidP="009652F9">
            <w:pPr>
              <w:pStyle w:val="Tableheader"/>
            </w:pPr>
            <w:r w:rsidRPr="00403886">
              <w:t>10%</w:t>
            </w:r>
          </w:p>
        </w:tc>
        <w:tc>
          <w:tcPr>
            <w:tcW w:w="715" w:type="dxa"/>
            <w:shd w:val="clear" w:color="auto" w:fill="auto"/>
            <w:vAlign w:val="center"/>
            <w:hideMark/>
          </w:tcPr>
          <w:p w:rsidR="00EA72C0" w:rsidRPr="00403886" w:rsidRDefault="00EA72C0" w:rsidP="009652F9">
            <w:pPr>
              <w:pStyle w:val="Tableheader"/>
            </w:pPr>
            <w:r w:rsidRPr="00403886">
              <w:t xml:space="preserve">$0 </w:t>
            </w:r>
          </w:p>
        </w:tc>
        <w:tc>
          <w:tcPr>
            <w:tcW w:w="623" w:type="dxa"/>
            <w:shd w:val="clear" w:color="000000" w:fill="FFFFFF"/>
            <w:noWrap/>
            <w:vAlign w:val="center"/>
            <w:hideMark/>
          </w:tcPr>
          <w:p w:rsidR="00EA72C0" w:rsidRPr="00403886" w:rsidRDefault="00EA72C0" w:rsidP="009652F9">
            <w:pPr>
              <w:pStyle w:val="Tableheader"/>
            </w:pPr>
            <w:r w:rsidRPr="00403886">
              <w:t>$500</w:t>
            </w:r>
          </w:p>
        </w:tc>
        <w:tc>
          <w:tcPr>
            <w:tcW w:w="543" w:type="dxa"/>
            <w:shd w:val="clear" w:color="000000" w:fill="FFFFFF"/>
            <w:noWrap/>
            <w:vAlign w:val="center"/>
            <w:hideMark/>
          </w:tcPr>
          <w:p w:rsidR="00EA72C0" w:rsidRPr="00403886" w:rsidRDefault="00EA72C0" w:rsidP="009652F9">
            <w:pPr>
              <w:pStyle w:val="Tableheader"/>
            </w:pPr>
            <w:r w:rsidRPr="00403886">
              <w:t>1%</w:t>
            </w:r>
          </w:p>
        </w:tc>
        <w:tc>
          <w:tcPr>
            <w:tcW w:w="543" w:type="dxa"/>
            <w:shd w:val="clear" w:color="000000" w:fill="FFFFFF"/>
            <w:noWrap/>
            <w:vAlign w:val="center"/>
            <w:hideMark/>
          </w:tcPr>
          <w:p w:rsidR="00EA72C0" w:rsidRPr="00403886" w:rsidRDefault="00EA72C0" w:rsidP="009652F9">
            <w:pPr>
              <w:pStyle w:val="Tableheader"/>
            </w:pPr>
            <w:r w:rsidRPr="00403886">
              <w:t>2%</w:t>
            </w:r>
          </w:p>
        </w:tc>
        <w:tc>
          <w:tcPr>
            <w:tcW w:w="543" w:type="dxa"/>
            <w:shd w:val="clear" w:color="000000" w:fill="FFFFFF"/>
            <w:noWrap/>
            <w:vAlign w:val="center"/>
            <w:hideMark/>
          </w:tcPr>
          <w:p w:rsidR="00EA72C0" w:rsidRPr="00403886" w:rsidRDefault="00EA72C0" w:rsidP="009652F9">
            <w:pPr>
              <w:pStyle w:val="Tableheader"/>
            </w:pPr>
            <w:r w:rsidRPr="00403886">
              <w:t>5%</w:t>
            </w:r>
          </w:p>
        </w:tc>
        <w:tc>
          <w:tcPr>
            <w:tcW w:w="543" w:type="dxa"/>
            <w:shd w:val="clear" w:color="000000" w:fill="FFFFFF"/>
            <w:noWrap/>
            <w:vAlign w:val="center"/>
            <w:hideMark/>
          </w:tcPr>
          <w:p w:rsidR="00EA72C0" w:rsidRPr="00403886" w:rsidRDefault="00EA72C0" w:rsidP="009652F9">
            <w:pPr>
              <w:pStyle w:val="Tableheader"/>
            </w:pPr>
            <w:r w:rsidRPr="00403886">
              <w:t>10%</w:t>
            </w:r>
          </w:p>
        </w:tc>
      </w:tr>
      <w:tr w:rsidR="00EA72C0" w:rsidRPr="0041013B" w:rsidTr="001707D4">
        <w:trPr>
          <w:trHeight w:val="198"/>
        </w:trPr>
        <w:tc>
          <w:tcPr>
            <w:tcW w:w="1032" w:type="dxa"/>
            <w:vMerge w:val="restart"/>
            <w:shd w:val="clear" w:color="auto" w:fill="auto"/>
            <w:vAlign w:val="center"/>
            <w:hideMark/>
          </w:tcPr>
          <w:p w:rsidR="00EA72C0" w:rsidRPr="0041013B" w:rsidRDefault="00EA72C0" w:rsidP="009652F9">
            <w:pPr>
              <w:pStyle w:val="Tablebody-centered"/>
              <w:rPr>
                <w:lang w:val="en-PH" w:eastAsia="en-PH"/>
              </w:rPr>
            </w:pPr>
            <w:r w:rsidRPr="0041013B">
              <w:rPr>
                <w:lang w:val="en-PH" w:eastAsia="en-PH"/>
              </w:rPr>
              <w:t>Frame Owners</w:t>
            </w: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BAY</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4.205</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556</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908</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358</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655</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335</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46</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692</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61</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393</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317</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BREVARD</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4.61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4.042</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46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765</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355</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02</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75</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51</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99</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93</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152</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BREVARD</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4.436</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869</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303</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609</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219</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90</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72</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45</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88</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75</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133</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4</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BROWARD</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7.508</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6.732</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5.95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5.000</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989</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765</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97</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93</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666</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398</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35</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5</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BROWARD</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2.775</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1.826</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880</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9.665</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7.050</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5.177</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926</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52</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57</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52</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405</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6</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CITRUS</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426</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959</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493</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936</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24</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328</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64</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28</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65</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41</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096</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7</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CLAY</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94</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631</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369</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1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089</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065</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05</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412</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43</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099</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073</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8</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COLLIER</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5.889</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5.130</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4.374</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511</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800</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950</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71</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43</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96</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306</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161</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9</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COLUMBIA</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964</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682</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402</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35</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085</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063</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08</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417</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44</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088</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065</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DIXIE</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938</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373</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810</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379</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98</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11</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08</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616</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469</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305</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42</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1</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DUVAL</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906</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520</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136</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50</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48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395</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97</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96</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446</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55</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07</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2</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FRANKLIN</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6.302</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5.558</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4.816</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4.172</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293</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766</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82</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64</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662</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22</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439</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3</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GLADES</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5.708</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5.003</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4.300</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428</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636</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46</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76</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53</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601</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87</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131</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4</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HAMILTON</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7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621</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366</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18</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085</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063</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07</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417</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49</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097</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072</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5</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HERNANDO</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4.511</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929</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348</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645</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235</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93</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71</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42</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86</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74</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132</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6</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HILLSBOROUGH</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4.009</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472</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93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268</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935</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375</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66</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33</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66</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33</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094</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7</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HOLMES</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514</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126</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39</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470</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163</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120</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44</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488</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310</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108</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079</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8</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INDIAN RIVER</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4.139</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3.259</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2.382</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1.172</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8.545</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6.749</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938</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76</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90</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604</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477</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9</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JACKSON</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190</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6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45</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334</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108</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081</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28</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458</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81</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091</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068</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0</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LEE</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5.492</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4.765</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4.040</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226</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600</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69</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68</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36</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87</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91</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140</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1</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LEON</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169</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50</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33</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333</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136</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100</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27</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455</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85</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116</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085</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2</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MARION</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65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254</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53</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98</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34</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104</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57</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15</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361</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141</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063</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3</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MARTIN</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6.029</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5.354</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4.681</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783</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92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944</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88</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76</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627</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320</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157</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4</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MARTIN</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3.802</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2.91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2.033</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763</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7.983</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5.997</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936</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72</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80</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78</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435</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5</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MIAMI-DADE</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6.745</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6.039</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5.335</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4.462</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620</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501</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95</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91</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661</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388</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23</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6</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MIAMI-DADE</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9.954</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9.114</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8.27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7.21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4.956</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409</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916</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32</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25</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498</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343</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7</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MONROE</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3.12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2.31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1.508</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248</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7.460</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5.492</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938</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77</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81</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68</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418</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8</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MONROE</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0.68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9.706</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8.728</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7.201</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3.781</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1.079</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953</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905</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31</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666</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36</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9</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OKALOOSA</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08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505</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924</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476</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954</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30</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11</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623</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478</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309</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37</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0</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OSCEOLA</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165</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670</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17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645</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642</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45</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44</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688</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20</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03</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077</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1</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OSCEOLA</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4.105</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520</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938</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284</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1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461</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58</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16</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56</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48</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112</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2</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PALM BEACH</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7.743</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6.952</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6.163</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5.054</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700</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489</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98</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96</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653</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349</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192</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3</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PALM BEACH</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1.448</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529</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9.612</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8.284</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5.393</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676</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920</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40</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24</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471</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321</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4</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PINELLAS</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4.584</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4.046</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510</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74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178</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32</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83</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66</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99</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57</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116</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5</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SAINT JOHNS</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39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48</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699</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471</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0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157</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50</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00</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337</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148</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112</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6</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SANTA ROSA</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270</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792</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316</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944</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1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380</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89</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80</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416</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28</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167</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7</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SEMINOLE</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285</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843</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403</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85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65</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300</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66</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32</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65</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33</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091</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8</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TAYLOR</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125</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15</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06</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306</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131</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097</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24</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450</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72</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117</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086</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9</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VOLUSIA</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085</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60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131</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679</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44</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460</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45</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691</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44</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74</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149</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40</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WAKULLA</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67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149</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622</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21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3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78</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03</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606</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455</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75</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16</w:t>
            </w:r>
          </w:p>
        </w:tc>
      </w:tr>
      <w:tr w:rsidR="001707D4" w:rsidRPr="0041013B" w:rsidTr="001707D4">
        <w:trPr>
          <w:trHeight w:val="198"/>
        </w:trPr>
        <w:tc>
          <w:tcPr>
            <w:tcW w:w="1032" w:type="dxa"/>
            <w:vMerge w:val="restart"/>
            <w:vAlign w:val="center"/>
          </w:tcPr>
          <w:p w:rsidR="001707D4" w:rsidRPr="00845BFA" w:rsidRDefault="001707D4" w:rsidP="009652F9">
            <w:pPr>
              <w:pStyle w:val="Tablebody-centered"/>
              <w:rPr>
                <w:lang w:val="en-PH" w:eastAsia="en-PH"/>
              </w:rPr>
            </w:pPr>
            <w:r w:rsidRPr="00845BFA">
              <w:rPr>
                <w:lang w:val="en-PH" w:eastAsia="en-PH"/>
              </w:rPr>
              <w:t>Masonry Owners</w:t>
            </w: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BAY</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874</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226</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58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06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427</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127</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33</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666</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33</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368</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91</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BREVARD</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4.542</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966</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39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696</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30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660</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73</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47</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94</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87</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45</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BREVARD</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4.374</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807</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242</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555</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18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61</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70</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41</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84</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70</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28</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4</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BROWARD</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7.32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6.545</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5.77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4.82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847</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666</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94</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88</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659</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389</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28</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5</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BROWARD</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2.15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1.206</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260</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9.055</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6.48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4.665</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922</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44</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45</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33</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384</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6</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CITRUS</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37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906</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44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892</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00</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318</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62</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23</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61</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37</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094</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7</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CLAY</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6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97</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335</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94</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08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061</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694</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389</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26</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097</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071</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8</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COLLIER</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5.764</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5.006</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4.250</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400</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728</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906</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69</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37</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90</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300</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57</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9</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COLUMBIA</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926</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644</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364</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10</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079</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059</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696</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393</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27</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086</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063</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DIXIE</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764</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200</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638</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232</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0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625</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96</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93</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446</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90</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26</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1</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DUVAL</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716</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33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947</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68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360</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77</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75</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52</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398</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10</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61</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2</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FRANKLIN</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5.694</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4.952</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4.212</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60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797</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297</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70</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40</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633</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491</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403</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3</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GLADES</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5.59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4.888</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4.185</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326</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57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15</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74</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48</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95</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81</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28</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4</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HAMILTON</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45</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88</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33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96</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080</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059</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696</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394</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32</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095</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070</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5</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HERNANDO</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4.44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86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28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586</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199</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69</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69</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38</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82</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70</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28</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6</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HILLSBOROUGH</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942</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406</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87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21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90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359</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64</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28</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61</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29</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091</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7</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HOLMES</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442</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55</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669</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420</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50</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10</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31</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464</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91</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04</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077</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8</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INDIAN RIVER</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3.08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2.20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1.324</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126</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7.530</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5.766</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933</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66</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74</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76</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441</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9</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JACKSON</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137</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14</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492</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97</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00</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075</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16</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433</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62</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088</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066</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0</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LEE</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5.362</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4.635</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91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11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530</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37</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65</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29</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81</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85</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37</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1</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LEON</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12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02</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484</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99</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26</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092</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15</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432</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67</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13</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082</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2</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MARION</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620</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217</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16</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72</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28</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02</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51</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04</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353</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41</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063</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3</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MARTIN</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5.80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5.127</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4.456</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577</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794</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92</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84</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68</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617</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309</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54</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4</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MARTIN</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2.955</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2.07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1.189</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9.939</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7.239</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5.359</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932</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64</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67</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59</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414</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5</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MIAMI-DADE</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6.588</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5.88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5.179</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4.314</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504</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424</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93</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86</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655</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380</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16</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6</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MIAMI-DADE</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9.588</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8.750</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7.91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6.86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4.638</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139</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913</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25</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16</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484</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327</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7</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MONROE</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2.38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1.572</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765</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9.519</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6.789</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4.906</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935</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69</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69</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48</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396</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8</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MONROE</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8.996</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8.017</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7.040</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5.529</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2.177</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9.576</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948</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97</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17</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641</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04</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9</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OKALOOSA</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917</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335</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756</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33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62</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652</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01</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602</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457</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95</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24</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0</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OSCEOLA</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112</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617</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12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60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622</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37</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41</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682</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15</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00</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076</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1</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OSCEOLA</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4.026</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442</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859</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217</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978</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438</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55</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10</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51</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43</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09</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2</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PALM BEACH</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7.41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6.624</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5.836</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4.752</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49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380</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93</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87</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641</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336</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86</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3</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PALM BEACH</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817</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9.900</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8.984</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7.68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4.895</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296</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915</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31</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10</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453</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305</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4</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PINELLAS</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4.48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944</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408</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65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117</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499</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80</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60</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92</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49</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11</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5</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SAINT JOHNS</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317</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968</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619</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408</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76</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30</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35</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470</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310</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34</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099</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6</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SANTA ROSA</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15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677</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20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52</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47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344</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79</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58</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396</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19</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60</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7</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SEMINOLE</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222</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78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34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80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36</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90</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63</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26</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60</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28</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090</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8</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TAYLOR</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80</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70</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46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74</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22</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090</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13</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427</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54</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13</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083</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9</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VOLUSIA</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027</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549</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07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630</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1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433</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42</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685</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38</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68</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43</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40</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WAKULLA</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49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966</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44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6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632</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484</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89</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78</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426</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54</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94</w:t>
            </w:r>
          </w:p>
        </w:tc>
      </w:tr>
      <w:tr w:rsidR="001707D4" w:rsidRPr="0041013B" w:rsidTr="001707D4">
        <w:trPr>
          <w:trHeight w:val="198"/>
        </w:trPr>
        <w:tc>
          <w:tcPr>
            <w:tcW w:w="1032" w:type="dxa"/>
            <w:vMerge w:val="restart"/>
            <w:vAlign w:val="center"/>
          </w:tcPr>
          <w:p w:rsidR="001707D4" w:rsidRPr="000168D4" w:rsidRDefault="001707D4" w:rsidP="009652F9">
            <w:pPr>
              <w:pStyle w:val="Tablebody-centered"/>
              <w:rPr>
                <w:lang w:val="en-PH" w:eastAsia="en-PH"/>
              </w:rPr>
            </w:pPr>
            <w:r w:rsidRPr="000168D4">
              <w:rPr>
                <w:lang w:val="en-PH" w:eastAsia="en-PH"/>
              </w:rPr>
              <w:t>Manufactured Homes</w:t>
            </w: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BAY</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6.560</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5.167</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5.167</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4.27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2.207</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244</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16</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16</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62</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37</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619</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BREVARD</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3.468</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2.279</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2.279</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1.38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9.240</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7.345</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12</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12</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45</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686</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545</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BREVARD</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2.697</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1.527</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1.527</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64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8.526</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6.669</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08</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08</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38</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671</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525</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BROWARD</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5.558</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3.945</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3.945</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2.63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9.362</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6.110</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37</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37</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86</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58</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630</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5</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BROWARD</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5.801</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3.829</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3.829</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2.191</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8.045</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3.604</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57</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57</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21</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31</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34</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6</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CITRUS</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8.161</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7.19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7.19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6.471</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76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370</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81</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81</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93</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584</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413</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7</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CLAY</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734</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168</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168</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854</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184</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16</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93</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93</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678</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433</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262</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8</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COLLIER</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3.662</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2.07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2.07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0.777</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7.540</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4.341</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33</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33</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78</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41</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606</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9</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COLUMBIA</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746</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14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14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812</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108</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634</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80</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80</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660</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404</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231</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DIXIE</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2.169</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950</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950</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191</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8.460</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6.899</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00</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00</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37</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695</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567</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1</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DUVAL</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7.028</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6.21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6.21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5.722</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621</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685</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84</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84</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14</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657</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524</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2</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FRANKLIN</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2.582</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0.990</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0.990</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9.972</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7.626</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5.306</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30</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30</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84</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81</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678</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3</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GLADES</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6.770</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5.315</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5.315</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4.190</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1.447</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8.924</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13</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13</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46</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683</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532</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4</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HAMILTON</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482</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93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93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634</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99</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577</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79</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79</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658</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402</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232</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5</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HERNANDO</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3.537</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2.326</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2.326</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1.396</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9.138</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7.109</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11</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11</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42</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675</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525</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6</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HILLSBOROUGH</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734</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9.630</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9.630</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8.78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6.72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905</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97</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97</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18</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626</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457</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7</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HOLMES</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926</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099</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099</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615</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540</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695</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32</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32</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34</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516</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344</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8</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INDIAN RIVER</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4.960</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3.138</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3.138</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1.676</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8.014</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4.106</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59</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59</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27</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46</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59</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9</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JACKSON</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55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864</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864</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471</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608</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75</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06</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06</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695</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453</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275</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0</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LEE</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9.431</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7.921</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7.921</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6.70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3.689</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830</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22</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22</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60</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04</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557</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1</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LEON</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812</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128</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128</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736</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875</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230</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21</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21</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18</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492</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323</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2</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MARION</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6.197</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5.356</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5.356</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740</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305</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208</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64</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64</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65</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533</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356</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3</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MARTIN</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7.549</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6.131</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6.131</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5.007</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2.259</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9.732</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19</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19</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55</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699</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555</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4</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MARTIN</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6.094</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4.240</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4.240</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2.701</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8.809</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4.637</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60</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60</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26</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42</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51</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5</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MIAMI-DADE</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3.000</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1.534</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1.534</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0.339</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7.356</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4.368</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36</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36</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84</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55</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625</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6</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MIAMI-DADE</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6.218</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4.47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4.47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3.036</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9.42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5.627</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52</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52</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12</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12</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08</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7</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MONROE</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51.920</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50.212</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50.212</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8.76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5.039</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0.758</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67</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67</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39</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67</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85</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8</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MONROE</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74.324</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72.277</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72.277</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70.537</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66.046</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60.751</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72</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72</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49</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89</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17</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9</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OKALOOSA</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3.506</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2.252</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2.252</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1.45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9.620</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7.910</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07</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07</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48</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12</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586</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0</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OSCEOLA</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8.228</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7.205</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7.205</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6.446</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650</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196</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76</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76</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83</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565</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388</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1</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OSCEOLA</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2.562</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1.355</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1.355</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441</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8.247</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6.326</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04</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04</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31</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657</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504</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2</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PALM BEACH</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5.041</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3.39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3.39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2.059</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8.755</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5.548</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34</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34</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81</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49</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621</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3</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PALM BEACH</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9.452</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7.539</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7.539</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5.964</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2.00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7.879</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52</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52</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12</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11</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07</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4</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PINELLAS</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2.121</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1.002</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1.002</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115</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7.949</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6.020</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08</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08</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34</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656</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497</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5</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SAINT JOHNS</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5.326</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584</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584</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148</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18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403</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61</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61</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79</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598</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451</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6</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SANTA ROSA</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9.62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8.595</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8.595</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7.947</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6.46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5.108</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93</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93</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26</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672</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531</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7</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SEMINOLE</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7.190</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6.272</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6.272</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5.591</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982</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707</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72</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72</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78</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554</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377</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8</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TAYLOR</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812</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141</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141</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756</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912</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281</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24</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24</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23</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501</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336</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9</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VOLUSIA</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1.776</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794</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794</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50</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8.267</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6.681</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17</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17</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53</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02</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567</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0</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WAKULLA</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680</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9.548</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9.548</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8.845</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7.247</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5.830</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94</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94</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28</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679</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546</w:t>
            </w:r>
          </w:p>
        </w:tc>
      </w:tr>
      <w:tr w:rsidR="001707D4" w:rsidRPr="0041013B" w:rsidTr="001707D4">
        <w:trPr>
          <w:trHeight w:val="198"/>
        </w:trPr>
        <w:tc>
          <w:tcPr>
            <w:tcW w:w="1032" w:type="dxa"/>
            <w:vMerge w:val="restart"/>
            <w:vAlign w:val="center"/>
          </w:tcPr>
          <w:p w:rsidR="001707D4" w:rsidRPr="00EE514B" w:rsidRDefault="001707D4" w:rsidP="009652F9">
            <w:pPr>
              <w:pStyle w:val="Tablebody-centered"/>
              <w:rPr>
                <w:lang w:val="en-PH" w:eastAsia="en-PH"/>
              </w:rPr>
            </w:pPr>
            <w:r w:rsidRPr="00EE514B">
              <w:rPr>
                <w:lang w:val="en-PH" w:eastAsia="en-PH"/>
              </w:rPr>
              <w:t>Frame Renters</w:t>
            </w: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BAY</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646</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998</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67</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998</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876</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790</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606</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648</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606</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32</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80</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2</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BREVARD</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95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81</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52</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81</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42</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94</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04</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79</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04</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59</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08</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3</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BREVARD</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873</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09</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79</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09</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77</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36</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69</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48</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69</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18</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70</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4</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BROWARD</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980</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238</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378</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238</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94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784</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626</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696</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626</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77</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96</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5</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BROWARD</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4.628</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3.616</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3.83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3.616</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3.123</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2.743</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781</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828</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781</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675</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93</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6</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CITRUS</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666</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67</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35</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67</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38</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08</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00</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03</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00</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06</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62</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7</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CLAY</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39</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5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62</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5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43</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41</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24</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58</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24</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80</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72</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8</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COLLIER</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398</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703</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828</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703</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52</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68</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03</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92</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03</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23</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63</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9</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COLUMBIA</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50</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53</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60</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53</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43</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41</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10</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41</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10</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70</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64</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DIXIE</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59</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36</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83</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36</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60</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14</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06</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50</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06</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34</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91</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1</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DUVAL</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50</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8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97</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8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62</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47</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17</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40</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17</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77</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49</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2</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FRANKLIN</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2.789</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2.025</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2.121</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2.025</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833</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662</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726</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761</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726</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657</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96</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3</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GLADES</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125</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19</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616</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19</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29</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69</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62</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48</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62</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92</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39</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4</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HAMILTON</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26</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51</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58</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51</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43</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41</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28</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58</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28</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89</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81</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5</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HERNANDO</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982</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58</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52</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58</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76</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24</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66</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62</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66</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81</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28</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6</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HILLSBOROUGH</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679</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65</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18</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65</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65</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38</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91</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68</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91</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43</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03</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7</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HOLMES</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77</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9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07</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9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77</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73</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50</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85</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50</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04</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94</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8</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INDIAN RIVER</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5.690</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4.680</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4.915</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4.680</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4.150</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3.737</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822</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864</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822</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729</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657</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9</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JACKSON</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93</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66</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75</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66</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5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52</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24</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56</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24</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84</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78</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20</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LEE</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128</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26</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618</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26</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4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84</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67</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48</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67</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05</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52</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21</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LEON</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11</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79</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90</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79</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65</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61</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54</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88</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54</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08</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97</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22</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MARION</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63</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63</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70</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63</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51</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48</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38</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65</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38</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92</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83</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23</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MARTIN</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625</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842</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33</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842</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62</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48</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18</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636</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18</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84</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14</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24</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MARTIN</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5.66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4.45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4.790</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4.45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3.713</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3.239</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786</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846</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786</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656</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72</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25</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MIAMI-DADE</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730</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55</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181</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55</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789</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649</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610</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683</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610</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56</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75</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26</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MIAMI-DADE</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3.223</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2.361</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2.538</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2.361</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971</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699</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733</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787</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733</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611</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27</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27</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MONROE</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5.442</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4.220</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4.589</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4.220</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3.396</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2.874</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775</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843</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775</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624</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28</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28</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MONROE</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9.838</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8.279</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8.767</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8.279</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7.152</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6.276</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842</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891</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842</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727</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638</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29</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OKALOOSA</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70</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3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82</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3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5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07</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99</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44</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99</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24</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81</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30</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OSCEOLA</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30</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83</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2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83</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06</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89</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44</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23</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44</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00</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68</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31</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OSCEOLA</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747</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1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69</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1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09</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77</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20</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93</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20</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79</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37</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32</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PALM BEACH</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2.016</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155</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346</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155</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767</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625</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73</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668</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73</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80</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10</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33</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PALM BEACH</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3.789</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2.708</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2.966</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2.708</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2.159</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866</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715</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783</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715</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70</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92</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34</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PINELLAS</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2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6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79</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6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43</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88</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53</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66</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53</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37</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84</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35</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SAINT JOHNS</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33</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10</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18</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10</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97</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92</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29</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53</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29</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91</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76</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36</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SANTA ROSA</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731</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91</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27</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91</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37</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14</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98</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47</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98</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25</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93</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37</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SEMINOLE</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663</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6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39</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6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26</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96</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99</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11</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99</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90</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45</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38</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TAYLOR</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33</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81</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95</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81</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6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60</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44</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85</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44</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92</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80</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39</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VOLUSIA</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59</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70</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89</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70</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3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13</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83</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16</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83</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18</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81</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40</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WAKULLA</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893</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30</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67</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30</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71</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37</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82</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23</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82</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15</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77</w:t>
            </w:r>
          </w:p>
        </w:tc>
      </w:tr>
      <w:tr w:rsidR="00AB5582" w:rsidRPr="0041013B" w:rsidTr="001707D4">
        <w:trPr>
          <w:trHeight w:val="198"/>
        </w:trPr>
        <w:tc>
          <w:tcPr>
            <w:tcW w:w="1032" w:type="dxa"/>
            <w:vMerge w:val="restart"/>
            <w:vAlign w:val="center"/>
          </w:tcPr>
          <w:p w:rsidR="00AB5582" w:rsidRPr="00EE514B" w:rsidRDefault="00AB5582" w:rsidP="009652F9">
            <w:pPr>
              <w:pStyle w:val="Tablebody-centered"/>
              <w:rPr>
                <w:lang w:val="en-PH" w:eastAsia="en-PH"/>
              </w:rPr>
            </w:pPr>
            <w:r w:rsidRPr="00EE514B">
              <w:rPr>
                <w:lang w:val="en-PH" w:eastAsia="en-PH"/>
              </w:rPr>
              <w:t>Masonry Renters</w:t>
            </w: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BAY</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444</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83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89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83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722</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44</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75</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17</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75</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00</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46</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2</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BREVARD</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922</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56</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2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56</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2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73</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95</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72</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95</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47</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97</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3</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BREVARD</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849</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93</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62</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93</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63</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23</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64</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44</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64</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10</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63</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4</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BROWARD</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913</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183</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32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183</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894</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740</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18</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90</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18</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67</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87</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5</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BROWARD</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4.249</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3.252</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3.466</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3.252</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2.773</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2.412</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765</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816</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765</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53</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68</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6</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CITRUS</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52</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59</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2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59</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32</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04</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97</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01</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97</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03</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59</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7</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CLAY</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2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4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54</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4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39</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37</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14</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44</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14</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76</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68</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8</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COLLIER</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36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76</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80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76</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31</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51</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97</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88</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97</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17</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58</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9</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COLUMBIA</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3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46</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52</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46</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38</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37</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99</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26</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99</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65</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59</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DIXIE</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961</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6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0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6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99</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56</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86</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27</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86</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15</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71</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1</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DUVAL</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23</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74</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84</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74</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5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47</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11</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35</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11</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71</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48</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2</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FRANKLIN</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2.368</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644</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729</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644</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47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318</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94</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730</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94</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21</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57</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3</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GLADES</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9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01</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9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01</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15</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59</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57</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45</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57</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87</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36</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4</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HAMILTON</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08</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46</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51</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46</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39</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37</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21</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46</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21</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86</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78</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5</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HERNANDO</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96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44</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3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44</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64</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14</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62</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59</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62</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75</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23</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6</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HILLSBOROUGH</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6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55</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0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55</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56</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30</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86</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64</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86</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36</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97</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7</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HOLMES</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49</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83</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94</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83</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69</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66</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39</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69</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39</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98</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89</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8</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INDIAN RIVER</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4.924</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3.93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4.16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3.93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3.418</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3.037</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798</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845</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798</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94</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17</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9</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JACKSON</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7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58</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65</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58</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48</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47</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14</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41</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14</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79</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73</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20</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LEE</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98</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0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9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0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3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73</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62</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44</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62</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01</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49</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21</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LEON</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86</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7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79</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7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58</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55</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45</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75</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45</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04</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93</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22</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MARION</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55</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6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6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6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49</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46</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36</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63</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36</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91</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81</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23</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MARTIN</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573</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801</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989</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801</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36</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34</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09</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29</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09</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77</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12</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24</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MARTIN</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5.058</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3.864</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4.193</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3.864</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3.15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2.712</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764</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829</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764</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23</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36</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25</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MIAMI-DADE</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679</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14</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138</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14</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753</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17</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04</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78</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04</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48</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68</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26</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MIAMI-DADE</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3.036</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2.186</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2.36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2.186</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804</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543</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720</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777</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720</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94</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08</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27</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MONROE</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4.984</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3.77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4.14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3.77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2.975</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2.483</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758</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831</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758</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97</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98</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28</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MONROE</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8.61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7.08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7.558</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7.08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5.988</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5.168</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822</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877</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822</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95</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00</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29</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OKALOOSA</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988</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81</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23</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81</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1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65</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88</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30</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88</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15</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70</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30</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OSCEOLA</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1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7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1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7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02</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86</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42</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21</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42</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97</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65</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31</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OSCEOLA</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724</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0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54</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0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9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66</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14</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88</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14</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71</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29</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32</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PALM BEACH</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914</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6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254</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6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96</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69</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57</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55</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57</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64</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97</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33</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PALM BEACH</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3.44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2.37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2.628</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2.37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852</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587</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91</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764</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91</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39</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61</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34</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PINELLAS</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991</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39</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53</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39</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23</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72</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43</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58</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43</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25</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74</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35</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SAINT JOHNS</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95</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86</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93</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86</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75</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72</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91</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14</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91</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56</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42</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36</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SANTA ROSA</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78</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63</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93</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63</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16</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94</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88</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33</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88</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19</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87</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37</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SEMINOLE</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5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5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3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5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21</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93</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96</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09</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96</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87</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44</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38</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TAYLOR</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08</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71</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82</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71</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58</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54</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32</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67</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32</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87</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75</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39</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VOLUSIA</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4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58</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7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58</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22</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02</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78</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12</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78</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12</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74</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40</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WAKULLA</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788</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51</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82</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51</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0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70</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46</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85</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46</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81</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43</w:t>
            </w:r>
          </w:p>
        </w:tc>
      </w:tr>
      <w:tr w:rsidR="00BC0B85" w:rsidRPr="0041013B" w:rsidTr="001707D4">
        <w:trPr>
          <w:trHeight w:val="198"/>
        </w:trPr>
        <w:tc>
          <w:tcPr>
            <w:tcW w:w="1032" w:type="dxa"/>
            <w:vMerge w:val="restart"/>
            <w:vAlign w:val="center"/>
          </w:tcPr>
          <w:p w:rsidR="00BC0B85" w:rsidRPr="00EE514B" w:rsidRDefault="00BC0B85" w:rsidP="009652F9">
            <w:pPr>
              <w:pStyle w:val="Tablebody-centered"/>
              <w:rPr>
                <w:lang w:val="en-PH" w:eastAsia="en-PH"/>
              </w:rPr>
            </w:pPr>
            <w:r w:rsidRPr="00EE514B">
              <w:rPr>
                <w:lang w:val="en-PH" w:eastAsia="en-PH"/>
              </w:rPr>
              <w:t>Frame Condo Unit</w:t>
            </w: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BAY</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96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33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33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12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97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59</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7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7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73</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93</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37</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BREVARD</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35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2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2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8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2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25</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0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0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3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1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40</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BREVARD</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26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3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3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0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4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61</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8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8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9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7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07</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4</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BROWARD</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61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84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84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47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12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78</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0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0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6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3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36</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5</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BROWARD</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5.64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4.66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4.66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4.16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57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051</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2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2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38</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33</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40</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6</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CITRUS</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96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3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3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3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9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21</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4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4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4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9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25</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7</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CLAY</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1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1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1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5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4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42</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6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6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9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4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35</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8</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COLLIER</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89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17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17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5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7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07</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2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2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5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0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14</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9</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COLUMBIA</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3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1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1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5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4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42</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5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5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7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3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27</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DIXIE</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28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6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6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0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0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48</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9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9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7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9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48</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1</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DUVAL</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0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0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0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1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8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63</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7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7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4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0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74</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2</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FRANKLIN</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25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53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53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27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03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821</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7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7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98</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24</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59</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3</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GLADES</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62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95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95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4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2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01</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8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8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9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6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85</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4</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HAMILTON</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9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1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1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5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4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42</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68</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68</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9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5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40</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5</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HERNANDO</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37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1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1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6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6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49</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93</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93</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1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6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82</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6</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HILLSBOROUGH</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3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4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4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2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1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54</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2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2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1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08</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49</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7</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HOLMES</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0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9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9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0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8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75</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8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8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0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6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50</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8</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INDIAN RIVER</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6.79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5.83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5.83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5.33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4.72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4.148</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5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5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8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9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11</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9</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JACKSON</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9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4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4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7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5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53</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6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6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8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44</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35</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0</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LEE</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60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94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94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4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3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16</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8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8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03</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7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97</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1</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LEON</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0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5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5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8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6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63</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9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9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1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6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55</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2</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MARION</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0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6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6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7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5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50</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93</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93</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73</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3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22</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3</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MARTIN</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13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40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40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3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1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89</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6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6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8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8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82</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4</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MARTIN</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6.73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5.69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5.69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5.12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4.27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602</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4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4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6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3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35</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5</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MIAMI-DADE</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30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60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60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26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94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27</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9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9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5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1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16</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6</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MIAMI-DADE</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4.03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17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17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75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28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894</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88</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88</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83</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6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70</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7</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MONROE</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6.45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5.45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5.45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4.86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94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220</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4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4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54</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1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99</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8</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MONROE</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1.37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14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14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9.39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8.13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6.996</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9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9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2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1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15</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9</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OKALOOSA</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31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7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7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0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0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40</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93</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93</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6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84</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36</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0</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OSCEOLA</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1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9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9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2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4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98</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8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8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78</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74</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21</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1</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OSCEOLA</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10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0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0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8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6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96</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4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4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4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3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77</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2</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PALM BEACH</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67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81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81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39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95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94</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7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7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24</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5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60</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3</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PALM BEACH</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4.71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68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68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16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53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070</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8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8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7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3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39</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4</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PINELLAS</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42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4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4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7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3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09</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9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9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0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3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47</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5</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SAINT JOHNS</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5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9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9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2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0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96</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34</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34</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7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3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13</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6</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SANTA ROSA</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91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6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6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3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6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28</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1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1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6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8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51</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7</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SEMINOLE</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95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2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2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3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8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07</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5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5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5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9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13</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8</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TAYLOR</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2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6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6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9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6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62</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8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8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1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6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47</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9</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VOLUSIA</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2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6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6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1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6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31</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6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6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7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2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79</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40</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WAKULLA</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10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3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3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8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0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62</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73</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73</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4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7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28</w:t>
            </w:r>
          </w:p>
        </w:tc>
      </w:tr>
      <w:tr w:rsidR="00BC0B85" w:rsidRPr="0041013B" w:rsidTr="001707D4">
        <w:trPr>
          <w:trHeight w:val="198"/>
        </w:trPr>
        <w:tc>
          <w:tcPr>
            <w:tcW w:w="1032" w:type="dxa"/>
            <w:vMerge w:val="restart"/>
            <w:vAlign w:val="center"/>
          </w:tcPr>
          <w:p w:rsidR="00BC0B85" w:rsidRPr="00EE514B" w:rsidRDefault="00BC0B85" w:rsidP="009652F9">
            <w:pPr>
              <w:pStyle w:val="Tablebody-centered"/>
              <w:rPr>
                <w:lang w:val="en-PH" w:eastAsia="en-PH"/>
              </w:rPr>
            </w:pPr>
            <w:r w:rsidRPr="00EE514B">
              <w:rPr>
                <w:lang w:val="en-PH" w:eastAsia="en-PH"/>
              </w:rPr>
              <w:t>Masonry Condo Unit</w:t>
            </w: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BAY</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74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13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13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94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0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00</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53</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53</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4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6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02</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BREVARD</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31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8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8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5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9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02</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9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9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2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0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29</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BREVARD</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23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1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1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8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3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46</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7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7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9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68</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00</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4</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BROWARD</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53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77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77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41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6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27</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0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0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5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2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27</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5</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BROWARD</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5.22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4.24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4.24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76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18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683</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14</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14</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2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1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14</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6</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CITRUS</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94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1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1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2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8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16</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4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4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44</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9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22</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7</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CLAY</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9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0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0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5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4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38</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5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5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7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4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30</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8</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COLLIER</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84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14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14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2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4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87</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1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1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4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9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09</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9</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COLUMBIA</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0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0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0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5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4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37</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4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4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64</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2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22</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DIXIE</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17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7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7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2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4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85</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7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7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4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7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28</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1</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DUVAL</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6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8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8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9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7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56</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98</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98</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48</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03</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77</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2</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FRANKLIN</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79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09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09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85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64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446</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5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5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64</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8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17</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3</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GLADES</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58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92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92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2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0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88</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8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8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9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5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82</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4</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HAMILTON</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7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0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0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5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4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38</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6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6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8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4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36</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5</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HERNANDO</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34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9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9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4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4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37</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9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9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0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5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76</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6</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HILLSBOROUGH</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1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2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2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1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0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45</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18</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18</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1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0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44</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7</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HOLMES</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6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7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7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9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7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67</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7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7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9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5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44</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8</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INDIAN RIVER</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5.95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5.00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5.00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4.52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92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378</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4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4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5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58</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67</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9</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JACKSON</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6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3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3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6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5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47</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5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5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73</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38</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30</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0</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LEE</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56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91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91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2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1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02</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8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8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9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68</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94</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1</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LEON</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7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4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4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7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6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57</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8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8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0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63</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50</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2</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MARION</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9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5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5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6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5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48</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9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9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73</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3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20</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3</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MARTIN</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05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34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34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98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7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71</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54</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54</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7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8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80</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4</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MARTIN</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6.07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5.04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5.04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4.48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66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033</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3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3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3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04</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99</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5</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MIAMI-DADE</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23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54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54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21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90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90</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9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9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44</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04</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09</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6</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MIAMI-DADE</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81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97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97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55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09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719</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78</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78</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7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48</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50</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7</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MONROE</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5.94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4.95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4.95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4.37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48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787</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34</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34</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3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8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69</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8</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MONROE</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4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8.82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8.82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8.09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6.86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5.784</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7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7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0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84</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76</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9</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OKALOOSA</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21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0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0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4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5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94</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8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8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5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7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24</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0</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OSCEOLA</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9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8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8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1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3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94</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8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8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7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7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19</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1</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OSCEOLA</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7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7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7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6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4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84</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3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3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4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3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70</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2</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PALM BEACH</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54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69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69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29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7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30</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68</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68</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1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44</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48</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3</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PALM BEACH</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4.32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30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30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79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19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765</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6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6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4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0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08</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4</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PINELLAS</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37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0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0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4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1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91</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8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8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98</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2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38</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5</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SAINT JOHNS</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0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6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6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9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8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74</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0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0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3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98</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83</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6</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SANTA ROSA</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4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2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2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9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3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06</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03</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03</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53</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7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43</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7</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SEMINOLE</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93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1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1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2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7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04</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4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4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5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88</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11</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8</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TAYLOR</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9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4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4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8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6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56</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7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7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0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54</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41</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9</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VOLUSIA</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0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4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4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0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5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19</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5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5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73</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14</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71</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40</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WAKULLA</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98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3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3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9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3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90</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44</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44</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0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3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94</w:t>
            </w:r>
          </w:p>
        </w:tc>
      </w:tr>
    </w:tbl>
    <w:p w:rsidR="00EA72C0" w:rsidRDefault="00EA72C0" w:rsidP="002C2D54">
      <w:pPr>
        <w:pStyle w:val="Footnote"/>
      </w:pPr>
    </w:p>
    <w:p w:rsidR="003332F0" w:rsidRDefault="003332F0" w:rsidP="002C2D54">
      <w:pPr>
        <w:pStyle w:val="Footnote"/>
        <w:sectPr w:rsidR="003332F0" w:rsidSect="00EA72C0">
          <w:pgSz w:w="15840" w:h="12240" w:orient="landscape"/>
          <w:pgMar w:top="1440" w:right="1440" w:bottom="1440" w:left="1440" w:header="720" w:footer="720" w:gutter="0"/>
          <w:cols w:space="720"/>
          <w:docGrid w:linePitch="360"/>
        </w:sectPr>
      </w:pPr>
    </w:p>
    <w:tbl>
      <w:tblPr>
        <w:tblW w:w="12898" w:type="dxa"/>
        <w:tblInd w:w="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96"/>
        <w:gridCol w:w="432"/>
        <w:gridCol w:w="1378"/>
        <w:gridCol w:w="926"/>
        <w:gridCol w:w="864"/>
        <w:gridCol w:w="864"/>
        <w:gridCol w:w="864"/>
        <w:gridCol w:w="802"/>
        <w:gridCol w:w="288"/>
        <w:gridCol w:w="864"/>
        <w:gridCol w:w="864"/>
        <w:gridCol w:w="864"/>
        <w:gridCol w:w="864"/>
        <w:gridCol w:w="864"/>
        <w:gridCol w:w="864"/>
      </w:tblGrid>
      <w:tr w:rsidR="006A0BF3" w:rsidRPr="00EE514B" w:rsidTr="00BD1578">
        <w:trPr>
          <w:trHeight w:val="198"/>
          <w:tblHeader/>
        </w:trPr>
        <w:tc>
          <w:tcPr>
            <w:tcW w:w="1296" w:type="dxa"/>
          </w:tcPr>
          <w:p w:rsidR="006A0BF3" w:rsidRPr="00EE514B" w:rsidRDefault="006A0BF3" w:rsidP="006A0BF3">
            <w:pPr>
              <w:pStyle w:val="Tableheader"/>
              <w:rPr>
                <w:lang w:val="en-PH" w:eastAsia="en-US"/>
              </w:rPr>
            </w:pPr>
          </w:p>
        </w:tc>
        <w:tc>
          <w:tcPr>
            <w:tcW w:w="432" w:type="dxa"/>
          </w:tcPr>
          <w:p w:rsidR="006A0BF3" w:rsidRPr="00EE514B" w:rsidRDefault="006A0BF3" w:rsidP="006A0BF3">
            <w:pPr>
              <w:pStyle w:val="Tableheader"/>
              <w:rPr>
                <w:lang w:val="en-PH" w:eastAsia="en-US"/>
              </w:rPr>
            </w:pPr>
          </w:p>
        </w:tc>
        <w:tc>
          <w:tcPr>
            <w:tcW w:w="1378" w:type="dxa"/>
          </w:tcPr>
          <w:p w:rsidR="006A0BF3" w:rsidRPr="00EE514B" w:rsidRDefault="006A0BF3" w:rsidP="006A0BF3">
            <w:pPr>
              <w:pStyle w:val="Tableheader"/>
              <w:rPr>
                <w:lang w:val="en-PH" w:eastAsia="en-US"/>
              </w:rPr>
            </w:pPr>
          </w:p>
        </w:tc>
        <w:tc>
          <w:tcPr>
            <w:tcW w:w="4320" w:type="dxa"/>
            <w:gridSpan w:val="5"/>
          </w:tcPr>
          <w:p w:rsidR="006A0BF3" w:rsidRPr="00EE514B" w:rsidRDefault="006A0BF3" w:rsidP="006A0BF3">
            <w:pPr>
              <w:pStyle w:val="Tableheader"/>
              <w:rPr>
                <w:lang w:val="en-PH" w:eastAsia="en-US"/>
              </w:rPr>
            </w:pPr>
            <w:r w:rsidRPr="00EE514B">
              <w:rPr>
                <w:lang w:val="en-PH" w:eastAsia="en-US"/>
              </w:rPr>
              <w:t>Hurricane Loss Cost at different Deductibles</w:t>
            </w:r>
          </w:p>
        </w:tc>
        <w:tc>
          <w:tcPr>
            <w:tcW w:w="5472" w:type="dxa"/>
            <w:gridSpan w:val="7"/>
          </w:tcPr>
          <w:p w:rsidR="006A0BF3" w:rsidRPr="00EE514B" w:rsidRDefault="006A0BF3" w:rsidP="006A0BF3">
            <w:pPr>
              <w:pStyle w:val="Tableheader"/>
              <w:rPr>
                <w:lang w:val="en-PH" w:eastAsia="en-US"/>
              </w:rPr>
            </w:pPr>
            <w:r w:rsidRPr="00EE514B">
              <w:rPr>
                <w:lang w:val="en-PH" w:eastAsia="en-US"/>
              </w:rPr>
              <w:t>Ratios relative $0</w:t>
            </w:r>
          </w:p>
        </w:tc>
      </w:tr>
      <w:tr w:rsidR="007744A6" w:rsidRPr="00EE514B" w:rsidTr="00BD1578">
        <w:trPr>
          <w:trHeight w:val="198"/>
          <w:tblHeader/>
        </w:trPr>
        <w:tc>
          <w:tcPr>
            <w:tcW w:w="1296" w:type="dxa"/>
          </w:tcPr>
          <w:p w:rsidR="00B124F5" w:rsidRPr="00EE514B" w:rsidRDefault="00B124F5" w:rsidP="006A0BF3">
            <w:pPr>
              <w:pStyle w:val="Tableheader"/>
              <w:rPr>
                <w:lang w:val="en-PH" w:eastAsia="en-US"/>
              </w:rPr>
            </w:pPr>
          </w:p>
        </w:tc>
        <w:tc>
          <w:tcPr>
            <w:tcW w:w="432" w:type="dxa"/>
          </w:tcPr>
          <w:p w:rsidR="00B124F5" w:rsidRPr="00EE514B" w:rsidRDefault="00B124F5" w:rsidP="006A0BF3">
            <w:pPr>
              <w:pStyle w:val="Tableheader"/>
              <w:rPr>
                <w:lang w:val="en-PH" w:eastAsia="en-US"/>
              </w:rPr>
            </w:pPr>
          </w:p>
        </w:tc>
        <w:tc>
          <w:tcPr>
            <w:tcW w:w="1378" w:type="dxa"/>
          </w:tcPr>
          <w:p w:rsidR="00B124F5" w:rsidRPr="00EE514B" w:rsidRDefault="00FA1E2F" w:rsidP="006A0BF3">
            <w:pPr>
              <w:pStyle w:val="Tableheader"/>
              <w:rPr>
                <w:lang w:val="en-PH" w:eastAsia="en-US"/>
              </w:rPr>
            </w:pPr>
            <w:r>
              <w:rPr>
                <w:lang w:val="en-PH" w:eastAsia="en-US"/>
              </w:rPr>
              <w:t>County</w:t>
            </w:r>
          </w:p>
        </w:tc>
        <w:tc>
          <w:tcPr>
            <w:tcW w:w="926" w:type="dxa"/>
          </w:tcPr>
          <w:p w:rsidR="00B124F5" w:rsidRPr="00EE514B" w:rsidRDefault="00B124F5" w:rsidP="006A0BF3">
            <w:pPr>
              <w:pStyle w:val="Tableheader"/>
              <w:rPr>
                <w:lang w:val="en-PH" w:eastAsia="en-US"/>
              </w:rPr>
            </w:pPr>
            <w:r w:rsidRPr="00EE514B">
              <w:rPr>
                <w:lang w:val="en-PH" w:eastAsia="en-US"/>
              </w:rPr>
              <w:t xml:space="preserve">$0 </w:t>
            </w:r>
          </w:p>
        </w:tc>
        <w:tc>
          <w:tcPr>
            <w:tcW w:w="864" w:type="dxa"/>
          </w:tcPr>
          <w:p w:rsidR="00B124F5" w:rsidRPr="00EE514B" w:rsidRDefault="00B124F5" w:rsidP="006A0BF3">
            <w:pPr>
              <w:pStyle w:val="Tableheader"/>
              <w:rPr>
                <w:lang w:val="en-PH" w:eastAsia="en-US"/>
              </w:rPr>
            </w:pPr>
            <w:r w:rsidRPr="00EE514B">
              <w:rPr>
                <w:lang w:val="en-PH" w:eastAsia="en-US"/>
              </w:rPr>
              <w:t>2%</w:t>
            </w:r>
          </w:p>
        </w:tc>
        <w:tc>
          <w:tcPr>
            <w:tcW w:w="864" w:type="dxa"/>
          </w:tcPr>
          <w:p w:rsidR="00B124F5" w:rsidRPr="00EE514B" w:rsidRDefault="00B124F5" w:rsidP="006A0BF3">
            <w:pPr>
              <w:pStyle w:val="Tableheader"/>
              <w:rPr>
                <w:lang w:val="en-PH" w:eastAsia="en-US"/>
              </w:rPr>
            </w:pPr>
            <w:r w:rsidRPr="00EE514B">
              <w:rPr>
                <w:lang w:val="en-PH" w:eastAsia="en-US"/>
              </w:rPr>
              <w:t>3%</w:t>
            </w:r>
          </w:p>
        </w:tc>
        <w:tc>
          <w:tcPr>
            <w:tcW w:w="864" w:type="dxa"/>
            <w:shd w:val="solid" w:color="FFFFFF" w:fill="auto"/>
          </w:tcPr>
          <w:p w:rsidR="00B124F5" w:rsidRPr="00EE514B" w:rsidRDefault="00B124F5" w:rsidP="006A0BF3">
            <w:pPr>
              <w:pStyle w:val="Tableheader"/>
              <w:rPr>
                <w:lang w:val="en-PH" w:eastAsia="en-US"/>
              </w:rPr>
            </w:pPr>
            <w:r w:rsidRPr="00EE514B">
              <w:rPr>
                <w:lang w:val="en-PH" w:eastAsia="en-US"/>
              </w:rPr>
              <w:t>5%</w:t>
            </w:r>
          </w:p>
        </w:tc>
        <w:tc>
          <w:tcPr>
            <w:tcW w:w="802" w:type="dxa"/>
            <w:shd w:val="solid" w:color="FFFFFF" w:fill="auto"/>
          </w:tcPr>
          <w:p w:rsidR="00B124F5" w:rsidRPr="00EE514B" w:rsidRDefault="00B124F5" w:rsidP="006A0BF3">
            <w:pPr>
              <w:pStyle w:val="Tableheader"/>
              <w:rPr>
                <w:lang w:val="en-PH" w:eastAsia="en-US"/>
              </w:rPr>
            </w:pPr>
            <w:r w:rsidRPr="00EE514B">
              <w:rPr>
                <w:lang w:val="en-PH" w:eastAsia="en-US"/>
              </w:rPr>
              <w:t>10%</w:t>
            </w:r>
          </w:p>
        </w:tc>
        <w:tc>
          <w:tcPr>
            <w:tcW w:w="288" w:type="dxa"/>
            <w:shd w:val="solid" w:color="C0C0C0" w:fill="auto"/>
          </w:tcPr>
          <w:p w:rsidR="00B124F5" w:rsidRPr="00EE514B" w:rsidRDefault="00B124F5" w:rsidP="006A0BF3">
            <w:pPr>
              <w:pStyle w:val="Tableheader"/>
              <w:rPr>
                <w:lang w:val="en-PH" w:eastAsia="en-US"/>
              </w:rPr>
            </w:pPr>
          </w:p>
        </w:tc>
        <w:tc>
          <w:tcPr>
            <w:tcW w:w="864" w:type="dxa"/>
          </w:tcPr>
          <w:p w:rsidR="00B124F5" w:rsidRPr="00EE514B" w:rsidRDefault="00B124F5" w:rsidP="006A0BF3">
            <w:pPr>
              <w:pStyle w:val="Tableheader"/>
              <w:rPr>
                <w:lang w:val="en-PH" w:eastAsia="en-US"/>
              </w:rPr>
            </w:pPr>
            <w:r w:rsidRPr="00EE514B">
              <w:rPr>
                <w:lang w:val="en-PH" w:eastAsia="en-US"/>
              </w:rPr>
              <w:t xml:space="preserve">$0 </w:t>
            </w:r>
          </w:p>
        </w:tc>
        <w:tc>
          <w:tcPr>
            <w:tcW w:w="864" w:type="dxa"/>
            <w:shd w:val="solid" w:color="FFFFFF" w:fill="auto"/>
          </w:tcPr>
          <w:p w:rsidR="00B124F5" w:rsidRPr="00EE514B" w:rsidRDefault="00B124F5" w:rsidP="006A0BF3">
            <w:pPr>
              <w:pStyle w:val="Tableheader"/>
              <w:rPr>
                <w:lang w:val="en-PH" w:eastAsia="en-US"/>
              </w:rPr>
            </w:pPr>
            <w:r w:rsidRPr="00EE514B">
              <w:rPr>
                <w:lang w:val="en-PH" w:eastAsia="en-US"/>
              </w:rPr>
              <w:t>2%</w:t>
            </w:r>
          </w:p>
        </w:tc>
        <w:tc>
          <w:tcPr>
            <w:tcW w:w="864" w:type="dxa"/>
            <w:shd w:val="solid" w:color="FFFFFF" w:fill="auto"/>
          </w:tcPr>
          <w:p w:rsidR="00B124F5" w:rsidRPr="00EE514B" w:rsidRDefault="00B124F5" w:rsidP="006A0BF3">
            <w:pPr>
              <w:pStyle w:val="Tableheader"/>
              <w:rPr>
                <w:lang w:val="en-PH" w:eastAsia="en-US"/>
              </w:rPr>
            </w:pPr>
            <w:r w:rsidRPr="00EE514B">
              <w:rPr>
                <w:lang w:val="en-PH" w:eastAsia="en-US"/>
              </w:rPr>
              <w:t>3%</w:t>
            </w:r>
          </w:p>
        </w:tc>
        <w:tc>
          <w:tcPr>
            <w:tcW w:w="864" w:type="dxa"/>
            <w:shd w:val="solid" w:color="FFFFFF" w:fill="auto"/>
          </w:tcPr>
          <w:p w:rsidR="00B124F5" w:rsidRPr="00EE514B" w:rsidRDefault="00B124F5" w:rsidP="006A0BF3">
            <w:pPr>
              <w:pStyle w:val="Tableheader"/>
              <w:rPr>
                <w:lang w:val="en-PH" w:eastAsia="en-US"/>
              </w:rPr>
            </w:pPr>
            <w:r w:rsidRPr="00EE514B">
              <w:rPr>
                <w:lang w:val="en-PH" w:eastAsia="en-US"/>
              </w:rPr>
              <w:t>5%</w:t>
            </w:r>
          </w:p>
        </w:tc>
        <w:tc>
          <w:tcPr>
            <w:tcW w:w="864" w:type="dxa"/>
            <w:shd w:val="solid" w:color="FFFFFF" w:fill="auto"/>
          </w:tcPr>
          <w:p w:rsidR="00B124F5" w:rsidRPr="00EE514B" w:rsidRDefault="00B124F5" w:rsidP="006A0BF3">
            <w:pPr>
              <w:pStyle w:val="Tableheader"/>
              <w:rPr>
                <w:lang w:val="en-PH" w:eastAsia="en-US"/>
              </w:rPr>
            </w:pPr>
            <w:r w:rsidRPr="00EE514B">
              <w:rPr>
                <w:lang w:val="en-PH" w:eastAsia="en-US"/>
              </w:rPr>
              <w:t>10%</w:t>
            </w:r>
          </w:p>
        </w:tc>
        <w:tc>
          <w:tcPr>
            <w:tcW w:w="864" w:type="dxa"/>
            <w:shd w:val="solid" w:color="C0C0C0" w:fill="auto"/>
          </w:tcPr>
          <w:p w:rsidR="00B124F5" w:rsidRPr="00EE514B" w:rsidRDefault="00B124F5" w:rsidP="006A0BF3">
            <w:pPr>
              <w:pStyle w:val="Tableheader"/>
              <w:rPr>
                <w:lang w:val="en-PH" w:eastAsia="en-US"/>
              </w:rPr>
            </w:pPr>
          </w:p>
        </w:tc>
      </w:tr>
      <w:tr w:rsidR="00FA0A41" w:rsidRPr="00EE514B" w:rsidTr="00FA0A41">
        <w:trPr>
          <w:trHeight w:val="110"/>
        </w:trPr>
        <w:tc>
          <w:tcPr>
            <w:tcW w:w="1296" w:type="dxa"/>
            <w:vMerge w:val="restart"/>
            <w:vAlign w:val="center"/>
          </w:tcPr>
          <w:p w:rsidR="00FA0A41" w:rsidRPr="00EE514B" w:rsidRDefault="00FA0A41" w:rsidP="006A0BF3">
            <w:pPr>
              <w:pStyle w:val="Tablebody-centered"/>
              <w:rPr>
                <w:lang w:val="en-PH" w:eastAsia="en-US"/>
              </w:rPr>
            </w:pPr>
            <w:r w:rsidRPr="00EE514B">
              <w:rPr>
                <w:lang w:val="en-PH" w:eastAsia="en-US"/>
              </w:rPr>
              <w:t>Commercial</w:t>
            </w:r>
          </w:p>
          <w:p w:rsidR="00FA0A41" w:rsidRPr="00EE514B" w:rsidRDefault="00FA0A41" w:rsidP="006A0BF3">
            <w:pPr>
              <w:pStyle w:val="Tablebody-centered"/>
              <w:rPr>
                <w:lang w:val="en-PH" w:eastAsia="en-US"/>
              </w:rPr>
            </w:pPr>
            <w:r w:rsidRPr="00EE514B">
              <w:rPr>
                <w:lang w:val="en-PH" w:eastAsia="en-US"/>
              </w:rPr>
              <w:t>Residential</w:t>
            </w:r>
          </w:p>
        </w:tc>
        <w:tc>
          <w:tcPr>
            <w:tcW w:w="432" w:type="dxa"/>
          </w:tcPr>
          <w:p w:rsidR="00FA0A41" w:rsidRPr="00EE514B" w:rsidRDefault="00FA0A41" w:rsidP="006A0BF3">
            <w:pPr>
              <w:pStyle w:val="Tablebody-centered"/>
              <w:rPr>
                <w:lang w:val="en-PH" w:eastAsia="en-US"/>
              </w:rPr>
            </w:pPr>
            <w:r w:rsidRPr="00EE514B">
              <w:rPr>
                <w:lang w:val="en-PH" w:eastAsia="en-US"/>
              </w:rPr>
              <w:t>1</w:t>
            </w:r>
          </w:p>
        </w:tc>
        <w:tc>
          <w:tcPr>
            <w:tcW w:w="1378" w:type="dxa"/>
          </w:tcPr>
          <w:p w:rsidR="00FA0A41" w:rsidRPr="00EE514B" w:rsidRDefault="00FA0A41" w:rsidP="006A0BF3">
            <w:pPr>
              <w:pStyle w:val="Tablebody-centered"/>
              <w:rPr>
                <w:lang w:val="en-PH" w:eastAsia="en-US"/>
              </w:rPr>
            </w:pPr>
            <w:r w:rsidRPr="00EE514B">
              <w:rPr>
                <w:lang w:val="en-PH" w:eastAsia="en-US"/>
              </w:rPr>
              <w:t>BAY</w:t>
            </w:r>
          </w:p>
        </w:tc>
        <w:tc>
          <w:tcPr>
            <w:tcW w:w="926" w:type="dxa"/>
          </w:tcPr>
          <w:p w:rsidR="00FA0A41" w:rsidRPr="00EE514B" w:rsidRDefault="00FA0A41" w:rsidP="006A0BF3">
            <w:pPr>
              <w:pStyle w:val="Tablebody-centered"/>
              <w:rPr>
                <w:lang w:val="en-PH" w:eastAsia="en-US"/>
              </w:rPr>
            </w:pPr>
            <w:r w:rsidRPr="00EE514B">
              <w:rPr>
                <w:lang w:val="en-PH" w:eastAsia="en-US"/>
              </w:rPr>
              <w:t>14.129</w:t>
            </w:r>
          </w:p>
        </w:tc>
        <w:tc>
          <w:tcPr>
            <w:tcW w:w="864" w:type="dxa"/>
          </w:tcPr>
          <w:p w:rsidR="00FA0A41" w:rsidRPr="00EE514B" w:rsidRDefault="00FA0A41" w:rsidP="006A0BF3">
            <w:pPr>
              <w:pStyle w:val="Tablebody-centered"/>
              <w:rPr>
                <w:lang w:val="en-PH" w:eastAsia="en-US"/>
              </w:rPr>
            </w:pPr>
            <w:r w:rsidRPr="00EE514B">
              <w:rPr>
                <w:lang w:val="en-PH" w:eastAsia="en-US"/>
              </w:rPr>
              <w:t>12.016</w:t>
            </w:r>
          </w:p>
        </w:tc>
        <w:tc>
          <w:tcPr>
            <w:tcW w:w="864" w:type="dxa"/>
          </w:tcPr>
          <w:p w:rsidR="00FA0A41" w:rsidRPr="00EE514B" w:rsidRDefault="00FA0A41" w:rsidP="006A0BF3">
            <w:pPr>
              <w:pStyle w:val="Tablebody-centered"/>
              <w:rPr>
                <w:lang w:val="en-PH" w:eastAsia="en-US"/>
              </w:rPr>
            </w:pPr>
            <w:r w:rsidRPr="00EE514B">
              <w:rPr>
                <w:lang w:val="en-PH" w:eastAsia="en-US"/>
              </w:rPr>
              <w:t>11.232</w:t>
            </w:r>
          </w:p>
        </w:tc>
        <w:tc>
          <w:tcPr>
            <w:tcW w:w="864" w:type="dxa"/>
          </w:tcPr>
          <w:p w:rsidR="00FA0A41" w:rsidRPr="00EE514B" w:rsidRDefault="00FA0A41" w:rsidP="006A0BF3">
            <w:pPr>
              <w:pStyle w:val="Tablebody-centered"/>
              <w:rPr>
                <w:lang w:val="en-PH" w:eastAsia="en-US"/>
              </w:rPr>
            </w:pPr>
            <w:r w:rsidRPr="00EE514B">
              <w:rPr>
                <w:lang w:val="en-PH" w:eastAsia="en-US"/>
              </w:rPr>
              <w:t>9.878</w:t>
            </w:r>
          </w:p>
        </w:tc>
        <w:tc>
          <w:tcPr>
            <w:tcW w:w="802" w:type="dxa"/>
          </w:tcPr>
          <w:p w:rsidR="00FA0A41" w:rsidRPr="00EE514B" w:rsidRDefault="00FA0A41" w:rsidP="006A0BF3">
            <w:pPr>
              <w:pStyle w:val="Tablebody-centered"/>
              <w:rPr>
                <w:lang w:val="en-PH" w:eastAsia="en-US"/>
              </w:rPr>
            </w:pPr>
            <w:r w:rsidRPr="00EE514B">
              <w:rPr>
                <w:lang w:val="en-PH" w:eastAsia="en-US"/>
              </w:rPr>
              <w:t>7.263</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p>
        </w:tc>
        <w:tc>
          <w:tcPr>
            <w:tcW w:w="864" w:type="dxa"/>
            <w:shd w:val="solid" w:color="C0C0C0" w:fill="auto"/>
          </w:tcPr>
          <w:p w:rsidR="00FA0A41" w:rsidRPr="00EE514B" w:rsidRDefault="00FA0A41" w:rsidP="006A0BF3">
            <w:pPr>
              <w:pStyle w:val="Tablebody-centered"/>
              <w:rPr>
                <w:lang w:val="en-PH" w:eastAsia="en-US"/>
              </w:rPr>
            </w:pP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2</w:t>
            </w:r>
          </w:p>
        </w:tc>
        <w:tc>
          <w:tcPr>
            <w:tcW w:w="1378" w:type="dxa"/>
          </w:tcPr>
          <w:p w:rsidR="00FA0A41" w:rsidRPr="00EE514B" w:rsidRDefault="00FA0A41" w:rsidP="006A0BF3">
            <w:pPr>
              <w:pStyle w:val="Tablebody-centered"/>
              <w:rPr>
                <w:lang w:val="en-PH" w:eastAsia="en-US"/>
              </w:rPr>
            </w:pPr>
            <w:r w:rsidRPr="00EE514B">
              <w:rPr>
                <w:lang w:val="en-PH" w:eastAsia="en-US"/>
              </w:rPr>
              <w:t>BREVARD</w:t>
            </w:r>
          </w:p>
        </w:tc>
        <w:tc>
          <w:tcPr>
            <w:tcW w:w="926" w:type="dxa"/>
          </w:tcPr>
          <w:p w:rsidR="00FA0A41" w:rsidRPr="00EE514B" w:rsidRDefault="00FA0A41" w:rsidP="006A0BF3">
            <w:pPr>
              <w:pStyle w:val="Tablebody-centered"/>
              <w:rPr>
                <w:lang w:val="en-PH" w:eastAsia="en-US"/>
              </w:rPr>
            </w:pPr>
            <w:r w:rsidRPr="00EE514B">
              <w:rPr>
                <w:lang w:val="en-PH" w:eastAsia="en-US"/>
              </w:rPr>
              <w:t>8.702</w:t>
            </w:r>
          </w:p>
        </w:tc>
        <w:tc>
          <w:tcPr>
            <w:tcW w:w="864" w:type="dxa"/>
          </w:tcPr>
          <w:p w:rsidR="00FA0A41" w:rsidRPr="00EE514B" w:rsidRDefault="00FA0A41" w:rsidP="006A0BF3">
            <w:pPr>
              <w:pStyle w:val="Tablebody-centered"/>
              <w:rPr>
                <w:lang w:val="en-PH" w:eastAsia="en-US"/>
              </w:rPr>
            </w:pPr>
            <w:r w:rsidRPr="00EE514B">
              <w:rPr>
                <w:lang w:val="en-PH" w:eastAsia="en-US"/>
              </w:rPr>
              <w:t>7.038</w:t>
            </w:r>
          </w:p>
        </w:tc>
        <w:tc>
          <w:tcPr>
            <w:tcW w:w="864" w:type="dxa"/>
          </w:tcPr>
          <w:p w:rsidR="00FA0A41" w:rsidRPr="00EE514B" w:rsidRDefault="00FA0A41" w:rsidP="006A0BF3">
            <w:pPr>
              <w:pStyle w:val="Tablebody-centered"/>
              <w:rPr>
                <w:lang w:val="en-PH" w:eastAsia="en-US"/>
              </w:rPr>
            </w:pPr>
            <w:r w:rsidRPr="00EE514B">
              <w:rPr>
                <w:lang w:val="en-PH" w:eastAsia="en-US"/>
              </w:rPr>
              <w:t>6.471</w:t>
            </w:r>
          </w:p>
        </w:tc>
        <w:tc>
          <w:tcPr>
            <w:tcW w:w="864" w:type="dxa"/>
          </w:tcPr>
          <w:p w:rsidR="00FA0A41" w:rsidRPr="00EE514B" w:rsidRDefault="00FA0A41" w:rsidP="006A0BF3">
            <w:pPr>
              <w:pStyle w:val="Tablebody-centered"/>
              <w:rPr>
                <w:lang w:val="en-PH" w:eastAsia="en-US"/>
              </w:rPr>
            </w:pPr>
            <w:r w:rsidRPr="00EE514B">
              <w:rPr>
                <w:lang w:val="en-PH" w:eastAsia="en-US"/>
              </w:rPr>
              <w:t>5.528</w:t>
            </w:r>
          </w:p>
        </w:tc>
        <w:tc>
          <w:tcPr>
            <w:tcW w:w="802" w:type="dxa"/>
          </w:tcPr>
          <w:p w:rsidR="00FA0A41" w:rsidRPr="00EE514B" w:rsidRDefault="00FA0A41" w:rsidP="006A0BF3">
            <w:pPr>
              <w:pStyle w:val="Tablebody-centered"/>
              <w:rPr>
                <w:lang w:val="en-PH" w:eastAsia="en-US"/>
              </w:rPr>
            </w:pPr>
            <w:r w:rsidRPr="00EE514B">
              <w:rPr>
                <w:lang w:val="en-PH" w:eastAsia="en-US"/>
              </w:rPr>
              <w:t>3.819</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809</w:t>
            </w:r>
          </w:p>
        </w:tc>
        <w:tc>
          <w:tcPr>
            <w:tcW w:w="864" w:type="dxa"/>
          </w:tcPr>
          <w:p w:rsidR="00FA0A41" w:rsidRPr="00EE514B" w:rsidRDefault="00FA0A41" w:rsidP="006A0BF3">
            <w:pPr>
              <w:pStyle w:val="Tablebody-centered"/>
              <w:rPr>
                <w:lang w:val="en-PH" w:eastAsia="en-US"/>
              </w:rPr>
            </w:pPr>
            <w:r w:rsidRPr="00EE514B">
              <w:rPr>
                <w:lang w:val="en-PH" w:eastAsia="en-US"/>
              </w:rPr>
              <w:t>0.744</w:t>
            </w:r>
          </w:p>
        </w:tc>
        <w:tc>
          <w:tcPr>
            <w:tcW w:w="864" w:type="dxa"/>
          </w:tcPr>
          <w:p w:rsidR="00FA0A41" w:rsidRPr="00EE514B" w:rsidRDefault="00FA0A41" w:rsidP="006A0BF3">
            <w:pPr>
              <w:pStyle w:val="Tablebody-centered"/>
              <w:rPr>
                <w:lang w:val="en-PH" w:eastAsia="en-US"/>
              </w:rPr>
            </w:pPr>
            <w:r w:rsidRPr="00EE514B">
              <w:rPr>
                <w:lang w:val="en-PH" w:eastAsia="en-US"/>
              </w:rPr>
              <w:t>0.635</w:t>
            </w:r>
          </w:p>
        </w:tc>
        <w:tc>
          <w:tcPr>
            <w:tcW w:w="864" w:type="dxa"/>
          </w:tcPr>
          <w:p w:rsidR="00FA0A41" w:rsidRPr="00EE514B" w:rsidRDefault="00FA0A41" w:rsidP="006A0BF3">
            <w:pPr>
              <w:pStyle w:val="Tablebody-centered"/>
              <w:rPr>
                <w:lang w:val="en-PH" w:eastAsia="en-US"/>
              </w:rPr>
            </w:pPr>
            <w:r w:rsidRPr="00EE514B">
              <w:rPr>
                <w:lang w:val="en-PH" w:eastAsia="en-US"/>
              </w:rPr>
              <w:t>0.439</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vAlign w:val="center"/>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3</w:t>
            </w:r>
          </w:p>
        </w:tc>
        <w:tc>
          <w:tcPr>
            <w:tcW w:w="1378" w:type="dxa"/>
          </w:tcPr>
          <w:p w:rsidR="00FA0A41" w:rsidRPr="00EE514B" w:rsidRDefault="00FA0A41" w:rsidP="006A0BF3">
            <w:pPr>
              <w:pStyle w:val="Tablebody-centered"/>
              <w:rPr>
                <w:lang w:val="en-PH" w:eastAsia="en-US"/>
              </w:rPr>
            </w:pPr>
            <w:r w:rsidRPr="00EE514B">
              <w:rPr>
                <w:lang w:val="en-PH" w:eastAsia="en-US"/>
              </w:rPr>
              <w:t>BREVARD</w:t>
            </w:r>
          </w:p>
        </w:tc>
        <w:tc>
          <w:tcPr>
            <w:tcW w:w="926" w:type="dxa"/>
          </w:tcPr>
          <w:p w:rsidR="00FA0A41" w:rsidRPr="00EE514B" w:rsidRDefault="00FA0A41" w:rsidP="006A0BF3">
            <w:pPr>
              <w:pStyle w:val="Tablebody-centered"/>
              <w:rPr>
                <w:lang w:val="en-PH" w:eastAsia="en-US"/>
              </w:rPr>
            </w:pPr>
            <w:r w:rsidRPr="00EE514B">
              <w:rPr>
                <w:lang w:val="en-PH" w:eastAsia="en-US"/>
              </w:rPr>
              <w:t>8.011</w:t>
            </w:r>
          </w:p>
        </w:tc>
        <w:tc>
          <w:tcPr>
            <w:tcW w:w="864" w:type="dxa"/>
          </w:tcPr>
          <w:p w:rsidR="00FA0A41" w:rsidRPr="00EE514B" w:rsidRDefault="00FA0A41" w:rsidP="006A0BF3">
            <w:pPr>
              <w:pStyle w:val="Tablebody-centered"/>
              <w:rPr>
                <w:lang w:val="en-PH" w:eastAsia="en-US"/>
              </w:rPr>
            </w:pPr>
            <w:r w:rsidRPr="00EE514B">
              <w:rPr>
                <w:lang w:val="en-PH" w:eastAsia="en-US"/>
              </w:rPr>
              <w:t>6.387</w:t>
            </w:r>
          </w:p>
        </w:tc>
        <w:tc>
          <w:tcPr>
            <w:tcW w:w="864" w:type="dxa"/>
          </w:tcPr>
          <w:p w:rsidR="00FA0A41" w:rsidRPr="00EE514B" w:rsidRDefault="00FA0A41" w:rsidP="006A0BF3">
            <w:pPr>
              <w:pStyle w:val="Tablebody-centered"/>
              <w:rPr>
                <w:lang w:val="en-PH" w:eastAsia="en-US"/>
              </w:rPr>
            </w:pPr>
            <w:r w:rsidRPr="00EE514B">
              <w:rPr>
                <w:lang w:val="en-PH" w:eastAsia="en-US"/>
              </w:rPr>
              <w:t>5.833</w:t>
            </w:r>
          </w:p>
        </w:tc>
        <w:tc>
          <w:tcPr>
            <w:tcW w:w="864" w:type="dxa"/>
          </w:tcPr>
          <w:p w:rsidR="00FA0A41" w:rsidRPr="00EE514B" w:rsidRDefault="00FA0A41" w:rsidP="006A0BF3">
            <w:pPr>
              <w:pStyle w:val="Tablebody-centered"/>
              <w:rPr>
                <w:lang w:val="en-PH" w:eastAsia="en-US"/>
              </w:rPr>
            </w:pPr>
            <w:r w:rsidRPr="00EE514B">
              <w:rPr>
                <w:lang w:val="en-PH" w:eastAsia="en-US"/>
              </w:rPr>
              <w:t>4.918</w:t>
            </w:r>
          </w:p>
        </w:tc>
        <w:tc>
          <w:tcPr>
            <w:tcW w:w="802" w:type="dxa"/>
          </w:tcPr>
          <w:p w:rsidR="00FA0A41" w:rsidRPr="00EE514B" w:rsidRDefault="00FA0A41" w:rsidP="006A0BF3">
            <w:pPr>
              <w:pStyle w:val="Tablebody-centered"/>
              <w:rPr>
                <w:lang w:val="en-PH" w:eastAsia="en-US"/>
              </w:rPr>
            </w:pPr>
            <w:r w:rsidRPr="00EE514B">
              <w:rPr>
                <w:lang w:val="en-PH" w:eastAsia="en-US"/>
              </w:rPr>
              <w:t>3.276</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797</w:t>
            </w:r>
          </w:p>
        </w:tc>
        <w:tc>
          <w:tcPr>
            <w:tcW w:w="864" w:type="dxa"/>
          </w:tcPr>
          <w:p w:rsidR="00FA0A41" w:rsidRPr="00EE514B" w:rsidRDefault="00FA0A41" w:rsidP="006A0BF3">
            <w:pPr>
              <w:pStyle w:val="Tablebody-centered"/>
              <w:rPr>
                <w:lang w:val="en-PH" w:eastAsia="en-US"/>
              </w:rPr>
            </w:pPr>
            <w:r w:rsidRPr="00EE514B">
              <w:rPr>
                <w:lang w:val="en-PH" w:eastAsia="en-US"/>
              </w:rPr>
              <w:t>0.728</w:t>
            </w:r>
          </w:p>
        </w:tc>
        <w:tc>
          <w:tcPr>
            <w:tcW w:w="864" w:type="dxa"/>
          </w:tcPr>
          <w:p w:rsidR="00FA0A41" w:rsidRPr="00EE514B" w:rsidRDefault="00FA0A41" w:rsidP="006A0BF3">
            <w:pPr>
              <w:pStyle w:val="Tablebody-centered"/>
              <w:rPr>
                <w:lang w:val="en-PH" w:eastAsia="en-US"/>
              </w:rPr>
            </w:pPr>
            <w:r w:rsidRPr="00EE514B">
              <w:rPr>
                <w:lang w:val="en-PH" w:eastAsia="en-US"/>
              </w:rPr>
              <w:t>0.614</w:t>
            </w:r>
          </w:p>
        </w:tc>
        <w:tc>
          <w:tcPr>
            <w:tcW w:w="864" w:type="dxa"/>
          </w:tcPr>
          <w:p w:rsidR="00FA0A41" w:rsidRPr="00EE514B" w:rsidRDefault="00FA0A41" w:rsidP="006A0BF3">
            <w:pPr>
              <w:pStyle w:val="Tablebody-centered"/>
              <w:rPr>
                <w:lang w:val="en-PH" w:eastAsia="en-US"/>
              </w:rPr>
            </w:pPr>
            <w:r w:rsidRPr="00EE514B">
              <w:rPr>
                <w:lang w:val="en-PH" w:eastAsia="en-US"/>
              </w:rPr>
              <w:t>0.409</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4</w:t>
            </w:r>
          </w:p>
        </w:tc>
        <w:tc>
          <w:tcPr>
            <w:tcW w:w="1378" w:type="dxa"/>
          </w:tcPr>
          <w:p w:rsidR="00FA0A41" w:rsidRPr="00EE514B" w:rsidRDefault="00FA0A41" w:rsidP="006A0BF3">
            <w:pPr>
              <w:pStyle w:val="Tablebody-centered"/>
              <w:rPr>
                <w:lang w:val="en-PH" w:eastAsia="en-US"/>
              </w:rPr>
            </w:pPr>
            <w:r w:rsidRPr="00EE514B">
              <w:rPr>
                <w:lang w:val="en-PH" w:eastAsia="en-US"/>
              </w:rPr>
              <w:t>BROWARD</w:t>
            </w:r>
          </w:p>
        </w:tc>
        <w:tc>
          <w:tcPr>
            <w:tcW w:w="926" w:type="dxa"/>
          </w:tcPr>
          <w:p w:rsidR="00FA0A41" w:rsidRPr="00EE514B" w:rsidRDefault="00FA0A41" w:rsidP="006A0BF3">
            <w:pPr>
              <w:pStyle w:val="Tablebody-centered"/>
              <w:rPr>
                <w:lang w:val="en-PH" w:eastAsia="en-US"/>
              </w:rPr>
            </w:pPr>
            <w:r w:rsidRPr="00EE514B">
              <w:rPr>
                <w:lang w:val="en-PH" w:eastAsia="en-US"/>
              </w:rPr>
              <w:t>15.970</w:t>
            </w:r>
          </w:p>
        </w:tc>
        <w:tc>
          <w:tcPr>
            <w:tcW w:w="864" w:type="dxa"/>
          </w:tcPr>
          <w:p w:rsidR="00FA0A41" w:rsidRPr="00EE514B" w:rsidRDefault="00FA0A41" w:rsidP="006A0BF3">
            <w:pPr>
              <w:pStyle w:val="Tablebody-centered"/>
              <w:rPr>
                <w:lang w:val="en-PH" w:eastAsia="en-US"/>
              </w:rPr>
            </w:pPr>
            <w:r w:rsidRPr="00EE514B">
              <w:rPr>
                <w:lang w:val="en-PH" w:eastAsia="en-US"/>
              </w:rPr>
              <w:t>13.513</w:t>
            </w:r>
          </w:p>
        </w:tc>
        <w:tc>
          <w:tcPr>
            <w:tcW w:w="864" w:type="dxa"/>
          </w:tcPr>
          <w:p w:rsidR="00FA0A41" w:rsidRPr="00EE514B" w:rsidRDefault="00FA0A41" w:rsidP="006A0BF3">
            <w:pPr>
              <w:pStyle w:val="Tablebody-centered"/>
              <w:rPr>
                <w:lang w:val="en-PH" w:eastAsia="en-US"/>
              </w:rPr>
            </w:pPr>
            <w:r w:rsidRPr="00EE514B">
              <w:rPr>
                <w:lang w:val="en-PH" w:eastAsia="en-US"/>
              </w:rPr>
              <w:t>12.572</w:t>
            </w:r>
          </w:p>
        </w:tc>
        <w:tc>
          <w:tcPr>
            <w:tcW w:w="864" w:type="dxa"/>
          </w:tcPr>
          <w:p w:rsidR="00FA0A41" w:rsidRPr="00EE514B" w:rsidRDefault="00FA0A41" w:rsidP="006A0BF3">
            <w:pPr>
              <w:pStyle w:val="Tablebody-centered"/>
              <w:rPr>
                <w:lang w:val="en-PH" w:eastAsia="en-US"/>
              </w:rPr>
            </w:pPr>
            <w:r w:rsidRPr="00EE514B">
              <w:rPr>
                <w:lang w:val="en-PH" w:eastAsia="en-US"/>
              </w:rPr>
              <w:t>10.939</w:t>
            </w:r>
          </w:p>
        </w:tc>
        <w:tc>
          <w:tcPr>
            <w:tcW w:w="802" w:type="dxa"/>
          </w:tcPr>
          <w:p w:rsidR="00FA0A41" w:rsidRPr="00EE514B" w:rsidRDefault="00FA0A41" w:rsidP="006A0BF3">
            <w:pPr>
              <w:pStyle w:val="Tablebody-centered"/>
              <w:rPr>
                <w:lang w:val="en-PH" w:eastAsia="en-US"/>
              </w:rPr>
            </w:pPr>
            <w:r w:rsidRPr="00EE514B">
              <w:rPr>
                <w:lang w:val="en-PH" w:eastAsia="en-US"/>
              </w:rPr>
              <w:t>7.775</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846</w:t>
            </w:r>
          </w:p>
        </w:tc>
        <w:tc>
          <w:tcPr>
            <w:tcW w:w="864" w:type="dxa"/>
          </w:tcPr>
          <w:p w:rsidR="00FA0A41" w:rsidRPr="00EE514B" w:rsidRDefault="00FA0A41" w:rsidP="006A0BF3">
            <w:pPr>
              <w:pStyle w:val="Tablebody-centered"/>
              <w:rPr>
                <w:lang w:val="en-PH" w:eastAsia="en-US"/>
              </w:rPr>
            </w:pPr>
            <w:r w:rsidRPr="00EE514B">
              <w:rPr>
                <w:lang w:val="en-PH" w:eastAsia="en-US"/>
              </w:rPr>
              <w:t>0.787</w:t>
            </w:r>
          </w:p>
        </w:tc>
        <w:tc>
          <w:tcPr>
            <w:tcW w:w="864" w:type="dxa"/>
          </w:tcPr>
          <w:p w:rsidR="00FA0A41" w:rsidRPr="00EE514B" w:rsidRDefault="00FA0A41" w:rsidP="006A0BF3">
            <w:pPr>
              <w:pStyle w:val="Tablebody-centered"/>
              <w:rPr>
                <w:lang w:val="en-PH" w:eastAsia="en-US"/>
              </w:rPr>
            </w:pPr>
            <w:r w:rsidRPr="00EE514B">
              <w:rPr>
                <w:lang w:val="en-PH" w:eastAsia="en-US"/>
              </w:rPr>
              <w:t>0.685</w:t>
            </w:r>
          </w:p>
        </w:tc>
        <w:tc>
          <w:tcPr>
            <w:tcW w:w="864" w:type="dxa"/>
          </w:tcPr>
          <w:p w:rsidR="00FA0A41" w:rsidRPr="00EE514B" w:rsidRDefault="00FA0A41" w:rsidP="006A0BF3">
            <w:pPr>
              <w:pStyle w:val="Tablebody-centered"/>
              <w:rPr>
                <w:lang w:val="en-PH" w:eastAsia="en-US"/>
              </w:rPr>
            </w:pPr>
            <w:r w:rsidRPr="00EE514B">
              <w:rPr>
                <w:lang w:val="en-PH" w:eastAsia="en-US"/>
              </w:rPr>
              <w:t>0.487</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5</w:t>
            </w:r>
          </w:p>
        </w:tc>
        <w:tc>
          <w:tcPr>
            <w:tcW w:w="1378" w:type="dxa"/>
          </w:tcPr>
          <w:p w:rsidR="00FA0A41" w:rsidRPr="00EE514B" w:rsidRDefault="00FA0A41" w:rsidP="006A0BF3">
            <w:pPr>
              <w:pStyle w:val="Tablebody-centered"/>
              <w:rPr>
                <w:lang w:val="en-PH" w:eastAsia="en-US"/>
              </w:rPr>
            </w:pPr>
            <w:r w:rsidRPr="00EE514B">
              <w:rPr>
                <w:lang w:val="en-PH" w:eastAsia="en-US"/>
              </w:rPr>
              <w:t>BROWARD</w:t>
            </w:r>
          </w:p>
        </w:tc>
        <w:tc>
          <w:tcPr>
            <w:tcW w:w="926" w:type="dxa"/>
          </w:tcPr>
          <w:p w:rsidR="00FA0A41" w:rsidRPr="00EE514B" w:rsidRDefault="00FA0A41" w:rsidP="006A0BF3">
            <w:pPr>
              <w:pStyle w:val="Tablebody-centered"/>
              <w:rPr>
                <w:lang w:val="en-PH" w:eastAsia="en-US"/>
              </w:rPr>
            </w:pPr>
            <w:r w:rsidRPr="00EE514B">
              <w:rPr>
                <w:lang w:val="en-PH" w:eastAsia="en-US"/>
              </w:rPr>
              <w:t>27.625</w:t>
            </w:r>
          </w:p>
        </w:tc>
        <w:tc>
          <w:tcPr>
            <w:tcW w:w="864" w:type="dxa"/>
          </w:tcPr>
          <w:p w:rsidR="00FA0A41" w:rsidRPr="00EE514B" w:rsidRDefault="00FA0A41" w:rsidP="006A0BF3">
            <w:pPr>
              <w:pStyle w:val="Tablebody-centered"/>
              <w:rPr>
                <w:lang w:val="en-PH" w:eastAsia="en-US"/>
              </w:rPr>
            </w:pPr>
            <w:r w:rsidRPr="00EE514B">
              <w:rPr>
                <w:lang w:val="en-PH" w:eastAsia="en-US"/>
              </w:rPr>
              <w:t>24.514</w:t>
            </w:r>
          </w:p>
        </w:tc>
        <w:tc>
          <w:tcPr>
            <w:tcW w:w="864" w:type="dxa"/>
          </w:tcPr>
          <w:p w:rsidR="00FA0A41" w:rsidRPr="00EE514B" w:rsidRDefault="00FA0A41" w:rsidP="006A0BF3">
            <w:pPr>
              <w:pStyle w:val="Tablebody-centered"/>
              <w:rPr>
                <w:lang w:val="en-PH" w:eastAsia="en-US"/>
              </w:rPr>
            </w:pPr>
            <w:r w:rsidRPr="00EE514B">
              <w:rPr>
                <w:lang w:val="en-PH" w:eastAsia="en-US"/>
              </w:rPr>
              <w:t>23.278</w:t>
            </w:r>
          </w:p>
        </w:tc>
        <w:tc>
          <w:tcPr>
            <w:tcW w:w="864" w:type="dxa"/>
          </w:tcPr>
          <w:p w:rsidR="00FA0A41" w:rsidRPr="00EE514B" w:rsidRDefault="00FA0A41" w:rsidP="006A0BF3">
            <w:pPr>
              <w:pStyle w:val="Tablebody-centered"/>
              <w:rPr>
                <w:lang w:val="en-PH" w:eastAsia="en-US"/>
              </w:rPr>
            </w:pPr>
            <w:r w:rsidRPr="00EE514B">
              <w:rPr>
                <w:lang w:val="en-PH" w:eastAsia="en-US"/>
              </w:rPr>
              <w:t>21.086</w:t>
            </w:r>
          </w:p>
        </w:tc>
        <w:tc>
          <w:tcPr>
            <w:tcW w:w="802" w:type="dxa"/>
          </w:tcPr>
          <w:p w:rsidR="00FA0A41" w:rsidRPr="00EE514B" w:rsidRDefault="00FA0A41" w:rsidP="006A0BF3">
            <w:pPr>
              <w:pStyle w:val="Tablebody-centered"/>
              <w:rPr>
                <w:lang w:val="en-PH" w:eastAsia="en-US"/>
              </w:rPr>
            </w:pPr>
            <w:r w:rsidRPr="00EE514B">
              <w:rPr>
                <w:lang w:val="en-PH" w:eastAsia="en-US"/>
              </w:rPr>
              <w:t>16.628</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887</w:t>
            </w:r>
          </w:p>
        </w:tc>
        <w:tc>
          <w:tcPr>
            <w:tcW w:w="864" w:type="dxa"/>
          </w:tcPr>
          <w:p w:rsidR="00FA0A41" w:rsidRPr="00EE514B" w:rsidRDefault="00FA0A41" w:rsidP="006A0BF3">
            <w:pPr>
              <w:pStyle w:val="Tablebody-centered"/>
              <w:rPr>
                <w:lang w:val="en-PH" w:eastAsia="en-US"/>
              </w:rPr>
            </w:pPr>
            <w:r w:rsidRPr="00EE514B">
              <w:rPr>
                <w:lang w:val="en-PH" w:eastAsia="en-US"/>
              </w:rPr>
              <w:t>0.843</w:t>
            </w:r>
          </w:p>
        </w:tc>
        <w:tc>
          <w:tcPr>
            <w:tcW w:w="864" w:type="dxa"/>
          </w:tcPr>
          <w:p w:rsidR="00FA0A41" w:rsidRPr="00EE514B" w:rsidRDefault="00FA0A41" w:rsidP="006A0BF3">
            <w:pPr>
              <w:pStyle w:val="Tablebody-centered"/>
              <w:rPr>
                <w:lang w:val="en-PH" w:eastAsia="en-US"/>
              </w:rPr>
            </w:pPr>
            <w:r w:rsidRPr="00EE514B">
              <w:rPr>
                <w:lang w:val="en-PH" w:eastAsia="en-US"/>
              </w:rPr>
              <w:t>0.763</w:t>
            </w:r>
          </w:p>
        </w:tc>
        <w:tc>
          <w:tcPr>
            <w:tcW w:w="864" w:type="dxa"/>
          </w:tcPr>
          <w:p w:rsidR="00FA0A41" w:rsidRPr="00EE514B" w:rsidRDefault="00FA0A41" w:rsidP="006A0BF3">
            <w:pPr>
              <w:pStyle w:val="Tablebody-centered"/>
              <w:rPr>
                <w:lang w:val="en-PH" w:eastAsia="en-US"/>
              </w:rPr>
            </w:pPr>
            <w:r w:rsidRPr="00EE514B">
              <w:rPr>
                <w:lang w:val="en-PH" w:eastAsia="en-US"/>
              </w:rPr>
              <w:t>0.602</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6</w:t>
            </w:r>
          </w:p>
        </w:tc>
        <w:tc>
          <w:tcPr>
            <w:tcW w:w="1378" w:type="dxa"/>
          </w:tcPr>
          <w:p w:rsidR="00FA0A41" w:rsidRPr="00EE514B" w:rsidRDefault="00FA0A41" w:rsidP="006A0BF3">
            <w:pPr>
              <w:pStyle w:val="Tablebody-centered"/>
              <w:rPr>
                <w:lang w:val="en-PH" w:eastAsia="en-US"/>
              </w:rPr>
            </w:pPr>
            <w:r w:rsidRPr="00EE514B">
              <w:rPr>
                <w:lang w:val="en-PH" w:eastAsia="en-US"/>
              </w:rPr>
              <w:t>CITRUS</w:t>
            </w:r>
          </w:p>
        </w:tc>
        <w:tc>
          <w:tcPr>
            <w:tcW w:w="926" w:type="dxa"/>
          </w:tcPr>
          <w:p w:rsidR="00FA0A41" w:rsidRPr="00EE514B" w:rsidRDefault="00FA0A41" w:rsidP="006A0BF3">
            <w:pPr>
              <w:pStyle w:val="Tablebody-centered"/>
              <w:rPr>
                <w:lang w:val="en-PH" w:eastAsia="en-US"/>
              </w:rPr>
            </w:pPr>
            <w:r w:rsidRPr="00EE514B">
              <w:rPr>
                <w:lang w:val="en-PH" w:eastAsia="en-US"/>
              </w:rPr>
              <w:t>4.591</w:t>
            </w:r>
          </w:p>
        </w:tc>
        <w:tc>
          <w:tcPr>
            <w:tcW w:w="864" w:type="dxa"/>
          </w:tcPr>
          <w:p w:rsidR="00FA0A41" w:rsidRPr="00EE514B" w:rsidRDefault="00FA0A41" w:rsidP="006A0BF3">
            <w:pPr>
              <w:pStyle w:val="Tablebody-centered"/>
              <w:rPr>
                <w:lang w:val="en-PH" w:eastAsia="en-US"/>
              </w:rPr>
            </w:pPr>
            <w:r w:rsidRPr="00EE514B">
              <w:rPr>
                <w:lang w:val="en-PH" w:eastAsia="en-US"/>
              </w:rPr>
              <w:t>3.337</w:t>
            </w:r>
          </w:p>
        </w:tc>
        <w:tc>
          <w:tcPr>
            <w:tcW w:w="864" w:type="dxa"/>
          </w:tcPr>
          <w:p w:rsidR="00FA0A41" w:rsidRPr="00EE514B" w:rsidRDefault="00FA0A41" w:rsidP="006A0BF3">
            <w:pPr>
              <w:pStyle w:val="Tablebody-centered"/>
              <w:rPr>
                <w:lang w:val="en-PH" w:eastAsia="en-US"/>
              </w:rPr>
            </w:pPr>
            <w:r w:rsidRPr="00EE514B">
              <w:rPr>
                <w:lang w:val="en-PH" w:eastAsia="en-US"/>
              </w:rPr>
              <w:t>2.939</w:t>
            </w:r>
          </w:p>
        </w:tc>
        <w:tc>
          <w:tcPr>
            <w:tcW w:w="864" w:type="dxa"/>
          </w:tcPr>
          <w:p w:rsidR="00FA0A41" w:rsidRPr="00EE514B" w:rsidRDefault="00FA0A41" w:rsidP="006A0BF3">
            <w:pPr>
              <w:pStyle w:val="Tablebody-centered"/>
              <w:rPr>
                <w:lang w:val="en-PH" w:eastAsia="en-US"/>
              </w:rPr>
            </w:pPr>
            <w:r w:rsidRPr="00EE514B">
              <w:rPr>
                <w:lang w:val="en-PH" w:eastAsia="en-US"/>
              </w:rPr>
              <w:t>2.317</w:t>
            </w:r>
          </w:p>
        </w:tc>
        <w:tc>
          <w:tcPr>
            <w:tcW w:w="802" w:type="dxa"/>
          </w:tcPr>
          <w:p w:rsidR="00FA0A41" w:rsidRPr="00EE514B" w:rsidRDefault="00FA0A41" w:rsidP="006A0BF3">
            <w:pPr>
              <w:pStyle w:val="Tablebody-centered"/>
              <w:rPr>
                <w:lang w:val="en-PH" w:eastAsia="en-US"/>
              </w:rPr>
            </w:pPr>
            <w:r w:rsidRPr="00EE514B">
              <w:rPr>
                <w:lang w:val="en-PH" w:eastAsia="en-US"/>
              </w:rPr>
              <w:t>1.311</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727</w:t>
            </w:r>
          </w:p>
        </w:tc>
        <w:tc>
          <w:tcPr>
            <w:tcW w:w="864" w:type="dxa"/>
          </w:tcPr>
          <w:p w:rsidR="00FA0A41" w:rsidRPr="00EE514B" w:rsidRDefault="00FA0A41" w:rsidP="006A0BF3">
            <w:pPr>
              <w:pStyle w:val="Tablebody-centered"/>
              <w:rPr>
                <w:lang w:val="en-PH" w:eastAsia="en-US"/>
              </w:rPr>
            </w:pPr>
            <w:r w:rsidRPr="00EE514B">
              <w:rPr>
                <w:lang w:val="en-PH" w:eastAsia="en-US"/>
              </w:rPr>
              <w:t>0.640</w:t>
            </w:r>
          </w:p>
        </w:tc>
        <w:tc>
          <w:tcPr>
            <w:tcW w:w="864" w:type="dxa"/>
          </w:tcPr>
          <w:p w:rsidR="00FA0A41" w:rsidRPr="00EE514B" w:rsidRDefault="00FA0A41" w:rsidP="006A0BF3">
            <w:pPr>
              <w:pStyle w:val="Tablebody-centered"/>
              <w:rPr>
                <w:lang w:val="en-PH" w:eastAsia="en-US"/>
              </w:rPr>
            </w:pPr>
            <w:r w:rsidRPr="00EE514B">
              <w:rPr>
                <w:lang w:val="en-PH" w:eastAsia="en-US"/>
              </w:rPr>
              <w:t>0.505</w:t>
            </w:r>
          </w:p>
        </w:tc>
        <w:tc>
          <w:tcPr>
            <w:tcW w:w="864" w:type="dxa"/>
          </w:tcPr>
          <w:p w:rsidR="00FA0A41" w:rsidRPr="00EE514B" w:rsidRDefault="00FA0A41" w:rsidP="006A0BF3">
            <w:pPr>
              <w:pStyle w:val="Tablebody-centered"/>
              <w:rPr>
                <w:lang w:val="en-PH" w:eastAsia="en-US"/>
              </w:rPr>
            </w:pPr>
            <w:r w:rsidRPr="00EE514B">
              <w:rPr>
                <w:lang w:val="en-PH" w:eastAsia="en-US"/>
              </w:rPr>
              <w:t>0.285</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7</w:t>
            </w:r>
          </w:p>
        </w:tc>
        <w:tc>
          <w:tcPr>
            <w:tcW w:w="1378" w:type="dxa"/>
          </w:tcPr>
          <w:p w:rsidR="00FA0A41" w:rsidRPr="00EE514B" w:rsidRDefault="00FA0A41" w:rsidP="006A0BF3">
            <w:pPr>
              <w:pStyle w:val="Tablebody-centered"/>
              <w:rPr>
                <w:lang w:val="en-PH" w:eastAsia="en-US"/>
              </w:rPr>
            </w:pPr>
            <w:r w:rsidRPr="00EE514B">
              <w:rPr>
                <w:lang w:val="en-PH" w:eastAsia="en-US"/>
              </w:rPr>
              <w:t>CLAY</w:t>
            </w:r>
          </w:p>
        </w:tc>
        <w:tc>
          <w:tcPr>
            <w:tcW w:w="926" w:type="dxa"/>
          </w:tcPr>
          <w:p w:rsidR="00FA0A41" w:rsidRPr="00EE514B" w:rsidRDefault="00FA0A41" w:rsidP="006A0BF3">
            <w:pPr>
              <w:pStyle w:val="Tablebody-centered"/>
              <w:rPr>
                <w:lang w:val="en-PH" w:eastAsia="en-US"/>
              </w:rPr>
            </w:pPr>
            <w:r w:rsidRPr="00EE514B">
              <w:rPr>
                <w:lang w:val="en-PH" w:eastAsia="en-US"/>
              </w:rPr>
              <w:t>1.780</w:t>
            </w:r>
          </w:p>
        </w:tc>
        <w:tc>
          <w:tcPr>
            <w:tcW w:w="864" w:type="dxa"/>
          </w:tcPr>
          <w:p w:rsidR="00FA0A41" w:rsidRPr="00EE514B" w:rsidRDefault="00FA0A41" w:rsidP="006A0BF3">
            <w:pPr>
              <w:pStyle w:val="Tablebody-centered"/>
              <w:rPr>
                <w:lang w:val="en-PH" w:eastAsia="en-US"/>
              </w:rPr>
            </w:pPr>
            <w:r w:rsidRPr="00EE514B">
              <w:rPr>
                <w:lang w:val="en-PH" w:eastAsia="en-US"/>
              </w:rPr>
              <w:t>1.129</w:t>
            </w:r>
          </w:p>
        </w:tc>
        <w:tc>
          <w:tcPr>
            <w:tcW w:w="864" w:type="dxa"/>
          </w:tcPr>
          <w:p w:rsidR="00FA0A41" w:rsidRPr="00EE514B" w:rsidRDefault="00FA0A41" w:rsidP="006A0BF3">
            <w:pPr>
              <w:pStyle w:val="Tablebody-centered"/>
              <w:rPr>
                <w:lang w:val="en-PH" w:eastAsia="en-US"/>
              </w:rPr>
            </w:pPr>
            <w:r w:rsidRPr="00EE514B">
              <w:rPr>
                <w:lang w:val="en-PH" w:eastAsia="en-US"/>
              </w:rPr>
              <w:t>0.954</w:t>
            </w:r>
          </w:p>
        </w:tc>
        <w:tc>
          <w:tcPr>
            <w:tcW w:w="864" w:type="dxa"/>
          </w:tcPr>
          <w:p w:rsidR="00FA0A41" w:rsidRPr="00EE514B" w:rsidRDefault="00FA0A41" w:rsidP="006A0BF3">
            <w:pPr>
              <w:pStyle w:val="Tablebody-centered"/>
              <w:rPr>
                <w:lang w:val="en-PH" w:eastAsia="en-US"/>
              </w:rPr>
            </w:pPr>
            <w:r w:rsidRPr="00EE514B">
              <w:rPr>
                <w:lang w:val="en-PH" w:eastAsia="en-US"/>
              </w:rPr>
              <w:t>0.698</w:t>
            </w:r>
          </w:p>
        </w:tc>
        <w:tc>
          <w:tcPr>
            <w:tcW w:w="802" w:type="dxa"/>
          </w:tcPr>
          <w:p w:rsidR="00FA0A41" w:rsidRPr="00EE514B" w:rsidRDefault="00FA0A41" w:rsidP="006A0BF3">
            <w:pPr>
              <w:pStyle w:val="Tablebody-centered"/>
              <w:rPr>
                <w:lang w:val="en-PH" w:eastAsia="en-US"/>
              </w:rPr>
            </w:pPr>
            <w:r w:rsidRPr="00EE514B">
              <w:rPr>
                <w:lang w:val="en-PH" w:eastAsia="en-US"/>
              </w:rPr>
              <w:t>0.328</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634</w:t>
            </w:r>
          </w:p>
        </w:tc>
        <w:tc>
          <w:tcPr>
            <w:tcW w:w="864" w:type="dxa"/>
          </w:tcPr>
          <w:p w:rsidR="00FA0A41" w:rsidRPr="00EE514B" w:rsidRDefault="00FA0A41" w:rsidP="006A0BF3">
            <w:pPr>
              <w:pStyle w:val="Tablebody-centered"/>
              <w:rPr>
                <w:lang w:val="en-PH" w:eastAsia="en-US"/>
              </w:rPr>
            </w:pPr>
            <w:r w:rsidRPr="00EE514B">
              <w:rPr>
                <w:lang w:val="en-PH" w:eastAsia="en-US"/>
              </w:rPr>
              <w:t>0.536</w:t>
            </w:r>
          </w:p>
        </w:tc>
        <w:tc>
          <w:tcPr>
            <w:tcW w:w="864" w:type="dxa"/>
          </w:tcPr>
          <w:p w:rsidR="00FA0A41" w:rsidRPr="00EE514B" w:rsidRDefault="00FA0A41" w:rsidP="006A0BF3">
            <w:pPr>
              <w:pStyle w:val="Tablebody-centered"/>
              <w:rPr>
                <w:lang w:val="en-PH" w:eastAsia="en-US"/>
              </w:rPr>
            </w:pPr>
            <w:r w:rsidRPr="00EE514B">
              <w:rPr>
                <w:lang w:val="en-PH" w:eastAsia="en-US"/>
              </w:rPr>
              <w:t>0.392</w:t>
            </w:r>
          </w:p>
        </w:tc>
        <w:tc>
          <w:tcPr>
            <w:tcW w:w="864" w:type="dxa"/>
          </w:tcPr>
          <w:p w:rsidR="00FA0A41" w:rsidRPr="00EE514B" w:rsidRDefault="00FA0A41" w:rsidP="006A0BF3">
            <w:pPr>
              <w:pStyle w:val="Tablebody-centered"/>
              <w:rPr>
                <w:lang w:val="en-PH" w:eastAsia="en-US"/>
              </w:rPr>
            </w:pPr>
            <w:r w:rsidRPr="00EE514B">
              <w:rPr>
                <w:lang w:val="en-PH" w:eastAsia="en-US"/>
              </w:rPr>
              <w:t>0.184</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8</w:t>
            </w:r>
          </w:p>
        </w:tc>
        <w:tc>
          <w:tcPr>
            <w:tcW w:w="1378" w:type="dxa"/>
          </w:tcPr>
          <w:p w:rsidR="00FA0A41" w:rsidRPr="00EE514B" w:rsidRDefault="00FA0A41" w:rsidP="006A0BF3">
            <w:pPr>
              <w:pStyle w:val="Tablebody-centered"/>
              <w:rPr>
                <w:lang w:val="en-PH" w:eastAsia="en-US"/>
              </w:rPr>
            </w:pPr>
            <w:r w:rsidRPr="00EE514B">
              <w:rPr>
                <w:lang w:val="en-PH" w:eastAsia="en-US"/>
              </w:rPr>
              <w:t>COLLIER</w:t>
            </w:r>
          </w:p>
        </w:tc>
        <w:tc>
          <w:tcPr>
            <w:tcW w:w="926" w:type="dxa"/>
          </w:tcPr>
          <w:p w:rsidR="00FA0A41" w:rsidRPr="00EE514B" w:rsidRDefault="00FA0A41" w:rsidP="006A0BF3">
            <w:pPr>
              <w:pStyle w:val="Tablebody-centered"/>
              <w:rPr>
                <w:lang w:val="en-PH" w:eastAsia="en-US"/>
              </w:rPr>
            </w:pPr>
            <w:r w:rsidRPr="00EE514B">
              <w:rPr>
                <w:lang w:val="en-PH" w:eastAsia="en-US"/>
              </w:rPr>
              <w:t>14.831</w:t>
            </w:r>
          </w:p>
        </w:tc>
        <w:tc>
          <w:tcPr>
            <w:tcW w:w="864" w:type="dxa"/>
          </w:tcPr>
          <w:p w:rsidR="00FA0A41" w:rsidRPr="00EE514B" w:rsidRDefault="00FA0A41" w:rsidP="006A0BF3">
            <w:pPr>
              <w:pStyle w:val="Tablebody-centered"/>
              <w:rPr>
                <w:lang w:val="en-PH" w:eastAsia="en-US"/>
              </w:rPr>
            </w:pPr>
            <w:r w:rsidRPr="00EE514B">
              <w:rPr>
                <w:lang w:val="en-PH" w:eastAsia="en-US"/>
              </w:rPr>
              <w:t>12.378</w:t>
            </w:r>
          </w:p>
        </w:tc>
        <w:tc>
          <w:tcPr>
            <w:tcW w:w="864" w:type="dxa"/>
          </w:tcPr>
          <w:p w:rsidR="00FA0A41" w:rsidRPr="00EE514B" w:rsidRDefault="00FA0A41" w:rsidP="006A0BF3">
            <w:pPr>
              <w:pStyle w:val="Tablebody-centered"/>
              <w:rPr>
                <w:lang w:val="en-PH" w:eastAsia="en-US"/>
              </w:rPr>
            </w:pPr>
            <w:r w:rsidRPr="00EE514B">
              <w:rPr>
                <w:lang w:val="en-PH" w:eastAsia="en-US"/>
              </w:rPr>
              <w:t>11.447</w:t>
            </w:r>
          </w:p>
        </w:tc>
        <w:tc>
          <w:tcPr>
            <w:tcW w:w="864" w:type="dxa"/>
          </w:tcPr>
          <w:p w:rsidR="00FA0A41" w:rsidRPr="00EE514B" w:rsidRDefault="00FA0A41" w:rsidP="006A0BF3">
            <w:pPr>
              <w:pStyle w:val="Tablebody-centered"/>
              <w:rPr>
                <w:lang w:val="en-PH" w:eastAsia="en-US"/>
              </w:rPr>
            </w:pPr>
            <w:r w:rsidRPr="00EE514B">
              <w:rPr>
                <w:lang w:val="en-PH" w:eastAsia="en-US"/>
              </w:rPr>
              <w:t>9.837</w:t>
            </w:r>
          </w:p>
        </w:tc>
        <w:tc>
          <w:tcPr>
            <w:tcW w:w="802" w:type="dxa"/>
          </w:tcPr>
          <w:p w:rsidR="00FA0A41" w:rsidRPr="00EE514B" w:rsidRDefault="00FA0A41" w:rsidP="006A0BF3">
            <w:pPr>
              <w:pStyle w:val="Tablebody-centered"/>
              <w:rPr>
                <w:lang w:val="en-PH" w:eastAsia="en-US"/>
              </w:rPr>
            </w:pPr>
            <w:r w:rsidRPr="00EE514B">
              <w:rPr>
                <w:lang w:val="en-PH" w:eastAsia="en-US"/>
              </w:rPr>
              <w:t>6.720</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835</w:t>
            </w:r>
          </w:p>
        </w:tc>
        <w:tc>
          <w:tcPr>
            <w:tcW w:w="864" w:type="dxa"/>
          </w:tcPr>
          <w:p w:rsidR="00FA0A41" w:rsidRPr="00EE514B" w:rsidRDefault="00FA0A41" w:rsidP="006A0BF3">
            <w:pPr>
              <w:pStyle w:val="Tablebody-centered"/>
              <w:rPr>
                <w:lang w:val="en-PH" w:eastAsia="en-US"/>
              </w:rPr>
            </w:pPr>
            <w:r w:rsidRPr="00EE514B">
              <w:rPr>
                <w:lang w:val="en-PH" w:eastAsia="en-US"/>
              </w:rPr>
              <w:t>0.772</w:t>
            </w:r>
          </w:p>
        </w:tc>
        <w:tc>
          <w:tcPr>
            <w:tcW w:w="864" w:type="dxa"/>
          </w:tcPr>
          <w:p w:rsidR="00FA0A41" w:rsidRPr="00EE514B" w:rsidRDefault="00FA0A41" w:rsidP="006A0BF3">
            <w:pPr>
              <w:pStyle w:val="Tablebody-centered"/>
              <w:rPr>
                <w:lang w:val="en-PH" w:eastAsia="en-US"/>
              </w:rPr>
            </w:pPr>
            <w:r w:rsidRPr="00EE514B">
              <w:rPr>
                <w:lang w:val="en-PH" w:eastAsia="en-US"/>
              </w:rPr>
              <w:t>0.663</w:t>
            </w:r>
          </w:p>
        </w:tc>
        <w:tc>
          <w:tcPr>
            <w:tcW w:w="864" w:type="dxa"/>
          </w:tcPr>
          <w:p w:rsidR="00FA0A41" w:rsidRPr="00EE514B" w:rsidRDefault="00FA0A41" w:rsidP="006A0BF3">
            <w:pPr>
              <w:pStyle w:val="Tablebody-centered"/>
              <w:rPr>
                <w:lang w:val="en-PH" w:eastAsia="en-US"/>
              </w:rPr>
            </w:pPr>
            <w:r w:rsidRPr="00EE514B">
              <w:rPr>
                <w:lang w:val="en-PH" w:eastAsia="en-US"/>
              </w:rPr>
              <w:t>0.453</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9</w:t>
            </w:r>
          </w:p>
        </w:tc>
        <w:tc>
          <w:tcPr>
            <w:tcW w:w="1378" w:type="dxa"/>
          </w:tcPr>
          <w:p w:rsidR="00FA0A41" w:rsidRPr="00EE514B" w:rsidRDefault="00FA0A41" w:rsidP="006A0BF3">
            <w:pPr>
              <w:pStyle w:val="Tablebody-centered"/>
              <w:rPr>
                <w:lang w:val="en-PH" w:eastAsia="en-US"/>
              </w:rPr>
            </w:pPr>
            <w:r w:rsidRPr="00EE514B">
              <w:rPr>
                <w:lang w:val="en-PH" w:eastAsia="en-US"/>
              </w:rPr>
              <w:t>COLUMBIA</w:t>
            </w:r>
          </w:p>
        </w:tc>
        <w:tc>
          <w:tcPr>
            <w:tcW w:w="926" w:type="dxa"/>
          </w:tcPr>
          <w:p w:rsidR="00FA0A41" w:rsidRPr="00EE514B" w:rsidRDefault="00FA0A41" w:rsidP="006A0BF3">
            <w:pPr>
              <w:pStyle w:val="Tablebody-centered"/>
              <w:rPr>
                <w:lang w:val="en-PH" w:eastAsia="en-US"/>
              </w:rPr>
            </w:pPr>
            <w:r w:rsidRPr="00EE514B">
              <w:rPr>
                <w:lang w:val="en-PH" w:eastAsia="en-US"/>
              </w:rPr>
              <w:t>1.642</w:t>
            </w:r>
          </w:p>
        </w:tc>
        <w:tc>
          <w:tcPr>
            <w:tcW w:w="864" w:type="dxa"/>
          </w:tcPr>
          <w:p w:rsidR="00FA0A41" w:rsidRPr="00EE514B" w:rsidRDefault="00FA0A41" w:rsidP="006A0BF3">
            <w:pPr>
              <w:pStyle w:val="Tablebody-centered"/>
              <w:rPr>
                <w:lang w:val="en-PH" w:eastAsia="en-US"/>
              </w:rPr>
            </w:pPr>
            <w:r w:rsidRPr="00EE514B">
              <w:rPr>
                <w:lang w:val="en-PH" w:eastAsia="en-US"/>
              </w:rPr>
              <w:t>0.976</w:t>
            </w:r>
          </w:p>
        </w:tc>
        <w:tc>
          <w:tcPr>
            <w:tcW w:w="864" w:type="dxa"/>
          </w:tcPr>
          <w:p w:rsidR="00FA0A41" w:rsidRPr="00EE514B" w:rsidRDefault="00FA0A41" w:rsidP="006A0BF3">
            <w:pPr>
              <w:pStyle w:val="Tablebody-centered"/>
              <w:rPr>
                <w:lang w:val="en-PH" w:eastAsia="en-US"/>
              </w:rPr>
            </w:pPr>
            <w:r w:rsidRPr="00EE514B">
              <w:rPr>
                <w:lang w:val="en-PH" w:eastAsia="en-US"/>
              </w:rPr>
              <w:t>0.806</w:t>
            </w:r>
          </w:p>
        </w:tc>
        <w:tc>
          <w:tcPr>
            <w:tcW w:w="864" w:type="dxa"/>
          </w:tcPr>
          <w:p w:rsidR="00FA0A41" w:rsidRPr="00EE514B" w:rsidRDefault="00FA0A41" w:rsidP="006A0BF3">
            <w:pPr>
              <w:pStyle w:val="Tablebody-centered"/>
              <w:rPr>
                <w:lang w:val="en-PH" w:eastAsia="en-US"/>
              </w:rPr>
            </w:pPr>
            <w:r w:rsidRPr="00EE514B">
              <w:rPr>
                <w:lang w:val="en-PH" w:eastAsia="en-US"/>
              </w:rPr>
              <w:t>0.573</w:t>
            </w:r>
          </w:p>
        </w:tc>
        <w:tc>
          <w:tcPr>
            <w:tcW w:w="802" w:type="dxa"/>
          </w:tcPr>
          <w:p w:rsidR="00FA0A41" w:rsidRPr="00EE514B" w:rsidRDefault="00FA0A41" w:rsidP="006A0BF3">
            <w:pPr>
              <w:pStyle w:val="Tablebody-centered"/>
              <w:rPr>
                <w:lang w:val="en-PH" w:eastAsia="en-US"/>
              </w:rPr>
            </w:pPr>
            <w:r w:rsidRPr="00EE514B">
              <w:rPr>
                <w:lang w:val="en-PH" w:eastAsia="en-US"/>
              </w:rPr>
              <w:t>0.261</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594</w:t>
            </w:r>
          </w:p>
        </w:tc>
        <w:tc>
          <w:tcPr>
            <w:tcW w:w="864" w:type="dxa"/>
          </w:tcPr>
          <w:p w:rsidR="00FA0A41" w:rsidRPr="00EE514B" w:rsidRDefault="00FA0A41" w:rsidP="006A0BF3">
            <w:pPr>
              <w:pStyle w:val="Tablebody-centered"/>
              <w:rPr>
                <w:lang w:val="en-PH" w:eastAsia="en-US"/>
              </w:rPr>
            </w:pPr>
            <w:r w:rsidRPr="00EE514B">
              <w:rPr>
                <w:lang w:val="en-PH" w:eastAsia="en-US"/>
              </w:rPr>
              <w:t>0.491</w:t>
            </w:r>
          </w:p>
        </w:tc>
        <w:tc>
          <w:tcPr>
            <w:tcW w:w="864" w:type="dxa"/>
          </w:tcPr>
          <w:p w:rsidR="00FA0A41" w:rsidRPr="00EE514B" w:rsidRDefault="00FA0A41" w:rsidP="006A0BF3">
            <w:pPr>
              <w:pStyle w:val="Tablebody-centered"/>
              <w:rPr>
                <w:lang w:val="en-PH" w:eastAsia="en-US"/>
              </w:rPr>
            </w:pPr>
            <w:r w:rsidRPr="00EE514B">
              <w:rPr>
                <w:lang w:val="en-PH" w:eastAsia="en-US"/>
              </w:rPr>
              <w:t>0.349</w:t>
            </w:r>
          </w:p>
        </w:tc>
        <w:tc>
          <w:tcPr>
            <w:tcW w:w="864" w:type="dxa"/>
          </w:tcPr>
          <w:p w:rsidR="00FA0A41" w:rsidRPr="00EE514B" w:rsidRDefault="00FA0A41" w:rsidP="006A0BF3">
            <w:pPr>
              <w:pStyle w:val="Tablebody-centered"/>
              <w:rPr>
                <w:lang w:val="en-PH" w:eastAsia="en-US"/>
              </w:rPr>
            </w:pPr>
            <w:r w:rsidRPr="00EE514B">
              <w:rPr>
                <w:lang w:val="en-PH" w:eastAsia="en-US"/>
              </w:rPr>
              <w:t>0.159</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10</w:t>
            </w:r>
          </w:p>
        </w:tc>
        <w:tc>
          <w:tcPr>
            <w:tcW w:w="1378" w:type="dxa"/>
          </w:tcPr>
          <w:p w:rsidR="00FA0A41" w:rsidRPr="00EE514B" w:rsidRDefault="00FA0A41" w:rsidP="006A0BF3">
            <w:pPr>
              <w:pStyle w:val="Tablebody-centered"/>
              <w:rPr>
                <w:lang w:val="en-PH" w:eastAsia="en-US"/>
              </w:rPr>
            </w:pPr>
            <w:r w:rsidRPr="00EE514B">
              <w:rPr>
                <w:lang w:val="en-PH" w:eastAsia="en-US"/>
              </w:rPr>
              <w:t>DIXIE</w:t>
            </w:r>
          </w:p>
        </w:tc>
        <w:tc>
          <w:tcPr>
            <w:tcW w:w="926" w:type="dxa"/>
          </w:tcPr>
          <w:p w:rsidR="00FA0A41" w:rsidRPr="00EE514B" w:rsidRDefault="00FA0A41" w:rsidP="006A0BF3">
            <w:pPr>
              <w:pStyle w:val="Tablebody-centered"/>
              <w:rPr>
                <w:lang w:val="en-PH" w:eastAsia="en-US"/>
              </w:rPr>
            </w:pPr>
            <w:r w:rsidRPr="00EE514B">
              <w:rPr>
                <w:lang w:val="en-PH" w:eastAsia="en-US"/>
              </w:rPr>
              <w:t>7.980</w:t>
            </w:r>
          </w:p>
        </w:tc>
        <w:tc>
          <w:tcPr>
            <w:tcW w:w="864" w:type="dxa"/>
          </w:tcPr>
          <w:p w:rsidR="00FA0A41" w:rsidRPr="00EE514B" w:rsidRDefault="00FA0A41" w:rsidP="006A0BF3">
            <w:pPr>
              <w:pStyle w:val="Tablebody-centered"/>
              <w:rPr>
                <w:lang w:val="en-PH" w:eastAsia="en-US"/>
              </w:rPr>
            </w:pPr>
            <w:r w:rsidRPr="00EE514B">
              <w:rPr>
                <w:lang w:val="en-PH" w:eastAsia="en-US"/>
              </w:rPr>
              <w:t>6.440</w:t>
            </w:r>
          </w:p>
        </w:tc>
        <w:tc>
          <w:tcPr>
            <w:tcW w:w="864" w:type="dxa"/>
          </w:tcPr>
          <w:p w:rsidR="00FA0A41" w:rsidRPr="00EE514B" w:rsidRDefault="00FA0A41" w:rsidP="006A0BF3">
            <w:pPr>
              <w:pStyle w:val="Tablebody-centered"/>
              <w:rPr>
                <w:lang w:val="en-PH" w:eastAsia="en-US"/>
              </w:rPr>
            </w:pPr>
            <w:r w:rsidRPr="00EE514B">
              <w:rPr>
                <w:lang w:val="en-PH" w:eastAsia="en-US"/>
              </w:rPr>
              <w:t>5.915</w:t>
            </w:r>
          </w:p>
        </w:tc>
        <w:tc>
          <w:tcPr>
            <w:tcW w:w="864" w:type="dxa"/>
          </w:tcPr>
          <w:p w:rsidR="00FA0A41" w:rsidRPr="00EE514B" w:rsidRDefault="00FA0A41" w:rsidP="006A0BF3">
            <w:pPr>
              <w:pStyle w:val="Tablebody-centered"/>
              <w:rPr>
                <w:lang w:val="en-PH" w:eastAsia="en-US"/>
              </w:rPr>
            </w:pPr>
            <w:r w:rsidRPr="00EE514B">
              <w:rPr>
                <w:lang w:val="en-PH" w:eastAsia="en-US"/>
              </w:rPr>
              <w:t>5.041</w:t>
            </w:r>
          </w:p>
        </w:tc>
        <w:tc>
          <w:tcPr>
            <w:tcW w:w="802" w:type="dxa"/>
          </w:tcPr>
          <w:p w:rsidR="00FA0A41" w:rsidRPr="00EE514B" w:rsidRDefault="00FA0A41" w:rsidP="006A0BF3">
            <w:pPr>
              <w:pStyle w:val="Tablebody-centered"/>
              <w:rPr>
                <w:lang w:val="en-PH" w:eastAsia="en-US"/>
              </w:rPr>
            </w:pPr>
            <w:r w:rsidRPr="00EE514B">
              <w:rPr>
                <w:lang w:val="en-PH" w:eastAsia="en-US"/>
              </w:rPr>
              <w:t>3.482</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807</w:t>
            </w:r>
          </w:p>
        </w:tc>
        <w:tc>
          <w:tcPr>
            <w:tcW w:w="864" w:type="dxa"/>
          </w:tcPr>
          <w:p w:rsidR="00FA0A41" w:rsidRPr="00EE514B" w:rsidRDefault="00FA0A41" w:rsidP="006A0BF3">
            <w:pPr>
              <w:pStyle w:val="Tablebody-centered"/>
              <w:rPr>
                <w:lang w:val="en-PH" w:eastAsia="en-US"/>
              </w:rPr>
            </w:pPr>
            <w:r w:rsidRPr="00EE514B">
              <w:rPr>
                <w:lang w:val="en-PH" w:eastAsia="en-US"/>
              </w:rPr>
              <w:t>0.741</w:t>
            </w:r>
          </w:p>
        </w:tc>
        <w:tc>
          <w:tcPr>
            <w:tcW w:w="864" w:type="dxa"/>
          </w:tcPr>
          <w:p w:rsidR="00FA0A41" w:rsidRPr="00EE514B" w:rsidRDefault="00FA0A41" w:rsidP="006A0BF3">
            <w:pPr>
              <w:pStyle w:val="Tablebody-centered"/>
              <w:rPr>
                <w:lang w:val="en-PH" w:eastAsia="en-US"/>
              </w:rPr>
            </w:pPr>
            <w:r w:rsidRPr="00EE514B">
              <w:rPr>
                <w:lang w:val="en-PH" w:eastAsia="en-US"/>
              </w:rPr>
              <w:t>0.632</w:t>
            </w:r>
          </w:p>
        </w:tc>
        <w:tc>
          <w:tcPr>
            <w:tcW w:w="864" w:type="dxa"/>
          </w:tcPr>
          <w:p w:rsidR="00FA0A41" w:rsidRPr="00EE514B" w:rsidRDefault="00FA0A41" w:rsidP="006A0BF3">
            <w:pPr>
              <w:pStyle w:val="Tablebody-centered"/>
              <w:rPr>
                <w:lang w:val="en-PH" w:eastAsia="en-US"/>
              </w:rPr>
            </w:pPr>
            <w:r w:rsidRPr="00EE514B">
              <w:rPr>
                <w:lang w:val="en-PH" w:eastAsia="en-US"/>
              </w:rPr>
              <w:t>0.436</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11</w:t>
            </w:r>
          </w:p>
        </w:tc>
        <w:tc>
          <w:tcPr>
            <w:tcW w:w="1378" w:type="dxa"/>
          </w:tcPr>
          <w:p w:rsidR="00FA0A41" w:rsidRPr="00EE514B" w:rsidRDefault="00FA0A41" w:rsidP="006A0BF3">
            <w:pPr>
              <w:pStyle w:val="Tablebody-centered"/>
              <w:rPr>
                <w:lang w:val="en-PH" w:eastAsia="en-US"/>
              </w:rPr>
            </w:pPr>
            <w:r w:rsidRPr="00EE514B">
              <w:rPr>
                <w:lang w:val="en-PH" w:eastAsia="en-US"/>
              </w:rPr>
              <w:t>DUVAL</w:t>
            </w:r>
          </w:p>
        </w:tc>
        <w:tc>
          <w:tcPr>
            <w:tcW w:w="926" w:type="dxa"/>
          </w:tcPr>
          <w:p w:rsidR="00FA0A41" w:rsidRPr="00EE514B" w:rsidRDefault="00FA0A41" w:rsidP="006A0BF3">
            <w:pPr>
              <w:pStyle w:val="Tablebody-centered"/>
              <w:rPr>
                <w:lang w:val="en-PH" w:eastAsia="en-US"/>
              </w:rPr>
            </w:pPr>
            <w:r w:rsidRPr="00EE514B">
              <w:rPr>
                <w:lang w:val="en-PH" w:eastAsia="en-US"/>
              </w:rPr>
              <w:t>5.386</w:t>
            </w:r>
          </w:p>
        </w:tc>
        <w:tc>
          <w:tcPr>
            <w:tcW w:w="864" w:type="dxa"/>
          </w:tcPr>
          <w:p w:rsidR="00FA0A41" w:rsidRPr="00EE514B" w:rsidRDefault="00FA0A41" w:rsidP="006A0BF3">
            <w:pPr>
              <w:pStyle w:val="Tablebody-centered"/>
              <w:rPr>
                <w:lang w:val="en-PH" w:eastAsia="en-US"/>
              </w:rPr>
            </w:pPr>
            <w:r w:rsidRPr="00EE514B">
              <w:rPr>
                <w:lang w:val="en-PH" w:eastAsia="en-US"/>
              </w:rPr>
              <w:t>4.303</w:t>
            </w:r>
          </w:p>
        </w:tc>
        <w:tc>
          <w:tcPr>
            <w:tcW w:w="864" w:type="dxa"/>
          </w:tcPr>
          <w:p w:rsidR="00FA0A41" w:rsidRPr="00EE514B" w:rsidRDefault="00FA0A41" w:rsidP="006A0BF3">
            <w:pPr>
              <w:pStyle w:val="Tablebody-centered"/>
              <w:rPr>
                <w:lang w:val="en-PH" w:eastAsia="en-US"/>
              </w:rPr>
            </w:pPr>
            <w:r w:rsidRPr="00EE514B">
              <w:rPr>
                <w:lang w:val="en-PH" w:eastAsia="en-US"/>
              </w:rPr>
              <w:t>3.950</w:t>
            </w:r>
          </w:p>
        </w:tc>
        <w:tc>
          <w:tcPr>
            <w:tcW w:w="864" w:type="dxa"/>
          </w:tcPr>
          <w:p w:rsidR="00FA0A41" w:rsidRPr="00EE514B" w:rsidRDefault="00FA0A41" w:rsidP="006A0BF3">
            <w:pPr>
              <w:pStyle w:val="Tablebody-centered"/>
              <w:rPr>
                <w:lang w:val="en-PH" w:eastAsia="en-US"/>
              </w:rPr>
            </w:pPr>
            <w:r w:rsidRPr="00EE514B">
              <w:rPr>
                <w:lang w:val="en-PH" w:eastAsia="en-US"/>
              </w:rPr>
              <w:t>3.373</w:t>
            </w:r>
          </w:p>
        </w:tc>
        <w:tc>
          <w:tcPr>
            <w:tcW w:w="802" w:type="dxa"/>
          </w:tcPr>
          <w:p w:rsidR="00FA0A41" w:rsidRPr="00EE514B" w:rsidRDefault="00FA0A41" w:rsidP="006A0BF3">
            <w:pPr>
              <w:pStyle w:val="Tablebody-centered"/>
              <w:rPr>
                <w:lang w:val="en-PH" w:eastAsia="en-US"/>
              </w:rPr>
            </w:pPr>
            <w:r w:rsidRPr="00EE514B">
              <w:rPr>
                <w:lang w:val="en-PH" w:eastAsia="en-US"/>
              </w:rPr>
              <w:t>2.355</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799</w:t>
            </w:r>
          </w:p>
        </w:tc>
        <w:tc>
          <w:tcPr>
            <w:tcW w:w="864" w:type="dxa"/>
          </w:tcPr>
          <w:p w:rsidR="00FA0A41" w:rsidRPr="00EE514B" w:rsidRDefault="00FA0A41" w:rsidP="006A0BF3">
            <w:pPr>
              <w:pStyle w:val="Tablebody-centered"/>
              <w:rPr>
                <w:lang w:val="en-PH" w:eastAsia="en-US"/>
              </w:rPr>
            </w:pPr>
            <w:r w:rsidRPr="00EE514B">
              <w:rPr>
                <w:lang w:val="en-PH" w:eastAsia="en-US"/>
              </w:rPr>
              <w:t>0.733</w:t>
            </w:r>
          </w:p>
        </w:tc>
        <w:tc>
          <w:tcPr>
            <w:tcW w:w="864" w:type="dxa"/>
          </w:tcPr>
          <w:p w:rsidR="00FA0A41" w:rsidRPr="00EE514B" w:rsidRDefault="00FA0A41" w:rsidP="006A0BF3">
            <w:pPr>
              <w:pStyle w:val="Tablebody-centered"/>
              <w:rPr>
                <w:lang w:val="en-PH" w:eastAsia="en-US"/>
              </w:rPr>
            </w:pPr>
            <w:r w:rsidRPr="00EE514B">
              <w:rPr>
                <w:lang w:val="en-PH" w:eastAsia="en-US"/>
              </w:rPr>
              <w:t>0.626</w:t>
            </w:r>
          </w:p>
        </w:tc>
        <w:tc>
          <w:tcPr>
            <w:tcW w:w="864" w:type="dxa"/>
          </w:tcPr>
          <w:p w:rsidR="00FA0A41" w:rsidRPr="00EE514B" w:rsidRDefault="00FA0A41" w:rsidP="006A0BF3">
            <w:pPr>
              <w:pStyle w:val="Tablebody-centered"/>
              <w:rPr>
                <w:lang w:val="en-PH" w:eastAsia="en-US"/>
              </w:rPr>
            </w:pPr>
            <w:r w:rsidRPr="00EE514B">
              <w:rPr>
                <w:lang w:val="en-PH" w:eastAsia="en-US"/>
              </w:rPr>
              <w:t>0.437</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12</w:t>
            </w:r>
          </w:p>
        </w:tc>
        <w:tc>
          <w:tcPr>
            <w:tcW w:w="1378" w:type="dxa"/>
          </w:tcPr>
          <w:p w:rsidR="00FA0A41" w:rsidRPr="00EE514B" w:rsidRDefault="00FA0A41" w:rsidP="006A0BF3">
            <w:pPr>
              <w:pStyle w:val="Tablebody-centered"/>
              <w:rPr>
                <w:lang w:val="en-PH" w:eastAsia="en-US"/>
              </w:rPr>
            </w:pPr>
            <w:r w:rsidRPr="00EE514B">
              <w:rPr>
                <w:lang w:val="en-PH" w:eastAsia="en-US"/>
              </w:rPr>
              <w:t>FRANKLIN</w:t>
            </w:r>
          </w:p>
        </w:tc>
        <w:tc>
          <w:tcPr>
            <w:tcW w:w="926" w:type="dxa"/>
          </w:tcPr>
          <w:p w:rsidR="00FA0A41" w:rsidRPr="00EE514B" w:rsidRDefault="00FA0A41" w:rsidP="006A0BF3">
            <w:pPr>
              <w:pStyle w:val="Tablebody-centered"/>
              <w:rPr>
                <w:lang w:val="en-PH" w:eastAsia="en-US"/>
              </w:rPr>
            </w:pPr>
            <w:r w:rsidRPr="00EE514B">
              <w:rPr>
                <w:lang w:val="en-PH" w:eastAsia="en-US"/>
              </w:rPr>
              <w:t>16.786</w:t>
            </w:r>
          </w:p>
        </w:tc>
        <w:tc>
          <w:tcPr>
            <w:tcW w:w="864" w:type="dxa"/>
          </w:tcPr>
          <w:p w:rsidR="00FA0A41" w:rsidRPr="00EE514B" w:rsidRDefault="00FA0A41" w:rsidP="006A0BF3">
            <w:pPr>
              <w:pStyle w:val="Tablebody-centered"/>
              <w:rPr>
                <w:lang w:val="en-PH" w:eastAsia="en-US"/>
              </w:rPr>
            </w:pPr>
            <w:r w:rsidRPr="00EE514B">
              <w:rPr>
                <w:lang w:val="en-PH" w:eastAsia="en-US"/>
              </w:rPr>
              <w:t>14.548</w:t>
            </w:r>
          </w:p>
        </w:tc>
        <w:tc>
          <w:tcPr>
            <w:tcW w:w="864" w:type="dxa"/>
          </w:tcPr>
          <w:p w:rsidR="00FA0A41" w:rsidRPr="00EE514B" w:rsidRDefault="00FA0A41" w:rsidP="006A0BF3">
            <w:pPr>
              <w:pStyle w:val="Tablebody-centered"/>
              <w:rPr>
                <w:lang w:val="en-PH" w:eastAsia="en-US"/>
              </w:rPr>
            </w:pPr>
            <w:r w:rsidRPr="00EE514B">
              <w:rPr>
                <w:lang w:val="en-PH" w:eastAsia="en-US"/>
              </w:rPr>
              <w:t>13.705</w:t>
            </w:r>
          </w:p>
        </w:tc>
        <w:tc>
          <w:tcPr>
            <w:tcW w:w="864" w:type="dxa"/>
          </w:tcPr>
          <w:p w:rsidR="00FA0A41" w:rsidRPr="00EE514B" w:rsidRDefault="00FA0A41" w:rsidP="006A0BF3">
            <w:pPr>
              <w:pStyle w:val="Tablebody-centered"/>
              <w:rPr>
                <w:lang w:val="en-PH" w:eastAsia="en-US"/>
              </w:rPr>
            </w:pPr>
            <w:r w:rsidRPr="00EE514B">
              <w:rPr>
                <w:lang w:val="en-PH" w:eastAsia="en-US"/>
              </w:rPr>
              <w:t>12.237</w:t>
            </w:r>
          </w:p>
        </w:tc>
        <w:tc>
          <w:tcPr>
            <w:tcW w:w="802" w:type="dxa"/>
          </w:tcPr>
          <w:p w:rsidR="00FA0A41" w:rsidRPr="00EE514B" w:rsidRDefault="00FA0A41" w:rsidP="006A0BF3">
            <w:pPr>
              <w:pStyle w:val="Tablebody-centered"/>
              <w:rPr>
                <w:lang w:val="en-PH" w:eastAsia="en-US"/>
              </w:rPr>
            </w:pPr>
            <w:r w:rsidRPr="00EE514B">
              <w:rPr>
                <w:lang w:val="en-PH" w:eastAsia="en-US"/>
              </w:rPr>
              <w:t>9.343</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867</w:t>
            </w:r>
          </w:p>
        </w:tc>
        <w:tc>
          <w:tcPr>
            <w:tcW w:w="864" w:type="dxa"/>
          </w:tcPr>
          <w:p w:rsidR="00FA0A41" w:rsidRPr="00EE514B" w:rsidRDefault="00FA0A41" w:rsidP="006A0BF3">
            <w:pPr>
              <w:pStyle w:val="Tablebody-centered"/>
              <w:rPr>
                <w:lang w:val="en-PH" w:eastAsia="en-US"/>
              </w:rPr>
            </w:pPr>
            <w:r w:rsidRPr="00EE514B">
              <w:rPr>
                <w:lang w:val="en-PH" w:eastAsia="en-US"/>
              </w:rPr>
              <w:t>0.816</w:t>
            </w:r>
          </w:p>
        </w:tc>
        <w:tc>
          <w:tcPr>
            <w:tcW w:w="864" w:type="dxa"/>
          </w:tcPr>
          <w:p w:rsidR="00FA0A41" w:rsidRPr="00EE514B" w:rsidRDefault="00FA0A41" w:rsidP="006A0BF3">
            <w:pPr>
              <w:pStyle w:val="Tablebody-centered"/>
              <w:rPr>
                <w:lang w:val="en-PH" w:eastAsia="en-US"/>
              </w:rPr>
            </w:pPr>
            <w:r w:rsidRPr="00EE514B">
              <w:rPr>
                <w:lang w:val="en-PH" w:eastAsia="en-US"/>
              </w:rPr>
              <w:t>0.729</w:t>
            </w:r>
          </w:p>
        </w:tc>
        <w:tc>
          <w:tcPr>
            <w:tcW w:w="864" w:type="dxa"/>
          </w:tcPr>
          <w:p w:rsidR="00FA0A41" w:rsidRPr="00EE514B" w:rsidRDefault="00FA0A41" w:rsidP="006A0BF3">
            <w:pPr>
              <w:pStyle w:val="Tablebody-centered"/>
              <w:rPr>
                <w:lang w:val="en-PH" w:eastAsia="en-US"/>
              </w:rPr>
            </w:pPr>
            <w:r w:rsidRPr="00EE514B">
              <w:rPr>
                <w:lang w:val="en-PH" w:eastAsia="en-US"/>
              </w:rPr>
              <w:t>0.557</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13</w:t>
            </w:r>
          </w:p>
        </w:tc>
        <w:tc>
          <w:tcPr>
            <w:tcW w:w="1378" w:type="dxa"/>
          </w:tcPr>
          <w:p w:rsidR="00FA0A41" w:rsidRPr="00EE514B" w:rsidRDefault="00FA0A41" w:rsidP="006A0BF3">
            <w:pPr>
              <w:pStyle w:val="Tablebody-centered"/>
              <w:rPr>
                <w:lang w:val="en-PH" w:eastAsia="en-US"/>
              </w:rPr>
            </w:pPr>
            <w:r w:rsidRPr="00EE514B">
              <w:rPr>
                <w:lang w:val="en-PH" w:eastAsia="en-US"/>
              </w:rPr>
              <w:t>GLADES</w:t>
            </w:r>
          </w:p>
        </w:tc>
        <w:tc>
          <w:tcPr>
            <w:tcW w:w="926" w:type="dxa"/>
          </w:tcPr>
          <w:p w:rsidR="00FA0A41" w:rsidRPr="00EE514B" w:rsidRDefault="00FA0A41" w:rsidP="006A0BF3">
            <w:pPr>
              <w:pStyle w:val="Tablebody-centered"/>
              <w:rPr>
                <w:lang w:val="en-PH" w:eastAsia="en-US"/>
              </w:rPr>
            </w:pPr>
            <w:r w:rsidRPr="00EE514B">
              <w:rPr>
                <w:lang w:val="en-PH" w:eastAsia="en-US"/>
              </w:rPr>
              <w:t>10.584</w:t>
            </w:r>
          </w:p>
        </w:tc>
        <w:tc>
          <w:tcPr>
            <w:tcW w:w="864" w:type="dxa"/>
          </w:tcPr>
          <w:p w:rsidR="00FA0A41" w:rsidRPr="00EE514B" w:rsidRDefault="00FA0A41" w:rsidP="006A0BF3">
            <w:pPr>
              <w:pStyle w:val="Tablebody-centered"/>
              <w:rPr>
                <w:lang w:val="en-PH" w:eastAsia="en-US"/>
              </w:rPr>
            </w:pPr>
            <w:r w:rsidRPr="00EE514B">
              <w:rPr>
                <w:lang w:val="en-PH" w:eastAsia="en-US"/>
              </w:rPr>
              <w:t>8.468</w:t>
            </w:r>
          </w:p>
        </w:tc>
        <w:tc>
          <w:tcPr>
            <w:tcW w:w="864" w:type="dxa"/>
          </w:tcPr>
          <w:p w:rsidR="00FA0A41" w:rsidRPr="00EE514B" w:rsidRDefault="00FA0A41" w:rsidP="006A0BF3">
            <w:pPr>
              <w:pStyle w:val="Tablebody-centered"/>
              <w:rPr>
                <w:lang w:val="en-PH" w:eastAsia="en-US"/>
              </w:rPr>
            </w:pPr>
            <w:r w:rsidRPr="00EE514B">
              <w:rPr>
                <w:lang w:val="en-PH" w:eastAsia="en-US"/>
              </w:rPr>
              <w:t>7.711</w:t>
            </w:r>
          </w:p>
        </w:tc>
        <w:tc>
          <w:tcPr>
            <w:tcW w:w="864" w:type="dxa"/>
          </w:tcPr>
          <w:p w:rsidR="00FA0A41" w:rsidRPr="00EE514B" w:rsidRDefault="00FA0A41" w:rsidP="006A0BF3">
            <w:pPr>
              <w:pStyle w:val="Tablebody-centered"/>
              <w:rPr>
                <w:lang w:val="en-PH" w:eastAsia="en-US"/>
              </w:rPr>
            </w:pPr>
            <w:r w:rsidRPr="00EE514B">
              <w:rPr>
                <w:lang w:val="en-PH" w:eastAsia="en-US"/>
              </w:rPr>
              <w:t>6.438</w:t>
            </w:r>
          </w:p>
        </w:tc>
        <w:tc>
          <w:tcPr>
            <w:tcW w:w="802" w:type="dxa"/>
          </w:tcPr>
          <w:p w:rsidR="00FA0A41" w:rsidRPr="00EE514B" w:rsidRDefault="00FA0A41" w:rsidP="006A0BF3">
            <w:pPr>
              <w:pStyle w:val="Tablebody-centered"/>
              <w:rPr>
                <w:lang w:val="en-PH" w:eastAsia="en-US"/>
              </w:rPr>
            </w:pPr>
            <w:r w:rsidRPr="00EE514B">
              <w:rPr>
                <w:lang w:val="en-PH" w:eastAsia="en-US"/>
              </w:rPr>
              <w:t>4.113</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800</w:t>
            </w:r>
          </w:p>
        </w:tc>
        <w:tc>
          <w:tcPr>
            <w:tcW w:w="864" w:type="dxa"/>
          </w:tcPr>
          <w:p w:rsidR="00FA0A41" w:rsidRPr="00EE514B" w:rsidRDefault="00FA0A41" w:rsidP="006A0BF3">
            <w:pPr>
              <w:pStyle w:val="Tablebody-centered"/>
              <w:rPr>
                <w:lang w:val="en-PH" w:eastAsia="en-US"/>
              </w:rPr>
            </w:pPr>
            <w:r w:rsidRPr="00EE514B">
              <w:rPr>
                <w:lang w:val="en-PH" w:eastAsia="en-US"/>
              </w:rPr>
              <w:t>0.729</w:t>
            </w:r>
          </w:p>
        </w:tc>
        <w:tc>
          <w:tcPr>
            <w:tcW w:w="864" w:type="dxa"/>
          </w:tcPr>
          <w:p w:rsidR="00FA0A41" w:rsidRPr="00EE514B" w:rsidRDefault="00FA0A41" w:rsidP="006A0BF3">
            <w:pPr>
              <w:pStyle w:val="Tablebody-centered"/>
              <w:rPr>
                <w:lang w:val="en-PH" w:eastAsia="en-US"/>
              </w:rPr>
            </w:pPr>
            <w:r w:rsidRPr="00EE514B">
              <w:rPr>
                <w:lang w:val="en-PH" w:eastAsia="en-US"/>
              </w:rPr>
              <w:t>0.608</w:t>
            </w:r>
          </w:p>
        </w:tc>
        <w:tc>
          <w:tcPr>
            <w:tcW w:w="864" w:type="dxa"/>
          </w:tcPr>
          <w:p w:rsidR="00FA0A41" w:rsidRPr="00EE514B" w:rsidRDefault="00FA0A41" w:rsidP="006A0BF3">
            <w:pPr>
              <w:pStyle w:val="Tablebody-centered"/>
              <w:rPr>
                <w:lang w:val="en-PH" w:eastAsia="en-US"/>
              </w:rPr>
            </w:pPr>
            <w:r w:rsidRPr="00EE514B">
              <w:rPr>
                <w:lang w:val="en-PH" w:eastAsia="en-US"/>
              </w:rPr>
              <w:t>0.389</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14</w:t>
            </w:r>
          </w:p>
        </w:tc>
        <w:tc>
          <w:tcPr>
            <w:tcW w:w="1378" w:type="dxa"/>
          </w:tcPr>
          <w:p w:rsidR="00FA0A41" w:rsidRPr="00EE514B" w:rsidRDefault="00FA0A41" w:rsidP="006A0BF3">
            <w:pPr>
              <w:pStyle w:val="Tablebody-centered"/>
              <w:rPr>
                <w:lang w:val="en-PH" w:eastAsia="en-US"/>
              </w:rPr>
            </w:pPr>
            <w:r w:rsidRPr="00EE514B">
              <w:rPr>
                <w:lang w:val="en-PH" w:eastAsia="en-US"/>
              </w:rPr>
              <w:t>HAMILTON</w:t>
            </w:r>
          </w:p>
        </w:tc>
        <w:tc>
          <w:tcPr>
            <w:tcW w:w="926" w:type="dxa"/>
          </w:tcPr>
          <w:p w:rsidR="00FA0A41" w:rsidRPr="00EE514B" w:rsidRDefault="00FA0A41" w:rsidP="006A0BF3">
            <w:pPr>
              <w:pStyle w:val="Tablebody-centered"/>
              <w:rPr>
                <w:lang w:val="en-PH" w:eastAsia="en-US"/>
              </w:rPr>
            </w:pPr>
            <w:r w:rsidRPr="00EE514B">
              <w:rPr>
                <w:lang w:val="en-PH" w:eastAsia="en-US"/>
              </w:rPr>
              <w:t>1.410</w:t>
            </w:r>
          </w:p>
        </w:tc>
        <w:tc>
          <w:tcPr>
            <w:tcW w:w="864" w:type="dxa"/>
          </w:tcPr>
          <w:p w:rsidR="00FA0A41" w:rsidRPr="00EE514B" w:rsidRDefault="00FA0A41" w:rsidP="006A0BF3">
            <w:pPr>
              <w:pStyle w:val="Tablebody-centered"/>
              <w:rPr>
                <w:lang w:val="en-PH" w:eastAsia="en-US"/>
              </w:rPr>
            </w:pPr>
            <w:r w:rsidRPr="00EE514B">
              <w:rPr>
                <w:lang w:val="en-PH" w:eastAsia="en-US"/>
              </w:rPr>
              <w:t>0.826</w:t>
            </w:r>
          </w:p>
        </w:tc>
        <w:tc>
          <w:tcPr>
            <w:tcW w:w="864" w:type="dxa"/>
          </w:tcPr>
          <w:p w:rsidR="00FA0A41" w:rsidRPr="00EE514B" w:rsidRDefault="00FA0A41" w:rsidP="006A0BF3">
            <w:pPr>
              <w:pStyle w:val="Tablebody-centered"/>
              <w:rPr>
                <w:lang w:val="en-PH" w:eastAsia="en-US"/>
              </w:rPr>
            </w:pPr>
            <w:r w:rsidRPr="00EE514B">
              <w:rPr>
                <w:lang w:val="en-PH" w:eastAsia="en-US"/>
              </w:rPr>
              <w:t>0.689</w:t>
            </w:r>
          </w:p>
        </w:tc>
        <w:tc>
          <w:tcPr>
            <w:tcW w:w="864" w:type="dxa"/>
          </w:tcPr>
          <w:p w:rsidR="00FA0A41" w:rsidRPr="00EE514B" w:rsidRDefault="00FA0A41" w:rsidP="006A0BF3">
            <w:pPr>
              <w:pStyle w:val="Tablebody-centered"/>
              <w:rPr>
                <w:lang w:val="en-PH" w:eastAsia="en-US"/>
              </w:rPr>
            </w:pPr>
            <w:r w:rsidRPr="00EE514B">
              <w:rPr>
                <w:lang w:val="en-PH" w:eastAsia="en-US"/>
              </w:rPr>
              <w:t>0.494</w:t>
            </w:r>
          </w:p>
        </w:tc>
        <w:tc>
          <w:tcPr>
            <w:tcW w:w="802" w:type="dxa"/>
          </w:tcPr>
          <w:p w:rsidR="00FA0A41" w:rsidRPr="00EE514B" w:rsidRDefault="00FA0A41" w:rsidP="006A0BF3">
            <w:pPr>
              <w:pStyle w:val="Tablebody-centered"/>
              <w:rPr>
                <w:lang w:val="en-PH" w:eastAsia="en-US"/>
              </w:rPr>
            </w:pPr>
            <w:r w:rsidRPr="00EE514B">
              <w:rPr>
                <w:lang w:val="en-PH" w:eastAsia="en-US"/>
              </w:rPr>
              <w:t>0.231</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586</w:t>
            </w:r>
          </w:p>
        </w:tc>
        <w:tc>
          <w:tcPr>
            <w:tcW w:w="864" w:type="dxa"/>
          </w:tcPr>
          <w:p w:rsidR="00FA0A41" w:rsidRPr="00EE514B" w:rsidRDefault="00FA0A41" w:rsidP="006A0BF3">
            <w:pPr>
              <w:pStyle w:val="Tablebody-centered"/>
              <w:rPr>
                <w:lang w:val="en-PH" w:eastAsia="en-US"/>
              </w:rPr>
            </w:pPr>
            <w:r w:rsidRPr="00EE514B">
              <w:rPr>
                <w:lang w:val="en-PH" w:eastAsia="en-US"/>
              </w:rPr>
              <w:t>0.489</w:t>
            </w:r>
          </w:p>
        </w:tc>
        <w:tc>
          <w:tcPr>
            <w:tcW w:w="864" w:type="dxa"/>
          </w:tcPr>
          <w:p w:rsidR="00FA0A41" w:rsidRPr="00EE514B" w:rsidRDefault="00FA0A41" w:rsidP="006A0BF3">
            <w:pPr>
              <w:pStyle w:val="Tablebody-centered"/>
              <w:rPr>
                <w:lang w:val="en-PH" w:eastAsia="en-US"/>
              </w:rPr>
            </w:pPr>
            <w:r w:rsidRPr="00EE514B">
              <w:rPr>
                <w:lang w:val="en-PH" w:eastAsia="en-US"/>
              </w:rPr>
              <w:t>0.350</w:t>
            </w:r>
          </w:p>
        </w:tc>
        <w:tc>
          <w:tcPr>
            <w:tcW w:w="864" w:type="dxa"/>
          </w:tcPr>
          <w:p w:rsidR="00FA0A41" w:rsidRPr="00EE514B" w:rsidRDefault="00FA0A41" w:rsidP="006A0BF3">
            <w:pPr>
              <w:pStyle w:val="Tablebody-centered"/>
              <w:rPr>
                <w:lang w:val="en-PH" w:eastAsia="en-US"/>
              </w:rPr>
            </w:pPr>
            <w:r w:rsidRPr="00EE514B">
              <w:rPr>
                <w:lang w:val="en-PH" w:eastAsia="en-US"/>
              </w:rPr>
              <w:t>0.164</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15</w:t>
            </w:r>
          </w:p>
        </w:tc>
        <w:tc>
          <w:tcPr>
            <w:tcW w:w="1378" w:type="dxa"/>
          </w:tcPr>
          <w:p w:rsidR="00FA0A41" w:rsidRPr="00EE514B" w:rsidRDefault="00FA0A41" w:rsidP="006A0BF3">
            <w:pPr>
              <w:pStyle w:val="Tablebody-centered"/>
              <w:rPr>
                <w:lang w:val="en-PH" w:eastAsia="en-US"/>
              </w:rPr>
            </w:pPr>
            <w:r w:rsidRPr="00EE514B">
              <w:rPr>
                <w:lang w:val="en-PH" w:eastAsia="en-US"/>
              </w:rPr>
              <w:t>HERNANDO</w:t>
            </w:r>
          </w:p>
        </w:tc>
        <w:tc>
          <w:tcPr>
            <w:tcW w:w="926" w:type="dxa"/>
          </w:tcPr>
          <w:p w:rsidR="00FA0A41" w:rsidRPr="00EE514B" w:rsidRDefault="00FA0A41" w:rsidP="006A0BF3">
            <w:pPr>
              <w:pStyle w:val="Tablebody-centered"/>
              <w:rPr>
                <w:lang w:val="en-PH" w:eastAsia="en-US"/>
              </w:rPr>
            </w:pPr>
            <w:r w:rsidRPr="00EE514B">
              <w:rPr>
                <w:lang w:val="en-PH" w:eastAsia="en-US"/>
              </w:rPr>
              <w:t>7.568</w:t>
            </w:r>
          </w:p>
        </w:tc>
        <w:tc>
          <w:tcPr>
            <w:tcW w:w="864" w:type="dxa"/>
          </w:tcPr>
          <w:p w:rsidR="00FA0A41" w:rsidRPr="00EE514B" w:rsidRDefault="00FA0A41" w:rsidP="006A0BF3">
            <w:pPr>
              <w:pStyle w:val="Tablebody-centered"/>
              <w:rPr>
                <w:lang w:val="en-PH" w:eastAsia="en-US"/>
              </w:rPr>
            </w:pPr>
            <w:r w:rsidRPr="00EE514B">
              <w:rPr>
                <w:lang w:val="en-PH" w:eastAsia="en-US"/>
              </w:rPr>
              <w:t>5.945</w:t>
            </w:r>
          </w:p>
        </w:tc>
        <w:tc>
          <w:tcPr>
            <w:tcW w:w="864" w:type="dxa"/>
          </w:tcPr>
          <w:p w:rsidR="00FA0A41" w:rsidRPr="00EE514B" w:rsidRDefault="00FA0A41" w:rsidP="006A0BF3">
            <w:pPr>
              <w:pStyle w:val="Tablebody-centered"/>
              <w:rPr>
                <w:lang w:val="en-PH" w:eastAsia="en-US"/>
              </w:rPr>
            </w:pPr>
            <w:r w:rsidRPr="00EE514B">
              <w:rPr>
                <w:lang w:val="en-PH" w:eastAsia="en-US"/>
              </w:rPr>
              <w:t>5.382</w:t>
            </w:r>
          </w:p>
        </w:tc>
        <w:tc>
          <w:tcPr>
            <w:tcW w:w="864" w:type="dxa"/>
          </w:tcPr>
          <w:p w:rsidR="00FA0A41" w:rsidRPr="00EE514B" w:rsidRDefault="00FA0A41" w:rsidP="006A0BF3">
            <w:pPr>
              <w:pStyle w:val="Tablebody-centered"/>
              <w:rPr>
                <w:lang w:val="en-PH" w:eastAsia="en-US"/>
              </w:rPr>
            </w:pPr>
            <w:r w:rsidRPr="00EE514B">
              <w:rPr>
                <w:lang w:val="en-PH" w:eastAsia="en-US"/>
              </w:rPr>
              <w:t>4.446</w:t>
            </w:r>
          </w:p>
        </w:tc>
        <w:tc>
          <w:tcPr>
            <w:tcW w:w="802" w:type="dxa"/>
          </w:tcPr>
          <w:p w:rsidR="00FA0A41" w:rsidRPr="00EE514B" w:rsidRDefault="00FA0A41" w:rsidP="006A0BF3">
            <w:pPr>
              <w:pStyle w:val="Tablebody-centered"/>
              <w:rPr>
                <w:lang w:val="en-PH" w:eastAsia="en-US"/>
              </w:rPr>
            </w:pPr>
            <w:r w:rsidRPr="00EE514B">
              <w:rPr>
                <w:lang w:val="en-PH" w:eastAsia="en-US"/>
              </w:rPr>
              <w:t>2.815</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785</w:t>
            </w:r>
          </w:p>
        </w:tc>
        <w:tc>
          <w:tcPr>
            <w:tcW w:w="864" w:type="dxa"/>
          </w:tcPr>
          <w:p w:rsidR="00FA0A41" w:rsidRPr="00EE514B" w:rsidRDefault="00FA0A41" w:rsidP="006A0BF3">
            <w:pPr>
              <w:pStyle w:val="Tablebody-centered"/>
              <w:rPr>
                <w:lang w:val="en-PH" w:eastAsia="en-US"/>
              </w:rPr>
            </w:pPr>
            <w:r w:rsidRPr="00EE514B">
              <w:rPr>
                <w:lang w:val="en-PH" w:eastAsia="en-US"/>
              </w:rPr>
              <w:t>0.711</w:t>
            </w:r>
          </w:p>
        </w:tc>
        <w:tc>
          <w:tcPr>
            <w:tcW w:w="864" w:type="dxa"/>
          </w:tcPr>
          <w:p w:rsidR="00FA0A41" w:rsidRPr="00EE514B" w:rsidRDefault="00FA0A41" w:rsidP="006A0BF3">
            <w:pPr>
              <w:pStyle w:val="Tablebody-centered"/>
              <w:rPr>
                <w:lang w:val="en-PH" w:eastAsia="en-US"/>
              </w:rPr>
            </w:pPr>
            <w:r w:rsidRPr="00EE514B">
              <w:rPr>
                <w:lang w:val="en-PH" w:eastAsia="en-US"/>
              </w:rPr>
              <w:t>0.587</w:t>
            </w:r>
          </w:p>
        </w:tc>
        <w:tc>
          <w:tcPr>
            <w:tcW w:w="864" w:type="dxa"/>
          </w:tcPr>
          <w:p w:rsidR="00FA0A41" w:rsidRPr="00EE514B" w:rsidRDefault="00FA0A41" w:rsidP="006A0BF3">
            <w:pPr>
              <w:pStyle w:val="Tablebody-centered"/>
              <w:rPr>
                <w:lang w:val="en-PH" w:eastAsia="en-US"/>
              </w:rPr>
            </w:pPr>
            <w:r w:rsidRPr="00EE514B">
              <w:rPr>
                <w:lang w:val="en-PH" w:eastAsia="en-US"/>
              </w:rPr>
              <w:t>0.372</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16</w:t>
            </w:r>
          </w:p>
        </w:tc>
        <w:tc>
          <w:tcPr>
            <w:tcW w:w="1378" w:type="dxa"/>
          </w:tcPr>
          <w:p w:rsidR="00FA0A41" w:rsidRPr="00EE514B" w:rsidRDefault="00FA0A41" w:rsidP="006A0BF3">
            <w:pPr>
              <w:pStyle w:val="Tablebody-centered"/>
              <w:rPr>
                <w:lang w:val="en-PH" w:eastAsia="en-US"/>
              </w:rPr>
            </w:pPr>
            <w:r w:rsidRPr="00EE514B">
              <w:rPr>
                <w:lang w:val="en-PH" w:eastAsia="en-US"/>
              </w:rPr>
              <w:t>HILLSBOROUGH</w:t>
            </w:r>
          </w:p>
        </w:tc>
        <w:tc>
          <w:tcPr>
            <w:tcW w:w="926" w:type="dxa"/>
          </w:tcPr>
          <w:p w:rsidR="00FA0A41" w:rsidRPr="00EE514B" w:rsidRDefault="00FA0A41" w:rsidP="006A0BF3">
            <w:pPr>
              <w:pStyle w:val="Tablebody-centered"/>
              <w:rPr>
                <w:lang w:val="en-PH" w:eastAsia="en-US"/>
              </w:rPr>
            </w:pPr>
            <w:r w:rsidRPr="00EE514B">
              <w:rPr>
                <w:lang w:val="en-PH" w:eastAsia="en-US"/>
              </w:rPr>
              <w:t>6.915</w:t>
            </w:r>
          </w:p>
        </w:tc>
        <w:tc>
          <w:tcPr>
            <w:tcW w:w="864" w:type="dxa"/>
          </w:tcPr>
          <w:p w:rsidR="00FA0A41" w:rsidRPr="00EE514B" w:rsidRDefault="00FA0A41" w:rsidP="006A0BF3">
            <w:pPr>
              <w:pStyle w:val="Tablebody-centered"/>
              <w:rPr>
                <w:lang w:val="en-PH" w:eastAsia="en-US"/>
              </w:rPr>
            </w:pPr>
            <w:r w:rsidRPr="00EE514B">
              <w:rPr>
                <w:lang w:val="en-PH" w:eastAsia="en-US"/>
              </w:rPr>
              <w:t>5.305</w:t>
            </w:r>
          </w:p>
        </w:tc>
        <w:tc>
          <w:tcPr>
            <w:tcW w:w="864" w:type="dxa"/>
          </w:tcPr>
          <w:p w:rsidR="00FA0A41" w:rsidRPr="00EE514B" w:rsidRDefault="00FA0A41" w:rsidP="006A0BF3">
            <w:pPr>
              <w:pStyle w:val="Tablebody-centered"/>
              <w:rPr>
                <w:lang w:val="en-PH" w:eastAsia="en-US"/>
              </w:rPr>
            </w:pPr>
            <w:r w:rsidRPr="00EE514B">
              <w:rPr>
                <w:lang w:val="en-PH" w:eastAsia="en-US"/>
              </w:rPr>
              <w:t>4.739</w:t>
            </w:r>
          </w:p>
        </w:tc>
        <w:tc>
          <w:tcPr>
            <w:tcW w:w="864" w:type="dxa"/>
          </w:tcPr>
          <w:p w:rsidR="00FA0A41" w:rsidRPr="00EE514B" w:rsidRDefault="00FA0A41" w:rsidP="006A0BF3">
            <w:pPr>
              <w:pStyle w:val="Tablebody-centered"/>
              <w:rPr>
                <w:lang w:val="en-PH" w:eastAsia="en-US"/>
              </w:rPr>
            </w:pPr>
            <w:r w:rsidRPr="00EE514B">
              <w:rPr>
                <w:lang w:val="en-PH" w:eastAsia="en-US"/>
              </w:rPr>
              <w:t>3.813</w:t>
            </w:r>
          </w:p>
        </w:tc>
        <w:tc>
          <w:tcPr>
            <w:tcW w:w="802" w:type="dxa"/>
          </w:tcPr>
          <w:p w:rsidR="00FA0A41" w:rsidRPr="00EE514B" w:rsidRDefault="00FA0A41" w:rsidP="006A0BF3">
            <w:pPr>
              <w:pStyle w:val="Tablebody-centered"/>
              <w:rPr>
                <w:lang w:val="en-PH" w:eastAsia="en-US"/>
              </w:rPr>
            </w:pPr>
            <w:r w:rsidRPr="00EE514B">
              <w:rPr>
                <w:lang w:val="en-PH" w:eastAsia="en-US"/>
              </w:rPr>
              <w:t>2.208</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767</w:t>
            </w:r>
          </w:p>
        </w:tc>
        <w:tc>
          <w:tcPr>
            <w:tcW w:w="864" w:type="dxa"/>
          </w:tcPr>
          <w:p w:rsidR="00FA0A41" w:rsidRPr="00EE514B" w:rsidRDefault="00FA0A41" w:rsidP="006A0BF3">
            <w:pPr>
              <w:pStyle w:val="Tablebody-centered"/>
              <w:rPr>
                <w:lang w:val="en-PH" w:eastAsia="en-US"/>
              </w:rPr>
            </w:pPr>
            <w:r w:rsidRPr="00EE514B">
              <w:rPr>
                <w:lang w:val="en-PH" w:eastAsia="en-US"/>
              </w:rPr>
              <w:t>0.685</w:t>
            </w:r>
          </w:p>
        </w:tc>
        <w:tc>
          <w:tcPr>
            <w:tcW w:w="864" w:type="dxa"/>
          </w:tcPr>
          <w:p w:rsidR="00FA0A41" w:rsidRPr="00EE514B" w:rsidRDefault="00FA0A41" w:rsidP="006A0BF3">
            <w:pPr>
              <w:pStyle w:val="Tablebody-centered"/>
              <w:rPr>
                <w:lang w:val="en-PH" w:eastAsia="en-US"/>
              </w:rPr>
            </w:pPr>
            <w:r w:rsidRPr="00EE514B">
              <w:rPr>
                <w:lang w:val="en-PH" w:eastAsia="en-US"/>
              </w:rPr>
              <w:t>0.551</w:t>
            </w:r>
          </w:p>
        </w:tc>
        <w:tc>
          <w:tcPr>
            <w:tcW w:w="864" w:type="dxa"/>
          </w:tcPr>
          <w:p w:rsidR="00FA0A41" w:rsidRPr="00EE514B" w:rsidRDefault="00FA0A41" w:rsidP="006A0BF3">
            <w:pPr>
              <w:pStyle w:val="Tablebody-centered"/>
              <w:rPr>
                <w:lang w:val="en-PH" w:eastAsia="en-US"/>
              </w:rPr>
            </w:pPr>
            <w:r w:rsidRPr="00EE514B">
              <w:rPr>
                <w:lang w:val="en-PH" w:eastAsia="en-US"/>
              </w:rPr>
              <w:t>0.319</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17</w:t>
            </w:r>
          </w:p>
        </w:tc>
        <w:tc>
          <w:tcPr>
            <w:tcW w:w="1378" w:type="dxa"/>
          </w:tcPr>
          <w:p w:rsidR="00FA0A41" w:rsidRPr="00EE514B" w:rsidRDefault="00FA0A41" w:rsidP="006A0BF3">
            <w:pPr>
              <w:pStyle w:val="Tablebody-centered"/>
              <w:rPr>
                <w:lang w:val="en-PH" w:eastAsia="en-US"/>
              </w:rPr>
            </w:pPr>
            <w:r w:rsidRPr="00EE514B">
              <w:rPr>
                <w:lang w:val="en-PH" w:eastAsia="en-US"/>
              </w:rPr>
              <w:t>HOLMES</w:t>
            </w:r>
          </w:p>
        </w:tc>
        <w:tc>
          <w:tcPr>
            <w:tcW w:w="926" w:type="dxa"/>
          </w:tcPr>
          <w:p w:rsidR="00FA0A41" w:rsidRPr="00EE514B" w:rsidRDefault="00FA0A41" w:rsidP="006A0BF3">
            <w:pPr>
              <w:pStyle w:val="Tablebody-centered"/>
              <w:rPr>
                <w:lang w:val="en-PH" w:eastAsia="en-US"/>
              </w:rPr>
            </w:pPr>
            <w:r w:rsidRPr="00EE514B">
              <w:rPr>
                <w:lang w:val="en-PH" w:eastAsia="en-US"/>
              </w:rPr>
              <w:t>4.050</w:t>
            </w:r>
          </w:p>
        </w:tc>
        <w:tc>
          <w:tcPr>
            <w:tcW w:w="864" w:type="dxa"/>
          </w:tcPr>
          <w:p w:rsidR="00FA0A41" w:rsidRPr="00EE514B" w:rsidRDefault="00FA0A41" w:rsidP="006A0BF3">
            <w:pPr>
              <w:pStyle w:val="Tablebody-centered"/>
              <w:rPr>
                <w:lang w:val="en-PH" w:eastAsia="en-US"/>
              </w:rPr>
            </w:pPr>
            <w:r w:rsidRPr="00EE514B">
              <w:rPr>
                <w:lang w:val="en-PH" w:eastAsia="en-US"/>
              </w:rPr>
              <w:t>2.917</w:t>
            </w:r>
          </w:p>
        </w:tc>
        <w:tc>
          <w:tcPr>
            <w:tcW w:w="864" w:type="dxa"/>
          </w:tcPr>
          <w:p w:rsidR="00FA0A41" w:rsidRPr="00EE514B" w:rsidRDefault="00FA0A41" w:rsidP="006A0BF3">
            <w:pPr>
              <w:pStyle w:val="Tablebody-centered"/>
              <w:rPr>
                <w:lang w:val="en-PH" w:eastAsia="en-US"/>
              </w:rPr>
            </w:pPr>
            <w:r w:rsidRPr="00EE514B">
              <w:rPr>
                <w:lang w:val="en-PH" w:eastAsia="en-US"/>
              </w:rPr>
              <w:t>2.556</w:t>
            </w:r>
          </w:p>
        </w:tc>
        <w:tc>
          <w:tcPr>
            <w:tcW w:w="864" w:type="dxa"/>
          </w:tcPr>
          <w:p w:rsidR="00FA0A41" w:rsidRPr="00EE514B" w:rsidRDefault="00FA0A41" w:rsidP="006A0BF3">
            <w:pPr>
              <w:pStyle w:val="Tablebody-centered"/>
              <w:rPr>
                <w:lang w:val="en-PH" w:eastAsia="en-US"/>
              </w:rPr>
            </w:pPr>
            <w:r w:rsidRPr="00EE514B">
              <w:rPr>
                <w:lang w:val="en-PH" w:eastAsia="en-US"/>
              </w:rPr>
              <w:t>1.983</w:t>
            </w:r>
          </w:p>
        </w:tc>
        <w:tc>
          <w:tcPr>
            <w:tcW w:w="802" w:type="dxa"/>
          </w:tcPr>
          <w:p w:rsidR="00FA0A41" w:rsidRPr="00EE514B" w:rsidRDefault="00FA0A41" w:rsidP="006A0BF3">
            <w:pPr>
              <w:pStyle w:val="Tablebody-centered"/>
              <w:rPr>
                <w:lang w:val="en-PH" w:eastAsia="en-US"/>
              </w:rPr>
            </w:pPr>
            <w:r w:rsidRPr="00EE514B">
              <w:rPr>
                <w:lang w:val="en-PH" w:eastAsia="en-US"/>
              </w:rPr>
              <w:t>1.051</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720</w:t>
            </w:r>
          </w:p>
        </w:tc>
        <w:tc>
          <w:tcPr>
            <w:tcW w:w="864" w:type="dxa"/>
          </w:tcPr>
          <w:p w:rsidR="00FA0A41" w:rsidRPr="00EE514B" w:rsidRDefault="00FA0A41" w:rsidP="006A0BF3">
            <w:pPr>
              <w:pStyle w:val="Tablebody-centered"/>
              <w:rPr>
                <w:lang w:val="en-PH" w:eastAsia="en-US"/>
              </w:rPr>
            </w:pPr>
            <w:r w:rsidRPr="00EE514B">
              <w:rPr>
                <w:lang w:val="en-PH" w:eastAsia="en-US"/>
              </w:rPr>
              <w:t>0.631</w:t>
            </w:r>
          </w:p>
        </w:tc>
        <w:tc>
          <w:tcPr>
            <w:tcW w:w="864" w:type="dxa"/>
          </w:tcPr>
          <w:p w:rsidR="00FA0A41" w:rsidRPr="00EE514B" w:rsidRDefault="00FA0A41" w:rsidP="006A0BF3">
            <w:pPr>
              <w:pStyle w:val="Tablebody-centered"/>
              <w:rPr>
                <w:lang w:val="en-PH" w:eastAsia="en-US"/>
              </w:rPr>
            </w:pPr>
            <w:r w:rsidRPr="00EE514B">
              <w:rPr>
                <w:lang w:val="en-PH" w:eastAsia="en-US"/>
              </w:rPr>
              <w:t>0.490</w:t>
            </w:r>
          </w:p>
        </w:tc>
        <w:tc>
          <w:tcPr>
            <w:tcW w:w="864" w:type="dxa"/>
          </w:tcPr>
          <w:p w:rsidR="00FA0A41" w:rsidRPr="00EE514B" w:rsidRDefault="00FA0A41" w:rsidP="006A0BF3">
            <w:pPr>
              <w:pStyle w:val="Tablebody-centered"/>
              <w:rPr>
                <w:lang w:val="en-PH" w:eastAsia="en-US"/>
              </w:rPr>
            </w:pPr>
            <w:r w:rsidRPr="00EE514B">
              <w:rPr>
                <w:lang w:val="en-PH" w:eastAsia="en-US"/>
              </w:rPr>
              <w:t>0.260</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18</w:t>
            </w:r>
          </w:p>
        </w:tc>
        <w:tc>
          <w:tcPr>
            <w:tcW w:w="1378" w:type="dxa"/>
          </w:tcPr>
          <w:p w:rsidR="00FA0A41" w:rsidRPr="00EE514B" w:rsidRDefault="00FA0A41" w:rsidP="006A0BF3">
            <w:pPr>
              <w:pStyle w:val="Tablebody-centered"/>
              <w:rPr>
                <w:lang w:val="en-PH" w:eastAsia="en-US"/>
              </w:rPr>
            </w:pPr>
            <w:r w:rsidRPr="00EE514B">
              <w:rPr>
                <w:lang w:val="en-PH" w:eastAsia="en-US"/>
              </w:rPr>
              <w:t>INDIAN RIVER</w:t>
            </w:r>
          </w:p>
        </w:tc>
        <w:tc>
          <w:tcPr>
            <w:tcW w:w="926" w:type="dxa"/>
          </w:tcPr>
          <w:p w:rsidR="00FA0A41" w:rsidRPr="00EE514B" w:rsidRDefault="00FA0A41" w:rsidP="006A0BF3">
            <w:pPr>
              <w:pStyle w:val="Tablebody-centered"/>
              <w:rPr>
                <w:lang w:val="en-PH" w:eastAsia="en-US"/>
              </w:rPr>
            </w:pPr>
            <w:r w:rsidRPr="00EE514B">
              <w:rPr>
                <w:lang w:val="en-PH" w:eastAsia="en-US"/>
              </w:rPr>
              <w:t>25.362</w:t>
            </w:r>
          </w:p>
        </w:tc>
        <w:tc>
          <w:tcPr>
            <w:tcW w:w="864" w:type="dxa"/>
          </w:tcPr>
          <w:p w:rsidR="00FA0A41" w:rsidRPr="00EE514B" w:rsidRDefault="00FA0A41" w:rsidP="006A0BF3">
            <w:pPr>
              <w:pStyle w:val="Tablebody-centered"/>
              <w:rPr>
                <w:lang w:val="en-PH" w:eastAsia="en-US"/>
              </w:rPr>
            </w:pPr>
            <w:r w:rsidRPr="00EE514B">
              <w:rPr>
                <w:lang w:val="en-PH" w:eastAsia="en-US"/>
              </w:rPr>
              <w:t>22.699</w:t>
            </w:r>
          </w:p>
        </w:tc>
        <w:tc>
          <w:tcPr>
            <w:tcW w:w="864" w:type="dxa"/>
          </w:tcPr>
          <w:p w:rsidR="00FA0A41" w:rsidRPr="00EE514B" w:rsidRDefault="00FA0A41" w:rsidP="006A0BF3">
            <w:pPr>
              <w:pStyle w:val="Tablebody-centered"/>
              <w:rPr>
                <w:lang w:val="en-PH" w:eastAsia="en-US"/>
              </w:rPr>
            </w:pPr>
            <w:r w:rsidRPr="00EE514B">
              <w:rPr>
                <w:lang w:val="en-PH" w:eastAsia="en-US"/>
              </w:rPr>
              <w:t>21.672</w:t>
            </w:r>
          </w:p>
        </w:tc>
        <w:tc>
          <w:tcPr>
            <w:tcW w:w="864" w:type="dxa"/>
          </w:tcPr>
          <w:p w:rsidR="00FA0A41" w:rsidRPr="00EE514B" w:rsidRDefault="00FA0A41" w:rsidP="006A0BF3">
            <w:pPr>
              <w:pStyle w:val="Tablebody-centered"/>
              <w:rPr>
                <w:lang w:val="en-PH" w:eastAsia="en-US"/>
              </w:rPr>
            </w:pPr>
            <w:r w:rsidRPr="00EE514B">
              <w:rPr>
                <w:lang w:val="en-PH" w:eastAsia="en-US"/>
              </w:rPr>
              <w:t>19.856</w:t>
            </w:r>
          </w:p>
        </w:tc>
        <w:tc>
          <w:tcPr>
            <w:tcW w:w="802" w:type="dxa"/>
          </w:tcPr>
          <w:p w:rsidR="00FA0A41" w:rsidRPr="00EE514B" w:rsidRDefault="00FA0A41" w:rsidP="006A0BF3">
            <w:pPr>
              <w:pStyle w:val="Tablebody-centered"/>
              <w:rPr>
                <w:lang w:val="en-PH" w:eastAsia="en-US"/>
              </w:rPr>
            </w:pPr>
            <w:r w:rsidRPr="00EE514B">
              <w:rPr>
                <w:lang w:val="en-PH" w:eastAsia="en-US"/>
              </w:rPr>
              <w:t>16.165</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895</w:t>
            </w:r>
          </w:p>
        </w:tc>
        <w:tc>
          <w:tcPr>
            <w:tcW w:w="864" w:type="dxa"/>
          </w:tcPr>
          <w:p w:rsidR="00FA0A41" w:rsidRPr="00EE514B" w:rsidRDefault="00FA0A41" w:rsidP="006A0BF3">
            <w:pPr>
              <w:pStyle w:val="Tablebody-centered"/>
              <w:rPr>
                <w:lang w:val="en-PH" w:eastAsia="en-US"/>
              </w:rPr>
            </w:pPr>
            <w:r w:rsidRPr="00EE514B">
              <w:rPr>
                <w:lang w:val="en-PH" w:eastAsia="en-US"/>
              </w:rPr>
              <w:t>0.855</w:t>
            </w:r>
          </w:p>
        </w:tc>
        <w:tc>
          <w:tcPr>
            <w:tcW w:w="864" w:type="dxa"/>
          </w:tcPr>
          <w:p w:rsidR="00FA0A41" w:rsidRPr="00EE514B" w:rsidRDefault="00FA0A41" w:rsidP="006A0BF3">
            <w:pPr>
              <w:pStyle w:val="Tablebody-centered"/>
              <w:rPr>
                <w:lang w:val="en-PH" w:eastAsia="en-US"/>
              </w:rPr>
            </w:pPr>
            <w:r w:rsidRPr="00EE514B">
              <w:rPr>
                <w:lang w:val="en-PH" w:eastAsia="en-US"/>
              </w:rPr>
              <w:t>0.783</w:t>
            </w:r>
          </w:p>
        </w:tc>
        <w:tc>
          <w:tcPr>
            <w:tcW w:w="864" w:type="dxa"/>
          </w:tcPr>
          <w:p w:rsidR="00FA0A41" w:rsidRPr="00EE514B" w:rsidRDefault="00FA0A41" w:rsidP="006A0BF3">
            <w:pPr>
              <w:pStyle w:val="Tablebody-centered"/>
              <w:rPr>
                <w:lang w:val="en-PH" w:eastAsia="en-US"/>
              </w:rPr>
            </w:pPr>
            <w:r w:rsidRPr="00EE514B">
              <w:rPr>
                <w:lang w:val="en-PH" w:eastAsia="en-US"/>
              </w:rPr>
              <w:t>0.637</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19</w:t>
            </w:r>
          </w:p>
        </w:tc>
        <w:tc>
          <w:tcPr>
            <w:tcW w:w="1378" w:type="dxa"/>
          </w:tcPr>
          <w:p w:rsidR="00FA0A41" w:rsidRPr="00EE514B" w:rsidRDefault="00FA0A41" w:rsidP="006A0BF3">
            <w:pPr>
              <w:pStyle w:val="Tablebody-centered"/>
              <w:rPr>
                <w:lang w:val="en-PH" w:eastAsia="en-US"/>
              </w:rPr>
            </w:pPr>
            <w:r w:rsidRPr="00EE514B">
              <w:rPr>
                <w:lang w:val="en-PH" w:eastAsia="en-US"/>
              </w:rPr>
              <w:t>JACKSON</w:t>
            </w:r>
          </w:p>
        </w:tc>
        <w:tc>
          <w:tcPr>
            <w:tcW w:w="926" w:type="dxa"/>
          </w:tcPr>
          <w:p w:rsidR="00FA0A41" w:rsidRPr="00EE514B" w:rsidRDefault="00FA0A41" w:rsidP="006A0BF3">
            <w:pPr>
              <w:pStyle w:val="Tablebody-centered"/>
              <w:rPr>
                <w:lang w:val="en-PH" w:eastAsia="en-US"/>
              </w:rPr>
            </w:pPr>
            <w:r w:rsidRPr="00EE514B">
              <w:rPr>
                <w:lang w:val="en-PH" w:eastAsia="en-US"/>
              </w:rPr>
              <w:t>2.711</w:t>
            </w:r>
          </w:p>
        </w:tc>
        <w:tc>
          <w:tcPr>
            <w:tcW w:w="864" w:type="dxa"/>
          </w:tcPr>
          <w:p w:rsidR="00FA0A41" w:rsidRPr="00EE514B" w:rsidRDefault="00FA0A41" w:rsidP="006A0BF3">
            <w:pPr>
              <w:pStyle w:val="Tablebody-centered"/>
              <w:rPr>
                <w:lang w:val="en-PH" w:eastAsia="en-US"/>
              </w:rPr>
            </w:pPr>
            <w:r w:rsidRPr="00EE514B">
              <w:rPr>
                <w:lang w:val="en-PH" w:eastAsia="en-US"/>
              </w:rPr>
              <w:t>1.796</w:t>
            </w:r>
          </w:p>
        </w:tc>
        <w:tc>
          <w:tcPr>
            <w:tcW w:w="864" w:type="dxa"/>
          </w:tcPr>
          <w:p w:rsidR="00FA0A41" w:rsidRPr="00EE514B" w:rsidRDefault="00FA0A41" w:rsidP="006A0BF3">
            <w:pPr>
              <w:pStyle w:val="Tablebody-centered"/>
              <w:rPr>
                <w:lang w:val="en-PH" w:eastAsia="en-US"/>
              </w:rPr>
            </w:pPr>
            <w:r w:rsidRPr="00EE514B">
              <w:rPr>
                <w:lang w:val="en-PH" w:eastAsia="en-US"/>
              </w:rPr>
              <w:t>1.526</w:t>
            </w:r>
          </w:p>
        </w:tc>
        <w:tc>
          <w:tcPr>
            <w:tcW w:w="864" w:type="dxa"/>
          </w:tcPr>
          <w:p w:rsidR="00FA0A41" w:rsidRPr="00EE514B" w:rsidRDefault="00FA0A41" w:rsidP="006A0BF3">
            <w:pPr>
              <w:pStyle w:val="Tablebody-centered"/>
              <w:rPr>
                <w:lang w:val="en-PH" w:eastAsia="en-US"/>
              </w:rPr>
            </w:pPr>
            <w:r w:rsidRPr="00EE514B">
              <w:rPr>
                <w:lang w:val="en-PH" w:eastAsia="en-US"/>
              </w:rPr>
              <w:t>1.123</w:t>
            </w:r>
          </w:p>
        </w:tc>
        <w:tc>
          <w:tcPr>
            <w:tcW w:w="802" w:type="dxa"/>
          </w:tcPr>
          <w:p w:rsidR="00FA0A41" w:rsidRPr="00EE514B" w:rsidRDefault="00FA0A41" w:rsidP="006A0BF3">
            <w:pPr>
              <w:pStyle w:val="Tablebody-centered"/>
              <w:rPr>
                <w:lang w:val="en-PH" w:eastAsia="en-US"/>
              </w:rPr>
            </w:pPr>
            <w:r w:rsidRPr="00EE514B">
              <w:rPr>
                <w:lang w:val="en-PH" w:eastAsia="en-US"/>
              </w:rPr>
              <w:t>0.537</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663</w:t>
            </w:r>
          </w:p>
        </w:tc>
        <w:tc>
          <w:tcPr>
            <w:tcW w:w="864" w:type="dxa"/>
          </w:tcPr>
          <w:p w:rsidR="00FA0A41" w:rsidRPr="00EE514B" w:rsidRDefault="00FA0A41" w:rsidP="006A0BF3">
            <w:pPr>
              <w:pStyle w:val="Tablebody-centered"/>
              <w:rPr>
                <w:lang w:val="en-PH" w:eastAsia="en-US"/>
              </w:rPr>
            </w:pPr>
            <w:r w:rsidRPr="00EE514B">
              <w:rPr>
                <w:lang w:val="en-PH" w:eastAsia="en-US"/>
              </w:rPr>
              <w:t>0.563</w:t>
            </w:r>
          </w:p>
        </w:tc>
        <w:tc>
          <w:tcPr>
            <w:tcW w:w="864" w:type="dxa"/>
          </w:tcPr>
          <w:p w:rsidR="00FA0A41" w:rsidRPr="00EE514B" w:rsidRDefault="00FA0A41" w:rsidP="006A0BF3">
            <w:pPr>
              <w:pStyle w:val="Tablebody-centered"/>
              <w:rPr>
                <w:lang w:val="en-PH" w:eastAsia="en-US"/>
              </w:rPr>
            </w:pPr>
            <w:r w:rsidRPr="00EE514B">
              <w:rPr>
                <w:lang w:val="en-PH" w:eastAsia="en-US"/>
              </w:rPr>
              <w:t>0.414</w:t>
            </w:r>
          </w:p>
        </w:tc>
        <w:tc>
          <w:tcPr>
            <w:tcW w:w="864" w:type="dxa"/>
          </w:tcPr>
          <w:p w:rsidR="00FA0A41" w:rsidRPr="00EE514B" w:rsidRDefault="00FA0A41" w:rsidP="006A0BF3">
            <w:pPr>
              <w:pStyle w:val="Tablebody-centered"/>
              <w:rPr>
                <w:lang w:val="en-PH" w:eastAsia="en-US"/>
              </w:rPr>
            </w:pPr>
            <w:r w:rsidRPr="00EE514B">
              <w:rPr>
                <w:lang w:val="en-PH" w:eastAsia="en-US"/>
              </w:rPr>
              <w:t>0.198</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20</w:t>
            </w:r>
          </w:p>
        </w:tc>
        <w:tc>
          <w:tcPr>
            <w:tcW w:w="1378" w:type="dxa"/>
          </w:tcPr>
          <w:p w:rsidR="00FA0A41" w:rsidRPr="00EE514B" w:rsidRDefault="00FA0A41" w:rsidP="006A0BF3">
            <w:pPr>
              <w:pStyle w:val="Tablebody-centered"/>
              <w:rPr>
                <w:lang w:val="en-PH" w:eastAsia="en-US"/>
              </w:rPr>
            </w:pPr>
            <w:r w:rsidRPr="00EE514B">
              <w:rPr>
                <w:lang w:val="en-PH" w:eastAsia="en-US"/>
              </w:rPr>
              <w:t>LEE</w:t>
            </w:r>
          </w:p>
        </w:tc>
        <w:tc>
          <w:tcPr>
            <w:tcW w:w="926" w:type="dxa"/>
          </w:tcPr>
          <w:p w:rsidR="00FA0A41" w:rsidRPr="00EE514B" w:rsidRDefault="00FA0A41" w:rsidP="006A0BF3">
            <w:pPr>
              <w:pStyle w:val="Tablebody-centered"/>
              <w:rPr>
                <w:lang w:val="en-PH" w:eastAsia="en-US"/>
              </w:rPr>
            </w:pPr>
            <w:r w:rsidRPr="00EE514B">
              <w:rPr>
                <w:lang w:val="en-PH" w:eastAsia="en-US"/>
              </w:rPr>
              <w:t>11.433</w:t>
            </w:r>
          </w:p>
        </w:tc>
        <w:tc>
          <w:tcPr>
            <w:tcW w:w="864" w:type="dxa"/>
          </w:tcPr>
          <w:p w:rsidR="00FA0A41" w:rsidRPr="00EE514B" w:rsidRDefault="00FA0A41" w:rsidP="006A0BF3">
            <w:pPr>
              <w:pStyle w:val="Tablebody-centered"/>
              <w:rPr>
                <w:lang w:val="en-PH" w:eastAsia="en-US"/>
              </w:rPr>
            </w:pPr>
            <w:r w:rsidRPr="00EE514B">
              <w:rPr>
                <w:lang w:val="en-PH" w:eastAsia="en-US"/>
              </w:rPr>
              <w:t>9.231</w:t>
            </w:r>
          </w:p>
        </w:tc>
        <w:tc>
          <w:tcPr>
            <w:tcW w:w="864" w:type="dxa"/>
          </w:tcPr>
          <w:p w:rsidR="00FA0A41" w:rsidRPr="00EE514B" w:rsidRDefault="00FA0A41" w:rsidP="006A0BF3">
            <w:pPr>
              <w:pStyle w:val="Tablebody-centered"/>
              <w:rPr>
                <w:lang w:val="en-PH" w:eastAsia="en-US"/>
              </w:rPr>
            </w:pPr>
            <w:r w:rsidRPr="00EE514B">
              <w:rPr>
                <w:lang w:val="en-PH" w:eastAsia="en-US"/>
              </w:rPr>
              <w:t>8.421</w:t>
            </w:r>
          </w:p>
        </w:tc>
        <w:tc>
          <w:tcPr>
            <w:tcW w:w="864" w:type="dxa"/>
          </w:tcPr>
          <w:p w:rsidR="00FA0A41" w:rsidRPr="00EE514B" w:rsidRDefault="00FA0A41" w:rsidP="006A0BF3">
            <w:pPr>
              <w:pStyle w:val="Tablebody-centered"/>
              <w:rPr>
                <w:lang w:val="en-PH" w:eastAsia="en-US"/>
              </w:rPr>
            </w:pPr>
            <w:r w:rsidRPr="00EE514B">
              <w:rPr>
                <w:lang w:val="en-PH" w:eastAsia="en-US"/>
              </w:rPr>
              <w:t>7.056</w:t>
            </w:r>
          </w:p>
        </w:tc>
        <w:tc>
          <w:tcPr>
            <w:tcW w:w="802" w:type="dxa"/>
          </w:tcPr>
          <w:p w:rsidR="00FA0A41" w:rsidRPr="00EE514B" w:rsidRDefault="00FA0A41" w:rsidP="006A0BF3">
            <w:pPr>
              <w:pStyle w:val="Tablebody-centered"/>
              <w:rPr>
                <w:lang w:val="en-PH" w:eastAsia="en-US"/>
              </w:rPr>
            </w:pPr>
            <w:r w:rsidRPr="00EE514B">
              <w:rPr>
                <w:lang w:val="en-PH" w:eastAsia="en-US"/>
              </w:rPr>
              <w:t>4.548</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807</w:t>
            </w:r>
          </w:p>
        </w:tc>
        <w:tc>
          <w:tcPr>
            <w:tcW w:w="864" w:type="dxa"/>
          </w:tcPr>
          <w:p w:rsidR="00FA0A41" w:rsidRPr="00EE514B" w:rsidRDefault="00FA0A41" w:rsidP="006A0BF3">
            <w:pPr>
              <w:pStyle w:val="Tablebody-centered"/>
              <w:rPr>
                <w:lang w:val="en-PH" w:eastAsia="en-US"/>
              </w:rPr>
            </w:pPr>
            <w:r w:rsidRPr="00EE514B">
              <w:rPr>
                <w:lang w:val="en-PH" w:eastAsia="en-US"/>
              </w:rPr>
              <w:t>0.737</w:t>
            </w:r>
          </w:p>
        </w:tc>
        <w:tc>
          <w:tcPr>
            <w:tcW w:w="864" w:type="dxa"/>
          </w:tcPr>
          <w:p w:rsidR="00FA0A41" w:rsidRPr="00EE514B" w:rsidRDefault="00FA0A41" w:rsidP="006A0BF3">
            <w:pPr>
              <w:pStyle w:val="Tablebody-centered"/>
              <w:rPr>
                <w:lang w:val="en-PH" w:eastAsia="en-US"/>
              </w:rPr>
            </w:pPr>
            <w:r w:rsidRPr="00EE514B">
              <w:rPr>
                <w:lang w:val="en-PH" w:eastAsia="en-US"/>
              </w:rPr>
              <w:t>0.617</w:t>
            </w:r>
          </w:p>
        </w:tc>
        <w:tc>
          <w:tcPr>
            <w:tcW w:w="864" w:type="dxa"/>
          </w:tcPr>
          <w:p w:rsidR="00FA0A41" w:rsidRPr="00EE514B" w:rsidRDefault="00FA0A41" w:rsidP="006A0BF3">
            <w:pPr>
              <w:pStyle w:val="Tablebody-centered"/>
              <w:rPr>
                <w:lang w:val="en-PH" w:eastAsia="en-US"/>
              </w:rPr>
            </w:pPr>
            <w:r w:rsidRPr="00EE514B">
              <w:rPr>
                <w:lang w:val="en-PH" w:eastAsia="en-US"/>
              </w:rPr>
              <w:t>0.398</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21</w:t>
            </w:r>
          </w:p>
        </w:tc>
        <w:tc>
          <w:tcPr>
            <w:tcW w:w="1378" w:type="dxa"/>
          </w:tcPr>
          <w:p w:rsidR="00FA0A41" w:rsidRPr="00EE514B" w:rsidRDefault="00FA0A41" w:rsidP="006A0BF3">
            <w:pPr>
              <w:pStyle w:val="Tablebody-centered"/>
              <w:rPr>
                <w:lang w:val="en-PH" w:eastAsia="en-US"/>
              </w:rPr>
            </w:pPr>
            <w:r w:rsidRPr="00EE514B">
              <w:rPr>
                <w:lang w:val="en-PH" w:eastAsia="en-US"/>
              </w:rPr>
              <w:t>LEON</w:t>
            </w:r>
          </w:p>
        </w:tc>
        <w:tc>
          <w:tcPr>
            <w:tcW w:w="926" w:type="dxa"/>
          </w:tcPr>
          <w:p w:rsidR="00FA0A41" w:rsidRPr="00EE514B" w:rsidRDefault="00FA0A41" w:rsidP="006A0BF3">
            <w:pPr>
              <w:pStyle w:val="Tablebody-centered"/>
              <w:rPr>
                <w:lang w:val="en-PH" w:eastAsia="en-US"/>
              </w:rPr>
            </w:pPr>
            <w:r w:rsidRPr="00EE514B">
              <w:rPr>
                <w:lang w:val="en-PH" w:eastAsia="en-US"/>
              </w:rPr>
              <w:t>2.514</w:t>
            </w:r>
          </w:p>
        </w:tc>
        <w:tc>
          <w:tcPr>
            <w:tcW w:w="864" w:type="dxa"/>
          </w:tcPr>
          <w:p w:rsidR="00FA0A41" w:rsidRPr="00EE514B" w:rsidRDefault="00FA0A41" w:rsidP="006A0BF3">
            <w:pPr>
              <w:pStyle w:val="Tablebody-centered"/>
              <w:rPr>
                <w:lang w:val="en-PH" w:eastAsia="en-US"/>
              </w:rPr>
            </w:pPr>
            <w:r w:rsidRPr="00EE514B">
              <w:rPr>
                <w:lang w:val="en-PH" w:eastAsia="en-US"/>
              </w:rPr>
              <w:t>1.690</w:t>
            </w:r>
          </w:p>
        </w:tc>
        <w:tc>
          <w:tcPr>
            <w:tcW w:w="864" w:type="dxa"/>
          </w:tcPr>
          <w:p w:rsidR="00FA0A41" w:rsidRPr="00EE514B" w:rsidRDefault="00FA0A41" w:rsidP="006A0BF3">
            <w:pPr>
              <w:pStyle w:val="Tablebody-centered"/>
              <w:rPr>
                <w:lang w:val="en-PH" w:eastAsia="en-US"/>
              </w:rPr>
            </w:pPr>
            <w:r w:rsidRPr="00EE514B">
              <w:rPr>
                <w:lang w:val="en-PH" w:eastAsia="en-US"/>
              </w:rPr>
              <w:t>1.454</w:t>
            </w:r>
          </w:p>
        </w:tc>
        <w:tc>
          <w:tcPr>
            <w:tcW w:w="864" w:type="dxa"/>
          </w:tcPr>
          <w:p w:rsidR="00FA0A41" w:rsidRPr="00EE514B" w:rsidRDefault="00FA0A41" w:rsidP="006A0BF3">
            <w:pPr>
              <w:pStyle w:val="Tablebody-centered"/>
              <w:rPr>
                <w:lang w:val="en-PH" w:eastAsia="en-US"/>
              </w:rPr>
            </w:pPr>
            <w:r w:rsidRPr="00EE514B">
              <w:rPr>
                <w:lang w:val="en-PH" w:eastAsia="en-US"/>
              </w:rPr>
              <w:t>1.109</w:t>
            </w:r>
          </w:p>
        </w:tc>
        <w:tc>
          <w:tcPr>
            <w:tcW w:w="802" w:type="dxa"/>
          </w:tcPr>
          <w:p w:rsidR="00FA0A41" w:rsidRPr="00EE514B" w:rsidRDefault="00FA0A41" w:rsidP="006A0BF3">
            <w:pPr>
              <w:pStyle w:val="Tablebody-centered"/>
              <w:rPr>
                <w:lang w:val="en-PH" w:eastAsia="en-US"/>
              </w:rPr>
            </w:pPr>
            <w:r w:rsidRPr="00EE514B">
              <w:rPr>
                <w:lang w:val="en-PH" w:eastAsia="en-US"/>
              </w:rPr>
              <w:t>0.585</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672</w:t>
            </w:r>
          </w:p>
        </w:tc>
        <w:tc>
          <w:tcPr>
            <w:tcW w:w="864" w:type="dxa"/>
          </w:tcPr>
          <w:p w:rsidR="00FA0A41" w:rsidRPr="00EE514B" w:rsidRDefault="00FA0A41" w:rsidP="006A0BF3">
            <w:pPr>
              <w:pStyle w:val="Tablebody-centered"/>
              <w:rPr>
                <w:lang w:val="en-PH" w:eastAsia="en-US"/>
              </w:rPr>
            </w:pPr>
            <w:r w:rsidRPr="00EE514B">
              <w:rPr>
                <w:lang w:val="en-PH" w:eastAsia="en-US"/>
              </w:rPr>
              <w:t>0.578</w:t>
            </w:r>
          </w:p>
        </w:tc>
        <w:tc>
          <w:tcPr>
            <w:tcW w:w="864" w:type="dxa"/>
          </w:tcPr>
          <w:p w:rsidR="00FA0A41" w:rsidRPr="00EE514B" w:rsidRDefault="00FA0A41" w:rsidP="006A0BF3">
            <w:pPr>
              <w:pStyle w:val="Tablebody-centered"/>
              <w:rPr>
                <w:lang w:val="en-PH" w:eastAsia="en-US"/>
              </w:rPr>
            </w:pPr>
            <w:r w:rsidRPr="00EE514B">
              <w:rPr>
                <w:lang w:val="en-PH" w:eastAsia="en-US"/>
              </w:rPr>
              <w:t>0.441</w:t>
            </w:r>
          </w:p>
        </w:tc>
        <w:tc>
          <w:tcPr>
            <w:tcW w:w="864" w:type="dxa"/>
          </w:tcPr>
          <w:p w:rsidR="00FA0A41" w:rsidRPr="00EE514B" w:rsidRDefault="00FA0A41" w:rsidP="006A0BF3">
            <w:pPr>
              <w:pStyle w:val="Tablebody-centered"/>
              <w:rPr>
                <w:lang w:val="en-PH" w:eastAsia="en-US"/>
              </w:rPr>
            </w:pPr>
            <w:r w:rsidRPr="00EE514B">
              <w:rPr>
                <w:lang w:val="en-PH" w:eastAsia="en-US"/>
              </w:rPr>
              <w:t>0.233</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22</w:t>
            </w:r>
          </w:p>
        </w:tc>
        <w:tc>
          <w:tcPr>
            <w:tcW w:w="1378" w:type="dxa"/>
          </w:tcPr>
          <w:p w:rsidR="00FA0A41" w:rsidRPr="00EE514B" w:rsidRDefault="00FA0A41" w:rsidP="006A0BF3">
            <w:pPr>
              <w:pStyle w:val="Tablebody-centered"/>
              <w:rPr>
                <w:lang w:val="en-PH" w:eastAsia="en-US"/>
              </w:rPr>
            </w:pPr>
            <w:r w:rsidRPr="00EE514B">
              <w:rPr>
                <w:lang w:val="en-PH" w:eastAsia="en-US"/>
              </w:rPr>
              <w:t>MARION</w:t>
            </w:r>
          </w:p>
        </w:tc>
        <w:tc>
          <w:tcPr>
            <w:tcW w:w="926" w:type="dxa"/>
          </w:tcPr>
          <w:p w:rsidR="00FA0A41" w:rsidRPr="00EE514B" w:rsidRDefault="00FA0A41" w:rsidP="006A0BF3">
            <w:pPr>
              <w:pStyle w:val="Tablebody-centered"/>
              <w:rPr>
                <w:lang w:val="en-PH" w:eastAsia="en-US"/>
              </w:rPr>
            </w:pPr>
            <w:r w:rsidRPr="00EE514B">
              <w:rPr>
                <w:lang w:val="en-PH" w:eastAsia="en-US"/>
              </w:rPr>
              <w:t>3.419</w:t>
            </w:r>
          </w:p>
        </w:tc>
        <w:tc>
          <w:tcPr>
            <w:tcW w:w="864" w:type="dxa"/>
          </w:tcPr>
          <w:p w:rsidR="00FA0A41" w:rsidRPr="00EE514B" w:rsidRDefault="00FA0A41" w:rsidP="006A0BF3">
            <w:pPr>
              <w:pStyle w:val="Tablebody-centered"/>
              <w:rPr>
                <w:lang w:val="en-PH" w:eastAsia="en-US"/>
              </w:rPr>
            </w:pPr>
            <w:r w:rsidRPr="00EE514B">
              <w:rPr>
                <w:lang w:val="en-PH" w:eastAsia="en-US"/>
              </w:rPr>
              <w:t>2.363</w:t>
            </w:r>
          </w:p>
        </w:tc>
        <w:tc>
          <w:tcPr>
            <w:tcW w:w="864" w:type="dxa"/>
          </w:tcPr>
          <w:p w:rsidR="00FA0A41" w:rsidRPr="00EE514B" w:rsidRDefault="00FA0A41" w:rsidP="006A0BF3">
            <w:pPr>
              <w:pStyle w:val="Tablebody-centered"/>
              <w:rPr>
                <w:lang w:val="en-PH" w:eastAsia="en-US"/>
              </w:rPr>
            </w:pPr>
            <w:r w:rsidRPr="00EE514B">
              <w:rPr>
                <w:lang w:val="en-PH" w:eastAsia="en-US"/>
              </w:rPr>
              <w:t>2.052</w:t>
            </w:r>
          </w:p>
        </w:tc>
        <w:tc>
          <w:tcPr>
            <w:tcW w:w="864" w:type="dxa"/>
          </w:tcPr>
          <w:p w:rsidR="00FA0A41" w:rsidRPr="00EE514B" w:rsidRDefault="00FA0A41" w:rsidP="006A0BF3">
            <w:pPr>
              <w:pStyle w:val="Tablebody-centered"/>
              <w:rPr>
                <w:lang w:val="en-PH" w:eastAsia="en-US"/>
              </w:rPr>
            </w:pPr>
            <w:r w:rsidRPr="00EE514B">
              <w:rPr>
                <w:lang w:val="en-PH" w:eastAsia="en-US"/>
              </w:rPr>
              <w:t>1.573</w:t>
            </w:r>
          </w:p>
        </w:tc>
        <w:tc>
          <w:tcPr>
            <w:tcW w:w="802" w:type="dxa"/>
          </w:tcPr>
          <w:p w:rsidR="00FA0A41" w:rsidRPr="00EE514B" w:rsidRDefault="00FA0A41" w:rsidP="006A0BF3">
            <w:pPr>
              <w:pStyle w:val="Tablebody-centered"/>
              <w:rPr>
                <w:lang w:val="en-PH" w:eastAsia="en-US"/>
              </w:rPr>
            </w:pPr>
            <w:r w:rsidRPr="00EE514B">
              <w:rPr>
                <w:lang w:val="en-PH" w:eastAsia="en-US"/>
              </w:rPr>
              <w:t>0.824</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691</w:t>
            </w:r>
          </w:p>
        </w:tc>
        <w:tc>
          <w:tcPr>
            <w:tcW w:w="864" w:type="dxa"/>
          </w:tcPr>
          <w:p w:rsidR="00FA0A41" w:rsidRPr="00EE514B" w:rsidRDefault="00FA0A41" w:rsidP="006A0BF3">
            <w:pPr>
              <w:pStyle w:val="Tablebody-centered"/>
              <w:rPr>
                <w:lang w:val="en-PH" w:eastAsia="en-US"/>
              </w:rPr>
            </w:pPr>
            <w:r w:rsidRPr="00EE514B">
              <w:rPr>
                <w:lang w:val="en-PH" w:eastAsia="en-US"/>
              </w:rPr>
              <w:t>0.600</w:t>
            </w:r>
          </w:p>
        </w:tc>
        <w:tc>
          <w:tcPr>
            <w:tcW w:w="864" w:type="dxa"/>
          </w:tcPr>
          <w:p w:rsidR="00FA0A41" w:rsidRPr="00EE514B" w:rsidRDefault="00FA0A41" w:rsidP="006A0BF3">
            <w:pPr>
              <w:pStyle w:val="Tablebody-centered"/>
              <w:rPr>
                <w:lang w:val="en-PH" w:eastAsia="en-US"/>
              </w:rPr>
            </w:pPr>
            <w:r w:rsidRPr="00EE514B">
              <w:rPr>
                <w:lang w:val="en-PH" w:eastAsia="en-US"/>
              </w:rPr>
              <w:t>0.460</w:t>
            </w:r>
          </w:p>
        </w:tc>
        <w:tc>
          <w:tcPr>
            <w:tcW w:w="864" w:type="dxa"/>
          </w:tcPr>
          <w:p w:rsidR="00FA0A41" w:rsidRPr="00EE514B" w:rsidRDefault="00FA0A41" w:rsidP="006A0BF3">
            <w:pPr>
              <w:pStyle w:val="Tablebody-centered"/>
              <w:rPr>
                <w:lang w:val="en-PH" w:eastAsia="en-US"/>
              </w:rPr>
            </w:pPr>
            <w:r w:rsidRPr="00EE514B">
              <w:rPr>
                <w:lang w:val="en-PH" w:eastAsia="en-US"/>
              </w:rPr>
              <w:t>0.241</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23</w:t>
            </w:r>
          </w:p>
        </w:tc>
        <w:tc>
          <w:tcPr>
            <w:tcW w:w="1378" w:type="dxa"/>
          </w:tcPr>
          <w:p w:rsidR="00FA0A41" w:rsidRPr="00EE514B" w:rsidRDefault="00FA0A41" w:rsidP="006A0BF3">
            <w:pPr>
              <w:pStyle w:val="Tablebody-centered"/>
              <w:rPr>
                <w:lang w:val="en-PH" w:eastAsia="en-US"/>
              </w:rPr>
            </w:pPr>
            <w:r w:rsidRPr="00EE514B">
              <w:rPr>
                <w:lang w:val="en-PH" w:eastAsia="en-US"/>
              </w:rPr>
              <w:t>MARTIN</w:t>
            </w:r>
          </w:p>
        </w:tc>
        <w:tc>
          <w:tcPr>
            <w:tcW w:w="926" w:type="dxa"/>
          </w:tcPr>
          <w:p w:rsidR="00FA0A41" w:rsidRPr="00EE514B" w:rsidRDefault="00FA0A41" w:rsidP="006A0BF3">
            <w:pPr>
              <w:pStyle w:val="Tablebody-centered"/>
              <w:rPr>
                <w:lang w:val="en-PH" w:eastAsia="en-US"/>
              </w:rPr>
            </w:pPr>
            <w:r w:rsidRPr="00EE514B">
              <w:rPr>
                <w:lang w:val="en-PH" w:eastAsia="en-US"/>
              </w:rPr>
              <w:t>11.252</w:t>
            </w:r>
          </w:p>
        </w:tc>
        <w:tc>
          <w:tcPr>
            <w:tcW w:w="864" w:type="dxa"/>
          </w:tcPr>
          <w:p w:rsidR="00FA0A41" w:rsidRPr="00EE514B" w:rsidRDefault="00FA0A41" w:rsidP="006A0BF3">
            <w:pPr>
              <w:pStyle w:val="Tablebody-centered"/>
              <w:rPr>
                <w:lang w:val="en-PH" w:eastAsia="en-US"/>
              </w:rPr>
            </w:pPr>
            <w:r w:rsidRPr="00EE514B">
              <w:rPr>
                <w:lang w:val="en-PH" w:eastAsia="en-US"/>
              </w:rPr>
              <w:t>9.152</w:t>
            </w:r>
          </w:p>
        </w:tc>
        <w:tc>
          <w:tcPr>
            <w:tcW w:w="864" w:type="dxa"/>
          </w:tcPr>
          <w:p w:rsidR="00FA0A41" w:rsidRPr="00EE514B" w:rsidRDefault="00FA0A41" w:rsidP="006A0BF3">
            <w:pPr>
              <w:pStyle w:val="Tablebody-centered"/>
              <w:rPr>
                <w:lang w:val="en-PH" w:eastAsia="en-US"/>
              </w:rPr>
            </w:pPr>
            <w:r w:rsidRPr="00EE514B">
              <w:rPr>
                <w:lang w:val="en-PH" w:eastAsia="en-US"/>
              </w:rPr>
              <w:t>8.398</w:t>
            </w:r>
          </w:p>
        </w:tc>
        <w:tc>
          <w:tcPr>
            <w:tcW w:w="864" w:type="dxa"/>
          </w:tcPr>
          <w:p w:rsidR="00FA0A41" w:rsidRPr="00EE514B" w:rsidRDefault="00FA0A41" w:rsidP="006A0BF3">
            <w:pPr>
              <w:pStyle w:val="Tablebody-centered"/>
              <w:rPr>
                <w:lang w:val="en-PH" w:eastAsia="en-US"/>
              </w:rPr>
            </w:pPr>
            <w:r w:rsidRPr="00EE514B">
              <w:rPr>
                <w:lang w:val="en-PH" w:eastAsia="en-US"/>
              </w:rPr>
              <w:t>7.135</w:t>
            </w:r>
          </w:p>
        </w:tc>
        <w:tc>
          <w:tcPr>
            <w:tcW w:w="802" w:type="dxa"/>
          </w:tcPr>
          <w:p w:rsidR="00FA0A41" w:rsidRPr="00EE514B" w:rsidRDefault="00FA0A41" w:rsidP="006A0BF3">
            <w:pPr>
              <w:pStyle w:val="Tablebody-centered"/>
              <w:rPr>
                <w:lang w:val="en-PH" w:eastAsia="en-US"/>
              </w:rPr>
            </w:pPr>
            <w:r w:rsidRPr="00EE514B">
              <w:rPr>
                <w:lang w:val="en-PH" w:eastAsia="en-US"/>
              </w:rPr>
              <w:t>4.818</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813</w:t>
            </w:r>
          </w:p>
        </w:tc>
        <w:tc>
          <w:tcPr>
            <w:tcW w:w="864" w:type="dxa"/>
          </w:tcPr>
          <w:p w:rsidR="00FA0A41" w:rsidRPr="00EE514B" w:rsidRDefault="00FA0A41" w:rsidP="006A0BF3">
            <w:pPr>
              <w:pStyle w:val="Tablebody-centered"/>
              <w:rPr>
                <w:lang w:val="en-PH" w:eastAsia="en-US"/>
              </w:rPr>
            </w:pPr>
            <w:r w:rsidRPr="00EE514B">
              <w:rPr>
                <w:lang w:val="en-PH" w:eastAsia="en-US"/>
              </w:rPr>
              <w:t>0.746</w:t>
            </w:r>
          </w:p>
        </w:tc>
        <w:tc>
          <w:tcPr>
            <w:tcW w:w="864" w:type="dxa"/>
          </w:tcPr>
          <w:p w:rsidR="00FA0A41" w:rsidRPr="00EE514B" w:rsidRDefault="00FA0A41" w:rsidP="006A0BF3">
            <w:pPr>
              <w:pStyle w:val="Tablebody-centered"/>
              <w:rPr>
                <w:lang w:val="en-PH" w:eastAsia="en-US"/>
              </w:rPr>
            </w:pPr>
            <w:r w:rsidRPr="00EE514B">
              <w:rPr>
                <w:lang w:val="en-PH" w:eastAsia="en-US"/>
              </w:rPr>
              <w:t>0.634</w:t>
            </w:r>
          </w:p>
        </w:tc>
        <w:tc>
          <w:tcPr>
            <w:tcW w:w="864" w:type="dxa"/>
          </w:tcPr>
          <w:p w:rsidR="00FA0A41" w:rsidRPr="00EE514B" w:rsidRDefault="00FA0A41" w:rsidP="006A0BF3">
            <w:pPr>
              <w:pStyle w:val="Tablebody-centered"/>
              <w:rPr>
                <w:lang w:val="en-PH" w:eastAsia="en-US"/>
              </w:rPr>
            </w:pPr>
            <w:r w:rsidRPr="00EE514B">
              <w:rPr>
                <w:lang w:val="en-PH" w:eastAsia="en-US"/>
              </w:rPr>
              <w:t>0.428</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24</w:t>
            </w:r>
          </w:p>
        </w:tc>
        <w:tc>
          <w:tcPr>
            <w:tcW w:w="1378" w:type="dxa"/>
          </w:tcPr>
          <w:p w:rsidR="00FA0A41" w:rsidRPr="00EE514B" w:rsidRDefault="00FA0A41" w:rsidP="006A0BF3">
            <w:pPr>
              <w:pStyle w:val="Tablebody-centered"/>
              <w:rPr>
                <w:lang w:val="en-PH" w:eastAsia="en-US"/>
              </w:rPr>
            </w:pPr>
            <w:r w:rsidRPr="00EE514B">
              <w:rPr>
                <w:lang w:val="en-PH" w:eastAsia="en-US"/>
              </w:rPr>
              <w:t>MARTIN</w:t>
            </w:r>
          </w:p>
        </w:tc>
        <w:tc>
          <w:tcPr>
            <w:tcW w:w="926" w:type="dxa"/>
          </w:tcPr>
          <w:p w:rsidR="00FA0A41" w:rsidRPr="00EE514B" w:rsidRDefault="00FA0A41" w:rsidP="006A0BF3">
            <w:pPr>
              <w:pStyle w:val="Tablebody-centered"/>
              <w:rPr>
                <w:lang w:val="en-PH" w:eastAsia="en-US"/>
              </w:rPr>
            </w:pPr>
            <w:r w:rsidRPr="00EE514B">
              <w:rPr>
                <w:lang w:val="en-PH" w:eastAsia="en-US"/>
              </w:rPr>
              <w:t>27.528</w:t>
            </w:r>
          </w:p>
        </w:tc>
        <w:tc>
          <w:tcPr>
            <w:tcW w:w="864" w:type="dxa"/>
          </w:tcPr>
          <w:p w:rsidR="00FA0A41" w:rsidRPr="00EE514B" w:rsidRDefault="00FA0A41" w:rsidP="006A0BF3">
            <w:pPr>
              <w:pStyle w:val="Tablebody-centered"/>
              <w:rPr>
                <w:lang w:val="en-PH" w:eastAsia="en-US"/>
              </w:rPr>
            </w:pPr>
            <w:r w:rsidRPr="00EE514B">
              <w:rPr>
                <w:lang w:val="en-PH" w:eastAsia="en-US"/>
              </w:rPr>
              <w:t>24.626</w:t>
            </w:r>
          </w:p>
        </w:tc>
        <w:tc>
          <w:tcPr>
            <w:tcW w:w="864" w:type="dxa"/>
          </w:tcPr>
          <w:p w:rsidR="00FA0A41" w:rsidRPr="00EE514B" w:rsidRDefault="00FA0A41" w:rsidP="006A0BF3">
            <w:pPr>
              <w:pStyle w:val="Tablebody-centered"/>
              <w:rPr>
                <w:lang w:val="en-PH" w:eastAsia="en-US"/>
              </w:rPr>
            </w:pPr>
            <w:r w:rsidRPr="00EE514B">
              <w:rPr>
                <w:lang w:val="en-PH" w:eastAsia="en-US"/>
              </w:rPr>
              <w:t>23.482</w:t>
            </w:r>
          </w:p>
        </w:tc>
        <w:tc>
          <w:tcPr>
            <w:tcW w:w="864" w:type="dxa"/>
          </w:tcPr>
          <w:p w:rsidR="00FA0A41" w:rsidRPr="00EE514B" w:rsidRDefault="00FA0A41" w:rsidP="006A0BF3">
            <w:pPr>
              <w:pStyle w:val="Tablebody-centered"/>
              <w:rPr>
                <w:lang w:val="en-PH" w:eastAsia="en-US"/>
              </w:rPr>
            </w:pPr>
            <w:r w:rsidRPr="00EE514B">
              <w:rPr>
                <w:lang w:val="en-PH" w:eastAsia="en-US"/>
              </w:rPr>
              <w:t>21.464</w:t>
            </w:r>
          </w:p>
        </w:tc>
        <w:tc>
          <w:tcPr>
            <w:tcW w:w="802" w:type="dxa"/>
          </w:tcPr>
          <w:p w:rsidR="00FA0A41" w:rsidRPr="00EE514B" w:rsidRDefault="00FA0A41" w:rsidP="006A0BF3">
            <w:pPr>
              <w:pStyle w:val="Tablebody-centered"/>
              <w:rPr>
                <w:lang w:val="en-PH" w:eastAsia="en-US"/>
              </w:rPr>
            </w:pPr>
            <w:r w:rsidRPr="00EE514B">
              <w:rPr>
                <w:lang w:val="en-PH" w:eastAsia="en-US"/>
              </w:rPr>
              <w:t>17.332</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895</w:t>
            </w:r>
          </w:p>
        </w:tc>
        <w:tc>
          <w:tcPr>
            <w:tcW w:w="864" w:type="dxa"/>
          </w:tcPr>
          <w:p w:rsidR="00FA0A41" w:rsidRPr="00EE514B" w:rsidRDefault="00FA0A41" w:rsidP="006A0BF3">
            <w:pPr>
              <w:pStyle w:val="Tablebody-centered"/>
              <w:rPr>
                <w:lang w:val="en-PH" w:eastAsia="en-US"/>
              </w:rPr>
            </w:pPr>
            <w:r w:rsidRPr="00EE514B">
              <w:rPr>
                <w:lang w:val="en-PH" w:eastAsia="en-US"/>
              </w:rPr>
              <w:t>0.853</w:t>
            </w:r>
          </w:p>
        </w:tc>
        <w:tc>
          <w:tcPr>
            <w:tcW w:w="864" w:type="dxa"/>
          </w:tcPr>
          <w:p w:rsidR="00FA0A41" w:rsidRPr="00EE514B" w:rsidRDefault="00FA0A41" w:rsidP="006A0BF3">
            <w:pPr>
              <w:pStyle w:val="Tablebody-centered"/>
              <w:rPr>
                <w:lang w:val="en-PH" w:eastAsia="en-US"/>
              </w:rPr>
            </w:pPr>
            <w:r w:rsidRPr="00EE514B">
              <w:rPr>
                <w:lang w:val="en-PH" w:eastAsia="en-US"/>
              </w:rPr>
              <w:t>0.780</w:t>
            </w:r>
          </w:p>
        </w:tc>
        <w:tc>
          <w:tcPr>
            <w:tcW w:w="864" w:type="dxa"/>
          </w:tcPr>
          <w:p w:rsidR="00FA0A41" w:rsidRPr="00EE514B" w:rsidRDefault="00FA0A41" w:rsidP="006A0BF3">
            <w:pPr>
              <w:pStyle w:val="Tablebody-centered"/>
              <w:rPr>
                <w:lang w:val="en-PH" w:eastAsia="en-US"/>
              </w:rPr>
            </w:pPr>
            <w:r w:rsidRPr="00EE514B">
              <w:rPr>
                <w:lang w:val="en-PH" w:eastAsia="en-US"/>
              </w:rPr>
              <w:t>0.630</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25</w:t>
            </w:r>
          </w:p>
        </w:tc>
        <w:tc>
          <w:tcPr>
            <w:tcW w:w="1378" w:type="dxa"/>
          </w:tcPr>
          <w:p w:rsidR="00FA0A41" w:rsidRPr="00EE514B" w:rsidRDefault="00FA0A41" w:rsidP="006A0BF3">
            <w:pPr>
              <w:pStyle w:val="Tablebody-centered"/>
              <w:rPr>
                <w:lang w:val="en-PH" w:eastAsia="en-US"/>
              </w:rPr>
            </w:pPr>
            <w:r w:rsidRPr="00EE514B">
              <w:rPr>
                <w:lang w:val="en-PH" w:eastAsia="en-US"/>
              </w:rPr>
              <w:t>MIAMI-DADE</w:t>
            </w:r>
          </w:p>
        </w:tc>
        <w:tc>
          <w:tcPr>
            <w:tcW w:w="926" w:type="dxa"/>
          </w:tcPr>
          <w:p w:rsidR="00FA0A41" w:rsidRPr="00EE514B" w:rsidRDefault="00FA0A41" w:rsidP="006A0BF3">
            <w:pPr>
              <w:pStyle w:val="Tablebody-centered"/>
              <w:rPr>
                <w:lang w:val="en-PH" w:eastAsia="en-US"/>
              </w:rPr>
            </w:pPr>
            <w:r w:rsidRPr="00EE514B">
              <w:rPr>
                <w:lang w:val="en-PH" w:eastAsia="en-US"/>
              </w:rPr>
              <w:t>15.713</w:t>
            </w:r>
          </w:p>
        </w:tc>
        <w:tc>
          <w:tcPr>
            <w:tcW w:w="864" w:type="dxa"/>
          </w:tcPr>
          <w:p w:rsidR="00FA0A41" w:rsidRPr="00EE514B" w:rsidRDefault="00FA0A41" w:rsidP="006A0BF3">
            <w:pPr>
              <w:pStyle w:val="Tablebody-centered"/>
              <w:rPr>
                <w:lang w:val="en-PH" w:eastAsia="en-US"/>
              </w:rPr>
            </w:pPr>
            <w:r w:rsidRPr="00EE514B">
              <w:rPr>
                <w:lang w:val="en-PH" w:eastAsia="en-US"/>
              </w:rPr>
              <w:t>13.372</w:t>
            </w:r>
          </w:p>
        </w:tc>
        <w:tc>
          <w:tcPr>
            <w:tcW w:w="864" w:type="dxa"/>
          </w:tcPr>
          <w:p w:rsidR="00FA0A41" w:rsidRPr="00EE514B" w:rsidRDefault="00FA0A41" w:rsidP="006A0BF3">
            <w:pPr>
              <w:pStyle w:val="Tablebody-centered"/>
              <w:rPr>
                <w:lang w:val="en-PH" w:eastAsia="en-US"/>
              </w:rPr>
            </w:pPr>
            <w:r w:rsidRPr="00EE514B">
              <w:rPr>
                <w:lang w:val="en-PH" w:eastAsia="en-US"/>
              </w:rPr>
              <w:t>12.464</w:t>
            </w:r>
          </w:p>
        </w:tc>
        <w:tc>
          <w:tcPr>
            <w:tcW w:w="864" w:type="dxa"/>
          </w:tcPr>
          <w:p w:rsidR="00FA0A41" w:rsidRPr="00EE514B" w:rsidRDefault="00FA0A41" w:rsidP="006A0BF3">
            <w:pPr>
              <w:pStyle w:val="Tablebody-centered"/>
              <w:rPr>
                <w:lang w:val="en-PH" w:eastAsia="en-US"/>
              </w:rPr>
            </w:pPr>
            <w:r w:rsidRPr="00EE514B">
              <w:rPr>
                <w:lang w:val="en-PH" w:eastAsia="en-US"/>
              </w:rPr>
              <w:t>10.866</w:t>
            </w:r>
          </w:p>
        </w:tc>
        <w:tc>
          <w:tcPr>
            <w:tcW w:w="802" w:type="dxa"/>
          </w:tcPr>
          <w:p w:rsidR="00FA0A41" w:rsidRPr="00EE514B" w:rsidRDefault="00FA0A41" w:rsidP="006A0BF3">
            <w:pPr>
              <w:pStyle w:val="Tablebody-centered"/>
              <w:rPr>
                <w:lang w:val="en-PH" w:eastAsia="en-US"/>
              </w:rPr>
            </w:pPr>
            <w:r w:rsidRPr="00EE514B">
              <w:rPr>
                <w:lang w:val="en-PH" w:eastAsia="en-US"/>
              </w:rPr>
              <w:t>7.721</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851</w:t>
            </w:r>
          </w:p>
        </w:tc>
        <w:tc>
          <w:tcPr>
            <w:tcW w:w="864" w:type="dxa"/>
          </w:tcPr>
          <w:p w:rsidR="00FA0A41" w:rsidRPr="00EE514B" w:rsidRDefault="00FA0A41" w:rsidP="006A0BF3">
            <w:pPr>
              <w:pStyle w:val="Tablebody-centered"/>
              <w:rPr>
                <w:lang w:val="en-PH" w:eastAsia="en-US"/>
              </w:rPr>
            </w:pPr>
            <w:r w:rsidRPr="00EE514B">
              <w:rPr>
                <w:lang w:val="en-PH" w:eastAsia="en-US"/>
              </w:rPr>
              <w:t>0.793</w:t>
            </w:r>
          </w:p>
        </w:tc>
        <w:tc>
          <w:tcPr>
            <w:tcW w:w="864" w:type="dxa"/>
          </w:tcPr>
          <w:p w:rsidR="00FA0A41" w:rsidRPr="00EE514B" w:rsidRDefault="00FA0A41" w:rsidP="006A0BF3">
            <w:pPr>
              <w:pStyle w:val="Tablebody-centered"/>
              <w:rPr>
                <w:lang w:val="en-PH" w:eastAsia="en-US"/>
              </w:rPr>
            </w:pPr>
            <w:r w:rsidRPr="00EE514B">
              <w:rPr>
                <w:lang w:val="en-PH" w:eastAsia="en-US"/>
              </w:rPr>
              <w:t>0.692</w:t>
            </w:r>
          </w:p>
        </w:tc>
        <w:tc>
          <w:tcPr>
            <w:tcW w:w="864" w:type="dxa"/>
          </w:tcPr>
          <w:p w:rsidR="00FA0A41" w:rsidRPr="00EE514B" w:rsidRDefault="00FA0A41" w:rsidP="006A0BF3">
            <w:pPr>
              <w:pStyle w:val="Tablebody-centered"/>
              <w:rPr>
                <w:lang w:val="en-PH" w:eastAsia="en-US"/>
              </w:rPr>
            </w:pPr>
            <w:r w:rsidRPr="00EE514B">
              <w:rPr>
                <w:lang w:val="en-PH" w:eastAsia="en-US"/>
              </w:rPr>
              <w:t>0.491</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26</w:t>
            </w:r>
          </w:p>
        </w:tc>
        <w:tc>
          <w:tcPr>
            <w:tcW w:w="1378" w:type="dxa"/>
          </w:tcPr>
          <w:p w:rsidR="00FA0A41" w:rsidRPr="00EE514B" w:rsidRDefault="00FA0A41" w:rsidP="006A0BF3">
            <w:pPr>
              <w:pStyle w:val="Tablebody-centered"/>
              <w:rPr>
                <w:lang w:val="en-PH" w:eastAsia="en-US"/>
              </w:rPr>
            </w:pPr>
            <w:r w:rsidRPr="00EE514B">
              <w:rPr>
                <w:lang w:val="en-PH" w:eastAsia="en-US"/>
              </w:rPr>
              <w:t>MIAMI-DADE</w:t>
            </w:r>
          </w:p>
        </w:tc>
        <w:tc>
          <w:tcPr>
            <w:tcW w:w="926" w:type="dxa"/>
          </w:tcPr>
          <w:p w:rsidR="00FA0A41" w:rsidRPr="00EE514B" w:rsidRDefault="00FA0A41" w:rsidP="006A0BF3">
            <w:pPr>
              <w:pStyle w:val="Tablebody-centered"/>
              <w:rPr>
                <w:lang w:val="en-PH" w:eastAsia="en-US"/>
              </w:rPr>
            </w:pPr>
            <w:r w:rsidRPr="00EE514B">
              <w:rPr>
                <w:lang w:val="en-PH" w:eastAsia="en-US"/>
              </w:rPr>
              <w:t>23.160</w:t>
            </w:r>
          </w:p>
        </w:tc>
        <w:tc>
          <w:tcPr>
            <w:tcW w:w="864" w:type="dxa"/>
          </w:tcPr>
          <w:p w:rsidR="00FA0A41" w:rsidRPr="00EE514B" w:rsidRDefault="00FA0A41" w:rsidP="006A0BF3">
            <w:pPr>
              <w:pStyle w:val="Tablebody-centered"/>
              <w:rPr>
                <w:lang w:val="en-PH" w:eastAsia="en-US"/>
              </w:rPr>
            </w:pPr>
            <w:r w:rsidRPr="00EE514B">
              <w:rPr>
                <w:lang w:val="en-PH" w:eastAsia="en-US"/>
              </w:rPr>
              <w:t>20.396</w:t>
            </w:r>
          </w:p>
        </w:tc>
        <w:tc>
          <w:tcPr>
            <w:tcW w:w="864" w:type="dxa"/>
          </w:tcPr>
          <w:p w:rsidR="00FA0A41" w:rsidRPr="00EE514B" w:rsidRDefault="00FA0A41" w:rsidP="006A0BF3">
            <w:pPr>
              <w:pStyle w:val="Tablebody-centered"/>
              <w:rPr>
                <w:lang w:val="en-PH" w:eastAsia="en-US"/>
              </w:rPr>
            </w:pPr>
            <w:r w:rsidRPr="00EE514B">
              <w:rPr>
                <w:lang w:val="en-PH" w:eastAsia="en-US"/>
              </w:rPr>
              <w:t>19.304</w:t>
            </w:r>
          </w:p>
        </w:tc>
        <w:tc>
          <w:tcPr>
            <w:tcW w:w="864" w:type="dxa"/>
          </w:tcPr>
          <w:p w:rsidR="00FA0A41" w:rsidRPr="00EE514B" w:rsidRDefault="00FA0A41" w:rsidP="006A0BF3">
            <w:pPr>
              <w:pStyle w:val="Tablebody-centered"/>
              <w:rPr>
                <w:lang w:val="en-PH" w:eastAsia="en-US"/>
              </w:rPr>
            </w:pPr>
            <w:r w:rsidRPr="00EE514B">
              <w:rPr>
                <w:lang w:val="en-PH" w:eastAsia="en-US"/>
              </w:rPr>
              <w:t>17.362</w:t>
            </w:r>
          </w:p>
        </w:tc>
        <w:tc>
          <w:tcPr>
            <w:tcW w:w="802" w:type="dxa"/>
          </w:tcPr>
          <w:p w:rsidR="00FA0A41" w:rsidRPr="00EE514B" w:rsidRDefault="00FA0A41" w:rsidP="006A0BF3">
            <w:pPr>
              <w:pStyle w:val="Tablebody-centered"/>
              <w:rPr>
                <w:lang w:val="en-PH" w:eastAsia="en-US"/>
              </w:rPr>
            </w:pPr>
            <w:r w:rsidRPr="00EE514B">
              <w:rPr>
                <w:lang w:val="en-PH" w:eastAsia="en-US"/>
              </w:rPr>
              <w:t>13.398</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881</w:t>
            </w:r>
          </w:p>
        </w:tc>
        <w:tc>
          <w:tcPr>
            <w:tcW w:w="864" w:type="dxa"/>
          </w:tcPr>
          <w:p w:rsidR="00FA0A41" w:rsidRPr="00EE514B" w:rsidRDefault="00FA0A41" w:rsidP="006A0BF3">
            <w:pPr>
              <w:pStyle w:val="Tablebody-centered"/>
              <w:rPr>
                <w:lang w:val="en-PH" w:eastAsia="en-US"/>
              </w:rPr>
            </w:pPr>
            <w:r w:rsidRPr="00EE514B">
              <w:rPr>
                <w:lang w:val="en-PH" w:eastAsia="en-US"/>
              </w:rPr>
              <w:t>0.833</w:t>
            </w:r>
          </w:p>
        </w:tc>
        <w:tc>
          <w:tcPr>
            <w:tcW w:w="864" w:type="dxa"/>
          </w:tcPr>
          <w:p w:rsidR="00FA0A41" w:rsidRPr="00EE514B" w:rsidRDefault="00FA0A41" w:rsidP="006A0BF3">
            <w:pPr>
              <w:pStyle w:val="Tablebody-centered"/>
              <w:rPr>
                <w:lang w:val="en-PH" w:eastAsia="en-US"/>
              </w:rPr>
            </w:pPr>
            <w:r w:rsidRPr="00EE514B">
              <w:rPr>
                <w:lang w:val="en-PH" w:eastAsia="en-US"/>
              </w:rPr>
              <w:t>0.750</w:t>
            </w:r>
          </w:p>
        </w:tc>
        <w:tc>
          <w:tcPr>
            <w:tcW w:w="864" w:type="dxa"/>
          </w:tcPr>
          <w:p w:rsidR="00FA0A41" w:rsidRPr="00EE514B" w:rsidRDefault="00FA0A41" w:rsidP="006A0BF3">
            <w:pPr>
              <w:pStyle w:val="Tablebody-centered"/>
              <w:rPr>
                <w:lang w:val="en-PH" w:eastAsia="en-US"/>
              </w:rPr>
            </w:pPr>
            <w:r w:rsidRPr="00EE514B">
              <w:rPr>
                <w:lang w:val="en-PH" w:eastAsia="en-US"/>
              </w:rPr>
              <w:t>0.579</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27</w:t>
            </w:r>
          </w:p>
        </w:tc>
        <w:tc>
          <w:tcPr>
            <w:tcW w:w="1378" w:type="dxa"/>
          </w:tcPr>
          <w:p w:rsidR="00FA0A41" w:rsidRPr="00EE514B" w:rsidRDefault="00FA0A41" w:rsidP="006A0BF3">
            <w:pPr>
              <w:pStyle w:val="Tablebody-centered"/>
              <w:rPr>
                <w:lang w:val="en-PH" w:eastAsia="en-US"/>
              </w:rPr>
            </w:pPr>
            <w:r w:rsidRPr="00EE514B">
              <w:rPr>
                <w:lang w:val="en-PH" w:eastAsia="en-US"/>
              </w:rPr>
              <w:t>MONROE</w:t>
            </w:r>
          </w:p>
        </w:tc>
        <w:tc>
          <w:tcPr>
            <w:tcW w:w="926" w:type="dxa"/>
          </w:tcPr>
          <w:p w:rsidR="00FA0A41" w:rsidRPr="00EE514B" w:rsidRDefault="00FA0A41" w:rsidP="006A0BF3">
            <w:pPr>
              <w:pStyle w:val="Tablebody-centered"/>
              <w:rPr>
                <w:lang w:val="en-PH" w:eastAsia="en-US"/>
              </w:rPr>
            </w:pPr>
            <w:r w:rsidRPr="00EE514B">
              <w:rPr>
                <w:lang w:val="en-PH" w:eastAsia="en-US"/>
              </w:rPr>
              <w:t>32.696</w:t>
            </w:r>
          </w:p>
        </w:tc>
        <w:tc>
          <w:tcPr>
            <w:tcW w:w="864" w:type="dxa"/>
          </w:tcPr>
          <w:p w:rsidR="00FA0A41" w:rsidRPr="00EE514B" w:rsidRDefault="00FA0A41" w:rsidP="006A0BF3">
            <w:pPr>
              <w:pStyle w:val="Tablebody-centered"/>
              <w:rPr>
                <w:lang w:val="en-PH" w:eastAsia="en-US"/>
              </w:rPr>
            </w:pPr>
            <w:r w:rsidRPr="00EE514B">
              <w:rPr>
                <w:lang w:val="en-PH" w:eastAsia="en-US"/>
              </w:rPr>
              <w:t>29.834</w:t>
            </w:r>
          </w:p>
        </w:tc>
        <w:tc>
          <w:tcPr>
            <w:tcW w:w="864" w:type="dxa"/>
          </w:tcPr>
          <w:p w:rsidR="00FA0A41" w:rsidRPr="00EE514B" w:rsidRDefault="00FA0A41" w:rsidP="006A0BF3">
            <w:pPr>
              <w:pStyle w:val="Tablebody-centered"/>
              <w:rPr>
                <w:lang w:val="en-PH" w:eastAsia="en-US"/>
              </w:rPr>
            </w:pPr>
            <w:r w:rsidRPr="00EE514B">
              <w:rPr>
                <w:lang w:val="en-PH" w:eastAsia="en-US"/>
              </w:rPr>
              <w:t>28.644</w:t>
            </w:r>
          </w:p>
        </w:tc>
        <w:tc>
          <w:tcPr>
            <w:tcW w:w="864" w:type="dxa"/>
          </w:tcPr>
          <w:p w:rsidR="00FA0A41" w:rsidRPr="00EE514B" w:rsidRDefault="00FA0A41" w:rsidP="006A0BF3">
            <w:pPr>
              <w:pStyle w:val="Tablebody-centered"/>
              <w:rPr>
                <w:lang w:val="en-PH" w:eastAsia="en-US"/>
              </w:rPr>
            </w:pPr>
            <w:r w:rsidRPr="00EE514B">
              <w:rPr>
                <w:lang w:val="en-PH" w:eastAsia="en-US"/>
              </w:rPr>
              <w:t>26.465</w:t>
            </w:r>
          </w:p>
        </w:tc>
        <w:tc>
          <w:tcPr>
            <w:tcW w:w="802" w:type="dxa"/>
          </w:tcPr>
          <w:p w:rsidR="00FA0A41" w:rsidRPr="00EE514B" w:rsidRDefault="00FA0A41" w:rsidP="006A0BF3">
            <w:pPr>
              <w:pStyle w:val="Tablebody-centered"/>
              <w:rPr>
                <w:lang w:val="en-PH" w:eastAsia="en-US"/>
              </w:rPr>
            </w:pPr>
            <w:r w:rsidRPr="00EE514B">
              <w:rPr>
                <w:lang w:val="en-PH" w:eastAsia="en-US"/>
              </w:rPr>
              <w:t>21.761</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912</w:t>
            </w:r>
          </w:p>
        </w:tc>
        <w:tc>
          <w:tcPr>
            <w:tcW w:w="864" w:type="dxa"/>
          </w:tcPr>
          <w:p w:rsidR="00FA0A41" w:rsidRPr="00EE514B" w:rsidRDefault="00FA0A41" w:rsidP="006A0BF3">
            <w:pPr>
              <w:pStyle w:val="Tablebody-centered"/>
              <w:rPr>
                <w:lang w:val="en-PH" w:eastAsia="en-US"/>
              </w:rPr>
            </w:pPr>
            <w:r w:rsidRPr="00EE514B">
              <w:rPr>
                <w:lang w:val="en-PH" w:eastAsia="en-US"/>
              </w:rPr>
              <w:t>0.876</w:t>
            </w:r>
          </w:p>
        </w:tc>
        <w:tc>
          <w:tcPr>
            <w:tcW w:w="864" w:type="dxa"/>
          </w:tcPr>
          <w:p w:rsidR="00FA0A41" w:rsidRPr="00EE514B" w:rsidRDefault="00FA0A41" w:rsidP="006A0BF3">
            <w:pPr>
              <w:pStyle w:val="Tablebody-centered"/>
              <w:rPr>
                <w:lang w:val="en-PH" w:eastAsia="en-US"/>
              </w:rPr>
            </w:pPr>
            <w:r w:rsidRPr="00EE514B">
              <w:rPr>
                <w:lang w:val="en-PH" w:eastAsia="en-US"/>
              </w:rPr>
              <w:t>0.809</w:t>
            </w:r>
          </w:p>
        </w:tc>
        <w:tc>
          <w:tcPr>
            <w:tcW w:w="864" w:type="dxa"/>
          </w:tcPr>
          <w:p w:rsidR="00FA0A41" w:rsidRPr="00EE514B" w:rsidRDefault="00FA0A41" w:rsidP="006A0BF3">
            <w:pPr>
              <w:pStyle w:val="Tablebody-centered"/>
              <w:rPr>
                <w:lang w:val="en-PH" w:eastAsia="en-US"/>
              </w:rPr>
            </w:pPr>
            <w:r w:rsidRPr="00EE514B">
              <w:rPr>
                <w:lang w:val="en-PH" w:eastAsia="en-US"/>
              </w:rPr>
              <w:t>0.666</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28</w:t>
            </w:r>
          </w:p>
        </w:tc>
        <w:tc>
          <w:tcPr>
            <w:tcW w:w="1378" w:type="dxa"/>
          </w:tcPr>
          <w:p w:rsidR="00FA0A41" w:rsidRPr="00EE514B" w:rsidRDefault="00FA0A41" w:rsidP="006A0BF3">
            <w:pPr>
              <w:pStyle w:val="Tablebody-centered"/>
              <w:rPr>
                <w:lang w:val="en-PH" w:eastAsia="en-US"/>
              </w:rPr>
            </w:pPr>
            <w:r w:rsidRPr="00EE514B">
              <w:rPr>
                <w:lang w:val="en-PH" w:eastAsia="en-US"/>
              </w:rPr>
              <w:t>MONROE</w:t>
            </w:r>
          </w:p>
        </w:tc>
        <w:tc>
          <w:tcPr>
            <w:tcW w:w="926" w:type="dxa"/>
          </w:tcPr>
          <w:p w:rsidR="00FA0A41" w:rsidRPr="00EE514B" w:rsidRDefault="00FA0A41" w:rsidP="006A0BF3">
            <w:pPr>
              <w:pStyle w:val="Tablebody-centered"/>
              <w:rPr>
                <w:lang w:val="en-PH" w:eastAsia="en-US"/>
              </w:rPr>
            </w:pPr>
            <w:r w:rsidRPr="00EE514B">
              <w:rPr>
                <w:lang w:val="en-PH" w:eastAsia="en-US"/>
              </w:rPr>
              <w:t>39.472</w:t>
            </w:r>
          </w:p>
        </w:tc>
        <w:tc>
          <w:tcPr>
            <w:tcW w:w="864" w:type="dxa"/>
          </w:tcPr>
          <w:p w:rsidR="00FA0A41" w:rsidRPr="00EE514B" w:rsidRDefault="00FA0A41" w:rsidP="006A0BF3">
            <w:pPr>
              <w:pStyle w:val="Tablebody-centered"/>
              <w:rPr>
                <w:lang w:val="en-PH" w:eastAsia="en-US"/>
              </w:rPr>
            </w:pPr>
            <w:r w:rsidRPr="00EE514B">
              <w:rPr>
                <w:lang w:val="en-PH" w:eastAsia="en-US"/>
              </w:rPr>
              <w:t>36.388</w:t>
            </w:r>
          </w:p>
        </w:tc>
        <w:tc>
          <w:tcPr>
            <w:tcW w:w="864" w:type="dxa"/>
          </w:tcPr>
          <w:p w:rsidR="00FA0A41" w:rsidRPr="00EE514B" w:rsidRDefault="00FA0A41" w:rsidP="006A0BF3">
            <w:pPr>
              <w:pStyle w:val="Tablebody-centered"/>
              <w:rPr>
                <w:lang w:val="en-PH" w:eastAsia="en-US"/>
              </w:rPr>
            </w:pPr>
            <w:r w:rsidRPr="00EE514B">
              <w:rPr>
                <w:lang w:val="en-PH" w:eastAsia="en-US"/>
              </w:rPr>
              <w:t>35.096</w:t>
            </w:r>
          </w:p>
        </w:tc>
        <w:tc>
          <w:tcPr>
            <w:tcW w:w="864" w:type="dxa"/>
          </w:tcPr>
          <w:p w:rsidR="00FA0A41" w:rsidRPr="00EE514B" w:rsidRDefault="00FA0A41" w:rsidP="006A0BF3">
            <w:pPr>
              <w:pStyle w:val="Tablebody-centered"/>
              <w:rPr>
                <w:lang w:val="en-PH" w:eastAsia="en-US"/>
              </w:rPr>
            </w:pPr>
            <w:r w:rsidRPr="00EE514B">
              <w:rPr>
                <w:lang w:val="en-PH" w:eastAsia="en-US"/>
              </w:rPr>
              <w:t>32.732</w:t>
            </w:r>
          </w:p>
        </w:tc>
        <w:tc>
          <w:tcPr>
            <w:tcW w:w="802" w:type="dxa"/>
          </w:tcPr>
          <w:p w:rsidR="00FA0A41" w:rsidRPr="00EE514B" w:rsidRDefault="00FA0A41" w:rsidP="006A0BF3">
            <w:pPr>
              <w:pStyle w:val="Tablebody-centered"/>
              <w:rPr>
                <w:lang w:val="en-PH" w:eastAsia="en-US"/>
              </w:rPr>
            </w:pPr>
            <w:r w:rsidRPr="00EE514B">
              <w:rPr>
                <w:lang w:val="en-PH" w:eastAsia="en-US"/>
              </w:rPr>
              <w:t>27.576</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922</w:t>
            </w:r>
          </w:p>
        </w:tc>
        <w:tc>
          <w:tcPr>
            <w:tcW w:w="864" w:type="dxa"/>
          </w:tcPr>
          <w:p w:rsidR="00FA0A41" w:rsidRPr="00EE514B" w:rsidRDefault="00FA0A41" w:rsidP="006A0BF3">
            <w:pPr>
              <w:pStyle w:val="Tablebody-centered"/>
              <w:rPr>
                <w:lang w:val="en-PH" w:eastAsia="en-US"/>
              </w:rPr>
            </w:pPr>
            <w:r w:rsidRPr="00EE514B">
              <w:rPr>
                <w:lang w:val="en-PH" w:eastAsia="en-US"/>
              </w:rPr>
              <w:t>0.889</w:t>
            </w:r>
          </w:p>
        </w:tc>
        <w:tc>
          <w:tcPr>
            <w:tcW w:w="864" w:type="dxa"/>
          </w:tcPr>
          <w:p w:rsidR="00FA0A41" w:rsidRPr="00EE514B" w:rsidRDefault="00FA0A41" w:rsidP="006A0BF3">
            <w:pPr>
              <w:pStyle w:val="Tablebody-centered"/>
              <w:rPr>
                <w:lang w:val="en-PH" w:eastAsia="en-US"/>
              </w:rPr>
            </w:pPr>
            <w:r w:rsidRPr="00EE514B">
              <w:rPr>
                <w:lang w:val="en-PH" w:eastAsia="en-US"/>
              </w:rPr>
              <w:t>0.829</w:t>
            </w:r>
          </w:p>
        </w:tc>
        <w:tc>
          <w:tcPr>
            <w:tcW w:w="864" w:type="dxa"/>
          </w:tcPr>
          <w:p w:rsidR="00FA0A41" w:rsidRPr="00EE514B" w:rsidRDefault="00FA0A41" w:rsidP="006A0BF3">
            <w:pPr>
              <w:pStyle w:val="Tablebody-centered"/>
              <w:rPr>
                <w:lang w:val="en-PH" w:eastAsia="en-US"/>
              </w:rPr>
            </w:pPr>
            <w:r w:rsidRPr="00EE514B">
              <w:rPr>
                <w:lang w:val="en-PH" w:eastAsia="en-US"/>
              </w:rPr>
              <w:t>0.699</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29</w:t>
            </w:r>
          </w:p>
        </w:tc>
        <w:tc>
          <w:tcPr>
            <w:tcW w:w="1378" w:type="dxa"/>
          </w:tcPr>
          <w:p w:rsidR="00FA0A41" w:rsidRPr="00EE514B" w:rsidRDefault="00FA0A41" w:rsidP="006A0BF3">
            <w:pPr>
              <w:pStyle w:val="Tablebody-centered"/>
              <w:rPr>
                <w:lang w:val="en-PH" w:eastAsia="en-US"/>
              </w:rPr>
            </w:pPr>
            <w:r w:rsidRPr="00EE514B">
              <w:rPr>
                <w:lang w:val="en-PH" w:eastAsia="en-US"/>
              </w:rPr>
              <w:t>OKALOOSA</w:t>
            </w:r>
          </w:p>
        </w:tc>
        <w:tc>
          <w:tcPr>
            <w:tcW w:w="926" w:type="dxa"/>
          </w:tcPr>
          <w:p w:rsidR="00FA0A41" w:rsidRPr="00EE514B" w:rsidRDefault="00FA0A41" w:rsidP="006A0BF3">
            <w:pPr>
              <w:pStyle w:val="Tablebody-centered"/>
              <w:rPr>
                <w:lang w:val="en-PH" w:eastAsia="en-US"/>
              </w:rPr>
            </w:pPr>
            <w:r w:rsidRPr="00EE514B">
              <w:rPr>
                <w:lang w:val="en-PH" w:eastAsia="en-US"/>
              </w:rPr>
              <w:t>12.168</w:t>
            </w:r>
          </w:p>
        </w:tc>
        <w:tc>
          <w:tcPr>
            <w:tcW w:w="864" w:type="dxa"/>
          </w:tcPr>
          <w:p w:rsidR="00FA0A41" w:rsidRPr="00EE514B" w:rsidRDefault="00FA0A41" w:rsidP="006A0BF3">
            <w:pPr>
              <w:pStyle w:val="Tablebody-centered"/>
              <w:rPr>
                <w:lang w:val="en-PH" w:eastAsia="en-US"/>
              </w:rPr>
            </w:pPr>
            <w:r w:rsidRPr="00EE514B">
              <w:rPr>
                <w:lang w:val="en-PH" w:eastAsia="en-US"/>
              </w:rPr>
              <w:t>10.239</w:t>
            </w:r>
          </w:p>
        </w:tc>
        <w:tc>
          <w:tcPr>
            <w:tcW w:w="864" w:type="dxa"/>
          </w:tcPr>
          <w:p w:rsidR="00FA0A41" w:rsidRPr="00EE514B" w:rsidRDefault="00FA0A41" w:rsidP="006A0BF3">
            <w:pPr>
              <w:pStyle w:val="Tablebody-centered"/>
              <w:rPr>
                <w:lang w:val="en-PH" w:eastAsia="en-US"/>
              </w:rPr>
            </w:pPr>
            <w:r w:rsidRPr="00EE514B">
              <w:rPr>
                <w:lang w:val="en-PH" w:eastAsia="en-US"/>
              </w:rPr>
              <w:t>9.528</w:t>
            </w:r>
          </w:p>
        </w:tc>
        <w:tc>
          <w:tcPr>
            <w:tcW w:w="864" w:type="dxa"/>
          </w:tcPr>
          <w:p w:rsidR="00FA0A41" w:rsidRPr="00EE514B" w:rsidRDefault="00FA0A41" w:rsidP="006A0BF3">
            <w:pPr>
              <w:pStyle w:val="Tablebody-centered"/>
              <w:rPr>
                <w:lang w:val="en-PH" w:eastAsia="en-US"/>
              </w:rPr>
            </w:pPr>
            <w:r w:rsidRPr="00EE514B">
              <w:rPr>
                <w:lang w:val="en-PH" w:eastAsia="en-US"/>
              </w:rPr>
              <w:t>8.309</w:t>
            </w:r>
          </w:p>
        </w:tc>
        <w:tc>
          <w:tcPr>
            <w:tcW w:w="802" w:type="dxa"/>
          </w:tcPr>
          <w:p w:rsidR="00FA0A41" w:rsidRPr="00EE514B" w:rsidRDefault="00FA0A41" w:rsidP="006A0BF3">
            <w:pPr>
              <w:pStyle w:val="Tablebody-centered"/>
              <w:rPr>
                <w:lang w:val="en-PH" w:eastAsia="en-US"/>
              </w:rPr>
            </w:pPr>
            <w:r w:rsidRPr="00EE514B">
              <w:rPr>
                <w:lang w:val="en-PH" w:eastAsia="en-US"/>
              </w:rPr>
              <w:t>5.931</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841</w:t>
            </w:r>
          </w:p>
        </w:tc>
        <w:tc>
          <w:tcPr>
            <w:tcW w:w="864" w:type="dxa"/>
          </w:tcPr>
          <w:p w:rsidR="00FA0A41" w:rsidRPr="00EE514B" w:rsidRDefault="00FA0A41" w:rsidP="006A0BF3">
            <w:pPr>
              <w:pStyle w:val="Tablebody-centered"/>
              <w:rPr>
                <w:lang w:val="en-PH" w:eastAsia="en-US"/>
              </w:rPr>
            </w:pPr>
            <w:r w:rsidRPr="00EE514B">
              <w:rPr>
                <w:lang w:val="en-PH" w:eastAsia="en-US"/>
              </w:rPr>
              <w:t>0.783</w:t>
            </w:r>
          </w:p>
        </w:tc>
        <w:tc>
          <w:tcPr>
            <w:tcW w:w="864" w:type="dxa"/>
          </w:tcPr>
          <w:p w:rsidR="00FA0A41" w:rsidRPr="00EE514B" w:rsidRDefault="00FA0A41" w:rsidP="006A0BF3">
            <w:pPr>
              <w:pStyle w:val="Tablebody-centered"/>
              <w:rPr>
                <w:lang w:val="en-PH" w:eastAsia="en-US"/>
              </w:rPr>
            </w:pPr>
            <w:r w:rsidRPr="00EE514B">
              <w:rPr>
                <w:lang w:val="en-PH" w:eastAsia="en-US"/>
              </w:rPr>
              <w:t>0.683</w:t>
            </w:r>
          </w:p>
        </w:tc>
        <w:tc>
          <w:tcPr>
            <w:tcW w:w="864" w:type="dxa"/>
          </w:tcPr>
          <w:p w:rsidR="00FA0A41" w:rsidRPr="00EE514B" w:rsidRDefault="00FA0A41" w:rsidP="006A0BF3">
            <w:pPr>
              <w:pStyle w:val="Tablebody-centered"/>
              <w:rPr>
                <w:lang w:val="en-PH" w:eastAsia="en-US"/>
              </w:rPr>
            </w:pPr>
            <w:r w:rsidRPr="00EE514B">
              <w:rPr>
                <w:lang w:val="en-PH" w:eastAsia="en-US"/>
              </w:rPr>
              <w:t>0.487</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30</w:t>
            </w:r>
          </w:p>
        </w:tc>
        <w:tc>
          <w:tcPr>
            <w:tcW w:w="1378" w:type="dxa"/>
          </w:tcPr>
          <w:p w:rsidR="00FA0A41" w:rsidRPr="00EE514B" w:rsidRDefault="00FA0A41" w:rsidP="006A0BF3">
            <w:pPr>
              <w:pStyle w:val="Tablebody-centered"/>
              <w:rPr>
                <w:lang w:val="en-PH" w:eastAsia="en-US"/>
              </w:rPr>
            </w:pPr>
            <w:r w:rsidRPr="00EE514B">
              <w:rPr>
                <w:lang w:val="en-PH" w:eastAsia="en-US"/>
              </w:rPr>
              <w:t>OSCEOLA</w:t>
            </w:r>
          </w:p>
        </w:tc>
        <w:tc>
          <w:tcPr>
            <w:tcW w:w="926" w:type="dxa"/>
          </w:tcPr>
          <w:p w:rsidR="00FA0A41" w:rsidRPr="00EE514B" w:rsidRDefault="00FA0A41" w:rsidP="006A0BF3">
            <w:pPr>
              <w:pStyle w:val="Tablebody-centered"/>
              <w:rPr>
                <w:lang w:val="en-PH" w:eastAsia="en-US"/>
              </w:rPr>
            </w:pPr>
            <w:r w:rsidRPr="00EE514B">
              <w:rPr>
                <w:lang w:val="en-PH" w:eastAsia="en-US"/>
              </w:rPr>
              <w:t>4.861</w:t>
            </w:r>
          </w:p>
        </w:tc>
        <w:tc>
          <w:tcPr>
            <w:tcW w:w="864" w:type="dxa"/>
          </w:tcPr>
          <w:p w:rsidR="00FA0A41" w:rsidRPr="00EE514B" w:rsidRDefault="00FA0A41" w:rsidP="006A0BF3">
            <w:pPr>
              <w:pStyle w:val="Tablebody-centered"/>
              <w:rPr>
                <w:lang w:val="en-PH" w:eastAsia="en-US"/>
              </w:rPr>
            </w:pPr>
            <w:r w:rsidRPr="00EE514B">
              <w:rPr>
                <w:lang w:val="en-PH" w:eastAsia="en-US"/>
              </w:rPr>
              <w:t>3.506</w:t>
            </w:r>
          </w:p>
        </w:tc>
        <w:tc>
          <w:tcPr>
            <w:tcW w:w="864" w:type="dxa"/>
          </w:tcPr>
          <w:p w:rsidR="00FA0A41" w:rsidRPr="00EE514B" w:rsidRDefault="00FA0A41" w:rsidP="006A0BF3">
            <w:pPr>
              <w:pStyle w:val="Tablebody-centered"/>
              <w:rPr>
                <w:lang w:val="en-PH" w:eastAsia="en-US"/>
              </w:rPr>
            </w:pPr>
            <w:r w:rsidRPr="00EE514B">
              <w:rPr>
                <w:lang w:val="en-PH" w:eastAsia="en-US"/>
              </w:rPr>
              <w:t>3.076</w:t>
            </w:r>
          </w:p>
        </w:tc>
        <w:tc>
          <w:tcPr>
            <w:tcW w:w="864" w:type="dxa"/>
          </w:tcPr>
          <w:p w:rsidR="00FA0A41" w:rsidRPr="00EE514B" w:rsidRDefault="00FA0A41" w:rsidP="006A0BF3">
            <w:pPr>
              <w:pStyle w:val="Tablebody-centered"/>
              <w:rPr>
                <w:lang w:val="en-PH" w:eastAsia="en-US"/>
              </w:rPr>
            </w:pPr>
            <w:r w:rsidRPr="00EE514B">
              <w:rPr>
                <w:lang w:val="en-PH" w:eastAsia="en-US"/>
              </w:rPr>
              <w:t>2.389</w:t>
            </w:r>
          </w:p>
        </w:tc>
        <w:tc>
          <w:tcPr>
            <w:tcW w:w="802" w:type="dxa"/>
          </w:tcPr>
          <w:p w:rsidR="00FA0A41" w:rsidRPr="00EE514B" w:rsidRDefault="00FA0A41" w:rsidP="006A0BF3">
            <w:pPr>
              <w:pStyle w:val="Tablebody-centered"/>
              <w:rPr>
                <w:lang w:val="en-PH" w:eastAsia="en-US"/>
              </w:rPr>
            </w:pPr>
            <w:r w:rsidRPr="00EE514B">
              <w:rPr>
                <w:lang w:val="en-PH" w:eastAsia="en-US"/>
              </w:rPr>
              <w:t>1.284</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721</w:t>
            </w:r>
          </w:p>
        </w:tc>
        <w:tc>
          <w:tcPr>
            <w:tcW w:w="864" w:type="dxa"/>
          </w:tcPr>
          <w:p w:rsidR="00FA0A41" w:rsidRPr="00EE514B" w:rsidRDefault="00FA0A41" w:rsidP="006A0BF3">
            <w:pPr>
              <w:pStyle w:val="Tablebody-centered"/>
              <w:rPr>
                <w:lang w:val="en-PH" w:eastAsia="en-US"/>
              </w:rPr>
            </w:pPr>
            <w:r w:rsidRPr="00EE514B">
              <w:rPr>
                <w:lang w:val="en-PH" w:eastAsia="en-US"/>
              </w:rPr>
              <w:t>0.633</w:t>
            </w:r>
          </w:p>
        </w:tc>
        <w:tc>
          <w:tcPr>
            <w:tcW w:w="864" w:type="dxa"/>
          </w:tcPr>
          <w:p w:rsidR="00FA0A41" w:rsidRPr="00EE514B" w:rsidRDefault="00FA0A41" w:rsidP="006A0BF3">
            <w:pPr>
              <w:pStyle w:val="Tablebody-centered"/>
              <w:rPr>
                <w:lang w:val="en-PH" w:eastAsia="en-US"/>
              </w:rPr>
            </w:pPr>
            <w:r w:rsidRPr="00EE514B">
              <w:rPr>
                <w:lang w:val="en-PH" w:eastAsia="en-US"/>
              </w:rPr>
              <w:t>0.491</w:t>
            </w:r>
          </w:p>
        </w:tc>
        <w:tc>
          <w:tcPr>
            <w:tcW w:w="864" w:type="dxa"/>
          </w:tcPr>
          <w:p w:rsidR="00FA0A41" w:rsidRPr="00EE514B" w:rsidRDefault="00FA0A41" w:rsidP="006A0BF3">
            <w:pPr>
              <w:pStyle w:val="Tablebody-centered"/>
              <w:rPr>
                <w:lang w:val="en-PH" w:eastAsia="en-US"/>
              </w:rPr>
            </w:pPr>
            <w:r w:rsidRPr="00EE514B">
              <w:rPr>
                <w:lang w:val="en-PH" w:eastAsia="en-US"/>
              </w:rPr>
              <w:t>0.264</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31</w:t>
            </w:r>
          </w:p>
        </w:tc>
        <w:tc>
          <w:tcPr>
            <w:tcW w:w="1378" w:type="dxa"/>
          </w:tcPr>
          <w:p w:rsidR="00FA0A41" w:rsidRPr="00EE514B" w:rsidRDefault="00FA0A41" w:rsidP="006A0BF3">
            <w:pPr>
              <w:pStyle w:val="Tablebody-centered"/>
              <w:rPr>
                <w:lang w:val="en-PH" w:eastAsia="en-US"/>
              </w:rPr>
            </w:pPr>
            <w:r w:rsidRPr="00EE514B">
              <w:rPr>
                <w:lang w:val="en-PH" w:eastAsia="en-US"/>
              </w:rPr>
              <w:t>OSCEOLA</w:t>
            </w:r>
          </w:p>
        </w:tc>
        <w:tc>
          <w:tcPr>
            <w:tcW w:w="926" w:type="dxa"/>
          </w:tcPr>
          <w:p w:rsidR="00FA0A41" w:rsidRPr="00EE514B" w:rsidRDefault="00FA0A41" w:rsidP="006A0BF3">
            <w:pPr>
              <w:pStyle w:val="Tablebody-centered"/>
              <w:rPr>
                <w:lang w:val="en-PH" w:eastAsia="en-US"/>
              </w:rPr>
            </w:pPr>
            <w:r w:rsidRPr="00EE514B">
              <w:rPr>
                <w:lang w:val="en-PH" w:eastAsia="en-US"/>
              </w:rPr>
              <w:t>7.220</w:t>
            </w:r>
          </w:p>
        </w:tc>
        <w:tc>
          <w:tcPr>
            <w:tcW w:w="864" w:type="dxa"/>
          </w:tcPr>
          <w:p w:rsidR="00FA0A41" w:rsidRPr="00EE514B" w:rsidRDefault="00FA0A41" w:rsidP="006A0BF3">
            <w:pPr>
              <w:pStyle w:val="Tablebody-centered"/>
              <w:rPr>
                <w:lang w:val="en-PH" w:eastAsia="en-US"/>
              </w:rPr>
            </w:pPr>
            <w:r w:rsidRPr="00EE514B">
              <w:rPr>
                <w:lang w:val="en-PH" w:eastAsia="en-US"/>
              </w:rPr>
              <w:t>5.598</w:t>
            </w:r>
          </w:p>
        </w:tc>
        <w:tc>
          <w:tcPr>
            <w:tcW w:w="864" w:type="dxa"/>
          </w:tcPr>
          <w:p w:rsidR="00FA0A41" w:rsidRPr="00EE514B" w:rsidRDefault="00FA0A41" w:rsidP="006A0BF3">
            <w:pPr>
              <w:pStyle w:val="Tablebody-centered"/>
              <w:rPr>
                <w:lang w:val="en-PH" w:eastAsia="en-US"/>
              </w:rPr>
            </w:pPr>
            <w:r w:rsidRPr="00EE514B">
              <w:rPr>
                <w:lang w:val="en-PH" w:eastAsia="en-US"/>
              </w:rPr>
              <w:t>5.050</w:t>
            </w:r>
          </w:p>
        </w:tc>
        <w:tc>
          <w:tcPr>
            <w:tcW w:w="864" w:type="dxa"/>
          </w:tcPr>
          <w:p w:rsidR="00FA0A41" w:rsidRPr="00EE514B" w:rsidRDefault="00FA0A41" w:rsidP="006A0BF3">
            <w:pPr>
              <w:pStyle w:val="Tablebody-centered"/>
              <w:rPr>
                <w:lang w:val="en-PH" w:eastAsia="en-US"/>
              </w:rPr>
            </w:pPr>
            <w:r w:rsidRPr="00EE514B">
              <w:rPr>
                <w:lang w:val="en-PH" w:eastAsia="en-US"/>
              </w:rPr>
              <w:t>4.156</w:t>
            </w:r>
          </w:p>
        </w:tc>
        <w:tc>
          <w:tcPr>
            <w:tcW w:w="802" w:type="dxa"/>
          </w:tcPr>
          <w:p w:rsidR="00FA0A41" w:rsidRPr="00EE514B" w:rsidRDefault="00FA0A41" w:rsidP="006A0BF3">
            <w:pPr>
              <w:pStyle w:val="Tablebody-centered"/>
              <w:rPr>
                <w:lang w:val="en-PH" w:eastAsia="en-US"/>
              </w:rPr>
            </w:pPr>
            <w:r w:rsidRPr="00EE514B">
              <w:rPr>
                <w:lang w:val="en-PH" w:eastAsia="en-US"/>
              </w:rPr>
              <w:t>2.598</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775</w:t>
            </w:r>
          </w:p>
        </w:tc>
        <w:tc>
          <w:tcPr>
            <w:tcW w:w="864" w:type="dxa"/>
          </w:tcPr>
          <w:p w:rsidR="00FA0A41" w:rsidRPr="00EE514B" w:rsidRDefault="00FA0A41" w:rsidP="006A0BF3">
            <w:pPr>
              <w:pStyle w:val="Tablebody-centered"/>
              <w:rPr>
                <w:lang w:val="en-PH" w:eastAsia="en-US"/>
              </w:rPr>
            </w:pPr>
            <w:r w:rsidRPr="00EE514B">
              <w:rPr>
                <w:lang w:val="en-PH" w:eastAsia="en-US"/>
              </w:rPr>
              <w:t>0.699</w:t>
            </w:r>
          </w:p>
        </w:tc>
        <w:tc>
          <w:tcPr>
            <w:tcW w:w="864" w:type="dxa"/>
          </w:tcPr>
          <w:p w:rsidR="00FA0A41" w:rsidRPr="00EE514B" w:rsidRDefault="00FA0A41" w:rsidP="006A0BF3">
            <w:pPr>
              <w:pStyle w:val="Tablebody-centered"/>
              <w:rPr>
                <w:lang w:val="en-PH" w:eastAsia="en-US"/>
              </w:rPr>
            </w:pPr>
            <w:r w:rsidRPr="00EE514B">
              <w:rPr>
                <w:lang w:val="en-PH" w:eastAsia="en-US"/>
              </w:rPr>
              <w:t>0.576</w:t>
            </w:r>
          </w:p>
        </w:tc>
        <w:tc>
          <w:tcPr>
            <w:tcW w:w="864" w:type="dxa"/>
          </w:tcPr>
          <w:p w:rsidR="00FA0A41" w:rsidRPr="00EE514B" w:rsidRDefault="00FA0A41" w:rsidP="006A0BF3">
            <w:pPr>
              <w:pStyle w:val="Tablebody-centered"/>
              <w:rPr>
                <w:lang w:val="en-PH" w:eastAsia="en-US"/>
              </w:rPr>
            </w:pPr>
            <w:r w:rsidRPr="00EE514B">
              <w:rPr>
                <w:lang w:val="en-PH" w:eastAsia="en-US"/>
              </w:rPr>
              <w:t>0.360</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32</w:t>
            </w:r>
          </w:p>
        </w:tc>
        <w:tc>
          <w:tcPr>
            <w:tcW w:w="1378" w:type="dxa"/>
          </w:tcPr>
          <w:p w:rsidR="00FA0A41" w:rsidRPr="00EE514B" w:rsidRDefault="00FA0A41" w:rsidP="006A0BF3">
            <w:pPr>
              <w:pStyle w:val="Tablebody-centered"/>
              <w:rPr>
                <w:lang w:val="en-PH" w:eastAsia="en-US"/>
              </w:rPr>
            </w:pPr>
            <w:r w:rsidRPr="00EE514B">
              <w:rPr>
                <w:lang w:val="en-PH" w:eastAsia="en-US"/>
              </w:rPr>
              <w:t>PALM BEACH</w:t>
            </w:r>
          </w:p>
        </w:tc>
        <w:tc>
          <w:tcPr>
            <w:tcW w:w="926" w:type="dxa"/>
          </w:tcPr>
          <w:p w:rsidR="00FA0A41" w:rsidRPr="00EE514B" w:rsidRDefault="00FA0A41" w:rsidP="006A0BF3">
            <w:pPr>
              <w:pStyle w:val="Tablebody-centered"/>
              <w:rPr>
                <w:lang w:val="en-PH" w:eastAsia="en-US"/>
              </w:rPr>
            </w:pPr>
            <w:r w:rsidRPr="00EE514B">
              <w:rPr>
                <w:lang w:val="en-PH" w:eastAsia="en-US"/>
              </w:rPr>
              <w:t>15.415</w:t>
            </w:r>
          </w:p>
        </w:tc>
        <w:tc>
          <w:tcPr>
            <w:tcW w:w="864" w:type="dxa"/>
          </w:tcPr>
          <w:p w:rsidR="00FA0A41" w:rsidRPr="00EE514B" w:rsidRDefault="00FA0A41" w:rsidP="006A0BF3">
            <w:pPr>
              <w:pStyle w:val="Tablebody-centered"/>
              <w:rPr>
                <w:lang w:val="en-PH" w:eastAsia="en-US"/>
              </w:rPr>
            </w:pPr>
            <w:r w:rsidRPr="00EE514B">
              <w:rPr>
                <w:lang w:val="en-PH" w:eastAsia="en-US"/>
              </w:rPr>
              <w:t>12.953</w:t>
            </w:r>
          </w:p>
        </w:tc>
        <w:tc>
          <w:tcPr>
            <w:tcW w:w="864" w:type="dxa"/>
          </w:tcPr>
          <w:p w:rsidR="00FA0A41" w:rsidRPr="00EE514B" w:rsidRDefault="00FA0A41" w:rsidP="006A0BF3">
            <w:pPr>
              <w:pStyle w:val="Tablebody-centered"/>
              <w:rPr>
                <w:lang w:val="en-PH" w:eastAsia="en-US"/>
              </w:rPr>
            </w:pPr>
            <w:r w:rsidRPr="00EE514B">
              <w:rPr>
                <w:lang w:val="en-PH" w:eastAsia="en-US"/>
              </w:rPr>
              <w:t>12.043</w:t>
            </w:r>
          </w:p>
        </w:tc>
        <w:tc>
          <w:tcPr>
            <w:tcW w:w="864" w:type="dxa"/>
          </w:tcPr>
          <w:p w:rsidR="00FA0A41" w:rsidRPr="00EE514B" w:rsidRDefault="00FA0A41" w:rsidP="006A0BF3">
            <w:pPr>
              <w:pStyle w:val="Tablebody-centered"/>
              <w:rPr>
                <w:lang w:val="en-PH" w:eastAsia="en-US"/>
              </w:rPr>
            </w:pPr>
            <w:r w:rsidRPr="00EE514B">
              <w:rPr>
                <w:lang w:val="en-PH" w:eastAsia="en-US"/>
              </w:rPr>
              <w:t>10.472</w:t>
            </w:r>
          </w:p>
        </w:tc>
        <w:tc>
          <w:tcPr>
            <w:tcW w:w="802" w:type="dxa"/>
          </w:tcPr>
          <w:p w:rsidR="00FA0A41" w:rsidRPr="00EE514B" w:rsidRDefault="00FA0A41" w:rsidP="006A0BF3">
            <w:pPr>
              <w:pStyle w:val="Tablebody-centered"/>
              <w:rPr>
                <w:lang w:val="en-PH" w:eastAsia="en-US"/>
              </w:rPr>
            </w:pPr>
            <w:r w:rsidRPr="00EE514B">
              <w:rPr>
                <w:lang w:val="en-PH" w:eastAsia="en-US"/>
              </w:rPr>
              <w:t>7.469</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840</w:t>
            </w:r>
          </w:p>
        </w:tc>
        <w:tc>
          <w:tcPr>
            <w:tcW w:w="864" w:type="dxa"/>
          </w:tcPr>
          <w:p w:rsidR="00FA0A41" w:rsidRPr="00EE514B" w:rsidRDefault="00FA0A41" w:rsidP="006A0BF3">
            <w:pPr>
              <w:pStyle w:val="Tablebody-centered"/>
              <w:rPr>
                <w:lang w:val="en-PH" w:eastAsia="en-US"/>
              </w:rPr>
            </w:pPr>
            <w:r w:rsidRPr="00EE514B">
              <w:rPr>
                <w:lang w:val="en-PH" w:eastAsia="en-US"/>
              </w:rPr>
              <w:t>0.781</w:t>
            </w:r>
          </w:p>
        </w:tc>
        <w:tc>
          <w:tcPr>
            <w:tcW w:w="864" w:type="dxa"/>
          </w:tcPr>
          <w:p w:rsidR="00FA0A41" w:rsidRPr="00EE514B" w:rsidRDefault="00FA0A41" w:rsidP="006A0BF3">
            <w:pPr>
              <w:pStyle w:val="Tablebody-centered"/>
              <w:rPr>
                <w:lang w:val="en-PH" w:eastAsia="en-US"/>
              </w:rPr>
            </w:pPr>
            <w:r w:rsidRPr="00EE514B">
              <w:rPr>
                <w:lang w:val="en-PH" w:eastAsia="en-US"/>
              </w:rPr>
              <w:t>0.679</w:t>
            </w:r>
          </w:p>
        </w:tc>
        <w:tc>
          <w:tcPr>
            <w:tcW w:w="864" w:type="dxa"/>
          </w:tcPr>
          <w:p w:rsidR="00FA0A41" w:rsidRPr="00EE514B" w:rsidRDefault="00FA0A41" w:rsidP="006A0BF3">
            <w:pPr>
              <w:pStyle w:val="Tablebody-centered"/>
              <w:rPr>
                <w:lang w:val="en-PH" w:eastAsia="en-US"/>
              </w:rPr>
            </w:pPr>
            <w:r w:rsidRPr="00EE514B">
              <w:rPr>
                <w:lang w:val="en-PH" w:eastAsia="en-US"/>
              </w:rPr>
              <w:t>0.484</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33</w:t>
            </w:r>
          </w:p>
        </w:tc>
        <w:tc>
          <w:tcPr>
            <w:tcW w:w="1378" w:type="dxa"/>
          </w:tcPr>
          <w:p w:rsidR="00FA0A41" w:rsidRPr="00EE514B" w:rsidRDefault="00FA0A41" w:rsidP="006A0BF3">
            <w:pPr>
              <w:pStyle w:val="Tablebody-centered"/>
              <w:rPr>
                <w:lang w:val="en-PH" w:eastAsia="en-US"/>
              </w:rPr>
            </w:pPr>
            <w:r w:rsidRPr="00EE514B">
              <w:rPr>
                <w:lang w:val="en-PH" w:eastAsia="en-US"/>
              </w:rPr>
              <w:t>PALM BEACH</w:t>
            </w:r>
          </w:p>
        </w:tc>
        <w:tc>
          <w:tcPr>
            <w:tcW w:w="926" w:type="dxa"/>
          </w:tcPr>
          <w:p w:rsidR="00FA0A41" w:rsidRPr="00EE514B" w:rsidRDefault="00FA0A41" w:rsidP="006A0BF3">
            <w:pPr>
              <w:pStyle w:val="Tablebody-centered"/>
              <w:rPr>
                <w:lang w:val="en-PH" w:eastAsia="en-US"/>
              </w:rPr>
            </w:pPr>
            <w:r w:rsidRPr="00EE514B">
              <w:rPr>
                <w:lang w:val="en-PH" w:eastAsia="en-US"/>
              </w:rPr>
              <w:t>24.602</w:t>
            </w:r>
          </w:p>
        </w:tc>
        <w:tc>
          <w:tcPr>
            <w:tcW w:w="864" w:type="dxa"/>
          </w:tcPr>
          <w:p w:rsidR="00FA0A41" w:rsidRPr="00EE514B" w:rsidRDefault="00FA0A41" w:rsidP="006A0BF3">
            <w:pPr>
              <w:pStyle w:val="Tablebody-centered"/>
              <w:rPr>
                <w:lang w:val="en-PH" w:eastAsia="en-US"/>
              </w:rPr>
            </w:pPr>
            <w:r w:rsidRPr="00EE514B">
              <w:rPr>
                <w:lang w:val="en-PH" w:eastAsia="en-US"/>
              </w:rPr>
              <w:t>21.612</w:t>
            </w:r>
          </w:p>
        </w:tc>
        <w:tc>
          <w:tcPr>
            <w:tcW w:w="864" w:type="dxa"/>
          </w:tcPr>
          <w:p w:rsidR="00FA0A41" w:rsidRPr="00EE514B" w:rsidRDefault="00FA0A41" w:rsidP="006A0BF3">
            <w:pPr>
              <w:pStyle w:val="Tablebody-centered"/>
              <w:rPr>
                <w:lang w:val="en-PH" w:eastAsia="en-US"/>
              </w:rPr>
            </w:pPr>
            <w:r w:rsidRPr="00EE514B">
              <w:rPr>
                <w:lang w:val="en-PH" w:eastAsia="en-US"/>
              </w:rPr>
              <w:t>20.442</w:t>
            </w:r>
          </w:p>
        </w:tc>
        <w:tc>
          <w:tcPr>
            <w:tcW w:w="864" w:type="dxa"/>
          </w:tcPr>
          <w:p w:rsidR="00FA0A41" w:rsidRPr="00EE514B" w:rsidRDefault="00FA0A41" w:rsidP="006A0BF3">
            <w:pPr>
              <w:pStyle w:val="Tablebody-centered"/>
              <w:rPr>
                <w:lang w:val="en-PH" w:eastAsia="en-US"/>
              </w:rPr>
            </w:pPr>
            <w:r w:rsidRPr="00EE514B">
              <w:rPr>
                <w:lang w:val="en-PH" w:eastAsia="en-US"/>
              </w:rPr>
              <w:t>18.376</w:t>
            </w:r>
          </w:p>
        </w:tc>
        <w:tc>
          <w:tcPr>
            <w:tcW w:w="802" w:type="dxa"/>
          </w:tcPr>
          <w:p w:rsidR="00FA0A41" w:rsidRPr="00EE514B" w:rsidRDefault="00FA0A41" w:rsidP="006A0BF3">
            <w:pPr>
              <w:pStyle w:val="Tablebody-centered"/>
              <w:rPr>
                <w:lang w:val="en-PH" w:eastAsia="en-US"/>
              </w:rPr>
            </w:pPr>
            <w:r w:rsidRPr="00EE514B">
              <w:rPr>
                <w:lang w:val="en-PH" w:eastAsia="en-US"/>
              </w:rPr>
              <w:t>14.243</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878</w:t>
            </w:r>
          </w:p>
        </w:tc>
        <w:tc>
          <w:tcPr>
            <w:tcW w:w="864" w:type="dxa"/>
          </w:tcPr>
          <w:p w:rsidR="00FA0A41" w:rsidRPr="00EE514B" w:rsidRDefault="00FA0A41" w:rsidP="006A0BF3">
            <w:pPr>
              <w:pStyle w:val="Tablebody-centered"/>
              <w:rPr>
                <w:lang w:val="en-PH" w:eastAsia="en-US"/>
              </w:rPr>
            </w:pPr>
            <w:r w:rsidRPr="00EE514B">
              <w:rPr>
                <w:lang w:val="en-PH" w:eastAsia="en-US"/>
              </w:rPr>
              <w:t>0.831</w:t>
            </w:r>
          </w:p>
        </w:tc>
        <w:tc>
          <w:tcPr>
            <w:tcW w:w="864" w:type="dxa"/>
          </w:tcPr>
          <w:p w:rsidR="00FA0A41" w:rsidRPr="00EE514B" w:rsidRDefault="00FA0A41" w:rsidP="006A0BF3">
            <w:pPr>
              <w:pStyle w:val="Tablebody-centered"/>
              <w:rPr>
                <w:lang w:val="en-PH" w:eastAsia="en-US"/>
              </w:rPr>
            </w:pPr>
            <w:r w:rsidRPr="00EE514B">
              <w:rPr>
                <w:lang w:val="en-PH" w:eastAsia="en-US"/>
              </w:rPr>
              <w:t>0.747</w:t>
            </w:r>
          </w:p>
        </w:tc>
        <w:tc>
          <w:tcPr>
            <w:tcW w:w="864" w:type="dxa"/>
          </w:tcPr>
          <w:p w:rsidR="00FA0A41" w:rsidRPr="00EE514B" w:rsidRDefault="00FA0A41" w:rsidP="006A0BF3">
            <w:pPr>
              <w:pStyle w:val="Tablebody-centered"/>
              <w:rPr>
                <w:lang w:val="en-PH" w:eastAsia="en-US"/>
              </w:rPr>
            </w:pPr>
            <w:r w:rsidRPr="00EE514B">
              <w:rPr>
                <w:lang w:val="en-PH" w:eastAsia="en-US"/>
              </w:rPr>
              <w:t>0.579</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34</w:t>
            </w:r>
          </w:p>
        </w:tc>
        <w:tc>
          <w:tcPr>
            <w:tcW w:w="1378" w:type="dxa"/>
          </w:tcPr>
          <w:p w:rsidR="00FA0A41" w:rsidRPr="00EE514B" w:rsidRDefault="00FA0A41" w:rsidP="006A0BF3">
            <w:pPr>
              <w:pStyle w:val="Tablebody-centered"/>
              <w:rPr>
                <w:lang w:val="en-PH" w:eastAsia="en-US"/>
              </w:rPr>
            </w:pPr>
            <w:r w:rsidRPr="00EE514B">
              <w:rPr>
                <w:lang w:val="en-PH" w:eastAsia="en-US"/>
              </w:rPr>
              <w:t>PINELLAS</w:t>
            </w:r>
          </w:p>
        </w:tc>
        <w:tc>
          <w:tcPr>
            <w:tcW w:w="926" w:type="dxa"/>
          </w:tcPr>
          <w:p w:rsidR="00FA0A41" w:rsidRPr="00EE514B" w:rsidRDefault="00FA0A41" w:rsidP="006A0BF3">
            <w:pPr>
              <w:pStyle w:val="Tablebody-centered"/>
              <w:rPr>
                <w:lang w:val="en-PH" w:eastAsia="en-US"/>
              </w:rPr>
            </w:pPr>
            <w:r w:rsidRPr="00EE514B">
              <w:rPr>
                <w:lang w:val="en-PH" w:eastAsia="en-US"/>
              </w:rPr>
              <w:t>7.922</w:t>
            </w:r>
          </w:p>
        </w:tc>
        <w:tc>
          <w:tcPr>
            <w:tcW w:w="864" w:type="dxa"/>
          </w:tcPr>
          <w:p w:rsidR="00FA0A41" w:rsidRPr="00EE514B" w:rsidRDefault="00FA0A41" w:rsidP="006A0BF3">
            <w:pPr>
              <w:pStyle w:val="Tablebody-centered"/>
              <w:rPr>
                <w:lang w:val="en-PH" w:eastAsia="en-US"/>
              </w:rPr>
            </w:pPr>
            <w:r w:rsidRPr="00EE514B">
              <w:rPr>
                <w:lang w:val="en-PH" w:eastAsia="en-US"/>
              </w:rPr>
              <w:t>6.258</w:t>
            </w:r>
          </w:p>
        </w:tc>
        <w:tc>
          <w:tcPr>
            <w:tcW w:w="864" w:type="dxa"/>
          </w:tcPr>
          <w:p w:rsidR="00FA0A41" w:rsidRPr="00EE514B" w:rsidRDefault="00FA0A41" w:rsidP="006A0BF3">
            <w:pPr>
              <w:pStyle w:val="Tablebody-centered"/>
              <w:rPr>
                <w:lang w:val="en-PH" w:eastAsia="en-US"/>
              </w:rPr>
            </w:pPr>
            <w:r w:rsidRPr="00EE514B">
              <w:rPr>
                <w:lang w:val="en-PH" w:eastAsia="en-US"/>
              </w:rPr>
              <w:t>5.670</w:t>
            </w:r>
          </w:p>
        </w:tc>
        <w:tc>
          <w:tcPr>
            <w:tcW w:w="864" w:type="dxa"/>
          </w:tcPr>
          <w:p w:rsidR="00FA0A41" w:rsidRPr="00EE514B" w:rsidRDefault="00FA0A41" w:rsidP="006A0BF3">
            <w:pPr>
              <w:pStyle w:val="Tablebody-centered"/>
              <w:rPr>
                <w:lang w:val="en-PH" w:eastAsia="en-US"/>
              </w:rPr>
            </w:pPr>
            <w:r w:rsidRPr="00EE514B">
              <w:rPr>
                <w:lang w:val="en-PH" w:eastAsia="en-US"/>
              </w:rPr>
              <w:t>4.695</w:t>
            </w:r>
          </w:p>
        </w:tc>
        <w:tc>
          <w:tcPr>
            <w:tcW w:w="802" w:type="dxa"/>
          </w:tcPr>
          <w:p w:rsidR="00FA0A41" w:rsidRPr="00EE514B" w:rsidRDefault="00FA0A41" w:rsidP="006A0BF3">
            <w:pPr>
              <w:pStyle w:val="Tablebody-centered"/>
              <w:rPr>
                <w:lang w:val="en-PH" w:eastAsia="en-US"/>
              </w:rPr>
            </w:pPr>
            <w:r w:rsidRPr="00EE514B">
              <w:rPr>
                <w:lang w:val="en-PH" w:eastAsia="en-US"/>
              </w:rPr>
              <w:t>2.969</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790</w:t>
            </w:r>
          </w:p>
        </w:tc>
        <w:tc>
          <w:tcPr>
            <w:tcW w:w="864" w:type="dxa"/>
          </w:tcPr>
          <w:p w:rsidR="00FA0A41" w:rsidRPr="00EE514B" w:rsidRDefault="00FA0A41" w:rsidP="006A0BF3">
            <w:pPr>
              <w:pStyle w:val="Tablebody-centered"/>
              <w:rPr>
                <w:lang w:val="en-PH" w:eastAsia="en-US"/>
              </w:rPr>
            </w:pPr>
            <w:r w:rsidRPr="00EE514B">
              <w:rPr>
                <w:lang w:val="en-PH" w:eastAsia="en-US"/>
              </w:rPr>
              <w:t>0.716</w:t>
            </w:r>
          </w:p>
        </w:tc>
        <w:tc>
          <w:tcPr>
            <w:tcW w:w="864" w:type="dxa"/>
          </w:tcPr>
          <w:p w:rsidR="00FA0A41" w:rsidRPr="00EE514B" w:rsidRDefault="00FA0A41" w:rsidP="006A0BF3">
            <w:pPr>
              <w:pStyle w:val="Tablebody-centered"/>
              <w:rPr>
                <w:lang w:val="en-PH" w:eastAsia="en-US"/>
              </w:rPr>
            </w:pPr>
            <w:r w:rsidRPr="00EE514B">
              <w:rPr>
                <w:lang w:val="en-PH" w:eastAsia="en-US"/>
              </w:rPr>
              <w:t>0.593</w:t>
            </w:r>
          </w:p>
        </w:tc>
        <w:tc>
          <w:tcPr>
            <w:tcW w:w="864" w:type="dxa"/>
          </w:tcPr>
          <w:p w:rsidR="00FA0A41" w:rsidRPr="00EE514B" w:rsidRDefault="00FA0A41" w:rsidP="006A0BF3">
            <w:pPr>
              <w:pStyle w:val="Tablebody-centered"/>
              <w:rPr>
                <w:lang w:val="en-PH" w:eastAsia="en-US"/>
              </w:rPr>
            </w:pPr>
            <w:r w:rsidRPr="00EE514B">
              <w:rPr>
                <w:lang w:val="en-PH" w:eastAsia="en-US"/>
              </w:rPr>
              <w:t>0.375</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35</w:t>
            </w:r>
          </w:p>
        </w:tc>
        <w:tc>
          <w:tcPr>
            <w:tcW w:w="1378" w:type="dxa"/>
          </w:tcPr>
          <w:p w:rsidR="00FA0A41" w:rsidRPr="00EE514B" w:rsidRDefault="00FA0A41" w:rsidP="006A0BF3">
            <w:pPr>
              <w:pStyle w:val="Tablebody-centered"/>
              <w:rPr>
                <w:lang w:val="en-PH" w:eastAsia="en-US"/>
              </w:rPr>
            </w:pPr>
            <w:r w:rsidRPr="00EE514B">
              <w:rPr>
                <w:lang w:val="en-PH" w:eastAsia="en-US"/>
              </w:rPr>
              <w:t>SAINT JOHNS</w:t>
            </w:r>
          </w:p>
        </w:tc>
        <w:tc>
          <w:tcPr>
            <w:tcW w:w="926" w:type="dxa"/>
          </w:tcPr>
          <w:p w:rsidR="00FA0A41" w:rsidRPr="00EE514B" w:rsidRDefault="00FA0A41" w:rsidP="006A0BF3">
            <w:pPr>
              <w:pStyle w:val="Tablebody-centered"/>
              <w:rPr>
                <w:lang w:val="en-PH" w:eastAsia="en-US"/>
              </w:rPr>
            </w:pPr>
            <w:r w:rsidRPr="00EE514B">
              <w:rPr>
                <w:lang w:val="en-PH" w:eastAsia="en-US"/>
              </w:rPr>
              <w:t>4.260</w:t>
            </w:r>
          </w:p>
        </w:tc>
        <w:tc>
          <w:tcPr>
            <w:tcW w:w="864" w:type="dxa"/>
          </w:tcPr>
          <w:p w:rsidR="00FA0A41" w:rsidRPr="00EE514B" w:rsidRDefault="00FA0A41" w:rsidP="006A0BF3">
            <w:pPr>
              <w:pStyle w:val="Tablebody-centered"/>
              <w:rPr>
                <w:lang w:val="en-PH" w:eastAsia="en-US"/>
              </w:rPr>
            </w:pPr>
            <w:r w:rsidRPr="00EE514B">
              <w:rPr>
                <w:lang w:val="en-PH" w:eastAsia="en-US"/>
              </w:rPr>
              <w:t>3.267</w:t>
            </w:r>
          </w:p>
        </w:tc>
        <w:tc>
          <w:tcPr>
            <w:tcW w:w="864" w:type="dxa"/>
          </w:tcPr>
          <w:p w:rsidR="00FA0A41" w:rsidRPr="00EE514B" w:rsidRDefault="00FA0A41" w:rsidP="006A0BF3">
            <w:pPr>
              <w:pStyle w:val="Tablebody-centered"/>
              <w:rPr>
                <w:lang w:val="en-PH" w:eastAsia="en-US"/>
              </w:rPr>
            </w:pPr>
            <w:r w:rsidRPr="00EE514B">
              <w:rPr>
                <w:lang w:val="en-PH" w:eastAsia="en-US"/>
              </w:rPr>
              <w:t>2.954</w:t>
            </w:r>
          </w:p>
        </w:tc>
        <w:tc>
          <w:tcPr>
            <w:tcW w:w="864" w:type="dxa"/>
          </w:tcPr>
          <w:p w:rsidR="00FA0A41" w:rsidRPr="00EE514B" w:rsidRDefault="00FA0A41" w:rsidP="006A0BF3">
            <w:pPr>
              <w:pStyle w:val="Tablebody-centered"/>
              <w:rPr>
                <w:lang w:val="en-PH" w:eastAsia="en-US"/>
              </w:rPr>
            </w:pPr>
            <w:r w:rsidRPr="00EE514B">
              <w:rPr>
                <w:lang w:val="en-PH" w:eastAsia="en-US"/>
              </w:rPr>
              <w:t>2.457</w:t>
            </w:r>
          </w:p>
        </w:tc>
        <w:tc>
          <w:tcPr>
            <w:tcW w:w="802" w:type="dxa"/>
          </w:tcPr>
          <w:p w:rsidR="00FA0A41" w:rsidRPr="00EE514B" w:rsidRDefault="00FA0A41" w:rsidP="006A0BF3">
            <w:pPr>
              <w:pStyle w:val="Tablebody-centered"/>
              <w:rPr>
                <w:lang w:val="en-PH" w:eastAsia="en-US"/>
              </w:rPr>
            </w:pPr>
            <w:r w:rsidRPr="00EE514B">
              <w:rPr>
                <w:lang w:val="en-PH" w:eastAsia="en-US"/>
              </w:rPr>
              <w:t>1.594</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767</w:t>
            </w:r>
          </w:p>
        </w:tc>
        <w:tc>
          <w:tcPr>
            <w:tcW w:w="864" w:type="dxa"/>
          </w:tcPr>
          <w:p w:rsidR="00FA0A41" w:rsidRPr="00EE514B" w:rsidRDefault="00FA0A41" w:rsidP="006A0BF3">
            <w:pPr>
              <w:pStyle w:val="Tablebody-centered"/>
              <w:rPr>
                <w:lang w:val="en-PH" w:eastAsia="en-US"/>
              </w:rPr>
            </w:pPr>
            <w:r w:rsidRPr="00EE514B">
              <w:rPr>
                <w:lang w:val="en-PH" w:eastAsia="en-US"/>
              </w:rPr>
              <w:t>0.694</w:t>
            </w:r>
          </w:p>
        </w:tc>
        <w:tc>
          <w:tcPr>
            <w:tcW w:w="864" w:type="dxa"/>
          </w:tcPr>
          <w:p w:rsidR="00FA0A41" w:rsidRPr="00EE514B" w:rsidRDefault="00FA0A41" w:rsidP="006A0BF3">
            <w:pPr>
              <w:pStyle w:val="Tablebody-centered"/>
              <w:rPr>
                <w:lang w:val="en-PH" w:eastAsia="en-US"/>
              </w:rPr>
            </w:pPr>
            <w:r w:rsidRPr="00EE514B">
              <w:rPr>
                <w:lang w:val="en-PH" w:eastAsia="en-US"/>
              </w:rPr>
              <w:t>0.577</w:t>
            </w:r>
          </w:p>
        </w:tc>
        <w:tc>
          <w:tcPr>
            <w:tcW w:w="864" w:type="dxa"/>
          </w:tcPr>
          <w:p w:rsidR="00FA0A41" w:rsidRPr="00EE514B" w:rsidRDefault="00FA0A41" w:rsidP="006A0BF3">
            <w:pPr>
              <w:pStyle w:val="Tablebody-centered"/>
              <w:rPr>
                <w:lang w:val="en-PH" w:eastAsia="en-US"/>
              </w:rPr>
            </w:pPr>
            <w:r w:rsidRPr="00EE514B">
              <w:rPr>
                <w:lang w:val="en-PH" w:eastAsia="en-US"/>
              </w:rPr>
              <w:t>0.374</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36</w:t>
            </w:r>
          </w:p>
        </w:tc>
        <w:tc>
          <w:tcPr>
            <w:tcW w:w="1378" w:type="dxa"/>
          </w:tcPr>
          <w:p w:rsidR="00FA0A41" w:rsidRPr="00EE514B" w:rsidRDefault="00FA0A41" w:rsidP="006A0BF3">
            <w:pPr>
              <w:pStyle w:val="Tablebody-centered"/>
              <w:rPr>
                <w:lang w:val="en-PH" w:eastAsia="en-US"/>
              </w:rPr>
            </w:pPr>
            <w:r w:rsidRPr="00EE514B">
              <w:rPr>
                <w:lang w:val="en-PH" w:eastAsia="en-US"/>
              </w:rPr>
              <w:t>SANTA ROSA</w:t>
            </w:r>
          </w:p>
        </w:tc>
        <w:tc>
          <w:tcPr>
            <w:tcW w:w="926" w:type="dxa"/>
          </w:tcPr>
          <w:p w:rsidR="00FA0A41" w:rsidRPr="00EE514B" w:rsidRDefault="00FA0A41" w:rsidP="006A0BF3">
            <w:pPr>
              <w:pStyle w:val="Tablebody-centered"/>
              <w:rPr>
                <w:lang w:val="en-PH" w:eastAsia="en-US"/>
              </w:rPr>
            </w:pPr>
            <w:r w:rsidRPr="00EE514B">
              <w:rPr>
                <w:lang w:val="en-PH" w:eastAsia="en-US"/>
              </w:rPr>
              <w:t>8.035</w:t>
            </w:r>
          </w:p>
        </w:tc>
        <w:tc>
          <w:tcPr>
            <w:tcW w:w="864" w:type="dxa"/>
          </w:tcPr>
          <w:p w:rsidR="00FA0A41" w:rsidRPr="00EE514B" w:rsidRDefault="00FA0A41" w:rsidP="006A0BF3">
            <w:pPr>
              <w:pStyle w:val="Tablebody-centered"/>
              <w:rPr>
                <w:lang w:val="en-PH" w:eastAsia="en-US"/>
              </w:rPr>
            </w:pPr>
            <w:r w:rsidRPr="00EE514B">
              <w:rPr>
                <w:lang w:val="en-PH" w:eastAsia="en-US"/>
              </w:rPr>
              <w:t>6.524</w:t>
            </w:r>
          </w:p>
        </w:tc>
        <w:tc>
          <w:tcPr>
            <w:tcW w:w="864" w:type="dxa"/>
          </w:tcPr>
          <w:p w:rsidR="00FA0A41" w:rsidRPr="00EE514B" w:rsidRDefault="00FA0A41" w:rsidP="006A0BF3">
            <w:pPr>
              <w:pStyle w:val="Tablebody-centered"/>
              <w:rPr>
                <w:lang w:val="en-PH" w:eastAsia="en-US"/>
              </w:rPr>
            </w:pPr>
            <w:r w:rsidRPr="00EE514B">
              <w:rPr>
                <w:lang w:val="en-PH" w:eastAsia="en-US"/>
              </w:rPr>
              <w:t>5.975</w:t>
            </w:r>
          </w:p>
        </w:tc>
        <w:tc>
          <w:tcPr>
            <w:tcW w:w="864" w:type="dxa"/>
          </w:tcPr>
          <w:p w:rsidR="00FA0A41" w:rsidRPr="00EE514B" w:rsidRDefault="00FA0A41" w:rsidP="006A0BF3">
            <w:pPr>
              <w:pStyle w:val="Tablebody-centered"/>
              <w:rPr>
                <w:lang w:val="en-PH" w:eastAsia="en-US"/>
              </w:rPr>
            </w:pPr>
            <w:r w:rsidRPr="00EE514B">
              <w:rPr>
                <w:lang w:val="en-PH" w:eastAsia="en-US"/>
              </w:rPr>
              <w:t>5.040</w:t>
            </w:r>
          </w:p>
        </w:tc>
        <w:tc>
          <w:tcPr>
            <w:tcW w:w="802" w:type="dxa"/>
          </w:tcPr>
          <w:p w:rsidR="00FA0A41" w:rsidRPr="00EE514B" w:rsidRDefault="00FA0A41" w:rsidP="006A0BF3">
            <w:pPr>
              <w:pStyle w:val="Tablebody-centered"/>
              <w:rPr>
                <w:lang w:val="en-PH" w:eastAsia="en-US"/>
              </w:rPr>
            </w:pPr>
            <w:r w:rsidRPr="00EE514B">
              <w:rPr>
                <w:lang w:val="en-PH" w:eastAsia="en-US"/>
              </w:rPr>
              <w:t>3.263</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812</w:t>
            </w:r>
          </w:p>
        </w:tc>
        <w:tc>
          <w:tcPr>
            <w:tcW w:w="864" w:type="dxa"/>
          </w:tcPr>
          <w:p w:rsidR="00FA0A41" w:rsidRPr="00EE514B" w:rsidRDefault="00FA0A41" w:rsidP="006A0BF3">
            <w:pPr>
              <w:pStyle w:val="Tablebody-centered"/>
              <w:rPr>
                <w:lang w:val="en-PH" w:eastAsia="en-US"/>
              </w:rPr>
            </w:pPr>
            <w:r w:rsidRPr="00EE514B">
              <w:rPr>
                <w:lang w:val="en-PH" w:eastAsia="en-US"/>
              </w:rPr>
              <w:t>0.744</w:t>
            </w:r>
          </w:p>
        </w:tc>
        <w:tc>
          <w:tcPr>
            <w:tcW w:w="864" w:type="dxa"/>
          </w:tcPr>
          <w:p w:rsidR="00FA0A41" w:rsidRPr="00EE514B" w:rsidRDefault="00FA0A41" w:rsidP="006A0BF3">
            <w:pPr>
              <w:pStyle w:val="Tablebody-centered"/>
              <w:rPr>
                <w:lang w:val="en-PH" w:eastAsia="en-US"/>
              </w:rPr>
            </w:pPr>
            <w:r w:rsidRPr="00EE514B">
              <w:rPr>
                <w:lang w:val="en-PH" w:eastAsia="en-US"/>
              </w:rPr>
              <w:t>0.627</w:t>
            </w:r>
          </w:p>
        </w:tc>
        <w:tc>
          <w:tcPr>
            <w:tcW w:w="864" w:type="dxa"/>
          </w:tcPr>
          <w:p w:rsidR="00FA0A41" w:rsidRPr="00EE514B" w:rsidRDefault="00FA0A41" w:rsidP="006A0BF3">
            <w:pPr>
              <w:pStyle w:val="Tablebody-centered"/>
              <w:rPr>
                <w:lang w:val="en-PH" w:eastAsia="en-US"/>
              </w:rPr>
            </w:pPr>
            <w:r w:rsidRPr="00EE514B">
              <w:rPr>
                <w:lang w:val="en-PH" w:eastAsia="en-US"/>
              </w:rPr>
              <w:t>0.406</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37</w:t>
            </w:r>
          </w:p>
        </w:tc>
        <w:tc>
          <w:tcPr>
            <w:tcW w:w="1378" w:type="dxa"/>
          </w:tcPr>
          <w:p w:rsidR="00FA0A41" w:rsidRPr="00EE514B" w:rsidRDefault="00FA0A41" w:rsidP="006A0BF3">
            <w:pPr>
              <w:pStyle w:val="Tablebody-centered"/>
              <w:rPr>
                <w:lang w:val="en-PH" w:eastAsia="en-US"/>
              </w:rPr>
            </w:pPr>
            <w:r w:rsidRPr="00EE514B">
              <w:rPr>
                <w:lang w:val="en-PH" w:eastAsia="en-US"/>
              </w:rPr>
              <w:t>SEMINOLE</w:t>
            </w:r>
          </w:p>
        </w:tc>
        <w:tc>
          <w:tcPr>
            <w:tcW w:w="926" w:type="dxa"/>
          </w:tcPr>
          <w:p w:rsidR="00FA0A41" w:rsidRPr="00EE514B" w:rsidRDefault="00FA0A41" w:rsidP="006A0BF3">
            <w:pPr>
              <w:pStyle w:val="Tablebody-centered"/>
              <w:rPr>
                <w:lang w:val="en-PH" w:eastAsia="en-US"/>
              </w:rPr>
            </w:pPr>
            <w:r w:rsidRPr="00EE514B">
              <w:rPr>
                <w:lang w:val="en-PH" w:eastAsia="en-US"/>
              </w:rPr>
              <w:t>4.107</w:t>
            </w:r>
          </w:p>
        </w:tc>
        <w:tc>
          <w:tcPr>
            <w:tcW w:w="864" w:type="dxa"/>
          </w:tcPr>
          <w:p w:rsidR="00FA0A41" w:rsidRPr="00EE514B" w:rsidRDefault="00FA0A41" w:rsidP="006A0BF3">
            <w:pPr>
              <w:pStyle w:val="Tablebody-centered"/>
              <w:rPr>
                <w:lang w:val="en-PH" w:eastAsia="en-US"/>
              </w:rPr>
            </w:pPr>
            <w:r w:rsidRPr="00EE514B">
              <w:rPr>
                <w:lang w:val="en-PH" w:eastAsia="en-US"/>
              </w:rPr>
              <w:t>2.903</w:t>
            </w:r>
          </w:p>
        </w:tc>
        <w:tc>
          <w:tcPr>
            <w:tcW w:w="864" w:type="dxa"/>
          </w:tcPr>
          <w:p w:rsidR="00FA0A41" w:rsidRPr="00EE514B" w:rsidRDefault="00FA0A41" w:rsidP="006A0BF3">
            <w:pPr>
              <w:pStyle w:val="Tablebody-centered"/>
              <w:rPr>
                <w:lang w:val="en-PH" w:eastAsia="en-US"/>
              </w:rPr>
            </w:pPr>
            <w:r w:rsidRPr="00EE514B">
              <w:rPr>
                <w:lang w:val="en-PH" w:eastAsia="en-US"/>
              </w:rPr>
              <w:t>2.531</w:t>
            </w:r>
          </w:p>
        </w:tc>
        <w:tc>
          <w:tcPr>
            <w:tcW w:w="864" w:type="dxa"/>
          </w:tcPr>
          <w:p w:rsidR="00FA0A41" w:rsidRPr="00EE514B" w:rsidRDefault="00FA0A41" w:rsidP="006A0BF3">
            <w:pPr>
              <w:pStyle w:val="Tablebody-centered"/>
              <w:rPr>
                <w:lang w:val="en-PH" w:eastAsia="en-US"/>
              </w:rPr>
            </w:pPr>
            <w:r w:rsidRPr="00EE514B">
              <w:rPr>
                <w:lang w:val="en-PH" w:eastAsia="en-US"/>
              </w:rPr>
              <w:t>1.963</w:t>
            </w:r>
          </w:p>
        </w:tc>
        <w:tc>
          <w:tcPr>
            <w:tcW w:w="802" w:type="dxa"/>
          </w:tcPr>
          <w:p w:rsidR="00FA0A41" w:rsidRPr="00EE514B" w:rsidRDefault="00FA0A41" w:rsidP="006A0BF3">
            <w:pPr>
              <w:pStyle w:val="Tablebody-centered"/>
              <w:rPr>
                <w:lang w:val="en-PH" w:eastAsia="en-US"/>
              </w:rPr>
            </w:pPr>
            <w:r w:rsidRPr="00EE514B">
              <w:rPr>
                <w:lang w:val="en-PH" w:eastAsia="en-US"/>
              </w:rPr>
              <w:t>1.075</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707</w:t>
            </w:r>
          </w:p>
        </w:tc>
        <w:tc>
          <w:tcPr>
            <w:tcW w:w="864" w:type="dxa"/>
          </w:tcPr>
          <w:p w:rsidR="00FA0A41" w:rsidRPr="00EE514B" w:rsidRDefault="00FA0A41" w:rsidP="006A0BF3">
            <w:pPr>
              <w:pStyle w:val="Tablebody-centered"/>
              <w:rPr>
                <w:lang w:val="en-PH" w:eastAsia="en-US"/>
              </w:rPr>
            </w:pPr>
            <w:r w:rsidRPr="00EE514B">
              <w:rPr>
                <w:lang w:val="en-PH" w:eastAsia="en-US"/>
              </w:rPr>
              <w:t>0.616</w:t>
            </w:r>
          </w:p>
        </w:tc>
        <w:tc>
          <w:tcPr>
            <w:tcW w:w="864" w:type="dxa"/>
          </w:tcPr>
          <w:p w:rsidR="00FA0A41" w:rsidRPr="00EE514B" w:rsidRDefault="00FA0A41" w:rsidP="006A0BF3">
            <w:pPr>
              <w:pStyle w:val="Tablebody-centered"/>
              <w:rPr>
                <w:lang w:val="en-PH" w:eastAsia="en-US"/>
              </w:rPr>
            </w:pPr>
            <w:r w:rsidRPr="00EE514B">
              <w:rPr>
                <w:lang w:val="en-PH" w:eastAsia="en-US"/>
              </w:rPr>
              <w:t>0.478</w:t>
            </w:r>
          </w:p>
        </w:tc>
        <w:tc>
          <w:tcPr>
            <w:tcW w:w="864" w:type="dxa"/>
          </w:tcPr>
          <w:p w:rsidR="00FA0A41" w:rsidRPr="00EE514B" w:rsidRDefault="00FA0A41" w:rsidP="006A0BF3">
            <w:pPr>
              <w:pStyle w:val="Tablebody-centered"/>
              <w:rPr>
                <w:lang w:val="en-PH" w:eastAsia="en-US"/>
              </w:rPr>
            </w:pPr>
            <w:r w:rsidRPr="00EE514B">
              <w:rPr>
                <w:lang w:val="en-PH" w:eastAsia="en-US"/>
              </w:rPr>
              <w:t>0.262</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38</w:t>
            </w:r>
          </w:p>
        </w:tc>
        <w:tc>
          <w:tcPr>
            <w:tcW w:w="1378" w:type="dxa"/>
          </w:tcPr>
          <w:p w:rsidR="00FA0A41" w:rsidRPr="00EE514B" w:rsidRDefault="00FA0A41" w:rsidP="006A0BF3">
            <w:pPr>
              <w:pStyle w:val="Tablebody-centered"/>
              <w:rPr>
                <w:lang w:val="en-PH" w:eastAsia="en-US"/>
              </w:rPr>
            </w:pPr>
            <w:r w:rsidRPr="00EE514B">
              <w:rPr>
                <w:lang w:val="en-PH" w:eastAsia="en-US"/>
              </w:rPr>
              <w:t>TAYLOR</w:t>
            </w:r>
          </w:p>
        </w:tc>
        <w:tc>
          <w:tcPr>
            <w:tcW w:w="926" w:type="dxa"/>
          </w:tcPr>
          <w:p w:rsidR="00FA0A41" w:rsidRPr="00EE514B" w:rsidRDefault="00FA0A41" w:rsidP="006A0BF3">
            <w:pPr>
              <w:pStyle w:val="Tablebody-centered"/>
              <w:rPr>
                <w:lang w:val="en-PH" w:eastAsia="en-US"/>
              </w:rPr>
            </w:pPr>
            <w:r w:rsidRPr="00EE514B">
              <w:rPr>
                <w:lang w:val="en-PH" w:eastAsia="en-US"/>
              </w:rPr>
              <w:t>2.681</w:t>
            </w:r>
          </w:p>
        </w:tc>
        <w:tc>
          <w:tcPr>
            <w:tcW w:w="864" w:type="dxa"/>
          </w:tcPr>
          <w:p w:rsidR="00FA0A41" w:rsidRPr="00EE514B" w:rsidRDefault="00FA0A41" w:rsidP="006A0BF3">
            <w:pPr>
              <w:pStyle w:val="Tablebody-centered"/>
              <w:rPr>
                <w:lang w:val="en-PH" w:eastAsia="en-US"/>
              </w:rPr>
            </w:pPr>
            <w:r w:rsidRPr="00EE514B">
              <w:rPr>
                <w:lang w:val="en-PH" w:eastAsia="en-US"/>
              </w:rPr>
              <w:t>1.850</w:t>
            </w:r>
          </w:p>
        </w:tc>
        <w:tc>
          <w:tcPr>
            <w:tcW w:w="864" w:type="dxa"/>
          </w:tcPr>
          <w:p w:rsidR="00FA0A41" w:rsidRPr="00EE514B" w:rsidRDefault="00FA0A41" w:rsidP="006A0BF3">
            <w:pPr>
              <w:pStyle w:val="Tablebody-centered"/>
              <w:rPr>
                <w:lang w:val="en-PH" w:eastAsia="en-US"/>
              </w:rPr>
            </w:pPr>
            <w:r w:rsidRPr="00EE514B">
              <w:rPr>
                <w:lang w:val="en-PH" w:eastAsia="en-US"/>
              </w:rPr>
              <w:t>1.614</w:t>
            </w:r>
          </w:p>
        </w:tc>
        <w:tc>
          <w:tcPr>
            <w:tcW w:w="864" w:type="dxa"/>
          </w:tcPr>
          <w:p w:rsidR="00FA0A41" w:rsidRPr="00EE514B" w:rsidRDefault="00FA0A41" w:rsidP="006A0BF3">
            <w:pPr>
              <w:pStyle w:val="Tablebody-centered"/>
              <w:rPr>
                <w:lang w:val="en-PH" w:eastAsia="en-US"/>
              </w:rPr>
            </w:pPr>
            <w:r w:rsidRPr="00EE514B">
              <w:rPr>
                <w:lang w:val="en-PH" w:eastAsia="en-US"/>
              </w:rPr>
              <w:t>1.260</w:t>
            </w:r>
          </w:p>
        </w:tc>
        <w:tc>
          <w:tcPr>
            <w:tcW w:w="802" w:type="dxa"/>
          </w:tcPr>
          <w:p w:rsidR="00FA0A41" w:rsidRPr="00EE514B" w:rsidRDefault="00FA0A41" w:rsidP="006A0BF3">
            <w:pPr>
              <w:pStyle w:val="Tablebody-centered"/>
              <w:rPr>
                <w:lang w:val="en-PH" w:eastAsia="en-US"/>
              </w:rPr>
            </w:pPr>
            <w:r w:rsidRPr="00EE514B">
              <w:rPr>
                <w:lang w:val="en-PH" w:eastAsia="en-US"/>
              </w:rPr>
              <w:t>0.707</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690</w:t>
            </w:r>
          </w:p>
        </w:tc>
        <w:tc>
          <w:tcPr>
            <w:tcW w:w="864" w:type="dxa"/>
          </w:tcPr>
          <w:p w:rsidR="00FA0A41" w:rsidRPr="00EE514B" w:rsidRDefault="00FA0A41" w:rsidP="006A0BF3">
            <w:pPr>
              <w:pStyle w:val="Tablebody-centered"/>
              <w:rPr>
                <w:lang w:val="en-PH" w:eastAsia="en-US"/>
              </w:rPr>
            </w:pPr>
            <w:r w:rsidRPr="00EE514B">
              <w:rPr>
                <w:lang w:val="en-PH" w:eastAsia="en-US"/>
              </w:rPr>
              <w:t>0.602</w:t>
            </w:r>
          </w:p>
        </w:tc>
        <w:tc>
          <w:tcPr>
            <w:tcW w:w="864" w:type="dxa"/>
          </w:tcPr>
          <w:p w:rsidR="00FA0A41" w:rsidRPr="00EE514B" w:rsidRDefault="00FA0A41" w:rsidP="006A0BF3">
            <w:pPr>
              <w:pStyle w:val="Tablebody-centered"/>
              <w:rPr>
                <w:lang w:val="en-PH" w:eastAsia="en-US"/>
              </w:rPr>
            </w:pPr>
            <w:r w:rsidRPr="00EE514B">
              <w:rPr>
                <w:lang w:val="en-PH" w:eastAsia="en-US"/>
              </w:rPr>
              <w:t>0.470</w:t>
            </w:r>
          </w:p>
        </w:tc>
        <w:tc>
          <w:tcPr>
            <w:tcW w:w="864" w:type="dxa"/>
          </w:tcPr>
          <w:p w:rsidR="00FA0A41" w:rsidRPr="00EE514B" w:rsidRDefault="00FA0A41" w:rsidP="006A0BF3">
            <w:pPr>
              <w:pStyle w:val="Tablebody-centered"/>
              <w:rPr>
                <w:lang w:val="en-PH" w:eastAsia="en-US"/>
              </w:rPr>
            </w:pPr>
            <w:r w:rsidRPr="00EE514B">
              <w:rPr>
                <w:lang w:val="en-PH" w:eastAsia="en-US"/>
              </w:rPr>
              <w:t>0.264</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39</w:t>
            </w:r>
          </w:p>
        </w:tc>
        <w:tc>
          <w:tcPr>
            <w:tcW w:w="1378" w:type="dxa"/>
          </w:tcPr>
          <w:p w:rsidR="00FA0A41" w:rsidRPr="00EE514B" w:rsidRDefault="00FA0A41" w:rsidP="006A0BF3">
            <w:pPr>
              <w:pStyle w:val="Tablebody-centered"/>
              <w:rPr>
                <w:lang w:val="en-PH" w:eastAsia="en-US"/>
              </w:rPr>
            </w:pPr>
            <w:r w:rsidRPr="00EE514B">
              <w:rPr>
                <w:lang w:val="en-PH" w:eastAsia="en-US"/>
              </w:rPr>
              <w:t>VOLUSIA</w:t>
            </w:r>
          </w:p>
        </w:tc>
        <w:tc>
          <w:tcPr>
            <w:tcW w:w="926" w:type="dxa"/>
          </w:tcPr>
          <w:p w:rsidR="00FA0A41" w:rsidRPr="00EE514B" w:rsidRDefault="00FA0A41" w:rsidP="006A0BF3">
            <w:pPr>
              <w:pStyle w:val="Tablebody-centered"/>
              <w:rPr>
                <w:lang w:val="en-PH" w:eastAsia="en-US"/>
              </w:rPr>
            </w:pPr>
            <w:r w:rsidRPr="00EE514B">
              <w:rPr>
                <w:lang w:val="en-PH" w:eastAsia="en-US"/>
              </w:rPr>
              <w:t>7.374</w:t>
            </w:r>
          </w:p>
        </w:tc>
        <w:tc>
          <w:tcPr>
            <w:tcW w:w="864" w:type="dxa"/>
          </w:tcPr>
          <w:p w:rsidR="00FA0A41" w:rsidRPr="00EE514B" w:rsidRDefault="00FA0A41" w:rsidP="006A0BF3">
            <w:pPr>
              <w:pStyle w:val="Tablebody-centered"/>
              <w:rPr>
                <w:lang w:val="en-PH" w:eastAsia="en-US"/>
              </w:rPr>
            </w:pPr>
            <w:r w:rsidRPr="00EE514B">
              <w:rPr>
                <w:lang w:val="en-PH" w:eastAsia="en-US"/>
              </w:rPr>
              <w:t>6.009</w:t>
            </w:r>
          </w:p>
        </w:tc>
        <w:tc>
          <w:tcPr>
            <w:tcW w:w="864" w:type="dxa"/>
          </w:tcPr>
          <w:p w:rsidR="00FA0A41" w:rsidRPr="00EE514B" w:rsidRDefault="00FA0A41" w:rsidP="006A0BF3">
            <w:pPr>
              <w:pStyle w:val="Tablebody-centered"/>
              <w:rPr>
                <w:lang w:val="en-PH" w:eastAsia="en-US"/>
              </w:rPr>
            </w:pPr>
            <w:r w:rsidRPr="00EE514B">
              <w:rPr>
                <w:lang w:val="en-PH" w:eastAsia="en-US"/>
              </w:rPr>
              <w:t>5.541</w:t>
            </w:r>
          </w:p>
        </w:tc>
        <w:tc>
          <w:tcPr>
            <w:tcW w:w="864" w:type="dxa"/>
          </w:tcPr>
          <w:p w:rsidR="00FA0A41" w:rsidRPr="00EE514B" w:rsidRDefault="00FA0A41" w:rsidP="006A0BF3">
            <w:pPr>
              <w:pStyle w:val="Tablebody-centered"/>
              <w:rPr>
                <w:lang w:val="en-PH" w:eastAsia="en-US"/>
              </w:rPr>
            </w:pPr>
            <w:r w:rsidRPr="00EE514B">
              <w:rPr>
                <w:lang w:val="en-PH" w:eastAsia="en-US"/>
              </w:rPr>
              <w:t>4.765</w:t>
            </w:r>
          </w:p>
        </w:tc>
        <w:tc>
          <w:tcPr>
            <w:tcW w:w="802" w:type="dxa"/>
          </w:tcPr>
          <w:p w:rsidR="00FA0A41" w:rsidRPr="00EE514B" w:rsidRDefault="00FA0A41" w:rsidP="006A0BF3">
            <w:pPr>
              <w:pStyle w:val="Tablebody-centered"/>
              <w:rPr>
                <w:lang w:val="en-PH" w:eastAsia="en-US"/>
              </w:rPr>
            </w:pPr>
            <w:r w:rsidRPr="00EE514B">
              <w:rPr>
                <w:lang w:val="en-PH" w:eastAsia="en-US"/>
              </w:rPr>
              <w:t>3.345</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815</w:t>
            </w:r>
          </w:p>
        </w:tc>
        <w:tc>
          <w:tcPr>
            <w:tcW w:w="864" w:type="dxa"/>
          </w:tcPr>
          <w:p w:rsidR="00FA0A41" w:rsidRPr="00EE514B" w:rsidRDefault="00FA0A41" w:rsidP="006A0BF3">
            <w:pPr>
              <w:pStyle w:val="Tablebody-centered"/>
              <w:rPr>
                <w:lang w:val="en-PH" w:eastAsia="en-US"/>
              </w:rPr>
            </w:pPr>
            <w:r w:rsidRPr="00EE514B">
              <w:rPr>
                <w:lang w:val="en-PH" w:eastAsia="en-US"/>
              </w:rPr>
              <w:t>0.751</w:t>
            </w:r>
          </w:p>
        </w:tc>
        <w:tc>
          <w:tcPr>
            <w:tcW w:w="864" w:type="dxa"/>
          </w:tcPr>
          <w:p w:rsidR="00FA0A41" w:rsidRPr="00EE514B" w:rsidRDefault="00FA0A41" w:rsidP="006A0BF3">
            <w:pPr>
              <w:pStyle w:val="Tablebody-centered"/>
              <w:rPr>
                <w:lang w:val="en-PH" w:eastAsia="en-US"/>
              </w:rPr>
            </w:pPr>
            <w:r w:rsidRPr="00EE514B">
              <w:rPr>
                <w:lang w:val="en-PH" w:eastAsia="en-US"/>
              </w:rPr>
              <w:t>0.646</w:t>
            </w:r>
          </w:p>
        </w:tc>
        <w:tc>
          <w:tcPr>
            <w:tcW w:w="864" w:type="dxa"/>
          </w:tcPr>
          <w:p w:rsidR="00FA0A41" w:rsidRPr="00EE514B" w:rsidRDefault="00FA0A41" w:rsidP="006A0BF3">
            <w:pPr>
              <w:pStyle w:val="Tablebody-centered"/>
              <w:rPr>
                <w:lang w:val="en-PH" w:eastAsia="en-US"/>
              </w:rPr>
            </w:pPr>
            <w:r w:rsidRPr="00EE514B">
              <w:rPr>
                <w:lang w:val="en-PH" w:eastAsia="en-US"/>
              </w:rPr>
              <w:t>0.454</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B124F5" w:rsidRPr="00EE514B" w:rsidTr="00BD1578">
        <w:trPr>
          <w:trHeight w:val="198"/>
        </w:trPr>
        <w:tc>
          <w:tcPr>
            <w:tcW w:w="1296" w:type="dxa"/>
          </w:tcPr>
          <w:p w:rsidR="00B124F5" w:rsidRPr="00EE514B" w:rsidRDefault="00B124F5" w:rsidP="006A0BF3">
            <w:pPr>
              <w:pStyle w:val="Tablebody-centered"/>
              <w:rPr>
                <w:lang w:val="en-PH" w:eastAsia="en-US"/>
              </w:rPr>
            </w:pPr>
          </w:p>
        </w:tc>
        <w:tc>
          <w:tcPr>
            <w:tcW w:w="432" w:type="dxa"/>
          </w:tcPr>
          <w:p w:rsidR="00B124F5" w:rsidRPr="00EE514B" w:rsidRDefault="00B124F5" w:rsidP="006A0BF3">
            <w:pPr>
              <w:pStyle w:val="Tablebody-centered"/>
              <w:rPr>
                <w:lang w:val="en-PH" w:eastAsia="en-US"/>
              </w:rPr>
            </w:pPr>
            <w:r w:rsidRPr="00EE514B">
              <w:rPr>
                <w:lang w:val="en-PH" w:eastAsia="en-US"/>
              </w:rPr>
              <w:t>40</w:t>
            </w:r>
          </w:p>
        </w:tc>
        <w:tc>
          <w:tcPr>
            <w:tcW w:w="1378" w:type="dxa"/>
          </w:tcPr>
          <w:p w:rsidR="00B124F5" w:rsidRPr="00EE514B" w:rsidRDefault="00B124F5" w:rsidP="006A0BF3">
            <w:pPr>
              <w:pStyle w:val="Tablebody-centered"/>
              <w:rPr>
                <w:lang w:val="en-PH" w:eastAsia="en-US"/>
              </w:rPr>
            </w:pPr>
            <w:r w:rsidRPr="00EE514B">
              <w:rPr>
                <w:lang w:val="en-PH" w:eastAsia="en-US"/>
              </w:rPr>
              <w:t>WAKULLA</w:t>
            </w:r>
          </w:p>
        </w:tc>
        <w:tc>
          <w:tcPr>
            <w:tcW w:w="926" w:type="dxa"/>
          </w:tcPr>
          <w:p w:rsidR="00B124F5" w:rsidRPr="00EE514B" w:rsidRDefault="00B124F5" w:rsidP="006A0BF3">
            <w:pPr>
              <w:pStyle w:val="Tablebody-centered"/>
              <w:rPr>
                <w:lang w:val="en-PH" w:eastAsia="en-US"/>
              </w:rPr>
            </w:pPr>
            <w:r w:rsidRPr="00EE514B">
              <w:rPr>
                <w:lang w:val="en-PH" w:eastAsia="en-US"/>
              </w:rPr>
              <w:t>7.723</w:t>
            </w:r>
          </w:p>
        </w:tc>
        <w:tc>
          <w:tcPr>
            <w:tcW w:w="864" w:type="dxa"/>
          </w:tcPr>
          <w:p w:rsidR="00B124F5" w:rsidRPr="00EE514B" w:rsidRDefault="00B124F5" w:rsidP="006A0BF3">
            <w:pPr>
              <w:pStyle w:val="Tablebody-centered"/>
              <w:rPr>
                <w:lang w:val="en-PH" w:eastAsia="en-US"/>
              </w:rPr>
            </w:pPr>
            <w:r w:rsidRPr="00EE514B">
              <w:rPr>
                <w:lang w:val="en-PH" w:eastAsia="en-US"/>
              </w:rPr>
              <w:t>6.240</w:t>
            </w:r>
          </w:p>
        </w:tc>
        <w:tc>
          <w:tcPr>
            <w:tcW w:w="864" w:type="dxa"/>
          </w:tcPr>
          <w:p w:rsidR="00B124F5" w:rsidRPr="00EE514B" w:rsidRDefault="00B124F5" w:rsidP="006A0BF3">
            <w:pPr>
              <w:pStyle w:val="Tablebody-centered"/>
              <w:rPr>
                <w:lang w:val="en-PH" w:eastAsia="en-US"/>
              </w:rPr>
            </w:pPr>
            <w:r w:rsidRPr="00EE514B">
              <w:rPr>
                <w:lang w:val="en-PH" w:eastAsia="en-US"/>
              </w:rPr>
              <w:t>5.737</w:t>
            </w:r>
          </w:p>
        </w:tc>
        <w:tc>
          <w:tcPr>
            <w:tcW w:w="864" w:type="dxa"/>
          </w:tcPr>
          <w:p w:rsidR="00B124F5" w:rsidRPr="00EE514B" w:rsidRDefault="00B124F5" w:rsidP="006A0BF3">
            <w:pPr>
              <w:pStyle w:val="Tablebody-centered"/>
              <w:rPr>
                <w:lang w:val="en-PH" w:eastAsia="en-US"/>
              </w:rPr>
            </w:pPr>
            <w:r w:rsidRPr="00EE514B">
              <w:rPr>
                <w:lang w:val="en-PH" w:eastAsia="en-US"/>
              </w:rPr>
              <w:t>4.895</w:t>
            </w:r>
          </w:p>
        </w:tc>
        <w:tc>
          <w:tcPr>
            <w:tcW w:w="802" w:type="dxa"/>
          </w:tcPr>
          <w:p w:rsidR="00B124F5" w:rsidRPr="00EE514B" w:rsidRDefault="00B124F5" w:rsidP="006A0BF3">
            <w:pPr>
              <w:pStyle w:val="Tablebody-centered"/>
              <w:rPr>
                <w:lang w:val="en-PH" w:eastAsia="en-US"/>
              </w:rPr>
            </w:pPr>
            <w:r w:rsidRPr="00EE514B">
              <w:rPr>
                <w:lang w:val="en-PH" w:eastAsia="en-US"/>
              </w:rPr>
              <w:t>3.376</w:t>
            </w:r>
          </w:p>
        </w:tc>
        <w:tc>
          <w:tcPr>
            <w:tcW w:w="288" w:type="dxa"/>
            <w:shd w:val="solid" w:color="C0C0C0" w:fill="auto"/>
          </w:tcPr>
          <w:p w:rsidR="00B124F5" w:rsidRPr="00EE514B" w:rsidRDefault="00B124F5" w:rsidP="006A0BF3">
            <w:pPr>
              <w:pStyle w:val="Tablebody-centered"/>
              <w:rPr>
                <w:lang w:val="en-PH" w:eastAsia="en-US"/>
              </w:rPr>
            </w:pPr>
          </w:p>
        </w:tc>
        <w:tc>
          <w:tcPr>
            <w:tcW w:w="864" w:type="dxa"/>
          </w:tcPr>
          <w:p w:rsidR="00B124F5" w:rsidRPr="00EE514B" w:rsidRDefault="00B124F5" w:rsidP="006A0BF3">
            <w:pPr>
              <w:pStyle w:val="Tablebody-centered"/>
              <w:rPr>
                <w:lang w:val="en-PH" w:eastAsia="en-US"/>
              </w:rPr>
            </w:pPr>
            <w:r w:rsidRPr="00EE514B">
              <w:rPr>
                <w:lang w:val="en-PH" w:eastAsia="en-US"/>
              </w:rPr>
              <w:t>1.000</w:t>
            </w:r>
          </w:p>
        </w:tc>
        <w:tc>
          <w:tcPr>
            <w:tcW w:w="864" w:type="dxa"/>
          </w:tcPr>
          <w:p w:rsidR="00B124F5" w:rsidRPr="00EE514B" w:rsidRDefault="00B124F5" w:rsidP="006A0BF3">
            <w:pPr>
              <w:pStyle w:val="Tablebody-centered"/>
              <w:rPr>
                <w:lang w:val="en-PH" w:eastAsia="en-US"/>
              </w:rPr>
            </w:pPr>
            <w:r w:rsidRPr="00EE514B">
              <w:rPr>
                <w:lang w:val="en-PH" w:eastAsia="en-US"/>
              </w:rPr>
              <w:t>0.808</w:t>
            </w:r>
          </w:p>
        </w:tc>
        <w:tc>
          <w:tcPr>
            <w:tcW w:w="864" w:type="dxa"/>
          </w:tcPr>
          <w:p w:rsidR="00B124F5" w:rsidRPr="00EE514B" w:rsidRDefault="00B124F5" w:rsidP="006A0BF3">
            <w:pPr>
              <w:pStyle w:val="Tablebody-centered"/>
              <w:rPr>
                <w:lang w:val="en-PH" w:eastAsia="en-US"/>
              </w:rPr>
            </w:pPr>
            <w:r w:rsidRPr="00EE514B">
              <w:rPr>
                <w:lang w:val="en-PH" w:eastAsia="en-US"/>
              </w:rPr>
              <w:t>0.743</w:t>
            </w:r>
          </w:p>
        </w:tc>
        <w:tc>
          <w:tcPr>
            <w:tcW w:w="864" w:type="dxa"/>
          </w:tcPr>
          <w:p w:rsidR="00B124F5" w:rsidRPr="00EE514B" w:rsidRDefault="00B124F5" w:rsidP="006A0BF3">
            <w:pPr>
              <w:pStyle w:val="Tablebody-centered"/>
              <w:rPr>
                <w:lang w:val="en-PH" w:eastAsia="en-US"/>
              </w:rPr>
            </w:pPr>
            <w:r w:rsidRPr="00EE514B">
              <w:rPr>
                <w:lang w:val="en-PH" w:eastAsia="en-US"/>
              </w:rPr>
              <w:t>0.634</w:t>
            </w:r>
          </w:p>
        </w:tc>
        <w:tc>
          <w:tcPr>
            <w:tcW w:w="864" w:type="dxa"/>
          </w:tcPr>
          <w:p w:rsidR="00B124F5" w:rsidRPr="00EE514B" w:rsidRDefault="00B124F5" w:rsidP="006A0BF3">
            <w:pPr>
              <w:pStyle w:val="Tablebody-centered"/>
              <w:rPr>
                <w:lang w:val="en-PH" w:eastAsia="en-US"/>
              </w:rPr>
            </w:pPr>
            <w:r w:rsidRPr="00EE514B">
              <w:rPr>
                <w:lang w:val="en-PH" w:eastAsia="en-US"/>
              </w:rPr>
              <w:t>0.437</w:t>
            </w:r>
          </w:p>
        </w:tc>
        <w:tc>
          <w:tcPr>
            <w:tcW w:w="864" w:type="dxa"/>
            <w:shd w:val="solid" w:color="C0C0C0" w:fill="auto"/>
          </w:tcPr>
          <w:p w:rsidR="00B124F5" w:rsidRPr="00EE514B" w:rsidRDefault="00B124F5" w:rsidP="006A0BF3">
            <w:pPr>
              <w:pStyle w:val="Tablebody-centered"/>
              <w:rPr>
                <w:lang w:val="en-PH" w:eastAsia="en-US"/>
              </w:rPr>
            </w:pPr>
            <w:r w:rsidRPr="00EE514B">
              <w:rPr>
                <w:lang w:val="en-PH" w:eastAsia="en-US"/>
              </w:rPr>
              <w:t>0.000</w:t>
            </w:r>
          </w:p>
        </w:tc>
      </w:tr>
    </w:tbl>
    <w:p w:rsidR="00F32C1D" w:rsidRDefault="00F32C1D" w:rsidP="002C2D54">
      <w:pPr>
        <w:pStyle w:val="Footnote"/>
      </w:pPr>
    </w:p>
    <w:p w:rsidR="00EA72C0" w:rsidRDefault="00EA72C0" w:rsidP="002C2D54">
      <w:pPr>
        <w:pStyle w:val="Footnote"/>
      </w:pPr>
    </w:p>
    <w:p w:rsidR="00D63DCA" w:rsidRDefault="00D63DCA">
      <w:pPr>
        <w:jc w:val="left"/>
        <w:sectPr w:rsidR="00D63DCA" w:rsidSect="00FA1E2F">
          <w:pgSz w:w="15840" w:h="12240" w:orient="landscape"/>
          <w:pgMar w:top="1440" w:right="1440" w:bottom="1440" w:left="1440" w:header="720" w:footer="720" w:gutter="0"/>
          <w:cols w:space="720"/>
          <w:docGrid w:linePitch="360"/>
        </w:sectPr>
      </w:pPr>
    </w:p>
    <w:p w:rsidR="00D63DCA" w:rsidRDefault="00D63DCA" w:rsidP="002C2D54">
      <w:pPr>
        <w:pStyle w:val="Footnote"/>
      </w:pPr>
      <w:r>
        <w:rPr>
          <w:rFonts w:hint="eastAsia"/>
        </w:rPr>
        <w:lastRenderedPageBreak/>
        <w:t xml:space="preserve">Form A-6: Logical Relationship to Hurricane Risk </w:t>
      </w:r>
      <w:r>
        <w:rPr>
          <w:rFonts w:hint="eastAsia"/>
        </w:rPr>
        <w:t>‐</w:t>
      </w:r>
      <w:r>
        <w:rPr>
          <w:rFonts w:hint="eastAsia"/>
        </w:rPr>
        <w:t xml:space="preserve"> Construction</w:t>
      </w:r>
    </w:p>
    <w:p w:rsidR="00D63DCA" w:rsidRDefault="00D63DCA" w:rsidP="002C2D54">
      <w:pPr>
        <w:pStyle w:val="Footnote"/>
      </w:pPr>
      <w:r>
        <w:t>Modeling Organization: Florida International University</w:t>
      </w:r>
    </w:p>
    <w:p w:rsidR="00D63DCA" w:rsidRDefault="00D63DCA" w:rsidP="002C2D54">
      <w:pPr>
        <w:pStyle w:val="Footnote"/>
      </w:pPr>
      <w:r>
        <w:t>Model Name &amp; Version Number: Florida Public Hurricane Loss Model 6.3</w:t>
      </w:r>
    </w:p>
    <w:p w:rsidR="00D63DCA" w:rsidRDefault="00D63DCA" w:rsidP="002C2D54">
      <w:pPr>
        <w:pStyle w:val="Footnote"/>
      </w:pPr>
      <w:r>
        <w:t xml:space="preserve">Model Release Date: </w:t>
      </w:r>
      <w:r w:rsidR="00F459EF">
        <w:t>November 5</w:t>
      </w:r>
      <w:r>
        <w:t>, 2018</w:t>
      </w:r>
    </w:p>
    <w:p w:rsidR="00D63DCA" w:rsidRDefault="00D63DCA" w:rsidP="002C2D54">
      <w:pPr>
        <w:pStyle w:val="Footnote"/>
      </w:pPr>
    </w:p>
    <w:p w:rsidR="00D63DCA" w:rsidRDefault="00D63DCA" w:rsidP="002C2D54">
      <w:pPr>
        <w:pStyle w:val="Footnote"/>
      </w:pPr>
      <w:r w:rsidRPr="00463BC6">
        <w:rPr>
          <w:noProof/>
          <w:lang w:eastAsia="en-US"/>
        </w:rPr>
        <w:drawing>
          <wp:inline distT="0" distB="0" distL="0" distR="0" wp14:anchorId="3EB3E1B8" wp14:editId="15E713F5">
            <wp:extent cx="5943600" cy="6435404"/>
            <wp:effectExtent l="0" t="0" r="0" b="381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65"/>
                    <a:srcRect/>
                    <a:stretch>
                      <a:fillRect/>
                    </a:stretch>
                  </pic:blipFill>
                  <pic:spPr bwMode="auto">
                    <a:xfrm>
                      <a:off x="0" y="0"/>
                      <a:ext cx="5943600" cy="6435404"/>
                    </a:xfrm>
                    <a:prstGeom prst="rect">
                      <a:avLst/>
                    </a:prstGeom>
                    <a:noFill/>
                    <a:ln w="9525">
                      <a:noFill/>
                      <a:miter lim="800000"/>
                      <a:headEnd/>
                      <a:tailEnd/>
                    </a:ln>
                  </pic:spPr>
                </pic:pic>
              </a:graphicData>
            </a:graphic>
          </wp:inline>
        </w:drawing>
      </w:r>
    </w:p>
    <w:p w:rsidR="00D63DCA" w:rsidRDefault="00D63DCA" w:rsidP="002C2D54">
      <w:pPr>
        <w:pStyle w:val="Footnote"/>
      </w:pPr>
    </w:p>
    <w:p w:rsidR="00D63DCA" w:rsidRDefault="00D63DCA" w:rsidP="002C2D54">
      <w:pPr>
        <w:pStyle w:val="Footnote"/>
      </w:pPr>
      <w:r w:rsidRPr="00463BC6">
        <w:rPr>
          <w:noProof/>
          <w:lang w:eastAsia="en-US"/>
        </w:rPr>
        <w:lastRenderedPageBreak/>
        <w:drawing>
          <wp:inline distT="0" distB="0" distL="0" distR="0" wp14:anchorId="2F0BE938" wp14:editId="76FEC68F">
            <wp:extent cx="5943600" cy="6435404"/>
            <wp:effectExtent l="0" t="0" r="0" b="381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66"/>
                    <a:srcRect/>
                    <a:stretch>
                      <a:fillRect/>
                    </a:stretch>
                  </pic:blipFill>
                  <pic:spPr bwMode="auto">
                    <a:xfrm>
                      <a:off x="0" y="0"/>
                      <a:ext cx="5943600" cy="6435404"/>
                    </a:xfrm>
                    <a:prstGeom prst="rect">
                      <a:avLst/>
                    </a:prstGeom>
                    <a:noFill/>
                    <a:ln w="9525">
                      <a:noFill/>
                      <a:miter lim="800000"/>
                      <a:headEnd/>
                      <a:tailEnd/>
                    </a:ln>
                  </pic:spPr>
                </pic:pic>
              </a:graphicData>
            </a:graphic>
          </wp:inline>
        </w:drawing>
      </w:r>
    </w:p>
    <w:p w:rsidR="00D63DCA" w:rsidRDefault="00D63DCA" w:rsidP="002C2D54">
      <w:pPr>
        <w:pStyle w:val="Footnote"/>
      </w:pPr>
    </w:p>
    <w:p w:rsidR="00D63DCA" w:rsidRDefault="00D63DCA" w:rsidP="002C2D54">
      <w:pPr>
        <w:pStyle w:val="Footnote"/>
      </w:pPr>
      <w:r w:rsidRPr="00463BC6">
        <w:rPr>
          <w:noProof/>
          <w:lang w:eastAsia="en-US"/>
        </w:rPr>
        <w:lastRenderedPageBreak/>
        <w:drawing>
          <wp:inline distT="0" distB="0" distL="0" distR="0" wp14:anchorId="5281B60F" wp14:editId="5532521D">
            <wp:extent cx="5943600" cy="6435404"/>
            <wp:effectExtent l="0" t="0" r="0" b="381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67"/>
                    <a:srcRect/>
                    <a:stretch>
                      <a:fillRect/>
                    </a:stretch>
                  </pic:blipFill>
                  <pic:spPr bwMode="auto">
                    <a:xfrm>
                      <a:off x="0" y="0"/>
                      <a:ext cx="5943600" cy="6435404"/>
                    </a:xfrm>
                    <a:prstGeom prst="rect">
                      <a:avLst/>
                    </a:prstGeom>
                    <a:noFill/>
                    <a:ln w="9525">
                      <a:noFill/>
                      <a:miter lim="800000"/>
                      <a:headEnd/>
                      <a:tailEnd/>
                    </a:ln>
                  </pic:spPr>
                </pic:pic>
              </a:graphicData>
            </a:graphic>
          </wp:inline>
        </w:drawing>
      </w:r>
    </w:p>
    <w:p w:rsidR="00D63DCA" w:rsidRDefault="00D63DCA" w:rsidP="002C2D54">
      <w:pPr>
        <w:pStyle w:val="Footnote"/>
      </w:pPr>
    </w:p>
    <w:p w:rsidR="00D63DCA" w:rsidRDefault="00D63DCA" w:rsidP="002C2D54">
      <w:pPr>
        <w:pStyle w:val="Footnote"/>
      </w:pPr>
      <w:r w:rsidRPr="00463BC6">
        <w:rPr>
          <w:noProof/>
          <w:lang w:eastAsia="en-US"/>
        </w:rPr>
        <w:lastRenderedPageBreak/>
        <w:drawing>
          <wp:inline distT="0" distB="0" distL="0" distR="0" wp14:anchorId="621048A2" wp14:editId="25BF6637">
            <wp:extent cx="5943600" cy="6470366"/>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68"/>
                    <a:srcRect/>
                    <a:stretch>
                      <a:fillRect/>
                    </a:stretch>
                  </pic:blipFill>
                  <pic:spPr bwMode="auto">
                    <a:xfrm>
                      <a:off x="0" y="0"/>
                      <a:ext cx="5943600" cy="6470366"/>
                    </a:xfrm>
                    <a:prstGeom prst="rect">
                      <a:avLst/>
                    </a:prstGeom>
                    <a:noFill/>
                    <a:ln w="9525">
                      <a:noFill/>
                      <a:miter lim="800000"/>
                      <a:headEnd/>
                      <a:tailEnd/>
                    </a:ln>
                  </pic:spPr>
                </pic:pic>
              </a:graphicData>
            </a:graphic>
          </wp:inline>
        </w:drawing>
      </w:r>
    </w:p>
    <w:p w:rsidR="00D63DCA" w:rsidRDefault="00D63DCA" w:rsidP="002C2D54">
      <w:pPr>
        <w:pStyle w:val="Footnote"/>
      </w:pPr>
    </w:p>
    <w:p w:rsidR="00F547EE" w:rsidRDefault="00F547EE">
      <w:pPr>
        <w:jc w:val="left"/>
        <w:rPr>
          <w:sz w:val="20"/>
        </w:rPr>
        <w:sectPr w:rsidR="00F547EE" w:rsidSect="00D63DCA">
          <w:pgSz w:w="12240" w:h="15840"/>
          <w:pgMar w:top="1440" w:right="1440" w:bottom="1440" w:left="1440" w:header="720" w:footer="720" w:gutter="0"/>
          <w:cols w:space="720"/>
          <w:docGrid w:linePitch="360"/>
        </w:sectPr>
      </w:pPr>
    </w:p>
    <w:p w:rsidR="00D63DCA" w:rsidRDefault="00D63DCA" w:rsidP="002C2D54">
      <w:pPr>
        <w:pStyle w:val="Footnote"/>
      </w:pPr>
      <w:r>
        <w:rPr>
          <w:rFonts w:hint="eastAsia"/>
        </w:rPr>
        <w:lastRenderedPageBreak/>
        <w:t xml:space="preserve">Form A-6: Logical Relationship to Hurricane Risk </w:t>
      </w:r>
      <w:r>
        <w:rPr>
          <w:rFonts w:hint="eastAsia"/>
        </w:rPr>
        <w:t>‐</w:t>
      </w:r>
      <w:r>
        <w:rPr>
          <w:rFonts w:hint="eastAsia"/>
        </w:rPr>
        <w:t xml:space="preserve"> Coverage</w:t>
      </w:r>
    </w:p>
    <w:p w:rsidR="00D63DCA" w:rsidRDefault="00D63DCA" w:rsidP="002C2D54">
      <w:pPr>
        <w:pStyle w:val="Footnote"/>
      </w:pPr>
      <w:r>
        <w:t>Modeling Organization: Florida International University</w:t>
      </w:r>
    </w:p>
    <w:p w:rsidR="00D63DCA" w:rsidRDefault="00D63DCA" w:rsidP="002C2D54">
      <w:pPr>
        <w:pStyle w:val="Footnote"/>
      </w:pPr>
      <w:r>
        <w:t>Model Name &amp; Version Number: Florida Public Hurricane Loss Model 6.3</w:t>
      </w:r>
    </w:p>
    <w:p w:rsidR="00D63DCA" w:rsidRDefault="00D63DCA" w:rsidP="002C2D54">
      <w:pPr>
        <w:pStyle w:val="Footnote"/>
      </w:pPr>
      <w:r>
        <w:t xml:space="preserve">Model Release Date: </w:t>
      </w:r>
      <w:r w:rsidR="00F459EF">
        <w:t>November 5</w:t>
      </w:r>
      <w:r>
        <w:t>, 2018</w:t>
      </w:r>
    </w:p>
    <w:p w:rsidR="00556A17" w:rsidRDefault="00556A17" w:rsidP="002C2D54">
      <w:pPr>
        <w:pStyle w:val="Footnote"/>
      </w:pPr>
    </w:p>
    <w:p w:rsidR="000A5904" w:rsidRDefault="00556A17" w:rsidP="00B90D60">
      <w:pPr>
        <w:jc w:val="center"/>
      </w:pPr>
      <w:r w:rsidRPr="00756A86">
        <w:rPr>
          <w:noProof/>
          <w:lang w:eastAsia="en-US"/>
        </w:rPr>
        <w:drawing>
          <wp:inline distT="0" distB="0" distL="0" distR="0" wp14:anchorId="57440AD3" wp14:editId="68601DA3">
            <wp:extent cx="5711052" cy="5156200"/>
            <wp:effectExtent l="0" t="0" r="4445"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69"/>
                    <a:srcRect/>
                    <a:stretch>
                      <a:fillRect/>
                    </a:stretch>
                  </pic:blipFill>
                  <pic:spPr bwMode="auto">
                    <a:xfrm>
                      <a:off x="0" y="0"/>
                      <a:ext cx="5726501" cy="5170148"/>
                    </a:xfrm>
                    <a:prstGeom prst="rect">
                      <a:avLst/>
                    </a:prstGeom>
                    <a:noFill/>
                    <a:ln w="9525">
                      <a:noFill/>
                      <a:miter lim="800000"/>
                      <a:headEnd/>
                      <a:tailEnd/>
                    </a:ln>
                  </pic:spPr>
                </pic:pic>
              </a:graphicData>
            </a:graphic>
          </wp:inline>
        </w:drawing>
      </w:r>
    </w:p>
    <w:p w:rsidR="00B90D60" w:rsidRDefault="00D44815" w:rsidP="00B90D60">
      <w:pPr>
        <w:jc w:val="center"/>
      </w:pPr>
      <w:r>
        <w:rPr>
          <w:noProof/>
        </w:rPr>
        <w:object w:dxaOrig="10660" w:dyaOrig="9020">
          <v:shape id="_x0000_i1032" type="#_x0000_t75" alt="" style="width:533pt;height:451pt;mso-width-percent:0;mso-height-percent:0;mso-width-percent:0;mso-height-percent:0" o:ole="">
            <v:imagedata r:id="rId270" o:title=""/>
          </v:shape>
          <o:OLEObject Type="Embed" ProgID="Word.Document.12" ShapeID="_x0000_i1032" DrawAspect="Content" ObjectID="_1603101456" r:id="rId271">
            <o:FieldCodes>\s</o:FieldCodes>
          </o:OLEObject>
        </w:object>
      </w:r>
    </w:p>
    <w:p w:rsidR="00B90D60" w:rsidRDefault="00D44815" w:rsidP="00B90D60">
      <w:pPr>
        <w:jc w:val="center"/>
      </w:pPr>
      <w:r>
        <w:rPr>
          <w:noProof/>
        </w:rPr>
        <w:object w:dxaOrig="10800" w:dyaOrig="9020">
          <v:shape id="_x0000_i1031" type="#_x0000_t75" alt="" style="width:540pt;height:451pt;mso-width-percent:0;mso-height-percent:0;mso-width-percent:0;mso-height-percent:0" o:ole="">
            <v:imagedata r:id="rId272" o:title=""/>
          </v:shape>
          <o:OLEObject Type="Embed" ProgID="Word.Document.12" ShapeID="_x0000_i1031" DrawAspect="Content" ObjectID="_1603101457" r:id="rId273">
            <o:FieldCodes>\s</o:FieldCodes>
          </o:OLEObject>
        </w:object>
      </w:r>
    </w:p>
    <w:p w:rsidR="00EF2EA8" w:rsidRDefault="00D44815" w:rsidP="00B90D60">
      <w:pPr>
        <w:jc w:val="center"/>
      </w:pPr>
      <w:r>
        <w:rPr>
          <w:noProof/>
        </w:rPr>
        <w:object w:dxaOrig="10800" w:dyaOrig="9460">
          <v:shape id="_x0000_i1030" type="#_x0000_t75" alt="" style="width:540pt;height:473pt;mso-width-percent:0;mso-height-percent:0;mso-width-percent:0;mso-height-percent:0" o:ole="">
            <v:imagedata r:id="rId274" o:title=""/>
          </v:shape>
          <o:OLEObject Type="Embed" ProgID="Word.Document.12" ShapeID="_x0000_i1030" DrawAspect="Content" ObjectID="_1603101458" r:id="rId275">
            <o:FieldCodes>\s</o:FieldCodes>
          </o:OLEObject>
        </w:object>
      </w:r>
    </w:p>
    <w:p w:rsidR="00237A60" w:rsidRDefault="00D44815" w:rsidP="00B90D60">
      <w:pPr>
        <w:jc w:val="center"/>
      </w:pPr>
      <w:r>
        <w:rPr>
          <w:noProof/>
        </w:rPr>
        <w:object w:dxaOrig="10800" w:dyaOrig="9460">
          <v:shape id="_x0000_i1029" type="#_x0000_t75" alt="" style="width:540pt;height:473pt;mso-width-percent:0;mso-height-percent:0;mso-width-percent:0;mso-height-percent:0" o:ole="">
            <v:imagedata r:id="rId276" o:title=""/>
          </v:shape>
          <o:OLEObject Type="Embed" ProgID="Word.Document.12" ShapeID="_x0000_i1029" DrawAspect="Content" ObjectID="_1603101459" r:id="rId277">
            <o:FieldCodes>\s</o:FieldCodes>
          </o:OLEObject>
        </w:object>
      </w:r>
    </w:p>
    <w:p w:rsidR="00237A60" w:rsidRDefault="00D44815" w:rsidP="00B90D60">
      <w:pPr>
        <w:jc w:val="center"/>
      </w:pPr>
      <w:r>
        <w:rPr>
          <w:noProof/>
        </w:rPr>
        <w:object w:dxaOrig="10800" w:dyaOrig="9460">
          <v:shape id="_x0000_i1028" type="#_x0000_t75" alt="" style="width:540pt;height:473pt;mso-width-percent:0;mso-height-percent:0;mso-width-percent:0;mso-height-percent:0" o:ole="">
            <v:imagedata r:id="rId278" o:title=""/>
          </v:shape>
          <o:OLEObject Type="Embed" ProgID="Word.Document.12" ShapeID="_x0000_i1028" DrawAspect="Content" ObjectID="_1603101460" r:id="rId279">
            <o:FieldCodes>\s</o:FieldCodes>
          </o:OLEObject>
        </w:object>
      </w:r>
    </w:p>
    <w:p w:rsidR="00237A60" w:rsidRDefault="00D44815" w:rsidP="00B90D60">
      <w:pPr>
        <w:jc w:val="center"/>
      </w:pPr>
      <w:r>
        <w:rPr>
          <w:noProof/>
        </w:rPr>
        <w:object w:dxaOrig="10920" w:dyaOrig="9460">
          <v:shape id="_x0000_i1027" type="#_x0000_t75" alt="" style="width:547.1pt;height:473pt;mso-width-percent:0;mso-height-percent:0;mso-width-percent:0;mso-height-percent:0" o:ole="">
            <v:imagedata r:id="rId280" o:title=""/>
          </v:shape>
          <o:OLEObject Type="Embed" ProgID="Word.Document.12" ShapeID="_x0000_i1027" DrawAspect="Content" ObjectID="_1603101461" r:id="rId281">
            <o:FieldCodes>\s</o:FieldCodes>
          </o:OLEObject>
        </w:object>
      </w:r>
    </w:p>
    <w:p w:rsidR="00237A60" w:rsidRDefault="00D44815" w:rsidP="00B90D60">
      <w:pPr>
        <w:jc w:val="center"/>
      </w:pPr>
      <w:r>
        <w:rPr>
          <w:noProof/>
        </w:rPr>
        <w:object w:dxaOrig="10920" w:dyaOrig="9460">
          <v:shape id="_x0000_i1026" type="#_x0000_t75" alt="" style="width:547.1pt;height:473pt;mso-width-percent:0;mso-height-percent:0;mso-width-percent:0;mso-height-percent:0" o:ole="">
            <v:imagedata r:id="rId282" o:title=""/>
          </v:shape>
          <o:OLEObject Type="Embed" ProgID="Word.Document.12" ShapeID="_x0000_i1026" DrawAspect="Content" ObjectID="_1603101462" r:id="rId283">
            <o:FieldCodes>\s</o:FieldCodes>
          </o:OLEObject>
        </w:object>
      </w:r>
    </w:p>
    <w:p w:rsidR="00F815F6" w:rsidRDefault="00D44815" w:rsidP="00B90D60">
      <w:pPr>
        <w:jc w:val="center"/>
        <w:sectPr w:rsidR="00F815F6" w:rsidSect="00556A17">
          <w:pgSz w:w="15840" w:h="12240" w:orient="landscape"/>
          <w:pgMar w:top="1440" w:right="1440" w:bottom="1440" w:left="1440" w:header="720" w:footer="720" w:gutter="0"/>
          <w:cols w:space="720"/>
          <w:docGrid w:linePitch="360"/>
        </w:sectPr>
      </w:pPr>
      <w:r>
        <w:rPr>
          <w:noProof/>
        </w:rPr>
        <w:object w:dxaOrig="10920" w:dyaOrig="9460">
          <v:shape id="_x0000_i1025" type="#_x0000_t75" alt="" style="width:547.1pt;height:473pt;mso-width-percent:0;mso-height-percent:0;mso-width-percent:0;mso-height-percent:0" o:ole="">
            <v:imagedata r:id="rId284" o:title=""/>
          </v:shape>
          <o:OLEObject Type="Embed" ProgID="Word.Document.12" ShapeID="_x0000_i1025" DrawAspect="Content" ObjectID="_1603101463" r:id="rId285">
            <o:FieldCodes>\s</o:FieldCodes>
          </o:OLEObject>
        </w:object>
      </w:r>
    </w:p>
    <w:p w:rsidR="00237A60" w:rsidRDefault="00237A60" w:rsidP="00B90D60">
      <w:pPr>
        <w:jc w:val="center"/>
      </w:pPr>
    </w:p>
    <w:p w:rsidR="00684700" w:rsidRDefault="00684700" w:rsidP="002C2D54">
      <w:pPr>
        <w:pStyle w:val="Footnote"/>
      </w:pPr>
      <w:r>
        <w:rPr>
          <w:rFonts w:hint="eastAsia"/>
        </w:rPr>
        <w:t>Form A</w:t>
      </w:r>
      <w:r w:rsidR="002B024E">
        <w:rPr>
          <w:rFonts w:hint="eastAsia"/>
        </w:rPr>
        <w:t>-</w:t>
      </w:r>
      <w:r>
        <w:rPr>
          <w:rFonts w:hint="eastAsia"/>
        </w:rPr>
        <w:t xml:space="preserve">6: Logical Relationship to Hurricane Risk </w:t>
      </w:r>
      <w:r>
        <w:rPr>
          <w:rFonts w:hint="eastAsia"/>
        </w:rPr>
        <w:t>‐</w:t>
      </w:r>
      <w:r>
        <w:rPr>
          <w:rFonts w:hint="eastAsia"/>
        </w:rPr>
        <w:t xml:space="preserve"> Building Code / Enforcement </w:t>
      </w:r>
      <w:r>
        <w:t>(Year Built) Sensitivity</w:t>
      </w:r>
    </w:p>
    <w:p w:rsidR="00684700" w:rsidRDefault="00684700" w:rsidP="002C2D54">
      <w:pPr>
        <w:pStyle w:val="Footnote"/>
      </w:pPr>
      <w:r>
        <w:t>Modeling Organization: Florida International University</w:t>
      </w:r>
    </w:p>
    <w:p w:rsidR="00684700" w:rsidRDefault="00684700" w:rsidP="002C2D54">
      <w:pPr>
        <w:pStyle w:val="Footnote"/>
      </w:pPr>
      <w:r>
        <w:t>Model Name &amp; Version Number: Florida Public Hurricane Loss Model 6.3</w:t>
      </w:r>
    </w:p>
    <w:p w:rsidR="002055D2" w:rsidRDefault="00684700" w:rsidP="002C2D54">
      <w:pPr>
        <w:pStyle w:val="Footnote"/>
      </w:pPr>
      <w:r>
        <w:t xml:space="preserve">Model Release Date: </w:t>
      </w:r>
      <w:r w:rsidR="00F459EF">
        <w:t>November 5</w:t>
      </w:r>
      <w:r>
        <w:t>, 2018</w:t>
      </w:r>
    </w:p>
    <w:p w:rsidR="00341BE2" w:rsidRDefault="00341BE2" w:rsidP="002C2D54">
      <w:pPr>
        <w:pStyle w:val="Footnote"/>
      </w:pPr>
    </w:p>
    <w:p w:rsidR="00684700" w:rsidRDefault="00684700" w:rsidP="002C2D54">
      <w:pPr>
        <w:pStyle w:val="Footnote"/>
      </w:pPr>
    </w:p>
    <w:tbl>
      <w:tblPr>
        <w:tblW w:w="101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1191"/>
        <w:gridCol w:w="2171"/>
        <w:gridCol w:w="939"/>
        <w:gridCol w:w="939"/>
        <w:gridCol w:w="816"/>
        <w:gridCol w:w="816"/>
        <w:gridCol w:w="816"/>
        <w:gridCol w:w="816"/>
      </w:tblGrid>
      <w:tr w:rsidR="002B024E" w:rsidRPr="000E3D32" w:rsidTr="002B024E">
        <w:trPr>
          <w:trHeight w:val="198"/>
          <w:tblHeader/>
          <w:jc w:val="center"/>
        </w:trPr>
        <w:tc>
          <w:tcPr>
            <w:tcW w:w="284" w:type="dxa"/>
            <w:vMerge w:val="restart"/>
            <w:shd w:val="clear" w:color="000000" w:fill="FFFFFF"/>
            <w:vAlign w:val="center"/>
            <w:hideMark/>
          </w:tcPr>
          <w:p w:rsidR="002B024E" w:rsidRPr="002B024E" w:rsidRDefault="002B024E" w:rsidP="002B024E">
            <w:pPr>
              <w:pStyle w:val="Tableheader"/>
            </w:pPr>
            <w:r w:rsidRPr="002B024E">
              <w:t>Construction / Policy</w:t>
            </w:r>
          </w:p>
        </w:tc>
        <w:tc>
          <w:tcPr>
            <w:tcW w:w="284" w:type="dxa"/>
            <w:vMerge w:val="restart"/>
            <w:shd w:val="clear" w:color="000000" w:fill="FFFFFF"/>
            <w:noWrap/>
            <w:vAlign w:val="center"/>
            <w:hideMark/>
          </w:tcPr>
          <w:p w:rsidR="002B024E" w:rsidRPr="002B024E" w:rsidRDefault="002B024E" w:rsidP="002B024E">
            <w:pPr>
              <w:pStyle w:val="Tableheader"/>
            </w:pPr>
            <w:r w:rsidRPr="002B024E">
              <w:t>Location</w:t>
            </w:r>
          </w:p>
        </w:tc>
        <w:tc>
          <w:tcPr>
            <w:tcW w:w="284" w:type="dxa"/>
            <w:vMerge w:val="restart"/>
            <w:shd w:val="clear" w:color="000000" w:fill="FFFFFF"/>
            <w:noWrap/>
            <w:vAlign w:val="center"/>
            <w:hideMark/>
          </w:tcPr>
          <w:p w:rsidR="002B024E" w:rsidRPr="002B024E" w:rsidRDefault="002B024E" w:rsidP="002B024E">
            <w:pPr>
              <w:pStyle w:val="Tableheader"/>
            </w:pPr>
            <w:r w:rsidRPr="002B024E">
              <w:t>County</w:t>
            </w:r>
          </w:p>
        </w:tc>
        <w:tc>
          <w:tcPr>
            <w:tcW w:w="284" w:type="dxa"/>
            <w:gridSpan w:val="3"/>
            <w:shd w:val="clear" w:color="auto" w:fill="auto"/>
            <w:vAlign w:val="center"/>
            <w:hideMark/>
          </w:tcPr>
          <w:p w:rsidR="002B024E" w:rsidRPr="002B024E" w:rsidRDefault="002B024E" w:rsidP="002B024E">
            <w:pPr>
              <w:pStyle w:val="Tableheader"/>
            </w:pPr>
            <w:r w:rsidRPr="002B024E">
              <w:t>Hurricane Loss Cost per Year Built</w:t>
            </w:r>
          </w:p>
        </w:tc>
        <w:tc>
          <w:tcPr>
            <w:tcW w:w="284" w:type="dxa"/>
            <w:gridSpan w:val="3"/>
            <w:shd w:val="clear" w:color="auto" w:fill="auto"/>
            <w:noWrap/>
            <w:vAlign w:val="center"/>
            <w:hideMark/>
          </w:tcPr>
          <w:p w:rsidR="002B024E" w:rsidRPr="002B024E" w:rsidRDefault="002B024E" w:rsidP="002B024E">
            <w:pPr>
              <w:pStyle w:val="Tableheader"/>
            </w:pPr>
            <w:r w:rsidRPr="002B024E">
              <w:t>Ratios Relative to 1980 Year Built</w:t>
            </w:r>
          </w:p>
        </w:tc>
      </w:tr>
      <w:tr w:rsidR="002B024E" w:rsidRPr="000E3D32" w:rsidTr="002B024E">
        <w:trPr>
          <w:trHeight w:val="198"/>
          <w:tblHeader/>
          <w:jc w:val="center"/>
        </w:trPr>
        <w:tc>
          <w:tcPr>
            <w:tcW w:w="284" w:type="dxa"/>
            <w:vMerge/>
            <w:vAlign w:val="center"/>
            <w:hideMark/>
          </w:tcPr>
          <w:p w:rsidR="002B024E" w:rsidRPr="002B024E" w:rsidRDefault="002B024E" w:rsidP="002B024E">
            <w:pPr>
              <w:pStyle w:val="Tableheader"/>
            </w:pPr>
          </w:p>
        </w:tc>
        <w:tc>
          <w:tcPr>
            <w:tcW w:w="284" w:type="dxa"/>
            <w:vMerge/>
            <w:vAlign w:val="center"/>
            <w:hideMark/>
          </w:tcPr>
          <w:p w:rsidR="002B024E" w:rsidRPr="002B024E" w:rsidRDefault="002B024E" w:rsidP="002B024E">
            <w:pPr>
              <w:pStyle w:val="Tableheader"/>
            </w:pPr>
          </w:p>
        </w:tc>
        <w:tc>
          <w:tcPr>
            <w:tcW w:w="284" w:type="dxa"/>
            <w:vMerge/>
            <w:vAlign w:val="center"/>
            <w:hideMark/>
          </w:tcPr>
          <w:p w:rsidR="002B024E" w:rsidRPr="002B024E" w:rsidRDefault="002B024E" w:rsidP="002B024E">
            <w:pPr>
              <w:pStyle w:val="Tableheader"/>
            </w:pPr>
          </w:p>
        </w:tc>
        <w:tc>
          <w:tcPr>
            <w:tcW w:w="284" w:type="dxa"/>
            <w:shd w:val="clear" w:color="auto" w:fill="auto"/>
            <w:vAlign w:val="center"/>
            <w:hideMark/>
          </w:tcPr>
          <w:p w:rsidR="002B024E" w:rsidRPr="002B024E" w:rsidRDefault="002B024E" w:rsidP="002B024E">
            <w:pPr>
              <w:pStyle w:val="Tableheader"/>
            </w:pPr>
            <w:r w:rsidRPr="002B024E">
              <w:t>Year Built 1980</w:t>
            </w:r>
          </w:p>
        </w:tc>
        <w:tc>
          <w:tcPr>
            <w:tcW w:w="284" w:type="dxa"/>
            <w:shd w:val="clear" w:color="auto" w:fill="auto"/>
            <w:vAlign w:val="center"/>
            <w:hideMark/>
          </w:tcPr>
          <w:p w:rsidR="002B024E" w:rsidRPr="002B024E" w:rsidRDefault="002B024E" w:rsidP="002B024E">
            <w:pPr>
              <w:pStyle w:val="Tableheader"/>
            </w:pPr>
            <w:r w:rsidRPr="002B024E">
              <w:t>Year Built 1998</w:t>
            </w:r>
          </w:p>
        </w:tc>
        <w:tc>
          <w:tcPr>
            <w:tcW w:w="284" w:type="dxa"/>
            <w:shd w:val="clear" w:color="auto" w:fill="auto"/>
            <w:vAlign w:val="center"/>
            <w:hideMark/>
          </w:tcPr>
          <w:p w:rsidR="002B024E" w:rsidRPr="002B024E" w:rsidRDefault="002B024E" w:rsidP="002B024E">
            <w:pPr>
              <w:pStyle w:val="Tableheader"/>
            </w:pPr>
            <w:r w:rsidRPr="002B024E">
              <w:t>Year Built 2004</w:t>
            </w:r>
          </w:p>
        </w:tc>
        <w:tc>
          <w:tcPr>
            <w:tcW w:w="284" w:type="dxa"/>
            <w:shd w:val="clear" w:color="auto" w:fill="auto"/>
            <w:vAlign w:val="center"/>
            <w:hideMark/>
          </w:tcPr>
          <w:p w:rsidR="002B024E" w:rsidRPr="002B024E" w:rsidRDefault="002B024E" w:rsidP="002B024E">
            <w:pPr>
              <w:pStyle w:val="Tableheader"/>
            </w:pPr>
            <w:r w:rsidRPr="002B024E">
              <w:t>Year Built 1980</w:t>
            </w:r>
          </w:p>
        </w:tc>
        <w:tc>
          <w:tcPr>
            <w:tcW w:w="284" w:type="dxa"/>
            <w:shd w:val="clear" w:color="auto" w:fill="auto"/>
            <w:vAlign w:val="center"/>
            <w:hideMark/>
          </w:tcPr>
          <w:p w:rsidR="002B024E" w:rsidRPr="002B024E" w:rsidRDefault="002B024E" w:rsidP="002B024E">
            <w:pPr>
              <w:pStyle w:val="Tableheader"/>
            </w:pPr>
            <w:r w:rsidRPr="002B024E">
              <w:t>Year Built 1998</w:t>
            </w:r>
          </w:p>
        </w:tc>
        <w:tc>
          <w:tcPr>
            <w:tcW w:w="284" w:type="dxa"/>
            <w:shd w:val="clear" w:color="auto" w:fill="auto"/>
            <w:vAlign w:val="center"/>
            <w:hideMark/>
          </w:tcPr>
          <w:p w:rsidR="002B024E" w:rsidRPr="002B024E" w:rsidRDefault="002B024E" w:rsidP="002B024E">
            <w:pPr>
              <w:pStyle w:val="Tableheader"/>
            </w:pPr>
            <w:r w:rsidRPr="002B024E">
              <w:t>Year Built 2004</w:t>
            </w:r>
          </w:p>
        </w:tc>
      </w:tr>
      <w:tr w:rsidR="002B024E" w:rsidRPr="000E3D32" w:rsidTr="002B024E">
        <w:trPr>
          <w:trHeight w:val="198"/>
          <w:jc w:val="center"/>
        </w:trPr>
        <w:tc>
          <w:tcPr>
            <w:tcW w:w="284" w:type="dxa"/>
            <w:vMerge w:val="restart"/>
            <w:shd w:val="clear" w:color="auto" w:fill="auto"/>
            <w:vAlign w:val="center"/>
            <w:hideMark/>
          </w:tcPr>
          <w:p w:rsidR="002B024E" w:rsidRPr="000E3D32" w:rsidRDefault="002B024E" w:rsidP="002B024E">
            <w:pPr>
              <w:pStyle w:val="Tablebody-centered"/>
              <w:rPr>
                <w:lang w:val="en-PH" w:eastAsia="en-PH"/>
              </w:rPr>
            </w:pPr>
            <w:r w:rsidRPr="000E3D32">
              <w:rPr>
                <w:lang w:val="en-PH" w:eastAsia="en-PH"/>
              </w:rPr>
              <w:t>Frame Owners</w:t>
            </w: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1</w:t>
            </w: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BAY</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4.683</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934</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021</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627</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432</w:t>
            </w:r>
          </w:p>
        </w:tc>
      </w:tr>
      <w:tr w:rsidR="002B024E" w:rsidRPr="000E3D32" w:rsidTr="002B024E">
        <w:trPr>
          <w:trHeight w:val="198"/>
          <w:jc w:val="center"/>
        </w:trPr>
        <w:tc>
          <w:tcPr>
            <w:tcW w:w="284" w:type="dxa"/>
            <w:vMerge/>
            <w:vAlign w:val="center"/>
            <w:hideMark/>
          </w:tcPr>
          <w:p w:rsidR="002B024E" w:rsidRPr="000E3D32" w:rsidRDefault="002B024E" w:rsidP="002B024E">
            <w:pPr>
              <w:pStyle w:val="Tablebody-centered"/>
              <w:rPr>
                <w:lang w:val="en-PH" w:eastAsia="en-PH"/>
              </w:rPr>
            </w:pP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2</w:t>
            </w: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BREVARD</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5.384</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3.283</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817</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610</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337</w:t>
            </w:r>
          </w:p>
        </w:tc>
      </w:tr>
      <w:tr w:rsidR="002B024E" w:rsidRPr="000E3D32" w:rsidTr="002B024E">
        <w:trPr>
          <w:trHeight w:val="198"/>
          <w:jc w:val="center"/>
        </w:trPr>
        <w:tc>
          <w:tcPr>
            <w:tcW w:w="284" w:type="dxa"/>
            <w:vMerge/>
            <w:vAlign w:val="center"/>
            <w:hideMark/>
          </w:tcPr>
          <w:p w:rsidR="002B024E" w:rsidRPr="000E3D32" w:rsidRDefault="002B024E" w:rsidP="002B024E">
            <w:pPr>
              <w:pStyle w:val="Tablebody-centered"/>
              <w:rPr>
                <w:lang w:val="en-PH" w:eastAsia="en-PH"/>
              </w:rPr>
            </w:pP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3</w:t>
            </w: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BREVARD</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5.164</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3.168</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776</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614</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344</w:t>
            </w:r>
          </w:p>
        </w:tc>
      </w:tr>
      <w:tr w:rsidR="002B024E" w:rsidRPr="000E3D32" w:rsidTr="002B024E">
        <w:trPr>
          <w:trHeight w:val="198"/>
          <w:jc w:val="center"/>
        </w:trPr>
        <w:tc>
          <w:tcPr>
            <w:tcW w:w="284" w:type="dxa"/>
            <w:vMerge/>
            <w:vAlign w:val="center"/>
            <w:hideMark/>
          </w:tcPr>
          <w:p w:rsidR="002B024E" w:rsidRPr="000E3D32" w:rsidRDefault="002B024E" w:rsidP="002B024E">
            <w:pPr>
              <w:pStyle w:val="Tablebody-centered"/>
              <w:rPr>
                <w:lang w:val="en-PH" w:eastAsia="en-PH"/>
              </w:rPr>
            </w:pP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4</w:t>
            </w: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BROWARD</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323</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562</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560</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248</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248</w:t>
            </w:r>
          </w:p>
        </w:tc>
      </w:tr>
      <w:tr w:rsidR="002B024E" w:rsidRPr="000E3D32" w:rsidTr="002B024E">
        <w:trPr>
          <w:trHeight w:val="198"/>
          <w:jc w:val="center"/>
        </w:trPr>
        <w:tc>
          <w:tcPr>
            <w:tcW w:w="284" w:type="dxa"/>
            <w:vMerge/>
            <w:vAlign w:val="center"/>
            <w:hideMark/>
          </w:tcPr>
          <w:p w:rsidR="002B024E" w:rsidRPr="000E3D32" w:rsidRDefault="002B024E" w:rsidP="002B024E">
            <w:pPr>
              <w:pStyle w:val="Tablebody-centered"/>
              <w:rPr>
                <w:lang w:val="en-PH" w:eastAsia="en-PH"/>
              </w:rPr>
            </w:pP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5</w:t>
            </w: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BROWARD</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8.107</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3.696</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3.720</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204</w:t>
            </w:r>
          </w:p>
        </w:tc>
        <w:tc>
          <w:tcPr>
            <w:tcW w:w="284" w:type="dxa"/>
            <w:shd w:val="clear" w:color="000000" w:fill="D8D8D8"/>
            <w:noWrap/>
            <w:vAlign w:val="center"/>
            <w:hideMark/>
          </w:tcPr>
          <w:p w:rsidR="002B024E" w:rsidRPr="000E3D32" w:rsidRDefault="002B024E" w:rsidP="002B024E">
            <w:pPr>
              <w:pStyle w:val="Tablebody-centered"/>
              <w:rPr>
                <w:lang w:val="en-PH" w:eastAsia="en-PH"/>
              </w:rPr>
            </w:pPr>
            <w:r w:rsidRPr="000E3D32">
              <w:rPr>
                <w:lang w:val="en-PH" w:eastAsia="en-PH"/>
              </w:rPr>
              <w:t>0.205</w:t>
            </w:r>
          </w:p>
        </w:tc>
      </w:tr>
      <w:tr w:rsidR="002B024E" w:rsidRPr="000E3D32" w:rsidTr="002B024E">
        <w:trPr>
          <w:trHeight w:val="198"/>
          <w:jc w:val="center"/>
        </w:trPr>
        <w:tc>
          <w:tcPr>
            <w:tcW w:w="284" w:type="dxa"/>
            <w:vMerge/>
            <w:vAlign w:val="center"/>
            <w:hideMark/>
          </w:tcPr>
          <w:p w:rsidR="002B024E" w:rsidRPr="000E3D32" w:rsidRDefault="002B024E" w:rsidP="002B024E">
            <w:pPr>
              <w:pStyle w:val="Tablebody-centered"/>
              <w:rPr>
                <w:lang w:val="en-PH" w:eastAsia="en-PH"/>
              </w:rPr>
            </w:pP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6</w:t>
            </w: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CITRUS</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4.129</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462</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445</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96</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350</w:t>
            </w:r>
          </w:p>
        </w:tc>
      </w:tr>
      <w:tr w:rsidR="002B024E" w:rsidRPr="000E3D32" w:rsidTr="002B024E">
        <w:trPr>
          <w:trHeight w:val="198"/>
          <w:jc w:val="center"/>
        </w:trPr>
        <w:tc>
          <w:tcPr>
            <w:tcW w:w="284" w:type="dxa"/>
            <w:vMerge/>
            <w:vAlign w:val="center"/>
            <w:hideMark/>
          </w:tcPr>
          <w:p w:rsidR="002B024E" w:rsidRPr="000E3D32" w:rsidRDefault="002B024E" w:rsidP="002B024E">
            <w:pPr>
              <w:pStyle w:val="Tablebody-centered"/>
              <w:rPr>
                <w:lang w:val="en-PH" w:eastAsia="en-PH"/>
              </w:rPr>
            </w:pP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7</w:t>
            </w: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CLAY</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973</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791</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716</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813</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736</w:t>
            </w:r>
          </w:p>
        </w:tc>
      </w:tr>
      <w:tr w:rsidR="002B024E" w:rsidRPr="000E3D32" w:rsidTr="002B024E">
        <w:trPr>
          <w:trHeight w:val="198"/>
          <w:jc w:val="center"/>
        </w:trPr>
        <w:tc>
          <w:tcPr>
            <w:tcW w:w="284" w:type="dxa"/>
            <w:vMerge/>
            <w:vAlign w:val="center"/>
            <w:hideMark/>
          </w:tcPr>
          <w:p w:rsidR="002B024E" w:rsidRPr="000E3D32" w:rsidRDefault="002B024E" w:rsidP="002B024E">
            <w:pPr>
              <w:pStyle w:val="Tablebody-centered"/>
              <w:rPr>
                <w:lang w:val="en-PH" w:eastAsia="en-PH"/>
              </w:rPr>
            </w:pP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8</w:t>
            </w: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COLLIER</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8.188</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4.797</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521</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86</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308</w:t>
            </w:r>
          </w:p>
        </w:tc>
      </w:tr>
      <w:tr w:rsidR="002B024E" w:rsidRPr="000E3D32" w:rsidTr="002B024E">
        <w:trPr>
          <w:trHeight w:val="198"/>
          <w:jc w:val="center"/>
        </w:trPr>
        <w:tc>
          <w:tcPr>
            <w:tcW w:w="284" w:type="dxa"/>
            <w:vMerge/>
            <w:vAlign w:val="center"/>
            <w:hideMark/>
          </w:tcPr>
          <w:p w:rsidR="002B024E" w:rsidRPr="000E3D32" w:rsidRDefault="002B024E" w:rsidP="002B024E">
            <w:pPr>
              <w:pStyle w:val="Tablebody-centered"/>
              <w:rPr>
                <w:lang w:val="en-PH" w:eastAsia="en-PH"/>
              </w:rPr>
            </w:pP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9</w:t>
            </w: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COLUMBIA</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4</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831</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758</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827</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755</w:t>
            </w:r>
          </w:p>
        </w:tc>
      </w:tr>
      <w:tr w:rsidR="002B024E" w:rsidRPr="000E3D32" w:rsidTr="002B024E">
        <w:trPr>
          <w:trHeight w:val="198"/>
          <w:jc w:val="center"/>
        </w:trPr>
        <w:tc>
          <w:tcPr>
            <w:tcW w:w="284" w:type="dxa"/>
            <w:vMerge/>
            <w:vAlign w:val="center"/>
            <w:hideMark/>
          </w:tcPr>
          <w:p w:rsidR="002B024E" w:rsidRPr="000E3D32" w:rsidRDefault="002B024E" w:rsidP="002B024E">
            <w:pPr>
              <w:pStyle w:val="Tablebody-centered"/>
              <w:rPr>
                <w:lang w:val="en-PH" w:eastAsia="en-PH"/>
              </w:rPr>
            </w:pP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10</w:t>
            </w: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DIXIE</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3.351</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281</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703</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681</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08</w:t>
            </w:r>
          </w:p>
        </w:tc>
      </w:tr>
      <w:tr w:rsidR="002B024E" w:rsidRPr="000E3D32" w:rsidTr="002B024E">
        <w:trPr>
          <w:trHeight w:val="198"/>
          <w:jc w:val="center"/>
        </w:trPr>
        <w:tc>
          <w:tcPr>
            <w:tcW w:w="284" w:type="dxa"/>
            <w:vMerge/>
            <w:vAlign w:val="center"/>
            <w:hideMark/>
          </w:tcPr>
          <w:p w:rsidR="002B024E" w:rsidRPr="000E3D32" w:rsidRDefault="002B024E" w:rsidP="002B024E">
            <w:pPr>
              <w:pStyle w:val="Tablebody-centered"/>
              <w:rPr>
                <w:lang w:val="en-PH" w:eastAsia="en-PH"/>
              </w:rPr>
            </w:pP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11</w:t>
            </w: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DUVAL</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065</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424</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98</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689</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32</w:t>
            </w:r>
          </w:p>
        </w:tc>
      </w:tr>
      <w:tr w:rsidR="002B024E" w:rsidRPr="000E3D32" w:rsidTr="002B024E">
        <w:trPr>
          <w:trHeight w:val="198"/>
          <w:jc w:val="center"/>
        </w:trPr>
        <w:tc>
          <w:tcPr>
            <w:tcW w:w="284" w:type="dxa"/>
            <w:vMerge/>
            <w:vAlign w:val="center"/>
            <w:hideMark/>
          </w:tcPr>
          <w:p w:rsidR="002B024E" w:rsidRPr="000E3D32" w:rsidRDefault="002B024E" w:rsidP="002B024E">
            <w:pPr>
              <w:pStyle w:val="Tablebody-centered"/>
              <w:rPr>
                <w:lang w:val="en-PH" w:eastAsia="en-PH"/>
              </w:rPr>
            </w:pP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12</w:t>
            </w: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FRANKLIN</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7.280</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4.349</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657</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97</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365</w:t>
            </w:r>
          </w:p>
        </w:tc>
      </w:tr>
      <w:tr w:rsidR="002B024E" w:rsidRPr="000E3D32" w:rsidTr="002B024E">
        <w:trPr>
          <w:trHeight w:val="198"/>
          <w:jc w:val="center"/>
        </w:trPr>
        <w:tc>
          <w:tcPr>
            <w:tcW w:w="284" w:type="dxa"/>
            <w:vMerge/>
            <w:vAlign w:val="center"/>
            <w:hideMark/>
          </w:tcPr>
          <w:p w:rsidR="002B024E" w:rsidRPr="000E3D32" w:rsidRDefault="002B024E" w:rsidP="002B024E">
            <w:pPr>
              <w:pStyle w:val="Tablebody-centered"/>
              <w:rPr>
                <w:lang w:val="en-PH" w:eastAsia="en-PH"/>
              </w:rPr>
            </w:pP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13</w:t>
            </w: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GLADES</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7.267</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4.146</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286</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71</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315</w:t>
            </w:r>
          </w:p>
        </w:tc>
      </w:tr>
      <w:tr w:rsidR="002B024E" w:rsidRPr="000E3D32" w:rsidTr="002B024E">
        <w:trPr>
          <w:trHeight w:val="198"/>
          <w:jc w:val="center"/>
        </w:trPr>
        <w:tc>
          <w:tcPr>
            <w:tcW w:w="284" w:type="dxa"/>
            <w:vMerge/>
            <w:vAlign w:val="center"/>
            <w:hideMark/>
          </w:tcPr>
          <w:p w:rsidR="002B024E" w:rsidRPr="000E3D32" w:rsidRDefault="002B024E" w:rsidP="002B024E">
            <w:pPr>
              <w:pStyle w:val="Tablebody-centered"/>
              <w:rPr>
                <w:lang w:val="en-PH" w:eastAsia="en-PH"/>
              </w:rPr>
            </w:pP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14</w:t>
            </w: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HAMILTON</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928</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763</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689</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822</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743</w:t>
            </w:r>
          </w:p>
        </w:tc>
      </w:tr>
      <w:tr w:rsidR="002B024E" w:rsidRPr="000E3D32" w:rsidTr="002B024E">
        <w:trPr>
          <w:trHeight w:val="198"/>
          <w:jc w:val="center"/>
        </w:trPr>
        <w:tc>
          <w:tcPr>
            <w:tcW w:w="284" w:type="dxa"/>
            <w:vMerge/>
            <w:vAlign w:val="center"/>
            <w:hideMark/>
          </w:tcPr>
          <w:p w:rsidR="002B024E" w:rsidRPr="000E3D32" w:rsidRDefault="002B024E" w:rsidP="002B024E">
            <w:pPr>
              <w:pStyle w:val="Tablebody-centered"/>
              <w:rPr>
                <w:lang w:val="en-PH" w:eastAsia="en-PH"/>
              </w:rPr>
            </w:pP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15</w:t>
            </w: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HERNANDO</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5.496</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3.340</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877</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608</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341</w:t>
            </w:r>
          </w:p>
        </w:tc>
      </w:tr>
      <w:tr w:rsidR="002B024E" w:rsidRPr="000E3D32" w:rsidTr="002B024E">
        <w:trPr>
          <w:trHeight w:val="198"/>
          <w:jc w:val="center"/>
        </w:trPr>
        <w:tc>
          <w:tcPr>
            <w:tcW w:w="284" w:type="dxa"/>
            <w:vMerge/>
            <w:vAlign w:val="center"/>
            <w:hideMark/>
          </w:tcPr>
          <w:p w:rsidR="002B024E" w:rsidRPr="000E3D32" w:rsidRDefault="002B024E" w:rsidP="002B024E">
            <w:pPr>
              <w:pStyle w:val="Tablebody-centered"/>
              <w:rPr>
                <w:lang w:val="en-PH" w:eastAsia="en-PH"/>
              </w:rPr>
            </w:pP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16</w:t>
            </w: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HILLSBOROUGH</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5.166</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3.027</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728</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86</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335</w:t>
            </w:r>
          </w:p>
        </w:tc>
      </w:tr>
      <w:tr w:rsidR="002B024E" w:rsidRPr="000E3D32" w:rsidTr="002B024E">
        <w:trPr>
          <w:trHeight w:val="198"/>
          <w:jc w:val="center"/>
        </w:trPr>
        <w:tc>
          <w:tcPr>
            <w:tcW w:w="284" w:type="dxa"/>
            <w:vMerge/>
            <w:vAlign w:val="center"/>
            <w:hideMark/>
          </w:tcPr>
          <w:p w:rsidR="002B024E" w:rsidRPr="000E3D32" w:rsidRDefault="002B024E" w:rsidP="002B024E">
            <w:pPr>
              <w:pStyle w:val="Tablebody-centered"/>
              <w:rPr>
                <w:lang w:val="en-PH" w:eastAsia="en-PH"/>
              </w:rPr>
            </w:pP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17</w:t>
            </w: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HOLMES</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596</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213</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66</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760</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668</w:t>
            </w:r>
          </w:p>
        </w:tc>
      </w:tr>
      <w:tr w:rsidR="002B024E" w:rsidRPr="000E3D32" w:rsidTr="002B024E">
        <w:trPr>
          <w:trHeight w:val="198"/>
          <w:jc w:val="center"/>
        </w:trPr>
        <w:tc>
          <w:tcPr>
            <w:tcW w:w="284" w:type="dxa"/>
            <w:vMerge/>
            <w:vAlign w:val="center"/>
            <w:hideMark/>
          </w:tcPr>
          <w:p w:rsidR="002B024E" w:rsidRPr="000E3D32" w:rsidRDefault="002B024E" w:rsidP="002B024E">
            <w:pPr>
              <w:pStyle w:val="Tablebody-centered"/>
              <w:rPr>
                <w:lang w:val="en-PH" w:eastAsia="en-PH"/>
              </w:rPr>
            </w:pP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18</w:t>
            </w: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INDIAN RIVER</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6.373</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9.668</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4.748</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90</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290</w:t>
            </w:r>
          </w:p>
        </w:tc>
      </w:tr>
      <w:tr w:rsidR="002B024E" w:rsidRPr="000E3D32" w:rsidTr="002B024E">
        <w:trPr>
          <w:trHeight w:val="198"/>
          <w:jc w:val="center"/>
        </w:trPr>
        <w:tc>
          <w:tcPr>
            <w:tcW w:w="284" w:type="dxa"/>
            <w:vMerge/>
            <w:vAlign w:val="center"/>
            <w:hideMark/>
          </w:tcPr>
          <w:p w:rsidR="002B024E" w:rsidRPr="000E3D32" w:rsidRDefault="002B024E" w:rsidP="002B024E">
            <w:pPr>
              <w:pStyle w:val="Tablebody-centered"/>
              <w:rPr>
                <w:lang w:val="en-PH" w:eastAsia="en-PH"/>
              </w:rPr>
            </w:pP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19</w:t>
            </w: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JACKSON</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226</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976</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877</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797</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715</w:t>
            </w:r>
          </w:p>
        </w:tc>
      </w:tr>
      <w:tr w:rsidR="002B024E" w:rsidRPr="000E3D32" w:rsidTr="002B024E">
        <w:trPr>
          <w:trHeight w:val="198"/>
          <w:jc w:val="center"/>
        </w:trPr>
        <w:tc>
          <w:tcPr>
            <w:tcW w:w="284" w:type="dxa"/>
            <w:vMerge/>
            <w:vAlign w:val="center"/>
            <w:hideMark/>
          </w:tcPr>
          <w:p w:rsidR="002B024E" w:rsidRPr="000E3D32" w:rsidRDefault="002B024E" w:rsidP="002B024E">
            <w:pPr>
              <w:pStyle w:val="Tablebody-centered"/>
              <w:rPr>
                <w:lang w:val="en-PH" w:eastAsia="en-PH"/>
              </w:rPr>
            </w:pP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20</w:t>
            </w: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LEE</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7.875</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4.416</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387</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61</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303</w:t>
            </w:r>
          </w:p>
        </w:tc>
      </w:tr>
      <w:tr w:rsidR="002B024E" w:rsidRPr="000E3D32" w:rsidTr="002B024E">
        <w:trPr>
          <w:trHeight w:val="198"/>
          <w:jc w:val="center"/>
        </w:trPr>
        <w:tc>
          <w:tcPr>
            <w:tcW w:w="284" w:type="dxa"/>
            <w:vMerge/>
            <w:vAlign w:val="center"/>
            <w:hideMark/>
          </w:tcPr>
          <w:p w:rsidR="002B024E" w:rsidRPr="000E3D32" w:rsidRDefault="002B024E" w:rsidP="002B024E">
            <w:pPr>
              <w:pStyle w:val="Tablebody-centered"/>
              <w:rPr>
                <w:lang w:val="en-PH" w:eastAsia="en-PH"/>
              </w:rPr>
            </w:pP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21</w:t>
            </w: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LEON</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257</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982</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875</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781</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696</w:t>
            </w:r>
          </w:p>
        </w:tc>
      </w:tr>
      <w:tr w:rsidR="002B024E" w:rsidRPr="000E3D32" w:rsidTr="002B024E">
        <w:trPr>
          <w:trHeight w:val="198"/>
          <w:jc w:val="center"/>
        </w:trPr>
        <w:tc>
          <w:tcPr>
            <w:tcW w:w="284" w:type="dxa"/>
            <w:vMerge/>
            <w:vAlign w:val="center"/>
            <w:hideMark/>
          </w:tcPr>
          <w:p w:rsidR="002B024E" w:rsidRPr="000E3D32" w:rsidRDefault="002B024E" w:rsidP="002B024E">
            <w:pPr>
              <w:pStyle w:val="Tablebody-centered"/>
              <w:rPr>
                <w:lang w:val="en-PH" w:eastAsia="en-PH"/>
              </w:rPr>
            </w:pP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22</w:t>
            </w: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MARION</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3.373</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052</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223</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608</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363</w:t>
            </w:r>
          </w:p>
        </w:tc>
      </w:tr>
      <w:tr w:rsidR="002B024E" w:rsidRPr="000E3D32" w:rsidTr="002B024E">
        <w:trPr>
          <w:trHeight w:val="198"/>
          <w:jc w:val="center"/>
        </w:trPr>
        <w:tc>
          <w:tcPr>
            <w:tcW w:w="284" w:type="dxa"/>
            <w:vMerge/>
            <w:vAlign w:val="center"/>
            <w:hideMark/>
          </w:tcPr>
          <w:p w:rsidR="002B024E" w:rsidRPr="000E3D32" w:rsidRDefault="002B024E" w:rsidP="002B024E">
            <w:pPr>
              <w:pStyle w:val="Tablebody-centered"/>
              <w:rPr>
                <w:lang w:val="en-PH" w:eastAsia="en-PH"/>
              </w:rPr>
            </w:pP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23</w:t>
            </w: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MARTIN</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6.726</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3.976</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127</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91</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316</w:t>
            </w:r>
          </w:p>
        </w:tc>
      </w:tr>
      <w:tr w:rsidR="002B024E" w:rsidRPr="000E3D32" w:rsidTr="002B024E">
        <w:trPr>
          <w:trHeight w:val="198"/>
          <w:jc w:val="center"/>
        </w:trPr>
        <w:tc>
          <w:tcPr>
            <w:tcW w:w="284" w:type="dxa"/>
            <w:vMerge/>
            <w:vAlign w:val="center"/>
            <w:hideMark/>
          </w:tcPr>
          <w:p w:rsidR="002B024E" w:rsidRPr="000E3D32" w:rsidRDefault="002B024E" w:rsidP="002B024E">
            <w:pPr>
              <w:pStyle w:val="Tablebody-centered"/>
              <w:rPr>
                <w:lang w:val="en-PH" w:eastAsia="en-PH"/>
              </w:rPr>
            </w:pP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24</w:t>
            </w: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MARTIN</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5.688</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8.969</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4.169</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72</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266</w:t>
            </w:r>
          </w:p>
        </w:tc>
      </w:tr>
      <w:tr w:rsidR="002B024E" w:rsidRPr="000E3D32" w:rsidTr="002B024E">
        <w:trPr>
          <w:trHeight w:val="198"/>
          <w:jc w:val="center"/>
        </w:trPr>
        <w:tc>
          <w:tcPr>
            <w:tcW w:w="284" w:type="dxa"/>
            <w:vMerge/>
            <w:vAlign w:val="center"/>
            <w:hideMark/>
          </w:tcPr>
          <w:p w:rsidR="002B024E" w:rsidRPr="000E3D32" w:rsidRDefault="002B024E" w:rsidP="002B024E">
            <w:pPr>
              <w:pStyle w:val="Tablebody-centered"/>
              <w:rPr>
                <w:lang w:val="en-PH" w:eastAsia="en-PH"/>
              </w:rPr>
            </w:pP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25</w:t>
            </w: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MIAMI-DADE</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9.249</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328</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325</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252</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251</w:t>
            </w:r>
          </w:p>
        </w:tc>
      </w:tr>
      <w:tr w:rsidR="002B024E" w:rsidRPr="000E3D32" w:rsidTr="002B024E">
        <w:trPr>
          <w:trHeight w:val="198"/>
          <w:jc w:val="center"/>
        </w:trPr>
        <w:tc>
          <w:tcPr>
            <w:tcW w:w="284" w:type="dxa"/>
            <w:vMerge/>
            <w:vAlign w:val="center"/>
            <w:hideMark/>
          </w:tcPr>
          <w:p w:rsidR="002B024E" w:rsidRPr="000E3D32" w:rsidRDefault="002B024E" w:rsidP="002B024E">
            <w:pPr>
              <w:pStyle w:val="Tablebody-centered"/>
              <w:rPr>
                <w:lang w:val="en-PH" w:eastAsia="en-PH"/>
              </w:rPr>
            </w:pP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26</w:t>
            </w: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MIAMI-DADE</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4.073</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993</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3.001</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213</w:t>
            </w:r>
          </w:p>
        </w:tc>
        <w:tc>
          <w:tcPr>
            <w:tcW w:w="284" w:type="dxa"/>
            <w:shd w:val="clear" w:color="000000" w:fill="D8D8D8"/>
            <w:noWrap/>
            <w:vAlign w:val="center"/>
            <w:hideMark/>
          </w:tcPr>
          <w:p w:rsidR="002B024E" w:rsidRPr="000E3D32" w:rsidRDefault="002B024E" w:rsidP="002B024E">
            <w:pPr>
              <w:pStyle w:val="Tablebody-centered"/>
              <w:rPr>
                <w:lang w:val="en-PH" w:eastAsia="en-PH"/>
              </w:rPr>
            </w:pPr>
            <w:r w:rsidRPr="000E3D32">
              <w:rPr>
                <w:lang w:val="en-PH" w:eastAsia="en-PH"/>
              </w:rPr>
              <w:t>0.213</w:t>
            </w:r>
          </w:p>
        </w:tc>
      </w:tr>
      <w:tr w:rsidR="002B024E" w:rsidRPr="000E3D32" w:rsidTr="002B024E">
        <w:trPr>
          <w:trHeight w:val="198"/>
          <w:jc w:val="center"/>
        </w:trPr>
        <w:tc>
          <w:tcPr>
            <w:tcW w:w="284" w:type="dxa"/>
            <w:vMerge/>
            <w:vAlign w:val="center"/>
            <w:hideMark/>
          </w:tcPr>
          <w:p w:rsidR="002B024E" w:rsidRPr="000E3D32" w:rsidRDefault="002B024E" w:rsidP="002B024E">
            <w:pPr>
              <w:pStyle w:val="Tablebody-centered"/>
              <w:rPr>
                <w:lang w:val="en-PH" w:eastAsia="en-PH"/>
              </w:rPr>
            </w:pP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27</w:t>
            </w: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MONROE</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3.736</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7.408</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3.687</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39</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268</w:t>
            </w:r>
          </w:p>
        </w:tc>
      </w:tr>
      <w:tr w:rsidR="002B024E" w:rsidRPr="000E3D32" w:rsidTr="002B024E">
        <w:trPr>
          <w:trHeight w:val="198"/>
          <w:jc w:val="center"/>
        </w:trPr>
        <w:tc>
          <w:tcPr>
            <w:tcW w:w="284" w:type="dxa"/>
            <w:vMerge/>
            <w:vAlign w:val="center"/>
            <w:hideMark/>
          </w:tcPr>
          <w:p w:rsidR="002B024E" w:rsidRPr="000E3D32" w:rsidRDefault="002B024E" w:rsidP="002B024E">
            <w:pPr>
              <w:pStyle w:val="Tablebody-centered"/>
              <w:rPr>
                <w:lang w:val="en-PH" w:eastAsia="en-PH"/>
              </w:rPr>
            </w:pP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28</w:t>
            </w: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MONROE</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1.579</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2.281</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6.637</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69</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308</w:t>
            </w:r>
          </w:p>
        </w:tc>
      </w:tr>
      <w:tr w:rsidR="002B024E" w:rsidRPr="000E3D32" w:rsidTr="002B024E">
        <w:trPr>
          <w:trHeight w:val="198"/>
          <w:jc w:val="center"/>
        </w:trPr>
        <w:tc>
          <w:tcPr>
            <w:tcW w:w="284" w:type="dxa"/>
            <w:vMerge/>
            <w:vAlign w:val="center"/>
            <w:hideMark/>
          </w:tcPr>
          <w:p w:rsidR="002B024E" w:rsidRPr="000E3D32" w:rsidRDefault="002B024E" w:rsidP="002B024E">
            <w:pPr>
              <w:pStyle w:val="Tablebody-centered"/>
              <w:rPr>
                <w:lang w:val="en-PH" w:eastAsia="en-PH"/>
              </w:rPr>
            </w:pP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29</w:t>
            </w: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OKALOOSA</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3.566</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312</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736</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649</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487</w:t>
            </w:r>
          </w:p>
        </w:tc>
      </w:tr>
      <w:tr w:rsidR="002B024E" w:rsidRPr="000E3D32" w:rsidTr="002B024E">
        <w:trPr>
          <w:trHeight w:val="198"/>
          <w:jc w:val="center"/>
        </w:trPr>
        <w:tc>
          <w:tcPr>
            <w:tcW w:w="284" w:type="dxa"/>
            <w:vMerge/>
            <w:vAlign w:val="center"/>
            <w:hideMark/>
          </w:tcPr>
          <w:p w:rsidR="002B024E" w:rsidRPr="000E3D32" w:rsidRDefault="002B024E" w:rsidP="002B024E">
            <w:pPr>
              <w:pStyle w:val="Tablebody-centered"/>
              <w:rPr>
                <w:lang w:val="en-PH" w:eastAsia="en-PH"/>
              </w:rPr>
            </w:pP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30</w:t>
            </w: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OSCEOLA</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4.301</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593</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522</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603</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354</w:t>
            </w:r>
          </w:p>
        </w:tc>
      </w:tr>
      <w:tr w:rsidR="002B024E" w:rsidRPr="000E3D32" w:rsidTr="002B024E">
        <w:trPr>
          <w:trHeight w:val="198"/>
          <w:jc w:val="center"/>
        </w:trPr>
        <w:tc>
          <w:tcPr>
            <w:tcW w:w="284" w:type="dxa"/>
            <w:vMerge/>
            <w:vAlign w:val="center"/>
            <w:hideMark/>
          </w:tcPr>
          <w:p w:rsidR="002B024E" w:rsidRPr="000E3D32" w:rsidRDefault="002B024E" w:rsidP="002B024E">
            <w:pPr>
              <w:pStyle w:val="Tablebody-centered"/>
              <w:rPr>
                <w:lang w:val="en-PH" w:eastAsia="en-PH"/>
              </w:rPr>
            </w:pP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31</w:t>
            </w: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OSCEOLA</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5.697</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3.304</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872</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80</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329</w:t>
            </w:r>
          </w:p>
        </w:tc>
      </w:tr>
      <w:tr w:rsidR="002B024E" w:rsidRPr="000E3D32" w:rsidTr="002B024E">
        <w:trPr>
          <w:trHeight w:val="198"/>
          <w:jc w:val="center"/>
        </w:trPr>
        <w:tc>
          <w:tcPr>
            <w:tcW w:w="284" w:type="dxa"/>
            <w:vMerge/>
            <w:vAlign w:val="center"/>
            <w:hideMark/>
          </w:tcPr>
          <w:p w:rsidR="002B024E" w:rsidRPr="000E3D32" w:rsidRDefault="002B024E" w:rsidP="002B024E">
            <w:pPr>
              <w:pStyle w:val="Tablebody-centered"/>
              <w:rPr>
                <w:lang w:val="en-PH" w:eastAsia="en-PH"/>
              </w:rPr>
            </w:pP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32</w:t>
            </w: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PALM BEACH</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8.695</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5.085</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617</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85</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301</w:t>
            </w:r>
          </w:p>
        </w:tc>
      </w:tr>
      <w:tr w:rsidR="002B024E" w:rsidRPr="000E3D32" w:rsidTr="002B024E">
        <w:trPr>
          <w:trHeight w:val="198"/>
          <w:jc w:val="center"/>
        </w:trPr>
        <w:tc>
          <w:tcPr>
            <w:tcW w:w="284" w:type="dxa"/>
            <w:vMerge/>
            <w:vAlign w:val="center"/>
            <w:hideMark/>
          </w:tcPr>
          <w:p w:rsidR="002B024E" w:rsidRPr="000E3D32" w:rsidRDefault="002B024E" w:rsidP="002B024E">
            <w:pPr>
              <w:pStyle w:val="Tablebody-centered"/>
              <w:rPr>
                <w:lang w:val="en-PH" w:eastAsia="en-PH"/>
              </w:rPr>
            </w:pP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33</w:t>
            </w: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PALM BEACH</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2.920</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7.349</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3.506</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69</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271</w:t>
            </w:r>
          </w:p>
        </w:tc>
      </w:tr>
      <w:tr w:rsidR="002B024E" w:rsidRPr="000E3D32" w:rsidTr="002B024E">
        <w:trPr>
          <w:trHeight w:val="198"/>
          <w:jc w:val="center"/>
        </w:trPr>
        <w:tc>
          <w:tcPr>
            <w:tcW w:w="284" w:type="dxa"/>
            <w:vMerge/>
            <w:vAlign w:val="center"/>
            <w:hideMark/>
          </w:tcPr>
          <w:p w:rsidR="002B024E" w:rsidRPr="000E3D32" w:rsidRDefault="002B024E" w:rsidP="002B024E">
            <w:pPr>
              <w:pStyle w:val="Tablebody-centered"/>
              <w:rPr>
                <w:lang w:val="en-PH" w:eastAsia="en-PH"/>
              </w:rPr>
            </w:pP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34</w:t>
            </w: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PINELLAS</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4.907</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3.021</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719</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616</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350</w:t>
            </w:r>
          </w:p>
        </w:tc>
      </w:tr>
      <w:tr w:rsidR="002B024E" w:rsidRPr="000E3D32" w:rsidTr="002B024E">
        <w:trPr>
          <w:trHeight w:val="198"/>
          <w:jc w:val="center"/>
        </w:trPr>
        <w:tc>
          <w:tcPr>
            <w:tcW w:w="284" w:type="dxa"/>
            <w:vMerge/>
            <w:vAlign w:val="center"/>
            <w:hideMark/>
          </w:tcPr>
          <w:p w:rsidR="002B024E" w:rsidRPr="000E3D32" w:rsidRDefault="002B024E" w:rsidP="002B024E">
            <w:pPr>
              <w:pStyle w:val="Tablebody-centered"/>
              <w:rPr>
                <w:lang w:val="en-PH" w:eastAsia="en-PH"/>
              </w:rPr>
            </w:pP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35</w:t>
            </w: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SAINT JOHNS</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533</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150</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967</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750</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631</w:t>
            </w:r>
          </w:p>
        </w:tc>
      </w:tr>
      <w:tr w:rsidR="002B024E" w:rsidRPr="000E3D32" w:rsidTr="002B024E">
        <w:trPr>
          <w:trHeight w:val="198"/>
          <w:jc w:val="center"/>
        </w:trPr>
        <w:tc>
          <w:tcPr>
            <w:tcW w:w="284" w:type="dxa"/>
            <w:vMerge/>
            <w:vAlign w:val="center"/>
            <w:hideMark/>
          </w:tcPr>
          <w:p w:rsidR="002B024E" w:rsidRPr="000E3D32" w:rsidRDefault="002B024E" w:rsidP="002B024E">
            <w:pPr>
              <w:pStyle w:val="Tablebody-centered"/>
              <w:rPr>
                <w:lang w:val="en-PH" w:eastAsia="en-PH"/>
              </w:rPr>
            </w:pP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36</w:t>
            </w: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SANTA ROSA</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488</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721</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388</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692</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58</w:t>
            </w:r>
          </w:p>
        </w:tc>
      </w:tr>
      <w:tr w:rsidR="002B024E" w:rsidRPr="000E3D32" w:rsidTr="002B024E">
        <w:trPr>
          <w:trHeight w:val="198"/>
          <w:jc w:val="center"/>
        </w:trPr>
        <w:tc>
          <w:tcPr>
            <w:tcW w:w="284" w:type="dxa"/>
            <w:vMerge/>
            <w:vAlign w:val="center"/>
            <w:hideMark/>
          </w:tcPr>
          <w:p w:rsidR="002B024E" w:rsidRPr="000E3D32" w:rsidRDefault="002B024E" w:rsidP="002B024E">
            <w:pPr>
              <w:pStyle w:val="Tablebody-centered"/>
              <w:rPr>
                <w:lang w:val="en-PH" w:eastAsia="en-PH"/>
              </w:rPr>
            </w:pP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37</w:t>
            </w: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SEMINOLE</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3.821</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304</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355</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603</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355</w:t>
            </w:r>
          </w:p>
        </w:tc>
      </w:tr>
      <w:tr w:rsidR="002B024E" w:rsidRPr="000E3D32" w:rsidTr="002B024E">
        <w:trPr>
          <w:trHeight w:val="198"/>
          <w:jc w:val="center"/>
        </w:trPr>
        <w:tc>
          <w:tcPr>
            <w:tcW w:w="284" w:type="dxa"/>
            <w:vMerge/>
            <w:vAlign w:val="center"/>
            <w:hideMark/>
          </w:tcPr>
          <w:p w:rsidR="002B024E" w:rsidRPr="000E3D32" w:rsidRDefault="002B024E" w:rsidP="002B024E">
            <w:pPr>
              <w:pStyle w:val="Tablebody-centered"/>
              <w:rPr>
                <w:lang w:val="en-PH" w:eastAsia="en-PH"/>
              </w:rPr>
            </w:pP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38</w:t>
            </w: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TAYLOR</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158</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960</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858</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829</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741</w:t>
            </w:r>
          </w:p>
        </w:tc>
      </w:tr>
      <w:tr w:rsidR="002B024E" w:rsidRPr="000E3D32" w:rsidTr="002B024E">
        <w:trPr>
          <w:trHeight w:val="198"/>
          <w:jc w:val="center"/>
        </w:trPr>
        <w:tc>
          <w:tcPr>
            <w:tcW w:w="284" w:type="dxa"/>
            <w:vMerge/>
            <w:vAlign w:val="center"/>
            <w:hideMark/>
          </w:tcPr>
          <w:p w:rsidR="002B024E" w:rsidRPr="000E3D32" w:rsidRDefault="002B024E" w:rsidP="002B024E">
            <w:pPr>
              <w:pStyle w:val="Tablebody-centered"/>
              <w:rPr>
                <w:lang w:val="en-PH" w:eastAsia="en-PH"/>
              </w:rPr>
            </w:pP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39</w:t>
            </w: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VOLUSIA</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4.648</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817</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544</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606</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332</w:t>
            </w:r>
          </w:p>
        </w:tc>
      </w:tr>
      <w:tr w:rsidR="002B024E" w:rsidRPr="000E3D32" w:rsidTr="002B024E">
        <w:trPr>
          <w:trHeight w:val="198"/>
          <w:jc w:val="center"/>
        </w:trPr>
        <w:tc>
          <w:tcPr>
            <w:tcW w:w="284" w:type="dxa"/>
            <w:vMerge/>
            <w:vAlign w:val="center"/>
            <w:hideMark/>
          </w:tcPr>
          <w:p w:rsidR="002B024E" w:rsidRPr="000E3D32" w:rsidRDefault="002B024E" w:rsidP="002B024E">
            <w:pPr>
              <w:pStyle w:val="Tablebody-centered"/>
              <w:rPr>
                <w:lang w:val="en-PH" w:eastAsia="en-PH"/>
              </w:rPr>
            </w:pP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40</w:t>
            </w:r>
          </w:p>
        </w:tc>
        <w:tc>
          <w:tcPr>
            <w:tcW w:w="284" w:type="dxa"/>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WAKULLA</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878</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994</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538</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693</w:t>
            </w:r>
          </w:p>
        </w:tc>
        <w:tc>
          <w:tcPr>
            <w:tcW w:w="284" w:type="dxa"/>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34</w:t>
            </w:r>
          </w:p>
        </w:tc>
      </w:tr>
    </w:tbl>
    <w:p w:rsidR="00684700" w:rsidRDefault="00684700" w:rsidP="00684700"/>
    <w:tbl>
      <w:tblPr>
        <w:tblW w:w="10144" w:type="dxa"/>
        <w:jc w:val="center"/>
        <w:tblLook w:val="04A0" w:firstRow="1" w:lastRow="0" w:firstColumn="1" w:lastColumn="0" w:noHBand="0" w:noVBand="1"/>
      </w:tblPr>
      <w:tblGrid>
        <w:gridCol w:w="1640"/>
        <w:gridCol w:w="1191"/>
        <w:gridCol w:w="2171"/>
        <w:gridCol w:w="939"/>
        <w:gridCol w:w="939"/>
        <w:gridCol w:w="816"/>
        <w:gridCol w:w="816"/>
        <w:gridCol w:w="816"/>
        <w:gridCol w:w="816"/>
      </w:tblGrid>
      <w:tr w:rsidR="002B024E" w:rsidRPr="000E3D32" w:rsidTr="002C010A">
        <w:trPr>
          <w:trHeight w:val="198"/>
          <w:tblHeader/>
          <w:jc w:val="center"/>
        </w:trPr>
        <w:tc>
          <w:tcPr>
            <w:tcW w:w="505"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2B024E" w:rsidRPr="002B024E" w:rsidRDefault="002B024E" w:rsidP="002B024E">
            <w:pPr>
              <w:pStyle w:val="Tableheader"/>
            </w:pPr>
            <w:r w:rsidRPr="002B024E">
              <w:lastRenderedPageBreak/>
              <w:t>Construction / Policy</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2B024E" w:rsidRPr="002B024E" w:rsidRDefault="002B024E" w:rsidP="002B024E">
            <w:pPr>
              <w:pStyle w:val="Tableheader"/>
            </w:pPr>
            <w:r w:rsidRPr="002B024E">
              <w:t>Location</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2B024E" w:rsidRPr="002B024E" w:rsidRDefault="002B024E" w:rsidP="002B024E">
            <w:pPr>
              <w:pStyle w:val="Tableheader"/>
            </w:pPr>
            <w:r w:rsidRPr="002B024E">
              <w:t>County</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2B024E" w:rsidRPr="002B024E" w:rsidRDefault="002B024E" w:rsidP="002B024E">
            <w:pPr>
              <w:pStyle w:val="Tableheader"/>
            </w:pPr>
            <w:r w:rsidRPr="002B024E">
              <w:t>Hurricane Loss Cost per Year Built</w:t>
            </w:r>
          </w:p>
        </w:tc>
        <w:tc>
          <w:tcPr>
            <w:tcW w:w="505" w:type="dxa"/>
            <w:gridSpan w:val="3"/>
            <w:tcBorders>
              <w:top w:val="single" w:sz="8" w:space="0" w:color="auto"/>
              <w:left w:val="nil"/>
              <w:bottom w:val="single" w:sz="4" w:space="0" w:color="auto"/>
              <w:right w:val="single" w:sz="8" w:space="0" w:color="000000"/>
            </w:tcBorders>
            <w:shd w:val="clear" w:color="auto" w:fill="auto"/>
            <w:noWrap/>
            <w:vAlign w:val="center"/>
            <w:hideMark/>
          </w:tcPr>
          <w:p w:rsidR="002B024E" w:rsidRPr="002B024E" w:rsidRDefault="002B024E" w:rsidP="002B024E">
            <w:pPr>
              <w:pStyle w:val="Tableheader"/>
            </w:pPr>
            <w:r w:rsidRPr="002B024E">
              <w:t>Ratios Relative to 1980 Year Built</w:t>
            </w:r>
          </w:p>
        </w:tc>
      </w:tr>
      <w:tr w:rsidR="002B024E" w:rsidRPr="000E3D32" w:rsidTr="002C010A">
        <w:trPr>
          <w:trHeight w:val="198"/>
          <w:tblHeader/>
          <w:jc w:val="center"/>
        </w:trPr>
        <w:tc>
          <w:tcPr>
            <w:tcW w:w="505" w:type="dxa"/>
            <w:vMerge/>
            <w:tcBorders>
              <w:top w:val="single" w:sz="8" w:space="0" w:color="auto"/>
              <w:left w:val="single" w:sz="8" w:space="0" w:color="auto"/>
              <w:bottom w:val="single" w:sz="8" w:space="0" w:color="000000"/>
              <w:right w:val="single" w:sz="4" w:space="0" w:color="auto"/>
            </w:tcBorders>
            <w:vAlign w:val="center"/>
            <w:hideMark/>
          </w:tcPr>
          <w:p w:rsidR="002B024E" w:rsidRPr="002B024E" w:rsidRDefault="002B024E" w:rsidP="002B024E">
            <w:pPr>
              <w:pStyle w:val="Tableheade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2B024E" w:rsidRPr="002B024E" w:rsidRDefault="002B024E" w:rsidP="002B024E">
            <w:pPr>
              <w:pStyle w:val="Tableheade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2B024E" w:rsidRPr="002B024E" w:rsidRDefault="002B024E" w:rsidP="002B024E">
            <w:pPr>
              <w:pStyle w:val="Tableheader"/>
            </w:pPr>
          </w:p>
        </w:tc>
        <w:tc>
          <w:tcPr>
            <w:tcW w:w="505" w:type="dxa"/>
            <w:tcBorders>
              <w:top w:val="nil"/>
              <w:left w:val="nil"/>
              <w:bottom w:val="single" w:sz="8" w:space="0" w:color="auto"/>
              <w:right w:val="single" w:sz="4" w:space="0" w:color="auto"/>
            </w:tcBorders>
            <w:shd w:val="clear" w:color="auto" w:fill="auto"/>
            <w:vAlign w:val="center"/>
            <w:hideMark/>
          </w:tcPr>
          <w:p w:rsidR="002B024E" w:rsidRPr="002B024E" w:rsidRDefault="002B024E" w:rsidP="002B024E">
            <w:pPr>
              <w:pStyle w:val="Tableheader"/>
            </w:pPr>
            <w:r w:rsidRPr="002B024E">
              <w:t>Year Built 1980</w:t>
            </w:r>
          </w:p>
        </w:tc>
        <w:tc>
          <w:tcPr>
            <w:tcW w:w="505" w:type="dxa"/>
            <w:tcBorders>
              <w:top w:val="nil"/>
              <w:left w:val="nil"/>
              <w:bottom w:val="single" w:sz="8" w:space="0" w:color="auto"/>
              <w:right w:val="single" w:sz="4" w:space="0" w:color="auto"/>
            </w:tcBorders>
            <w:shd w:val="clear" w:color="auto" w:fill="auto"/>
            <w:vAlign w:val="center"/>
            <w:hideMark/>
          </w:tcPr>
          <w:p w:rsidR="002B024E" w:rsidRPr="002B024E" w:rsidRDefault="002B024E" w:rsidP="002B024E">
            <w:pPr>
              <w:pStyle w:val="Tableheader"/>
            </w:pPr>
            <w:r w:rsidRPr="002B024E">
              <w:t>Year Built 1998</w:t>
            </w:r>
          </w:p>
        </w:tc>
        <w:tc>
          <w:tcPr>
            <w:tcW w:w="505" w:type="dxa"/>
            <w:tcBorders>
              <w:top w:val="nil"/>
              <w:left w:val="nil"/>
              <w:bottom w:val="single" w:sz="8" w:space="0" w:color="auto"/>
              <w:right w:val="single" w:sz="8" w:space="0" w:color="auto"/>
            </w:tcBorders>
            <w:shd w:val="clear" w:color="auto" w:fill="auto"/>
            <w:vAlign w:val="center"/>
            <w:hideMark/>
          </w:tcPr>
          <w:p w:rsidR="002B024E" w:rsidRPr="002B024E" w:rsidRDefault="002B024E" w:rsidP="002B024E">
            <w:pPr>
              <w:pStyle w:val="Tableheader"/>
            </w:pPr>
            <w:r w:rsidRPr="002B024E">
              <w:t>Year Built 2004</w:t>
            </w:r>
          </w:p>
        </w:tc>
        <w:tc>
          <w:tcPr>
            <w:tcW w:w="505" w:type="dxa"/>
            <w:tcBorders>
              <w:top w:val="nil"/>
              <w:left w:val="nil"/>
              <w:bottom w:val="single" w:sz="8" w:space="0" w:color="auto"/>
              <w:right w:val="single" w:sz="4" w:space="0" w:color="auto"/>
            </w:tcBorders>
            <w:shd w:val="clear" w:color="auto" w:fill="auto"/>
            <w:vAlign w:val="center"/>
            <w:hideMark/>
          </w:tcPr>
          <w:p w:rsidR="002B024E" w:rsidRPr="002B024E" w:rsidRDefault="002B024E" w:rsidP="002B024E">
            <w:pPr>
              <w:pStyle w:val="Tableheader"/>
            </w:pPr>
            <w:r w:rsidRPr="002B024E">
              <w:t>Year Built 1980</w:t>
            </w:r>
          </w:p>
        </w:tc>
        <w:tc>
          <w:tcPr>
            <w:tcW w:w="505" w:type="dxa"/>
            <w:tcBorders>
              <w:top w:val="nil"/>
              <w:left w:val="nil"/>
              <w:bottom w:val="single" w:sz="8" w:space="0" w:color="auto"/>
              <w:right w:val="single" w:sz="4" w:space="0" w:color="auto"/>
            </w:tcBorders>
            <w:shd w:val="clear" w:color="auto" w:fill="auto"/>
            <w:vAlign w:val="center"/>
            <w:hideMark/>
          </w:tcPr>
          <w:p w:rsidR="002B024E" w:rsidRPr="002B024E" w:rsidRDefault="002B024E" w:rsidP="002B024E">
            <w:pPr>
              <w:pStyle w:val="Tableheader"/>
            </w:pPr>
            <w:r w:rsidRPr="002B024E">
              <w:t>Year Built 1998</w:t>
            </w:r>
          </w:p>
        </w:tc>
        <w:tc>
          <w:tcPr>
            <w:tcW w:w="505" w:type="dxa"/>
            <w:tcBorders>
              <w:top w:val="nil"/>
              <w:left w:val="nil"/>
              <w:bottom w:val="single" w:sz="8" w:space="0" w:color="auto"/>
              <w:right w:val="single" w:sz="8" w:space="0" w:color="auto"/>
            </w:tcBorders>
            <w:shd w:val="clear" w:color="auto" w:fill="auto"/>
            <w:vAlign w:val="center"/>
            <w:hideMark/>
          </w:tcPr>
          <w:p w:rsidR="002B024E" w:rsidRPr="002B024E" w:rsidRDefault="002B024E" w:rsidP="002B024E">
            <w:pPr>
              <w:pStyle w:val="Tableheader"/>
            </w:pPr>
            <w:r w:rsidRPr="002B024E">
              <w:t>Year Built 2004</w:t>
            </w:r>
          </w:p>
        </w:tc>
      </w:tr>
      <w:tr w:rsidR="002B024E" w:rsidRPr="000E3D32" w:rsidTr="002B024E">
        <w:trPr>
          <w:trHeight w:val="198"/>
          <w:jc w:val="center"/>
        </w:trPr>
        <w:tc>
          <w:tcPr>
            <w:tcW w:w="505" w:type="dxa"/>
            <w:vMerge w:val="restart"/>
            <w:tcBorders>
              <w:top w:val="nil"/>
              <w:left w:val="single" w:sz="8" w:space="0" w:color="auto"/>
              <w:bottom w:val="single" w:sz="8" w:space="0" w:color="000000"/>
              <w:right w:val="single" w:sz="4" w:space="0" w:color="auto"/>
            </w:tcBorders>
            <w:shd w:val="clear" w:color="auto" w:fill="auto"/>
            <w:vAlign w:val="center"/>
            <w:hideMark/>
          </w:tcPr>
          <w:p w:rsidR="002B024E" w:rsidRPr="000E3D32" w:rsidRDefault="002B024E" w:rsidP="002B024E">
            <w:pPr>
              <w:pStyle w:val="Tablebody-centered"/>
              <w:rPr>
                <w:lang w:val="en-PH" w:eastAsia="en-PH"/>
              </w:rPr>
            </w:pPr>
            <w:r w:rsidRPr="000E3D32">
              <w:rPr>
                <w:lang w:val="en-PH" w:eastAsia="en-PH"/>
              </w:rPr>
              <w:t>Masonry Owners</w:t>
            </w: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BAY</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4.369</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795</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984</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640</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454</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5.298</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3.225</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778</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609</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336</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5.09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3.115</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738</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612</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341</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75</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538</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541</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252</w:t>
            </w:r>
          </w:p>
        </w:tc>
        <w:tc>
          <w:tcPr>
            <w:tcW w:w="505" w:type="dxa"/>
            <w:tcBorders>
              <w:top w:val="nil"/>
              <w:left w:val="nil"/>
              <w:bottom w:val="single" w:sz="4" w:space="0" w:color="auto"/>
              <w:right w:val="single" w:sz="8" w:space="0" w:color="auto"/>
            </w:tcBorders>
            <w:shd w:val="clear" w:color="000000" w:fill="D8D8D8"/>
            <w:noWrap/>
            <w:vAlign w:val="center"/>
            <w:hideMark/>
          </w:tcPr>
          <w:p w:rsidR="002B024E" w:rsidRPr="000E3D32" w:rsidRDefault="002B024E" w:rsidP="002B024E">
            <w:pPr>
              <w:pStyle w:val="Tablebody-centered"/>
              <w:rPr>
                <w:lang w:val="en-PH" w:eastAsia="en-PH"/>
              </w:rPr>
            </w:pPr>
            <w:r w:rsidRPr="000E3D32">
              <w:rPr>
                <w:lang w:val="en-PH" w:eastAsia="en-PH"/>
              </w:rPr>
              <w:t>0.252</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7.432</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3.512</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3.538</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201</w:t>
            </w:r>
          </w:p>
        </w:tc>
        <w:tc>
          <w:tcPr>
            <w:tcW w:w="505" w:type="dxa"/>
            <w:tcBorders>
              <w:top w:val="nil"/>
              <w:left w:val="nil"/>
              <w:bottom w:val="single" w:sz="4" w:space="0" w:color="auto"/>
              <w:right w:val="single" w:sz="8" w:space="0" w:color="auto"/>
            </w:tcBorders>
            <w:shd w:val="clear" w:color="000000" w:fill="D8D8D8"/>
            <w:noWrap/>
            <w:vAlign w:val="center"/>
            <w:hideMark/>
          </w:tcPr>
          <w:p w:rsidR="002B024E" w:rsidRPr="000E3D32" w:rsidRDefault="002B024E" w:rsidP="002B024E">
            <w:pPr>
              <w:pStyle w:val="Tablebody-centered"/>
              <w:rPr>
                <w:lang w:val="en-PH" w:eastAsia="en-PH"/>
              </w:rPr>
            </w:pPr>
            <w:r w:rsidRPr="000E3D32">
              <w:rPr>
                <w:lang w:val="en-PH" w:eastAsia="en-PH"/>
              </w:rPr>
              <w:t>0.203</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CITRUS</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4.067</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420</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402</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95</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345</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CLAY</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924</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766</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708</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829</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765</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COLLIER</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8.019</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4.666</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473</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82</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308</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COLUMBIA</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955</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806</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75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844</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786</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DIXIE</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3.16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189</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676</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693</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30</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DUVAL</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94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369</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86</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706</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60</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1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FRANKLIN</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6.691</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4.070</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562</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608</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383</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GLADES</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7.119</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4.042</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234</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68</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314</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1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HAMILTON</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885</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741</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682</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837</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770</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HERNANDO</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5.431</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3.292</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829</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606</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337</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HILLSBOROUGH</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5.105</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976</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667</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83</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327</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HOLMES</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51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172</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53</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776</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697</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1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INDIAN RIVER</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5.318</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9.033</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4.413</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90</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288</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1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JACKSON</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161</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946</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867</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815</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747</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2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LEE</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7.69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4.276</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334</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56</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304</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LEON</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194</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950</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865</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796</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725</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2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MARION</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3.32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013</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189</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606</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358</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2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6.51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3.797</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084</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83</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320</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2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4.819</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8.459</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3.941</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71</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266</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9.037</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309</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311</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255</w:t>
            </w:r>
          </w:p>
        </w:tc>
        <w:tc>
          <w:tcPr>
            <w:tcW w:w="505" w:type="dxa"/>
            <w:tcBorders>
              <w:top w:val="nil"/>
              <w:left w:val="nil"/>
              <w:bottom w:val="single" w:sz="4" w:space="0" w:color="auto"/>
              <w:right w:val="single" w:sz="8" w:space="0" w:color="auto"/>
            </w:tcBorders>
            <w:shd w:val="clear" w:color="000000" w:fill="D8D8D8"/>
            <w:noWrap/>
            <w:vAlign w:val="center"/>
            <w:hideMark/>
          </w:tcPr>
          <w:p w:rsidR="002B024E" w:rsidRPr="000E3D32" w:rsidRDefault="002B024E" w:rsidP="002B024E">
            <w:pPr>
              <w:pStyle w:val="Tablebody-centered"/>
              <w:rPr>
                <w:lang w:val="en-PH" w:eastAsia="en-PH"/>
              </w:rPr>
            </w:pPr>
            <w:r w:rsidRPr="000E3D32">
              <w:rPr>
                <w:lang w:val="en-PH" w:eastAsia="en-PH"/>
              </w:rPr>
              <w:t>0.256</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2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3.641</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919</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931</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214</w:t>
            </w:r>
          </w:p>
        </w:tc>
        <w:tc>
          <w:tcPr>
            <w:tcW w:w="505" w:type="dxa"/>
            <w:tcBorders>
              <w:top w:val="nil"/>
              <w:left w:val="nil"/>
              <w:bottom w:val="single" w:sz="4" w:space="0" w:color="auto"/>
              <w:right w:val="single" w:sz="8" w:space="0" w:color="auto"/>
            </w:tcBorders>
            <w:shd w:val="clear" w:color="000000" w:fill="D8D8D8"/>
            <w:noWrap/>
            <w:vAlign w:val="center"/>
            <w:hideMark/>
          </w:tcPr>
          <w:p w:rsidR="002B024E" w:rsidRPr="000E3D32" w:rsidRDefault="002B024E" w:rsidP="002B024E">
            <w:pPr>
              <w:pStyle w:val="Tablebody-centered"/>
              <w:rPr>
                <w:lang w:val="en-PH" w:eastAsia="en-PH"/>
              </w:rPr>
            </w:pPr>
            <w:r w:rsidRPr="000E3D32">
              <w:rPr>
                <w:lang w:val="en-PH" w:eastAsia="en-PH"/>
              </w:rPr>
              <w:t>0.215</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3.074</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7.073</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3.352</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41</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256</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2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9.972</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1.313</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5.487</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66</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275</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2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OKALOOSA</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3.358</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218</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71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660</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09</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3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4.24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544</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479</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600</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349</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5.611</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3.238</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815</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77</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323</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3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8.38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4.834</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527</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77</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302</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2.38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7.001</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3.368</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65</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272</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3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PINELLAS</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4.821</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946</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657</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611</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344</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SAINT JOHNS</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451</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112</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957</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766</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659</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3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SANTA ROSA</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351</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655</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369</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704</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82</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3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SEMINOLE</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3.761</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259</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315</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601</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350</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TAYLOR</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1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930</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848</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845</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771</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3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VOLUSIA</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4.573</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764</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502</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604</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328</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8"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40</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WAKULLA</w:t>
            </w:r>
          </w:p>
        </w:tc>
        <w:tc>
          <w:tcPr>
            <w:tcW w:w="505" w:type="dxa"/>
            <w:tcBorders>
              <w:top w:val="nil"/>
              <w:left w:val="nil"/>
              <w:bottom w:val="single" w:sz="8"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723</w:t>
            </w:r>
          </w:p>
        </w:tc>
        <w:tc>
          <w:tcPr>
            <w:tcW w:w="505" w:type="dxa"/>
            <w:tcBorders>
              <w:top w:val="nil"/>
              <w:left w:val="nil"/>
              <w:bottom w:val="single" w:sz="8"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919</w:t>
            </w:r>
          </w:p>
        </w:tc>
        <w:tc>
          <w:tcPr>
            <w:tcW w:w="505" w:type="dxa"/>
            <w:tcBorders>
              <w:top w:val="nil"/>
              <w:left w:val="nil"/>
              <w:bottom w:val="single" w:sz="8"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519</w:t>
            </w:r>
          </w:p>
        </w:tc>
        <w:tc>
          <w:tcPr>
            <w:tcW w:w="505" w:type="dxa"/>
            <w:tcBorders>
              <w:top w:val="nil"/>
              <w:left w:val="nil"/>
              <w:bottom w:val="single" w:sz="8"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8"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705</w:t>
            </w:r>
          </w:p>
        </w:tc>
        <w:tc>
          <w:tcPr>
            <w:tcW w:w="505" w:type="dxa"/>
            <w:tcBorders>
              <w:top w:val="nil"/>
              <w:left w:val="nil"/>
              <w:bottom w:val="single" w:sz="8"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58</w:t>
            </w:r>
          </w:p>
        </w:tc>
      </w:tr>
    </w:tbl>
    <w:p w:rsidR="00114C76" w:rsidRDefault="00114C76">
      <w:pPr>
        <w:jc w:val="left"/>
      </w:pPr>
    </w:p>
    <w:p w:rsidR="00114C76" w:rsidRDefault="00114C76">
      <w:pPr>
        <w:jc w:val="left"/>
      </w:pPr>
      <w:r>
        <w:br w:type="page"/>
      </w:r>
    </w:p>
    <w:tbl>
      <w:tblPr>
        <w:tblW w:w="10144" w:type="dxa"/>
        <w:jc w:val="center"/>
        <w:tblLook w:val="04A0" w:firstRow="1" w:lastRow="0" w:firstColumn="1" w:lastColumn="0" w:noHBand="0" w:noVBand="1"/>
      </w:tblPr>
      <w:tblGrid>
        <w:gridCol w:w="1622"/>
        <w:gridCol w:w="1178"/>
        <w:gridCol w:w="2145"/>
        <w:gridCol w:w="927"/>
        <w:gridCol w:w="927"/>
        <w:gridCol w:w="927"/>
        <w:gridCol w:w="806"/>
        <w:gridCol w:w="806"/>
        <w:gridCol w:w="806"/>
      </w:tblGrid>
      <w:tr w:rsidR="002C010A" w:rsidRPr="00AF7ADB" w:rsidTr="00114C76">
        <w:trPr>
          <w:trHeight w:val="198"/>
          <w:tblHeader/>
          <w:jc w:val="center"/>
        </w:trPr>
        <w:tc>
          <w:tcPr>
            <w:tcW w:w="1622"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2C010A" w:rsidRPr="00AF7ADB" w:rsidRDefault="002C010A" w:rsidP="002C010A">
            <w:pPr>
              <w:pStyle w:val="Tableheader"/>
              <w:rPr>
                <w:lang w:val="en-PH" w:eastAsia="en-PH"/>
              </w:rPr>
            </w:pPr>
            <w:r w:rsidRPr="00AF7ADB">
              <w:rPr>
                <w:lang w:val="en-PH" w:eastAsia="en-PH"/>
              </w:rPr>
              <w:lastRenderedPageBreak/>
              <w:t>Construction / Policy</w:t>
            </w:r>
          </w:p>
        </w:tc>
        <w:tc>
          <w:tcPr>
            <w:tcW w:w="1178"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2C010A" w:rsidRPr="00AF7ADB" w:rsidRDefault="002C010A" w:rsidP="002C010A">
            <w:pPr>
              <w:pStyle w:val="Tableheader"/>
              <w:rPr>
                <w:lang w:val="en-PH" w:eastAsia="en-PH"/>
              </w:rPr>
            </w:pPr>
            <w:r w:rsidRPr="00AF7ADB">
              <w:rPr>
                <w:lang w:val="en-PH" w:eastAsia="en-PH"/>
              </w:rPr>
              <w:t>Location</w:t>
            </w:r>
          </w:p>
        </w:tc>
        <w:tc>
          <w:tcPr>
            <w:tcW w:w="214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2C010A" w:rsidRPr="00AF7ADB" w:rsidRDefault="002C010A" w:rsidP="002C010A">
            <w:pPr>
              <w:pStyle w:val="Tableheader"/>
              <w:rPr>
                <w:lang w:val="en-PH" w:eastAsia="en-PH"/>
              </w:rPr>
            </w:pPr>
            <w:r w:rsidRPr="00AF7ADB">
              <w:rPr>
                <w:lang w:val="en-PH" w:eastAsia="en-PH"/>
              </w:rPr>
              <w:t>County</w:t>
            </w:r>
          </w:p>
        </w:tc>
        <w:tc>
          <w:tcPr>
            <w:tcW w:w="2781" w:type="dxa"/>
            <w:gridSpan w:val="3"/>
            <w:tcBorders>
              <w:top w:val="single" w:sz="8" w:space="0" w:color="auto"/>
              <w:left w:val="nil"/>
              <w:bottom w:val="single" w:sz="4" w:space="0" w:color="auto"/>
              <w:right w:val="single" w:sz="8" w:space="0" w:color="000000"/>
            </w:tcBorders>
            <w:shd w:val="clear" w:color="auto" w:fill="auto"/>
            <w:vAlign w:val="center"/>
            <w:hideMark/>
          </w:tcPr>
          <w:p w:rsidR="002C010A" w:rsidRPr="00AF7ADB" w:rsidRDefault="002C010A" w:rsidP="002C010A">
            <w:pPr>
              <w:pStyle w:val="Tableheader"/>
              <w:rPr>
                <w:lang w:val="en-PH" w:eastAsia="en-PH"/>
              </w:rPr>
            </w:pPr>
            <w:r w:rsidRPr="00AF7ADB">
              <w:rPr>
                <w:lang w:val="en-PH" w:eastAsia="en-PH"/>
              </w:rPr>
              <w:t>Hurricane Loss Cost per Year Built</w:t>
            </w:r>
          </w:p>
        </w:tc>
        <w:tc>
          <w:tcPr>
            <w:tcW w:w="2418" w:type="dxa"/>
            <w:gridSpan w:val="3"/>
            <w:tcBorders>
              <w:top w:val="single" w:sz="8" w:space="0" w:color="auto"/>
              <w:left w:val="nil"/>
              <w:bottom w:val="single" w:sz="4" w:space="0" w:color="auto"/>
              <w:right w:val="single" w:sz="8" w:space="0" w:color="000000"/>
            </w:tcBorders>
            <w:shd w:val="clear" w:color="auto" w:fill="auto"/>
            <w:noWrap/>
            <w:vAlign w:val="center"/>
            <w:hideMark/>
          </w:tcPr>
          <w:p w:rsidR="002C010A" w:rsidRPr="00AF7ADB" w:rsidRDefault="002C010A" w:rsidP="002C010A">
            <w:pPr>
              <w:pStyle w:val="Tableheader"/>
              <w:rPr>
                <w:lang w:val="en-PH" w:eastAsia="en-PH"/>
              </w:rPr>
            </w:pPr>
            <w:r w:rsidRPr="00AF7ADB">
              <w:rPr>
                <w:lang w:val="en-PH" w:eastAsia="en-PH"/>
              </w:rPr>
              <w:t>Ratios Relative to 1980 Year Built</w:t>
            </w:r>
          </w:p>
        </w:tc>
      </w:tr>
      <w:tr w:rsidR="002C010A" w:rsidRPr="00AF7ADB" w:rsidTr="00114C76">
        <w:trPr>
          <w:trHeight w:val="198"/>
          <w:tblHeader/>
          <w:jc w:val="center"/>
        </w:trPr>
        <w:tc>
          <w:tcPr>
            <w:tcW w:w="1622" w:type="dxa"/>
            <w:vMerge/>
            <w:tcBorders>
              <w:top w:val="single" w:sz="8" w:space="0" w:color="auto"/>
              <w:left w:val="single" w:sz="8" w:space="0" w:color="auto"/>
              <w:bottom w:val="single" w:sz="8" w:space="0" w:color="000000"/>
              <w:right w:val="single" w:sz="4" w:space="0" w:color="auto"/>
            </w:tcBorders>
            <w:vAlign w:val="center"/>
            <w:hideMark/>
          </w:tcPr>
          <w:p w:rsidR="002C010A" w:rsidRPr="00AF7ADB" w:rsidRDefault="002C010A" w:rsidP="002C010A">
            <w:pPr>
              <w:pStyle w:val="Tableheader"/>
              <w:rPr>
                <w:lang w:val="en-PH" w:eastAsia="en-PH"/>
              </w:rPr>
            </w:pPr>
          </w:p>
        </w:tc>
        <w:tc>
          <w:tcPr>
            <w:tcW w:w="1178" w:type="dxa"/>
            <w:vMerge/>
            <w:tcBorders>
              <w:top w:val="single" w:sz="8" w:space="0" w:color="auto"/>
              <w:left w:val="single" w:sz="4" w:space="0" w:color="auto"/>
              <w:bottom w:val="single" w:sz="8" w:space="0" w:color="000000"/>
              <w:right w:val="single" w:sz="8" w:space="0" w:color="auto"/>
            </w:tcBorders>
            <w:vAlign w:val="center"/>
            <w:hideMark/>
          </w:tcPr>
          <w:p w:rsidR="002C010A" w:rsidRPr="00AF7ADB" w:rsidRDefault="002C010A" w:rsidP="002C010A">
            <w:pPr>
              <w:pStyle w:val="Tableheader"/>
              <w:rPr>
                <w:lang w:val="en-PH" w:eastAsia="en-PH"/>
              </w:rPr>
            </w:pPr>
          </w:p>
        </w:tc>
        <w:tc>
          <w:tcPr>
            <w:tcW w:w="2145" w:type="dxa"/>
            <w:vMerge/>
            <w:tcBorders>
              <w:top w:val="single" w:sz="8" w:space="0" w:color="auto"/>
              <w:left w:val="single" w:sz="4" w:space="0" w:color="auto"/>
              <w:bottom w:val="single" w:sz="8" w:space="0" w:color="000000"/>
              <w:right w:val="single" w:sz="8" w:space="0" w:color="auto"/>
            </w:tcBorders>
            <w:vAlign w:val="center"/>
            <w:hideMark/>
          </w:tcPr>
          <w:p w:rsidR="002C010A" w:rsidRPr="00AF7ADB" w:rsidRDefault="002C010A" w:rsidP="002C010A">
            <w:pPr>
              <w:pStyle w:val="Tableheader"/>
              <w:rPr>
                <w:lang w:val="en-PH" w:eastAsia="en-PH"/>
              </w:rPr>
            </w:pPr>
          </w:p>
        </w:tc>
        <w:tc>
          <w:tcPr>
            <w:tcW w:w="927" w:type="dxa"/>
            <w:tcBorders>
              <w:top w:val="nil"/>
              <w:left w:val="nil"/>
              <w:bottom w:val="single" w:sz="8" w:space="0" w:color="auto"/>
              <w:right w:val="single" w:sz="4" w:space="0" w:color="auto"/>
            </w:tcBorders>
            <w:shd w:val="clear" w:color="auto" w:fill="auto"/>
            <w:vAlign w:val="center"/>
            <w:hideMark/>
          </w:tcPr>
          <w:p w:rsidR="002C010A" w:rsidRPr="00AF7ADB" w:rsidRDefault="002C010A" w:rsidP="002C010A">
            <w:pPr>
              <w:pStyle w:val="Tableheader"/>
              <w:rPr>
                <w:lang w:val="en-PH" w:eastAsia="en-PH"/>
              </w:rPr>
            </w:pPr>
            <w:r w:rsidRPr="00AF7ADB">
              <w:rPr>
                <w:lang w:val="en-PH" w:eastAsia="en-PH"/>
              </w:rPr>
              <w:t>Year Built 1980</w:t>
            </w:r>
          </w:p>
        </w:tc>
        <w:tc>
          <w:tcPr>
            <w:tcW w:w="927" w:type="dxa"/>
            <w:tcBorders>
              <w:top w:val="nil"/>
              <w:left w:val="nil"/>
              <w:bottom w:val="single" w:sz="8" w:space="0" w:color="auto"/>
              <w:right w:val="single" w:sz="4" w:space="0" w:color="auto"/>
            </w:tcBorders>
            <w:shd w:val="clear" w:color="auto" w:fill="auto"/>
            <w:vAlign w:val="center"/>
            <w:hideMark/>
          </w:tcPr>
          <w:p w:rsidR="002C010A" w:rsidRPr="00AF7ADB" w:rsidRDefault="002C010A" w:rsidP="002C010A">
            <w:pPr>
              <w:pStyle w:val="Tableheader"/>
              <w:rPr>
                <w:lang w:val="en-PH" w:eastAsia="en-PH"/>
              </w:rPr>
            </w:pPr>
            <w:r w:rsidRPr="00AF7ADB">
              <w:rPr>
                <w:lang w:val="en-PH" w:eastAsia="en-PH"/>
              </w:rPr>
              <w:t>Year Built 1998</w:t>
            </w:r>
          </w:p>
        </w:tc>
        <w:tc>
          <w:tcPr>
            <w:tcW w:w="927" w:type="dxa"/>
            <w:tcBorders>
              <w:top w:val="nil"/>
              <w:left w:val="nil"/>
              <w:bottom w:val="single" w:sz="8" w:space="0" w:color="auto"/>
              <w:right w:val="single" w:sz="8" w:space="0" w:color="auto"/>
            </w:tcBorders>
            <w:shd w:val="clear" w:color="auto" w:fill="auto"/>
            <w:vAlign w:val="center"/>
            <w:hideMark/>
          </w:tcPr>
          <w:p w:rsidR="002C010A" w:rsidRPr="00AF7ADB" w:rsidRDefault="002C010A" w:rsidP="002C010A">
            <w:pPr>
              <w:pStyle w:val="Tableheader"/>
              <w:rPr>
                <w:lang w:val="en-PH" w:eastAsia="en-PH"/>
              </w:rPr>
            </w:pPr>
            <w:r w:rsidRPr="00AF7ADB">
              <w:rPr>
                <w:lang w:val="en-PH" w:eastAsia="en-PH"/>
              </w:rPr>
              <w:t>Year Built 2004</w:t>
            </w:r>
          </w:p>
        </w:tc>
        <w:tc>
          <w:tcPr>
            <w:tcW w:w="806" w:type="dxa"/>
            <w:tcBorders>
              <w:top w:val="nil"/>
              <w:left w:val="nil"/>
              <w:bottom w:val="single" w:sz="8" w:space="0" w:color="auto"/>
              <w:right w:val="single" w:sz="4" w:space="0" w:color="auto"/>
            </w:tcBorders>
            <w:shd w:val="clear" w:color="auto" w:fill="auto"/>
            <w:vAlign w:val="center"/>
            <w:hideMark/>
          </w:tcPr>
          <w:p w:rsidR="002C010A" w:rsidRPr="00AF7ADB" w:rsidRDefault="002C010A" w:rsidP="002C010A">
            <w:pPr>
              <w:pStyle w:val="Tableheader"/>
              <w:rPr>
                <w:lang w:val="en-PH" w:eastAsia="en-PH"/>
              </w:rPr>
            </w:pPr>
            <w:r w:rsidRPr="00AF7ADB">
              <w:rPr>
                <w:lang w:val="en-PH" w:eastAsia="en-PH"/>
              </w:rPr>
              <w:t>Year Built 1980</w:t>
            </w:r>
          </w:p>
        </w:tc>
        <w:tc>
          <w:tcPr>
            <w:tcW w:w="806" w:type="dxa"/>
            <w:tcBorders>
              <w:top w:val="nil"/>
              <w:left w:val="nil"/>
              <w:bottom w:val="single" w:sz="8" w:space="0" w:color="auto"/>
              <w:right w:val="single" w:sz="4" w:space="0" w:color="auto"/>
            </w:tcBorders>
            <w:shd w:val="clear" w:color="auto" w:fill="auto"/>
            <w:vAlign w:val="center"/>
            <w:hideMark/>
          </w:tcPr>
          <w:p w:rsidR="002C010A" w:rsidRPr="00AF7ADB" w:rsidRDefault="002C010A" w:rsidP="002C010A">
            <w:pPr>
              <w:pStyle w:val="Tableheader"/>
              <w:rPr>
                <w:lang w:val="en-PH" w:eastAsia="en-PH"/>
              </w:rPr>
            </w:pPr>
            <w:r w:rsidRPr="00AF7ADB">
              <w:rPr>
                <w:lang w:val="en-PH" w:eastAsia="en-PH"/>
              </w:rPr>
              <w:t>Year Built 1998</w:t>
            </w:r>
          </w:p>
        </w:tc>
        <w:tc>
          <w:tcPr>
            <w:tcW w:w="806" w:type="dxa"/>
            <w:tcBorders>
              <w:top w:val="nil"/>
              <w:left w:val="nil"/>
              <w:bottom w:val="single" w:sz="8" w:space="0" w:color="auto"/>
              <w:right w:val="single" w:sz="8" w:space="0" w:color="auto"/>
            </w:tcBorders>
            <w:shd w:val="clear" w:color="auto" w:fill="auto"/>
            <w:vAlign w:val="center"/>
            <w:hideMark/>
          </w:tcPr>
          <w:p w:rsidR="002C010A" w:rsidRPr="00AF7ADB" w:rsidRDefault="002C010A" w:rsidP="002C010A">
            <w:pPr>
              <w:pStyle w:val="Tableheader"/>
              <w:rPr>
                <w:lang w:val="en-PH" w:eastAsia="en-PH"/>
              </w:rPr>
            </w:pPr>
            <w:r w:rsidRPr="00AF7ADB">
              <w:rPr>
                <w:lang w:val="en-PH" w:eastAsia="en-PH"/>
              </w:rPr>
              <w:t>Year Built 2004</w:t>
            </w:r>
          </w:p>
        </w:tc>
      </w:tr>
      <w:tr w:rsidR="002C010A" w:rsidRPr="00AF7ADB" w:rsidTr="00114C76">
        <w:trPr>
          <w:trHeight w:val="198"/>
          <w:jc w:val="center"/>
        </w:trPr>
        <w:tc>
          <w:tcPr>
            <w:tcW w:w="1622" w:type="dxa"/>
            <w:vMerge w:val="restart"/>
            <w:tcBorders>
              <w:top w:val="nil"/>
              <w:left w:val="single" w:sz="8" w:space="0" w:color="auto"/>
              <w:bottom w:val="single" w:sz="8" w:space="0" w:color="000000"/>
              <w:right w:val="single" w:sz="4" w:space="0" w:color="auto"/>
            </w:tcBorders>
            <w:shd w:val="clear" w:color="auto" w:fill="auto"/>
            <w:vAlign w:val="center"/>
            <w:hideMark/>
          </w:tcPr>
          <w:p w:rsidR="002C010A" w:rsidRPr="00AF7ADB" w:rsidRDefault="002C010A" w:rsidP="002C010A">
            <w:pPr>
              <w:pStyle w:val="Tablebody-centered"/>
              <w:rPr>
                <w:lang w:val="en-PH" w:eastAsia="en-PH"/>
              </w:rPr>
            </w:pPr>
            <w:r w:rsidRPr="00AF7ADB">
              <w:rPr>
                <w:lang w:val="en-PH" w:eastAsia="en-PH"/>
              </w:rPr>
              <w:t>Manufactured Homes</w:t>
            </w: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1</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BAY</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6.474</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6.474</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870</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08</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2</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BREVARD</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6.149</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6.149</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035</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26</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3</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BREVARD</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5.213</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5.213</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969</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29</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4</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BROWARD</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9.563</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9.563</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862</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097</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5</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BROWARD</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2.939</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2.939</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103</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096</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6</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CITRUS</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9.711</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9.711</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554</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60</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7</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CLAY</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4.102</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4.102</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846</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206</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8</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COLLIER</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7.353</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7.353</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749</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01</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9</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COLUMBIA</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4.093</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4.093</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887</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217</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10</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DIXIE</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9.299</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9.299</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324</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20</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11</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DUVAL</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1.069</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1.069</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449</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31</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12</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FRANKLIN</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37.322</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37.322</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3.818</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02</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13</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GLADES</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0.117</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0.117</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503</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24</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14</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HAMILTON</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3.699</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3.699</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802</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217</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15</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HERNANDO</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6.221</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6.221</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095</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29</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16</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HILLSBOROUGH</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2.817</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2.817</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854</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45</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17</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HOLMES</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7.541</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7.541</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315</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74</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18</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INDIAN RIVER</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3.738</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3.738</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7.244</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35</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19</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JACKSON</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360</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360</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57</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97</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20</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LEE</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2.413</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2.413</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532</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13</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21</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LEON</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805</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805</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59</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82</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22</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MARION</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7.345</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7.345</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306</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78</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23</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MARTIN</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0.234</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0.234</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333</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15</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24</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MARTIN</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3.171</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3.171</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571</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05</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25</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MIAMI-DADE</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6.605</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6.605</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574</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097</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26</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MIAMI-DADE</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41.947</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41.947</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3.693</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088</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27</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MONROE</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60.077</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60.077</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369</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089</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28</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MONROE</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85.112</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85.112</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896</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28</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29</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OKALOOSA</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1.624</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1.624</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296</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06</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30</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OSCEOLA</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9.776</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9.776</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631</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67</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31</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OSCEOLA</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5.035</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5.035</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018</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34</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32</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PALM BEACH</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8.953</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8.953</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875</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099</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33</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PALM BEACH</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45.636</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45.636</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4.280</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094</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34</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PINELLAS</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3.939</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3.939</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818</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30</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35</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SAINT JOHNS</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8.311</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8.311</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203</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45</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36</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SANTA ROSA</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5.281</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5.281</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811</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18</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37</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SEMINOLE</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8.537</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8.537</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449</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70</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38</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TAYLOR</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821</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821</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38</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78</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39</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VOLUSIA</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4.127</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4.127</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754</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24</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8"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40</w:t>
            </w:r>
          </w:p>
        </w:tc>
        <w:tc>
          <w:tcPr>
            <w:tcW w:w="2145" w:type="dxa"/>
            <w:tcBorders>
              <w:top w:val="nil"/>
              <w:left w:val="single" w:sz="4" w:space="0" w:color="auto"/>
              <w:bottom w:val="single" w:sz="8"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WAKULLA</w:t>
            </w:r>
          </w:p>
        </w:tc>
        <w:tc>
          <w:tcPr>
            <w:tcW w:w="927" w:type="dxa"/>
            <w:tcBorders>
              <w:top w:val="nil"/>
              <w:left w:val="nil"/>
              <w:bottom w:val="single" w:sz="8"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6.938</w:t>
            </w:r>
          </w:p>
        </w:tc>
        <w:tc>
          <w:tcPr>
            <w:tcW w:w="927" w:type="dxa"/>
            <w:tcBorders>
              <w:top w:val="nil"/>
              <w:left w:val="nil"/>
              <w:bottom w:val="single" w:sz="8"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6.938</w:t>
            </w:r>
          </w:p>
        </w:tc>
        <w:tc>
          <w:tcPr>
            <w:tcW w:w="927" w:type="dxa"/>
            <w:tcBorders>
              <w:top w:val="nil"/>
              <w:left w:val="nil"/>
              <w:bottom w:val="single" w:sz="8"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038</w:t>
            </w:r>
          </w:p>
        </w:tc>
        <w:tc>
          <w:tcPr>
            <w:tcW w:w="806" w:type="dxa"/>
            <w:tcBorders>
              <w:top w:val="nil"/>
              <w:left w:val="nil"/>
              <w:bottom w:val="single" w:sz="8"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8"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8"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20</w:t>
            </w:r>
          </w:p>
        </w:tc>
      </w:tr>
    </w:tbl>
    <w:p w:rsidR="002055D2" w:rsidRPr="002055D2" w:rsidRDefault="002055D2" w:rsidP="002055D2"/>
    <w:p w:rsidR="002055D2" w:rsidRDefault="002055D2">
      <w:pPr>
        <w:jc w:val="left"/>
      </w:pPr>
    </w:p>
    <w:p w:rsidR="002C010A" w:rsidRDefault="002C010A">
      <w:pPr>
        <w:jc w:val="left"/>
      </w:pPr>
      <w:r>
        <w:br w:type="page"/>
      </w:r>
    </w:p>
    <w:tbl>
      <w:tblPr>
        <w:tblW w:w="10144" w:type="dxa"/>
        <w:jc w:val="center"/>
        <w:tblLook w:val="04A0" w:firstRow="1" w:lastRow="0" w:firstColumn="1" w:lastColumn="0" w:noHBand="0" w:noVBand="1"/>
      </w:tblPr>
      <w:tblGrid>
        <w:gridCol w:w="1682"/>
        <w:gridCol w:w="1221"/>
        <w:gridCol w:w="2225"/>
        <w:gridCol w:w="836"/>
        <w:gridCol w:w="836"/>
        <w:gridCol w:w="836"/>
        <w:gridCol w:w="836"/>
        <w:gridCol w:w="836"/>
        <w:gridCol w:w="836"/>
      </w:tblGrid>
      <w:tr w:rsidR="002C010A" w:rsidRPr="002C29EF" w:rsidTr="002C010A">
        <w:trPr>
          <w:trHeight w:val="198"/>
          <w:tblHeader/>
          <w:jc w:val="center"/>
        </w:trPr>
        <w:tc>
          <w:tcPr>
            <w:tcW w:w="505"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2C010A" w:rsidRPr="002C29EF" w:rsidRDefault="002C010A" w:rsidP="002C010A">
            <w:pPr>
              <w:pStyle w:val="Tableheader"/>
              <w:rPr>
                <w:lang w:val="en-PH" w:eastAsia="en-PH"/>
              </w:rPr>
            </w:pPr>
            <w:r w:rsidRPr="002C29EF">
              <w:rPr>
                <w:lang w:val="en-PH" w:eastAsia="en-PH"/>
              </w:rPr>
              <w:lastRenderedPageBreak/>
              <w:t>Construction / Policy</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2C010A" w:rsidRPr="002C29EF" w:rsidRDefault="002C010A" w:rsidP="002C010A">
            <w:pPr>
              <w:pStyle w:val="Tableheader"/>
              <w:rPr>
                <w:lang w:val="en-PH" w:eastAsia="en-PH"/>
              </w:rPr>
            </w:pPr>
            <w:r w:rsidRPr="002C29EF">
              <w:rPr>
                <w:lang w:val="en-PH" w:eastAsia="en-PH"/>
              </w:rPr>
              <w:t>Location</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2C010A" w:rsidRPr="002C29EF" w:rsidRDefault="002C010A" w:rsidP="002C010A">
            <w:pPr>
              <w:pStyle w:val="Tableheader"/>
              <w:rPr>
                <w:lang w:val="en-PH" w:eastAsia="en-PH"/>
              </w:rPr>
            </w:pPr>
            <w:r w:rsidRPr="002C29EF">
              <w:rPr>
                <w:lang w:val="en-PH" w:eastAsia="en-PH"/>
              </w:rPr>
              <w:t>County</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2C010A" w:rsidRPr="002C29EF" w:rsidRDefault="002C010A" w:rsidP="002C010A">
            <w:pPr>
              <w:pStyle w:val="Tableheader"/>
              <w:rPr>
                <w:lang w:val="en-PH" w:eastAsia="en-PH"/>
              </w:rPr>
            </w:pPr>
            <w:r w:rsidRPr="002C29EF">
              <w:rPr>
                <w:lang w:val="en-PH" w:eastAsia="en-PH"/>
              </w:rPr>
              <w:t>Hurricane Loss Cost per Year Built</w:t>
            </w:r>
          </w:p>
        </w:tc>
        <w:tc>
          <w:tcPr>
            <w:tcW w:w="505" w:type="dxa"/>
            <w:gridSpan w:val="3"/>
            <w:tcBorders>
              <w:top w:val="single" w:sz="8" w:space="0" w:color="auto"/>
              <w:left w:val="nil"/>
              <w:bottom w:val="single" w:sz="4" w:space="0" w:color="auto"/>
              <w:right w:val="single" w:sz="8" w:space="0" w:color="000000"/>
            </w:tcBorders>
            <w:shd w:val="clear" w:color="auto" w:fill="auto"/>
            <w:noWrap/>
            <w:vAlign w:val="center"/>
            <w:hideMark/>
          </w:tcPr>
          <w:p w:rsidR="002C010A" w:rsidRPr="002C29EF" w:rsidRDefault="002C010A" w:rsidP="002C010A">
            <w:pPr>
              <w:pStyle w:val="Tableheader"/>
              <w:rPr>
                <w:lang w:val="en-PH" w:eastAsia="en-PH"/>
              </w:rPr>
            </w:pPr>
            <w:r w:rsidRPr="002C29EF">
              <w:rPr>
                <w:lang w:val="en-PH" w:eastAsia="en-PH"/>
              </w:rPr>
              <w:t>Ratios Relative to 1980 Year Built</w:t>
            </w:r>
          </w:p>
        </w:tc>
      </w:tr>
      <w:tr w:rsidR="002C010A" w:rsidRPr="002C29EF" w:rsidTr="002C010A">
        <w:trPr>
          <w:trHeight w:val="198"/>
          <w:tblHeader/>
          <w:jc w:val="center"/>
        </w:trPr>
        <w:tc>
          <w:tcPr>
            <w:tcW w:w="505" w:type="dxa"/>
            <w:vMerge/>
            <w:tcBorders>
              <w:top w:val="single" w:sz="8" w:space="0" w:color="auto"/>
              <w:left w:val="single" w:sz="8" w:space="0" w:color="auto"/>
              <w:bottom w:val="single" w:sz="8" w:space="0" w:color="000000"/>
              <w:right w:val="single" w:sz="4" w:space="0" w:color="auto"/>
            </w:tcBorders>
            <w:vAlign w:val="center"/>
            <w:hideMark/>
          </w:tcPr>
          <w:p w:rsidR="002C010A" w:rsidRPr="002C29EF" w:rsidRDefault="002C010A" w:rsidP="002C010A">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2C010A" w:rsidRPr="002C29EF" w:rsidRDefault="002C010A" w:rsidP="002C010A">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2C010A" w:rsidRPr="002C29EF" w:rsidRDefault="002C010A" w:rsidP="002C010A">
            <w:pPr>
              <w:pStyle w:val="Tableheader"/>
              <w:rPr>
                <w:lang w:val="en-PH" w:eastAsia="en-PH"/>
              </w:rPr>
            </w:pPr>
          </w:p>
        </w:tc>
        <w:tc>
          <w:tcPr>
            <w:tcW w:w="505" w:type="dxa"/>
            <w:tcBorders>
              <w:top w:val="nil"/>
              <w:left w:val="nil"/>
              <w:bottom w:val="single" w:sz="8" w:space="0" w:color="auto"/>
              <w:right w:val="single" w:sz="4" w:space="0" w:color="auto"/>
            </w:tcBorders>
            <w:shd w:val="clear" w:color="auto" w:fill="auto"/>
            <w:vAlign w:val="center"/>
            <w:hideMark/>
          </w:tcPr>
          <w:p w:rsidR="002C010A" w:rsidRPr="002C29EF" w:rsidRDefault="002C010A" w:rsidP="002C010A">
            <w:pPr>
              <w:pStyle w:val="Tableheader"/>
              <w:rPr>
                <w:lang w:val="en-PH" w:eastAsia="en-PH"/>
              </w:rPr>
            </w:pPr>
            <w:r w:rsidRPr="002C29EF">
              <w:rPr>
                <w:lang w:val="en-PH" w:eastAsia="en-PH"/>
              </w:rPr>
              <w:t>Year Built 1980</w:t>
            </w:r>
          </w:p>
        </w:tc>
        <w:tc>
          <w:tcPr>
            <w:tcW w:w="505" w:type="dxa"/>
            <w:tcBorders>
              <w:top w:val="nil"/>
              <w:left w:val="nil"/>
              <w:bottom w:val="single" w:sz="8" w:space="0" w:color="auto"/>
              <w:right w:val="single" w:sz="4" w:space="0" w:color="auto"/>
            </w:tcBorders>
            <w:shd w:val="clear" w:color="auto" w:fill="auto"/>
            <w:vAlign w:val="center"/>
            <w:hideMark/>
          </w:tcPr>
          <w:p w:rsidR="002C010A" w:rsidRPr="002C29EF" w:rsidRDefault="002C010A" w:rsidP="002C010A">
            <w:pPr>
              <w:pStyle w:val="Tableheader"/>
              <w:rPr>
                <w:lang w:val="en-PH" w:eastAsia="en-PH"/>
              </w:rPr>
            </w:pPr>
            <w:r w:rsidRPr="002C29EF">
              <w:rPr>
                <w:lang w:val="en-PH" w:eastAsia="en-PH"/>
              </w:rPr>
              <w:t>Year Built 1998</w:t>
            </w:r>
          </w:p>
        </w:tc>
        <w:tc>
          <w:tcPr>
            <w:tcW w:w="505" w:type="dxa"/>
            <w:tcBorders>
              <w:top w:val="nil"/>
              <w:left w:val="nil"/>
              <w:bottom w:val="single" w:sz="8" w:space="0" w:color="auto"/>
              <w:right w:val="single" w:sz="8" w:space="0" w:color="auto"/>
            </w:tcBorders>
            <w:shd w:val="clear" w:color="auto" w:fill="auto"/>
            <w:vAlign w:val="center"/>
            <w:hideMark/>
          </w:tcPr>
          <w:p w:rsidR="002C010A" w:rsidRPr="002C29EF" w:rsidRDefault="002C010A" w:rsidP="002C010A">
            <w:pPr>
              <w:pStyle w:val="Tableheader"/>
              <w:rPr>
                <w:lang w:val="en-PH" w:eastAsia="en-PH"/>
              </w:rPr>
            </w:pPr>
            <w:r w:rsidRPr="002C29EF">
              <w:rPr>
                <w:lang w:val="en-PH" w:eastAsia="en-PH"/>
              </w:rPr>
              <w:t>Year Built 2004</w:t>
            </w:r>
          </w:p>
        </w:tc>
        <w:tc>
          <w:tcPr>
            <w:tcW w:w="505" w:type="dxa"/>
            <w:tcBorders>
              <w:top w:val="nil"/>
              <w:left w:val="nil"/>
              <w:bottom w:val="single" w:sz="8" w:space="0" w:color="auto"/>
              <w:right w:val="single" w:sz="4" w:space="0" w:color="auto"/>
            </w:tcBorders>
            <w:shd w:val="clear" w:color="auto" w:fill="auto"/>
            <w:vAlign w:val="center"/>
            <w:hideMark/>
          </w:tcPr>
          <w:p w:rsidR="002C010A" w:rsidRPr="002C29EF" w:rsidRDefault="002C010A" w:rsidP="002C010A">
            <w:pPr>
              <w:pStyle w:val="Tableheader"/>
              <w:rPr>
                <w:lang w:val="en-PH" w:eastAsia="en-PH"/>
              </w:rPr>
            </w:pPr>
            <w:r w:rsidRPr="002C29EF">
              <w:rPr>
                <w:lang w:val="en-PH" w:eastAsia="en-PH"/>
              </w:rPr>
              <w:t>Year Built 1980</w:t>
            </w:r>
          </w:p>
        </w:tc>
        <w:tc>
          <w:tcPr>
            <w:tcW w:w="505" w:type="dxa"/>
            <w:tcBorders>
              <w:top w:val="nil"/>
              <w:left w:val="nil"/>
              <w:bottom w:val="single" w:sz="8" w:space="0" w:color="auto"/>
              <w:right w:val="single" w:sz="4" w:space="0" w:color="auto"/>
            </w:tcBorders>
            <w:shd w:val="clear" w:color="auto" w:fill="auto"/>
            <w:vAlign w:val="center"/>
            <w:hideMark/>
          </w:tcPr>
          <w:p w:rsidR="002C010A" w:rsidRPr="002C29EF" w:rsidRDefault="002C010A" w:rsidP="002C010A">
            <w:pPr>
              <w:pStyle w:val="Tableheader"/>
              <w:rPr>
                <w:lang w:val="en-PH" w:eastAsia="en-PH"/>
              </w:rPr>
            </w:pPr>
            <w:r w:rsidRPr="002C29EF">
              <w:rPr>
                <w:lang w:val="en-PH" w:eastAsia="en-PH"/>
              </w:rPr>
              <w:t>Year Built 1998</w:t>
            </w:r>
          </w:p>
        </w:tc>
        <w:tc>
          <w:tcPr>
            <w:tcW w:w="505" w:type="dxa"/>
            <w:tcBorders>
              <w:top w:val="nil"/>
              <w:left w:val="nil"/>
              <w:bottom w:val="single" w:sz="8" w:space="0" w:color="auto"/>
              <w:right w:val="single" w:sz="8" w:space="0" w:color="auto"/>
            </w:tcBorders>
            <w:shd w:val="clear" w:color="auto" w:fill="auto"/>
            <w:vAlign w:val="center"/>
            <w:hideMark/>
          </w:tcPr>
          <w:p w:rsidR="002C010A" w:rsidRPr="002C29EF" w:rsidRDefault="002C010A" w:rsidP="002C010A">
            <w:pPr>
              <w:pStyle w:val="Tableheader"/>
              <w:rPr>
                <w:lang w:val="en-PH" w:eastAsia="en-PH"/>
              </w:rPr>
            </w:pPr>
            <w:r w:rsidRPr="002C29EF">
              <w:rPr>
                <w:lang w:val="en-PH" w:eastAsia="en-PH"/>
              </w:rPr>
              <w:t>Year Built 2004</w:t>
            </w:r>
          </w:p>
        </w:tc>
      </w:tr>
      <w:tr w:rsidR="002C010A" w:rsidRPr="002C29EF" w:rsidTr="002C010A">
        <w:trPr>
          <w:trHeight w:val="198"/>
          <w:jc w:val="center"/>
        </w:trPr>
        <w:tc>
          <w:tcPr>
            <w:tcW w:w="505" w:type="dxa"/>
            <w:vMerge w:val="restart"/>
            <w:tcBorders>
              <w:top w:val="nil"/>
              <w:left w:val="single" w:sz="8" w:space="0" w:color="auto"/>
              <w:bottom w:val="single" w:sz="8" w:space="0" w:color="000000"/>
              <w:right w:val="single" w:sz="4" w:space="0" w:color="auto"/>
            </w:tcBorders>
            <w:shd w:val="clear" w:color="auto" w:fill="auto"/>
            <w:vAlign w:val="center"/>
            <w:hideMark/>
          </w:tcPr>
          <w:p w:rsidR="002C010A" w:rsidRPr="002C29EF" w:rsidRDefault="002C010A" w:rsidP="002C010A">
            <w:pPr>
              <w:pStyle w:val="Tablebody-centered"/>
              <w:rPr>
                <w:lang w:val="en-PH" w:eastAsia="en-PH"/>
              </w:rPr>
            </w:pPr>
            <w:r w:rsidRPr="002C29EF">
              <w:rPr>
                <w:lang w:val="en-PH" w:eastAsia="en-PH"/>
              </w:rPr>
              <w:t>Frame Renters</w:t>
            </w: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BAY</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68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87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0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1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00</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80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9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4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1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26</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1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5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3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3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69</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2.17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0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0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32</w:t>
            </w:r>
          </w:p>
        </w:tc>
        <w:tc>
          <w:tcPr>
            <w:tcW w:w="505" w:type="dxa"/>
            <w:tcBorders>
              <w:top w:val="nil"/>
              <w:left w:val="nil"/>
              <w:bottom w:val="single" w:sz="4" w:space="0" w:color="auto"/>
              <w:right w:val="single" w:sz="8" w:space="0" w:color="auto"/>
            </w:tcBorders>
            <w:shd w:val="clear" w:color="000000" w:fill="D8D8D8"/>
            <w:noWrap/>
            <w:vAlign w:val="center"/>
            <w:hideMark/>
          </w:tcPr>
          <w:p w:rsidR="002C010A" w:rsidRPr="002C29EF" w:rsidRDefault="002C010A" w:rsidP="002C010A">
            <w:pPr>
              <w:pStyle w:val="Tablebody-centered"/>
              <w:rPr>
                <w:lang w:val="en-PH" w:eastAsia="en-PH"/>
              </w:rPr>
            </w:pPr>
            <w:r w:rsidRPr="002C29EF">
              <w:rPr>
                <w:lang w:val="en-PH" w:eastAsia="en-PH"/>
              </w:rPr>
              <w:t>0.233</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5.87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881</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89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50</w:t>
            </w:r>
          </w:p>
        </w:tc>
        <w:tc>
          <w:tcPr>
            <w:tcW w:w="505" w:type="dxa"/>
            <w:tcBorders>
              <w:top w:val="nil"/>
              <w:left w:val="nil"/>
              <w:bottom w:val="single" w:sz="4" w:space="0" w:color="auto"/>
              <w:right w:val="single" w:sz="8" w:space="0" w:color="auto"/>
            </w:tcBorders>
            <w:shd w:val="clear" w:color="000000" w:fill="D8D8D8"/>
            <w:noWrap/>
            <w:vAlign w:val="center"/>
            <w:hideMark/>
          </w:tcPr>
          <w:p w:rsidR="002C010A" w:rsidRPr="002C29EF" w:rsidRDefault="002C010A" w:rsidP="002C010A">
            <w:pPr>
              <w:pStyle w:val="Tablebody-centered"/>
              <w:rPr>
                <w:lang w:val="en-PH" w:eastAsia="en-PH"/>
              </w:rPr>
            </w:pPr>
            <w:r w:rsidRPr="002C29EF">
              <w:rPr>
                <w:lang w:val="en-PH" w:eastAsia="en-PH"/>
              </w:rPr>
              <w:t>0.153</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CITRUS</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5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1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6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81</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75</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CLAY</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2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6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4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51</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41</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COLLIER</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25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2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0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7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99</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COLUMBI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2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7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5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6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59</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DIXI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9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2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0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7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69</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DUVAL</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5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7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5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7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82</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FRANKLI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3.00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50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5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9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51</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GLADES</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96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61</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3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8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50</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HAMILTO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1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6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3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4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24</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HERNANDO</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4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74</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5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3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81</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HILLSBOROUGH</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0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9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2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54</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32</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HOLMES</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8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7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3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0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00</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INDIAN RIVER</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5.67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3.13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63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5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88</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JACKSO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8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1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8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5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45</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LE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9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14</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6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5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20</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LEO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0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2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8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1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04</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ARIO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6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6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2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1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09</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95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7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1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0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38</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5.04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2.68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34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31</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66</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85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5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5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46</w:t>
            </w:r>
          </w:p>
        </w:tc>
        <w:tc>
          <w:tcPr>
            <w:tcW w:w="505" w:type="dxa"/>
            <w:tcBorders>
              <w:top w:val="nil"/>
              <w:left w:val="nil"/>
              <w:bottom w:val="single" w:sz="4" w:space="0" w:color="auto"/>
              <w:right w:val="single" w:sz="8" w:space="0" w:color="auto"/>
            </w:tcBorders>
            <w:shd w:val="clear" w:color="000000" w:fill="D8D8D8"/>
            <w:noWrap/>
            <w:vAlign w:val="center"/>
            <w:hideMark/>
          </w:tcPr>
          <w:p w:rsidR="002C010A" w:rsidRPr="002C29EF" w:rsidRDefault="002C010A" w:rsidP="002C010A">
            <w:pPr>
              <w:pStyle w:val="Tablebody-centered"/>
              <w:rPr>
                <w:lang w:val="en-PH" w:eastAsia="en-PH"/>
              </w:rPr>
            </w:pPr>
            <w:r w:rsidRPr="002C29EF">
              <w:rPr>
                <w:lang w:val="en-PH" w:eastAsia="en-PH"/>
              </w:rPr>
              <w:t>0.247</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3.98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3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4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59</w:t>
            </w:r>
          </w:p>
        </w:tc>
        <w:tc>
          <w:tcPr>
            <w:tcW w:w="505" w:type="dxa"/>
            <w:tcBorders>
              <w:top w:val="nil"/>
              <w:left w:val="nil"/>
              <w:bottom w:val="single" w:sz="4" w:space="0" w:color="auto"/>
              <w:right w:val="single" w:sz="8" w:space="0" w:color="auto"/>
            </w:tcBorders>
            <w:shd w:val="clear" w:color="000000" w:fill="D8D8D8"/>
            <w:noWrap/>
            <w:vAlign w:val="center"/>
            <w:hideMark/>
          </w:tcPr>
          <w:p w:rsidR="002C010A" w:rsidRPr="002C29EF" w:rsidRDefault="002C010A" w:rsidP="002C010A">
            <w:pPr>
              <w:pStyle w:val="Tablebody-centered"/>
              <w:rPr>
                <w:lang w:val="en-PH" w:eastAsia="en-PH"/>
              </w:rPr>
            </w:pPr>
            <w:r w:rsidRPr="002C29EF">
              <w:rPr>
                <w:lang w:val="en-PH" w:eastAsia="en-PH"/>
              </w:rPr>
              <w:t>0.161</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4.07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2.19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2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4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52</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8.05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4.79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2.76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9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43</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OKALOOS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14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2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1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4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59</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6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2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7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04</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98</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4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4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4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9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63</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45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80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1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5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54</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3.18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62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81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11</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55</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PINELLAS</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1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1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2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7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30</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SAINT JOHNS</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1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7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0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5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04</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SANTA ROS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1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3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2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0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54</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SEMINOL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1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9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4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0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97</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TAYLOR</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7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1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8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7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49</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VOLUSI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7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61</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9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89</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8"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40</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WAKULLA</w:t>
            </w:r>
          </w:p>
        </w:tc>
        <w:tc>
          <w:tcPr>
            <w:tcW w:w="505" w:type="dxa"/>
            <w:tcBorders>
              <w:top w:val="nil"/>
              <w:left w:val="nil"/>
              <w:bottom w:val="single" w:sz="8"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889</w:t>
            </w:r>
          </w:p>
        </w:tc>
        <w:tc>
          <w:tcPr>
            <w:tcW w:w="505" w:type="dxa"/>
            <w:tcBorders>
              <w:top w:val="nil"/>
              <w:left w:val="nil"/>
              <w:bottom w:val="single" w:sz="8"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23</w:t>
            </w:r>
          </w:p>
        </w:tc>
        <w:tc>
          <w:tcPr>
            <w:tcW w:w="505" w:type="dxa"/>
            <w:tcBorders>
              <w:top w:val="nil"/>
              <w:left w:val="nil"/>
              <w:bottom w:val="single" w:sz="8"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55</w:t>
            </w:r>
          </w:p>
        </w:tc>
        <w:tc>
          <w:tcPr>
            <w:tcW w:w="505" w:type="dxa"/>
            <w:tcBorders>
              <w:top w:val="nil"/>
              <w:left w:val="nil"/>
              <w:bottom w:val="single" w:sz="8"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8"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89</w:t>
            </w:r>
          </w:p>
        </w:tc>
        <w:tc>
          <w:tcPr>
            <w:tcW w:w="505" w:type="dxa"/>
            <w:tcBorders>
              <w:top w:val="nil"/>
              <w:left w:val="nil"/>
              <w:bottom w:val="single" w:sz="8"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00</w:t>
            </w:r>
          </w:p>
        </w:tc>
      </w:tr>
    </w:tbl>
    <w:p w:rsidR="00A86973" w:rsidRPr="00F547EE" w:rsidRDefault="00A86973" w:rsidP="00F547EE"/>
    <w:p w:rsidR="00D63DCA" w:rsidRDefault="00D63DCA" w:rsidP="00D63DCA"/>
    <w:p w:rsidR="00D63DCA" w:rsidRDefault="00D63DCA" w:rsidP="00D63DCA"/>
    <w:p w:rsidR="002C010A" w:rsidRDefault="002C010A">
      <w:pPr>
        <w:jc w:val="left"/>
      </w:pPr>
      <w:r>
        <w:br w:type="page"/>
      </w:r>
    </w:p>
    <w:tbl>
      <w:tblPr>
        <w:tblW w:w="10144" w:type="dxa"/>
        <w:jc w:val="center"/>
        <w:tblLook w:val="04A0" w:firstRow="1" w:lastRow="0" w:firstColumn="1" w:lastColumn="0" w:noHBand="0" w:noVBand="1"/>
      </w:tblPr>
      <w:tblGrid>
        <w:gridCol w:w="1682"/>
        <w:gridCol w:w="1221"/>
        <w:gridCol w:w="2225"/>
        <w:gridCol w:w="836"/>
        <w:gridCol w:w="836"/>
        <w:gridCol w:w="836"/>
        <w:gridCol w:w="836"/>
        <w:gridCol w:w="836"/>
        <w:gridCol w:w="836"/>
      </w:tblGrid>
      <w:tr w:rsidR="002C010A" w:rsidRPr="002C29EF" w:rsidTr="002C010A">
        <w:trPr>
          <w:trHeight w:val="198"/>
          <w:tblHeader/>
          <w:jc w:val="center"/>
        </w:trPr>
        <w:tc>
          <w:tcPr>
            <w:tcW w:w="505"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2C010A" w:rsidRPr="002C29EF" w:rsidRDefault="002C010A" w:rsidP="002C010A">
            <w:pPr>
              <w:pStyle w:val="Tableheader"/>
              <w:rPr>
                <w:lang w:val="en-PH" w:eastAsia="en-PH"/>
              </w:rPr>
            </w:pPr>
            <w:r w:rsidRPr="002C29EF">
              <w:rPr>
                <w:lang w:val="en-PH" w:eastAsia="en-PH"/>
              </w:rPr>
              <w:lastRenderedPageBreak/>
              <w:t>Construction / Policy</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2C010A" w:rsidRPr="002C29EF" w:rsidRDefault="002C010A" w:rsidP="002C010A">
            <w:pPr>
              <w:pStyle w:val="Tableheader"/>
              <w:rPr>
                <w:lang w:val="en-PH" w:eastAsia="en-PH"/>
              </w:rPr>
            </w:pPr>
            <w:r w:rsidRPr="002C29EF">
              <w:rPr>
                <w:lang w:val="en-PH" w:eastAsia="en-PH"/>
              </w:rPr>
              <w:t>Location</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2C010A" w:rsidRPr="002C29EF" w:rsidRDefault="002C010A" w:rsidP="002C010A">
            <w:pPr>
              <w:pStyle w:val="Tableheader"/>
              <w:rPr>
                <w:lang w:val="en-PH" w:eastAsia="en-PH"/>
              </w:rPr>
            </w:pPr>
            <w:r w:rsidRPr="002C29EF">
              <w:rPr>
                <w:lang w:val="en-PH" w:eastAsia="en-PH"/>
              </w:rPr>
              <w:t>County</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2C010A" w:rsidRPr="002C29EF" w:rsidRDefault="002C010A" w:rsidP="002C010A">
            <w:pPr>
              <w:pStyle w:val="Tableheader"/>
              <w:rPr>
                <w:lang w:val="en-PH" w:eastAsia="en-PH"/>
              </w:rPr>
            </w:pPr>
            <w:r w:rsidRPr="002C29EF">
              <w:rPr>
                <w:lang w:val="en-PH" w:eastAsia="en-PH"/>
              </w:rPr>
              <w:t>Hurricane Loss Cost per Year Built</w:t>
            </w:r>
          </w:p>
        </w:tc>
        <w:tc>
          <w:tcPr>
            <w:tcW w:w="505" w:type="dxa"/>
            <w:gridSpan w:val="3"/>
            <w:tcBorders>
              <w:top w:val="single" w:sz="8" w:space="0" w:color="auto"/>
              <w:left w:val="nil"/>
              <w:bottom w:val="single" w:sz="4" w:space="0" w:color="auto"/>
              <w:right w:val="single" w:sz="8" w:space="0" w:color="000000"/>
            </w:tcBorders>
            <w:shd w:val="clear" w:color="auto" w:fill="auto"/>
            <w:noWrap/>
            <w:vAlign w:val="center"/>
            <w:hideMark/>
          </w:tcPr>
          <w:p w:rsidR="002C010A" w:rsidRPr="002C29EF" w:rsidRDefault="002C010A" w:rsidP="002C010A">
            <w:pPr>
              <w:pStyle w:val="Tableheader"/>
              <w:rPr>
                <w:lang w:val="en-PH" w:eastAsia="en-PH"/>
              </w:rPr>
            </w:pPr>
            <w:r w:rsidRPr="002C29EF">
              <w:rPr>
                <w:lang w:val="en-PH" w:eastAsia="en-PH"/>
              </w:rPr>
              <w:t>Ratios Relative to 1980 Year Built</w:t>
            </w:r>
          </w:p>
        </w:tc>
      </w:tr>
      <w:tr w:rsidR="002C010A" w:rsidRPr="002C29EF" w:rsidTr="002C010A">
        <w:trPr>
          <w:trHeight w:val="198"/>
          <w:tblHeader/>
          <w:jc w:val="center"/>
        </w:trPr>
        <w:tc>
          <w:tcPr>
            <w:tcW w:w="505" w:type="dxa"/>
            <w:vMerge/>
            <w:tcBorders>
              <w:top w:val="single" w:sz="8" w:space="0" w:color="auto"/>
              <w:left w:val="single" w:sz="8" w:space="0" w:color="auto"/>
              <w:bottom w:val="single" w:sz="8" w:space="0" w:color="000000"/>
              <w:right w:val="single" w:sz="4" w:space="0" w:color="auto"/>
            </w:tcBorders>
            <w:vAlign w:val="center"/>
            <w:hideMark/>
          </w:tcPr>
          <w:p w:rsidR="002C010A" w:rsidRPr="002C29EF" w:rsidRDefault="002C010A" w:rsidP="002C010A">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2C010A" w:rsidRPr="002C29EF" w:rsidRDefault="002C010A" w:rsidP="002C010A">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2C010A" w:rsidRPr="002C29EF" w:rsidRDefault="002C010A" w:rsidP="002C010A">
            <w:pPr>
              <w:pStyle w:val="Tableheader"/>
              <w:rPr>
                <w:lang w:val="en-PH" w:eastAsia="en-PH"/>
              </w:rPr>
            </w:pPr>
          </w:p>
        </w:tc>
        <w:tc>
          <w:tcPr>
            <w:tcW w:w="505" w:type="dxa"/>
            <w:tcBorders>
              <w:top w:val="nil"/>
              <w:left w:val="nil"/>
              <w:bottom w:val="single" w:sz="8" w:space="0" w:color="auto"/>
              <w:right w:val="single" w:sz="4" w:space="0" w:color="auto"/>
            </w:tcBorders>
            <w:shd w:val="clear" w:color="auto" w:fill="auto"/>
            <w:vAlign w:val="center"/>
            <w:hideMark/>
          </w:tcPr>
          <w:p w:rsidR="002C010A" w:rsidRPr="002C29EF" w:rsidRDefault="002C010A" w:rsidP="002C010A">
            <w:pPr>
              <w:pStyle w:val="Tableheader"/>
              <w:rPr>
                <w:lang w:val="en-PH" w:eastAsia="en-PH"/>
              </w:rPr>
            </w:pPr>
            <w:r w:rsidRPr="002C29EF">
              <w:rPr>
                <w:lang w:val="en-PH" w:eastAsia="en-PH"/>
              </w:rPr>
              <w:t>Year Built 1980</w:t>
            </w:r>
          </w:p>
        </w:tc>
        <w:tc>
          <w:tcPr>
            <w:tcW w:w="505" w:type="dxa"/>
            <w:tcBorders>
              <w:top w:val="nil"/>
              <w:left w:val="nil"/>
              <w:bottom w:val="single" w:sz="8" w:space="0" w:color="auto"/>
              <w:right w:val="single" w:sz="4" w:space="0" w:color="auto"/>
            </w:tcBorders>
            <w:shd w:val="clear" w:color="auto" w:fill="auto"/>
            <w:vAlign w:val="center"/>
            <w:hideMark/>
          </w:tcPr>
          <w:p w:rsidR="002C010A" w:rsidRPr="002C29EF" w:rsidRDefault="002C010A" w:rsidP="002C010A">
            <w:pPr>
              <w:pStyle w:val="Tableheader"/>
              <w:rPr>
                <w:lang w:val="en-PH" w:eastAsia="en-PH"/>
              </w:rPr>
            </w:pPr>
            <w:r w:rsidRPr="002C29EF">
              <w:rPr>
                <w:lang w:val="en-PH" w:eastAsia="en-PH"/>
              </w:rPr>
              <w:t>Year Built 1998</w:t>
            </w:r>
          </w:p>
        </w:tc>
        <w:tc>
          <w:tcPr>
            <w:tcW w:w="505" w:type="dxa"/>
            <w:tcBorders>
              <w:top w:val="nil"/>
              <w:left w:val="nil"/>
              <w:bottom w:val="single" w:sz="8" w:space="0" w:color="auto"/>
              <w:right w:val="single" w:sz="8" w:space="0" w:color="auto"/>
            </w:tcBorders>
            <w:shd w:val="clear" w:color="auto" w:fill="auto"/>
            <w:vAlign w:val="center"/>
            <w:hideMark/>
          </w:tcPr>
          <w:p w:rsidR="002C010A" w:rsidRPr="002C29EF" w:rsidRDefault="002C010A" w:rsidP="002C010A">
            <w:pPr>
              <w:pStyle w:val="Tableheader"/>
              <w:rPr>
                <w:lang w:val="en-PH" w:eastAsia="en-PH"/>
              </w:rPr>
            </w:pPr>
            <w:r w:rsidRPr="002C29EF">
              <w:rPr>
                <w:lang w:val="en-PH" w:eastAsia="en-PH"/>
              </w:rPr>
              <w:t>Year Built 2004</w:t>
            </w:r>
          </w:p>
        </w:tc>
        <w:tc>
          <w:tcPr>
            <w:tcW w:w="505" w:type="dxa"/>
            <w:tcBorders>
              <w:top w:val="nil"/>
              <w:left w:val="nil"/>
              <w:bottom w:val="single" w:sz="8" w:space="0" w:color="auto"/>
              <w:right w:val="single" w:sz="4" w:space="0" w:color="auto"/>
            </w:tcBorders>
            <w:shd w:val="clear" w:color="auto" w:fill="auto"/>
            <w:vAlign w:val="center"/>
            <w:hideMark/>
          </w:tcPr>
          <w:p w:rsidR="002C010A" w:rsidRPr="002C29EF" w:rsidRDefault="002C010A" w:rsidP="002C010A">
            <w:pPr>
              <w:pStyle w:val="Tableheader"/>
              <w:rPr>
                <w:lang w:val="en-PH" w:eastAsia="en-PH"/>
              </w:rPr>
            </w:pPr>
            <w:r w:rsidRPr="002C29EF">
              <w:rPr>
                <w:lang w:val="en-PH" w:eastAsia="en-PH"/>
              </w:rPr>
              <w:t>Year Built 1980</w:t>
            </w:r>
          </w:p>
        </w:tc>
        <w:tc>
          <w:tcPr>
            <w:tcW w:w="505" w:type="dxa"/>
            <w:tcBorders>
              <w:top w:val="nil"/>
              <w:left w:val="nil"/>
              <w:bottom w:val="single" w:sz="8" w:space="0" w:color="auto"/>
              <w:right w:val="single" w:sz="4" w:space="0" w:color="auto"/>
            </w:tcBorders>
            <w:shd w:val="clear" w:color="auto" w:fill="auto"/>
            <w:vAlign w:val="center"/>
            <w:hideMark/>
          </w:tcPr>
          <w:p w:rsidR="002C010A" w:rsidRPr="002C29EF" w:rsidRDefault="002C010A" w:rsidP="002C010A">
            <w:pPr>
              <w:pStyle w:val="Tableheader"/>
              <w:rPr>
                <w:lang w:val="en-PH" w:eastAsia="en-PH"/>
              </w:rPr>
            </w:pPr>
            <w:r w:rsidRPr="002C29EF">
              <w:rPr>
                <w:lang w:val="en-PH" w:eastAsia="en-PH"/>
              </w:rPr>
              <w:t>Year Built 1998</w:t>
            </w:r>
          </w:p>
        </w:tc>
        <w:tc>
          <w:tcPr>
            <w:tcW w:w="505" w:type="dxa"/>
            <w:tcBorders>
              <w:top w:val="nil"/>
              <w:left w:val="nil"/>
              <w:bottom w:val="single" w:sz="8" w:space="0" w:color="auto"/>
              <w:right w:val="single" w:sz="8" w:space="0" w:color="auto"/>
            </w:tcBorders>
            <w:shd w:val="clear" w:color="auto" w:fill="auto"/>
            <w:vAlign w:val="center"/>
            <w:hideMark/>
          </w:tcPr>
          <w:p w:rsidR="002C010A" w:rsidRPr="002C29EF" w:rsidRDefault="002C010A" w:rsidP="002C010A">
            <w:pPr>
              <w:pStyle w:val="Tableheader"/>
              <w:rPr>
                <w:lang w:val="en-PH" w:eastAsia="en-PH"/>
              </w:rPr>
            </w:pPr>
            <w:r w:rsidRPr="002C29EF">
              <w:rPr>
                <w:lang w:val="en-PH" w:eastAsia="en-PH"/>
              </w:rPr>
              <w:t>Year Built 2004</w:t>
            </w:r>
          </w:p>
        </w:tc>
      </w:tr>
      <w:tr w:rsidR="002C010A" w:rsidRPr="002C29EF" w:rsidTr="002C010A">
        <w:trPr>
          <w:trHeight w:val="198"/>
          <w:jc w:val="center"/>
        </w:trPr>
        <w:tc>
          <w:tcPr>
            <w:tcW w:w="505" w:type="dxa"/>
            <w:vMerge w:val="restart"/>
            <w:tcBorders>
              <w:top w:val="nil"/>
              <w:left w:val="single" w:sz="8" w:space="0" w:color="auto"/>
              <w:bottom w:val="single" w:sz="8" w:space="0" w:color="000000"/>
              <w:right w:val="single" w:sz="4" w:space="0" w:color="auto"/>
            </w:tcBorders>
            <w:shd w:val="clear" w:color="auto" w:fill="auto"/>
            <w:vAlign w:val="center"/>
            <w:hideMark/>
          </w:tcPr>
          <w:p w:rsidR="002C010A" w:rsidRPr="002C29EF" w:rsidRDefault="002C010A" w:rsidP="002C010A">
            <w:pPr>
              <w:pStyle w:val="Tablebody-centered"/>
              <w:rPr>
                <w:lang w:val="en-PH" w:eastAsia="en-PH"/>
              </w:rPr>
            </w:pPr>
            <w:r w:rsidRPr="002C29EF">
              <w:rPr>
                <w:lang w:val="en-PH" w:eastAsia="en-PH"/>
              </w:rPr>
              <w:t>Masonry Renters</w:t>
            </w: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BAY</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55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80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6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2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97</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8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8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3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1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22</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9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4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2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3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63</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2.13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84</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8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27</w:t>
            </w:r>
          </w:p>
        </w:tc>
        <w:tc>
          <w:tcPr>
            <w:tcW w:w="505" w:type="dxa"/>
            <w:tcBorders>
              <w:top w:val="nil"/>
              <w:left w:val="nil"/>
              <w:bottom w:val="single" w:sz="4" w:space="0" w:color="auto"/>
              <w:right w:val="single" w:sz="8" w:space="0" w:color="auto"/>
            </w:tcBorders>
            <w:shd w:val="clear" w:color="000000" w:fill="D8D8D8"/>
            <w:noWrap/>
            <w:vAlign w:val="center"/>
            <w:hideMark/>
          </w:tcPr>
          <w:p w:rsidR="002C010A" w:rsidRPr="002C29EF" w:rsidRDefault="002C010A" w:rsidP="002C010A">
            <w:pPr>
              <w:pStyle w:val="Tablebody-centered"/>
              <w:rPr>
                <w:lang w:val="en-PH" w:eastAsia="en-PH"/>
              </w:rPr>
            </w:pPr>
            <w:r w:rsidRPr="002C29EF">
              <w:rPr>
                <w:lang w:val="en-PH" w:eastAsia="en-PH"/>
              </w:rPr>
              <w:t>0.228</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5.63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3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4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30</w:t>
            </w:r>
          </w:p>
        </w:tc>
        <w:tc>
          <w:tcPr>
            <w:tcW w:w="505" w:type="dxa"/>
            <w:tcBorders>
              <w:top w:val="nil"/>
              <w:left w:val="nil"/>
              <w:bottom w:val="single" w:sz="4" w:space="0" w:color="auto"/>
              <w:right w:val="single" w:sz="8" w:space="0" w:color="auto"/>
            </w:tcBorders>
            <w:shd w:val="clear" w:color="000000" w:fill="D8D8D8"/>
            <w:noWrap/>
            <w:vAlign w:val="center"/>
            <w:hideMark/>
          </w:tcPr>
          <w:p w:rsidR="002C010A" w:rsidRPr="002C29EF" w:rsidRDefault="002C010A" w:rsidP="002C010A">
            <w:pPr>
              <w:pStyle w:val="Tablebody-centered"/>
              <w:rPr>
                <w:lang w:val="en-PH" w:eastAsia="en-PH"/>
              </w:rPr>
            </w:pPr>
            <w:r w:rsidRPr="002C29EF">
              <w:rPr>
                <w:lang w:val="en-PH" w:eastAsia="en-PH"/>
              </w:rPr>
              <w:t>0.132</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CITRUS</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4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0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5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7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68</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CLAY</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0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51</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3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5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60</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COLLIER</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23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1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8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7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93</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COLUMBI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0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5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3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7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81</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DIXI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1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8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7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7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67</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DUVAL</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0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4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2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7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81</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FRANKLI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2.71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35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6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01</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44</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GLADES</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94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4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1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8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42</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HAMILTO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9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4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2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4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39</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HERNANDO</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2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61</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4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3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75</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HILLSBOROUGH</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9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8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1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4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24</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HOLMES</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5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4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1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0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12</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INDIAN RIVER</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5.03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2.78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34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5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67</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JACKSO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5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9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7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5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63</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LE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7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0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4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5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14</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LEO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7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9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7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14</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18</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ARIO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5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5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1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1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00</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93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6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0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0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32</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4.54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2.36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7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2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37</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83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4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4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41</w:t>
            </w:r>
          </w:p>
        </w:tc>
        <w:tc>
          <w:tcPr>
            <w:tcW w:w="505" w:type="dxa"/>
            <w:tcBorders>
              <w:top w:val="nil"/>
              <w:left w:val="nil"/>
              <w:bottom w:val="single" w:sz="4" w:space="0" w:color="auto"/>
              <w:right w:val="single" w:sz="8" w:space="0" w:color="auto"/>
            </w:tcBorders>
            <w:shd w:val="clear" w:color="000000" w:fill="D8D8D8"/>
            <w:noWrap/>
            <w:vAlign w:val="center"/>
            <w:hideMark/>
          </w:tcPr>
          <w:p w:rsidR="002C010A" w:rsidRPr="002C29EF" w:rsidRDefault="002C010A" w:rsidP="002C010A">
            <w:pPr>
              <w:pStyle w:val="Tablebody-centered"/>
              <w:rPr>
                <w:lang w:val="en-PH" w:eastAsia="en-PH"/>
              </w:rPr>
            </w:pPr>
            <w:r w:rsidRPr="002C29EF">
              <w:rPr>
                <w:lang w:val="en-PH" w:eastAsia="en-PH"/>
              </w:rPr>
              <w:t>0.241</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3.86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7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8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49</w:t>
            </w:r>
          </w:p>
        </w:tc>
        <w:tc>
          <w:tcPr>
            <w:tcW w:w="505" w:type="dxa"/>
            <w:tcBorders>
              <w:top w:val="nil"/>
              <w:left w:val="nil"/>
              <w:bottom w:val="single" w:sz="4" w:space="0" w:color="auto"/>
              <w:right w:val="single" w:sz="8" w:space="0" w:color="auto"/>
            </w:tcBorders>
            <w:shd w:val="clear" w:color="000000" w:fill="D8D8D8"/>
            <w:noWrap/>
            <w:vAlign w:val="center"/>
            <w:hideMark/>
          </w:tcPr>
          <w:p w:rsidR="002C010A" w:rsidRPr="002C29EF" w:rsidRDefault="002C010A" w:rsidP="002C010A">
            <w:pPr>
              <w:pStyle w:val="Tablebody-centered"/>
              <w:rPr>
                <w:lang w:val="en-PH" w:eastAsia="en-PH"/>
              </w:rPr>
            </w:pPr>
            <w:r w:rsidRPr="002C29EF">
              <w:rPr>
                <w:lang w:val="en-PH" w:eastAsia="en-PH"/>
              </w:rPr>
              <w:t>0.151</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3.78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2.03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80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3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13</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7.07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4.09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79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8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54</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OKALOOS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6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7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8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41</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58</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5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1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6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9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89</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3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3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3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9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56</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42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94</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9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5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51</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2.99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55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6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1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54</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PINELLAS</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0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0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1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7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22</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SAINT JOHNS</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8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5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9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5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08</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SANTA ROS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6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9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0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9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54</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SEMINOL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0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84</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3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0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88</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TAYLOR</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5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9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6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7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67</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VOLUSI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4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4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8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01</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87</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8"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40</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WAKULLA</w:t>
            </w:r>
          </w:p>
        </w:tc>
        <w:tc>
          <w:tcPr>
            <w:tcW w:w="505" w:type="dxa"/>
            <w:tcBorders>
              <w:top w:val="nil"/>
              <w:left w:val="nil"/>
              <w:bottom w:val="single" w:sz="8"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832</w:t>
            </w:r>
          </w:p>
        </w:tc>
        <w:tc>
          <w:tcPr>
            <w:tcW w:w="505" w:type="dxa"/>
            <w:tcBorders>
              <w:top w:val="nil"/>
              <w:left w:val="nil"/>
              <w:bottom w:val="single" w:sz="8"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86</w:t>
            </w:r>
          </w:p>
        </w:tc>
        <w:tc>
          <w:tcPr>
            <w:tcW w:w="505" w:type="dxa"/>
            <w:tcBorders>
              <w:top w:val="nil"/>
              <w:left w:val="nil"/>
              <w:bottom w:val="single" w:sz="8"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31</w:t>
            </w:r>
          </w:p>
        </w:tc>
        <w:tc>
          <w:tcPr>
            <w:tcW w:w="505" w:type="dxa"/>
            <w:tcBorders>
              <w:top w:val="nil"/>
              <w:left w:val="nil"/>
              <w:bottom w:val="single" w:sz="8"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8"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84</w:t>
            </w:r>
          </w:p>
        </w:tc>
        <w:tc>
          <w:tcPr>
            <w:tcW w:w="505" w:type="dxa"/>
            <w:tcBorders>
              <w:top w:val="nil"/>
              <w:left w:val="nil"/>
              <w:bottom w:val="single" w:sz="8"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97</w:t>
            </w:r>
          </w:p>
        </w:tc>
      </w:tr>
    </w:tbl>
    <w:p w:rsidR="002C010A" w:rsidRDefault="002C010A">
      <w:pPr>
        <w:jc w:val="left"/>
      </w:pPr>
      <w:r>
        <w:br w:type="page"/>
      </w:r>
    </w:p>
    <w:p w:rsidR="002C010A" w:rsidRDefault="002C010A">
      <w:pPr>
        <w:jc w:val="left"/>
        <w:rPr>
          <w:sz w:val="20"/>
        </w:rPr>
      </w:pPr>
    </w:p>
    <w:tbl>
      <w:tblPr>
        <w:tblW w:w="10144" w:type="dxa"/>
        <w:jc w:val="center"/>
        <w:tblLook w:val="04A0" w:firstRow="1" w:lastRow="0" w:firstColumn="1" w:lastColumn="0" w:noHBand="0" w:noVBand="1"/>
      </w:tblPr>
      <w:tblGrid>
        <w:gridCol w:w="1682"/>
        <w:gridCol w:w="1221"/>
        <w:gridCol w:w="2225"/>
        <w:gridCol w:w="836"/>
        <w:gridCol w:w="836"/>
        <w:gridCol w:w="836"/>
        <w:gridCol w:w="836"/>
        <w:gridCol w:w="836"/>
        <w:gridCol w:w="836"/>
      </w:tblGrid>
      <w:tr w:rsidR="002C010A" w:rsidRPr="009D5074" w:rsidTr="002C010A">
        <w:trPr>
          <w:trHeight w:val="198"/>
          <w:tblHeader/>
          <w:jc w:val="center"/>
        </w:trPr>
        <w:tc>
          <w:tcPr>
            <w:tcW w:w="505"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2C010A" w:rsidRPr="009D5074" w:rsidRDefault="002C010A" w:rsidP="002C010A">
            <w:pPr>
              <w:pStyle w:val="Tableheader"/>
              <w:rPr>
                <w:lang w:val="en-PH" w:eastAsia="en-PH"/>
              </w:rPr>
            </w:pPr>
            <w:r w:rsidRPr="009D5074">
              <w:rPr>
                <w:lang w:val="en-PH" w:eastAsia="en-PH"/>
              </w:rPr>
              <w:t>Construction / Policy</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2C010A" w:rsidRPr="009D5074" w:rsidRDefault="002C010A" w:rsidP="002C010A">
            <w:pPr>
              <w:pStyle w:val="Tableheader"/>
              <w:rPr>
                <w:lang w:val="en-PH" w:eastAsia="en-PH"/>
              </w:rPr>
            </w:pPr>
            <w:r w:rsidRPr="009D5074">
              <w:rPr>
                <w:lang w:val="en-PH" w:eastAsia="en-PH"/>
              </w:rPr>
              <w:t>Location</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2C010A" w:rsidRPr="009D5074" w:rsidRDefault="002C010A" w:rsidP="002C010A">
            <w:pPr>
              <w:pStyle w:val="Tableheader"/>
              <w:rPr>
                <w:lang w:val="en-PH" w:eastAsia="en-PH"/>
              </w:rPr>
            </w:pPr>
            <w:r w:rsidRPr="009D5074">
              <w:rPr>
                <w:lang w:val="en-PH" w:eastAsia="en-PH"/>
              </w:rPr>
              <w:t>County</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2C010A" w:rsidRPr="009D5074" w:rsidRDefault="002C010A" w:rsidP="002C010A">
            <w:pPr>
              <w:pStyle w:val="Tableheader"/>
              <w:rPr>
                <w:lang w:val="en-PH" w:eastAsia="en-PH"/>
              </w:rPr>
            </w:pPr>
            <w:r w:rsidRPr="009D5074">
              <w:rPr>
                <w:lang w:val="en-PH" w:eastAsia="en-PH"/>
              </w:rPr>
              <w:t>Hurricane Loss Cost per Year Built</w:t>
            </w:r>
          </w:p>
        </w:tc>
        <w:tc>
          <w:tcPr>
            <w:tcW w:w="505" w:type="dxa"/>
            <w:gridSpan w:val="3"/>
            <w:tcBorders>
              <w:top w:val="single" w:sz="8" w:space="0" w:color="auto"/>
              <w:left w:val="nil"/>
              <w:bottom w:val="single" w:sz="4" w:space="0" w:color="auto"/>
              <w:right w:val="single" w:sz="8" w:space="0" w:color="000000"/>
            </w:tcBorders>
            <w:shd w:val="clear" w:color="auto" w:fill="auto"/>
            <w:noWrap/>
            <w:vAlign w:val="center"/>
            <w:hideMark/>
          </w:tcPr>
          <w:p w:rsidR="002C010A" w:rsidRPr="009D5074" w:rsidRDefault="002C010A" w:rsidP="002C010A">
            <w:pPr>
              <w:pStyle w:val="Tableheader"/>
              <w:rPr>
                <w:lang w:val="en-PH" w:eastAsia="en-PH"/>
              </w:rPr>
            </w:pPr>
            <w:r w:rsidRPr="009D5074">
              <w:rPr>
                <w:lang w:val="en-PH" w:eastAsia="en-PH"/>
              </w:rPr>
              <w:t>Ratios Relative to 1980 Year Built</w:t>
            </w:r>
          </w:p>
        </w:tc>
      </w:tr>
      <w:tr w:rsidR="002C010A" w:rsidRPr="009D5074" w:rsidTr="002C010A">
        <w:trPr>
          <w:trHeight w:val="198"/>
          <w:tblHeader/>
          <w:jc w:val="center"/>
        </w:trPr>
        <w:tc>
          <w:tcPr>
            <w:tcW w:w="505" w:type="dxa"/>
            <w:vMerge/>
            <w:tcBorders>
              <w:top w:val="single" w:sz="8" w:space="0" w:color="auto"/>
              <w:left w:val="single" w:sz="8" w:space="0" w:color="auto"/>
              <w:bottom w:val="single" w:sz="8" w:space="0" w:color="000000"/>
              <w:right w:val="single" w:sz="4" w:space="0" w:color="auto"/>
            </w:tcBorders>
            <w:vAlign w:val="center"/>
            <w:hideMark/>
          </w:tcPr>
          <w:p w:rsidR="002C010A" w:rsidRPr="009D5074" w:rsidRDefault="002C010A" w:rsidP="002C010A">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2C010A" w:rsidRPr="009D5074" w:rsidRDefault="002C010A" w:rsidP="002C010A">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2C010A" w:rsidRPr="009D5074" w:rsidRDefault="002C010A" w:rsidP="002C010A">
            <w:pPr>
              <w:pStyle w:val="Tableheader"/>
              <w:rPr>
                <w:lang w:val="en-PH" w:eastAsia="en-PH"/>
              </w:rPr>
            </w:pPr>
          </w:p>
        </w:tc>
        <w:tc>
          <w:tcPr>
            <w:tcW w:w="505" w:type="dxa"/>
            <w:tcBorders>
              <w:top w:val="nil"/>
              <w:left w:val="nil"/>
              <w:bottom w:val="single" w:sz="8" w:space="0" w:color="auto"/>
              <w:right w:val="single" w:sz="4" w:space="0" w:color="auto"/>
            </w:tcBorders>
            <w:shd w:val="clear" w:color="auto" w:fill="auto"/>
            <w:vAlign w:val="center"/>
            <w:hideMark/>
          </w:tcPr>
          <w:p w:rsidR="002C010A" w:rsidRPr="009D5074" w:rsidRDefault="002C010A" w:rsidP="002C010A">
            <w:pPr>
              <w:pStyle w:val="Tableheader"/>
              <w:rPr>
                <w:lang w:val="en-PH" w:eastAsia="en-PH"/>
              </w:rPr>
            </w:pPr>
            <w:r w:rsidRPr="009D5074">
              <w:rPr>
                <w:lang w:val="en-PH" w:eastAsia="en-PH"/>
              </w:rPr>
              <w:t>Year Built 1980</w:t>
            </w:r>
          </w:p>
        </w:tc>
        <w:tc>
          <w:tcPr>
            <w:tcW w:w="505" w:type="dxa"/>
            <w:tcBorders>
              <w:top w:val="nil"/>
              <w:left w:val="nil"/>
              <w:bottom w:val="single" w:sz="8" w:space="0" w:color="auto"/>
              <w:right w:val="single" w:sz="4" w:space="0" w:color="auto"/>
            </w:tcBorders>
            <w:shd w:val="clear" w:color="auto" w:fill="auto"/>
            <w:vAlign w:val="center"/>
            <w:hideMark/>
          </w:tcPr>
          <w:p w:rsidR="002C010A" w:rsidRPr="009D5074" w:rsidRDefault="002C010A" w:rsidP="002C010A">
            <w:pPr>
              <w:pStyle w:val="Tableheader"/>
              <w:rPr>
                <w:lang w:val="en-PH" w:eastAsia="en-PH"/>
              </w:rPr>
            </w:pPr>
            <w:r w:rsidRPr="009D5074">
              <w:rPr>
                <w:lang w:val="en-PH" w:eastAsia="en-PH"/>
              </w:rPr>
              <w:t>Year Built 1998</w:t>
            </w:r>
          </w:p>
        </w:tc>
        <w:tc>
          <w:tcPr>
            <w:tcW w:w="505" w:type="dxa"/>
            <w:tcBorders>
              <w:top w:val="nil"/>
              <w:left w:val="nil"/>
              <w:bottom w:val="single" w:sz="8" w:space="0" w:color="auto"/>
              <w:right w:val="single" w:sz="8" w:space="0" w:color="auto"/>
            </w:tcBorders>
            <w:shd w:val="clear" w:color="auto" w:fill="auto"/>
            <w:vAlign w:val="center"/>
            <w:hideMark/>
          </w:tcPr>
          <w:p w:rsidR="002C010A" w:rsidRPr="009D5074" w:rsidRDefault="002C010A" w:rsidP="002C010A">
            <w:pPr>
              <w:pStyle w:val="Tableheader"/>
              <w:rPr>
                <w:lang w:val="en-PH" w:eastAsia="en-PH"/>
              </w:rPr>
            </w:pPr>
            <w:r w:rsidRPr="009D5074">
              <w:rPr>
                <w:lang w:val="en-PH" w:eastAsia="en-PH"/>
              </w:rPr>
              <w:t>Year Built 2004</w:t>
            </w:r>
          </w:p>
        </w:tc>
        <w:tc>
          <w:tcPr>
            <w:tcW w:w="505" w:type="dxa"/>
            <w:tcBorders>
              <w:top w:val="nil"/>
              <w:left w:val="nil"/>
              <w:bottom w:val="single" w:sz="8" w:space="0" w:color="auto"/>
              <w:right w:val="single" w:sz="4" w:space="0" w:color="auto"/>
            </w:tcBorders>
            <w:shd w:val="clear" w:color="auto" w:fill="auto"/>
            <w:vAlign w:val="center"/>
            <w:hideMark/>
          </w:tcPr>
          <w:p w:rsidR="002C010A" w:rsidRPr="009D5074" w:rsidRDefault="002C010A" w:rsidP="002C010A">
            <w:pPr>
              <w:pStyle w:val="Tableheader"/>
              <w:rPr>
                <w:lang w:val="en-PH" w:eastAsia="en-PH"/>
              </w:rPr>
            </w:pPr>
            <w:r w:rsidRPr="009D5074">
              <w:rPr>
                <w:lang w:val="en-PH" w:eastAsia="en-PH"/>
              </w:rPr>
              <w:t>Year Built 1980</w:t>
            </w:r>
          </w:p>
        </w:tc>
        <w:tc>
          <w:tcPr>
            <w:tcW w:w="505" w:type="dxa"/>
            <w:tcBorders>
              <w:top w:val="nil"/>
              <w:left w:val="nil"/>
              <w:bottom w:val="single" w:sz="8" w:space="0" w:color="auto"/>
              <w:right w:val="single" w:sz="4" w:space="0" w:color="auto"/>
            </w:tcBorders>
            <w:shd w:val="clear" w:color="auto" w:fill="auto"/>
            <w:vAlign w:val="center"/>
            <w:hideMark/>
          </w:tcPr>
          <w:p w:rsidR="002C010A" w:rsidRPr="009D5074" w:rsidRDefault="002C010A" w:rsidP="002C010A">
            <w:pPr>
              <w:pStyle w:val="Tableheader"/>
              <w:rPr>
                <w:lang w:val="en-PH" w:eastAsia="en-PH"/>
              </w:rPr>
            </w:pPr>
            <w:r w:rsidRPr="009D5074">
              <w:rPr>
                <w:lang w:val="en-PH" w:eastAsia="en-PH"/>
              </w:rPr>
              <w:t>Year Built 1998</w:t>
            </w:r>
          </w:p>
        </w:tc>
        <w:tc>
          <w:tcPr>
            <w:tcW w:w="505" w:type="dxa"/>
            <w:tcBorders>
              <w:top w:val="nil"/>
              <w:left w:val="nil"/>
              <w:bottom w:val="single" w:sz="8" w:space="0" w:color="auto"/>
              <w:right w:val="single" w:sz="8" w:space="0" w:color="auto"/>
            </w:tcBorders>
            <w:shd w:val="clear" w:color="auto" w:fill="auto"/>
            <w:vAlign w:val="center"/>
            <w:hideMark/>
          </w:tcPr>
          <w:p w:rsidR="002C010A" w:rsidRPr="009D5074" w:rsidRDefault="002C010A" w:rsidP="002C010A">
            <w:pPr>
              <w:pStyle w:val="Tableheader"/>
              <w:rPr>
                <w:lang w:val="en-PH" w:eastAsia="en-PH"/>
              </w:rPr>
            </w:pPr>
            <w:r w:rsidRPr="009D5074">
              <w:rPr>
                <w:lang w:val="en-PH" w:eastAsia="en-PH"/>
              </w:rPr>
              <w:t>Year Built 2004</w:t>
            </w:r>
          </w:p>
        </w:tc>
      </w:tr>
      <w:tr w:rsidR="002C010A" w:rsidRPr="009D5074" w:rsidTr="002C010A">
        <w:trPr>
          <w:trHeight w:val="198"/>
          <w:jc w:val="center"/>
        </w:trPr>
        <w:tc>
          <w:tcPr>
            <w:tcW w:w="505" w:type="dxa"/>
            <w:vMerge w:val="restart"/>
            <w:tcBorders>
              <w:top w:val="nil"/>
              <w:left w:val="single" w:sz="8" w:space="0" w:color="auto"/>
              <w:bottom w:val="single" w:sz="8" w:space="0" w:color="000000"/>
              <w:right w:val="single" w:sz="4" w:space="0" w:color="auto"/>
            </w:tcBorders>
            <w:shd w:val="clear" w:color="auto" w:fill="auto"/>
            <w:vAlign w:val="center"/>
            <w:hideMark/>
          </w:tcPr>
          <w:p w:rsidR="002C010A" w:rsidRPr="009D5074" w:rsidRDefault="002C010A" w:rsidP="002C010A">
            <w:pPr>
              <w:pStyle w:val="Tablebody-centered"/>
              <w:rPr>
                <w:lang w:val="en-PH" w:eastAsia="en-PH"/>
              </w:rPr>
            </w:pPr>
            <w:r w:rsidRPr="009D5074">
              <w:rPr>
                <w:lang w:val="en-PH" w:eastAsia="en-PH"/>
              </w:rPr>
              <w:t>Frame Condo Unit</w:t>
            </w: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BAY</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2.05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10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6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3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24</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29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8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9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0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84</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18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3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8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24</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09</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3.07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1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1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33</w:t>
            </w:r>
          </w:p>
        </w:tc>
        <w:tc>
          <w:tcPr>
            <w:tcW w:w="505" w:type="dxa"/>
            <w:tcBorders>
              <w:top w:val="nil"/>
              <w:left w:val="nil"/>
              <w:bottom w:val="single" w:sz="4" w:space="0" w:color="auto"/>
              <w:right w:val="single" w:sz="8" w:space="0" w:color="auto"/>
            </w:tcBorders>
            <w:shd w:val="clear" w:color="000000" w:fill="D8D8D8"/>
            <w:noWrap/>
            <w:vAlign w:val="center"/>
            <w:hideMark/>
          </w:tcPr>
          <w:p w:rsidR="002C010A" w:rsidRPr="009D5074" w:rsidRDefault="002C010A" w:rsidP="002C010A">
            <w:pPr>
              <w:pStyle w:val="Tablebody-centered"/>
              <w:rPr>
                <w:lang w:val="en-PH" w:eastAsia="en-PH"/>
              </w:rPr>
            </w:pPr>
            <w:r w:rsidRPr="009D5074">
              <w:rPr>
                <w:lang w:val="en-PH" w:eastAsia="en-PH"/>
              </w:rPr>
              <w:t>0.233</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7.36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17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19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160</w:t>
            </w:r>
          </w:p>
        </w:tc>
        <w:tc>
          <w:tcPr>
            <w:tcW w:w="505" w:type="dxa"/>
            <w:tcBorders>
              <w:top w:val="nil"/>
              <w:left w:val="nil"/>
              <w:bottom w:val="single" w:sz="4" w:space="0" w:color="auto"/>
              <w:right w:val="single" w:sz="8" w:space="0" w:color="auto"/>
            </w:tcBorders>
            <w:shd w:val="clear" w:color="000000" w:fill="D8D8D8"/>
            <w:noWrap/>
            <w:vAlign w:val="center"/>
            <w:hideMark/>
          </w:tcPr>
          <w:p w:rsidR="002C010A" w:rsidRPr="009D5074" w:rsidRDefault="002C010A" w:rsidP="002C010A">
            <w:pPr>
              <w:pStyle w:val="Tablebody-centered"/>
              <w:rPr>
                <w:lang w:val="en-PH" w:eastAsia="en-PH"/>
              </w:rPr>
            </w:pPr>
            <w:r w:rsidRPr="009D5074">
              <w:rPr>
                <w:lang w:val="en-PH" w:eastAsia="en-PH"/>
              </w:rPr>
              <w:t>0.163</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CITRUS</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84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3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8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3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60</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CLAY</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0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3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0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6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66</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COLLIER</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99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15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0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7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56</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COLUMBI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1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4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1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84</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85</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DIXI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35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81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3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9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97</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DUVAL</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81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9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3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0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13</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1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FRANKLI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3.56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83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96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1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70</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GLADES</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62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93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2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7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84</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1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HAMILTO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9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2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19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6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56</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HERNANDO</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24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7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1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1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14</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HILLSBOROUGH</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8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6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6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1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33</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HOLMES</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2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7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2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2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15</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1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INDIAN RIVER</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6.99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3.911</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99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5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85</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1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JACKSO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9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9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5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6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62</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2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LE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81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6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5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64</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LEO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1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01</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5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31</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27</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2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MARIO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7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4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2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61</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81</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2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56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93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9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9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80</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2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6.33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3.41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66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3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62</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2.67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4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5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43</w:t>
            </w:r>
          </w:p>
        </w:tc>
        <w:tc>
          <w:tcPr>
            <w:tcW w:w="505" w:type="dxa"/>
            <w:tcBorders>
              <w:top w:val="nil"/>
              <w:left w:val="nil"/>
              <w:bottom w:val="single" w:sz="4" w:space="0" w:color="auto"/>
              <w:right w:val="single" w:sz="8" w:space="0" w:color="auto"/>
            </w:tcBorders>
            <w:shd w:val="clear" w:color="000000" w:fill="D8D8D8"/>
            <w:noWrap/>
            <w:vAlign w:val="center"/>
            <w:hideMark/>
          </w:tcPr>
          <w:p w:rsidR="002C010A" w:rsidRPr="009D5074" w:rsidRDefault="002C010A" w:rsidP="002C010A">
            <w:pPr>
              <w:pStyle w:val="Tablebody-centered"/>
              <w:rPr>
                <w:lang w:val="en-PH" w:eastAsia="en-PH"/>
              </w:rPr>
            </w:pPr>
            <w:r w:rsidRPr="009D5074">
              <w:rPr>
                <w:lang w:val="en-PH" w:eastAsia="en-PH"/>
              </w:rPr>
              <w:t>0.243</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2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5.17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87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88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170</w:t>
            </w:r>
          </w:p>
        </w:tc>
        <w:tc>
          <w:tcPr>
            <w:tcW w:w="505" w:type="dxa"/>
            <w:tcBorders>
              <w:top w:val="nil"/>
              <w:left w:val="nil"/>
              <w:bottom w:val="single" w:sz="4" w:space="0" w:color="auto"/>
              <w:right w:val="single" w:sz="8" w:space="0" w:color="auto"/>
            </w:tcBorders>
            <w:shd w:val="clear" w:color="000000" w:fill="D8D8D8"/>
            <w:noWrap/>
            <w:vAlign w:val="center"/>
            <w:hideMark/>
          </w:tcPr>
          <w:p w:rsidR="002C010A" w:rsidRPr="009D5074" w:rsidRDefault="002C010A" w:rsidP="002C010A">
            <w:pPr>
              <w:pStyle w:val="Tablebody-centered"/>
              <w:rPr>
                <w:lang w:val="en-PH" w:eastAsia="en-PH"/>
              </w:rPr>
            </w:pPr>
            <w:r w:rsidRPr="009D5074">
              <w:rPr>
                <w:lang w:val="en-PH" w:eastAsia="en-PH"/>
              </w:rPr>
              <w:t>0.171</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5.21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2.80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31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3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52</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2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9.76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5.73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3.25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8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33</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2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OKALOOS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43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80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4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64</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84</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3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86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6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0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51</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72</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26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4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0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8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97</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3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2.23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25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3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6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27</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4.28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2.25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9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2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55</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3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PINELLAS</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6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8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7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4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42</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SAINT JOHNS</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4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6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8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7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34</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3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SANTA ROS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91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7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3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2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75</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3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SEMINOL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6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0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6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5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72</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TAYLOR</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7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9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5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8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72</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3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VOLUSI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18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0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2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9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61</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8"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40</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WAKULLA</w:t>
            </w:r>
          </w:p>
        </w:tc>
        <w:tc>
          <w:tcPr>
            <w:tcW w:w="505" w:type="dxa"/>
            <w:tcBorders>
              <w:top w:val="nil"/>
              <w:left w:val="nil"/>
              <w:bottom w:val="single" w:sz="8"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120</w:t>
            </w:r>
          </w:p>
        </w:tc>
        <w:tc>
          <w:tcPr>
            <w:tcW w:w="505" w:type="dxa"/>
            <w:tcBorders>
              <w:top w:val="nil"/>
              <w:left w:val="nil"/>
              <w:bottom w:val="single" w:sz="8"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84</w:t>
            </w:r>
          </w:p>
        </w:tc>
        <w:tc>
          <w:tcPr>
            <w:tcW w:w="505" w:type="dxa"/>
            <w:tcBorders>
              <w:top w:val="nil"/>
              <w:left w:val="nil"/>
              <w:bottom w:val="single" w:sz="8"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79</w:t>
            </w:r>
          </w:p>
        </w:tc>
        <w:tc>
          <w:tcPr>
            <w:tcW w:w="505" w:type="dxa"/>
            <w:tcBorders>
              <w:top w:val="nil"/>
              <w:left w:val="nil"/>
              <w:bottom w:val="single" w:sz="8"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8"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11</w:t>
            </w:r>
          </w:p>
        </w:tc>
        <w:tc>
          <w:tcPr>
            <w:tcW w:w="505" w:type="dxa"/>
            <w:tcBorders>
              <w:top w:val="nil"/>
              <w:left w:val="nil"/>
              <w:bottom w:val="single" w:sz="8"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28</w:t>
            </w:r>
          </w:p>
        </w:tc>
      </w:tr>
    </w:tbl>
    <w:p w:rsidR="00EA72C0" w:rsidRDefault="00EA72C0" w:rsidP="002C2D54">
      <w:pPr>
        <w:pStyle w:val="Footnote"/>
      </w:pPr>
    </w:p>
    <w:tbl>
      <w:tblPr>
        <w:tblW w:w="10144" w:type="dxa"/>
        <w:jc w:val="center"/>
        <w:tblLook w:val="04A0" w:firstRow="1" w:lastRow="0" w:firstColumn="1" w:lastColumn="0" w:noHBand="0" w:noVBand="1"/>
      </w:tblPr>
      <w:tblGrid>
        <w:gridCol w:w="1682"/>
        <w:gridCol w:w="1221"/>
        <w:gridCol w:w="2225"/>
        <w:gridCol w:w="836"/>
        <w:gridCol w:w="836"/>
        <w:gridCol w:w="836"/>
        <w:gridCol w:w="836"/>
        <w:gridCol w:w="836"/>
        <w:gridCol w:w="836"/>
      </w:tblGrid>
      <w:tr w:rsidR="00114C76" w:rsidRPr="006C4480" w:rsidTr="00114C76">
        <w:trPr>
          <w:trHeight w:val="198"/>
          <w:tblHeader/>
          <w:jc w:val="center"/>
        </w:trPr>
        <w:tc>
          <w:tcPr>
            <w:tcW w:w="505"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114C76" w:rsidRPr="006C4480" w:rsidRDefault="00114C76" w:rsidP="00114C76">
            <w:pPr>
              <w:pStyle w:val="Tableheader"/>
              <w:rPr>
                <w:lang w:val="en-PH" w:eastAsia="en-PH"/>
              </w:rPr>
            </w:pPr>
            <w:r w:rsidRPr="006C4480">
              <w:rPr>
                <w:lang w:val="en-PH" w:eastAsia="en-PH"/>
              </w:rPr>
              <w:lastRenderedPageBreak/>
              <w:t>Construction / Policy</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114C76" w:rsidRPr="006C4480" w:rsidRDefault="00114C76" w:rsidP="00114C76">
            <w:pPr>
              <w:pStyle w:val="Tableheader"/>
              <w:rPr>
                <w:lang w:val="en-PH" w:eastAsia="en-PH"/>
              </w:rPr>
            </w:pPr>
            <w:r w:rsidRPr="006C4480">
              <w:rPr>
                <w:lang w:val="en-PH" w:eastAsia="en-PH"/>
              </w:rPr>
              <w:t>Location</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114C76" w:rsidRPr="006C4480" w:rsidRDefault="00114C76" w:rsidP="00114C76">
            <w:pPr>
              <w:pStyle w:val="Tableheader"/>
              <w:rPr>
                <w:lang w:val="en-PH" w:eastAsia="en-PH"/>
              </w:rPr>
            </w:pPr>
            <w:r w:rsidRPr="006C4480">
              <w:rPr>
                <w:lang w:val="en-PH" w:eastAsia="en-PH"/>
              </w:rPr>
              <w:t>County</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114C76" w:rsidRPr="006C4480" w:rsidRDefault="00114C76" w:rsidP="00114C76">
            <w:pPr>
              <w:pStyle w:val="Tableheader"/>
              <w:rPr>
                <w:lang w:val="en-PH" w:eastAsia="en-PH"/>
              </w:rPr>
            </w:pPr>
            <w:r w:rsidRPr="006C4480">
              <w:rPr>
                <w:lang w:val="en-PH" w:eastAsia="en-PH"/>
              </w:rPr>
              <w:t>Hurricane Loss Cost per Year Built</w:t>
            </w:r>
          </w:p>
        </w:tc>
        <w:tc>
          <w:tcPr>
            <w:tcW w:w="505" w:type="dxa"/>
            <w:gridSpan w:val="3"/>
            <w:tcBorders>
              <w:top w:val="single" w:sz="8" w:space="0" w:color="auto"/>
              <w:left w:val="nil"/>
              <w:bottom w:val="single" w:sz="4" w:space="0" w:color="auto"/>
              <w:right w:val="single" w:sz="8" w:space="0" w:color="000000"/>
            </w:tcBorders>
            <w:shd w:val="clear" w:color="auto" w:fill="auto"/>
            <w:noWrap/>
            <w:vAlign w:val="center"/>
            <w:hideMark/>
          </w:tcPr>
          <w:p w:rsidR="00114C76" w:rsidRPr="006C4480" w:rsidRDefault="00114C76" w:rsidP="00114C76">
            <w:pPr>
              <w:pStyle w:val="Tableheader"/>
              <w:rPr>
                <w:lang w:val="en-PH" w:eastAsia="en-PH"/>
              </w:rPr>
            </w:pPr>
            <w:r w:rsidRPr="006C4480">
              <w:rPr>
                <w:lang w:val="en-PH" w:eastAsia="en-PH"/>
              </w:rPr>
              <w:t>Ratios Relative to 1980 Year Built</w:t>
            </w:r>
          </w:p>
        </w:tc>
      </w:tr>
      <w:tr w:rsidR="00114C76" w:rsidRPr="006C4480" w:rsidTr="00114C76">
        <w:trPr>
          <w:trHeight w:val="198"/>
          <w:tblHeader/>
          <w:jc w:val="center"/>
        </w:trPr>
        <w:tc>
          <w:tcPr>
            <w:tcW w:w="505" w:type="dxa"/>
            <w:vMerge/>
            <w:tcBorders>
              <w:top w:val="single" w:sz="8" w:space="0" w:color="auto"/>
              <w:left w:val="single" w:sz="8" w:space="0" w:color="auto"/>
              <w:bottom w:val="single" w:sz="8" w:space="0" w:color="000000"/>
              <w:right w:val="single" w:sz="4" w:space="0" w:color="auto"/>
            </w:tcBorders>
            <w:vAlign w:val="center"/>
            <w:hideMark/>
          </w:tcPr>
          <w:p w:rsidR="00114C76" w:rsidRPr="006C4480" w:rsidRDefault="00114C76" w:rsidP="00114C76">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114C76" w:rsidRPr="006C4480" w:rsidRDefault="00114C76" w:rsidP="00114C76">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114C76" w:rsidRPr="006C4480" w:rsidRDefault="00114C76" w:rsidP="00114C76">
            <w:pPr>
              <w:pStyle w:val="Tableheader"/>
              <w:rPr>
                <w:lang w:val="en-PH" w:eastAsia="en-PH"/>
              </w:rPr>
            </w:pPr>
          </w:p>
        </w:tc>
        <w:tc>
          <w:tcPr>
            <w:tcW w:w="505" w:type="dxa"/>
            <w:tcBorders>
              <w:top w:val="nil"/>
              <w:left w:val="nil"/>
              <w:bottom w:val="single" w:sz="8" w:space="0" w:color="auto"/>
              <w:right w:val="single" w:sz="4" w:space="0" w:color="auto"/>
            </w:tcBorders>
            <w:shd w:val="clear" w:color="auto" w:fill="auto"/>
            <w:vAlign w:val="center"/>
            <w:hideMark/>
          </w:tcPr>
          <w:p w:rsidR="00114C76" w:rsidRPr="006C4480" w:rsidRDefault="00114C76" w:rsidP="00114C76">
            <w:pPr>
              <w:pStyle w:val="Tableheader"/>
              <w:rPr>
                <w:lang w:val="en-PH" w:eastAsia="en-PH"/>
              </w:rPr>
            </w:pPr>
            <w:r w:rsidRPr="006C4480">
              <w:rPr>
                <w:lang w:val="en-PH" w:eastAsia="en-PH"/>
              </w:rPr>
              <w:t>Year Built 1980</w:t>
            </w:r>
          </w:p>
        </w:tc>
        <w:tc>
          <w:tcPr>
            <w:tcW w:w="505" w:type="dxa"/>
            <w:tcBorders>
              <w:top w:val="nil"/>
              <w:left w:val="nil"/>
              <w:bottom w:val="single" w:sz="8" w:space="0" w:color="auto"/>
              <w:right w:val="single" w:sz="4" w:space="0" w:color="auto"/>
            </w:tcBorders>
            <w:shd w:val="clear" w:color="auto" w:fill="auto"/>
            <w:vAlign w:val="center"/>
            <w:hideMark/>
          </w:tcPr>
          <w:p w:rsidR="00114C76" w:rsidRPr="006C4480" w:rsidRDefault="00114C76" w:rsidP="00114C76">
            <w:pPr>
              <w:pStyle w:val="Tableheader"/>
              <w:rPr>
                <w:lang w:val="en-PH" w:eastAsia="en-PH"/>
              </w:rPr>
            </w:pPr>
            <w:r w:rsidRPr="006C4480">
              <w:rPr>
                <w:lang w:val="en-PH" w:eastAsia="en-PH"/>
              </w:rPr>
              <w:t>Year Built 1998</w:t>
            </w:r>
          </w:p>
        </w:tc>
        <w:tc>
          <w:tcPr>
            <w:tcW w:w="505" w:type="dxa"/>
            <w:tcBorders>
              <w:top w:val="nil"/>
              <w:left w:val="nil"/>
              <w:bottom w:val="single" w:sz="8" w:space="0" w:color="auto"/>
              <w:right w:val="single" w:sz="8" w:space="0" w:color="auto"/>
            </w:tcBorders>
            <w:shd w:val="clear" w:color="auto" w:fill="auto"/>
            <w:vAlign w:val="center"/>
            <w:hideMark/>
          </w:tcPr>
          <w:p w:rsidR="00114C76" w:rsidRPr="006C4480" w:rsidRDefault="00114C76" w:rsidP="00114C76">
            <w:pPr>
              <w:pStyle w:val="Tableheader"/>
              <w:rPr>
                <w:lang w:val="en-PH" w:eastAsia="en-PH"/>
              </w:rPr>
            </w:pPr>
            <w:r w:rsidRPr="006C4480">
              <w:rPr>
                <w:lang w:val="en-PH" w:eastAsia="en-PH"/>
              </w:rPr>
              <w:t>Year Built 2004</w:t>
            </w:r>
          </w:p>
        </w:tc>
        <w:tc>
          <w:tcPr>
            <w:tcW w:w="505" w:type="dxa"/>
            <w:tcBorders>
              <w:top w:val="nil"/>
              <w:left w:val="nil"/>
              <w:bottom w:val="single" w:sz="8" w:space="0" w:color="auto"/>
              <w:right w:val="single" w:sz="4" w:space="0" w:color="auto"/>
            </w:tcBorders>
            <w:shd w:val="clear" w:color="auto" w:fill="auto"/>
            <w:vAlign w:val="center"/>
            <w:hideMark/>
          </w:tcPr>
          <w:p w:rsidR="00114C76" w:rsidRPr="006C4480" w:rsidRDefault="00114C76" w:rsidP="00114C76">
            <w:pPr>
              <w:pStyle w:val="Tableheader"/>
              <w:rPr>
                <w:lang w:val="en-PH" w:eastAsia="en-PH"/>
              </w:rPr>
            </w:pPr>
            <w:r w:rsidRPr="006C4480">
              <w:rPr>
                <w:lang w:val="en-PH" w:eastAsia="en-PH"/>
              </w:rPr>
              <w:t>Year Built 1980</w:t>
            </w:r>
          </w:p>
        </w:tc>
        <w:tc>
          <w:tcPr>
            <w:tcW w:w="505" w:type="dxa"/>
            <w:tcBorders>
              <w:top w:val="nil"/>
              <w:left w:val="nil"/>
              <w:bottom w:val="single" w:sz="8" w:space="0" w:color="auto"/>
              <w:right w:val="single" w:sz="4" w:space="0" w:color="auto"/>
            </w:tcBorders>
            <w:shd w:val="clear" w:color="auto" w:fill="auto"/>
            <w:vAlign w:val="center"/>
            <w:hideMark/>
          </w:tcPr>
          <w:p w:rsidR="00114C76" w:rsidRPr="006C4480" w:rsidRDefault="00114C76" w:rsidP="00114C76">
            <w:pPr>
              <w:pStyle w:val="Tableheader"/>
              <w:rPr>
                <w:lang w:val="en-PH" w:eastAsia="en-PH"/>
              </w:rPr>
            </w:pPr>
            <w:r w:rsidRPr="006C4480">
              <w:rPr>
                <w:lang w:val="en-PH" w:eastAsia="en-PH"/>
              </w:rPr>
              <w:t>Year Built 1998</w:t>
            </w:r>
          </w:p>
        </w:tc>
        <w:tc>
          <w:tcPr>
            <w:tcW w:w="505" w:type="dxa"/>
            <w:tcBorders>
              <w:top w:val="nil"/>
              <w:left w:val="nil"/>
              <w:bottom w:val="single" w:sz="8" w:space="0" w:color="auto"/>
              <w:right w:val="single" w:sz="8" w:space="0" w:color="auto"/>
            </w:tcBorders>
            <w:shd w:val="clear" w:color="auto" w:fill="auto"/>
            <w:vAlign w:val="center"/>
            <w:hideMark/>
          </w:tcPr>
          <w:p w:rsidR="00114C76" w:rsidRPr="006C4480" w:rsidRDefault="00114C76" w:rsidP="00114C76">
            <w:pPr>
              <w:pStyle w:val="Tableheader"/>
              <w:rPr>
                <w:lang w:val="en-PH" w:eastAsia="en-PH"/>
              </w:rPr>
            </w:pPr>
            <w:r w:rsidRPr="006C4480">
              <w:rPr>
                <w:lang w:val="en-PH" w:eastAsia="en-PH"/>
              </w:rPr>
              <w:t>Year Built 2004</w:t>
            </w:r>
          </w:p>
        </w:tc>
      </w:tr>
      <w:tr w:rsidR="00114C76" w:rsidRPr="006C4480" w:rsidTr="00114C76">
        <w:trPr>
          <w:trHeight w:val="198"/>
          <w:jc w:val="center"/>
        </w:trPr>
        <w:tc>
          <w:tcPr>
            <w:tcW w:w="505" w:type="dxa"/>
            <w:vMerge w:val="restart"/>
            <w:tcBorders>
              <w:top w:val="nil"/>
              <w:left w:val="single" w:sz="8" w:space="0" w:color="auto"/>
              <w:bottom w:val="single" w:sz="8" w:space="0" w:color="000000"/>
              <w:right w:val="single" w:sz="4" w:space="0" w:color="auto"/>
            </w:tcBorders>
            <w:shd w:val="clear" w:color="auto" w:fill="auto"/>
            <w:vAlign w:val="center"/>
            <w:hideMark/>
          </w:tcPr>
          <w:p w:rsidR="00114C76" w:rsidRPr="006C4480" w:rsidRDefault="00114C76" w:rsidP="00114C76">
            <w:pPr>
              <w:pStyle w:val="Tablebody-centered"/>
              <w:rPr>
                <w:lang w:val="en-PH" w:eastAsia="en-PH"/>
              </w:rPr>
            </w:pPr>
            <w:r w:rsidRPr="006C4480">
              <w:rPr>
                <w:lang w:val="en-PH" w:eastAsia="en-PH"/>
              </w:rPr>
              <w:t>Masonry Condo Unit</w:t>
            </w: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BAY</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898</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31</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2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43</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27</w:t>
            </w:r>
          </w:p>
        </w:tc>
      </w:tr>
      <w:tr w:rsidR="00114C76" w:rsidRPr="006C4480"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265</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71</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81</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09</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80</w:t>
            </w:r>
          </w:p>
        </w:tc>
      </w:tr>
      <w:tr w:rsidR="00114C76" w:rsidRPr="006C4480"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16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23</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69</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23</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04</w:t>
            </w:r>
          </w:p>
        </w:tc>
      </w:tr>
      <w:tr w:rsidR="00114C76" w:rsidRPr="006C4480"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3.014</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94</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96</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30</w:t>
            </w:r>
          </w:p>
        </w:tc>
        <w:tc>
          <w:tcPr>
            <w:tcW w:w="505" w:type="dxa"/>
            <w:tcBorders>
              <w:top w:val="nil"/>
              <w:left w:val="nil"/>
              <w:bottom w:val="single" w:sz="4" w:space="0" w:color="auto"/>
              <w:right w:val="single" w:sz="8" w:space="0" w:color="auto"/>
            </w:tcBorders>
            <w:shd w:val="clear" w:color="000000" w:fill="D8D8D8"/>
            <w:noWrap/>
            <w:vAlign w:val="center"/>
            <w:hideMark/>
          </w:tcPr>
          <w:p w:rsidR="00114C76" w:rsidRPr="006C4480" w:rsidRDefault="00114C76" w:rsidP="00114C76">
            <w:pPr>
              <w:pStyle w:val="Tablebody-centered"/>
              <w:rPr>
                <w:lang w:val="en-PH" w:eastAsia="en-PH"/>
              </w:rPr>
            </w:pPr>
            <w:r w:rsidRPr="006C4480">
              <w:rPr>
                <w:lang w:val="en-PH" w:eastAsia="en-PH"/>
              </w:rPr>
              <w:t>0.231</w:t>
            </w:r>
          </w:p>
        </w:tc>
      </w:tr>
      <w:tr w:rsidR="00114C76" w:rsidRPr="006C4480"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7.063</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15</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3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144</w:t>
            </w:r>
          </w:p>
        </w:tc>
        <w:tc>
          <w:tcPr>
            <w:tcW w:w="505" w:type="dxa"/>
            <w:tcBorders>
              <w:top w:val="nil"/>
              <w:left w:val="nil"/>
              <w:bottom w:val="single" w:sz="4" w:space="0" w:color="auto"/>
              <w:right w:val="single" w:sz="8" w:space="0" w:color="auto"/>
            </w:tcBorders>
            <w:shd w:val="clear" w:color="000000" w:fill="D8D8D8"/>
            <w:noWrap/>
            <w:vAlign w:val="center"/>
            <w:hideMark/>
          </w:tcPr>
          <w:p w:rsidR="00114C76" w:rsidRPr="006C4480" w:rsidRDefault="00114C76" w:rsidP="00114C76">
            <w:pPr>
              <w:pStyle w:val="Tablebody-centered"/>
              <w:rPr>
                <w:lang w:val="en-PH" w:eastAsia="en-PH"/>
              </w:rPr>
            </w:pPr>
            <w:r w:rsidRPr="006C4480">
              <w:rPr>
                <w:lang w:val="en-PH" w:eastAsia="en-PH"/>
              </w:rPr>
              <w:t>0.146</w:t>
            </w:r>
          </w:p>
        </w:tc>
      </w:tr>
      <w:tr w:rsidR="00114C76" w:rsidRPr="006C4480"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CITRUS</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824</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21</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73</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32</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53</w:t>
            </w:r>
          </w:p>
        </w:tc>
      </w:tr>
      <w:tr w:rsidR="00114C76" w:rsidRPr="006C4480"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CLAY</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79</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16</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192</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74</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90</w:t>
            </w:r>
          </w:p>
        </w:tc>
      </w:tr>
      <w:tr w:rsidR="00114C76" w:rsidRPr="006C4480"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COLLIER</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955</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125</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89</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76</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52</w:t>
            </w:r>
          </w:p>
        </w:tc>
      </w:tr>
      <w:tr w:rsidR="00114C76" w:rsidRPr="006C4480"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COLUMBIA</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85</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26</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03</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93</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11</w:t>
            </w:r>
          </w:p>
        </w:tc>
      </w:tr>
      <w:tr w:rsidR="00114C76" w:rsidRPr="006C4480"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DIXIE</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27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59</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09</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98</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01</w:t>
            </w:r>
          </w:p>
        </w:tc>
      </w:tr>
      <w:tr w:rsidR="00114C76" w:rsidRPr="006C4480"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DUVAL</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57</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57</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18</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04</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20</w:t>
            </w:r>
          </w:p>
        </w:tc>
      </w:tr>
      <w:tr w:rsidR="00114C76" w:rsidRPr="006C4480"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1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FRANKLIN</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3.223</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676</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862</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2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67</w:t>
            </w:r>
          </w:p>
        </w:tc>
      </w:tr>
      <w:tr w:rsidR="00114C76" w:rsidRPr="006C4480"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GLADES</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594</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909</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05</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7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80</w:t>
            </w:r>
          </w:p>
        </w:tc>
      </w:tr>
      <w:tr w:rsidR="00114C76" w:rsidRPr="006C4480"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1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HAMILTON</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71</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1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184</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73</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76</w:t>
            </w:r>
          </w:p>
        </w:tc>
      </w:tr>
      <w:tr w:rsidR="00114C76" w:rsidRPr="006C4480"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HERNANDO</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222</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54</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99</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17</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08</w:t>
            </w:r>
          </w:p>
        </w:tc>
      </w:tr>
      <w:tr w:rsidR="00114C76" w:rsidRPr="006C4480"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HILLSBOROUGH</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62</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52</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51</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14</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24</w:t>
            </w:r>
          </w:p>
        </w:tc>
      </w:tr>
      <w:tr w:rsidR="00114C76" w:rsidRPr="006C4480"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HOLMES</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78</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46</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03</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23</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33</w:t>
            </w:r>
          </w:p>
        </w:tc>
      </w:tr>
      <w:tr w:rsidR="00114C76" w:rsidRPr="006C4480"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1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INDIAN RIVER</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6.283</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3.516</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688</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6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69</w:t>
            </w:r>
          </w:p>
        </w:tc>
      </w:tr>
      <w:tr w:rsidR="00114C76" w:rsidRPr="006C4480"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1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JACKSON</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56</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74</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44</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69</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85</w:t>
            </w:r>
          </w:p>
        </w:tc>
      </w:tr>
      <w:tr w:rsidR="00114C76" w:rsidRPr="006C4480"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2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LEE</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777</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981</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4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52</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60</w:t>
            </w:r>
          </w:p>
        </w:tc>
      </w:tr>
      <w:tr w:rsidR="00114C76" w:rsidRPr="006C4480"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LEON</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78</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78</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44</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36</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46</w:t>
            </w:r>
          </w:p>
        </w:tc>
      </w:tr>
      <w:tr w:rsidR="00114C76" w:rsidRPr="006C4480"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2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MARION</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61</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34</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14</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56</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74</w:t>
            </w:r>
          </w:p>
        </w:tc>
      </w:tr>
      <w:tr w:rsidR="00114C76" w:rsidRPr="006C4480"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2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521</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901</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76</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92</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78</w:t>
            </w:r>
          </w:p>
        </w:tc>
      </w:tr>
      <w:tr w:rsidR="00114C76" w:rsidRPr="006C4480"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2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5.77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3.061</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389</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31</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41</w:t>
            </w:r>
          </w:p>
        </w:tc>
      </w:tr>
      <w:tr w:rsidR="00114C76" w:rsidRPr="006C4480"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2.625</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31</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32</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40</w:t>
            </w:r>
          </w:p>
        </w:tc>
        <w:tc>
          <w:tcPr>
            <w:tcW w:w="505" w:type="dxa"/>
            <w:tcBorders>
              <w:top w:val="nil"/>
              <w:left w:val="nil"/>
              <w:bottom w:val="single" w:sz="4" w:space="0" w:color="auto"/>
              <w:right w:val="single" w:sz="8" w:space="0" w:color="auto"/>
            </w:tcBorders>
            <w:shd w:val="clear" w:color="000000" w:fill="D8D8D8"/>
            <w:noWrap/>
            <w:vAlign w:val="center"/>
            <w:hideMark/>
          </w:tcPr>
          <w:p w:rsidR="00114C76" w:rsidRPr="006C4480" w:rsidRDefault="00114C76" w:rsidP="00114C76">
            <w:pPr>
              <w:pStyle w:val="Tablebody-centered"/>
              <w:rPr>
                <w:lang w:val="en-PH" w:eastAsia="en-PH"/>
              </w:rPr>
            </w:pPr>
            <w:r w:rsidRPr="006C4480">
              <w:rPr>
                <w:lang w:val="en-PH" w:eastAsia="en-PH"/>
              </w:rPr>
              <w:t>0.241</w:t>
            </w:r>
          </w:p>
        </w:tc>
      </w:tr>
      <w:tr w:rsidR="00114C76" w:rsidRPr="006C4480"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2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5.012</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816</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823</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163</w:t>
            </w:r>
          </w:p>
        </w:tc>
        <w:tc>
          <w:tcPr>
            <w:tcW w:w="505" w:type="dxa"/>
            <w:tcBorders>
              <w:top w:val="nil"/>
              <w:left w:val="nil"/>
              <w:bottom w:val="single" w:sz="4" w:space="0" w:color="auto"/>
              <w:right w:val="single" w:sz="8" w:space="0" w:color="auto"/>
            </w:tcBorders>
            <w:shd w:val="clear" w:color="000000" w:fill="D8D8D8"/>
            <w:noWrap/>
            <w:vAlign w:val="center"/>
            <w:hideMark/>
          </w:tcPr>
          <w:p w:rsidR="00114C76" w:rsidRPr="006C4480" w:rsidRDefault="00114C76" w:rsidP="00114C76">
            <w:pPr>
              <w:pStyle w:val="Tablebody-centered"/>
              <w:rPr>
                <w:lang w:val="en-PH" w:eastAsia="en-PH"/>
              </w:rPr>
            </w:pPr>
            <w:r w:rsidRPr="006C4480">
              <w:rPr>
                <w:lang w:val="en-PH" w:eastAsia="en-PH"/>
              </w:rPr>
              <w:t>0.164</w:t>
            </w:r>
          </w:p>
        </w:tc>
      </w:tr>
      <w:tr w:rsidR="00114C76" w:rsidRPr="006C4480"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4.87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2.613</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7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36</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20</w:t>
            </w:r>
          </w:p>
        </w:tc>
      </w:tr>
      <w:tr w:rsidR="00114C76" w:rsidRPr="006C4480"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2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8.676</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4.985</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2.216</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75</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55</w:t>
            </w:r>
          </w:p>
        </w:tc>
      </w:tr>
      <w:tr w:rsidR="00114C76" w:rsidRPr="006C4480"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2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OKALOOSA</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336</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57</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2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66</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89</w:t>
            </w:r>
          </w:p>
        </w:tc>
      </w:tr>
      <w:tr w:rsidR="00114C76" w:rsidRPr="006C4480"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3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845</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45</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92</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45</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64</w:t>
            </w:r>
          </w:p>
        </w:tc>
      </w:tr>
      <w:tr w:rsidR="00114C76" w:rsidRPr="006C4480"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244</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25</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86</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83</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91</w:t>
            </w:r>
          </w:p>
        </w:tc>
      </w:tr>
      <w:tr w:rsidR="00114C76" w:rsidRPr="006C4480"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3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2.168</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218</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06</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62</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26</w:t>
            </w:r>
          </w:p>
        </w:tc>
      </w:tr>
      <w:tr w:rsidR="00114C76" w:rsidRPr="006C4480"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4.06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2.151</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33</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3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54</w:t>
            </w:r>
          </w:p>
        </w:tc>
      </w:tr>
      <w:tr w:rsidR="00114C76" w:rsidRPr="006C4480"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3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PINELLAS</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43</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68</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53</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41</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35</w:t>
            </w:r>
          </w:p>
        </w:tc>
      </w:tr>
      <w:tr w:rsidR="00114C76" w:rsidRPr="006C4480"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SAINT JOHNS</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01</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42</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73</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83</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45</w:t>
            </w:r>
          </w:p>
        </w:tc>
      </w:tr>
      <w:tr w:rsidR="00114C76" w:rsidRPr="006C4480"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3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SANTA ROSA</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857</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33</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13</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22</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82</w:t>
            </w:r>
          </w:p>
        </w:tc>
      </w:tr>
      <w:tr w:rsidR="00114C76" w:rsidRPr="006C4480"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3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SEMINOLE</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53</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87</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5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47</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64</w:t>
            </w:r>
          </w:p>
        </w:tc>
      </w:tr>
      <w:tr w:rsidR="00114C76" w:rsidRPr="006C4480"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TAYLOR</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43</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72</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39</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92</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95</w:t>
            </w:r>
          </w:p>
        </w:tc>
      </w:tr>
      <w:tr w:rsidR="00114C76" w:rsidRPr="006C4480"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3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VOLUSIA</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154</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91</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14</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99</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58</w:t>
            </w:r>
          </w:p>
        </w:tc>
      </w:tr>
      <w:tr w:rsidR="00114C76" w:rsidRPr="006C4480"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505" w:type="dxa"/>
            <w:tcBorders>
              <w:top w:val="nil"/>
              <w:left w:val="nil"/>
              <w:bottom w:val="single" w:sz="8"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40</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WAKULLA</w:t>
            </w:r>
          </w:p>
        </w:tc>
        <w:tc>
          <w:tcPr>
            <w:tcW w:w="505" w:type="dxa"/>
            <w:tcBorders>
              <w:top w:val="nil"/>
              <w:left w:val="nil"/>
              <w:bottom w:val="single" w:sz="8"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51</w:t>
            </w:r>
          </w:p>
        </w:tc>
        <w:tc>
          <w:tcPr>
            <w:tcW w:w="505" w:type="dxa"/>
            <w:tcBorders>
              <w:top w:val="nil"/>
              <w:left w:val="nil"/>
              <w:bottom w:val="single" w:sz="8"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42</w:t>
            </w:r>
          </w:p>
        </w:tc>
        <w:tc>
          <w:tcPr>
            <w:tcW w:w="505" w:type="dxa"/>
            <w:tcBorders>
              <w:top w:val="nil"/>
              <w:left w:val="nil"/>
              <w:bottom w:val="single" w:sz="8"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54</w:t>
            </w:r>
          </w:p>
        </w:tc>
        <w:tc>
          <w:tcPr>
            <w:tcW w:w="505" w:type="dxa"/>
            <w:tcBorders>
              <w:top w:val="nil"/>
              <w:left w:val="nil"/>
              <w:bottom w:val="single" w:sz="8"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505" w:type="dxa"/>
            <w:tcBorders>
              <w:top w:val="nil"/>
              <w:left w:val="nil"/>
              <w:bottom w:val="single" w:sz="8"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11</w:t>
            </w:r>
          </w:p>
        </w:tc>
        <w:tc>
          <w:tcPr>
            <w:tcW w:w="505" w:type="dxa"/>
            <w:tcBorders>
              <w:top w:val="nil"/>
              <w:left w:val="nil"/>
              <w:bottom w:val="single" w:sz="8"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32</w:t>
            </w:r>
          </w:p>
        </w:tc>
      </w:tr>
    </w:tbl>
    <w:p w:rsidR="00114C76" w:rsidRDefault="00114C76" w:rsidP="002C2D54">
      <w:pPr>
        <w:pStyle w:val="Footnote"/>
      </w:pPr>
    </w:p>
    <w:p w:rsidR="00114C76" w:rsidRDefault="00114C76">
      <w:pPr>
        <w:jc w:val="left"/>
        <w:rPr>
          <w:sz w:val="20"/>
        </w:rPr>
      </w:pPr>
      <w:r>
        <w:br w:type="page"/>
      </w:r>
    </w:p>
    <w:p w:rsidR="00114C76" w:rsidRDefault="00114C76" w:rsidP="002C2D54">
      <w:pPr>
        <w:pStyle w:val="Footnote"/>
      </w:pPr>
    </w:p>
    <w:tbl>
      <w:tblPr>
        <w:tblW w:w="10144" w:type="dxa"/>
        <w:jc w:val="center"/>
        <w:tblLook w:val="04A0" w:firstRow="1" w:lastRow="0" w:firstColumn="1" w:lastColumn="0" w:noHBand="0" w:noVBand="1"/>
      </w:tblPr>
      <w:tblGrid>
        <w:gridCol w:w="1622"/>
        <w:gridCol w:w="1178"/>
        <w:gridCol w:w="2145"/>
        <w:gridCol w:w="927"/>
        <w:gridCol w:w="927"/>
        <w:gridCol w:w="927"/>
        <w:gridCol w:w="806"/>
        <w:gridCol w:w="806"/>
        <w:gridCol w:w="806"/>
      </w:tblGrid>
      <w:tr w:rsidR="00114C76" w:rsidRPr="00445B66" w:rsidTr="00114C76">
        <w:trPr>
          <w:trHeight w:val="198"/>
          <w:tblHeader/>
          <w:jc w:val="center"/>
        </w:trPr>
        <w:tc>
          <w:tcPr>
            <w:tcW w:w="505"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114C76" w:rsidRPr="00445B66" w:rsidRDefault="00114C76" w:rsidP="00114C76">
            <w:pPr>
              <w:pStyle w:val="Tableheader"/>
              <w:rPr>
                <w:lang w:val="en-PH" w:eastAsia="en-PH"/>
              </w:rPr>
            </w:pPr>
            <w:r w:rsidRPr="00445B66">
              <w:rPr>
                <w:lang w:val="en-PH" w:eastAsia="en-PH"/>
              </w:rPr>
              <w:t>Construction / Policy</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114C76" w:rsidRPr="00445B66" w:rsidRDefault="00114C76" w:rsidP="00114C76">
            <w:pPr>
              <w:pStyle w:val="Tableheader"/>
              <w:rPr>
                <w:lang w:val="en-PH" w:eastAsia="en-PH"/>
              </w:rPr>
            </w:pPr>
            <w:r w:rsidRPr="00445B66">
              <w:rPr>
                <w:lang w:val="en-PH" w:eastAsia="en-PH"/>
              </w:rPr>
              <w:t>Location</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114C76" w:rsidRPr="00445B66" w:rsidRDefault="00114C76" w:rsidP="00114C76">
            <w:pPr>
              <w:pStyle w:val="Tableheader"/>
              <w:rPr>
                <w:lang w:val="en-PH" w:eastAsia="en-PH"/>
              </w:rPr>
            </w:pPr>
            <w:r w:rsidRPr="00445B66">
              <w:rPr>
                <w:lang w:val="en-PH" w:eastAsia="en-PH"/>
              </w:rPr>
              <w:t>County</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114C76" w:rsidRPr="00445B66" w:rsidRDefault="00114C76" w:rsidP="00114C76">
            <w:pPr>
              <w:pStyle w:val="Tableheader"/>
              <w:rPr>
                <w:lang w:val="en-PH" w:eastAsia="en-PH"/>
              </w:rPr>
            </w:pPr>
            <w:r w:rsidRPr="00445B66">
              <w:rPr>
                <w:lang w:val="en-PH" w:eastAsia="en-PH"/>
              </w:rPr>
              <w:t>Hurricane Loss Cost per Year Built</w:t>
            </w:r>
          </w:p>
        </w:tc>
        <w:tc>
          <w:tcPr>
            <w:tcW w:w="505" w:type="dxa"/>
            <w:gridSpan w:val="3"/>
            <w:tcBorders>
              <w:top w:val="single" w:sz="8" w:space="0" w:color="auto"/>
              <w:left w:val="nil"/>
              <w:bottom w:val="single" w:sz="4" w:space="0" w:color="auto"/>
              <w:right w:val="single" w:sz="8" w:space="0" w:color="000000"/>
            </w:tcBorders>
            <w:shd w:val="clear" w:color="auto" w:fill="auto"/>
            <w:noWrap/>
            <w:vAlign w:val="center"/>
            <w:hideMark/>
          </w:tcPr>
          <w:p w:rsidR="00114C76" w:rsidRPr="00445B66" w:rsidRDefault="00114C76" w:rsidP="00114C76">
            <w:pPr>
              <w:pStyle w:val="Tableheader"/>
              <w:rPr>
                <w:lang w:val="en-PH" w:eastAsia="en-PH"/>
              </w:rPr>
            </w:pPr>
            <w:r w:rsidRPr="00445B66">
              <w:rPr>
                <w:lang w:val="en-PH" w:eastAsia="en-PH"/>
              </w:rPr>
              <w:t>Ratios Relative to 1980 Year Built</w:t>
            </w:r>
          </w:p>
        </w:tc>
      </w:tr>
      <w:tr w:rsidR="00114C76" w:rsidRPr="00445B66" w:rsidTr="00114C76">
        <w:trPr>
          <w:trHeight w:val="198"/>
          <w:tblHeader/>
          <w:jc w:val="center"/>
        </w:trPr>
        <w:tc>
          <w:tcPr>
            <w:tcW w:w="505" w:type="dxa"/>
            <w:vMerge/>
            <w:tcBorders>
              <w:top w:val="single" w:sz="8" w:space="0" w:color="auto"/>
              <w:left w:val="single" w:sz="8" w:space="0" w:color="auto"/>
              <w:bottom w:val="single" w:sz="8" w:space="0" w:color="000000"/>
              <w:right w:val="single" w:sz="4" w:space="0" w:color="auto"/>
            </w:tcBorders>
            <w:vAlign w:val="center"/>
            <w:hideMark/>
          </w:tcPr>
          <w:p w:rsidR="00114C76" w:rsidRPr="00445B66" w:rsidRDefault="00114C76" w:rsidP="00114C76">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114C76" w:rsidRPr="00445B66" w:rsidRDefault="00114C76" w:rsidP="00114C76">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114C76" w:rsidRPr="00445B66" w:rsidRDefault="00114C76" w:rsidP="00114C76">
            <w:pPr>
              <w:pStyle w:val="Tableheader"/>
              <w:rPr>
                <w:lang w:val="en-PH" w:eastAsia="en-PH"/>
              </w:rPr>
            </w:pPr>
          </w:p>
        </w:tc>
        <w:tc>
          <w:tcPr>
            <w:tcW w:w="505" w:type="dxa"/>
            <w:tcBorders>
              <w:top w:val="nil"/>
              <w:left w:val="nil"/>
              <w:bottom w:val="single" w:sz="8" w:space="0" w:color="auto"/>
              <w:right w:val="single" w:sz="4" w:space="0" w:color="auto"/>
            </w:tcBorders>
            <w:shd w:val="clear" w:color="auto" w:fill="auto"/>
            <w:vAlign w:val="center"/>
            <w:hideMark/>
          </w:tcPr>
          <w:p w:rsidR="00114C76" w:rsidRPr="00445B66" w:rsidRDefault="00114C76" w:rsidP="00114C76">
            <w:pPr>
              <w:pStyle w:val="Tableheader"/>
              <w:rPr>
                <w:lang w:val="en-PH" w:eastAsia="en-PH"/>
              </w:rPr>
            </w:pPr>
            <w:r w:rsidRPr="00445B66">
              <w:rPr>
                <w:lang w:val="en-PH" w:eastAsia="en-PH"/>
              </w:rPr>
              <w:t>Year Built 1980</w:t>
            </w:r>
          </w:p>
        </w:tc>
        <w:tc>
          <w:tcPr>
            <w:tcW w:w="505" w:type="dxa"/>
            <w:tcBorders>
              <w:top w:val="nil"/>
              <w:left w:val="nil"/>
              <w:bottom w:val="single" w:sz="8" w:space="0" w:color="auto"/>
              <w:right w:val="single" w:sz="4" w:space="0" w:color="auto"/>
            </w:tcBorders>
            <w:shd w:val="clear" w:color="auto" w:fill="auto"/>
            <w:vAlign w:val="center"/>
            <w:hideMark/>
          </w:tcPr>
          <w:p w:rsidR="00114C76" w:rsidRPr="00445B66" w:rsidRDefault="00114C76" w:rsidP="00114C76">
            <w:pPr>
              <w:pStyle w:val="Tableheader"/>
              <w:rPr>
                <w:lang w:val="en-PH" w:eastAsia="en-PH"/>
              </w:rPr>
            </w:pPr>
            <w:r w:rsidRPr="00445B66">
              <w:rPr>
                <w:lang w:val="en-PH" w:eastAsia="en-PH"/>
              </w:rPr>
              <w:t>Year Built 1998</w:t>
            </w:r>
          </w:p>
        </w:tc>
        <w:tc>
          <w:tcPr>
            <w:tcW w:w="505" w:type="dxa"/>
            <w:tcBorders>
              <w:top w:val="nil"/>
              <w:left w:val="nil"/>
              <w:bottom w:val="single" w:sz="8" w:space="0" w:color="auto"/>
              <w:right w:val="single" w:sz="8" w:space="0" w:color="auto"/>
            </w:tcBorders>
            <w:shd w:val="clear" w:color="auto" w:fill="auto"/>
            <w:vAlign w:val="center"/>
            <w:hideMark/>
          </w:tcPr>
          <w:p w:rsidR="00114C76" w:rsidRPr="00445B66" w:rsidRDefault="00114C76" w:rsidP="00114C76">
            <w:pPr>
              <w:pStyle w:val="Tableheader"/>
              <w:rPr>
                <w:lang w:val="en-PH" w:eastAsia="en-PH"/>
              </w:rPr>
            </w:pPr>
            <w:r w:rsidRPr="00445B66">
              <w:rPr>
                <w:lang w:val="en-PH" w:eastAsia="en-PH"/>
              </w:rPr>
              <w:t>Year Built 2004</w:t>
            </w:r>
          </w:p>
        </w:tc>
        <w:tc>
          <w:tcPr>
            <w:tcW w:w="505" w:type="dxa"/>
            <w:tcBorders>
              <w:top w:val="nil"/>
              <w:left w:val="nil"/>
              <w:bottom w:val="single" w:sz="8" w:space="0" w:color="auto"/>
              <w:right w:val="single" w:sz="4" w:space="0" w:color="auto"/>
            </w:tcBorders>
            <w:shd w:val="clear" w:color="auto" w:fill="auto"/>
            <w:vAlign w:val="center"/>
            <w:hideMark/>
          </w:tcPr>
          <w:p w:rsidR="00114C76" w:rsidRPr="00445B66" w:rsidRDefault="00114C76" w:rsidP="00114C76">
            <w:pPr>
              <w:pStyle w:val="Tableheader"/>
              <w:rPr>
                <w:lang w:val="en-PH" w:eastAsia="en-PH"/>
              </w:rPr>
            </w:pPr>
            <w:r w:rsidRPr="00445B66">
              <w:rPr>
                <w:lang w:val="en-PH" w:eastAsia="en-PH"/>
              </w:rPr>
              <w:t>Year Built 1980</w:t>
            </w:r>
          </w:p>
        </w:tc>
        <w:tc>
          <w:tcPr>
            <w:tcW w:w="505" w:type="dxa"/>
            <w:tcBorders>
              <w:top w:val="nil"/>
              <w:left w:val="nil"/>
              <w:bottom w:val="single" w:sz="8" w:space="0" w:color="auto"/>
              <w:right w:val="single" w:sz="4" w:space="0" w:color="auto"/>
            </w:tcBorders>
            <w:shd w:val="clear" w:color="auto" w:fill="auto"/>
            <w:vAlign w:val="center"/>
            <w:hideMark/>
          </w:tcPr>
          <w:p w:rsidR="00114C76" w:rsidRPr="00445B66" w:rsidRDefault="00114C76" w:rsidP="00114C76">
            <w:pPr>
              <w:pStyle w:val="Tableheader"/>
              <w:rPr>
                <w:lang w:val="en-PH" w:eastAsia="en-PH"/>
              </w:rPr>
            </w:pPr>
            <w:r w:rsidRPr="00445B66">
              <w:rPr>
                <w:lang w:val="en-PH" w:eastAsia="en-PH"/>
              </w:rPr>
              <w:t>Year Built 1998</w:t>
            </w:r>
          </w:p>
        </w:tc>
        <w:tc>
          <w:tcPr>
            <w:tcW w:w="505" w:type="dxa"/>
            <w:tcBorders>
              <w:top w:val="nil"/>
              <w:left w:val="nil"/>
              <w:bottom w:val="single" w:sz="8" w:space="0" w:color="auto"/>
              <w:right w:val="single" w:sz="8" w:space="0" w:color="auto"/>
            </w:tcBorders>
            <w:shd w:val="clear" w:color="auto" w:fill="auto"/>
            <w:vAlign w:val="center"/>
            <w:hideMark/>
          </w:tcPr>
          <w:p w:rsidR="00114C76" w:rsidRPr="00445B66" w:rsidRDefault="00114C76" w:rsidP="00114C76">
            <w:pPr>
              <w:pStyle w:val="Tableheader"/>
              <w:rPr>
                <w:lang w:val="en-PH" w:eastAsia="en-PH"/>
              </w:rPr>
            </w:pPr>
            <w:r w:rsidRPr="00445B66">
              <w:rPr>
                <w:lang w:val="en-PH" w:eastAsia="en-PH"/>
              </w:rPr>
              <w:t>Year Built 2004</w:t>
            </w:r>
          </w:p>
        </w:tc>
      </w:tr>
      <w:tr w:rsidR="00114C76" w:rsidRPr="00445B66" w:rsidTr="00114C76">
        <w:trPr>
          <w:trHeight w:val="198"/>
          <w:jc w:val="center"/>
        </w:trPr>
        <w:tc>
          <w:tcPr>
            <w:tcW w:w="505" w:type="dxa"/>
            <w:vMerge w:val="restart"/>
            <w:tcBorders>
              <w:top w:val="nil"/>
              <w:left w:val="single" w:sz="8" w:space="0" w:color="auto"/>
              <w:bottom w:val="single" w:sz="8" w:space="0" w:color="000000"/>
              <w:right w:val="single" w:sz="4" w:space="0" w:color="auto"/>
            </w:tcBorders>
            <w:shd w:val="clear" w:color="auto" w:fill="auto"/>
            <w:vAlign w:val="center"/>
            <w:hideMark/>
          </w:tcPr>
          <w:p w:rsidR="00114C76" w:rsidRPr="00445B66" w:rsidRDefault="00114C76" w:rsidP="00114C76">
            <w:pPr>
              <w:pStyle w:val="Tablebody-centered"/>
              <w:rPr>
                <w:lang w:val="en-PH" w:eastAsia="en-PH"/>
              </w:rPr>
            </w:pPr>
            <w:r w:rsidRPr="00445B66">
              <w:rPr>
                <w:lang w:val="en-PH" w:eastAsia="en-PH"/>
              </w:rPr>
              <w:t>Commercial Residential</w:t>
            </w: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BAY</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4.129</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4.129</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1.768</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833</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8.702</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8.702</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6.873</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90</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8.011</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8.011</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6.183</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72</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5.97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2.971</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2.971</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812</w:t>
            </w:r>
          </w:p>
        </w:tc>
        <w:tc>
          <w:tcPr>
            <w:tcW w:w="505" w:type="dxa"/>
            <w:tcBorders>
              <w:top w:val="nil"/>
              <w:left w:val="nil"/>
              <w:bottom w:val="single" w:sz="4" w:space="0" w:color="auto"/>
              <w:right w:val="single" w:sz="8"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0.812</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7.625</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4.503</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4.503</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887</w:t>
            </w:r>
          </w:p>
        </w:tc>
        <w:tc>
          <w:tcPr>
            <w:tcW w:w="505" w:type="dxa"/>
            <w:tcBorders>
              <w:top w:val="nil"/>
              <w:left w:val="nil"/>
              <w:bottom w:val="single" w:sz="4" w:space="0" w:color="auto"/>
              <w:right w:val="single" w:sz="8"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0.887</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CITRUS</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4.591</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4.591</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3.247</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07</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CLAY</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78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78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164</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654</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COLLIER</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4.831</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4.831</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1.754</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93</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COLUMBIA</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642</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642</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43</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635</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DIXIE</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7.98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7.98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6.207</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78</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DUVAL</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5.386</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5.386</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4.24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87</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1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FRANKLIN</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6.786</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6.786</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4.28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851</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GLADES</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584</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584</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8.026</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58</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1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HAMILTON</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41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41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892</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633</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HERNANDO</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7.568</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7.568</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5.665</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49</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HILLSBOROUGH</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6.915</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6.915</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5.046</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30</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HOLMES</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4.05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4.05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845</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03</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1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INDIAN RIVER</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5.362</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5.362</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3.168</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913</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1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JACKSON</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711</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711</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814</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669</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2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LEE</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1.433</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1.433</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8.713</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62</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LEON</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514</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514</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699</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676</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2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MARION</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3.419</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3.419</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344</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686</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2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1.252</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1.252</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8.797</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82</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2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7.528</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7.528</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5.009</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908</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5.713</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2.847</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2.847</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818</w:t>
            </w:r>
          </w:p>
        </w:tc>
        <w:tc>
          <w:tcPr>
            <w:tcW w:w="505" w:type="dxa"/>
            <w:tcBorders>
              <w:top w:val="nil"/>
              <w:left w:val="nil"/>
              <w:bottom w:val="single" w:sz="4" w:space="0" w:color="auto"/>
              <w:right w:val="single" w:sz="8"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0.818</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2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3.16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0.154</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0.154</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870</w:t>
            </w:r>
          </w:p>
        </w:tc>
        <w:tc>
          <w:tcPr>
            <w:tcW w:w="505" w:type="dxa"/>
            <w:tcBorders>
              <w:top w:val="nil"/>
              <w:left w:val="nil"/>
              <w:bottom w:val="single" w:sz="4" w:space="0" w:color="auto"/>
              <w:right w:val="single" w:sz="8"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0.870</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32.696</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32.696</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30.392</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930</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2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39.472</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39.472</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37.303</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945</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2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OKALOOSA</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2.168</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2.168</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9.892</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813</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3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4.861</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4.861</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3.399</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699</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7.22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7.22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5.358</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42</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3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5.415</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5.415</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2.487</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810</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4.602</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4.602</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1.469</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873</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3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PINELLAS</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7.922</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7.922</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6.003</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58</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SAINT JOHNS</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4.26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4.26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3.201</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52</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3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SANTA ROSA</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8.035</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8.035</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6.161</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67</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3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SEMINOLE</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4.107</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4.107</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857</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696</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TAYLOR</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681</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681</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857</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693</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3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VOLUSIA</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7.374</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7.374</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5.881</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97</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8"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40</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WAKULLA</w:t>
            </w:r>
          </w:p>
        </w:tc>
        <w:tc>
          <w:tcPr>
            <w:tcW w:w="505" w:type="dxa"/>
            <w:tcBorders>
              <w:top w:val="nil"/>
              <w:left w:val="nil"/>
              <w:bottom w:val="single" w:sz="8"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7.723</w:t>
            </w:r>
          </w:p>
        </w:tc>
        <w:tc>
          <w:tcPr>
            <w:tcW w:w="505" w:type="dxa"/>
            <w:tcBorders>
              <w:top w:val="nil"/>
              <w:left w:val="nil"/>
              <w:bottom w:val="single" w:sz="8"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7.723</w:t>
            </w:r>
          </w:p>
        </w:tc>
        <w:tc>
          <w:tcPr>
            <w:tcW w:w="505" w:type="dxa"/>
            <w:tcBorders>
              <w:top w:val="nil"/>
              <w:left w:val="nil"/>
              <w:bottom w:val="single" w:sz="8"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6.046</w:t>
            </w:r>
          </w:p>
        </w:tc>
        <w:tc>
          <w:tcPr>
            <w:tcW w:w="505" w:type="dxa"/>
            <w:tcBorders>
              <w:top w:val="nil"/>
              <w:left w:val="nil"/>
              <w:bottom w:val="single" w:sz="8"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8"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8"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83</w:t>
            </w:r>
          </w:p>
        </w:tc>
      </w:tr>
    </w:tbl>
    <w:p w:rsidR="009E7A89" w:rsidRDefault="009E7A89" w:rsidP="002C2D54">
      <w:pPr>
        <w:pStyle w:val="Footnote"/>
      </w:pPr>
    </w:p>
    <w:p w:rsidR="009E7A89" w:rsidRDefault="009E7A89">
      <w:pPr>
        <w:jc w:val="left"/>
        <w:rPr>
          <w:sz w:val="20"/>
        </w:rPr>
      </w:pPr>
      <w:r>
        <w:br w:type="page"/>
      </w:r>
    </w:p>
    <w:p w:rsidR="001D7247" w:rsidRDefault="001D7247" w:rsidP="002C2D54">
      <w:pPr>
        <w:pStyle w:val="Footnote"/>
      </w:pPr>
      <w:r>
        <w:rPr>
          <w:rFonts w:hint="eastAsia"/>
        </w:rPr>
        <w:lastRenderedPageBreak/>
        <w:t>Form A</w:t>
      </w:r>
      <w:r>
        <w:rPr>
          <w:rFonts w:hint="eastAsia"/>
        </w:rPr>
        <w:t>‐</w:t>
      </w:r>
      <w:r>
        <w:rPr>
          <w:rFonts w:hint="eastAsia"/>
        </w:rPr>
        <w:t xml:space="preserve">6: Logical Relationship to Hurricane Risk </w:t>
      </w:r>
      <w:r>
        <w:rPr>
          <w:rFonts w:hint="eastAsia"/>
        </w:rPr>
        <w:t>‐</w:t>
      </w:r>
      <w:r>
        <w:rPr>
          <w:rFonts w:hint="eastAsia"/>
        </w:rPr>
        <w:t xml:space="preserve"> Building Strength</w:t>
      </w:r>
      <w:r>
        <w:t xml:space="preserve"> (Trade Secret Item)</w:t>
      </w:r>
    </w:p>
    <w:p w:rsidR="001D7247" w:rsidRDefault="001D7247" w:rsidP="002C2D54">
      <w:pPr>
        <w:pStyle w:val="Footnote"/>
      </w:pPr>
      <w:r>
        <w:t>Modeling Organization: Florida International University</w:t>
      </w:r>
    </w:p>
    <w:p w:rsidR="001D7247" w:rsidRDefault="001D7247" w:rsidP="002C2D54">
      <w:pPr>
        <w:pStyle w:val="Footnote"/>
      </w:pPr>
      <w:r>
        <w:t>Model Name &amp; Version Number: Florida Public Hurricane Loss Model 6.3</w:t>
      </w:r>
    </w:p>
    <w:p w:rsidR="00114C76" w:rsidRDefault="001D7247" w:rsidP="002C2D54">
      <w:pPr>
        <w:pStyle w:val="Footnote"/>
      </w:pPr>
      <w:r>
        <w:t xml:space="preserve">Model Release Date: </w:t>
      </w:r>
      <w:r w:rsidR="00F459EF">
        <w:t>November 5</w:t>
      </w:r>
      <w:r>
        <w:t>, 2018</w:t>
      </w:r>
    </w:p>
    <w:p w:rsidR="001D7247" w:rsidRDefault="001D7247" w:rsidP="002C2D54">
      <w:pPr>
        <w:pStyle w:val="Footnote"/>
      </w:pPr>
    </w:p>
    <w:tbl>
      <w:tblPr>
        <w:tblW w:w="10144" w:type="dxa"/>
        <w:jc w:val="center"/>
        <w:tblLook w:val="04A0" w:firstRow="1" w:lastRow="0" w:firstColumn="1" w:lastColumn="0" w:noHBand="0" w:noVBand="1"/>
      </w:tblPr>
      <w:tblGrid>
        <w:gridCol w:w="1504"/>
        <w:gridCol w:w="1092"/>
        <w:gridCol w:w="1990"/>
        <w:gridCol w:w="860"/>
        <w:gridCol w:w="1055"/>
        <w:gridCol w:w="892"/>
        <w:gridCol w:w="804"/>
        <w:gridCol w:w="1055"/>
        <w:gridCol w:w="892"/>
      </w:tblGrid>
      <w:tr w:rsidR="001D7247" w:rsidRPr="002A2F26" w:rsidTr="00F67CFB">
        <w:trPr>
          <w:trHeight w:val="198"/>
          <w:tblHeader/>
          <w:jc w:val="center"/>
        </w:trPr>
        <w:tc>
          <w:tcPr>
            <w:tcW w:w="505"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1D7247" w:rsidRPr="001D7247" w:rsidRDefault="001D7247" w:rsidP="001D7247">
            <w:pPr>
              <w:pStyle w:val="Tableheader"/>
            </w:pPr>
            <w:r w:rsidRPr="001D7247">
              <w:t>Construction / Policy</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1D7247" w:rsidRPr="001D7247" w:rsidRDefault="001D7247" w:rsidP="001D7247">
            <w:pPr>
              <w:pStyle w:val="Tableheader"/>
            </w:pPr>
            <w:r w:rsidRPr="001D7247">
              <w:t>Location</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1D7247" w:rsidRPr="001D7247" w:rsidRDefault="001D7247" w:rsidP="001D7247">
            <w:pPr>
              <w:pStyle w:val="Tableheader"/>
            </w:pPr>
            <w:r w:rsidRPr="001D7247">
              <w:t>County</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1D7247" w:rsidRPr="001D7247" w:rsidRDefault="001D7247" w:rsidP="001D7247">
            <w:pPr>
              <w:pStyle w:val="Tableheader"/>
            </w:pPr>
            <w:r w:rsidRPr="001D7247">
              <w:t>Hurricane Loss Cost by Building Strength</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1D7247" w:rsidRPr="001D7247" w:rsidRDefault="001D7247" w:rsidP="001D7247">
            <w:pPr>
              <w:pStyle w:val="Tableheader"/>
            </w:pPr>
            <w:r w:rsidRPr="001D7247">
              <w:t>Ratio Relative to Weak</w:t>
            </w:r>
          </w:p>
        </w:tc>
      </w:tr>
      <w:tr w:rsidR="001D7247" w:rsidRPr="002A2F26" w:rsidTr="00F67CFB">
        <w:trPr>
          <w:trHeight w:val="198"/>
          <w:tblHeader/>
          <w:jc w:val="center"/>
        </w:trPr>
        <w:tc>
          <w:tcPr>
            <w:tcW w:w="505" w:type="dxa"/>
            <w:vMerge/>
            <w:tcBorders>
              <w:top w:val="single" w:sz="8" w:space="0" w:color="auto"/>
              <w:left w:val="single" w:sz="8" w:space="0" w:color="auto"/>
              <w:bottom w:val="single" w:sz="8" w:space="0" w:color="000000"/>
              <w:right w:val="single" w:sz="4" w:space="0" w:color="auto"/>
            </w:tcBorders>
            <w:vAlign w:val="center"/>
            <w:hideMark/>
          </w:tcPr>
          <w:p w:rsidR="001D7247" w:rsidRPr="001D7247" w:rsidRDefault="001D7247" w:rsidP="001D7247">
            <w:pPr>
              <w:pStyle w:val="Tableheade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1D7247" w:rsidRPr="001D7247" w:rsidRDefault="001D7247" w:rsidP="001D7247">
            <w:pPr>
              <w:pStyle w:val="Tableheade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1D7247" w:rsidRPr="001D7247" w:rsidRDefault="001D7247" w:rsidP="001D7247">
            <w:pPr>
              <w:pStyle w:val="Tableheader"/>
            </w:pPr>
          </w:p>
        </w:tc>
        <w:tc>
          <w:tcPr>
            <w:tcW w:w="505" w:type="dxa"/>
            <w:tcBorders>
              <w:top w:val="nil"/>
              <w:left w:val="nil"/>
              <w:bottom w:val="single" w:sz="8" w:space="0" w:color="auto"/>
              <w:right w:val="single" w:sz="4" w:space="0" w:color="auto"/>
            </w:tcBorders>
            <w:shd w:val="clear" w:color="auto" w:fill="auto"/>
            <w:vAlign w:val="center"/>
            <w:hideMark/>
          </w:tcPr>
          <w:p w:rsidR="001D7247" w:rsidRPr="001D7247" w:rsidRDefault="001D7247" w:rsidP="001D7247">
            <w:pPr>
              <w:pStyle w:val="Tableheader"/>
            </w:pPr>
            <w:r w:rsidRPr="001D7247">
              <w:t>Weak</w:t>
            </w:r>
          </w:p>
        </w:tc>
        <w:tc>
          <w:tcPr>
            <w:tcW w:w="505" w:type="dxa"/>
            <w:tcBorders>
              <w:top w:val="nil"/>
              <w:left w:val="nil"/>
              <w:bottom w:val="single" w:sz="8" w:space="0" w:color="auto"/>
              <w:right w:val="nil"/>
            </w:tcBorders>
            <w:shd w:val="clear" w:color="auto" w:fill="auto"/>
            <w:vAlign w:val="center"/>
            <w:hideMark/>
          </w:tcPr>
          <w:p w:rsidR="001D7247" w:rsidRPr="001D7247" w:rsidRDefault="001D7247" w:rsidP="001D7247">
            <w:pPr>
              <w:pStyle w:val="Tableheader"/>
            </w:pPr>
            <w:r w:rsidRPr="001D7247">
              <w:t>Medium</w:t>
            </w:r>
          </w:p>
        </w:tc>
        <w:tc>
          <w:tcPr>
            <w:tcW w:w="505" w:type="dxa"/>
            <w:tcBorders>
              <w:top w:val="nil"/>
              <w:left w:val="single" w:sz="4" w:space="0" w:color="auto"/>
              <w:bottom w:val="single" w:sz="8" w:space="0" w:color="auto"/>
              <w:right w:val="single" w:sz="8" w:space="0" w:color="auto"/>
            </w:tcBorders>
            <w:shd w:val="clear" w:color="auto" w:fill="auto"/>
            <w:vAlign w:val="center"/>
            <w:hideMark/>
          </w:tcPr>
          <w:p w:rsidR="001D7247" w:rsidRPr="001D7247" w:rsidRDefault="001D7247" w:rsidP="001D7247">
            <w:pPr>
              <w:pStyle w:val="Tableheader"/>
            </w:pPr>
            <w:r w:rsidRPr="001D7247">
              <w:t>Strong</w:t>
            </w:r>
          </w:p>
        </w:tc>
        <w:tc>
          <w:tcPr>
            <w:tcW w:w="505" w:type="dxa"/>
            <w:tcBorders>
              <w:top w:val="nil"/>
              <w:left w:val="nil"/>
              <w:bottom w:val="single" w:sz="8" w:space="0" w:color="auto"/>
              <w:right w:val="single" w:sz="4" w:space="0" w:color="auto"/>
            </w:tcBorders>
            <w:shd w:val="clear" w:color="auto" w:fill="auto"/>
            <w:vAlign w:val="center"/>
            <w:hideMark/>
          </w:tcPr>
          <w:p w:rsidR="001D7247" w:rsidRPr="001D7247" w:rsidRDefault="001D7247" w:rsidP="001D7247">
            <w:pPr>
              <w:pStyle w:val="Tableheader"/>
            </w:pPr>
            <w:r w:rsidRPr="001D7247">
              <w:t>Weak</w:t>
            </w:r>
          </w:p>
        </w:tc>
        <w:tc>
          <w:tcPr>
            <w:tcW w:w="505" w:type="dxa"/>
            <w:tcBorders>
              <w:top w:val="nil"/>
              <w:left w:val="nil"/>
              <w:bottom w:val="single" w:sz="8" w:space="0" w:color="auto"/>
              <w:right w:val="single" w:sz="4" w:space="0" w:color="auto"/>
            </w:tcBorders>
            <w:shd w:val="clear" w:color="auto" w:fill="auto"/>
            <w:vAlign w:val="center"/>
            <w:hideMark/>
          </w:tcPr>
          <w:p w:rsidR="001D7247" w:rsidRPr="001D7247" w:rsidRDefault="001D7247" w:rsidP="001D7247">
            <w:pPr>
              <w:pStyle w:val="Tableheader"/>
            </w:pPr>
            <w:r w:rsidRPr="001D7247">
              <w:t>Medium</w:t>
            </w:r>
          </w:p>
        </w:tc>
        <w:tc>
          <w:tcPr>
            <w:tcW w:w="505" w:type="dxa"/>
            <w:tcBorders>
              <w:top w:val="nil"/>
              <w:left w:val="nil"/>
              <w:bottom w:val="single" w:sz="8" w:space="0" w:color="auto"/>
              <w:right w:val="single" w:sz="8" w:space="0" w:color="auto"/>
            </w:tcBorders>
            <w:shd w:val="clear" w:color="auto" w:fill="auto"/>
            <w:vAlign w:val="center"/>
            <w:hideMark/>
          </w:tcPr>
          <w:p w:rsidR="001D7247" w:rsidRPr="001D7247" w:rsidRDefault="001D7247" w:rsidP="001D7247">
            <w:pPr>
              <w:pStyle w:val="Tableheader"/>
            </w:pPr>
            <w:r w:rsidRPr="001D7247">
              <w:t>Strong</w:t>
            </w:r>
          </w:p>
        </w:tc>
      </w:tr>
      <w:tr w:rsidR="001D7247" w:rsidRPr="002A2F26" w:rsidTr="00F67CFB">
        <w:trPr>
          <w:trHeight w:val="198"/>
          <w:jc w:val="center"/>
        </w:trPr>
        <w:tc>
          <w:tcPr>
            <w:tcW w:w="505" w:type="dxa"/>
            <w:vMerge w:val="restart"/>
            <w:tcBorders>
              <w:top w:val="nil"/>
              <w:left w:val="single" w:sz="8" w:space="0" w:color="auto"/>
              <w:bottom w:val="single" w:sz="8" w:space="0" w:color="000000"/>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Frame Owners</w:t>
            </w: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BAY</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6.112</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93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993</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80</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326</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6.720</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28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817</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89</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70</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6.414</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16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782</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94</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78</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1.092</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56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569</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31</w:t>
            </w:r>
          </w:p>
        </w:tc>
        <w:tc>
          <w:tcPr>
            <w:tcW w:w="505" w:type="dxa"/>
            <w:tcBorders>
              <w:top w:val="nil"/>
              <w:left w:val="nil"/>
              <w:bottom w:val="single" w:sz="4" w:space="0" w:color="auto"/>
              <w:right w:val="single" w:sz="8" w:space="0" w:color="auto"/>
            </w:tcBorders>
            <w:shd w:val="clear" w:color="000000" w:fill="D8D8D8"/>
            <w:vAlign w:val="center"/>
            <w:hideMark/>
          </w:tcPr>
          <w:p w:rsidR="001D7247" w:rsidRPr="002A2F26" w:rsidRDefault="001D7247" w:rsidP="001D7247">
            <w:pPr>
              <w:pStyle w:val="Tablebody-centered"/>
              <w:rPr>
                <w:lang w:val="en-PH" w:eastAsia="en-PH"/>
              </w:rPr>
            </w:pPr>
            <w:r w:rsidRPr="002A2F26">
              <w:rPr>
                <w:lang w:val="en-PH" w:eastAsia="en-PH"/>
              </w:rPr>
              <w:t>0.232</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9.295</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69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529</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192</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183</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CITRUS</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4.773</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46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453</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516</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304</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CLAY</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65</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79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715</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743</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672</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COLLIER</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364</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4.79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578</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63</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49</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COLUMBIA</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92</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8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758</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761</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694</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DIXIE</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4.473</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28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688</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510</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377</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DUVAL</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597</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42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97</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548</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22</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FRANKLIN</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9.376</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4.34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531</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64</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70</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GLADES</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8.493</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4.14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319</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88</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73</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HAMILTON</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987</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76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688</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773</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697</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HERNANDO</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6.840</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34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881</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88</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75</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HILLSBOROUGH</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5.952</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0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726</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509</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90</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HOLMES</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789</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2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67</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678</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596</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INDIAN RIVER</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0.744</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9.66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4.163</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66</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01</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JACKSON</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350</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97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877</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723</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650</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LEE</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9.221</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4.4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441</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79</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65</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LEON</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420</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98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875</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691</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616</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MARION</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852</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05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227</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533</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318</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8.317</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97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175</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78</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62</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9.707</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8.96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749</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55</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190</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9.943</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32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340</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34</w:t>
            </w:r>
          </w:p>
        </w:tc>
        <w:tc>
          <w:tcPr>
            <w:tcW w:w="505" w:type="dxa"/>
            <w:tcBorders>
              <w:top w:val="nil"/>
              <w:left w:val="nil"/>
              <w:bottom w:val="single" w:sz="4" w:space="0" w:color="auto"/>
              <w:right w:val="single" w:sz="8" w:space="0" w:color="auto"/>
            </w:tcBorders>
            <w:shd w:val="clear" w:color="000000" w:fill="D8D8D8"/>
            <w:vAlign w:val="center"/>
            <w:hideMark/>
          </w:tcPr>
          <w:p w:rsidR="001D7247" w:rsidRPr="002A2F26" w:rsidRDefault="001D7247" w:rsidP="001D7247">
            <w:pPr>
              <w:pStyle w:val="Tablebody-centered"/>
              <w:rPr>
                <w:lang w:val="en-PH" w:eastAsia="en-PH"/>
              </w:rPr>
            </w:pPr>
            <w:r w:rsidRPr="002A2F26">
              <w:rPr>
                <w:lang w:val="en-PH" w:eastAsia="en-PH"/>
              </w:rPr>
              <w:t>0.235</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4.997</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99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936</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00</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196</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1.091</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7.40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565</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351</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169</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2.006</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2.28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5.936</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384</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185</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OKALOOSA</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4.614</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31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713</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501</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371</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4.927</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59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529</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526</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310</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6.637</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30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869</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98</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82</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1.077</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5.08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617</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59</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36</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6.665</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7.34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381</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41</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03</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PINELLAS</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6.055</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0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721</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99</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84</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SAINT JOHNS</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886</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15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965</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609</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511</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SANTA ROSA</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175</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7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382</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542</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35</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SEMINOLE</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4.373</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30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359</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527</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311</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TAYLOR</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392</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96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858</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690</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616</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VOLUSIA</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5.811</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8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523</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85</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62</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8"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40</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WAKULLA</w:t>
            </w:r>
          </w:p>
        </w:tc>
        <w:tc>
          <w:tcPr>
            <w:tcW w:w="505" w:type="dxa"/>
            <w:tcBorders>
              <w:top w:val="nil"/>
              <w:left w:val="nil"/>
              <w:bottom w:val="single" w:sz="8"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822</w:t>
            </w:r>
          </w:p>
        </w:tc>
        <w:tc>
          <w:tcPr>
            <w:tcW w:w="505" w:type="dxa"/>
            <w:tcBorders>
              <w:top w:val="nil"/>
              <w:left w:val="nil"/>
              <w:bottom w:val="single" w:sz="8"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994</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532</w:t>
            </w:r>
          </w:p>
        </w:tc>
        <w:tc>
          <w:tcPr>
            <w:tcW w:w="505" w:type="dxa"/>
            <w:tcBorders>
              <w:top w:val="nil"/>
              <w:left w:val="nil"/>
              <w:bottom w:val="single" w:sz="8"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8"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522</w:t>
            </w:r>
          </w:p>
        </w:tc>
        <w:tc>
          <w:tcPr>
            <w:tcW w:w="505" w:type="dxa"/>
            <w:tcBorders>
              <w:top w:val="nil"/>
              <w:left w:val="nil"/>
              <w:bottom w:val="single" w:sz="8"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01</w:t>
            </w:r>
          </w:p>
        </w:tc>
      </w:tr>
    </w:tbl>
    <w:p w:rsidR="001D7247" w:rsidRPr="001D7247" w:rsidRDefault="001D7247" w:rsidP="001D7247"/>
    <w:p w:rsidR="009E7A89" w:rsidRDefault="009E7A89" w:rsidP="002C2D54">
      <w:pPr>
        <w:pStyle w:val="Footnote"/>
      </w:pPr>
    </w:p>
    <w:p w:rsidR="001D7247" w:rsidRDefault="001D7247">
      <w:pPr>
        <w:jc w:val="left"/>
        <w:rPr>
          <w:sz w:val="20"/>
        </w:rPr>
      </w:pPr>
      <w:r>
        <w:br w:type="page"/>
      </w:r>
    </w:p>
    <w:tbl>
      <w:tblPr>
        <w:tblW w:w="10144" w:type="dxa"/>
        <w:jc w:val="center"/>
        <w:tblLook w:val="04A0" w:firstRow="1" w:lastRow="0" w:firstColumn="1" w:lastColumn="0" w:noHBand="0" w:noVBand="1"/>
      </w:tblPr>
      <w:tblGrid>
        <w:gridCol w:w="1504"/>
        <w:gridCol w:w="1092"/>
        <w:gridCol w:w="1990"/>
        <w:gridCol w:w="860"/>
        <w:gridCol w:w="1055"/>
        <w:gridCol w:w="892"/>
        <w:gridCol w:w="804"/>
        <w:gridCol w:w="1055"/>
        <w:gridCol w:w="892"/>
      </w:tblGrid>
      <w:tr w:rsidR="001D7247" w:rsidRPr="002A2F26" w:rsidTr="00F67CFB">
        <w:trPr>
          <w:trHeight w:val="198"/>
          <w:jc w:val="center"/>
        </w:trPr>
        <w:tc>
          <w:tcPr>
            <w:tcW w:w="505"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1D7247" w:rsidRPr="002A2F26" w:rsidRDefault="001D7247" w:rsidP="001D7247">
            <w:pPr>
              <w:pStyle w:val="Tableheader"/>
              <w:rPr>
                <w:lang w:val="en-PH" w:eastAsia="en-PH"/>
              </w:rPr>
            </w:pPr>
            <w:r w:rsidRPr="002A2F26">
              <w:rPr>
                <w:lang w:val="en-PH" w:eastAsia="en-PH"/>
              </w:rPr>
              <w:lastRenderedPageBreak/>
              <w:t>Construction / Policy</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1D7247" w:rsidRPr="002A2F26" w:rsidRDefault="001D7247" w:rsidP="001D7247">
            <w:pPr>
              <w:pStyle w:val="Tableheader"/>
              <w:rPr>
                <w:lang w:val="en-PH" w:eastAsia="en-PH"/>
              </w:rPr>
            </w:pPr>
            <w:r w:rsidRPr="002A2F26">
              <w:rPr>
                <w:lang w:val="en-PH" w:eastAsia="en-PH"/>
              </w:rPr>
              <w:t>Location</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1D7247" w:rsidRPr="002A2F26" w:rsidRDefault="001D7247" w:rsidP="001D7247">
            <w:pPr>
              <w:pStyle w:val="Tableheader"/>
              <w:rPr>
                <w:lang w:val="en-PH" w:eastAsia="en-PH"/>
              </w:rPr>
            </w:pPr>
            <w:r w:rsidRPr="002A2F26">
              <w:rPr>
                <w:lang w:val="en-PH" w:eastAsia="en-PH"/>
              </w:rPr>
              <w:t>County</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1D7247" w:rsidRPr="002A2F26" w:rsidRDefault="001D7247" w:rsidP="001D7247">
            <w:pPr>
              <w:pStyle w:val="Tableheader"/>
              <w:rPr>
                <w:lang w:val="en-PH" w:eastAsia="en-PH"/>
              </w:rPr>
            </w:pPr>
            <w:r w:rsidRPr="002A2F26">
              <w:rPr>
                <w:lang w:val="en-PH" w:eastAsia="en-PH"/>
              </w:rPr>
              <w:t>Hurricane Loss Cost by Building Strength</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1D7247" w:rsidRPr="002A2F26" w:rsidRDefault="001D7247" w:rsidP="001D7247">
            <w:pPr>
              <w:pStyle w:val="Tableheader"/>
              <w:rPr>
                <w:lang w:val="en-PH" w:eastAsia="en-PH"/>
              </w:rPr>
            </w:pPr>
            <w:r w:rsidRPr="002A2F26">
              <w:rPr>
                <w:lang w:val="en-PH" w:eastAsia="en-PH"/>
              </w:rPr>
              <w:t>Ratio Relative to Weak</w:t>
            </w:r>
          </w:p>
        </w:tc>
      </w:tr>
      <w:tr w:rsidR="001D7247" w:rsidRPr="002A2F26" w:rsidTr="00F67CFB">
        <w:trPr>
          <w:trHeight w:val="198"/>
          <w:jc w:val="center"/>
        </w:trPr>
        <w:tc>
          <w:tcPr>
            <w:tcW w:w="505" w:type="dxa"/>
            <w:vMerge/>
            <w:tcBorders>
              <w:top w:val="single" w:sz="8" w:space="0" w:color="auto"/>
              <w:left w:val="single" w:sz="8" w:space="0" w:color="auto"/>
              <w:bottom w:val="single" w:sz="8" w:space="0" w:color="000000"/>
              <w:right w:val="single" w:sz="4" w:space="0" w:color="auto"/>
            </w:tcBorders>
            <w:vAlign w:val="center"/>
            <w:hideMark/>
          </w:tcPr>
          <w:p w:rsidR="001D7247" w:rsidRPr="002A2F26" w:rsidRDefault="001D7247" w:rsidP="001D7247">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1D7247" w:rsidRPr="002A2F26" w:rsidRDefault="001D7247" w:rsidP="001D7247">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1D7247" w:rsidRPr="002A2F26" w:rsidRDefault="001D7247" w:rsidP="001D7247">
            <w:pPr>
              <w:pStyle w:val="Tableheader"/>
              <w:rPr>
                <w:lang w:val="en-PH" w:eastAsia="en-PH"/>
              </w:rPr>
            </w:pPr>
          </w:p>
        </w:tc>
        <w:tc>
          <w:tcPr>
            <w:tcW w:w="505" w:type="dxa"/>
            <w:tcBorders>
              <w:top w:val="nil"/>
              <w:left w:val="nil"/>
              <w:bottom w:val="single" w:sz="8" w:space="0" w:color="auto"/>
              <w:right w:val="single" w:sz="4" w:space="0" w:color="auto"/>
            </w:tcBorders>
            <w:shd w:val="clear" w:color="auto" w:fill="auto"/>
            <w:vAlign w:val="center"/>
            <w:hideMark/>
          </w:tcPr>
          <w:p w:rsidR="001D7247" w:rsidRPr="002A2F26" w:rsidRDefault="001D7247" w:rsidP="001D7247">
            <w:pPr>
              <w:pStyle w:val="Tableheader"/>
              <w:rPr>
                <w:lang w:val="en-PH" w:eastAsia="en-PH"/>
              </w:rPr>
            </w:pPr>
            <w:r w:rsidRPr="002A2F26">
              <w:rPr>
                <w:lang w:val="en-PH" w:eastAsia="en-PH"/>
              </w:rPr>
              <w:t>Weak</w:t>
            </w:r>
          </w:p>
        </w:tc>
        <w:tc>
          <w:tcPr>
            <w:tcW w:w="505" w:type="dxa"/>
            <w:tcBorders>
              <w:top w:val="nil"/>
              <w:left w:val="nil"/>
              <w:bottom w:val="single" w:sz="8" w:space="0" w:color="auto"/>
              <w:right w:val="nil"/>
            </w:tcBorders>
            <w:shd w:val="clear" w:color="auto" w:fill="auto"/>
            <w:vAlign w:val="center"/>
            <w:hideMark/>
          </w:tcPr>
          <w:p w:rsidR="001D7247" w:rsidRPr="002A2F26" w:rsidRDefault="001D7247" w:rsidP="001D7247">
            <w:pPr>
              <w:pStyle w:val="Tableheader"/>
              <w:rPr>
                <w:lang w:val="en-PH" w:eastAsia="en-PH"/>
              </w:rPr>
            </w:pPr>
            <w:r w:rsidRPr="002A2F26">
              <w:rPr>
                <w:lang w:val="en-PH" w:eastAsia="en-PH"/>
              </w:rPr>
              <w:t>Medium</w:t>
            </w:r>
          </w:p>
        </w:tc>
        <w:tc>
          <w:tcPr>
            <w:tcW w:w="505" w:type="dxa"/>
            <w:tcBorders>
              <w:top w:val="nil"/>
              <w:left w:val="single" w:sz="4" w:space="0" w:color="auto"/>
              <w:bottom w:val="single" w:sz="8" w:space="0" w:color="auto"/>
              <w:right w:val="single" w:sz="8" w:space="0" w:color="auto"/>
            </w:tcBorders>
            <w:shd w:val="clear" w:color="auto" w:fill="auto"/>
            <w:vAlign w:val="center"/>
            <w:hideMark/>
          </w:tcPr>
          <w:p w:rsidR="001D7247" w:rsidRPr="002A2F26" w:rsidRDefault="001D7247" w:rsidP="001D7247">
            <w:pPr>
              <w:pStyle w:val="Tableheader"/>
              <w:rPr>
                <w:lang w:val="en-PH" w:eastAsia="en-PH"/>
              </w:rPr>
            </w:pPr>
            <w:r w:rsidRPr="002A2F26">
              <w:rPr>
                <w:lang w:val="en-PH" w:eastAsia="en-PH"/>
              </w:rPr>
              <w:t>Strong</w:t>
            </w:r>
          </w:p>
        </w:tc>
        <w:tc>
          <w:tcPr>
            <w:tcW w:w="505" w:type="dxa"/>
            <w:tcBorders>
              <w:top w:val="nil"/>
              <w:left w:val="nil"/>
              <w:bottom w:val="single" w:sz="8" w:space="0" w:color="auto"/>
              <w:right w:val="single" w:sz="4" w:space="0" w:color="auto"/>
            </w:tcBorders>
            <w:shd w:val="clear" w:color="auto" w:fill="auto"/>
            <w:vAlign w:val="center"/>
            <w:hideMark/>
          </w:tcPr>
          <w:p w:rsidR="001D7247" w:rsidRPr="002A2F26" w:rsidRDefault="001D7247" w:rsidP="001D7247">
            <w:pPr>
              <w:pStyle w:val="Tableheader"/>
              <w:rPr>
                <w:lang w:val="en-PH" w:eastAsia="en-PH"/>
              </w:rPr>
            </w:pPr>
            <w:r w:rsidRPr="002A2F26">
              <w:rPr>
                <w:lang w:val="en-PH" w:eastAsia="en-PH"/>
              </w:rPr>
              <w:t>Weak</w:t>
            </w:r>
          </w:p>
        </w:tc>
        <w:tc>
          <w:tcPr>
            <w:tcW w:w="505" w:type="dxa"/>
            <w:tcBorders>
              <w:top w:val="nil"/>
              <w:left w:val="nil"/>
              <w:bottom w:val="single" w:sz="8" w:space="0" w:color="auto"/>
              <w:right w:val="single" w:sz="4" w:space="0" w:color="auto"/>
            </w:tcBorders>
            <w:shd w:val="clear" w:color="auto" w:fill="auto"/>
            <w:vAlign w:val="center"/>
            <w:hideMark/>
          </w:tcPr>
          <w:p w:rsidR="001D7247" w:rsidRPr="002A2F26" w:rsidRDefault="001D7247" w:rsidP="001D7247">
            <w:pPr>
              <w:pStyle w:val="Tableheader"/>
              <w:rPr>
                <w:lang w:val="en-PH" w:eastAsia="en-PH"/>
              </w:rPr>
            </w:pPr>
            <w:r w:rsidRPr="002A2F26">
              <w:rPr>
                <w:lang w:val="en-PH" w:eastAsia="en-PH"/>
              </w:rPr>
              <w:t>Medium</w:t>
            </w:r>
          </w:p>
        </w:tc>
        <w:tc>
          <w:tcPr>
            <w:tcW w:w="505" w:type="dxa"/>
            <w:tcBorders>
              <w:top w:val="nil"/>
              <w:left w:val="nil"/>
              <w:bottom w:val="single" w:sz="8" w:space="0" w:color="auto"/>
              <w:right w:val="single" w:sz="8" w:space="0" w:color="auto"/>
            </w:tcBorders>
            <w:shd w:val="clear" w:color="auto" w:fill="auto"/>
            <w:vAlign w:val="center"/>
            <w:hideMark/>
          </w:tcPr>
          <w:p w:rsidR="001D7247" w:rsidRPr="002A2F26" w:rsidRDefault="001D7247" w:rsidP="001D7247">
            <w:pPr>
              <w:pStyle w:val="Tableheader"/>
              <w:rPr>
                <w:lang w:val="en-PH" w:eastAsia="en-PH"/>
              </w:rPr>
            </w:pPr>
            <w:r w:rsidRPr="002A2F26">
              <w:rPr>
                <w:lang w:val="en-PH" w:eastAsia="en-PH"/>
              </w:rPr>
              <w:t>Strong</w:t>
            </w:r>
          </w:p>
        </w:tc>
      </w:tr>
      <w:tr w:rsidR="001D7247" w:rsidRPr="002A2F26" w:rsidTr="00F67CFB">
        <w:trPr>
          <w:trHeight w:val="198"/>
          <w:jc w:val="center"/>
        </w:trPr>
        <w:tc>
          <w:tcPr>
            <w:tcW w:w="505" w:type="dxa"/>
            <w:vMerge w:val="restart"/>
            <w:tcBorders>
              <w:top w:val="nil"/>
              <w:left w:val="single" w:sz="8" w:space="0" w:color="auto"/>
              <w:bottom w:val="single" w:sz="8" w:space="0" w:color="000000"/>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Masonry Owners</w:t>
            </w: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BAY</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5.679</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79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959</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92</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345</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6.633</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2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761</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86</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66</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6.347</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1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727</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91</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72</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794</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5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515</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35</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33</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8.390</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51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379</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191</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184</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CITRUS</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4.718</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42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407</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513</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98</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CLAY</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8</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76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707</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760</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702</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COLLIER</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238</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4.66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489</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56</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43</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COLUMBIA</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33</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80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750</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780</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726</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DIXIE</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4.169</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18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661</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525</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399</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DUVAL</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428</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36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82</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564</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46</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FRANKLIN</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8.608</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4.07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470</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73</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87</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GLADES</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8.389</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4.04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236</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82</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67</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HAMILTON</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935</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74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681</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792</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728</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HERNANDO</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6.766</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29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821</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87</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69</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HILLSBOROUGH</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5.885</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97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666</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506</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83</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HOLMES</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688</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17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53</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694</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624</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INDIAN RIVER</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9.396</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9.0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938</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66</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03</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JACKSON</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274</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94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867</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742</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680</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LEE</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9.100</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4.27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352</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70</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58</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LEON</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340</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95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864</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709</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645</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MARION</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810</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0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191</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528</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313</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8.116</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79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133</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68</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63</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8.624</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8.45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618</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54</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194</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9.691</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30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291</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38</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36</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4.445</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91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850</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02</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197</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9.955</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7.07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445</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354</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173</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9.621</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1.3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5.594</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382</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189</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OKALOOSA</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4.329</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21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689</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512</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390</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4.874</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54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481</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522</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304</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6.552</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2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807</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94</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76</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779</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4.83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564</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48</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38</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5.995</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7.00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293</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38</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06</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PINELLAS</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6.005</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94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667</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91</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78</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SAINT JOHNS</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779</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11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953</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625</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536</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SANTA ROSA</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989</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65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362</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554</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56</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SEMINOLE</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4.326</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25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318</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522</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305</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TAYLOR</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314</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93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848</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708</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646</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VOLUSIA</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5.712</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76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476</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84</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58</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8"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40</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WAKULLA</w:t>
            </w:r>
          </w:p>
        </w:tc>
        <w:tc>
          <w:tcPr>
            <w:tcW w:w="505" w:type="dxa"/>
            <w:tcBorders>
              <w:top w:val="nil"/>
              <w:left w:val="nil"/>
              <w:bottom w:val="single" w:sz="8"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577</w:t>
            </w:r>
          </w:p>
        </w:tc>
        <w:tc>
          <w:tcPr>
            <w:tcW w:w="505" w:type="dxa"/>
            <w:tcBorders>
              <w:top w:val="nil"/>
              <w:left w:val="nil"/>
              <w:bottom w:val="single" w:sz="8"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919</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511</w:t>
            </w:r>
          </w:p>
        </w:tc>
        <w:tc>
          <w:tcPr>
            <w:tcW w:w="505" w:type="dxa"/>
            <w:tcBorders>
              <w:top w:val="nil"/>
              <w:left w:val="nil"/>
              <w:bottom w:val="single" w:sz="8"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8"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536</w:t>
            </w:r>
          </w:p>
        </w:tc>
        <w:tc>
          <w:tcPr>
            <w:tcW w:w="505" w:type="dxa"/>
            <w:tcBorders>
              <w:top w:val="nil"/>
              <w:left w:val="nil"/>
              <w:bottom w:val="single" w:sz="8"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22</w:t>
            </w:r>
          </w:p>
        </w:tc>
      </w:tr>
    </w:tbl>
    <w:p w:rsidR="009E7A89" w:rsidRDefault="009E7A89" w:rsidP="002C2D54">
      <w:pPr>
        <w:pStyle w:val="Footnote"/>
      </w:pPr>
    </w:p>
    <w:p w:rsidR="009E7A89" w:rsidRDefault="009E7A89" w:rsidP="002C2D54">
      <w:pPr>
        <w:pStyle w:val="Footnote"/>
      </w:pPr>
    </w:p>
    <w:p w:rsidR="00144A0D" w:rsidRDefault="00144A0D">
      <w:pPr>
        <w:jc w:val="left"/>
        <w:rPr>
          <w:sz w:val="20"/>
        </w:rPr>
      </w:pPr>
      <w:r>
        <w:br w:type="page"/>
      </w:r>
    </w:p>
    <w:tbl>
      <w:tblPr>
        <w:tblW w:w="10144" w:type="dxa"/>
        <w:jc w:val="center"/>
        <w:tblLook w:val="04A0" w:firstRow="1" w:lastRow="0" w:firstColumn="1" w:lastColumn="0" w:noHBand="0" w:noVBand="1"/>
      </w:tblPr>
      <w:tblGrid>
        <w:gridCol w:w="1504"/>
        <w:gridCol w:w="1092"/>
        <w:gridCol w:w="1990"/>
        <w:gridCol w:w="860"/>
        <w:gridCol w:w="1055"/>
        <w:gridCol w:w="892"/>
        <w:gridCol w:w="804"/>
        <w:gridCol w:w="1055"/>
        <w:gridCol w:w="892"/>
      </w:tblGrid>
      <w:tr w:rsidR="00144A0D" w:rsidRPr="00E14B9D" w:rsidTr="00F67CFB">
        <w:trPr>
          <w:trHeight w:val="198"/>
          <w:jc w:val="center"/>
        </w:trPr>
        <w:tc>
          <w:tcPr>
            <w:tcW w:w="505"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144A0D" w:rsidRPr="00E14B9D" w:rsidRDefault="00144A0D" w:rsidP="00144A0D">
            <w:pPr>
              <w:pStyle w:val="Tableheader"/>
              <w:rPr>
                <w:lang w:val="en-PH" w:eastAsia="en-PH"/>
              </w:rPr>
            </w:pPr>
            <w:r w:rsidRPr="00E14B9D">
              <w:rPr>
                <w:lang w:val="en-PH" w:eastAsia="en-PH"/>
              </w:rPr>
              <w:lastRenderedPageBreak/>
              <w:t>Construction / Policy</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144A0D" w:rsidRPr="00E14B9D" w:rsidRDefault="00144A0D" w:rsidP="00144A0D">
            <w:pPr>
              <w:pStyle w:val="Tableheader"/>
              <w:rPr>
                <w:lang w:val="en-PH" w:eastAsia="en-PH"/>
              </w:rPr>
            </w:pPr>
            <w:r w:rsidRPr="00E14B9D">
              <w:rPr>
                <w:lang w:val="en-PH" w:eastAsia="en-PH"/>
              </w:rPr>
              <w:t>Location</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144A0D" w:rsidRPr="00E14B9D" w:rsidRDefault="00144A0D" w:rsidP="00144A0D">
            <w:pPr>
              <w:pStyle w:val="Tableheader"/>
              <w:rPr>
                <w:lang w:val="en-PH" w:eastAsia="en-PH"/>
              </w:rPr>
            </w:pPr>
            <w:r w:rsidRPr="00E14B9D">
              <w:rPr>
                <w:lang w:val="en-PH" w:eastAsia="en-PH"/>
              </w:rPr>
              <w:t>County</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144A0D" w:rsidRPr="00E14B9D" w:rsidRDefault="00144A0D" w:rsidP="00144A0D">
            <w:pPr>
              <w:pStyle w:val="Tableheader"/>
              <w:rPr>
                <w:lang w:val="en-PH" w:eastAsia="en-PH"/>
              </w:rPr>
            </w:pPr>
            <w:r w:rsidRPr="00E14B9D">
              <w:rPr>
                <w:lang w:val="en-PH" w:eastAsia="en-PH"/>
              </w:rPr>
              <w:t>Hurricane Loss Cost by Building Strength</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144A0D" w:rsidRPr="00E14B9D" w:rsidRDefault="00144A0D" w:rsidP="00144A0D">
            <w:pPr>
              <w:pStyle w:val="Tableheader"/>
              <w:rPr>
                <w:lang w:val="en-PH" w:eastAsia="en-PH"/>
              </w:rPr>
            </w:pPr>
            <w:r w:rsidRPr="00E14B9D">
              <w:rPr>
                <w:lang w:val="en-PH" w:eastAsia="en-PH"/>
              </w:rPr>
              <w:t>Ratio Relative to Weak</w:t>
            </w:r>
          </w:p>
        </w:tc>
      </w:tr>
      <w:tr w:rsidR="00144A0D" w:rsidRPr="00E14B9D" w:rsidTr="00F67CFB">
        <w:trPr>
          <w:trHeight w:val="198"/>
          <w:jc w:val="center"/>
        </w:trPr>
        <w:tc>
          <w:tcPr>
            <w:tcW w:w="505" w:type="dxa"/>
            <w:vMerge/>
            <w:tcBorders>
              <w:top w:val="single" w:sz="8" w:space="0" w:color="auto"/>
              <w:left w:val="single" w:sz="8" w:space="0" w:color="auto"/>
              <w:bottom w:val="single" w:sz="8" w:space="0" w:color="000000"/>
              <w:right w:val="single" w:sz="4" w:space="0" w:color="auto"/>
            </w:tcBorders>
            <w:vAlign w:val="center"/>
            <w:hideMark/>
          </w:tcPr>
          <w:p w:rsidR="00144A0D" w:rsidRPr="00E14B9D" w:rsidRDefault="00144A0D" w:rsidP="00144A0D">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144A0D" w:rsidRPr="00E14B9D" w:rsidRDefault="00144A0D" w:rsidP="00144A0D">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144A0D" w:rsidRPr="00E14B9D" w:rsidRDefault="00144A0D" w:rsidP="00144A0D">
            <w:pPr>
              <w:pStyle w:val="Tableheader"/>
              <w:rPr>
                <w:lang w:val="en-PH" w:eastAsia="en-PH"/>
              </w:rPr>
            </w:pPr>
          </w:p>
        </w:tc>
        <w:tc>
          <w:tcPr>
            <w:tcW w:w="505" w:type="dxa"/>
            <w:tcBorders>
              <w:top w:val="nil"/>
              <w:left w:val="nil"/>
              <w:bottom w:val="single" w:sz="8" w:space="0" w:color="auto"/>
              <w:right w:val="single" w:sz="4" w:space="0" w:color="auto"/>
            </w:tcBorders>
            <w:shd w:val="clear" w:color="auto" w:fill="auto"/>
            <w:vAlign w:val="center"/>
            <w:hideMark/>
          </w:tcPr>
          <w:p w:rsidR="00144A0D" w:rsidRPr="00E14B9D" w:rsidRDefault="00144A0D" w:rsidP="00144A0D">
            <w:pPr>
              <w:pStyle w:val="Tableheader"/>
              <w:rPr>
                <w:lang w:val="en-PH" w:eastAsia="en-PH"/>
              </w:rPr>
            </w:pPr>
            <w:r w:rsidRPr="00E14B9D">
              <w:rPr>
                <w:lang w:val="en-PH" w:eastAsia="en-PH"/>
              </w:rPr>
              <w:t>Weak</w:t>
            </w:r>
          </w:p>
        </w:tc>
        <w:tc>
          <w:tcPr>
            <w:tcW w:w="505" w:type="dxa"/>
            <w:tcBorders>
              <w:top w:val="nil"/>
              <w:left w:val="nil"/>
              <w:bottom w:val="single" w:sz="8" w:space="0" w:color="auto"/>
              <w:right w:val="nil"/>
            </w:tcBorders>
            <w:shd w:val="clear" w:color="auto" w:fill="auto"/>
            <w:vAlign w:val="center"/>
            <w:hideMark/>
          </w:tcPr>
          <w:p w:rsidR="00144A0D" w:rsidRPr="00E14B9D" w:rsidRDefault="00144A0D" w:rsidP="00144A0D">
            <w:pPr>
              <w:pStyle w:val="Tableheader"/>
              <w:rPr>
                <w:lang w:val="en-PH" w:eastAsia="en-PH"/>
              </w:rPr>
            </w:pPr>
            <w:r w:rsidRPr="00E14B9D">
              <w:rPr>
                <w:lang w:val="en-PH" w:eastAsia="en-PH"/>
              </w:rPr>
              <w:t>Medium</w:t>
            </w:r>
          </w:p>
        </w:tc>
        <w:tc>
          <w:tcPr>
            <w:tcW w:w="505" w:type="dxa"/>
            <w:tcBorders>
              <w:top w:val="nil"/>
              <w:left w:val="single" w:sz="4" w:space="0" w:color="auto"/>
              <w:bottom w:val="single" w:sz="8" w:space="0" w:color="auto"/>
              <w:right w:val="single" w:sz="8" w:space="0" w:color="auto"/>
            </w:tcBorders>
            <w:shd w:val="clear" w:color="auto" w:fill="auto"/>
            <w:vAlign w:val="center"/>
            <w:hideMark/>
          </w:tcPr>
          <w:p w:rsidR="00144A0D" w:rsidRPr="00E14B9D" w:rsidRDefault="00144A0D" w:rsidP="00144A0D">
            <w:pPr>
              <w:pStyle w:val="Tableheader"/>
              <w:rPr>
                <w:lang w:val="en-PH" w:eastAsia="en-PH"/>
              </w:rPr>
            </w:pPr>
            <w:r w:rsidRPr="00E14B9D">
              <w:rPr>
                <w:lang w:val="en-PH" w:eastAsia="en-PH"/>
              </w:rPr>
              <w:t>Strong</w:t>
            </w:r>
          </w:p>
        </w:tc>
        <w:tc>
          <w:tcPr>
            <w:tcW w:w="505" w:type="dxa"/>
            <w:tcBorders>
              <w:top w:val="nil"/>
              <w:left w:val="nil"/>
              <w:bottom w:val="single" w:sz="8" w:space="0" w:color="auto"/>
              <w:right w:val="single" w:sz="4" w:space="0" w:color="auto"/>
            </w:tcBorders>
            <w:shd w:val="clear" w:color="auto" w:fill="auto"/>
            <w:vAlign w:val="center"/>
            <w:hideMark/>
          </w:tcPr>
          <w:p w:rsidR="00144A0D" w:rsidRPr="00E14B9D" w:rsidRDefault="00144A0D" w:rsidP="00144A0D">
            <w:pPr>
              <w:pStyle w:val="Tableheader"/>
              <w:rPr>
                <w:lang w:val="en-PH" w:eastAsia="en-PH"/>
              </w:rPr>
            </w:pPr>
            <w:r w:rsidRPr="00E14B9D">
              <w:rPr>
                <w:lang w:val="en-PH" w:eastAsia="en-PH"/>
              </w:rPr>
              <w:t>Weak</w:t>
            </w:r>
          </w:p>
        </w:tc>
        <w:tc>
          <w:tcPr>
            <w:tcW w:w="505" w:type="dxa"/>
            <w:tcBorders>
              <w:top w:val="nil"/>
              <w:left w:val="nil"/>
              <w:bottom w:val="single" w:sz="8" w:space="0" w:color="auto"/>
              <w:right w:val="single" w:sz="4" w:space="0" w:color="auto"/>
            </w:tcBorders>
            <w:shd w:val="clear" w:color="auto" w:fill="auto"/>
            <w:vAlign w:val="center"/>
            <w:hideMark/>
          </w:tcPr>
          <w:p w:rsidR="00144A0D" w:rsidRPr="00E14B9D" w:rsidRDefault="00144A0D" w:rsidP="00144A0D">
            <w:pPr>
              <w:pStyle w:val="Tableheader"/>
              <w:rPr>
                <w:lang w:val="en-PH" w:eastAsia="en-PH"/>
              </w:rPr>
            </w:pPr>
            <w:r w:rsidRPr="00E14B9D">
              <w:rPr>
                <w:lang w:val="en-PH" w:eastAsia="en-PH"/>
              </w:rPr>
              <w:t>Medium</w:t>
            </w:r>
          </w:p>
        </w:tc>
        <w:tc>
          <w:tcPr>
            <w:tcW w:w="505" w:type="dxa"/>
            <w:tcBorders>
              <w:top w:val="nil"/>
              <w:left w:val="nil"/>
              <w:bottom w:val="single" w:sz="8" w:space="0" w:color="auto"/>
              <w:right w:val="single" w:sz="8" w:space="0" w:color="auto"/>
            </w:tcBorders>
            <w:shd w:val="clear" w:color="auto" w:fill="auto"/>
            <w:vAlign w:val="center"/>
            <w:hideMark/>
          </w:tcPr>
          <w:p w:rsidR="00144A0D" w:rsidRPr="00E14B9D" w:rsidRDefault="00144A0D" w:rsidP="00144A0D">
            <w:pPr>
              <w:pStyle w:val="Tableheader"/>
              <w:rPr>
                <w:lang w:val="en-PH" w:eastAsia="en-PH"/>
              </w:rPr>
            </w:pPr>
            <w:r w:rsidRPr="00E14B9D">
              <w:rPr>
                <w:lang w:val="en-PH" w:eastAsia="en-PH"/>
              </w:rPr>
              <w:t>Strong</w:t>
            </w:r>
          </w:p>
        </w:tc>
      </w:tr>
      <w:tr w:rsidR="00144A0D" w:rsidRPr="00E14B9D" w:rsidTr="00F67CFB">
        <w:trPr>
          <w:trHeight w:val="198"/>
          <w:jc w:val="center"/>
        </w:trPr>
        <w:tc>
          <w:tcPr>
            <w:tcW w:w="505" w:type="dxa"/>
            <w:vMerge w:val="restart"/>
            <w:tcBorders>
              <w:top w:val="nil"/>
              <w:left w:val="single" w:sz="8" w:space="0" w:color="auto"/>
              <w:bottom w:val="single" w:sz="8" w:space="0" w:color="000000"/>
              <w:right w:val="single" w:sz="4"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Manufactured Homes</w:t>
            </w: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BAY</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6.474</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6.47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870</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08</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6.149</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6.14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035</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26</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5.213</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5.2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969</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29</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9.563</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9.56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862</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097</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2.939</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2.93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103</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096</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CITRUS</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9.711</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9.7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554</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60</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CLAY</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4.102</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4.10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0.846</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206</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COLLIER</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7.353</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7.35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749</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01</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COLUMBIA</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4.093</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4.09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0.887</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217</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DIXIE</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9.299</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9.29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324</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20</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DUVAL</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1.069</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1.06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449</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31</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FRANKLIN</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7.322</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7.32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818</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02</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GLADES</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0.117</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0.1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503</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24</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HAMILTON</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699</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69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0.802</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217</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HERNANDO</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6.221</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6.2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095</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29</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HILLSBOROUGH</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2.817</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2.8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854</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45</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HOLMES</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7.541</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7.54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315</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74</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INDIAN RIVER</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3.738</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3.7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7.244</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35</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JACKSON</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360</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36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57</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97</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LEE</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2.413</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2.4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532</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13</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LEON</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805</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80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59</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82</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MARION</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7.345</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7.34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306</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78</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0.234</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0.23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333</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15</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3.171</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3.17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571</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05</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6.605</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6.60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574</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097</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41.947</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41.94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693</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088</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60.077</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60.07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369</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089</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85.112</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85.11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896</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28</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OKALOOSA</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1.624</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1.62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296</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06</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9.776</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9.77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631</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67</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5.035</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5.0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018</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34</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8.953</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8.95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875</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099</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45.636</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45.63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4.280</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094</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PINELLAS</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3.939</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3.93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818</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30</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SAINT JOHNS</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8.311</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8.3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203</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45</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SANTA ROSA</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5.281</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5.28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811</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18</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SEMINOLE</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8.537</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8.53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449</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70</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TAYLOR</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821</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8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38</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78</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VOLUSIA</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4.127</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4.1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754</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24</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8"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40</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WAKULLA</w:t>
            </w:r>
          </w:p>
        </w:tc>
        <w:tc>
          <w:tcPr>
            <w:tcW w:w="505" w:type="dxa"/>
            <w:tcBorders>
              <w:top w:val="nil"/>
              <w:left w:val="nil"/>
              <w:bottom w:val="single" w:sz="8"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6.938</w:t>
            </w:r>
          </w:p>
        </w:tc>
        <w:tc>
          <w:tcPr>
            <w:tcW w:w="505" w:type="dxa"/>
            <w:tcBorders>
              <w:top w:val="nil"/>
              <w:left w:val="nil"/>
              <w:bottom w:val="single" w:sz="8"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6.938</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038</w:t>
            </w:r>
          </w:p>
        </w:tc>
        <w:tc>
          <w:tcPr>
            <w:tcW w:w="505" w:type="dxa"/>
            <w:tcBorders>
              <w:top w:val="nil"/>
              <w:left w:val="nil"/>
              <w:bottom w:val="single" w:sz="8"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8"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8"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20</w:t>
            </w:r>
          </w:p>
        </w:tc>
      </w:tr>
    </w:tbl>
    <w:p w:rsidR="009E7A89" w:rsidRDefault="009E7A89" w:rsidP="002C2D54">
      <w:pPr>
        <w:pStyle w:val="Footnote"/>
      </w:pPr>
    </w:p>
    <w:p w:rsidR="009E7A89" w:rsidRDefault="009E7A89" w:rsidP="002C2D54">
      <w:pPr>
        <w:pStyle w:val="Footnote"/>
      </w:pPr>
    </w:p>
    <w:p w:rsidR="00114C76" w:rsidRDefault="00114C76" w:rsidP="002C2D54">
      <w:pPr>
        <w:pStyle w:val="Footnote"/>
      </w:pPr>
    </w:p>
    <w:p w:rsidR="00144A0D" w:rsidRDefault="00144A0D">
      <w:pPr>
        <w:jc w:val="left"/>
      </w:pPr>
      <w:r>
        <w:br w:type="page"/>
      </w:r>
    </w:p>
    <w:tbl>
      <w:tblPr>
        <w:tblW w:w="10144" w:type="dxa"/>
        <w:jc w:val="center"/>
        <w:tblLook w:val="04A0" w:firstRow="1" w:lastRow="0" w:firstColumn="1" w:lastColumn="0" w:noHBand="0" w:noVBand="1"/>
      </w:tblPr>
      <w:tblGrid>
        <w:gridCol w:w="1504"/>
        <w:gridCol w:w="1092"/>
        <w:gridCol w:w="1990"/>
        <w:gridCol w:w="860"/>
        <w:gridCol w:w="1055"/>
        <w:gridCol w:w="892"/>
        <w:gridCol w:w="804"/>
        <w:gridCol w:w="1055"/>
        <w:gridCol w:w="892"/>
      </w:tblGrid>
      <w:tr w:rsidR="00FB43D6" w:rsidRPr="005E402E" w:rsidTr="00F67CFB">
        <w:trPr>
          <w:trHeight w:val="198"/>
          <w:jc w:val="center"/>
        </w:trPr>
        <w:tc>
          <w:tcPr>
            <w:tcW w:w="505"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FB43D6" w:rsidRPr="005E402E" w:rsidRDefault="00FB43D6" w:rsidP="00FB43D6">
            <w:pPr>
              <w:pStyle w:val="Tableheader"/>
              <w:rPr>
                <w:lang w:val="en-PH" w:eastAsia="en-PH"/>
              </w:rPr>
            </w:pPr>
            <w:r w:rsidRPr="005E402E">
              <w:rPr>
                <w:lang w:val="en-PH" w:eastAsia="en-PH"/>
              </w:rPr>
              <w:lastRenderedPageBreak/>
              <w:t>Construction / Policy</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FB43D6" w:rsidRPr="005E402E" w:rsidRDefault="00FB43D6" w:rsidP="00FB43D6">
            <w:pPr>
              <w:pStyle w:val="Tableheader"/>
              <w:rPr>
                <w:lang w:val="en-PH" w:eastAsia="en-PH"/>
              </w:rPr>
            </w:pPr>
            <w:r w:rsidRPr="005E402E">
              <w:rPr>
                <w:lang w:val="en-PH" w:eastAsia="en-PH"/>
              </w:rPr>
              <w:t>Location</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FB43D6" w:rsidRPr="005E402E" w:rsidRDefault="00FB43D6" w:rsidP="00FB43D6">
            <w:pPr>
              <w:pStyle w:val="Tableheader"/>
              <w:rPr>
                <w:lang w:val="en-PH" w:eastAsia="en-PH"/>
              </w:rPr>
            </w:pPr>
            <w:r w:rsidRPr="005E402E">
              <w:rPr>
                <w:lang w:val="en-PH" w:eastAsia="en-PH"/>
              </w:rPr>
              <w:t>County</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FB43D6" w:rsidRPr="005E402E" w:rsidRDefault="00FB43D6" w:rsidP="00FB43D6">
            <w:pPr>
              <w:pStyle w:val="Tableheader"/>
              <w:rPr>
                <w:lang w:val="en-PH" w:eastAsia="en-PH"/>
              </w:rPr>
            </w:pPr>
            <w:r w:rsidRPr="005E402E">
              <w:rPr>
                <w:lang w:val="en-PH" w:eastAsia="en-PH"/>
              </w:rPr>
              <w:t>Hurricane Loss Cost by Building Strength</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FB43D6" w:rsidRPr="005E402E" w:rsidRDefault="00FB43D6" w:rsidP="00FB43D6">
            <w:pPr>
              <w:pStyle w:val="Tableheader"/>
              <w:rPr>
                <w:lang w:val="en-PH" w:eastAsia="en-PH"/>
              </w:rPr>
            </w:pPr>
            <w:r w:rsidRPr="005E402E">
              <w:rPr>
                <w:lang w:val="en-PH" w:eastAsia="en-PH"/>
              </w:rPr>
              <w:t>Ratio Relative to Weak</w:t>
            </w:r>
          </w:p>
        </w:tc>
      </w:tr>
      <w:tr w:rsidR="00FB43D6" w:rsidRPr="005E402E" w:rsidTr="00F67CFB">
        <w:trPr>
          <w:trHeight w:val="198"/>
          <w:jc w:val="center"/>
        </w:trPr>
        <w:tc>
          <w:tcPr>
            <w:tcW w:w="505" w:type="dxa"/>
            <w:vMerge/>
            <w:tcBorders>
              <w:top w:val="single" w:sz="8" w:space="0" w:color="auto"/>
              <w:left w:val="single" w:sz="8" w:space="0" w:color="auto"/>
              <w:bottom w:val="single" w:sz="8" w:space="0" w:color="000000"/>
              <w:right w:val="single" w:sz="4" w:space="0" w:color="auto"/>
            </w:tcBorders>
            <w:vAlign w:val="center"/>
            <w:hideMark/>
          </w:tcPr>
          <w:p w:rsidR="00FB43D6" w:rsidRPr="005E402E" w:rsidRDefault="00FB43D6" w:rsidP="00FB43D6">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FB43D6" w:rsidRPr="005E402E" w:rsidRDefault="00FB43D6" w:rsidP="00FB43D6">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FB43D6" w:rsidRPr="005E402E" w:rsidRDefault="00FB43D6" w:rsidP="00FB43D6">
            <w:pPr>
              <w:pStyle w:val="Tableheader"/>
              <w:rPr>
                <w:lang w:val="en-PH" w:eastAsia="en-PH"/>
              </w:rPr>
            </w:pPr>
          </w:p>
        </w:tc>
        <w:tc>
          <w:tcPr>
            <w:tcW w:w="505" w:type="dxa"/>
            <w:tcBorders>
              <w:top w:val="nil"/>
              <w:left w:val="nil"/>
              <w:bottom w:val="single" w:sz="8" w:space="0" w:color="auto"/>
              <w:right w:val="single" w:sz="4" w:space="0" w:color="auto"/>
            </w:tcBorders>
            <w:shd w:val="clear" w:color="auto" w:fill="auto"/>
            <w:vAlign w:val="center"/>
            <w:hideMark/>
          </w:tcPr>
          <w:p w:rsidR="00FB43D6" w:rsidRPr="005E402E" w:rsidRDefault="00FB43D6" w:rsidP="00FB43D6">
            <w:pPr>
              <w:pStyle w:val="Tableheader"/>
              <w:rPr>
                <w:lang w:val="en-PH" w:eastAsia="en-PH"/>
              </w:rPr>
            </w:pPr>
            <w:r w:rsidRPr="005E402E">
              <w:rPr>
                <w:lang w:val="en-PH" w:eastAsia="en-PH"/>
              </w:rPr>
              <w:t>Weak</w:t>
            </w:r>
          </w:p>
        </w:tc>
        <w:tc>
          <w:tcPr>
            <w:tcW w:w="505" w:type="dxa"/>
            <w:tcBorders>
              <w:top w:val="nil"/>
              <w:left w:val="nil"/>
              <w:bottom w:val="single" w:sz="8" w:space="0" w:color="auto"/>
              <w:right w:val="nil"/>
            </w:tcBorders>
            <w:shd w:val="clear" w:color="auto" w:fill="auto"/>
            <w:vAlign w:val="center"/>
            <w:hideMark/>
          </w:tcPr>
          <w:p w:rsidR="00FB43D6" w:rsidRPr="005E402E" w:rsidRDefault="00FB43D6" w:rsidP="00FB43D6">
            <w:pPr>
              <w:pStyle w:val="Tableheader"/>
              <w:rPr>
                <w:lang w:val="en-PH" w:eastAsia="en-PH"/>
              </w:rPr>
            </w:pPr>
            <w:r w:rsidRPr="005E402E">
              <w:rPr>
                <w:lang w:val="en-PH" w:eastAsia="en-PH"/>
              </w:rPr>
              <w:t>Medium</w:t>
            </w:r>
          </w:p>
        </w:tc>
        <w:tc>
          <w:tcPr>
            <w:tcW w:w="505" w:type="dxa"/>
            <w:tcBorders>
              <w:top w:val="nil"/>
              <w:left w:val="single" w:sz="4" w:space="0" w:color="auto"/>
              <w:bottom w:val="single" w:sz="8" w:space="0" w:color="auto"/>
              <w:right w:val="single" w:sz="8" w:space="0" w:color="auto"/>
            </w:tcBorders>
            <w:shd w:val="clear" w:color="auto" w:fill="auto"/>
            <w:vAlign w:val="center"/>
            <w:hideMark/>
          </w:tcPr>
          <w:p w:rsidR="00FB43D6" w:rsidRPr="005E402E" w:rsidRDefault="00FB43D6" w:rsidP="00FB43D6">
            <w:pPr>
              <w:pStyle w:val="Tableheader"/>
              <w:rPr>
                <w:lang w:val="en-PH" w:eastAsia="en-PH"/>
              </w:rPr>
            </w:pPr>
            <w:r w:rsidRPr="005E402E">
              <w:rPr>
                <w:lang w:val="en-PH" w:eastAsia="en-PH"/>
              </w:rPr>
              <w:t>Strong</w:t>
            </w:r>
          </w:p>
        </w:tc>
        <w:tc>
          <w:tcPr>
            <w:tcW w:w="505" w:type="dxa"/>
            <w:tcBorders>
              <w:top w:val="nil"/>
              <w:left w:val="nil"/>
              <w:bottom w:val="single" w:sz="8" w:space="0" w:color="auto"/>
              <w:right w:val="single" w:sz="4" w:space="0" w:color="auto"/>
            </w:tcBorders>
            <w:shd w:val="clear" w:color="auto" w:fill="auto"/>
            <w:vAlign w:val="center"/>
            <w:hideMark/>
          </w:tcPr>
          <w:p w:rsidR="00FB43D6" w:rsidRPr="005E402E" w:rsidRDefault="00FB43D6" w:rsidP="00FB43D6">
            <w:pPr>
              <w:pStyle w:val="Tableheader"/>
              <w:rPr>
                <w:lang w:val="en-PH" w:eastAsia="en-PH"/>
              </w:rPr>
            </w:pPr>
            <w:r w:rsidRPr="005E402E">
              <w:rPr>
                <w:lang w:val="en-PH" w:eastAsia="en-PH"/>
              </w:rPr>
              <w:t>Weak</w:t>
            </w:r>
          </w:p>
        </w:tc>
        <w:tc>
          <w:tcPr>
            <w:tcW w:w="505" w:type="dxa"/>
            <w:tcBorders>
              <w:top w:val="nil"/>
              <w:left w:val="nil"/>
              <w:bottom w:val="single" w:sz="8" w:space="0" w:color="auto"/>
              <w:right w:val="single" w:sz="4" w:space="0" w:color="auto"/>
            </w:tcBorders>
            <w:shd w:val="clear" w:color="auto" w:fill="auto"/>
            <w:vAlign w:val="center"/>
            <w:hideMark/>
          </w:tcPr>
          <w:p w:rsidR="00FB43D6" w:rsidRPr="005E402E" w:rsidRDefault="00FB43D6" w:rsidP="00FB43D6">
            <w:pPr>
              <w:pStyle w:val="Tableheader"/>
              <w:rPr>
                <w:lang w:val="en-PH" w:eastAsia="en-PH"/>
              </w:rPr>
            </w:pPr>
            <w:r w:rsidRPr="005E402E">
              <w:rPr>
                <w:lang w:val="en-PH" w:eastAsia="en-PH"/>
              </w:rPr>
              <w:t>Medium</w:t>
            </w:r>
          </w:p>
        </w:tc>
        <w:tc>
          <w:tcPr>
            <w:tcW w:w="505" w:type="dxa"/>
            <w:tcBorders>
              <w:top w:val="nil"/>
              <w:left w:val="nil"/>
              <w:bottom w:val="single" w:sz="8" w:space="0" w:color="auto"/>
              <w:right w:val="single" w:sz="8" w:space="0" w:color="auto"/>
            </w:tcBorders>
            <w:shd w:val="clear" w:color="auto" w:fill="auto"/>
            <w:vAlign w:val="center"/>
            <w:hideMark/>
          </w:tcPr>
          <w:p w:rsidR="00FB43D6" w:rsidRPr="005E402E" w:rsidRDefault="00FB43D6" w:rsidP="00FB43D6">
            <w:pPr>
              <w:pStyle w:val="Tableheader"/>
              <w:rPr>
                <w:lang w:val="en-PH" w:eastAsia="en-PH"/>
              </w:rPr>
            </w:pPr>
            <w:r w:rsidRPr="005E402E">
              <w:rPr>
                <w:lang w:val="en-PH" w:eastAsia="en-PH"/>
              </w:rPr>
              <w:t>Strong</w:t>
            </w:r>
          </w:p>
        </w:tc>
      </w:tr>
      <w:tr w:rsidR="00FB43D6" w:rsidRPr="005E402E" w:rsidTr="00F67CFB">
        <w:trPr>
          <w:trHeight w:val="198"/>
          <w:jc w:val="center"/>
        </w:trPr>
        <w:tc>
          <w:tcPr>
            <w:tcW w:w="505" w:type="dxa"/>
            <w:vMerge w:val="restart"/>
            <w:tcBorders>
              <w:top w:val="nil"/>
              <w:left w:val="single" w:sz="8" w:space="0" w:color="auto"/>
              <w:bottom w:val="single" w:sz="8" w:space="0" w:color="000000"/>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Frame Renters</w:t>
            </w: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BAY</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355</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87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82</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71</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05</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138</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9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37</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36</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96</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993</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5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30</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59</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32</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155</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50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94</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34</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29</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6.031</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88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743</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146</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123</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CITRUS</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560</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63</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559</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70</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CLAY</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47</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16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144</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681</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580</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COLLIER</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824</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72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93</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99</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70</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COLUMBIA</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50</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17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151</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703</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602</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DIXIE</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609</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6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94</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90</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45</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DUVAL</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883</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7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44</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26</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77</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FRANKLIN</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4.116</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50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660</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64</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160</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GLADES</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201</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56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28</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68</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57</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HAMILTON</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27</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16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136</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717</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599</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HERNANDO</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50</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7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56</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51</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39</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HILLSBOROUGH</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722</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9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19</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548</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42</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HOLMES</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39</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7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32</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626</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529</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INDIAN RIVER</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7.813</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3.13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131</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01</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145</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JACKSON</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18</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185</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681</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583</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LEE</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379</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61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54</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45</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30</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LEON</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47</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2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185</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633</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533</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MARION</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18</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6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20</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622</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525</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292</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57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09</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48</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16</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6.796</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68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895</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95</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132</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836</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5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50</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49</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45</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4.026</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63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583</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158</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145</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7.674</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19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827</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86</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108</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3.974</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4.79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876</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43</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134</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OKALOOSA</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571</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62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01</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96</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55</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3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542</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2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76</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602</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509</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928</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4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41</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81</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67</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3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119</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80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500</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82</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36</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4.619</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6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710</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52</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154</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3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PINELLAS</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833</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23</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500</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88</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SAINT JOHNS</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545</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7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07</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501</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80</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3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SANTA ROSA</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962</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22</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50</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35</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3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SEMINOLE</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82</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9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46</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607</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511</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TAYLOR</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54</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181</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607</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511</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3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VOLUSIA</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89</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6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86</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23</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63</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8"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40</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WAKULLA</w:t>
            </w:r>
          </w:p>
        </w:tc>
        <w:tc>
          <w:tcPr>
            <w:tcW w:w="505" w:type="dxa"/>
            <w:tcBorders>
              <w:top w:val="nil"/>
              <w:left w:val="nil"/>
              <w:bottom w:val="single" w:sz="8"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299</w:t>
            </w:r>
          </w:p>
        </w:tc>
        <w:tc>
          <w:tcPr>
            <w:tcW w:w="505" w:type="dxa"/>
            <w:tcBorders>
              <w:top w:val="nil"/>
              <w:left w:val="nil"/>
              <w:bottom w:val="single" w:sz="8"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523</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51</w:t>
            </w:r>
          </w:p>
        </w:tc>
        <w:tc>
          <w:tcPr>
            <w:tcW w:w="505" w:type="dxa"/>
            <w:tcBorders>
              <w:top w:val="nil"/>
              <w:left w:val="nil"/>
              <w:bottom w:val="single" w:sz="8"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8"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03</w:t>
            </w:r>
          </w:p>
        </w:tc>
        <w:tc>
          <w:tcPr>
            <w:tcW w:w="505" w:type="dxa"/>
            <w:tcBorders>
              <w:top w:val="nil"/>
              <w:left w:val="nil"/>
              <w:bottom w:val="single" w:sz="8"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70</w:t>
            </w:r>
          </w:p>
        </w:tc>
      </w:tr>
    </w:tbl>
    <w:p w:rsidR="00FB43D6" w:rsidRDefault="00FB43D6">
      <w:pPr>
        <w:jc w:val="left"/>
      </w:pPr>
    </w:p>
    <w:p w:rsidR="00FB43D6" w:rsidRDefault="00FB43D6">
      <w:pPr>
        <w:jc w:val="left"/>
      </w:pPr>
      <w:r>
        <w:br w:type="page"/>
      </w:r>
    </w:p>
    <w:tbl>
      <w:tblPr>
        <w:tblW w:w="10144" w:type="dxa"/>
        <w:jc w:val="center"/>
        <w:tblLook w:val="04A0" w:firstRow="1" w:lastRow="0" w:firstColumn="1" w:lastColumn="0" w:noHBand="0" w:noVBand="1"/>
      </w:tblPr>
      <w:tblGrid>
        <w:gridCol w:w="1504"/>
        <w:gridCol w:w="1092"/>
        <w:gridCol w:w="1990"/>
        <w:gridCol w:w="860"/>
        <w:gridCol w:w="1055"/>
        <w:gridCol w:w="892"/>
        <w:gridCol w:w="804"/>
        <w:gridCol w:w="1055"/>
        <w:gridCol w:w="892"/>
      </w:tblGrid>
      <w:tr w:rsidR="00FD0B61" w:rsidRPr="005E402E" w:rsidTr="00F67CFB">
        <w:trPr>
          <w:trHeight w:val="198"/>
          <w:jc w:val="center"/>
        </w:trPr>
        <w:tc>
          <w:tcPr>
            <w:tcW w:w="505"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FD0B61" w:rsidRPr="005E402E" w:rsidRDefault="00FD0B61" w:rsidP="00F67CFB">
            <w:pPr>
              <w:pStyle w:val="Tableheader"/>
              <w:rPr>
                <w:lang w:val="en-PH" w:eastAsia="en-PH"/>
              </w:rPr>
            </w:pPr>
            <w:r w:rsidRPr="005E402E">
              <w:rPr>
                <w:lang w:val="en-PH" w:eastAsia="en-PH"/>
              </w:rPr>
              <w:lastRenderedPageBreak/>
              <w:t>Construction / Policy</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FD0B61" w:rsidRPr="005E402E" w:rsidRDefault="00FD0B61" w:rsidP="00F67CFB">
            <w:pPr>
              <w:pStyle w:val="Tableheader"/>
              <w:rPr>
                <w:lang w:val="en-PH" w:eastAsia="en-PH"/>
              </w:rPr>
            </w:pPr>
            <w:r w:rsidRPr="005E402E">
              <w:rPr>
                <w:lang w:val="en-PH" w:eastAsia="en-PH"/>
              </w:rPr>
              <w:t>Location</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FD0B61" w:rsidRPr="005E402E" w:rsidRDefault="00FD0B61" w:rsidP="00F67CFB">
            <w:pPr>
              <w:pStyle w:val="Tableheader"/>
              <w:rPr>
                <w:lang w:val="en-PH" w:eastAsia="en-PH"/>
              </w:rPr>
            </w:pPr>
            <w:r w:rsidRPr="005E402E">
              <w:rPr>
                <w:lang w:val="en-PH" w:eastAsia="en-PH"/>
              </w:rPr>
              <w:t>County</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FD0B61" w:rsidRPr="005E402E" w:rsidRDefault="00FD0B61" w:rsidP="00F67CFB">
            <w:pPr>
              <w:pStyle w:val="Tableheader"/>
              <w:rPr>
                <w:lang w:val="en-PH" w:eastAsia="en-PH"/>
              </w:rPr>
            </w:pPr>
            <w:r w:rsidRPr="005E402E">
              <w:rPr>
                <w:lang w:val="en-PH" w:eastAsia="en-PH"/>
              </w:rPr>
              <w:t>Hurricane Loss Cost by Building Strength</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FD0B61" w:rsidRPr="005E402E" w:rsidRDefault="00FD0B61" w:rsidP="00F67CFB">
            <w:pPr>
              <w:pStyle w:val="Tableheader"/>
              <w:rPr>
                <w:lang w:val="en-PH" w:eastAsia="en-PH"/>
              </w:rPr>
            </w:pPr>
            <w:r w:rsidRPr="005E402E">
              <w:rPr>
                <w:lang w:val="en-PH" w:eastAsia="en-PH"/>
              </w:rPr>
              <w:t>Ratio Relative to Weak</w:t>
            </w:r>
          </w:p>
        </w:tc>
      </w:tr>
      <w:tr w:rsidR="00FD0B61" w:rsidRPr="005E402E" w:rsidTr="00F67CFB">
        <w:trPr>
          <w:trHeight w:val="198"/>
          <w:jc w:val="center"/>
        </w:trPr>
        <w:tc>
          <w:tcPr>
            <w:tcW w:w="505" w:type="dxa"/>
            <w:vMerge/>
            <w:tcBorders>
              <w:top w:val="single" w:sz="8" w:space="0" w:color="auto"/>
              <w:left w:val="single" w:sz="8" w:space="0" w:color="auto"/>
              <w:bottom w:val="single" w:sz="8" w:space="0" w:color="000000"/>
              <w:right w:val="single" w:sz="4" w:space="0" w:color="auto"/>
            </w:tcBorders>
            <w:vAlign w:val="center"/>
            <w:hideMark/>
          </w:tcPr>
          <w:p w:rsidR="00FD0B61" w:rsidRPr="005E402E" w:rsidRDefault="00FD0B61" w:rsidP="00F67CFB">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FD0B61" w:rsidRPr="005E402E" w:rsidRDefault="00FD0B61" w:rsidP="00F67CFB">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FD0B61" w:rsidRPr="005E402E" w:rsidRDefault="00FD0B61" w:rsidP="00F67CFB">
            <w:pPr>
              <w:pStyle w:val="Tableheader"/>
              <w:rPr>
                <w:lang w:val="en-PH" w:eastAsia="en-PH"/>
              </w:rPr>
            </w:pPr>
          </w:p>
        </w:tc>
        <w:tc>
          <w:tcPr>
            <w:tcW w:w="505" w:type="dxa"/>
            <w:tcBorders>
              <w:top w:val="nil"/>
              <w:left w:val="nil"/>
              <w:bottom w:val="single" w:sz="8" w:space="0" w:color="auto"/>
              <w:right w:val="single" w:sz="4" w:space="0" w:color="auto"/>
            </w:tcBorders>
            <w:shd w:val="clear" w:color="auto" w:fill="auto"/>
            <w:vAlign w:val="center"/>
            <w:hideMark/>
          </w:tcPr>
          <w:p w:rsidR="00FD0B61" w:rsidRPr="005E402E" w:rsidRDefault="00FD0B61" w:rsidP="00F67CFB">
            <w:pPr>
              <w:pStyle w:val="Tableheader"/>
              <w:rPr>
                <w:lang w:val="en-PH" w:eastAsia="en-PH"/>
              </w:rPr>
            </w:pPr>
            <w:r w:rsidRPr="005E402E">
              <w:rPr>
                <w:lang w:val="en-PH" w:eastAsia="en-PH"/>
              </w:rPr>
              <w:t>Weak</w:t>
            </w:r>
          </w:p>
        </w:tc>
        <w:tc>
          <w:tcPr>
            <w:tcW w:w="505" w:type="dxa"/>
            <w:tcBorders>
              <w:top w:val="nil"/>
              <w:left w:val="nil"/>
              <w:bottom w:val="single" w:sz="8" w:space="0" w:color="auto"/>
              <w:right w:val="nil"/>
            </w:tcBorders>
            <w:shd w:val="clear" w:color="auto" w:fill="auto"/>
            <w:vAlign w:val="center"/>
            <w:hideMark/>
          </w:tcPr>
          <w:p w:rsidR="00FD0B61" w:rsidRPr="005E402E" w:rsidRDefault="00FD0B61" w:rsidP="00F67CFB">
            <w:pPr>
              <w:pStyle w:val="Tableheader"/>
              <w:rPr>
                <w:lang w:val="en-PH" w:eastAsia="en-PH"/>
              </w:rPr>
            </w:pPr>
            <w:r w:rsidRPr="005E402E">
              <w:rPr>
                <w:lang w:val="en-PH" w:eastAsia="en-PH"/>
              </w:rPr>
              <w:t>Medium</w:t>
            </w:r>
          </w:p>
        </w:tc>
        <w:tc>
          <w:tcPr>
            <w:tcW w:w="505" w:type="dxa"/>
            <w:tcBorders>
              <w:top w:val="nil"/>
              <w:left w:val="single" w:sz="4" w:space="0" w:color="auto"/>
              <w:bottom w:val="single" w:sz="8" w:space="0" w:color="auto"/>
              <w:right w:val="single" w:sz="8" w:space="0" w:color="auto"/>
            </w:tcBorders>
            <w:shd w:val="clear" w:color="auto" w:fill="auto"/>
            <w:vAlign w:val="center"/>
            <w:hideMark/>
          </w:tcPr>
          <w:p w:rsidR="00FD0B61" w:rsidRPr="005E402E" w:rsidRDefault="00FD0B61" w:rsidP="00F67CFB">
            <w:pPr>
              <w:pStyle w:val="Tableheader"/>
              <w:rPr>
                <w:lang w:val="en-PH" w:eastAsia="en-PH"/>
              </w:rPr>
            </w:pPr>
            <w:r w:rsidRPr="005E402E">
              <w:rPr>
                <w:lang w:val="en-PH" w:eastAsia="en-PH"/>
              </w:rPr>
              <w:t>Strong</w:t>
            </w:r>
          </w:p>
        </w:tc>
        <w:tc>
          <w:tcPr>
            <w:tcW w:w="505" w:type="dxa"/>
            <w:tcBorders>
              <w:top w:val="nil"/>
              <w:left w:val="nil"/>
              <w:bottom w:val="single" w:sz="8" w:space="0" w:color="auto"/>
              <w:right w:val="single" w:sz="4" w:space="0" w:color="auto"/>
            </w:tcBorders>
            <w:shd w:val="clear" w:color="auto" w:fill="auto"/>
            <w:vAlign w:val="center"/>
            <w:hideMark/>
          </w:tcPr>
          <w:p w:rsidR="00FD0B61" w:rsidRPr="005E402E" w:rsidRDefault="00FD0B61" w:rsidP="00F67CFB">
            <w:pPr>
              <w:pStyle w:val="Tableheader"/>
              <w:rPr>
                <w:lang w:val="en-PH" w:eastAsia="en-PH"/>
              </w:rPr>
            </w:pPr>
            <w:r w:rsidRPr="005E402E">
              <w:rPr>
                <w:lang w:val="en-PH" w:eastAsia="en-PH"/>
              </w:rPr>
              <w:t>Weak</w:t>
            </w:r>
          </w:p>
        </w:tc>
        <w:tc>
          <w:tcPr>
            <w:tcW w:w="505" w:type="dxa"/>
            <w:tcBorders>
              <w:top w:val="nil"/>
              <w:left w:val="nil"/>
              <w:bottom w:val="single" w:sz="8" w:space="0" w:color="auto"/>
              <w:right w:val="single" w:sz="4" w:space="0" w:color="auto"/>
            </w:tcBorders>
            <w:shd w:val="clear" w:color="auto" w:fill="auto"/>
            <w:vAlign w:val="center"/>
            <w:hideMark/>
          </w:tcPr>
          <w:p w:rsidR="00FD0B61" w:rsidRPr="005E402E" w:rsidRDefault="00FD0B61" w:rsidP="00F67CFB">
            <w:pPr>
              <w:pStyle w:val="Tableheader"/>
              <w:rPr>
                <w:lang w:val="en-PH" w:eastAsia="en-PH"/>
              </w:rPr>
            </w:pPr>
            <w:r w:rsidRPr="005E402E">
              <w:rPr>
                <w:lang w:val="en-PH" w:eastAsia="en-PH"/>
              </w:rPr>
              <w:t>Medium</w:t>
            </w:r>
          </w:p>
        </w:tc>
        <w:tc>
          <w:tcPr>
            <w:tcW w:w="505" w:type="dxa"/>
            <w:tcBorders>
              <w:top w:val="nil"/>
              <w:left w:val="nil"/>
              <w:bottom w:val="single" w:sz="8" w:space="0" w:color="auto"/>
              <w:right w:val="single" w:sz="8" w:space="0" w:color="auto"/>
            </w:tcBorders>
            <w:shd w:val="clear" w:color="auto" w:fill="auto"/>
            <w:vAlign w:val="center"/>
            <w:hideMark/>
          </w:tcPr>
          <w:p w:rsidR="00FD0B61" w:rsidRPr="005E402E" w:rsidRDefault="00FD0B61" w:rsidP="00F67CFB">
            <w:pPr>
              <w:pStyle w:val="Tableheader"/>
              <w:rPr>
                <w:lang w:val="en-PH" w:eastAsia="en-PH"/>
              </w:rPr>
            </w:pPr>
            <w:r w:rsidRPr="005E402E">
              <w:rPr>
                <w:lang w:val="en-PH" w:eastAsia="en-PH"/>
              </w:rPr>
              <w:t>Strong</w:t>
            </w:r>
          </w:p>
        </w:tc>
      </w:tr>
      <w:tr w:rsidR="00FD0B61" w:rsidRPr="005E402E" w:rsidTr="00F67CFB">
        <w:trPr>
          <w:trHeight w:val="198"/>
          <w:jc w:val="center"/>
        </w:trPr>
        <w:tc>
          <w:tcPr>
            <w:tcW w:w="505" w:type="dxa"/>
            <w:vMerge w:val="restart"/>
            <w:tcBorders>
              <w:top w:val="nil"/>
              <w:left w:val="single" w:sz="8" w:space="0" w:color="auto"/>
              <w:bottom w:val="single" w:sz="8" w:space="0" w:color="000000"/>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Masonry Renters</w:t>
            </w: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BAY</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162</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80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50</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74</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08</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99</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8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25</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41</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96</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965</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4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19</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61</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30</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076</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8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77</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33</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30</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5.539</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73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674</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132</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122</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CITRUS</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547</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0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54</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554</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64</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CLAY</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23</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15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133</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678</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594</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COLLIER</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769</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7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77</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03</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69</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COLUMBIA</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25</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15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139</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702</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619</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DIXIE</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479</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58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67</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94</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48</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DUVAL</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811</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4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27</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27</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80</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FRANKLIN</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3.712</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35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615</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66</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166</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GLADES</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174</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54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14</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67</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53</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HAMILTON</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04</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14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126</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720</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615</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HERNANDO</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17</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6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43</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53</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37</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HILLSBOROUGH</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707</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8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08</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544</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36</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HOLMES</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01</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4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15</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619</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536</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INDIAN RIVER</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6.902</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78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55</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03</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153</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JACKSON</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88</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19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172</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677</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595</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LEE</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343</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60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39</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47</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27</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LEON</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17</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19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171</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627</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541</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MARION</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10</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5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12</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616</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517</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257</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56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95</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49</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14</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6.146</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36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851</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84</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138</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779</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4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35</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48</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44</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3.784</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57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552</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153</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146</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7.004</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03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794</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91</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113</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2.303</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4.09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725</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33</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140</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OKALOOSA</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467</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57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74</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94</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55</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3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531</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66</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595</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501</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904</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29</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81</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64</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3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044</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79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84</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88</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37</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4.297</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55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683</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62</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159</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3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PINELLAS</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813</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0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12</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99</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84</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SAINT JOHNS</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505</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5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192</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96</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81</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3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SANTA ROSA</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899</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9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00</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44</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34</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3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SEMINOLE</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72</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8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37</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600</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502</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TAYLOR</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24</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19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168</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601</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518</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3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VOLUSIA</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39</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4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76</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30</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66</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8"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40</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WAKULLA</w:t>
            </w:r>
          </w:p>
        </w:tc>
        <w:tc>
          <w:tcPr>
            <w:tcW w:w="505" w:type="dxa"/>
            <w:tcBorders>
              <w:top w:val="nil"/>
              <w:left w:val="nil"/>
              <w:bottom w:val="single" w:sz="8"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203</w:t>
            </w:r>
          </w:p>
        </w:tc>
        <w:tc>
          <w:tcPr>
            <w:tcW w:w="505" w:type="dxa"/>
            <w:tcBorders>
              <w:top w:val="nil"/>
              <w:left w:val="nil"/>
              <w:bottom w:val="single" w:sz="8"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86</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27</w:t>
            </w:r>
          </w:p>
        </w:tc>
        <w:tc>
          <w:tcPr>
            <w:tcW w:w="505" w:type="dxa"/>
            <w:tcBorders>
              <w:top w:val="nil"/>
              <w:left w:val="nil"/>
              <w:bottom w:val="single" w:sz="8"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8"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04</w:t>
            </w:r>
          </w:p>
        </w:tc>
        <w:tc>
          <w:tcPr>
            <w:tcW w:w="505" w:type="dxa"/>
            <w:tcBorders>
              <w:top w:val="nil"/>
              <w:left w:val="nil"/>
              <w:bottom w:val="single" w:sz="8"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72</w:t>
            </w:r>
          </w:p>
        </w:tc>
      </w:tr>
    </w:tbl>
    <w:p w:rsidR="00144A0D" w:rsidRDefault="00144A0D" w:rsidP="00F67CFB">
      <w:pPr>
        <w:rPr>
          <w:sz w:val="20"/>
        </w:rPr>
      </w:pPr>
      <w:r>
        <w:br w:type="page"/>
      </w:r>
    </w:p>
    <w:tbl>
      <w:tblPr>
        <w:tblW w:w="10144" w:type="dxa"/>
        <w:jc w:val="center"/>
        <w:tblLook w:val="04A0" w:firstRow="1" w:lastRow="0" w:firstColumn="1" w:lastColumn="0" w:noHBand="0" w:noVBand="1"/>
      </w:tblPr>
      <w:tblGrid>
        <w:gridCol w:w="1504"/>
        <w:gridCol w:w="1092"/>
        <w:gridCol w:w="1990"/>
        <w:gridCol w:w="860"/>
        <w:gridCol w:w="1055"/>
        <w:gridCol w:w="892"/>
        <w:gridCol w:w="804"/>
        <w:gridCol w:w="1055"/>
        <w:gridCol w:w="892"/>
      </w:tblGrid>
      <w:tr w:rsidR="00F67CFB" w:rsidRPr="005E402E" w:rsidTr="00F67CFB">
        <w:trPr>
          <w:trHeight w:val="198"/>
          <w:jc w:val="center"/>
        </w:trPr>
        <w:tc>
          <w:tcPr>
            <w:tcW w:w="505"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F67CFB" w:rsidRPr="005E402E" w:rsidRDefault="00F67CFB" w:rsidP="00F67CFB">
            <w:pPr>
              <w:pStyle w:val="Tableheader"/>
              <w:rPr>
                <w:lang w:val="en-PH" w:eastAsia="en-PH"/>
              </w:rPr>
            </w:pPr>
            <w:r w:rsidRPr="005E402E">
              <w:rPr>
                <w:lang w:val="en-PH" w:eastAsia="en-PH"/>
              </w:rPr>
              <w:lastRenderedPageBreak/>
              <w:t>Construction / Policy</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F67CFB" w:rsidRPr="005E402E" w:rsidRDefault="00F67CFB" w:rsidP="00F67CFB">
            <w:pPr>
              <w:pStyle w:val="Tableheader"/>
              <w:rPr>
                <w:lang w:val="en-PH" w:eastAsia="en-PH"/>
              </w:rPr>
            </w:pPr>
            <w:r w:rsidRPr="005E402E">
              <w:rPr>
                <w:lang w:val="en-PH" w:eastAsia="en-PH"/>
              </w:rPr>
              <w:t>Location</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F67CFB" w:rsidRPr="005E402E" w:rsidRDefault="00F67CFB" w:rsidP="00F67CFB">
            <w:pPr>
              <w:pStyle w:val="Tableheader"/>
              <w:rPr>
                <w:lang w:val="en-PH" w:eastAsia="en-PH"/>
              </w:rPr>
            </w:pPr>
            <w:r w:rsidRPr="005E402E">
              <w:rPr>
                <w:lang w:val="en-PH" w:eastAsia="en-PH"/>
              </w:rPr>
              <w:t>County</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F67CFB" w:rsidRPr="005E402E" w:rsidRDefault="00F67CFB" w:rsidP="00F67CFB">
            <w:pPr>
              <w:pStyle w:val="Tableheader"/>
              <w:rPr>
                <w:lang w:val="en-PH" w:eastAsia="en-PH"/>
              </w:rPr>
            </w:pPr>
            <w:r w:rsidRPr="005E402E">
              <w:rPr>
                <w:lang w:val="en-PH" w:eastAsia="en-PH"/>
              </w:rPr>
              <w:t>Hurricane Loss Cost by Building Strength</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F67CFB" w:rsidRPr="005E402E" w:rsidRDefault="00F67CFB" w:rsidP="00F67CFB">
            <w:pPr>
              <w:pStyle w:val="Tableheader"/>
              <w:rPr>
                <w:lang w:val="en-PH" w:eastAsia="en-PH"/>
              </w:rPr>
            </w:pPr>
            <w:r w:rsidRPr="005E402E">
              <w:rPr>
                <w:lang w:val="en-PH" w:eastAsia="en-PH"/>
              </w:rPr>
              <w:t>Ratio Relative to Weak</w:t>
            </w:r>
          </w:p>
        </w:tc>
      </w:tr>
      <w:tr w:rsidR="00F67CFB" w:rsidRPr="005E402E" w:rsidTr="00F67CFB">
        <w:trPr>
          <w:trHeight w:val="198"/>
          <w:jc w:val="center"/>
        </w:trPr>
        <w:tc>
          <w:tcPr>
            <w:tcW w:w="505" w:type="dxa"/>
            <w:vMerge/>
            <w:tcBorders>
              <w:top w:val="single" w:sz="8" w:space="0" w:color="auto"/>
              <w:left w:val="single" w:sz="8" w:space="0" w:color="auto"/>
              <w:bottom w:val="single" w:sz="8" w:space="0" w:color="000000"/>
              <w:right w:val="single" w:sz="4" w:space="0" w:color="auto"/>
            </w:tcBorders>
            <w:vAlign w:val="center"/>
            <w:hideMark/>
          </w:tcPr>
          <w:p w:rsidR="00F67CFB" w:rsidRPr="005E402E" w:rsidRDefault="00F67CFB" w:rsidP="00F67CFB">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F67CFB" w:rsidRPr="005E402E" w:rsidRDefault="00F67CFB" w:rsidP="00F67CFB">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F67CFB" w:rsidRPr="005E402E" w:rsidRDefault="00F67CFB" w:rsidP="00F67CFB">
            <w:pPr>
              <w:pStyle w:val="Tableheader"/>
              <w:rPr>
                <w:lang w:val="en-PH" w:eastAsia="en-PH"/>
              </w:rPr>
            </w:pPr>
          </w:p>
        </w:tc>
        <w:tc>
          <w:tcPr>
            <w:tcW w:w="505" w:type="dxa"/>
            <w:tcBorders>
              <w:top w:val="nil"/>
              <w:left w:val="nil"/>
              <w:bottom w:val="single" w:sz="8" w:space="0" w:color="auto"/>
              <w:right w:val="single" w:sz="4" w:space="0" w:color="auto"/>
            </w:tcBorders>
            <w:shd w:val="clear" w:color="auto" w:fill="auto"/>
            <w:vAlign w:val="center"/>
            <w:hideMark/>
          </w:tcPr>
          <w:p w:rsidR="00F67CFB" w:rsidRPr="005E402E" w:rsidRDefault="00F67CFB" w:rsidP="00F67CFB">
            <w:pPr>
              <w:pStyle w:val="Tableheader"/>
              <w:rPr>
                <w:lang w:val="en-PH" w:eastAsia="en-PH"/>
              </w:rPr>
            </w:pPr>
            <w:r w:rsidRPr="005E402E">
              <w:rPr>
                <w:lang w:val="en-PH" w:eastAsia="en-PH"/>
              </w:rPr>
              <w:t>Weak</w:t>
            </w:r>
          </w:p>
        </w:tc>
        <w:tc>
          <w:tcPr>
            <w:tcW w:w="505" w:type="dxa"/>
            <w:tcBorders>
              <w:top w:val="nil"/>
              <w:left w:val="nil"/>
              <w:bottom w:val="single" w:sz="8" w:space="0" w:color="auto"/>
              <w:right w:val="nil"/>
            </w:tcBorders>
            <w:shd w:val="clear" w:color="auto" w:fill="auto"/>
            <w:vAlign w:val="center"/>
            <w:hideMark/>
          </w:tcPr>
          <w:p w:rsidR="00F67CFB" w:rsidRPr="005E402E" w:rsidRDefault="00F67CFB" w:rsidP="00F67CFB">
            <w:pPr>
              <w:pStyle w:val="Tableheader"/>
              <w:rPr>
                <w:lang w:val="en-PH" w:eastAsia="en-PH"/>
              </w:rPr>
            </w:pPr>
            <w:r w:rsidRPr="005E402E">
              <w:rPr>
                <w:lang w:val="en-PH" w:eastAsia="en-PH"/>
              </w:rPr>
              <w:t>Medium</w:t>
            </w:r>
          </w:p>
        </w:tc>
        <w:tc>
          <w:tcPr>
            <w:tcW w:w="505" w:type="dxa"/>
            <w:tcBorders>
              <w:top w:val="nil"/>
              <w:left w:val="single" w:sz="4" w:space="0" w:color="auto"/>
              <w:bottom w:val="single" w:sz="8" w:space="0" w:color="auto"/>
              <w:right w:val="single" w:sz="8" w:space="0" w:color="auto"/>
            </w:tcBorders>
            <w:shd w:val="clear" w:color="auto" w:fill="auto"/>
            <w:vAlign w:val="center"/>
            <w:hideMark/>
          </w:tcPr>
          <w:p w:rsidR="00F67CFB" w:rsidRPr="005E402E" w:rsidRDefault="00F67CFB" w:rsidP="00F67CFB">
            <w:pPr>
              <w:pStyle w:val="Tableheader"/>
              <w:rPr>
                <w:lang w:val="en-PH" w:eastAsia="en-PH"/>
              </w:rPr>
            </w:pPr>
            <w:r w:rsidRPr="005E402E">
              <w:rPr>
                <w:lang w:val="en-PH" w:eastAsia="en-PH"/>
              </w:rPr>
              <w:t>Strong</w:t>
            </w:r>
          </w:p>
        </w:tc>
        <w:tc>
          <w:tcPr>
            <w:tcW w:w="505" w:type="dxa"/>
            <w:tcBorders>
              <w:top w:val="nil"/>
              <w:left w:val="nil"/>
              <w:bottom w:val="single" w:sz="8" w:space="0" w:color="auto"/>
              <w:right w:val="single" w:sz="4" w:space="0" w:color="auto"/>
            </w:tcBorders>
            <w:shd w:val="clear" w:color="auto" w:fill="auto"/>
            <w:vAlign w:val="center"/>
            <w:hideMark/>
          </w:tcPr>
          <w:p w:rsidR="00F67CFB" w:rsidRPr="005E402E" w:rsidRDefault="00F67CFB" w:rsidP="00F67CFB">
            <w:pPr>
              <w:pStyle w:val="Tableheader"/>
              <w:rPr>
                <w:lang w:val="en-PH" w:eastAsia="en-PH"/>
              </w:rPr>
            </w:pPr>
            <w:r w:rsidRPr="005E402E">
              <w:rPr>
                <w:lang w:val="en-PH" w:eastAsia="en-PH"/>
              </w:rPr>
              <w:t>Weak</w:t>
            </w:r>
          </w:p>
        </w:tc>
        <w:tc>
          <w:tcPr>
            <w:tcW w:w="505" w:type="dxa"/>
            <w:tcBorders>
              <w:top w:val="nil"/>
              <w:left w:val="nil"/>
              <w:bottom w:val="single" w:sz="8" w:space="0" w:color="auto"/>
              <w:right w:val="single" w:sz="4" w:space="0" w:color="auto"/>
            </w:tcBorders>
            <w:shd w:val="clear" w:color="auto" w:fill="auto"/>
            <w:vAlign w:val="center"/>
            <w:hideMark/>
          </w:tcPr>
          <w:p w:rsidR="00F67CFB" w:rsidRPr="005E402E" w:rsidRDefault="00F67CFB" w:rsidP="00F67CFB">
            <w:pPr>
              <w:pStyle w:val="Tableheader"/>
              <w:rPr>
                <w:lang w:val="en-PH" w:eastAsia="en-PH"/>
              </w:rPr>
            </w:pPr>
            <w:r w:rsidRPr="005E402E">
              <w:rPr>
                <w:lang w:val="en-PH" w:eastAsia="en-PH"/>
              </w:rPr>
              <w:t>Medium</w:t>
            </w:r>
          </w:p>
        </w:tc>
        <w:tc>
          <w:tcPr>
            <w:tcW w:w="505" w:type="dxa"/>
            <w:tcBorders>
              <w:top w:val="nil"/>
              <w:left w:val="nil"/>
              <w:bottom w:val="single" w:sz="8" w:space="0" w:color="auto"/>
              <w:right w:val="single" w:sz="8" w:space="0" w:color="auto"/>
            </w:tcBorders>
            <w:shd w:val="clear" w:color="auto" w:fill="auto"/>
            <w:vAlign w:val="center"/>
            <w:hideMark/>
          </w:tcPr>
          <w:p w:rsidR="00F67CFB" w:rsidRPr="005E402E" w:rsidRDefault="00F67CFB" w:rsidP="00F67CFB">
            <w:pPr>
              <w:pStyle w:val="Tableheader"/>
              <w:rPr>
                <w:lang w:val="en-PH" w:eastAsia="en-PH"/>
              </w:rPr>
            </w:pPr>
            <w:r w:rsidRPr="005E402E">
              <w:rPr>
                <w:lang w:val="en-PH" w:eastAsia="en-PH"/>
              </w:rPr>
              <w:t>Strong</w:t>
            </w:r>
          </w:p>
        </w:tc>
      </w:tr>
      <w:tr w:rsidR="00F67CFB" w:rsidRPr="005E402E" w:rsidTr="00F67CFB">
        <w:trPr>
          <w:trHeight w:val="198"/>
          <w:jc w:val="center"/>
        </w:trPr>
        <w:tc>
          <w:tcPr>
            <w:tcW w:w="505" w:type="dxa"/>
            <w:vMerge w:val="restart"/>
            <w:tcBorders>
              <w:top w:val="nil"/>
              <w:left w:val="single" w:sz="8" w:space="0" w:color="auto"/>
              <w:bottom w:val="single" w:sz="8" w:space="0" w:color="000000"/>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Frame Condo Unit</w:t>
            </w: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BAY</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4.831</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10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745</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29</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54</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706</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78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510</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91</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89</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420</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7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493</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305</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04</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5.202</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7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735</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38</w:t>
            </w:r>
          </w:p>
        </w:tc>
        <w:tc>
          <w:tcPr>
            <w:tcW w:w="505" w:type="dxa"/>
            <w:tcBorders>
              <w:top w:val="nil"/>
              <w:left w:val="nil"/>
              <w:bottom w:val="single" w:sz="4" w:space="0" w:color="auto"/>
              <w:right w:val="single" w:sz="8" w:space="0" w:color="auto"/>
            </w:tcBorders>
            <w:shd w:val="clear" w:color="000000" w:fill="D8D8D8"/>
            <w:vAlign w:val="center"/>
            <w:hideMark/>
          </w:tcPr>
          <w:p w:rsidR="00F67CFB" w:rsidRPr="005E402E" w:rsidRDefault="00F67CFB" w:rsidP="00F67CFB">
            <w:pPr>
              <w:pStyle w:val="Tablebody-centered"/>
              <w:rPr>
                <w:lang w:val="en-PH" w:eastAsia="en-PH"/>
              </w:rPr>
            </w:pPr>
            <w:r w:rsidRPr="005E402E">
              <w:rPr>
                <w:lang w:val="en-PH" w:eastAsia="en-PH"/>
              </w:rPr>
              <w:t>0.141</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2.425</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17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333</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095</w:t>
            </w:r>
          </w:p>
        </w:tc>
        <w:tc>
          <w:tcPr>
            <w:tcW w:w="505" w:type="dxa"/>
            <w:tcBorders>
              <w:top w:val="nil"/>
              <w:left w:val="nil"/>
              <w:bottom w:val="single" w:sz="4" w:space="0" w:color="auto"/>
              <w:right w:val="single" w:sz="8" w:space="0" w:color="auto"/>
            </w:tcBorders>
            <w:shd w:val="clear" w:color="000000" w:fill="D8D8D8"/>
            <w:vAlign w:val="center"/>
            <w:hideMark/>
          </w:tcPr>
          <w:p w:rsidR="00F67CFB" w:rsidRPr="005E402E" w:rsidRDefault="00F67CFB" w:rsidP="00F67CFB">
            <w:pPr>
              <w:pStyle w:val="Tablebody-centered"/>
              <w:rPr>
                <w:lang w:val="en-PH" w:eastAsia="en-PH"/>
              </w:rPr>
            </w:pPr>
            <w:r w:rsidRPr="005E402E">
              <w:rPr>
                <w:lang w:val="en-PH" w:eastAsia="en-PH"/>
              </w:rPr>
              <w:t>0.107</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CITRUS</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372</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5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390</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390</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84</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CLAY</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431</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2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204</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545</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473</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COLLIER</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4.536</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15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733</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54</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62</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COLUMBIA</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422</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24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215</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583</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509</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DIXIE</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271</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8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592</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48</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81</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DUVAL</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776</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49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362</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77</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04</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FRANKLIN</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8.067</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8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156</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28</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43</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GLADES</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056</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93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633</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305</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07</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HAMILTON</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384</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2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194</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592</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506</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HERNANDO</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554</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77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530</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302</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08</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HILLSBOROUGH</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815</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66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469</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368</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58</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HOLMES</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827</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37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321</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453</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388</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INDIAN RIVER</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4.746</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9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333</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65</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58</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JACKSON</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558</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29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259</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533</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464</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LEE</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494</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673</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88</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93</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LEON</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642</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30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258</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469</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403</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MARION</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6</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44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326</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443</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324</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216</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93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605</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90</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88</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3.442</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4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829</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54</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36</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4.532</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64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664</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43</w:t>
            </w:r>
          </w:p>
        </w:tc>
        <w:tc>
          <w:tcPr>
            <w:tcW w:w="505" w:type="dxa"/>
            <w:tcBorders>
              <w:top w:val="nil"/>
              <w:left w:val="nil"/>
              <w:bottom w:val="single" w:sz="4" w:space="0" w:color="auto"/>
              <w:right w:val="single" w:sz="8" w:space="0" w:color="auto"/>
            </w:tcBorders>
            <w:shd w:val="clear" w:color="000000" w:fill="D8D8D8"/>
            <w:vAlign w:val="center"/>
            <w:hideMark/>
          </w:tcPr>
          <w:p w:rsidR="00F67CFB" w:rsidRPr="005E402E" w:rsidRDefault="00F67CFB" w:rsidP="00F67CFB">
            <w:pPr>
              <w:pStyle w:val="Tablebody-centered"/>
              <w:rPr>
                <w:lang w:val="en-PH" w:eastAsia="en-PH"/>
              </w:rPr>
            </w:pPr>
            <w:r w:rsidRPr="005E402E">
              <w:rPr>
                <w:lang w:val="en-PH" w:eastAsia="en-PH"/>
              </w:rPr>
              <w:t>0.146</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8.868</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87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946</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099</w:t>
            </w:r>
          </w:p>
        </w:tc>
        <w:tc>
          <w:tcPr>
            <w:tcW w:w="505" w:type="dxa"/>
            <w:tcBorders>
              <w:top w:val="nil"/>
              <w:left w:val="nil"/>
              <w:bottom w:val="single" w:sz="4" w:space="0" w:color="auto"/>
              <w:right w:val="single" w:sz="8" w:space="0" w:color="auto"/>
            </w:tcBorders>
            <w:shd w:val="clear" w:color="000000" w:fill="D8D8D8"/>
            <w:vAlign w:val="center"/>
            <w:hideMark/>
          </w:tcPr>
          <w:p w:rsidR="00F67CFB" w:rsidRPr="005E402E" w:rsidRDefault="00F67CFB" w:rsidP="00F67CFB">
            <w:pPr>
              <w:pStyle w:val="Tablebody-centered"/>
              <w:rPr>
                <w:lang w:val="en-PH" w:eastAsia="en-PH"/>
              </w:rPr>
            </w:pPr>
            <w:r w:rsidRPr="005E402E">
              <w:rPr>
                <w:lang w:val="en-PH" w:eastAsia="en-PH"/>
              </w:rPr>
              <w:t>0.107</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5.361</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80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756</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82</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14</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5.499</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5.73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958</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25</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55</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OKALOOSA</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415</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80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566</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36</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66</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331</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56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407</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421</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306</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305</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74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507</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322</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20</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5.104</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25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764</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46</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50</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9.927</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25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268</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27</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28</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PINELLAS</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064</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68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475</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333</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30</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SAINT JOHNS</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110</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36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292</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331</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63</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SANTA ROSA</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095</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57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441</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73</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11</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SEMINOLE</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174</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50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363</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426</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309</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TAYLOR</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660</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29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253</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447</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384</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VOLUSIA</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500</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70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447</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84</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79</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8"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40</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WAKULLA</w:t>
            </w:r>
          </w:p>
        </w:tc>
        <w:tc>
          <w:tcPr>
            <w:tcW w:w="505" w:type="dxa"/>
            <w:tcBorders>
              <w:top w:val="nil"/>
              <w:left w:val="nil"/>
              <w:bottom w:val="single" w:sz="8"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690</w:t>
            </w:r>
          </w:p>
        </w:tc>
        <w:tc>
          <w:tcPr>
            <w:tcW w:w="505" w:type="dxa"/>
            <w:tcBorders>
              <w:top w:val="nil"/>
              <w:left w:val="nil"/>
              <w:bottom w:val="single" w:sz="8"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684</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507</w:t>
            </w:r>
          </w:p>
        </w:tc>
        <w:tc>
          <w:tcPr>
            <w:tcW w:w="505" w:type="dxa"/>
            <w:tcBorders>
              <w:top w:val="nil"/>
              <w:left w:val="nil"/>
              <w:bottom w:val="single" w:sz="8"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8"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54</w:t>
            </w:r>
          </w:p>
        </w:tc>
        <w:tc>
          <w:tcPr>
            <w:tcW w:w="505" w:type="dxa"/>
            <w:tcBorders>
              <w:top w:val="nil"/>
              <w:left w:val="nil"/>
              <w:bottom w:val="single" w:sz="8"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88</w:t>
            </w:r>
          </w:p>
        </w:tc>
      </w:tr>
    </w:tbl>
    <w:p w:rsidR="00F230AF" w:rsidRDefault="00F230AF">
      <w:pPr>
        <w:jc w:val="left"/>
      </w:pPr>
    </w:p>
    <w:p w:rsidR="00F230AF" w:rsidRDefault="00F230AF">
      <w:pPr>
        <w:jc w:val="left"/>
      </w:pPr>
      <w:r>
        <w:br w:type="page"/>
      </w:r>
    </w:p>
    <w:tbl>
      <w:tblPr>
        <w:tblW w:w="10144" w:type="dxa"/>
        <w:jc w:val="center"/>
        <w:tblLook w:val="04A0" w:firstRow="1" w:lastRow="0" w:firstColumn="1" w:lastColumn="0" w:noHBand="0" w:noVBand="1"/>
      </w:tblPr>
      <w:tblGrid>
        <w:gridCol w:w="1504"/>
        <w:gridCol w:w="1092"/>
        <w:gridCol w:w="1990"/>
        <w:gridCol w:w="860"/>
        <w:gridCol w:w="1055"/>
        <w:gridCol w:w="892"/>
        <w:gridCol w:w="804"/>
        <w:gridCol w:w="1055"/>
        <w:gridCol w:w="892"/>
      </w:tblGrid>
      <w:tr w:rsidR="00F230AF" w:rsidRPr="005E402E" w:rsidTr="00F230AF">
        <w:trPr>
          <w:trHeight w:val="198"/>
          <w:jc w:val="center"/>
        </w:trPr>
        <w:tc>
          <w:tcPr>
            <w:tcW w:w="505"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F230AF" w:rsidRPr="005E402E" w:rsidRDefault="00F230AF" w:rsidP="00F230AF">
            <w:pPr>
              <w:pStyle w:val="Tableheader"/>
              <w:rPr>
                <w:lang w:val="en-PH" w:eastAsia="en-PH"/>
              </w:rPr>
            </w:pPr>
            <w:r w:rsidRPr="005E402E">
              <w:rPr>
                <w:lang w:val="en-PH" w:eastAsia="en-PH"/>
              </w:rPr>
              <w:lastRenderedPageBreak/>
              <w:t>Construction / Policy</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F230AF" w:rsidRPr="005E402E" w:rsidRDefault="00F230AF" w:rsidP="00F230AF">
            <w:pPr>
              <w:pStyle w:val="Tableheader"/>
              <w:rPr>
                <w:lang w:val="en-PH" w:eastAsia="en-PH"/>
              </w:rPr>
            </w:pPr>
            <w:r w:rsidRPr="005E402E">
              <w:rPr>
                <w:lang w:val="en-PH" w:eastAsia="en-PH"/>
              </w:rPr>
              <w:t>Location</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F230AF" w:rsidRPr="005E402E" w:rsidRDefault="00F230AF" w:rsidP="00F230AF">
            <w:pPr>
              <w:pStyle w:val="Tableheader"/>
              <w:rPr>
                <w:lang w:val="en-PH" w:eastAsia="en-PH"/>
              </w:rPr>
            </w:pPr>
            <w:r w:rsidRPr="005E402E">
              <w:rPr>
                <w:lang w:val="en-PH" w:eastAsia="en-PH"/>
              </w:rPr>
              <w:t>County</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F230AF" w:rsidRPr="005E402E" w:rsidRDefault="00F230AF" w:rsidP="00F230AF">
            <w:pPr>
              <w:pStyle w:val="Tableheader"/>
              <w:rPr>
                <w:lang w:val="en-PH" w:eastAsia="en-PH"/>
              </w:rPr>
            </w:pPr>
            <w:r w:rsidRPr="005E402E">
              <w:rPr>
                <w:lang w:val="en-PH" w:eastAsia="en-PH"/>
              </w:rPr>
              <w:t>Hurricane Loss Cost by Building Strength</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F230AF" w:rsidRPr="005E402E" w:rsidRDefault="00F230AF" w:rsidP="00F230AF">
            <w:pPr>
              <w:pStyle w:val="Tableheader"/>
              <w:rPr>
                <w:lang w:val="en-PH" w:eastAsia="en-PH"/>
              </w:rPr>
            </w:pPr>
            <w:r w:rsidRPr="005E402E">
              <w:rPr>
                <w:lang w:val="en-PH" w:eastAsia="en-PH"/>
              </w:rPr>
              <w:t>Ratio Relative to Weak</w:t>
            </w:r>
          </w:p>
        </w:tc>
      </w:tr>
      <w:tr w:rsidR="00F230AF" w:rsidRPr="005E402E" w:rsidTr="00F230AF">
        <w:trPr>
          <w:trHeight w:val="198"/>
          <w:jc w:val="center"/>
        </w:trPr>
        <w:tc>
          <w:tcPr>
            <w:tcW w:w="505" w:type="dxa"/>
            <w:vMerge/>
            <w:tcBorders>
              <w:top w:val="single" w:sz="8" w:space="0" w:color="auto"/>
              <w:left w:val="single" w:sz="8" w:space="0" w:color="auto"/>
              <w:bottom w:val="single" w:sz="8" w:space="0" w:color="000000"/>
              <w:right w:val="single" w:sz="4" w:space="0" w:color="auto"/>
            </w:tcBorders>
            <w:vAlign w:val="center"/>
            <w:hideMark/>
          </w:tcPr>
          <w:p w:rsidR="00F230AF" w:rsidRPr="005E402E" w:rsidRDefault="00F230AF" w:rsidP="00F230AF">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F230AF" w:rsidRPr="005E402E" w:rsidRDefault="00F230AF" w:rsidP="00F230AF">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F230AF" w:rsidRPr="005E402E" w:rsidRDefault="00F230AF" w:rsidP="00F230AF">
            <w:pPr>
              <w:pStyle w:val="Tableheader"/>
              <w:rPr>
                <w:lang w:val="en-PH" w:eastAsia="en-PH"/>
              </w:rPr>
            </w:pPr>
          </w:p>
        </w:tc>
        <w:tc>
          <w:tcPr>
            <w:tcW w:w="505" w:type="dxa"/>
            <w:tcBorders>
              <w:top w:val="nil"/>
              <w:left w:val="nil"/>
              <w:bottom w:val="single" w:sz="8" w:space="0" w:color="auto"/>
              <w:right w:val="single" w:sz="4" w:space="0" w:color="auto"/>
            </w:tcBorders>
            <w:shd w:val="clear" w:color="auto" w:fill="auto"/>
            <w:vAlign w:val="center"/>
            <w:hideMark/>
          </w:tcPr>
          <w:p w:rsidR="00F230AF" w:rsidRPr="005E402E" w:rsidRDefault="00F230AF" w:rsidP="00F230AF">
            <w:pPr>
              <w:pStyle w:val="Tableheader"/>
              <w:rPr>
                <w:lang w:val="en-PH" w:eastAsia="en-PH"/>
              </w:rPr>
            </w:pPr>
            <w:r w:rsidRPr="005E402E">
              <w:rPr>
                <w:lang w:val="en-PH" w:eastAsia="en-PH"/>
              </w:rPr>
              <w:t>Weak</w:t>
            </w:r>
          </w:p>
        </w:tc>
        <w:tc>
          <w:tcPr>
            <w:tcW w:w="505" w:type="dxa"/>
            <w:tcBorders>
              <w:top w:val="nil"/>
              <w:left w:val="nil"/>
              <w:bottom w:val="single" w:sz="8" w:space="0" w:color="auto"/>
              <w:right w:val="nil"/>
            </w:tcBorders>
            <w:shd w:val="clear" w:color="auto" w:fill="auto"/>
            <w:vAlign w:val="center"/>
            <w:hideMark/>
          </w:tcPr>
          <w:p w:rsidR="00F230AF" w:rsidRPr="005E402E" w:rsidRDefault="00F230AF" w:rsidP="00F230AF">
            <w:pPr>
              <w:pStyle w:val="Tableheader"/>
              <w:rPr>
                <w:lang w:val="en-PH" w:eastAsia="en-PH"/>
              </w:rPr>
            </w:pPr>
            <w:r w:rsidRPr="005E402E">
              <w:rPr>
                <w:lang w:val="en-PH" w:eastAsia="en-PH"/>
              </w:rPr>
              <w:t>Medium</w:t>
            </w:r>
          </w:p>
        </w:tc>
        <w:tc>
          <w:tcPr>
            <w:tcW w:w="505" w:type="dxa"/>
            <w:tcBorders>
              <w:top w:val="nil"/>
              <w:left w:val="single" w:sz="4" w:space="0" w:color="auto"/>
              <w:bottom w:val="single" w:sz="8" w:space="0" w:color="auto"/>
              <w:right w:val="single" w:sz="8" w:space="0" w:color="auto"/>
            </w:tcBorders>
            <w:shd w:val="clear" w:color="auto" w:fill="auto"/>
            <w:vAlign w:val="center"/>
            <w:hideMark/>
          </w:tcPr>
          <w:p w:rsidR="00F230AF" w:rsidRPr="005E402E" w:rsidRDefault="00F230AF" w:rsidP="00F230AF">
            <w:pPr>
              <w:pStyle w:val="Tableheader"/>
              <w:rPr>
                <w:lang w:val="en-PH" w:eastAsia="en-PH"/>
              </w:rPr>
            </w:pPr>
            <w:r w:rsidRPr="005E402E">
              <w:rPr>
                <w:lang w:val="en-PH" w:eastAsia="en-PH"/>
              </w:rPr>
              <w:t>Strong</w:t>
            </w:r>
          </w:p>
        </w:tc>
        <w:tc>
          <w:tcPr>
            <w:tcW w:w="505" w:type="dxa"/>
            <w:tcBorders>
              <w:top w:val="nil"/>
              <w:left w:val="nil"/>
              <w:bottom w:val="single" w:sz="8" w:space="0" w:color="auto"/>
              <w:right w:val="single" w:sz="4" w:space="0" w:color="auto"/>
            </w:tcBorders>
            <w:shd w:val="clear" w:color="auto" w:fill="auto"/>
            <w:vAlign w:val="center"/>
            <w:hideMark/>
          </w:tcPr>
          <w:p w:rsidR="00F230AF" w:rsidRPr="005E402E" w:rsidRDefault="00F230AF" w:rsidP="00F230AF">
            <w:pPr>
              <w:pStyle w:val="Tableheader"/>
              <w:rPr>
                <w:lang w:val="en-PH" w:eastAsia="en-PH"/>
              </w:rPr>
            </w:pPr>
            <w:r w:rsidRPr="005E402E">
              <w:rPr>
                <w:lang w:val="en-PH" w:eastAsia="en-PH"/>
              </w:rPr>
              <w:t>Weak</w:t>
            </w:r>
          </w:p>
        </w:tc>
        <w:tc>
          <w:tcPr>
            <w:tcW w:w="505" w:type="dxa"/>
            <w:tcBorders>
              <w:top w:val="nil"/>
              <w:left w:val="nil"/>
              <w:bottom w:val="single" w:sz="8" w:space="0" w:color="auto"/>
              <w:right w:val="single" w:sz="4" w:space="0" w:color="auto"/>
            </w:tcBorders>
            <w:shd w:val="clear" w:color="auto" w:fill="auto"/>
            <w:vAlign w:val="center"/>
            <w:hideMark/>
          </w:tcPr>
          <w:p w:rsidR="00F230AF" w:rsidRPr="005E402E" w:rsidRDefault="00F230AF" w:rsidP="00F230AF">
            <w:pPr>
              <w:pStyle w:val="Tableheader"/>
              <w:rPr>
                <w:lang w:val="en-PH" w:eastAsia="en-PH"/>
              </w:rPr>
            </w:pPr>
            <w:r w:rsidRPr="005E402E">
              <w:rPr>
                <w:lang w:val="en-PH" w:eastAsia="en-PH"/>
              </w:rPr>
              <w:t>Medium</w:t>
            </w:r>
          </w:p>
        </w:tc>
        <w:tc>
          <w:tcPr>
            <w:tcW w:w="505" w:type="dxa"/>
            <w:tcBorders>
              <w:top w:val="nil"/>
              <w:left w:val="nil"/>
              <w:bottom w:val="single" w:sz="8" w:space="0" w:color="auto"/>
              <w:right w:val="single" w:sz="8" w:space="0" w:color="auto"/>
            </w:tcBorders>
            <w:shd w:val="clear" w:color="auto" w:fill="auto"/>
            <w:vAlign w:val="center"/>
            <w:hideMark/>
          </w:tcPr>
          <w:p w:rsidR="00F230AF" w:rsidRPr="005E402E" w:rsidRDefault="00F230AF" w:rsidP="00F230AF">
            <w:pPr>
              <w:pStyle w:val="Tableheader"/>
              <w:rPr>
                <w:lang w:val="en-PH" w:eastAsia="en-PH"/>
              </w:rPr>
            </w:pPr>
            <w:r w:rsidRPr="005E402E">
              <w:rPr>
                <w:lang w:val="en-PH" w:eastAsia="en-PH"/>
              </w:rPr>
              <w:t>Strong</w:t>
            </w:r>
          </w:p>
        </w:tc>
      </w:tr>
      <w:tr w:rsidR="00F230AF" w:rsidRPr="005E402E" w:rsidTr="00F230AF">
        <w:trPr>
          <w:trHeight w:val="198"/>
          <w:jc w:val="center"/>
        </w:trPr>
        <w:tc>
          <w:tcPr>
            <w:tcW w:w="505" w:type="dxa"/>
            <w:vMerge w:val="restart"/>
            <w:tcBorders>
              <w:top w:val="nil"/>
              <w:left w:val="single" w:sz="8" w:space="0" w:color="auto"/>
              <w:bottom w:val="single" w:sz="8" w:space="0" w:color="000000"/>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Masonry Condo Unit</w:t>
            </w: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BAY</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4.427</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703</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33</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59</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611</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77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493</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95</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89</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356</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72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476</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307</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02</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4.987</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69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708</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39</w:t>
            </w:r>
          </w:p>
        </w:tc>
        <w:tc>
          <w:tcPr>
            <w:tcW w:w="505" w:type="dxa"/>
            <w:tcBorders>
              <w:top w:val="nil"/>
              <w:left w:val="nil"/>
              <w:bottom w:val="single" w:sz="4" w:space="0" w:color="auto"/>
              <w:right w:val="single" w:sz="8" w:space="0" w:color="auto"/>
            </w:tcBorders>
            <w:shd w:val="clear" w:color="000000" w:fill="D8D8D8"/>
            <w:vAlign w:val="center"/>
            <w:hideMark/>
          </w:tcPr>
          <w:p w:rsidR="00F230AF" w:rsidRPr="005E402E" w:rsidRDefault="00F230AF" w:rsidP="00F230AF">
            <w:pPr>
              <w:pStyle w:val="Tablebody-centered"/>
              <w:rPr>
                <w:lang w:val="en-PH" w:eastAsia="en-PH"/>
              </w:rPr>
            </w:pPr>
            <w:r w:rsidRPr="005E402E">
              <w:rPr>
                <w:lang w:val="en-PH" w:eastAsia="en-PH"/>
              </w:rPr>
              <w:t>0.142</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1.302</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119</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090</w:t>
            </w:r>
          </w:p>
        </w:tc>
        <w:tc>
          <w:tcPr>
            <w:tcW w:w="505" w:type="dxa"/>
            <w:tcBorders>
              <w:top w:val="nil"/>
              <w:left w:val="nil"/>
              <w:bottom w:val="single" w:sz="4" w:space="0" w:color="auto"/>
              <w:right w:val="single" w:sz="8" w:space="0" w:color="auto"/>
            </w:tcBorders>
            <w:shd w:val="clear" w:color="000000" w:fill="D8D8D8"/>
            <w:vAlign w:val="center"/>
            <w:hideMark/>
          </w:tcPr>
          <w:p w:rsidR="00F230AF" w:rsidRPr="005E402E" w:rsidRDefault="00F230AF" w:rsidP="00F230AF">
            <w:pPr>
              <w:pStyle w:val="Tablebody-centered"/>
              <w:rPr>
                <w:lang w:val="en-PH" w:eastAsia="en-PH"/>
              </w:rPr>
            </w:pPr>
            <w:r w:rsidRPr="005E402E">
              <w:rPr>
                <w:lang w:val="en-PH" w:eastAsia="en-PH"/>
              </w:rPr>
              <w:t>0.099</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CITRUS</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356</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5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376</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384</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77</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CLAY</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404</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2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193</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534</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476</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COLLIER</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4.403</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1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709</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56</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61</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COLUMBIA</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394</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22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203</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574</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515</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DIXIE</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008</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75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560</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52</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86</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DUVAL</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639</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45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342</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79</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09</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FRANKLIN</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7.224</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67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80</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32</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49</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GLADES</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005</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90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610</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303</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03</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HAMILTON</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359</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2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184</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584</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512</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HERNANDO</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488</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75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511</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303</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06</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HILLSBOROUGH</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797</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65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452</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363</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51</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HOLMES</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785</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34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303</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441</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386</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INDIAN RIVER</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3.016</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5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149</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70</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65</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JACKSON</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525</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27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244</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522</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465</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LEE</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423</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98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649</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87</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90</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LEON</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606</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27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244</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459</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403</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MARION</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996</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43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314</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435</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316</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128</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90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588</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88</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88</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2.039</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06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712</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54</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42</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4.372</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6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641</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44</w:t>
            </w:r>
          </w:p>
        </w:tc>
        <w:tc>
          <w:tcPr>
            <w:tcW w:w="505" w:type="dxa"/>
            <w:tcBorders>
              <w:top w:val="nil"/>
              <w:left w:val="nil"/>
              <w:bottom w:val="single" w:sz="4" w:space="0" w:color="auto"/>
              <w:right w:val="single" w:sz="8" w:space="0" w:color="auto"/>
            </w:tcBorders>
            <w:shd w:val="clear" w:color="000000" w:fill="D8D8D8"/>
            <w:vAlign w:val="center"/>
            <w:hideMark/>
          </w:tcPr>
          <w:p w:rsidR="00F230AF" w:rsidRPr="005E402E" w:rsidRDefault="00F230AF" w:rsidP="00F230AF">
            <w:pPr>
              <w:pStyle w:val="Tablebody-centered"/>
              <w:rPr>
                <w:lang w:val="en-PH" w:eastAsia="en-PH"/>
              </w:rPr>
            </w:pPr>
            <w:r w:rsidRPr="005E402E">
              <w:rPr>
                <w:lang w:val="en-PH" w:eastAsia="en-PH"/>
              </w:rPr>
              <w:t>0.147</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8.249</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8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866</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099</w:t>
            </w:r>
          </w:p>
        </w:tc>
        <w:tc>
          <w:tcPr>
            <w:tcW w:w="505" w:type="dxa"/>
            <w:tcBorders>
              <w:top w:val="nil"/>
              <w:left w:val="nil"/>
              <w:bottom w:val="single" w:sz="4" w:space="0" w:color="auto"/>
              <w:right w:val="single" w:sz="8" w:space="0" w:color="auto"/>
            </w:tcBorders>
            <w:shd w:val="clear" w:color="000000" w:fill="D8D8D8"/>
            <w:vAlign w:val="center"/>
            <w:hideMark/>
          </w:tcPr>
          <w:p w:rsidR="00F230AF" w:rsidRPr="005E402E" w:rsidRDefault="00F230AF" w:rsidP="00F230AF">
            <w:pPr>
              <w:pStyle w:val="Tablebody-centered"/>
              <w:rPr>
                <w:lang w:val="en-PH" w:eastAsia="en-PH"/>
              </w:rPr>
            </w:pPr>
            <w:r w:rsidRPr="005E402E">
              <w:rPr>
                <w:lang w:val="en-PH" w:eastAsia="en-PH"/>
              </w:rPr>
              <w:t>0.105</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3.807</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6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655</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89</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20</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2.421</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4.98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628</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22</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62</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OKALOOSA</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203</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75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538</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36</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68</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322</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54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393</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412</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97</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258</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7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490</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321</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17</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4.891</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21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742</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49</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52</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9.161</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15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211</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35</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32</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PINELLAS</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031</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66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459</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329</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26</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SAINT JOHNS</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45</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34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276</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327</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64</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SANTA ROSA</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992</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5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418</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68</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10</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SEMINOLE</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164</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48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351</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418</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301</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TAYLOR</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622</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27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240</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437</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385</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VOLUSIA</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386</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69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431</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90</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81</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8"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40</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WAKULLA</w:t>
            </w:r>
          </w:p>
        </w:tc>
        <w:tc>
          <w:tcPr>
            <w:tcW w:w="505" w:type="dxa"/>
            <w:tcBorders>
              <w:top w:val="nil"/>
              <w:left w:val="nil"/>
              <w:bottom w:val="single" w:sz="8"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499</w:t>
            </w:r>
          </w:p>
        </w:tc>
        <w:tc>
          <w:tcPr>
            <w:tcW w:w="505" w:type="dxa"/>
            <w:tcBorders>
              <w:top w:val="nil"/>
              <w:left w:val="nil"/>
              <w:bottom w:val="single" w:sz="8"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642</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481</w:t>
            </w:r>
          </w:p>
        </w:tc>
        <w:tc>
          <w:tcPr>
            <w:tcW w:w="505" w:type="dxa"/>
            <w:tcBorders>
              <w:top w:val="nil"/>
              <w:left w:val="nil"/>
              <w:bottom w:val="single" w:sz="8"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8"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57</w:t>
            </w:r>
          </w:p>
        </w:tc>
        <w:tc>
          <w:tcPr>
            <w:tcW w:w="505" w:type="dxa"/>
            <w:tcBorders>
              <w:top w:val="nil"/>
              <w:left w:val="nil"/>
              <w:bottom w:val="single" w:sz="8"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92</w:t>
            </w:r>
          </w:p>
        </w:tc>
      </w:tr>
    </w:tbl>
    <w:p w:rsidR="00690AF7" w:rsidRDefault="00690AF7">
      <w:pPr>
        <w:jc w:val="left"/>
      </w:pPr>
    </w:p>
    <w:p w:rsidR="00690AF7" w:rsidRDefault="00690AF7">
      <w:pPr>
        <w:jc w:val="left"/>
      </w:pPr>
      <w:r>
        <w:br w:type="page"/>
      </w:r>
    </w:p>
    <w:tbl>
      <w:tblPr>
        <w:tblW w:w="10144" w:type="dxa"/>
        <w:jc w:val="center"/>
        <w:tblLook w:val="04A0" w:firstRow="1" w:lastRow="0" w:firstColumn="1" w:lastColumn="0" w:noHBand="0" w:noVBand="1"/>
      </w:tblPr>
      <w:tblGrid>
        <w:gridCol w:w="1504"/>
        <w:gridCol w:w="1092"/>
        <w:gridCol w:w="1990"/>
        <w:gridCol w:w="860"/>
        <w:gridCol w:w="1055"/>
        <w:gridCol w:w="892"/>
        <w:gridCol w:w="804"/>
        <w:gridCol w:w="1055"/>
        <w:gridCol w:w="892"/>
      </w:tblGrid>
      <w:tr w:rsidR="00690AF7" w:rsidRPr="005E402E" w:rsidTr="00690AF7">
        <w:trPr>
          <w:trHeight w:val="198"/>
          <w:jc w:val="center"/>
        </w:trPr>
        <w:tc>
          <w:tcPr>
            <w:tcW w:w="505"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690AF7" w:rsidRPr="005E402E" w:rsidRDefault="00690AF7" w:rsidP="00690AF7">
            <w:pPr>
              <w:pStyle w:val="Tableheader"/>
              <w:rPr>
                <w:lang w:val="en-PH" w:eastAsia="en-PH"/>
              </w:rPr>
            </w:pPr>
            <w:r w:rsidRPr="005E402E">
              <w:rPr>
                <w:lang w:val="en-PH" w:eastAsia="en-PH"/>
              </w:rPr>
              <w:lastRenderedPageBreak/>
              <w:t>Construction / Policy</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690AF7" w:rsidRPr="005E402E" w:rsidRDefault="00690AF7" w:rsidP="00690AF7">
            <w:pPr>
              <w:pStyle w:val="Tableheader"/>
              <w:rPr>
                <w:lang w:val="en-PH" w:eastAsia="en-PH"/>
              </w:rPr>
            </w:pPr>
            <w:r w:rsidRPr="005E402E">
              <w:rPr>
                <w:lang w:val="en-PH" w:eastAsia="en-PH"/>
              </w:rPr>
              <w:t>Location</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690AF7" w:rsidRPr="005E402E" w:rsidRDefault="00690AF7" w:rsidP="00690AF7">
            <w:pPr>
              <w:pStyle w:val="Tableheader"/>
              <w:rPr>
                <w:lang w:val="en-PH" w:eastAsia="en-PH"/>
              </w:rPr>
            </w:pPr>
            <w:r w:rsidRPr="005E402E">
              <w:rPr>
                <w:lang w:val="en-PH" w:eastAsia="en-PH"/>
              </w:rPr>
              <w:t>County</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690AF7" w:rsidRPr="005E402E" w:rsidRDefault="00690AF7" w:rsidP="00690AF7">
            <w:pPr>
              <w:pStyle w:val="Tableheader"/>
              <w:rPr>
                <w:lang w:val="en-PH" w:eastAsia="en-PH"/>
              </w:rPr>
            </w:pPr>
            <w:r w:rsidRPr="005E402E">
              <w:rPr>
                <w:lang w:val="en-PH" w:eastAsia="en-PH"/>
              </w:rPr>
              <w:t>Hurricane Loss Cost by Building Strength</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690AF7" w:rsidRPr="005E402E" w:rsidRDefault="00690AF7" w:rsidP="00690AF7">
            <w:pPr>
              <w:pStyle w:val="Tableheader"/>
              <w:rPr>
                <w:lang w:val="en-PH" w:eastAsia="en-PH"/>
              </w:rPr>
            </w:pPr>
            <w:r w:rsidRPr="005E402E">
              <w:rPr>
                <w:lang w:val="en-PH" w:eastAsia="en-PH"/>
              </w:rPr>
              <w:t>Ratio Relative to Weak</w:t>
            </w:r>
          </w:p>
        </w:tc>
      </w:tr>
      <w:tr w:rsidR="00690AF7" w:rsidRPr="005E402E" w:rsidTr="00690AF7">
        <w:trPr>
          <w:trHeight w:val="198"/>
          <w:jc w:val="center"/>
        </w:trPr>
        <w:tc>
          <w:tcPr>
            <w:tcW w:w="505" w:type="dxa"/>
            <w:vMerge/>
            <w:tcBorders>
              <w:top w:val="single" w:sz="8" w:space="0" w:color="auto"/>
              <w:left w:val="single" w:sz="8" w:space="0" w:color="auto"/>
              <w:bottom w:val="single" w:sz="8" w:space="0" w:color="000000"/>
              <w:right w:val="single" w:sz="4" w:space="0" w:color="auto"/>
            </w:tcBorders>
            <w:vAlign w:val="center"/>
            <w:hideMark/>
          </w:tcPr>
          <w:p w:rsidR="00690AF7" w:rsidRPr="005E402E" w:rsidRDefault="00690AF7" w:rsidP="00690AF7">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690AF7" w:rsidRPr="005E402E" w:rsidRDefault="00690AF7" w:rsidP="00690AF7">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690AF7" w:rsidRPr="005E402E" w:rsidRDefault="00690AF7" w:rsidP="00690AF7">
            <w:pPr>
              <w:pStyle w:val="Tableheader"/>
              <w:rPr>
                <w:lang w:val="en-PH" w:eastAsia="en-PH"/>
              </w:rPr>
            </w:pPr>
          </w:p>
        </w:tc>
        <w:tc>
          <w:tcPr>
            <w:tcW w:w="505" w:type="dxa"/>
            <w:tcBorders>
              <w:top w:val="nil"/>
              <w:left w:val="nil"/>
              <w:bottom w:val="single" w:sz="8" w:space="0" w:color="auto"/>
              <w:right w:val="single" w:sz="4" w:space="0" w:color="auto"/>
            </w:tcBorders>
            <w:shd w:val="clear" w:color="auto" w:fill="auto"/>
            <w:vAlign w:val="center"/>
            <w:hideMark/>
          </w:tcPr>
          <w:p w:rsidR="00690AF7" w:rsidRPr="005E402E" w:rsidRDefault="00690AF7" w:rsidP="00690AF7">
            <w:pPr>
              <w:pStyle w:val="Tableheader"/>
              <w:rPr>
                <w:lang w:val="en-PH" w:eastAsia="en-PH"/>
              </w:rPr>
            </w:pPr>
            <w:r w:rsidRPr="005E402E">
              <w:rPr>
                <w:lang w:val="en-PH" w:eastAsia="en-PH"/>
              </w:rPr>
              <w:t>Weak</w:t>
            </w:r>
          </w:p>
        </w:tc>
        <w:tc>
          <w:tcPr>
            <w:tcW w:w="505" w:type="dxa"/>
            <w:tcBorders>
              <w:top w:val="nil"/>
              <w:left w:val="nil"/>
              <w:bottom w:val="single" w:sz="8" w:space="0" w:color="auto"/>
              <w:right w:val="nil"/>
            </w:tcBorders>
            <w:shd w:val="clear" w:color="auto" w:fill="auto"/>
            <w:vAlign w:val="center"/>
            <w:hideMark/>
          </w:tcPr>
          <w:p w:rsidR="00690AF7" w:rsidRPr="005E402E" w:rsidRDefault="00690AF7" w:rsidP="00690AF7">
            <w:pPr>
              <w:pStyle w:val="Tableheader"/>
              <w:rPr>
                <w:lang w:val="en-PH" w:eastAsia="en-PH"/>
              </w:rPr>
            </w:pPr>
            <w:r w:rsidRPr="005E402E">
              <w:rPr>
                <w:lang w:val="en-PH" w:eastAsia="en-PH"/>
              </w:rPr>
              <w:t>Medium</w:t>
            </w:r>
          </w:p>
        </w:tc>
        <w:tc>
          <w:tcPr>
            <w:tcW w:w="505" w:type="dxa"/>
            <w:tcBorders>
              <w:top w:val="nil"/>
              <w:left w:val="single" w:sz="4" w:space="0" w:color="auto"/>
              <w:bottom w:val="single" w:sz="8" w:space="0" w:color="auto"/>
              <w:right w:val="single" w:sz="8" w:space="0" w:color="auto"/>
            </w:tcBorders>
            <w:shd w:val="clear" w:color="auto" w:fill="auto"/>
            <w:vAlign w:val="center"/>
            <w:hideMark/>
          </w:tcPr>
          <w:p w:rsidR="00690AF7" w:rsidRPr="005E402E" w:rsidRDefault="00690AF7" w:rsidP="00690AF7">
            <w:pPr>
              <w:pStyle w:val="Tableheader"/>
              <w:rPr>
                <w:lang w:val="en-PH" w:eastAsia="en-PH"/>
              </w:rPr>
            </w:pPr>
            <w:r w:rsidRPr="005E402E">
              <w:rPr>
                <w:lang w:val="en-PH" w:eastAsia="en-PH"/>
              </w:rPr>
              <w:t>Strong</w:t>
            </w:r>
          </w:p>
        </w:tc>
        <w:tc>
          <w:tcPr>
            <w:tcW w:w="505" w:type="dxa"/>
            <w:tcBorders>
              <w:top w:val="nil"/>
              <w:left w:val="nil"/>
              <w:bottom w:val="single" w:sz="8" w:space="0" w:color="auto"/>
              <w:right w:val="single" w:sz="4" w:space="0" w:color="auto"/>
            </w:tcBorders>
            <w:shd w:val="clear" w:color="auto" w:fill="auto"/>
            <w:vAlign w:val="center"/>
            <w:hideMark/>
          </w:tcPr>
          <w:p w:rsidR="00690AF7" w:rsidRPr="005E402E" w:rsidRDefault="00690AF7" w:rsidP="00690AF7">
            <w:pPr>
              <w:pStyle w:val="Tableheader"/>
              <w:rPr>
                <w:lang w:val="en-PH" w:eastAsia="en-PH"/>
              </w:rPr>
            </w:pPr>
            <w:r w:rsidRPr="005E402E">
              <w:rPr>
                <w:lang w:val="en-PH" w:eastAsia="en-PH"/>
              </w:rPr>
              <w:t>Weak</w:t>
            </w:r>
          </w:p>
        </w:tc>
        <w:tc>
          <w:tcPr>
            <w:tcW w:w="505" w:type="dxa"/>
            <w:tcBorders>
              <w:top w:val="nil"/>
              <w:left w:val="nil"/>
              <w:bottom w:val="single" w:sz="8" w:space="0" w:color="auto"/>
              <w:right w:val="single" w:sz="4" w:space="0" w:color="auto"/>
            </w:tcBorders>
            <w:shd w:val="clear" w:color="auto" w:fill="auto"/>
            <w:vAlign w:val="center"/>
            <w:hideMark/>
          </w:tcPr>
          <w:p w:rsidR="00690AF7" w:rsidRPr="005E402E" w:rsidRDefault="00690AF7" w:rsidP="00690AF7">
            <w:pPr>
              <w:pStyle w:val="Tableheader"/>
              <w:rPr>
                <w:lang w:val="en-PH" w:eastAsia="en-PH"/>
              </w:rPr>
            </w:pPr>
            <w:r w:rsidRPr="005E402E">
              <w:rPr>
                <w:lang w:val="en-PH" w:eastAsia="en-PH"/>
              </w:rPr>
              <w:t>Medium</w:t>
            </w:r>
          </w:p>
        </w:tc>
        <w:tc>
          <w:tcPr>
            <w:tcW w:w="505" w:type="dxa"/>
            <w:tcBorders>
              <w:top w:val="nil"/>
              <w:left w:val="nil"/>
              <w:bottom w:val="single" w:sz="8" w:space="0" w:color="auto"/>
              <w:right w:val="single" w:sz="8" w:space="0" w:color="auto"/>
            </w:tcBorders>
            <w:shd w:val="clear" w:color="auto" w:fill="auto"/>
            <w:vAlign w:val="center"/>
            <w:hideMark/>
          </w:tcPr>
          <w:p w:rsidR="00690AF7" w:rsidRPr="005E402E" w:rsidRDefault="00690AF7" w:rsidP="00690AF7">
            <w:pPr>
              <w:pStyle w:val="Tableheader"/>
              <w:rPr>
                <w:lang w:val="en-PH" w:eastAsia="en-PH"/>
              </w:rPr>
            </w:pPr>
            <w:r w:rsidRPr="005E402E">
              <w:rPr>
                <w:lang w:val="en-PH" w:eastAsia="en-PH"/>
              </w:rPr>
              <w:t>Strong</w:t>
            </w:r>
          </w:p>
        </w:tc>
      </w:tr>
      <w:tr w:rsidR="00690AF7" w:rsidRPr="005E402E" w:rsidTr="00690AF7">
        <w:trPr>
          <w:trHeight w:val="198"/>
          <w:jc w:val="center"/>
        </w:trPr>
        <w:tc>
          <w:tcPr>
            <w:tcW w:w="505" w:type="dxa"/>
            <w:vMerge w:val="restart"/>
            <w:tcBorders>
              <w:top w:val="nil"/>
              <w:left w:val="single" w:sz="8" w:space="0" w:color="auto"/>
              <w:bottom w:val="single" w:sz="8" w:space="0" w:color="000000"/>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Commercial Residential</w:t>
            </w: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BAY</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4.869</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4.12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7.944</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50</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534</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9.224</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8.70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361</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43</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73</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8.517</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8.0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796</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41</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46</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6.868</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2.97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8.334</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769</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94</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8.801</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4.50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7.963</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851</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624</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CITRUS</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932</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59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830</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31</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371</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CLAY</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928</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78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0.632</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23</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328</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COLLIER</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5.717</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4.8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7.270</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44</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63</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COLUMBIA</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784</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64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0.562</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21</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315</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DIXIE</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8.475</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7.98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947</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42</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66</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DUVAL</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5.710</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5.38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739</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43</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80</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FRANKLIN</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7.612</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6.78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30</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53</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570</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GLADES</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1.279</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58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732</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38</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20</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HAMILTON</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532</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4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0.484</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20</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316</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HERNANDO</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8.077</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7.56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368</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37</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17</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HILLSBOROUGH</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7.403</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6.9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862</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34</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387</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HOLMES</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354</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05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572</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30</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361</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INDIAN RIVER</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6.314</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5.36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7.922</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64</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681</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JACKSON</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929</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7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0.977</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25</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334</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LEE</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2.177</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1.4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5.169</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39</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24</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LEON</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714</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51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0.936</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26</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345</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MARION</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685</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41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295</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28</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351</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1.944</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1.25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5.407</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42</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53</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8.590</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7.52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9.013</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63</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665</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6.582</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2.84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8.250</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775</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98</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4.220</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0.15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4.260</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832</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589</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3.838</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2.69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3.502</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66</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695</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0.730</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9.47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9.702</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69</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729</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OKALOOSA</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2.850</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2.16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6.356</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47</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95</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5.229</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86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874</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30</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358</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7.714</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7.22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143</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36</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07</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6.286</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5.4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8.032</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46</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93</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5.714</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4.60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5.356</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57</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597</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PINELLAS</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8.442</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7.92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559</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38</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22</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SAINT JOHNS</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543</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26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929</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38</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25</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SANTA ROSA</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8.551</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8.0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665</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40</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29</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SEMINOLE</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420</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10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587</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29</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359</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TAYLOR</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886</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68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46</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29</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363</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VOLUSIA</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7.806</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7.37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800</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45</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87</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8"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0</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WAKULLA</w:t>
            </w:r>
          </w:p>
        </w:tc>
        <w:tc>
          <w:tcPr>
            <w:tcW w:w="505" w:type="dxa"/>
            <w:tcBorders>
              <w:top w:val="nil"/>
              <w:left w:val="nil"/>
              <w:bottom w:val="single" w:sz="8"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8.195</w:t>
            </w:r>
          </w:p>
        </w:tc>
        <w:tc>
          <w:tcPr>
            <w:tcW w:w="505" w:type="dxa"/>
            <w:tcBorders>
              <w:top w:val="nil"/>
              <w:left w:val="nil"/>
              <w:bottom w:val="single" w:sz="8"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7.723</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842</w:t>
            </w:r>
          </w:p>
        </w:tc>
        <w:tc>
          <w:tcPr>
            <w:tcW w:w="505" w:type="dxa"/>
            <w:tcBorders>
              <w:top w:val="nil"/>
              <w:left w:val="nil"/>
              <w:bottom w:val="single" w:sz="8"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8"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42</w:t>
            </w:r>
          </w:p>
        </w:tc>
        <w:tc>
          <w:tcPr>
            <w:tcW w:w="505" w:type="dxa"/>
            <w:tcBorders>
              <w:top w:val="nil"/>
              <w:left w:val="nil"/>
              <w:bottom w:val="single" w:sz="8"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69</w:t>
            </w:r>
          </w:p>
        </w:tc>
      </w:tr>
    </w:tbl>
    <w:p w:rsidR="00114C76" w:rsidRPr="00F67CFB" w:rsidRDefault="00114C76" w:rsidP="00EF595B">
      <w:pPr>
        <w:jc w:val="left"/>
        <w:sectPr w:rsidR="00114C76" w:rsidRPr="00F67CFB" w:rsidSect="00114C76">
          <w:pgSz w:w="12240" w:h="15840"/>
          <w:pgMar w:top="1440" w:right="1440" w:bottom="1440" w:left="1440" w:header="720" w:footer="720" w:gutter="0"/>
          <w:cols w:space="720"/>
          <w:docGrid w:linePitch="360"/>
        </w:sectPr>
      </w:pPr>
    </w:p>
    <w:p w:rsidR="000E4257" w:rsidRDefault="000E4257" w:rsidP="002C2D54">
      <w:pPr>
        <w:pStyle w:val="Footnote"/>
      </w:pPr>
      <w:bookmarkStart w:id="484" w:name="AppendixK"/>
      <w:r>
        <w:rPr>
          <w:rFonts w:hint="eastAsia"/>
        </w:rPr>
        <w:lastRenderedPageBreak/>
        <w:t>Form A</w:t>
      </w:r>
      <w:r>
        <w:rPr>
          <w:rFonts w:hint="eastAsia"/>
        </w:rPr>
        <w:t>‐</w:t>
      </w:r>
      <w:r>
        <w:rPr>
          <w:rFonts w:hint="eastAsia"/>
        </w:rPr>
        <w:t xml:space="preserve">6: Logical Relationship to Hurricane Risk </w:t>
      </w:r>
      <w:r>
        <w:rPr>
          <w:rFonts w:hint="eastAsia"/>
        </w:rPr>
        <w:t>‐</w:t>
      </w:r>
      <w:r>
        <w:rPr>
          <w:rFonts w:hint="eastAsia"/>
        </w:rPr>
        <w:t xml:space="preserve"> Condo Unit Floor Sensitivity</w:t>
      </w:r>
    </w:p>
    <w:p w:rsidR="000E4257" w:rsidRDefault="000E4257" w:rsidP="002C2D54">
      <w:pPr>
        <w:pStyle w:val="Footnote"/>
      </w:pPr>
      <w:r>
        <w:t>Modeling Organization: Florida International University</w:t>
      </w:r>
    </w:p>
    <w:p w:rsidR="000E4257" w:rsidRDefault="000E4257" w:rsidP="002C2D54">
      <w:pPr>
        <w:pStyle w:val="Footnote"/>
      </w:pPr>
      <w:r>
        <w:t>Model Name &amp; Version Number: Florida Public Hurricane Loss Model 6.3</w:t>
      </w:r>
    </w:p>
    <w:p w:rsidR="00EF595B" w:rsidRDefault="000E4257" w:rsidP="002C2D54">
      <w:pPr>
        <w:pStyle w:val="Footnote"/>
      </w:pPr>
      <w:r>
        <w:t xml:space="preserve">Model Release Date: </w:t>
      </w:r>
      <w:r w:rsidR="00F459EF">
        <w:t>November 5</w:t>
      </w:r>
      <w:r>
        <w:t>, 2018</w:t>
      </w:r>
    </w:p>
    <w:p w:rsidR="000E4257" w:rsidRDefault="000E4257" w:rsidP="002C2D54">
      <w:pPr>
        <w:pStyle w:val="Footnote"/>
      </w:pPr>
    </w:p>
    <w:tbl>
      <w:tblPr>
        <w:tblW w:w="5670" w:type="dxa"/>
        <w:tblInd w:w="98" w:type="dxa"/>
        <w:tblLook w:val="04A0" w:firstRow="1" w:lastRow="0" w:firstColumn="1" w:lastColumn="0" w:noHBand="0" w:noVBand="1"/>
      </w:tblPr>
      <w:tblGrid>
        <w:gridCol w:w="1339"/>
        <w:gridCol w:w="993"/>
        <w:gridCol w:w="1772"/>
        <w:gridCol w:w="1161"/>
        <w:gridCol w:w="1161"/>
        <w:gridCol w:w="1161"/>
        <w:gridCol w:w="1161"/>
        <w:gridCol w:w="873"/>
        <w:gridCol w:w="873"/>
        <w:gridCol w:w="873"/>
        <w:gridCol w:w="873"/>
      </w:tblGrid>
      <w:tr w:rsidR="000E4257" w:rsidRPr="001307CE" w:rsidTr="000250D2">
        <w:trPr>
          <w:trHeight w:val="142"/>
          <w:tblHeader/>
        </w:trPr>
        <w:tc>
          <w:tcPr>
            <w:tcW w:w="1711"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0E4257" w:rsidRPr="001307CE" w:rsidRDefault="000E4257" w:rsidP="000E4257">
            <w:pPr>
              <w:pStyle w:val="Tableheader"/>
              <w:rPr>
                <w:lang w:val="en-PH" w:eastAsia="en-PH"/>
              </w:rPr>
            </w:pPr>
            <w:r w:rsidRPr="001307CE">
              <w:rPr>
                <w:lang w:val="en-PH" w:eastAsia="en-PH"/>
              </w:rPr>
              <w:t>Construction / Policy</w:t>
            </w:r>
          </w:p>
        </w:tc>
        <w:tc>
          <w:tcPr>
            <w:tcW w:w="993"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0E4257" w:rsidRPr="001307CE" w:rsidRDefault="000E4257" w:rsidP="000E4257">
            <w:pPr>
              <w:pStyle w:val="Tableheader"/>
              <w:rPr>
                <w:lang w:val="en-PH" w:eastAsia="en-PH"/>
              </w:rPr>
            </w:pPr>
            <w:r w:rsidRPr="001307CE">
              <w:rPr>
                <w:lang w:val="en-PH" w:eastAsia="en-PH"/>
              </w:rPr>
              <w:t>Location</w:t>
            </w:r>
          </w:p>
        </w:tc>
        <w:tc>
          <w:tcPr>
            <w:tcW w:w="1758"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0E4257" w:rsidRPr="001307CE" w:rsidRDefault="000E4257" w:rsidP="000E4257">
            <w:pPr>
              <w:pStyle w:val="Tableheader"/>
              <w:rPr>
                <w:lang w:val="en-PH" w:eastAsia="en-PH"/>
              </w:rPr>
            </w:pPr>
            <w:r w:rsidRPr="001307CE">
              <w:rPr>
                <w:lang w:val="en-PH" w:eastAsia="en-PH"/>
              </w:rPr>
              <w:t>County / City</w:t>
            </w:r>
          </w:p>
        </w:tc>
        <w:tc>
          <w:tcPr>
            <w:tcW w:w="4644" w:type="dxa"/>
            <w:gridSpan w:val="4"/>
            <w:tcBorders>
              <w:top w:val="single" w:sz="8" w:space="0" w:color="auto"/>
              <w:left w:val="nil"/>
              <w:bottom w:val="single" w:sz="4" w:space="0" w:color="auto"/>
              <w:right w:val="single" w:sz="8" w:space="0" w:color="000000"/>
            </w:tcBorders>
            <w:shd w:val="clear" w:color="auto" w:fill="auto"/>
            <w:vAlign w:val="center"/>
            <w:hideMark/>
          </w:tcPr>
          <w:p w:rsidR="000E4257" w:rsidRPr="001307CE" w:rsidRDefault="000E4257" w:rsidP="000E4257">
            <w:pPr>
              <w:pStyle w:val="Tableheader"/>
              <w:rPr>
                <w:lang w:val="en-PH" w:eastAsia="en-PH"/>
              </w:rPr>
            </w:pPr>
            <w:r w:rsidRPr="001307CE">
              <w:rPr>
                <w:lang w:val="en-PH" w:eastAsia="en-PH"/>
              </w:rPr>
              <w:t>Hurricane Loss Cost by Floor of Interest</w:t>
            </w:r>
          </w:p>
        </w:tc>
        <w:tc>
          <w:tcPr>
            <w:tcW w:w="3492" w:type="dxa"/>
            <w:gridSpan w:val="4"/>
            <w:tcBorders>
              <w:top w:val="single" w:sz="8" w:space="0" w:color="auto"/>
              <w:left w:val="nil"/>
              <w:bottom w:val="single" w:sz="4" w:space="0" w:color="auto"/>
              <w:right w:val="single" w:sz="8" w:space="0" w:color="000000"/>
            </w:tcBorders>
            <w:shd w:val="clear" w:color="auto" w:fill="auto"/>
            <w:vAlign w:val="center"/>
            <w:hideMark/>
          </w:tcPr>
          <w:p w:rsidR="000E4257" w:rsidRPr="001307CE" w:rsidRDefault="000E4257" w:rsidP="000E4257">
            <w:pPr>
              <w:pStyle w:val="Tableheader"/>
              <w:rPr>
                <w:lang w:val="en-PH" w:eastAsia="en-PH"/>
              </w:rPr>
            </w:pPr>
            <w:r w:rsidRPr="001307CE">
              <w:rPr>
                <w:lang w:val="en-PH" w:eastAsia="en-PH"/>
              </w:rPr>
              <w:t>Ratios Relative to 3rd Floor</w:t>
            </w:r>
          </w:p>
        </w:tc>
      </w:tr>
      <w:tr w:rsidR="000E4257" w:rsidRPr="001307CE" w:rsidTr="000250D2">
        <w:trPr>
          <w:trHeight w:val="142"/>
          <w:tblHeader/>
        </w:trPr>
        <w:tc>
          <w:tcPr>
            <w:tcW w:w="1711" w:type="dxa"/>
            <w:vMerge/>
            <w:tcBorders>
              <w:top w:val="single" w:sz="8" w:space="0" w:color="auto"/>
              <w:left w:val="single" w:sz="8" w:space="0" w:color="auto"/>
              <w:bottom w:val="single" w:sz="8" w:space="0" w:color="000000"/>
              <w:right w:val="single" w:sz="4" w:space="0" w:color="auto"/>
            </w:tcBorders>
            <w:vAlign w:val="center"/>
            <w:hideMark/>
          </w:tcPr>
          <w:p w:rsidR="000E4257" w:rsidRPr="001307CE" w:rsidRDefault="000E4257" w:rsidP="000E4257">
            <w:pPr>
              <w:pStyle w:val="Tableheader"/>
              <w:rPr>
                <w:lang w:val="en-PH" w:eastAsia="en-PH"/>
              </w:rPr>
            </w:pPr>
          </w:p>
        </w:tc>
        <w:tc>
          <w:tcPr>
            <w:tcW w:w="993" w:type="dxa"/>
            <w:vMerge/>
            <w:tcBorders>
              <w:top w:val="single" w:sz="8" w:space="0" w:color="auto"/>
              <w:left w:val="single" w:sz="4" w:space="0" w:color="auto"/>
              <w:bottom w:val="single" w:sz="8" w:space="0" w:color="000000"/>
              <w:right w:val="single" w:sz="8" w:space="0" w:color="auto"/>
            </w:tcBorders>
            <w:vAlign w:val="center"/>
            <w:hideMark/>
          </w:tcPr>
          <w:p w:rsidR="000E4257" w:rsidRPr="001307CE" w:rsidRDefault="000E4257" w:rsidP="000E4257">
            <w:pPr>
              <w:pStyle w:val="Tableheader"/>
              <w:rPr>
                <w:lang w:val="en-PH" w:eastAsia="en-PH"/>
              </w:rPr>
            </w:pPr>
          </w:p>
        </w:tc>
        <w:tc>
          <w:tcPr>
            <w:tcW w:w="1758" w:type="dxa"/>
            <w:vMerge/>
            <w:tcBorders>
              <w:top w:val="single" w:sz="8" w:space="0" w:color="auto"/>
              <w:left w:val="single" w:sz="4" w:space="0" w:color="auto"/>
              <w:bottom w:val="single" w:sz="8" w:space="0" w:color="000000"/>
              <w:right w:val="single" w:sz="8" w:space="0" w:color="auto"/>
            </w:tcBorders>
            <w:vAlign w:val="center"/>
            <w:hideMark/>
          </w:tcPr>
          <w:p w:rsidR="000E4257" w:rsidRPr="001307CE" w:rsidRDefault="000E4257" w:rsidP="000E4257">
            <w:pPr>
              <w:pStyle w:val="Tableheader"/>
              <w:rPr>
                <w:lang w:val="en-PH" w:eastAsia="en-PH"/>
              </w:rPr>
            </w:pPr>
          </w:p>
        </w:tc>
        <w:tc>
          <w:tcPr>
            <w:tcW w:w="1161" w:type="dxa"/>
            <w:tcBorders>
              <w:top w:val="nil"/>
              <w:left w:val="nil"/>
              <w:bottom w:val="single" w:sz="8" w:space="0" w:color="auto"/>
              <w:right w:val="single" w:sz="4" w:space="0" w:color="auto"/>
            </w:tcBorders>
            <w:shd w:val="clear" w:color="auto" w:fill="auto"/>
            <w:vAlign w:val="center"/>
            <w:hideMark/>
          </w:tcPr>
          <w:p w:rsidR="000E4257" w:rsidRPr="001307CE" w:rsidRDefault="000E4257" w:rsidP="000E4257">
            <w:pPr>
              <w:pStyle w:val="Tableheader"/>
              <w:rPr>
                <w:lang w:val="en-PH" w:eastAsia="en-PH"/>
              </w:rPr>
            </w:pPr>
            <w:r w:rsidRPr="001307CE">
              <w:rPr>
                <w:lang w:val="en-PH" w:eastAsia="en-PH"/>
              </w:rPr>
              <w:t>3rd Floor</w:t>
            </w:r>
          </w:p>
        </w:tc>
        <w:tc>
          <w:tcPr>
            <w:tcW w:w="1161" w:type="dxa"/>
            <w:tcBorders>
              <w:top w:val="nil"/>
              <w:left w:val="nil"/>
              <w:bottom w:val="single" w:sz="8" w:space="0" w:color="auto"/>
              <w:right w:val="single" w:sz="4" w:space="0" w:color="auto"/>
            </w:tcBorders>
            <w:shd w:val="clear" w:color="auto" w:fill="auto"/>
            <w:vAlign w:val="center"/>
            <w:hideMark/>
          </w:tcPr>
          <w:p w:rsidR="000E4257" w:rsidRPr="001307CE" w:rsidRDefault="000E4257" w:rsidP="000E4257">
            <w:pPr>
              <w:pStyle w:val="Tableheader"/>
              <w:rPr>
                <w:lang w:val="en-PH" w:eastAsia="en-PH"/>
              </w:rPr>
            </w:pPr>
            <w:r w:rsidRPr="001307CE">
              <w:rPr>
                <w:lang w:val="en-PH" w:eastAsia="en-PH"/>
              </w:rPr>
              <w:t>9th Floor</w:t>
            </w:r>
          </w:p>
        </w:tc>
        <w:tc>
          <w:tcPr>
            <w:tcW w:w="1161" w:type="dxa"/>
            <w:tcBorders>
              <w:top w:val="nil"/>
              <w:left w:val="nil"/>
              <w:bottom w:val="single" w:sz="8" w:space="0" w:color="auto"/>
              <w:right w:val="single" w:sz="4" w:space="0" w:color="auto"/>
            </w:tcBorders>
            <w:shd w:val="clear" w:color="auto" w:fill="auto"/>
            <w:vAlign w:val="center"/>
            <w:hideMark/>
          </w:tcPr>
          <w:p w:rsidR="000E4257" w:rsidRPr="001307CE" w:rsidRDefault="000E4257" w:rsidP="000E4257">
            <w:pPr>
              <w:pStyle w:val="Tableheader"/>
              <w:rPr>
                <w:lang w:val="en-PH" w:eastAsia="en-PH"/>
              </w:rPr>
            </w:pPr>
            <w:r w:rsidRPr="001307CE">
              <w:rPr>
                <w:lang w:val="en-PH" w:eastAsia="en-PH"/>
              </w:rPr>
              <w:t>15th Floor</w:t>
            </w:r>
          </w:p>
        </w:tc>
        <w:tc>
          <w:tcPr>
            <w:tcW w:w="1161" w:type="dxa"/>
            <w:tcBorders>
              <w:top w:val="nil"/>
              <w:left w:val="nil"/>
              <w:bottom w:val="single" w:sz="8" w:space="0" w:color="auto"/>
              <w:right w:val="nil"/>
            </w:tcBorders>
            <w:shd w:val="clear" w:color="auto" w:fill="auto"/>
            <w:vAlign w:val="center"/>
            <w:hideMark/>
          </w:tcPr>
          <w:p w:rsidR="000E4257" w:rsidRPr="001307CE" w:rsidRDefault="000E4257" w:rsidP="000E4257">
            <w:pPr>
              <w:pStyle w:val="Tableheader"/>
              <w:rPr>
                <w:lang w:val="en-PH" w:eastAsia="en-PH"/>
              </w:rPr>
            </w:pPr>
            <w:r w:rsidRPr="001307CE">
              <w:rPr>
                <w:lang w:val="en-PH" w:eastAsia="en-PH"/>
              </w:rPr>
              <w:t>20th Floor</w:t>
            </w:r>
          </w:p>
        </w:tc>
        <w:tc>
          <w:tcPr>
            <w:tcW w:w="873" w:type="dxa"/>
            <w:tcBorders>
              <w:top w:val="nil"/>
              <w:left w:val="single" w:sz="8" w:space="0" w:color="auto"/>
              <w:bottom w:val="single" w:sz="8" w:space="0" w:color="auto"/>
              <w:right w:val="single" w:sz="4" w:space="0" w:color="auto"/>
            </w:tcBorders>
            <w:shd w:val="clear" w:color="auto" w:fill="auto"/>
            <w:vAlign w:val="center"/>
            <w:hideMark/>
          </w:tcPr>
          <w:p w:rsidR="000E4257" w:rsidRPr="001307CE" w:rsidRDefault="000E4257" w:rsidP="000E4257">
            <w:pPr>
              <w:pStyle w:val="Tableheader"/>
              <w:rPr>
                <w:lang w:val="en-PH" w:eastAsia="en-PH"/>
              </w:rPr>
            </w:pPr>
            <w:r w:rsidRPr="001307CE">
              <w:rPr>
                <w:lang w:val="en-PH" w:eastAsia="en-PH"/>
              </w:rPr>
              <w:t>3rd Floor</w:t>
            </w:r>
          </w:p>
        </w:tc>
        <w:tc>
          <w:tcPr>
            <w:tcW w:w="873" w:type="dxa"/>
            <w:tcBorders>
              <w:top w:val="nil"/>
              <w:left w:val="nil"/>
              <w:bottom w:val="single" w:sz="8" w:space="0" w:color="auto"/>
              <w:right w:val="single" w:sz="4" w:space="0" w:color="auto"/>
            </w:tcBorders>
            <w:shd w:val="clear" w:color="auto" w:fill="auto"/>
            <w:vAlign w:val="center"/>
            <w:hideMark/>
          </w:tcPr>
          <w:p w:rsidR="000E4257" w:rsidRPr="001307CE" w:rsidRDefault="000E4257" w:rsidP="000E4257">
            <w:pPr>
              <w:pStyle w:val="Tableheader"/>
              <w:rPr>
                <w:lang w:val="en-PH" w:eastAsia="en-PH"/>
              </w:rPr>
            </w:pPr>
            <w:r w:rsidRPr="001307CE">
              <w:rPr>
                <w:lang w:val="en-PH" w:eastAsia="en-PH"/>
              </w:rPr>
              <w:t>9th Floor</w:t>
            </w:r>
          </w:p>
        </w:tc>
        <w:tc>
          <w:tcPr>
            <w:tcW w:w="873" w:type="dxa"/>
            <w:tcBorders>
              <w:top w:val="nil"/>
              <w:left w:val="nil"/>
              <w:bottom w:val="single" w:sz="8" w:space="0" w:color="auto"/>
              <w:right w:val="single" w:sz="4" w:space="0" w:color="auto"/>
            </w:tcBorders>
            <w:shd w:val="clear" w:color="auto" w:fill="auto"/>
            <w:vAlign w:val="center"/>
            <w:hideMark/>
          </w:tcPr>
          <w:p w:rsidR="000E4257" w:rsidRPr="001307CE" w:rsidRDefault="000E4257" w:rsidP="000E4257">
            <w:pPr>
              <w:pStyle w:val="Tableheader"/>
              <w:rPr>
                <w:lang w:val="en-PH" w:eastAsia="en-PH"/>
              </w:rPr>
            </w:pPr>
            <w:r w:rsidRPr="001307CE">
              <w:rPr>
                <w:lang w:val="en-PH" w:eastAsia="en-PH"/>
              </w:rPr>
              <w:t>15th Floor</w:t>
            </w:r>
          </w:p>
        </w:tc>
        <w:tc>
          <w:tcPr>
            <w:tcW w:w="873" w:type="dxa"/>
            <w:tcBorders>
              <w:top w:val="nil"/>
              <w:left w:val="nil"/>
              <w:bottom w:val="single" w:sz="8" w:space="0" w:color="auto"/>
              <w:right w:val="single" w:sz="8" w:space="0" w:color="auto"/>
            </w:tcBorders>
            <w:shd w:val="clear" w:color="auto" w:fill="auto"/>
            <w:vAlign w:val="center"/>
            <w:hideMark/>
          </w:tcPr>
          <w:p w:rsidR="000E4257" w:rsidRPr="001307CE" w:rsidRDefault="000E4257" w:rsidP="000E4257">
            <w:pPr>
              <w:pStyle w:val="Tableheader"/>
              <w:rPr>
                <w:lang w:val="en-PH" w:eastAsia="en-PH"/>
              </w:rPr>
            </w:pPr>
            <w:r w:rsidRPr="001307CE">
              <w:rPr>
                <w:lang w:val="en-PH" w:eastAsia="en-PH"/>
              </w:rPr>
              <w:t>20th Floor</w:t>
            </w:r>
          </w:p>
        </w:tc>
      </w:tr>
      <w:tr w:rsidR="000E4257" w:rsidRPr="001307CE" w:rsidTr="000E4257">
        <w:trPr>
          <w:trHeight w:val="142"/>
        </w:trPr>
        <w:tc>
          <w:tcPr>
            <w:tcW w:w="1711" w:type="dxa"/>
            <w:vMerge w:val="restart"/>
            <w:tcBorders>
              <w:top w:val="nil"/>
              <w:left w:val="single" w:sz="8" w:space="0" w:color="auto"/>
              <w:bottom w:val="single" w:sz="8" w:space="0" w:color="000000"/>
              <w:right w:val="single" w:sz="4" w:space="0" w:color="auto"/>
            </w:tcBorders>
            <w:shd w:val="clear" w:color="auto" w:fill="auto"/>
            <w:vAlign w:val="center"/>
            <w:hideMark/>
          </w:tcPr>
          <w:p w:rsidR="000E4257" w:rsidRPr="001307CE" w:rsidRDefault="000E4257" w:rsidP="000E4257">
            <w:pPr>
              <w:pStyle w:val="Tablebody-centered"/>
              <w:rPr>
                <w:lang w:val="en-PH" w:eastAsia="en-PH"/>
              </w:rPr>
            </w:pPr>
            <w:r w:rsidRPr="001307CE">
              <w:rPr>
                <w:lang w:val="en-PH" w:eastAsia="en-PH"/>
              </w:rPr>
              <w:t>Condo Unit A</w:t>
            </w:r>
          </w:p>
        </w:tc>
        <w:tc>
          <w:tcPr>
            <w:tcW w:w="99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w:t>
            </w:r>
          </w:p>
        </w:tc>
        <w:tc>
          <w:tcPr>
            <w:tcW w:w="1758"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BAY</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269</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332</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629</w:t>
            </w:r>
          </w:p>
        </w:tc>
        <w:tc>
          <w:tcPr>
            <w:tcW w:w="1161"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6.010</w:t>
            </w:r>
          </w:p>
        </w:tc>
        <w:tc>
          <w:tcPr>
            <w:tcW w:w="873"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413</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009</w:t>
            </w:r>
          </w:p>
        </w:tc>
        <w:tc>
          <w:tcPr>
            <w:tcW w:w="87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2.612</w:t>
            </w:r>
          </w:p>
        </w:tc>
      </w:tr>
      <w:tr w:rsidR="000E4257" w:rsidRPr="001307CE" w:rsidTr="000E4257">
        <w:trPr>
          <w:trHeight w:val="142"/>
        </w:trPr>
        <w:tc>
          <w:tcPr>
            <w:tcW w:w="1711"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w:t>
            </w:r>
          </w:p>
        </w:tc>
        <w:tc>
          <w:tcPr>
            <w:tcW w:w="1758"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BREVARD</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505</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975</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841</w:t>
            </w:r>
          </w:p>
        </w:tc>
        <w:tc>
          <w:tcPr>
            <w:tcW w:w="1161"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8.529</w:t>
            </w:r>
          </w:p>
        </w:tc>
        <w:tc>
          <w:tcPr>
            <w:tcW w:w="873"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911</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607</w:t>
            </w:r>
          </w:p>
        </w:tc>
        <w:tc>
          <w:tcPr>
            <w:tcW w:w="87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6.890</w:t>
            </w:r>
          </w:p>
        </w:tc>
      </w:tr>
      <w:tr w:rsidR="000E4257" w:rsidRPr="001307CE" w:rsidTr="000E4257">
        <w:trPr>
          <w:trHeight w:val="142"/>
        </w:trPr>
        <w:tc>
          <w:tcPr>
            <w:tcW w:w="1711"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w:t>
            </w:r>
          </w:p>
        </w:tc>
        <w:tc>
          <w:tcPr>
            <w:tcW w:w="1758"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BREVARD</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424</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623</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276</w:t>
            </w:r>
          </w:p>
        </w:tc>
        <w:tc>
          <w:tcPr>
            <w:tcW w:w="1161"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469</w:t>
            </w:r>
          </w:p>
        </w:tc>
        <w:tc>
          <w:tcPr>
            <w:tcW w:w="873"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828</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726</w:t>
            </w:r>
          </w:p>
        </w:tc>
        <w:tc>
          <w:tcPr>
            <w:tcW w:w="87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7.610</w:t>
            </w:r>
          </w:p>
        </w:tc>
      </w:tr>
      <w:tr w:rsidR="000E4257" w:rsidRPr="001307CE" w:rsidTr="000E4257">
        <w:trPr>
          <w:trHeight w:val="142"/>
        </w:trPr>
        <w:tc>
          <w:tcPr>
            <w:tcW w:w="1711"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w:t>
            </w:r>
          </w:p>
        </w:tc>
        <w:tc>
          <w:tcPr>
            <w:tcW w:w="1758"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BROWARD</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25</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733</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144</w:t>
            </w:r>
          </w:p>
        </w:tc>
        <w:tc>
          <w:tcPr>
            <w:tcW w:w="1161"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5.853</w:t>
            </w:r>
          </w:p>
        </w:tc>
        <w:tc>
          <w:tcPr>
            <w:tcW w:w="873"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642</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969</w:t>
            </w:r>
          </w:p>
        </w:tc>
        <w:tc>
          <w:tcPr>
            <w:tcW w:w="87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5.464</w:t>
            </w:r>
          </w:p>
        </w:tc>
      </w:tr>
      <w:tr w:rsidR="000E4257" w:rsidRPr="001307CE" w:rsidTr="000E4257">
        <w:trPr>
          <w:trHeight w:val="142"/>
        </w:trPr>
        <w:tc>
          <w:tcPr>
            <w:tcW w:w="1711"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5</w:t>
            </w:r>
          </w:p>
        </w:tc>
        <w:tc>
          <w:tcPr>
            <w:tcW w:w="1758"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BROWARD</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476</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121</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6.224</w:t>
            </w:r>
          </w:p>
        </w:tc>
        <w:tc>
          <w:tcPr>
            <w:tcW w:w="1161"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1.431</w:t>
            </w:r>
          </w:p>
        </w:tc>
        <w:tc>
          <w:tcPr>
            <w:tcW w:w="873"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912</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668</w:t>
            </w:r>
          </w:p>
        </w:tc>
        <w:tc>
          <w:tcPr>
            <w:tcW w:w="87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9.043</w:t>
            </w:r>
          </w:p>
        </w:tc>
      </w:tr>
      <w:tr w:rsidR="000E4257" w:rsidRPr="001307CE" w:rsidTr="000E4257">
        <w:trPr>
          <w:trHeight w:val="142"/>
        </w:trPr>
        <w:tc>
          <w:tcPr>
            <w:tcW w:w="1711"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w:t>
            </w:r>
          </w:p>
        </w:tc>
        <w:tc>
          <w:tcPr>
            <w:tcW w:w="1758"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CITRUS</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201</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693</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506</w:t>
            </w:r>
          </w:p>
        </w:tc>
        <w:tc>
          <w:tcPr>
            <w:tcW w:w="1161"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598</w:t>
            </w:r>
          </w:p>
        </w:tc>
        <w:tc>
          <w:tcPr>
            <w:tcW w:w="873"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449</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496</w:t>
            </w:r>
          </w:p>
        </w:tc>
        <w:tc>
          <w:tcPr>
            <w:tcW w:w="87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7.907</w:t>
            </w:r>
          </w:p>
        </w:tc>
      </w:tr>
      <w:tr w:rsidR="000E4257" w:rsidRPr="001307CE" w:rsidTr="000E4257">
        <w:trPr>
          <w:trHeight w:val="142"/>
        </w:trPr>
        <w:tc>
          <w:tcPr>
            <w:tcW w:w="1711"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w:t>
            </w:r>
          </w:p>
        </w:tc>
        <w:tc>
          <w:tcPr>
            <w:tcW w:w="1758"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CLAY</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071</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239</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548</w:t>
            </w:r>
          </w:p>
        </w:tc>
        <w:tc>
          <w:tcPr>
            <w:tcW w:w="1161"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345</w:t>
            </w:r>
          </w:p>
        </w:tc>
        <w:tc>
          <w:tcPr>
            <w:tcW w:w="873"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363</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716</w:t>
            </w:r>
          </w:p>
        </w:tc>
        <w:tc>
          <w:tcPr>
            <w:tcW w:w="87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8.924</w:t>
            </w:r>
          </w:p>
        </w:tc>
      </w:tr>
      <w:tr w:rsidR="000E4257" w:rsidRPr="001307CE" w:rsidTr="000E4257">
        <w:trPr>
          <w:trHeight w:val="142"/>
        </w:trPr>
        <w:tc>
          <w:tcPr>
            <w:tcW w:w="1711"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8</w:t>
            </w:r>
          </w:p>
        </w:tc>
        <w:tc>
          <w:tcPr>
            <w:tcW w:w="1758"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COLLIER</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831</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098</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185</w:t>
            </w:r>
          </w:p>
        </w:tc>
        <w:tc>
          <w:tcPr>
            <w:tcW w:w="1161"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4.022</w:t>
            </w:r>
          </w:p>
        </w:tc>
        <w:tc>
          <w:tcPr>
            <w:tcW w:w="873"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729</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442</w:t>
            </w:r>
          </w:p>
        </w:tc>
        <w:tc>
          <w:tcPr>
            <w:tcW w:w="87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6.874</w:t>
            </w:r>
          </w:p>
        </w:tc>
      </w:tr>
      <w:tr w:rsidR="000E4257" w:rsidRPr="001307CE" w:rsidTr="000E4257">
        <w:trPr>
          <w:trHeight w:val="142"/>
        </w:trPr>
        <w:tc>
          <w:tcPr>
            <w:tcW w:w="1711"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9</w:t>
            </w:r>
          </w:p>
        </w:tc>
        <w:tc>
          <w:tcPr>
            <w:tcW w:w="1758"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COLUMBIA</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064</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204</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470</w:t>
            </w:r>
          </w:p>
        </w:tc>
        <w:tc>
          <w:tcPr>
            <w:tcW w:w="1161"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156</w:t>
            </w:r>
          </w:p>
        </w:tc>
        <w:tc>
          <w:tcPr>
            <w:tcW w:w="873"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170</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323</w:t>
            </w:r>
          </w:p>
        </w:tc>
        <w:tc>
          <w:tcPr>
            <w:tcW w:w="87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7.992</w:t>
            </w:r>
          </w:p>
        </w:tc>
      </w:tr>
      <w:tr w:rsidR="000E4257" w:rsidRPr="001307CE" w:rsidTr="000E4257">
        <w:trPr>
          <w:trHeight w:val="142"/>
        </w:trPr>
        <w:tc>
          <w:tcPr>
            <w:tcW w:w="1711"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w:t>
            </w:r>
          </w:p>
        </w:tc>
        <w:tc>
          <w:tcPr>
            <w:tcW w:w="1758"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DIXIE</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837</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137</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542</w:t>
            </w:r>
          </w:p>
        </w:tc>
        <w:tc>
          <w:tcPr>
            <w:tcW w:w="1161"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247</w:t>
            </w:r>
          </w:p>
        </w:tc>
        <w:tc>
          <w:tcPr>
            <w:tcW w:w="873"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552</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230</w:t>
            </w:r>
          </w:p>
        </w:tc>
        <w:tc>
          <w:tcPr>
            <w:tcW w:w="87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8.654</w:t>
            </w:r>
          </w:p>
        </w:tc>
      </w:tr>
      <w:tr w:rsidR="000E4257" w:rsidRPr="001307CE" w:rsidTr="000E4257">
        <w:trPr>
          <w:trHeight w:val="142"/>
        </w:trPr>
        <w:tc>
          <w:tcPr>
            <w:tcW w:w="1711"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1</w:t>
            </w:r>
          </w:p>
        </w:tc>
        <w:tc>
          <w:tcPr>
            <w:tcW w:w="1758"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DUVAL</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474</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566</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793</w:t>
            </w:r>
          </w:p>
        </w:tc>
        <w:tc>
          <w:tcPr>
            <w:tcW w:w="1161"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5.943</w:t>
            </w:r>
          </w:p>
        </w:tc>
        <w:tc>
          <w:tcPr>
            <w:tcW w:w="873"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303</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5.891</w:t>
            </w:r>
          </w:p>
        </w:tc>
        <w:tc>
          <w:tcPr>
            <w:tcW w:w="87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2.536</w:t>
            </w:r>
          </w:p>
        </w:tc>
      </w:tr>
      <w:tr w:rsidR="000E4257" w:rsidRPr="001307CE" w:rsidTr="000E4257">
        <w:trPr>
          <w:trHeight w:val="142"/>
        </w:trPr>
        <w:tc>
          <w:tcPr>
            <w:tcW w:w="1711"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2</w:t>
            </w:r>
          </w:p>
        </w:tc>
        <w:tc>
          <w:tcPr>
            <w:tcW w:w="1758"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FRANKLIN</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622</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507</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37</w:t>
            </w:r>
          </w:p>
        </w:tc>
        <w:tc>
          <w:tcPr>
            <w:tcW w:w="1161"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8.469</w:t>
            </w:r>
          </w:p>
        </w:tc>
        <w:tc>
          <w:tcPr>
            <w:tcW w:w="873"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482</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828</w:t>
            </w:r>
          </w:p>
        </w:tc>
        <w:tc>
          <w:tcPr>
            <w:tcW w:w="87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044</w:t>
            </w:r>
          </w:p>
        </w:tc>
      </w:tr>
      <w:tr w:rsidR="000E4257" w:rsidRPr="001307CE" w:rsidTr="000E4257">
        <w:trPr>
          <w:trHeight w:val="142"/>
        </w:trPr>
        <w:tc>
          <w:tcPr>
            <w:tcW w:w="1711"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3</w:t>
            </w:r>
          </w:p>
        </w:tc>
        <w:tc>
          <w:tcPr>
            <w:tcW w:w="1758"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GLADES</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493</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828</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843</w:t>
            </w:r>
          </w:p>
        </w:tc>
        <w:tc>
          <w:tcPr>
            <w:tcW w:w="1161"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8.922</w:t>
            </w:r>
          </w:p>
        </w:tc>
        <w:tc>
          <w:tcPr>
            <w:tcW w:w="873"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708</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797</w:t>
            </w:r>
          </w:p>
        </w:tc>
        <w:tc>
          <w:tcPr>
            <w:tcW w:w="87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8.105</w:t>
            </w:r>
          </w:p>
        </w:tc>
      </w:tr>
      <w:tr w:rsidR="000E4257" w:rsidRPr="001307CE" w:rsidTr="000E4257">
        <w:trPr>
          <w:trHeight w:val="142"/>
        </w:trPr>
        <w:tc>
          <w:tcPr>
            <w:tcW w:w="1711"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4</w:t>
            </w:r>
          </w:p>
        </w:tc>
        <w:tc>
          <w:tcPr>
            <w:tcW w:w="1758"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HAMILTON</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063</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193</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431</w:t>
            </w:r>
          </w:p>
        </w:tc>
        <w:tc>
          <w:tcPr>
            <w:tcW w:w="1161"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51</w:t>
            </w:r>
          </w:p>
        </w:tc>
        <w:tc>
          <w:tcPr>
            <w:tcW w:w="873"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081</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885</w:t>
            </w:r>
          </w:p>
        </w:tc>
        <w:tc>
          <w:tcPr>
            <w:tcW w:w="87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6.793</w:t>
            </w:r>
          </w:p>
        </w:tc>
      </w:tr>
      <w:tr w:rsidR="000E4257" w:rsidRPr="001307CE" w:rsidTr="000E4257">
        <w:trPr>
          <w:trHeight w:val="142"/>
        </w:trPr>
        <w:tc>
          <w:tcPr>
            <w:tcW w:w="1711"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5</w:t>
            </w:r>
          </w:p>
        </w:tc>
        <w:tc>
          <w:tcPr>
            <w:tcW w:w="1758"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HERNANDO</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461</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451</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836</w:t>
            </w:r>
          </w:p>
        </w:tc>
        <w:tc>
          <w:tcPr>
            <w:tcW w:w="1161"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355</w:t>
            </w:r>
          </w:p>
        </w:tc>
        <w:tc>
          <w:tcPr>
            <w:tcW w:w="873"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145</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145</w:t>
            </w:r>
          </w:p>
        </w:tc>
        <w:tc>
          <w:tcPr>
            <w:tcW w:w="87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3.772</w:t>
            </w:r>
          </w:p>
        </w:tc>
      </w:tr>
      <w:tr w:rsidR="000E4257" w:rsidRPr="001307CE" w:rsidTr="000E4257">
        <w:trPr>
          <w:trHeight w:val="142"/>
        </w:trPr>
        <w:tc>
          <w:tcPr>
            <w:tcW w:w="1711"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6</w:t>
            </w:r>
          </w:p>
        </w:tc>
        <w:tc>
          <w:tcPr>
            <w:tcW w:w="1758"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HILLSBOROUGH</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275</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48</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346</w:t>
            </w:r>
          </w:p>
        </w:tc>
        <w:tc>
          <w:tcPr>
            <w:tcW w:w="1161"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5.655</w:t>
            </w:r>
          </w:p>
        </w:tc>
        <w:tc>
          <w:tcPr>
            <w:tcW w:w="873"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817</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8.543</w:t>
            </w:r>
          </w:p>
        </w:tc>
        <w:tc>
          <w:tcPr>
            <w:tcW w:w="87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0.591</w:t>
            </w:r>
          </w:p>
        </w:tc>
      </w:tr>
      <w:tr w:rsidR="000E4257" w:rsidRPr="001307CE" w:rsidTr="000E4257">
        <w:trPr>
          <w:trHeight w:val="142"/>
        </w:trPr>
        <w:tc>
          <w:tcPr>
            <w:tcW w:w="1711"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7</w:t>
            </w:r>
          </w:p>
        </w:tc>
        <w:tc>
          <w:tcPr>
            <w:tcW w:w="1758"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HOLMES</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146</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586</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394</w:t>
            </w:r>
          </w:p>
        </w:tc>
        <w:tc>
          <w:tcPr>
            <w:tcW w:w="1161"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432</w:t>
            </w:r>
          </w:p>
        </w:tc>
        <w:tc>
          <w:tcPr>
            <w:tcW w:w="873"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024</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9.573</w:t>
            </w:r>
          </w:p>
        </w:tc>
        <w:tc>
          <w:tcPr>
            <w:tcW w:w="87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3.573</w:t>
            </w:r>
          </w:p>
        </w:tc>
      </w:tr>
      <w:tr w:rsidR="000E4257" w:rsidRPr="001307CE" w:rsidTr="000E4257">
        <w:trPr>
          <w:trHeight w:val="142"/>
        </w:trPr>
        <w:tc>
          <w:tcPr>
            <w:tcW w:w="1711"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8</w:t>
            </w:r>
          </w:p>
        </w:tc>
        <w:tc>
          <w:tcPr>
            <w:tcW w:w="1758"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INDIAN RIVER</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5.340</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2.283</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7.353</w:t>
            </w:r>
          </w:p>
        </w:tc>
        <w:tc>
          <w:tcPr>
            <w:tcW w:w="1161"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9.057</w:t>
            </w:r>
          </w:p>
        </w:tc>
        <w:tc>
          <w:tcPr>
            <w:tcW w:w="873"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300</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250</w:t>
            </w:r>
          </w:p>
        </w:tc>
        <w:tc>
          <w:tcPr>
            <w:tcW w:w="87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5.442</w:t>
            </w:r>
          </w:p>
        </w:tc>
      </w:tr>
      <w:tr w:rsidR="000E4257" w:rsidRPr="001307CE" w:rsidTr="000E4257">
        <w:trPr>
          <w:trHeight w:val="142"/>
        </w:trPr>
        <w:tc>
          <w:tcPr>
            <w:tcW w:w="1711"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9</w:t>
            </w:r>
          </w:p>
        </w:tc>
        <w:tc>
          <w:tcPr>
            <w:tcW w:w="1758"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JACKSON</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088</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336</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818</w:t>
            </w:r>
          </w:p>
        </w:tc>
        <w:tc>
          <w:tcPr>
            <w:tcW w:w="1161"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058</w:t>
            </w:r>
          </w:p>
        </w:tc>
        <w:tc>
          <w:tcPr>
            <w:tcW w:w="873"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805</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9.262</w:t>
            </w:r>
          </w:p>
        </w:tc>
        <w:tc>
          <w:tcPr>
            <w:tcW w:w="87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3.291</w:t>
            </w:r>
          </w:p>
        </w:tc>
      </w:tr>
      <w:tr w:rsidR="000E4257" w:rsidRPr="001307CE" w:rsidTr="000E4257">
        <w:trPr>
          <w:trHeight w:val="142"/>
        </w:trPr>
        <w:tc>
          <w:tcPr>
            <w:tcW w:w="1711"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0</w:t>
            </w:r>
          </w:p>
        </w:tc>
        <w:tc>
          <w:tcPr>
            <w:tcW w:w="1758"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LEE</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599</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105</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340</w:t>
            </w:r>
          </w:p>
        </w:tc>
        <w:tc>
          <w:tcPr>
            <w:tcW w:w="1161"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9.973</w:t>
            </w:r>
          </w:p>
        </w:tc>
        <w:tc>
          <w:tcPr>
            <w:tcW w:w="873"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515</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248</w:t>
            </w:r>
          </w:p>
        </w:tc>
        <w:tc>
          <w:tcPr>
            <w:tcW w:w="87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6.655</w:t>
            </w:r>
          </w:p>
        </w:tc>
      </w:tr>
      <w:tr w:rsidR="000E4257" w:rsidRPr="001307CE" w:rsidTr="000E4257">
        <w:trPr>
          <w:trHeight w:val="142"/>
        </w:trPr>
        <w:tc>
          <w:tcPr>
            <w:tcW w:w="1711"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1</w:t>
            </w:r>
          </w:p>
        </w:tc>
        <w:tc>
          <w:tcPr>
            <w:tcW w:w="1758"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LEON</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116</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380</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844</w:t>
            </w:r>
          </w:p>
        </w:tc>
        <w:tc>
          <w:tcPr>
            <w:tcW w:w="1161"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031</w:t>
            </w:r>
          </w:p>
        </w:tc>
        <w:tc>
          <w:tcPr>
            <w:tcW w:w="873"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274</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270</w:t>
            </w:r>
          </w:p>
        </w:tc>
        <w:tc>
          <w:tcPr>
            <w:tcW w:w="87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7.499</w:t>
            </w:r>
          </w:p>
        </w:tc>
      </w:tr>
      <w:tr w:rsidR="000E4257" w:rsidRPr="001307CE" w:rsidTr="000E4257">
        <w:trPr>
          <w:trHeight w:val="142"/>
        </w:trPr>
        <w:tc>
          <w:tcPr>
            <w:tcW w:w="1711"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2</w:t>
            </w:r>
          </w:p>
        </w:tc>
        <w:tc>
          <w:tcPr>
            <w:tcW w:w="1758"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MARION</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137</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474</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66</w:t>
            </w:r>
          </w:p>
        </w:tc>
        <w:tc>
          <w:tcPr>
            <w:tcW w:w="1161"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585</w:t>
            </w:r>
          </w:p>
        </w:tc>
        <w:tc>
          <w:tcPr>
            <w:tcW w:w="873"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459</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783</w:t>
            </w:r>
          </w:p>
        </w:tc>
        <w:tc>
          <w:tcPr>
            <w:tcW w:w="87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8.879</w:t>
            </w:r>
          </w:p>
        </w:tc>
      </w:tr>
      <w:tr w:rsidR="000E4257" w:rsidRPr="001307CE" w:rsidTr="000E4257">
        <w:trPr>
          <w:trHeight w:val="142"/>
        </w:trPr>
        <w:tc>
          <w:tcPr>
            <w:tcW w:w="1711"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3</w:t>
            </w:r>
          </w:p>
        </w:tc>
        <w:tc>
          <w:tcPr>
            <w:tcW w:w="1758"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MARTIN</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544</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174</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495</w:t>
            </w:r>
          </w:p>
        </w:tc>
        <w:tc>
          <w:tcPr>
            <w:tcW w:w="1161"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350</w:t>
            </w:r>
          </w:p>
        </w:tc>
        <w:tc>
          <w:tcPr>
            <w:tcW w:w="873"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996</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8.261</w:t>
            </w:r>
          </w:p>
        </w:tc>
        <w:tc>
          <w:tcPr>
            <w:tcW w:w="87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9.021</w:t>
            </w:r>
          </w:p>
        </w:tc>
      </w:tr>
      <w:tr w:rsidR="000E4257" w:rsidRPr="001307CE" w:rsidTr="000E4257">
        <w:trPr>
          <w:trHeight w:val="142"/>
        </w:trPr>
        <w:tc>
          <w:tcPr>
            <w:tcW w:w="1711"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4</w:t>
            </w:r>
          </w:p>
        </w:tc>
        <w:tc>
          <w:tcPr>
            <w:tcW w:w="1758"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MARTIN</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263</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1.716</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8.018</w:t>
            </w:r>
          </w:p>
        </w:tc>
        <w:tc>
          <w:tcPr>
            <w:tcW w:w="1161"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3.320</w:t>
            </w:r>
          </w:p>
        </w:tc>
        <w:tc>
          <w:tcPr>
            <w:tcW w:w="873"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748</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227</w:t>
            </w:r>
          </w:p>
        </w:tc>
        <w:tc>
          <w:tcPr>
            <w:tcW w:w="87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816</w:t>
            </w:r>
          </w:p>
        </w:tc>
      </w:tr>
      <w:tr w:rsidR="000E4257" w:rsidRPr="001307CE" w:rsidTr="000E4257">
        <w:trPr>
          <w:trHeight w:val="142"/>
        </w:trPr>
        <w:tc>
          <w:tcPr>
            <w:tcW w:w="1711"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5</w:t>
            </w:r>
          </w:p>
        </w:tc>
        <w:tc>
          <w:tcPr>
            <w:tcW w:w="1758"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MIAMI-DADE</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884</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688</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400</w:t>
            </w:r>
          </w:p>
        </w:tc>
        <w:tc>
          <w:tcPr>
            <w:tcW w:w="1161"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6.720</w:t>
            </w:r>
          </w:p>
        </w:tc>
        <w:tc>
          <w:tcPr>
            <w:tcW w:w="873"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170</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8.368</w:t>
            </w:r>
          </w:p>
        </w:tc>
        <w:tc>
          <w:tcPr>
            <w:tcW w:w="87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8.907</w:t>
            </w:r>
          </w:p>
        </w:tc>
      </w:tr>
      <w:tr w:rsidR="000E4257" w:rsidRPr="001307CE" w:rsidTr="000E4257">
        <w:trPr>
          <w:trHeight w:val="142"/>
        </w:trPr>
        <w:tc>
          <w:tcPr>
            <w:tcW w:w="1711"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6</w:t>
            </w:r>
          </w:p>
        </w:tc>
        <w:tc>
          <w:tcPr>
            <w:tcW w:w="1758"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MIAMI-DADE</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161</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545</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3.052</w:t>
            </w:r>
          </w:p>
        </w:tc>
        <w:tc>
          <w:tcPr>
            <w:tcW w:w="1161"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6.766</w:t>
            </w:r>
          </w:p>
        </w:tc>
        <w:tc>
          <w:tcPr>
            <w:tcW w:w="873"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492</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040</w:t>
            </w:r>
          </w:p>
        </w:tc>
        <w:tc>
          <w:tcPr>
            <w:tcW w:w="87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2.387</w:t>
            </w:r>
          </w:p>
        </w:tc>
      </w:tr>
      <w:tr w:rsidR="000E4257" w:rsidRPr="001307CE" w:rsidTr="000E4257">
        <w:trPr>
          <w:trHeight w:val="142"/>
        </w:trPr>
        <w:tc>
          <w:tcPr>
            <w:tcW w:w="1711"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7</w:t>
            </w:r>
          </w:p>
        </w:tc>
        <w:tc>
          <w:tcPr>
            <w:tcW w:w="1758"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MONROE</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5.230</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6.111</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5.138</w:t>
            </w:r>
          </w:p>
        </w:tc>
        <w:tc>
          <w:tcPr>
            <w:tcW w:w="1161"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6.955</w:t>
            </w:r>
          </w:p>
        </w:tc>
        <w:tc>
          <w:tcPr>
            <w:tcW w:w="873"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080</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807</w:t>
            </w:r>
          </w:p>
        </w:tc>
        <w:tc>
          <w:tcPr>
            <w:tcW w:w="87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8.978</w:t>
            </w:r>
          </w:p>
        </w:tc>
      </w:tr>
      <w:tr w:rsidR="000E4257" w:rsidRPr="001307CE" w:rsidTr="000E4257">
        <w:trPr>
          <w:trHeight w:val="142"/>
        </w:trPr>
        <w:tc>
          <w:tcPr>
            <w:tcW w:w="1711"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8</w:t>
            </w:r>
          </w:p>
        </w:tc>
        <w:tc>
          <w:tcPr>
            <w:tcW w:w="1758"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MONROE</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277</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1.276</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9.001</w:t>
            </w:r>
          </w:p>
        </w:tc>
        <w:tc>
          <w:tcPr>
            <w:tcW w:w="1161"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51.737</w:t>
            </w:r>
          </w:p>
        </w:tc>
        <w:tc>
          <w:tcPr>
            <w:tcW w:w="873"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070</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822</w:t>
            </w:r>
          </w:p>
        </w:tc>
        <w:tc>
          <w:tcPr>
            <w:tcW w:w="87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5.034</w:t>
            </w:r>
          </w:p>
        </w:tc>
      </w:tr>
      <w:tr w:rsidR="000E4257" w:rsidRPr="001307CE" w:rsidTr="000E4257">
        <w:trPr>
          <w:trHeight w:val="142"/>
        </w:trPr>
        <w:tc>
          <w:tcPr>
            <w:tcW w:w="1711"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9</w:t>
            </w:r>
          </w:p>
        </w:tc>
        <w:tc>
          <w:tcPr>
            <w:tcW w:w="1758"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OKALOOSA</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774</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093</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118</w:t>
            </w:r>
          </w:p>
        </w:tc>
        <w:tc>
          <w:tcPr>
            <w:tcW w:w="1161"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3.642</w:t>
            </w:r>
          </w:p>
        </w:tc>
        <w:tc>
          <w:tcPr>
            <w:tcW w:w="873"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997</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905</w:t>
            </w:r>
          </w:p>
        </w:tc>
        <w:tc>
          <w:tcPr>
            <w:tcW w:w="87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7.628</w:t>
            </w:r>
          </w:p>
        </w:tc>
      </w:tr>
      <w:tr w:rsidR="000E4257" w:rsidRPr="001307CE" w:rsidTr="000E4257">
        <w:trPr>
          <w:trHeight w:val="142"/>
        </w:trPr>
        <w:tc>
          <w:tcPr>
            <w:tcW w:w="1711"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0</w:t>
            </w:r>
          </w:p>
        </w:tc>
        <w:tc>
          <w:tcPr>
            <w:tcW w:w="1758"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OSCEOLA</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178</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644</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466</w:t>
            </w:r>
          </w:p>
        </w:tc>
        <w:tc>
          <w:tcPr>
            <w:tcW w:w="1161"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574</w:t>
            </w:r>
          </w:p>
        </w:tc>
        <w:tc>
          <w:tcPr>
            <w:tcW w:w="873"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607</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8.217</w:t>
            </w:r>
          </w:p>
        </w:tc>
        <w:tc>
          <w:tcPr>
            <w:tcW w:w="87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0.035</w:t>
            </w:r>
          </w:p>
        </w:tc>
      </w:tr>
      <w:tr w:rsidR="000E4257" w:rsidRPr="001307CE" w:rsidTr="000E4257">
        <w:trPr>
          <w:trHeight w:val="142"/>
        </w:trPr>
        <w:tc>
          <w:tcPr>
            <w:tcW w:w="1711"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1</w:t>
            </w:r>
          </w:p>
        </w:tc>
        <w:tc>
          <w:tcPr>
            <w:tcW w:w="1758"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OSCEOLA</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373</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243</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556</w:t>
            </w:r>
          </w:p>
        </w:tc>
        <w:tc>
          <w:tcPr>
            <w:tcW w:w="1161"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5.901</w:t>
            </w:r>
          </w:p>
        </w:tc>
        <w:tc>
          <w:tcPr>
            <w:tcW w:w="873"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334</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856</w:t>
            </w:r>
          </w:p>
        </w:tc>
        <w:tc>
          <w:tcPr>
            <w:tcW w:w="87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5.826</w:t>
            </w:r>
          </w:p>
        </w:tc>
      </w:tr>
      <w:tr w:rsidR="000E4257" w:rsidRPr="001307CE" w:rsidTr="000E4257">
        <w:trPr>
          <w:trHeight w:val="142"/>
        </w:trPr>
        <w:tc>
          <w:tcPr>
            <w:tcW w:w="1711"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2</w:t>
            </w:r>
          </w:p>
        </w:tc>
        <w:tc>
          <w:tcPr>
            <w:tcW w:w="1758"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PALM BEACH</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988</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596</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870</w:t>
            </w:r>
          </w:p>
        </w:tc>
        <w:tc>
          <w:tcPr>
            <w:tcW w:w="1161"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5.194</w:t>
            </w:r>
          </w:p>
        </w:tc>
        <w:tc>
          <w:tcPr>
            <w:tcW w:w="873"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638</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952</w:t>
            </w:r>
          </w:p>
        </w:tc>
        <w:tc>
          <w:tcPr>
            <w:tcW w:w="87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5.374</w:t>
            </w:r>
          </w:p>
        </w:tc>
      </w:tr>
      <w:tr w:rsidR="000E4257" w:rsidRPr="001307CE" w:rsidTr="000E4257">
        <w:trPr>
          <w:trHeight w:val="142"/>
        </w:trPr>
        <w:tc>
          <w:tcPr>
            <w:tcW w:w="1711"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3</w:t>
            </w:r>
          </w:p>
        </w:tc>
        <w:tc>
          <w:tcPr>
            <w:tcW w:w="1758"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PALM BEACH</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542</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8.270</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3.910</w:t>
            </w:r>
          </w:p>
        </w:tc>
        <w:tc>
          <w:tcPr>
            <w:tcW w:w="1161"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7.717</w:t>
            </w:r>
          </w:p>
        </w:tc>
        <w:tc>
          <w:tcPr>
            <w:tcW w:w="873"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253</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5.472</w:t>
            </w:r>
          </w:p>
        </w:tc>
        <w:tc>
          <w:tcPr>
            <w:tcW w:w="87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904</w:t>
            </w:r>
          </w:p>
        </w:tc>
      </w:tr>
      <w:tr w:rsidR="000E4257" w:rsidRPr="001307CE" w:rsidTr="000E4257">
        <w:trPr>
          <w:trHeight w:val="142"/>
        </w:trPr>
        <w:tc>
          <w:tcPr>
            <w:tcW w:w="1711"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4</w:t>
            </w:r>
          </w:p>
        </w:tc>
        <w:tc>
          <w:tcPr>
            <w:tcW w:w="1758"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PINELLAS</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336</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392</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000</w:t>
            </w:r>
          </w:p>
        </w:tc>
        <w:tc>
          <w:tcPr>
            <w:tcW w:w="1161"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048</w:t>
            </w:r>
          </w:p>
        </w:tc>
        <w:tc>
          <w:tcPr>
            <w:tcW w:w="873"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150</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8.940</w:t>
            </w:r>
          </w:p>
        </w:tc>
        <w:tc>
          <w:tcPr>
            <w:tcW w:w="87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1.005</w:t>
            </w:r>
          </w:p>
        </w:tc>
      </w:tr>
      <w:tr w:rsidR="000E4257" w:rsidRPr="001307CE" w:rsidTr="000E4257">
        <w:trPr>
          <w:trHeight w:val="142"/>
        </w:trPr>
        <w:tc>
          <w:tcPr>
            <w:tcW w:w="1711"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5</w:t>
            </w:r>
          </w:p>
        </w:tc>
        <w:tc>
          <w:tcPr>
            <w:tcW w:w="1758"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SAINT JOHNS</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233</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891</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848</w:t>
            </w:r>
          </w:p>
        </w:tc>
        <w:tc>
          <w:tcPr>
            <w:tcW w:w="1161"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185</w:t>
            </w:r>
          </w:p>
        </w:tc>
        <w:tc>
          <w:tcPr>
            <w:tcW w:w="873"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816</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917</w:t>
            </w:r>
          </w:p>
        </w:tc>
        <w:tc>
          <w:tcPr>
            <w:tcW w:w="87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7.933</w:t>
            </w:r>
          </w:p>
        </w:tc>
      </w:tr>
      <w:tr w:rsidR="000E4257" w:rsidRPr="001307CE" w:rsidTr="000E4257">
        <w:trPr>
          <w:trHeight w:val="142"/>
        </w:trPr>
        <w:tc>
          <w:tcPr>
            <w:tcW w:w="1711"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6</w:t>
            </w:r>
          </w:p>
        </w:tc>
        <w:tc>
          <w:tcPr>
            <w:tcW w:w="1758"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SANTA ROSA</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463</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697</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541</w:t>
            </w:r>
          </w:p>
        </w:tc>
        <w:tc>
          <w:tcPr>
            <w:tcW w:w="1161"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8.190</w:t>
            </w:r>
          </w:p>
        </w:tc>
        <w:tc>
          <w:tcPr>
            <w:tcW w:w="873"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664</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644</w:t>
            </w:r>
          </w:p>
        </w:tc>
        <w:tc>
          <w:tcPr>
            <w:tcW w:w="87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7.680</w:t>
            </w:r>
          </w:p>
        </w:tc>
      </w:tr>
      <w:tr w:rsidR="000E4257" w:rsidRPr="001307CE" w:rsidTr="000E4257">
        <w:trPr>
          <w:trHeight w:val="142"/>
        </w:trPr>
        <w:tc>
          <w:tcPr>
            <w:tcW w:w="1711"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7</w:t>
            </w:r>
          </w:p>
        </w:tc>
        <w:tc>
          <w:tcPr>
            <w:tcW w:w="1758"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SEMINOLE</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163</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584</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301</w:t>
            </w:r>
          </w:p>
        </w:tc>
        <w:tc>
          <w:tcPr>
            <w:tcW w:w="1161"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145</w:t>
            </w:r>
          </w:p>
        </w:tc>
        <w:tc>
          <w:tcPr>
            <w:tcW w:w="873"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586</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993</w:t>
            </w:r>
          </w:p>
        </w:tc>
        <w:tc>
          <w:tcPr>
            <w:tcW w:w="87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9.311</w:t>
            </w:r>
          </w:p>
        </w:tc>
      </w:tr>
      <w:tr w:rsidR="000E4257" w:rsidRPr="001307CE" w:rsidTr="000E4257">
        <w:trPr>
          <w:trHeight w:val="142"/>
        </w:trPr>
        <w:tc>
          <w:tcPr>
            <w:tcW w:w="1711"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8</w:t>
            </w:r>
          </w:p>
        </w:tc>
        <w:tc>
          <w:tcPr>
            <w:tcW w:w="1758"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TAYLOR</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123</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440</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966</w:t>
            </w:r>
          </w:p>
        </w:tc>
        <w:tc>
          <w:tcPr>
            <w:tcW w:w="1161"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332</w:t>
            </w:r>
          </w:p>
        </w:tc>
        <w:tc>
          <w:tcPr>
            <w:tcW w:w="873"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575</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848</w:t>
            </w:r>
          </w:p>
        </w:tc>
        <w:tc>
          <w:tcPr>
            <w:tcW w:w="87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8.948</w:t>
            </w:r>
          </w:p>
        </w:tc>
      </w:tr>
      <w:tr w:rsidR="000E4257" w:rsidRPr="001307CE" w:rsidTr="000E4257">
        <w:trPr>
          <w:trHeight w:val="142"/>
        </w:trPr>
        <w:tc>
          <w:tcPr>
            <w:tcW w:w="1711"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9</w:t>
            </w:r>
          </w:p>
        </w:tc>
        <w:tc>
          <w:tcPr>
            <w:tcW w:w="1758"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VOLUSIA</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549</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956</w:t>
            </w:r>
          </w:p>
        </w:tc>
        <w:tc>
          <w:tcPr>
            <w:tcW w:w="1161"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610</w:t>
            </w:r>
          </w:p>
        </w:tc>
        <w:tc>
          <w:tcPr>
            <w:tcW w:w="1161"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796</w:t>
            </w:r>
          </w:p>
        </w:tc>
        <w:tc>
          <w:tcPr>
            <w:tcW w:w="873"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559</w:t>
            </w:r>
          </w:p>
        </w:tc>
        <w:tc>
          <w:tcPr>
            <w:tcW w:w="873"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571</w:t>
            </w:r>
          </w:p>
        </w:tc>
        <w:tc>
          <w:tcPr>
            <w:tcW w:w="873"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4.189</w:t>
            </w:r>
          </w:p>
        </w:tc>
      </w:tr>
      <w:tr w:rsidR="000E4257" w:rsidRPr="001307CE" w:rsidTr="000E4257">
        <w:trPr>
          <w:trHeight w:val="142"/>
        </w:trPr>
        <w:tc>
          <w:tcPr>
            <w:tcW w:w="1711"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3" w:type="dxa"/>
            <w:tcBorders>
              <w:top w:val="nil"/>
              <w:left w:val="nil"/>
              <w:bottom w:val="single" w:sz="8"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0</w:t>
            </w:r>
          </w:p>
        </w:tc>
        <w:tc>
          <w:tcPr>
            <w:tcW w:w="1758" w:type="dxa"/>
            <w:tcBorders>
              <w:top w:val="nil"/>
              <w:left w:val="single" w:sz="4" w:space="0" w:color="auto"/>
              <w:bottom w:val="single" w:sz="8"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WAKULLA</w:t>
            </w:r>
          </w:p>
        </w:tc>
        <w:tc>
          <w:tcPr>
            <w:tcW w:w="1161" w:type="dxa"/>
            <w:tcBorders>
              <w:top w:val="nil"/>
              <w:left w:val="nil"/>
              <w:bottom w:val="single" w:sz="8"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653</w:t>
            </w:r>
          </w:p>
        </w:tc>
        <w:tc>
          <w:tcPr>
            <w:tcW w:w="1161" w:type="dxa"/>
            <w:tcBorders>
              <w:top w:val="nil"/>
              <w:left w:val="nil"/>
              <w:bottom w:val="single" w:sz="8"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050</w:t>
            </w:r>
          </w:p>
        </w:tc>
        <w:tc>
          <w:tcPr>
            <w:tcW w:w="1161" w:type="dxa"/>
            <w:tcBorders>
              <w:top w:val="nil"/>
              <w:left w:val="nil"/>
              <w:bottom w:val="single" w:sz="8"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676</w:t>
            </w:r>
          </w:p>
        </w:tc>
        <w:tc>
          <w:tcPr>
            <w:tcW w:w="1161" w:type="dxa"/>
            <w:tcBorders>
              <w:top w:val="nil"/>
              <w:left w:val="nil"/>
              <w:bottom w:val="single" w:sz="8"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829</w:t>
            </w:r>
          </w:p>
        </w:tc>
        <w:tc>
          <w:tcPr>
            <w:tcW w:w="873" w:type="dxa"/>
            <w:tcBorders>
              <w:top w:val="nil"/>
              <w:left w:val="single" w:sz="8" w:space="0" w:color="auto"/>
              <w:bottom w:val="single" w:sz="8"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873" w:type="dxa"/>
            <w:tcBorders>
              <w:top w:val="nil"/>
              <w:left w:val="nil"/>
              <w:bottom w:val="single" w:sz="8"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138</w:t>
            </w:r>
          </w:p>
        </w:tc>
        <w:tc>
          <w:tcPr>
            <w:tcW w:w="873" w:type="dxa"/>
            <w:tcBorders>
              <w:top w:val="nil"/>
              <w:left w:val="nil"/>
              <w:bottom w:val="single" w:sz="8"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5.628</w:t>
            </w:r>
          </w:p>
        </w:tc>
        <w:tc>
          <w:tcPr>
            <w:tcW w:w="873" w:type="dxa"/>
            <w:tcBorders>
              <w:top w:val="nil"/>
              <w:left w:val="nil"/>
              <w:bottom w:val="single" w:sz="8"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1.986</w:t>
            </w:r>
          </w:p>
        </w:tc>
      </w:tr>
    </w:tbl>
    <w:p w:rsidR="000E4257" w:rsidRPr="000E4257" w:rsidRDefault="000E4257" w:rsidP="000E4257"/>
    <w:p w:rsidR="000250D2" w:rsidRDefault="000250D2">
      <w:pPr>
        <w:jc w:val="left"/>
      </w:pPr>
      <w:r>
        <w:br w:type="page"/>
      </w:r>
    </w:p>
    <w:tbl>
      <w:tblPr>
        <w:tblW w:w="5670" w:type="dxa"/>
        <w:jc w:val="center"/>
        <w:tblLook w:val="04A0" w:firstRow="1" w:lastRow="0" w:firstColumn="1" w:lastColumn="0" w:noHBand="0" w:noVBand="1"/>
      </w:tblPr>
      <w:tblGrid>
        <w:gridCol w:w="1006"/>
        <w:gridCol w:w="809"/>
        <w:gridCol w:w="2781"/>
        <w:gridCol w:w="1191"/>
        <w:gridCol w:w="1191"/>
        <w:gridCol w:w="1191"/>
        <w:gridCol w:w="1191"/>
        <w:gridCol w:w="895"/>
        <w:gridCol w:w="895"/>
        <w:gridCol w:w="895"/>
        <w:gridCol w:w="895"/>
      </w:tblGrid>
      <w:tr w:rsidR="000250D2" w:rsidRPr="001307CE" w:rsidTr="000250D2">
        <w:trPr>
          <w:trHeight w:val="142"/>
          <w:tblHeader/>
          <w:jc w:val="center"/>
        </w:trPr>
        <w:tc>
          <w:tcPr>
            <w:tcW w:w="1820"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0250D2" w:rsidRPr="001307CE" w:rsidRDefault="000250D2" w:rsidP="000250D2">
            <w:pPr>
              <w:pStyle w:val="Tableheader"/>
              <w:rPr>
                <w:lang w:val="en-PH" w:eastAsia="en-PH"/>
              </w:rPr>
            </w:pPr>
            <w:r w:rsidRPr="001307CE">
              <w:rPr>
                <w:lang w:val="en-PH" w:eastAsia="en-PH"/>
              </w:rPr>
              <w:lastRenderedPageBreak/>
              <w:t>Construction / Policy</w:t>
            </w:r>
          </w:p>
        </w:tc>
        <w:tc>
          <w:tcPr>
            <w:tcW w:w="1060"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0250D2" w:rsidRPr="001307CE" w:rsidRDefault="000250D2" w:rsidP="000250D2">
            <w:pPr>
              <w:pStyle w:val="Tableheader"/>
              <w:rPr>
                <w:lang w:val="en-PH" w:eastAsia="en-PH"/>
              </w:rPr>
            </w:pPr>
            <w:r w:rsidRPr="001307CE">
              <w:rPr>
                <w:lang w:val="en-PH" w:eastAsia="en-PH"/>
              </w:rPr>
              <w:t>Location</w:t>
            </w:r>
          </w:p>
        </w:tc>
        <w:tc>
          <w:tcPr>
            <w:tcW w:w="3860"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0250D2" w:rsidRPr="001307CE" w:rsidRDefault="000250D2" w:rsidP="000250D2">
            <w:pPr>
              <w:pStyle w:val="Tableheader"/>
              <w:rPr>
                <w:lang w:val="en-PH" w:eastAsia="en-PH"/>
              </w:rPr>
            </w:pPr>
            <w:r w:rsidRPr="001307CE">
              <w:rPr>
                <w:lang w:val="en-PH" w:eastAsia="en-PH"/>
              </w:rPr>
              <w:t>County / City</w:t>
            </w:r>
          </w:p>
        </w:tc>
        <w:tc>
          <w:tcPr>
            <w:tcW w:w="6400" w:type="dxa"/>
            <w:gridSpan w:val="4"/>
            <w:tcBorders>
              <w:top w:val="single" w:sz="8" w:space="0" w:color="auto"/>
              <w:left w:val="nil"/>
              <w:bottom w:val="single" w:sz="4" w:space="0" w:color="auto"/>
              <w:right w:val="single" w:sz="8" w:space="0" w:color="000000"/>
            </w:tcBorders>
            <w:shd w:val="clear" w:color="auto" w:fill="auto"/>
            <w:vAlign w:val="center"/>
            <w:hideMark/>
          </w:tcPr>
          <w:p w:rsidR="000250D2" w:rsidRPr="001307CE" w:rsidRDefault="000250D2" w:rsidP="000250D2">
            <w:pPr>
              <w:pStyle w:val="Tableheader"/>
              <w:rPr>
                <w:lang w:val="en-PH" w:eastAsia="en-PH"/>
              </w:rPr>
            </w:pPr>
            <w:r w:rsidRPr="001307CE">
              <w:rPr>
                <w:lang w:val="en-PH" w:eastAsia="en-PH"/>
              </w:rPr>
              <w:t>Hurricane Loss Cost by Floor of Interest</w:t>
            </w:r>
          </w:p>
        </w:tc>
        <w:tc>
          <w:tcPr>
            <w:tcW w:w="4720" w:type="dxa"/>
            <w:gridSpan w:val="4"/>
            <w:tcBorders>
              <w:top w:val="single" w:sz="8" w:space="0" w:color="auto"/>
              <w:left w:val="nil"/>
              <w:bottom w:val="single" w:sz="4" w:space="0" w:color="auto"/>
              <w:right w:val="single" w:sz="8" w:space="0" w:color="000000"/>
            </w:tcBorders>
            <w:shd w:val="clear" w:color="auto" w:fill="auto"/>
            <w:vAlign w:val="center"/>
            <w:hideMark/>
          </w:tcPr>
          <w:p w:rsidR="000250D2" w:rsidRPr="001307CE" w:rsidRDefault="000250D2" w:rsidP="000250D2">
            <w:pPr>
              <w:pStyle w:val="Tableheader"/>
              <w:rPr>
                <w:lang w:val="en-PH" w:eastAsia="en-PH"/>
              </w:rPr>
            </w:pPr>
            <w:r w:rsidRPr="001307CE">
              <w:rPr>
                <w:lang w:val="en-PH" w:eastAsia="en-PH"/>
              </w:rPr>
              <w:t>Ratios Relative to 3rd Floor</w:t>
            </w:r>
          </w:p>
        </w:tc>
      </w:tr>
      <w:tr w:rsidR="000250D2" w:rsidRPr="001307CE" w:rsidTr="000250D2">
        <w:trPr>
          <w:trHeight w:val="142"/>
          <w:tblHeader/>
          <w:jc w:val="center"/>
        </w:trPr>
        <w:tc>
          <w:tcPr>
            <w:tcW w:w="1820" w:type="dxa"/>
            <w:vMerge/>
            <w:tcBorders>
              <w:top w:val="single" w:sz="8" w:space="0" w:color="auto"/>
              <w:left w:val="single" w:sz="8" w:space="0" w:color="auto"/>
              <w:bottom w:val="single" w:sz="8" w:space="0" w:color="000000"/>
              <w:right w:val="single" w:sz="4" w:space="0" w:color="auto"/>
            </w:tcBorders>
            <w:vAlign w:val="center"/>
            <w:hideMark/>
          </w:tcPr>
          <w:p w:rsidR="000250D2" w:rsidRPr="001307CE" w:rsidRDefault="000250D2" w:rsidP="000250D2">
            <w:pPr>
              <w:pStyle w:val="Tableheader"/>
              <w:rPr>
                <w:lang w:val="en-PH" w:eastAsia="en-PH"/>
              </w:rPr>
            </w:pPr>
          </w:p>
        </w:tc>
        <w:tc>
          <w:tcPr>
            <w:tcW w:w="1060" w:type="dxa"/>
            <w:vMerge/>
            <w:tcBorders>
              <w:top w:val="single" w:sz="8" w:space="0" w:color="auto"/>
              <w:left w:val="single" w:sz="4" w:space="0" w:color="auto"/>
              <w:bottom w:val="single" w:sz="8" w:space="0" w:color="000000"/>
              <w:right w:val="single" w:sz="8" w:space="0" w:color="auto"/>
            </w:tcBorders>
            <w:vAlign w:val="center"/>
            <w:hideMark/>
          </w:tcPr>
          <w:p w:rsidR="000250D2" w:rsidRPr="001307CE" w:rsidRDefault="000250D2" w:rsidP="000250D2">
            <w:pPr>
              <w:pStyle w:val="Tableheader"/>
              <w:rPr>
                <w:lang w:val="en-PH" w:eastAsia="en-PH"/>
              </w:rPr>
            </w:pPr>
          </w:p>
        </w:tc>
        <w:tc>
          <w:tcPr>
            <w:tcW w:w="3860" w:type="dxa"/>
            <w:vMerge/>
            <w:tcBorders>
              <w:top w:val="single" w:sz="8" w:space="0" w:color="auto"/>
              <w:left w:val="single" w:sz="4" w:space="0" w:color="auto"/>
              <w:bottom w:val="single" w:sz="8" w:space="0" w:color="000000"/>
              <w:right w:val="single" w:sz="8" w:space="0" w:color="auto"/>
            </w:tcBorders>
            <w:vAlign w:val="center"/>
            <w:hideMark/>
          </w:tcPr>
          <w:p w:rsidR="000250D2" w:rsidRPr="001307CE" w:rsidRDefault="000250D2" w:rsidP="000250D2">
            <w:pPr>
              <w:pStyle w:val="Tableheader"/>
              <w:rPr>
                <w:lang w:val="en-PH" w:eastAsia="en-PH"/>
              </w:rPr>
            </w:pPr>
          </w:p>
        </w:tc>
        <w:tc>
          <w:tcPr>
            <w:tcW w:w="1600" w:type="dxa"/>
            <w:tcBorders>
              <w:top w:val="nil"/>
              <w:left w:val="nil"/>
              <w:bottom w:val="single" w:sz="8" w:space="0" w:color="auto"/>
              <w:right w:val="single" w:sz="4" w:space="0" w:color="auto"/>
            </w:tcBorders>
            <w:shd w:val="clear" w:color="auto" w:fill="auto"/>
            <w:vAlign w:val="center"/>
            <w:hideMark/>
          </w:tcPr>
          <w:p w:rsidR="000250D2" w:rsidRPr="001307CE" w:rsidRDefault="000250D2" w:rsidP="000250D2">
            <w:pPr>
              <w:pStyle w:val="Tableheader"/>
              <w:rPr>
                <w:lang w:val="en-PH" w:eastAsia="en-PH"/>
              </w:rPr>
            </w:pPr>
            <w:r w:rsidRPr="001307CE">
              <w:rPr>
                <w:lang w:val="en-PH" w:eastAsia="en-PH"/>
              </w:rPr>
              <w:t>3rd Floor</w:t>
            </w:r>
          </w:p>
        </w:tc>
        <w:tc>
          <w:tcPr>
            <w:tcW w:w="1600" w:type="dxa"/>
            <w:tcBorders>
              <w:top w:val="nil"/>
              <w:left w:val="nil"/>
              <w:bottom w:val="single" w:sz="8" w:space="0" w:color="auto"/>
              <w:right w:val="single" w:sz="4" w:space="0" w:color="auto"/>
            </w:tcBorders>
            <w:shd w:val="clear" w:color="auto" w:fill="auto"/>
            <w:vAlign w:val="center"/>
            <w:hideMark/>
          </w:tcPr>
          <w:p w:rsidR="000250D2" w:rsidRPr="001307CE" w:rsidRDefault="000250D2" w:rsidP="000250D2">
            <w:pPr>
              <w:pStyle w:val="Tableheader"/>
              <w:rPr>
                <w:lang w:val="en-PH" w:eastAsia="en-PH"/>
              </w:rPr>
            </w:pPr>
            <w:r w:rsidRPr="001307CE">
              <w:rPr>
                <w:lang w:val="en-PH" w:eastAsia="en-PH"/>
              </w:rPr>
              <w:t>9th Floor</w:t>
            </w:r>
          </w:p>
        </w:tc>
        <w:tc>
          <w:tcPr>
            <w:tcW w:w="1600" w:type="dxa"/>
            <w:tcBorders>
              <w:top w:val="nil"/>
              <w:left w:val="nil"/>
              <w:bottom w:val="single" w:sz="8" w:space="0" w:color="auto"/>
              <w:right w:val="single" w:sz="4" w:space="0" w:color="auto"/>
            </w:tcBorders>
            <w:shd w:val="clear" w:color="auto" w:fill="auto"/>
            <w:vAlign w:val="center"/>
            <w:hideMark/>
          </w:tcPr>
          <w:p w:rsidR="000250D2" w:rsidRPr="001307CE" w:rsidRDefault="000250D2" w:rsidP="000250D2">
            <w:pPr>
              <w:pStyle w:val="Tableheader"/>
              <w:rPr>
                <w:lang w:val="en-PH" w:eastAsia="en-PH"/>
              </w:rPr>
            </w:pPr>
            <w:r w:rsidRPr="001307CE">
              <w:rPr>
                <w:lang w:val="en-PH" w:eastAsia="en-PH"/>
              </w:rPr>
              <w:t>15th Floor</w:t>
            </w:r>
          </w:p>
        </w:tc>
        <w:tc>
          <w:tcPr>
            <w:tcW w:w="1600" w:type="dxa"/>
            <w:tcBorders>
              <w:top w:val="nil"/>
              <w:left w:val="nil"/>
              <w:bottom w:val="single" w:sz="8" w:space="0" w:color="auto"/>
              <w:right w:val="nil"/>
            </w:tcBorders>
            <w:shd w:val="clear" w:color="auto" w:fill="auto"/>
            <w:vAlign w:val="center"/>
            <w:hideMark/>
          </w:tcPr>
          <w:p w:rsidR="000250D2" w:rsidRPr="001307CE" w:rsidRDefault="000250D2" w:rsidP="000250D2">
            <w:pPr>
              <w:pStyle w:val="Tableheader"/>
              <w:rPr>
                <w:lang w:val="en-PH" w:eastAsia="en-PH"/>
              </w:rPr>
            </w:pPr>
            <w:r w:rsidRPr="001307CE">
              <w:rPr>
                <w:lang w:val="en-PH" w:eastAsia="en-PH"/>
              </w:rPr>
              <w:t>20th Floor</w:t>
            </w:r>
          </w:p>
        </w:tc>
        <w:tc>
          <w:tcPr>
            <w:tcW w:w="1180" w:type="dxa"/>
            <w:tcBorders>
              <w:top w:val="nil"/>
              <w:left w:val="single" w:sz="8" w:space="0" w:color="auto"/>
              <w:bottom w:val="single" w:sz="8" w:space="0" w:color="auto"/>
              <w:right w:val="single" w:sz="4" w:space="0" w:color="auto"/>
            </w:tcBorders>
            <w:shd w:val="clear" w:color="auto" w:fill="auto"/>
            <w:vAlign w:val="center"/>
            <w:hideMark/>
          </w:tcPr>
          <w:p w:rsidR="000250D2" w:rsidRPr="001307CE" w:rsidRDefault="000250D2" w:rsidP="000250D2">
            <w:pPr>
              <w:pStyle w:val="Tableheader"/>
              <w:rPr>
                <w:lang w:val="en-PH" w:eastAsia="en-PH"/>
              </w:rPr>
            </w:pPr>
            <w:r w:rsidRPr="001307CE">
              <w:rPr>
                <w:lang w:val="en-PH" w:eastAsia="en-PH"/>
              </w:rPr>
              <w:t>3rd Floor</w:t>
            </w:r>
          </w:p>
        </w:tc>
        <w:tc>
          <w:tcPr>
            <w:tcW w:w="1180" w:type="dxa"/>
            <w:tcBorders>
              <w:top w:val="nil"/>
              <w:left w:val="nil"/>
              <w:bottom w:val="single" w:sz="8" w:space="0" w:color="auto"/>
              <w:right w:val="single" w:sz="4" w:space="0" w:color="auto"/>
            </w:tcBorders>
            <w:shd w:val="clear" w:color="auto" w:fill="auto"/>
            <w:vAlign w:val="center"/>
            <w:hideMark/>
          </w:tcPr>
          <w:p w:rsidR="000250D2" w:rsidRPr="001307CE" w:rsidRDefault="000250D2" w:rsidP="000250D2">
            <w:pPr>
              <w:pStyle w:val="Tableheader"/>
              <w:rPr>
                <w:lang w:val="en-PH" w:eastAsia="en-PH"/>
              </w:rPr>
            </w:pPr>
            <w:r w:rsidRPr="001307CE">
              <w:rPr>
                <w:lang w:val="en-PH" w:eastAsia="en-PH"/>
              </w:rPr>
              <w:t>9th Floor</w:t>
            </w:r>
          </w:p>
        </w:tc>
        <w:tc>
          <w:tcPr>
            <w:tcW w:w="1180" w:type="dxa"/>
            <w:tcBorders>
              <w:top w:val="nil"/>
              <w:left w:val="nil"/>
              <w:bottom w:val="single" w:sz="8" w:space="0" w:color="auto"/>
              <w:right w:val="single" w:sz="4" w:space="0" w:color="auto"/>
            </w:tcBorders>
            <w:shd w:val="clear" w:color="auto" w:fill="auto"/>
            <w:vAlign w:val="center"/>
            <w:hideMark/>
          </w:tcPr>
          <w:p w:rsidR="000250D2" w:rsidRPr="001307CE" w:rsidRDefault="000250D2" w:rsidP="000250D2">
            <w:pPr>
              <w:pStyle w:val="Tableheader"/>
              <w:rPr>
                <w:lang w:val="en-PH" w:eastAsia="en-PH"/>
              </w:rPr>
            </w:pPr>
            <w:r w:rsidRPr="001307CE">
              <w:rPr>
                <w:lang w:val="en-PH" w:eastAsia="en-PH"/>
              </w:rPr>
              <w:t>15th Floor</w:t>
            </w:r>
          </w:p>
        </w:tc>
        <w:tc>
          <w:tcPr>
            <w:tcW w:w="1180" w:type="dxa"/>
            <w:tcBorders>
              <w:top w:val="nil"/>
              <w:left w:val="nil"/>
              <w:bottom w:val="single" w:sz="8" w:space="0" w:color="auto"/>
              <w:right w:val="single" w:sz="8" w:space="0" w:color="auto"/>
            </w:tcBorders>
            <w:shd w:val="clear" w:color="auto" w:fill="auto"/>
            <w:vAlign w:val="center"/>
            <w:hideMark/>
          </w:tcPr>
          <w:p w:rsidR="000250D2" w:rsidRPr="001307CE" w:rsidRDefault="000250D2" w:rsidP="000250D2">
            <w:pPr>
              <w:pStyle w:val="Tableheader"/>
              <w:rPr>
                <w:lang w:val="en-PH" w:eastAsia="en-PH"/>
              </w:rPr>
            </w:pPr>
            <w:r w:rsidRPr="001307CE">
              <w:rPr>
                <w:lang w:val="en-PH" w:eastAsia="en-PH"/>
              </w:rPr>
              <w:t>20th Floor</w:t>
            </w:r>
          </w:p>
        </w:tc>
      </w:tr>
      <w:tr w:rsidR="000250D2" w:rsidRPr="001307CE" w:rsidTr="000250D2">
        <w:trPr>
          <w:trHeight w:val="142"/>
          <w:jc w:val="center"/>
        </w:trPr>
        <w:tc>
          <w:tcPr>
            <w:tcW w:w="1820" w:type="dxa"/>
            <w:vMerge w:val="restart"/>
            <w:tcBorders>
              <w:top w:val="nil"/>
              <w:left w:val="single" w:sz="8" w:space="0" w:color="auto"/>
              <w:bottom w:val="single" w:sz="8" w:space="0" w:color="000000"/>
              <w:right w:val="single" w:sz="4" w:space="0" w:color="auto"/>
            </w:tcBorders>
            <w:shd w:val="clear" w:color="auto" w:fill="auto"/>
            <w:vAlign w:val="center"/>
            <w:hideMark/>
          </w:tcPr>
          <w:p w:rsidR="000250D2" w:rsidRPr="001307CE" w:rsidRDefault="000250D2" w:rsidP="000250D2">
            <w:pPr>
              <w:pStyle w:val="Tablebody-centered"/>
              <w:rPr>
                <w:lang w:val="en-PH" w:eastAsia="en-PH"/>
              </w:rPr>
            </w:pPr>
            <w:r w:rsidRPr="001307CE">
              <w:rPr>
                <w:lang w:val="en-PH" w:eastAsia="en-PH"/>
              </w:rPr>
              <w:t>Condo Unit B</w:t>
            </w:r>
          </w:p>
        </w:tc>
        <w:tc>
          <w:tcPr>
            <w:tcW w:w="106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w:t>
            </w:r>
          </w:p>
        </w:tc>
        <w:tc>
          <w:tcPr>
            <w:tcW w:w="3860"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BAY</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428</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4.313</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1.155</w:t>
            </w:r>
          </w:p>
        </w:tc>
        <w:tc>
          <w:tcPr>
            <w:tcW w:w="1600"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0.176</w:t>
            </w:r>
          </w:p>
        </w:tc>
        <w:tc>
          <w:tcPr>
            <w:tcW w:w="1180"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232</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777</w:t>
            </w:r>
          </w:p>
        </w:tc>
        <w:tc>
          <w:tcPr>
            <w:tcW w:w="118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9.072</w:t>
            </w:r>
          </w:p>
        </w:tc>
      </w:tr>
      <w:tr w:rsidR="000250D2" w:rsidRPr="001307CE" w:rsidTr="000250D2">
        <w:trPr>
          <w:trHeight w:val="142"/>
          <w:jc w:val="center"/>
        </w:trPr>
        <w:tc>
          <w:tcPr>
            <w:tcW w:w="182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106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w:t>
            </w:r>
          </w:p>
        </w:tc>
        <w:tc>
          <w:tcPr>
            <w:tcW w:w="3860"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BREVARD</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970</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912</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2.532</w:t>
            </w:r>
          </w:p>
        </w:tc>
        <w:tc>
          <w:tcPr>
            <w:tcW w:w="1600"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4.859</w:t>
            </w:r>
          </w:p>
        </w:tc>
        <w:tc>
          <w:tcPr>
            <w:tcW w:w="1180"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017</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363</w:t>
            </w:r>
          </w:p>
        </w:tc>
        <w:tc>
          <w:tcPr>
            <w:tcW w:w="118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2.621</w:t>
            </w:r>
          </w:p>
        </w:tc>
      </w:tr>
      <w:tr w:rsidR="000250D2" w:rsidRPr="001307CE" w:rsidTr="000250D2">
        <w:trPr>
          <w:trHeight w:val="142"/>
          <w:jc w:val="center"/>
        </w:trPr>
        <w:tc>
          <w:tcPr>
            <w:tcW w:w="182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106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w:t>
            </w:r>
          </w:p>
        </w:tc>
        <w:tc>
          <w:tcPr>
            <w:tcW w:w="3860"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BREVARD</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708</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191</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1.619</w:t>
            </w:r>
          </w:p>
        </w:tc>
        <w:tc>
          <w:tcPr>
            <w:tcW w:w="1600"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3.535</w:t>
            </w:r>
          </w:p>
        </w:tc>
        <w:tc>
          <w:tcPr>
            <w:tcW w:w="1180"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211</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804</w:t>
            </w:r>
          </w:p>
        </w:tc>
        <w:tc>
          <w:tcPr>
            <w:tcW w:w="118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3.782</w:t>
            </w:r>
          </w:p>
        </w:tc>
      </w:tr>
      <w:tr w:rsidR="000250D2" w:rsidRPr="001307CE" w:rsidTr="000250D2">
        <w:trPr>
          <w:trHeight w:val="142"/>
          <w:jc w:val="center"/>
        </w:trPr>
        <w:tc>
          <w:tcPr>
            <w:tcW w:w="182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106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w:t>
            </w:r>
          </w:p>
        </w:tc>
        <w:tc>
          <w:tcPr>
            <w:tcW w:w="3860"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BROWARD</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058</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4.512</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2.142</w:t>
            </w:r>
          </w:p>
        </w:tc>
        <w:tc>
          <w:tcPr>
            <w:tcW w:w="1600"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3.439</w:t>
            </w:r>
          </w:p>
        </w:tc>
        <w:tc>
          <w:tcPr>
            <w:tcW w:w="1180"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576</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456</w:t>
            </w:r>
          </w:p>
        </w:tc>
        <w:tc>
          <w:tcPr>
            <w:tcW w:w="118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705</w:t>
            </w:r>
          </w:p>
        </w:tc>
      </w:tr>
      <w:tr w:rsidR="000250D2" w:rsidRPr="001307CE" w:rsidTr="000250D2">
        <w:trPr>
          <w:trHeight w:val="142"/>
          <w:jc w:val="center"/>
        </w:trPr>
        <w:tc>
          <w:tcPr>
            <w:tcW w:w="182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106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w:t>
            </w:r>
          </w:p>
        </w:tc>
        <w:tc>
          <w:tcPr>
            <w:tcW w:w="3860"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BROWARD</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545</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6.742</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6.899</w:t>
            </w:r>
          </w:p>
        </w:tc>
        <w:tc>
          <w:tcPr>
            <w:tcW w:w="1600"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4.971</w:t>
            </w:r>
          </w:p>
        </w:tc>
        <w:tc>
          <w:tcPr>
            <w:tcW w:w="1180"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536</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499</w:t>
            </w:r>
          </w:p>
        </w:tc>
        <w:tc>
          <w:tcPr>
            <w:tcW w:w="118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161</w:t>
            </w:r>
          </w:p>
        </w:tc>
      </w:tr>
      <w:tr w:rsidR="000250D2" w:rsidRPr="001307CE" w:rsidTr="000250D2">
        <w:trPr>
          <w:trHeight w:val="142"/>
          <w:jc w:val="center"/>
        </w:trPr>
        <w:tc>
          <w:tcPr>
            <w:tcW w:w="182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106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w:t>
            </w:r>
          </w:p>
        </w:tc>
        <w:tc>
          <w:tcPr>
            <w:tcW w:w="3860"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CITRUS</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0.795</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066</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059</w:t>
            </w:r>
          </w:p>
        </w:tc>
        <w:tc>
          <w:tcPr>
            <w:tcW w:w="1600"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4.863</w:t>
            </w:r>
          </w:p>
        </w:tc>
        <w:tc>
          <w:tcPr>
            <w:tcW w:w="1180"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114</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8.878</w:t>
            </w:r>
          </w:p>
        </w:tc>
        <w:tc>
          <w:tcPr>
            <w:tcW w:w="118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8.692</w:t>
            </w:r>
          </w:p>
        </w:tc>
      </w:tr>
      <w:tr w:rsidR="000250D2" w:rsidRPr="001307CE" w:rsidTr="000250D2">
        <w:trPr>
          <w:trHeight w:val="142"/>
          <w:jc w:val="center"/>
        </w:trPr>
        <w:tc>
          <w:tcPr>
            <w:tcW w:w="182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106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w:t>
            </w:r>
          </w:p>
        </w:tc>
        <w:tc>
          <w:tcPr>
            <w:tcW w:w="3860"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CLAY</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0.239</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598</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051</w:t>
            </w:r>
          </w:p>
        </w:tc>
        <w:tc>
          <w:tcPr>
            <w:tcW w:w="1600"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711</w:t>
            </w:r>
          </w:p>
        </w:tc>
        <w:tc>
          <w:tcPr>
            <w:tcW w:w="1180"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673</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2.742</w:t>
            </w:r>
          </w:p>
        </w:tc>
        <w:tc>
          <w:tcPr>
            <w:tcW w:w="118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8.025</w:t>
            </w:r>
          </w:p>
        </w:tc>
      </w:tr>
      <w:tr w:rsidR="000250D2" w:rsidRPr="001307CE" w:rsidTr="000250D2">
        <w:trPr>
          <w:trHeight w:val="142"/>
          <w:jc w:val="center"/>
        </w:trPr>
        <w:tc>
          <w:tcPr>
            <w:tcW w:w="182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106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8</w:t>
            </w:r>
          </w:p>
        </w:tc>
        <w:tc>
          <w:tcPr>
            <w:tcW w:w="3860"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COLLIER</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461</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3.548</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1.106</w:t>
            </w:r>
          </w:p>
        </w:tc>
        <w:tc>
          <w:tcPr>
            <w:tcW w:w="1600"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2.128</w:t>
            </w:r>
          </w:p>
        </w:tc>
        <w:tc>
          <w:tcPr>
            <w:tcW w:w="1180"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914</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098</w:t>
            </w:r>
          </w:p>
        </w:tc>
        <w:tc>
          <w:tcPr>
            <w:tcW w:w="118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2.172</w:t>
            </w:r>
          </w:p>
        </w:tc>
      </w:tr>
      <w:tr w:rsidR="000250D2" w:rsidRPr="001307CE" w:rsidTr="000250D2">
        <w:trPr>
          <w:trHeight w:val="142"/>
          <w:jc w:val="center"/>
        </w:trPr>
        <w:tc>
          <w:tcPr>
            <w:tcW w:w="182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106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9</w:t>
            </w:r>
          </w:p>
        </w:tc>
        <w:tc>
          <w:tcPr>
            <w:tcW w:w="3860"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COLUMBIA</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0.206</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411</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752</w:t>
            </w:r>
          </w:p>
        </w:tc>
        <w:tc>
          <w:tcPr>
            <w:tcW w:w="1600"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108</w:t>
            </w:r>
          </w:p>
        </w:tc>
        <w:tc>
          <w:tcPr>
            <w:tcW w:w="1180"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867</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3.389</w:t>
            </w:r>
          </w:p>
        </w:tc>
        <w:tc>
          <w:tcPr>
            <w:tcW w:w="118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9.718</w:t>
            </w:r>
          </w:p>
        </w:tc>
      </w:tr>
      <w:tr w:rsidR="000250D2" w:rsidRPr="001307CE" w:rsidTr="000250D2">
        <w:trPr>
          <w:trHeight w:val="142"/>
          <w:jc w:val="center"/>
        </w:trPr>
        <w:tc>
          <w:tcPr>
            <w:tcW w:w="182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106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w:t>
            </w:r>
          </w:p>
        </w:tc>
        <w:tc>
          <w:tcPr>
            <w:tcW w:w="3860"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DIXIE</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939</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8.357</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2.036</w:t>
            </w:r>
          </w:p>
        </w:tc>
        <w:tc>
          <w:tcPr>
            <w:tcW w:w="1600"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2.900</w:t>
            </w:r>
          </w:p>
        </w:tc>
        <w:tc>
          <w:tcPr>
            <w:tcW w:w="1180"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843</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095</w:t>
            </w:r>
          </w:p>
        </w:tc>
        <w:tc>
          <w:tcPr>
            <w:tcW w:w="118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791</w:t>
            </w:r>
          </w:p>
        </w:tc>
      </w:tr>
      <w:tr w:rsidR="000250D2" w:rsidRPr="001307CE" w:rsidTr="000250D2">
        <w:trPr>
          <w:trHeight w:val="142"/>
          <w:jc w:val="center"/>
        </w:trPr>
        <w:tc>
          <w:tcPr>
            <w:tcW w:w="182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106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1</w:t>
            </w:r>
          </w:p>
        </w:tc>
        <w:tc>
          <w:tcPr>
            <w:tcW w:w="3860"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DUVAL</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682</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795</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8.871</w:t>
            </w:r>
          </w:p>
        </w:tc>
        <w:tc>
          <w:tcPr>
            <w:tcW w:w="1600"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7.248</w:t>
            </w:r>
          </w:p>
        </w:tc>
        <w:tc>
          <w:tcPr>
            <w:tcW w:w="1180"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445</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274</w:t>
            </w:r>
          </w:p>
        </w:tc>
        <w:tc>
          <w:tcPr>
            <w:tcW w:w="118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254</w:t>
            </w:r>
          </w:p>
        </w:tc>
      </w:tr>
      <w:tr w:rsidR="000250D2" w:rsidRPr="001307CE" w:rsidTr="000250D2">
        <w:trPr>
          <w:trHeight w:val="142"/>
          <w:jc w:val="center"/>
        </w:trPr>
        <w:tc>
          <w:tcPr>
            <w:tcW w:w="182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106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2</w:t>
            </w:r>
          </w:p>
        </w:tc>
        <w:tc>
          <w:tcPr>
            <w:tcW w:w="3860"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FRANKLIN</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938</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8.697</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5.330</w:t>
            </w:r>
          </w:p>
        </w:tc>
        <w:tc>
          <w:tcPr>
            <w:tcW w:w="1600"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4.059</w:t>
            </w:r>
          </w:p>
        </w:tc>
        <w:tc>
          <w:tcPr>
            <w:tcW w:w="1180"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355</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191</w:t>
            </w:r>
          </w:p>
        </w:tc>
        <w:tc>
          <w:tcPr>
            <w:tcW w:w="118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550</w:t>
            </w:r>
          </w:p>
        </w:tc>
      </w:tr>
      <w:tr w:rsidR="000250D2" w:rsidRPr="001307CE" w:rsidTr="000250D2">
        <w:trPr>
          <w:trHeight w:val="142"/>
          <w:jc w:val="center"/>
        </w:trPr>
        <w:tc>
          <w:tcPr>
            <w:tcW w:w="182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106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3</w:t>
            </w:r>
          </w:p>
        </w:tc>
        <w:tc>
          <w:tcPr>
            <w:tcW w:w="3860"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GLADES</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085</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9.192</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4.899</w:t>
            </w:r>
          </w:p>
        </w:tc>
        <w:tc>
          <w:tcPr>
            <w:tcW w:w="1600"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0.415</w:t>
            </w:r>
          </w:p>
        </w:tc>
        <w:tc>
          <w:tcPr>
            <w:tcW w:w="1180"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408</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146</w:t>
            </w:r>
          </w:p>
        </w:tc>
        <w:tc>
          <w:tcPr>
            <w:tcW w:w="118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4.587</w:t>
            </w:r>
          </w:p>
        </w:tc>
      </w:tr>
      <w:tr w:rsidR="000250D2" w:rsidRPr="001307CE" w:rsidTr="000250D2">
        <w:trPr>
          <w:trHeight w:val="142"/>
          <w:jc w:val="center"/>
        </w:trPr>
        <w:tc>
          <w:tcPr>
            <w:tcW w:w="182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106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4</w:t>
            </w:r>
          </w:p>
        </w:tc>
        <w:tc>
          <w:tcPr>
            <w:tcW w:w="3860"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HAMILTON</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0.203</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302</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503</w:t>
            </w:r>
          </w:p>
        </w:tc>
        <w:tc>
          <w:tcPr>
            <w:tcW w:w="1600"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526</w:t>
            </w:r>
          </w:p>
        </w:tc>
        <w:tc>
          <w:tcPr>
            <w:tcW w:w="1180"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423</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2.353</w:t>
            </w:r>
          </w:p>
        </w:tc>
        <w:tc>
          <w:tcPr>
            <w:tcW w:w="118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7.266</w:t>
            </w:r>
          </w:p>
        </w:tc>
      </w:tr>
      <w:tr w:rsidR="000250D2" w:rsidRPr="001307CE" w:rsidTr="000250D2">
        <w:trPr>
          <w:trHeight w:val="142"/>
          <w:jc w:val="center"/>
        </w:trPr>
        <w:tc>
          <w:tcPr>
            <w:tcW w:w="182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106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5</w:t>
            </w:r>
          </w:p>
        </w:tc>
        <w:tc>
          <w:tcPr>
            <w:tcW w:w="3860"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HERNANDO</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826</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064</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1.216</w:t>
            </w:r>
          </w:p>
        </w:tc>
        <w:tc>
          <w:tcPr>
            <w:tcW w:w="1600"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2.571</w:t>
            </w:r>
          </w:p>
        </w:tc>
        <w:tc>
          <w:tcPr>
            <w:tcW w:w="1180"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869</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143</w:t>
            </w:r>
          </w:p>
        </w:tc>
        <w:tc>
          <w:tcPr>
            <w:tcW w:w="118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2.362</w:t>
            </w:r>
          </w:p>
        </w:tc>
      </w:tr>
      <w:tr w:rsidR="000250D2" w:rsidRPr="001307CE" w:rsidTr="000250D2">
        <w:trPr>
          <w:trHeight w:val="142"/>
          <w:jc w:val="center"/>
        </w:trPr>
        <w:tc>
          <w:tcPr>
            <w:tcW w:w="182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106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6</w:t>
            </w:r>
          </w:p>
        </w:tc>
        <w:tc>
          <w:tcPr>
            <w:tcW w:w="3860"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HILLSBOROUGH</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125</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022</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367</w:t>
            </w:r>
          </w:p>
        </w:tc>
        <w:tc>
          <w:tcPr>
            <w:tcW w:w="1600"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1.748</w:t>
            </w:r>
          </w:p>
        </w:tc>
        <w:tc>
          <w:tcPr>
            <w:tcW w:w="1180"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353</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9.215</w:t>
            </w:r>
          </w:p>
        </w:tc>
        <w:tc>
          <w:tcPr>
            <w:tcW w:w="118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9.331</w:t>
            </w:r>
          </w:p>
        </w:tc>
      </w:tr>
      <w:tr w:rsidR="000250D2" w:rsidRPr="001307CE" w:rsidTr="000250D2">
        <w:trPr>
          <w:trHeight w:val="142"/>
          <w:jc w:val="center"/>
        </w:trPr>
        <w:tc>
          <w:tcPr>
            <w:tcW w:w="182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106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7</w:t>
            </w:r>
          </w:p>
        </w:tc>
        <w:tc>
          <w:tcPr>
            <w:tcW w:w="3860"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HOLMES</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0.561</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668</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734</w:t>
            </w:r>
          </w:p>
        </w:tc>
        <w:tc>
          <w:tcPr>
            <w:tcW w:w="1600"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4.502</w:t>
            </w:r>
          </w:p>
        </w:tc>
        <w:tc>
          <w:tcPr>
            <w:tcW w:w="1180"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538</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2.004</w:t>
            </w:r>
          </w:p>
        </w:tc>
        <w:tc>
          <w:tcPr>
            <w:tcW w:w="118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5.851</w:t>
            </w:r>
          </w:p>
        </w:tc>
      </w:tr>
      <w:tr w:rsidR="000250D2" w:rsidRPr="001307CE" w:rsidTr="000250D2">
        <w:trPr>
          <w:trHeight w:val="142"/>
          <w:jc w:val="center"/>
        </w:trPr>
        <w:tc>
          <w:tcPr>
            <w:tcW w:w="182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106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8</w:t>
            </w:r>
          </w:p>
        </w:tc>
        <w:tc>
          <w:tcPr>
            <w:tcW w:w="3860"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INDIAN RIVER</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3.375</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7.419</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5.244</w:t>
            </w:r>
          </w:p>
        </w:tc>
        <w:tc>
          <w:tcPr>
            <w:tcW w:w="1600"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6.490</w:t>
            </w:r>
          </w:p>
        </w:tc>
        <w:tc>
          <w:tcPr>
            <w:tcW w:w="1180"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050</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635</w:t>
            </w:r>
          </w:p>
        </w:tc>
        <w:tc>
          <w:tcPr>
            <w:tcW w:w="118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224</w:t>
            </w:r>
          </w:p>
        </w:tc>
      </w:tr>
      <w:tr w:rsidR="000250D2" w:rsidRPr="001307CE" w:rsidTr="000250D2">
        <w:trPr>
          <w:trHeight w:val="142"/>
          <w:jc w:val="center"/>
        </w:trPr>
        <w:tc>
          <w:tcPr>
            <w:tcW w:w="182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106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9</w:t>
            </w:r>
          </w:p>
        </w:tc>
        <w:tc>
          <w:tcPr>
            <w:tcW w:w="3860"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JACKSON</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0.307</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306</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493</w:t>
            </w:r>
          </w:p>
        </w:tc>
        <w:tc>
          <w:tcPr>
            <w:tcW w:w="1600"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9.960</w:t>
            </w:r>
          </w:p>
        </w:tc>
        <w:tc>
          <w:tcPr>
            <w:tcW w:w="1180"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519</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4.651</w:t>
            </w:r>
          </w:p>
        </w:tc>
        <w:tc>
          <w:tcPr>
            <w:tcW w:w="118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2.476</w:t>
            </w:r>
          </w:p>
        </w:tc>
      </w:tr>
      <w:tr w:rsidR="000250D2" w:rsidRPr="001307CE" w:rsidTr="000250D2">
        <w:trPr>
          <w:trHeight w:val="142"/>
          <w:jc w:val="center"/>
        </w:trPr>
        <w:tc>
          <w:tcPr>
            <w:tcW w:w="182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106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0</w:t>
            </w:r>
          </w:p>
        </w:tc>
        <w:tc>
          <w:tcPr>
            <w:tcW w:w="3860"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LEE</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531</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415</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6.628</w:t>
            </w:r>
          </w:p>
        </w:tc>
        <w:tc>
          <w:tcPr>
            <w:tcW w:w="1600"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3.643</w:t>
            </w:r>
          </w:p>
        </w:tc>
        <w:tc>
          <w:tcPr>
            <w:tcW w:w="1180"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115</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570</w:t>
            </w:r>
          </w:p>
        </w:tc>
        <w:tc>
          <w:tcPr>
            <w:tcW w:w="118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3.293</w:t>
            </w:r>
          </w:p>
        </w:tc>
      </w:tr>
      <w:tr w:rsidR="000250D2" w:rsidRPr="001307CE" w:rsidTr="000250D2">
        <w:trPr>
          <w:trHeight w:val="142"/>
          <w:jc w:val="center"/>
        </w:trPr>
        <w:tc>
          <w:tcPr>
            <w:tcW w:w="182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106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1</w:t>
            </w:r>
          </w:p>
        </w:tc>
        <w:tc>
          <w:tcPr>
            <w:tcW w:w="3860"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LEON</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0.433</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405</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343</w:t>
            </w:r>
          </w:p>
        </w:tc>
        <w:tc>
          <w:tcPr>
            <w:tcW w:w="1600"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9.314</w:t>
            </w:r>
          </w:p>
        </w:tc>
        <w:tc>
          <w:tcPr>
            <w:tcW w:w="1180"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554</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30</w:t>
            </w:r>
          </w:p>
        </w:tc>
        <w:tc>
          <w:tcPr>
            <w:tcW w:w="118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1.510</w:t>
            </w:r>
          </w:p>
        </w:tc>
      </w:tr>
      <w:tr w:rsidR="000250D2" w:rsidRPr="001307CE" w:rsidTr="000250D2">
        <w:trPr>
          <w:trHeight w:val="142"/>
          <w:jc w:val="center"/>
        </w:trPr>
        <w:tc>
          <w:tcPr>
            <w:tcW w:w="182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106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2</w:t>
            </w:r>
          </w:p>
        </w:tc>
        <w:tc>
          <w:tcPr>
            <w:tcW w:w="3860"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MARION</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0.517</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997</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415</w:t>
            </w:r>
          </w:p>
        </w:tc>
        <w:tc>
          <w:tcPr>
            <w:tcW w:w="1600"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1.637</w:t>
            </w:r>
          </w:p>
        </w:tc>
        <w:tc>
          <w:tcPr>
            <w:tcW w:w="1180"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797</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475</w:t>
            </w:r>
          </w:p>
        </w:tc>
        <w:tc>
          <w:tcPr>
            <w:tcW w:w="118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2.509</w:t>
            </w:r>
          </w:p>
        </w:tc>
      </w:tr>
      <w:tr w:rsidR="000250D2" w:rsidRPr="001307CE" w:rsidTr="000250D2">
        <w:trPr>
          <w:trHeight w:val="142"/>
          <w:jc w:val="center"/>
        </w:trPr>
        <w:tc>
          <w:tcPr>
            <w:tcW w:w="182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106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3</w:t>
            </w:r>
          </w:p>
        </w:tc>
        <w:tc>
          <w:tcPr>
            <w:tcW w:w="3860"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MARTIN</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261</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9.726</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5.652</w:t>
            </w:r>
          </w:p>
        </w:tc>
        <w:tc>
          <w:tcPr>
            <w:tcW w:w="1600"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1.794</w:t>
            </w:r>
          </w:p>
        </w:tc>
        <w:tc>
          <w:tcPr>
            <w:tcW w:w="1180"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301</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921</w:t>
            </w:r>
          </w:p>
        </w:tc>
        <w:tc>
          <w:tcPr>
            <w:tcW w:w="118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4.060</w:t>
            </w:r>
          </w:p>
        </w:tc>
      </w:tr>
      <w:tr w:rsidR="000250D2" w:rsidRPr="001307CE" w:rsidTr="000250D2">
        <w:trPr>
          <w:trHeight w:val="142"/>
          <w:jc w:val="center"/>
        </w:trPr>
        <w:tc>
          <w:tcPr>
            <w:tcW w:w="182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106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4</w:t>
            </w:r>
          </w:p>
        </w:tc>
        <w:tc>
          <w:tcPr>
            <w:tcW w:w="3860"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MARTIN</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1.943</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7.960</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7.617</w:t>
            </w:r>
          </w:p>
        </w:tc>
        <w:tc>
          <w:tcPr>
            <w:tcW w:w="1600"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3.849</w:t>
            </w:r>
          </w:p>
        </w:tc>
        <w:tc>
          <w:tcPr>
            <w:tcW w:w="1180"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341</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150</w:t>
            </w:r>
          </w:p>
        </w:tc>
        <w:tc>
          <w:tcPr>
            <w:tcW w:w="118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346</w:t>
            </w:r>
          </w:p>
        </w:tc>
      </w:tr>
      <w:tr w:rsidR="000250D2" w:rsidRPr="001307CE" w:rsidTr="000250D2">
        <w:trPr>
          <w:trHeight w:val="142"/>
          <w:jc w:val="center"/>
        </w:trPr>
        <w:tc>
          <w:tcPr>
            <w:tcW w:w="182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106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5</w:t>
            </w:r>
          </w:p>
        </w:tc>
        <w:tc>
          <w:tcPr>
            <w:tcW w:w="3860"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MIAMI-DADE</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624</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4.522</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2.648</w:t>
            </w:r>
          </w:p>
        </w:tc>
        <w:tc>
          <w:tcPr>
            <w:tcW w:w="1600"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4.843</w:t>
            </w:r>
          </w:p>
        </w:tc>
        <w:tc>
          <w:tcPr>
            <w:tcW w:w="1180"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007</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249</w:t>
            </w:r>
          </w:p>
        </w:tc>
        <w:tc>
          <w:tcPr>
            <w:tcW w:w="118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2.373</w:t>
            </w:r>
          </w:p>
        </w:tc>
      </w:tr>
      <w:tr w:rsidR="000250D2" w:rsidRPr="001307CE" w:rsidTr="000250D2">
        <w:trPr>
          <w:trHeight w:val="142"/>
          <w:jc w:val="center"/>
        </w:trPr>
        <w:tc>
          <w:tcPr>
            <w:tcW w:w="182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106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6</w:t>
            </w:r>
          </w:p>
        </w:tc>
        <w:tc>
          <w:tcPr>
            <w:tcW w:w="3860"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MIAMI-DADE</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466</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2.261</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1.866</w:t>
            </w:r>
          </w:p>
        </w:tc>
        <w:tc>
          <w:tcPr>
            <w:tcW w:w="1600"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8.250</w:t>
            </w:r>
          </w:p>
        </w:tc>
        <w:tc>
          <w:tcPr>
            <w:tcW w:w="1180"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982</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268</w:t>
            </w:r>
          </w:p>
        </w:tc>
        <w:tc>
          <w:tcPr>
            <w:tcW w:w="118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802</w:t>
            </w:r>
          </w:p>
        </w:tc>
      </w:tr>
      <w:tr w:rsidR="000250D2" w:rsidRPr="001307CE" w:rsidTr="000250D2">
        <w:trPr>
          <w:trHeight w:val="142"/>
          <w:jc w:val="center"/>
        </w:trPr>
        <w:tc>
          <w:tcPr>
            <w:tcW w:w="182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106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7</w:t>
            </w:r>
          </w:p>
        </w:tc>
        <w:tc>
          <w:tcPr>
            <w:tcW w:w="3860"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MONROE</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5.433</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7.481</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9.956</w:t>
            </w:r>
          </w:p>
        </w:tc>
        <w:tc>
          <w:tcPr>
            <w:tcW w:w="1600"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83.379</w:t>
            </w:r>
          </w:p>
        </w:tc>
        <w:tc>
          <w:tcPr>
            <w:tcW w:w="1180"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429</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237</w:t>
            </w:r>
          </w:p>
        </w:tc>
        <w:tc>
          <w:tcPr>
            <w:tcW w:w="118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403</w:t>
            </w:r>
          </w:p>
        </w:tc>
      </w:tr>
      <w:tr w:rsidR="000250D2" w:rsidRPr="001307CE" w:rsidTr="000250D2">
        <w:trPr>
          <w:trHeight w:val="142"/>
          <w:jc w:val="center"/>
        </w:trPr>
        <w:tc>
          <w:tcPr>
            <w:tcW w:w="182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106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8</w:t>
            </w:r>
          </w:p>
        </w:tc>
        <w:tc>
          <w:tcPr>
            <w:tcW w:w="3860"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MONROE</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4.842</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5.239</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5.240</w:t>
            </w:r>
          </w:p>
        </w:tc>
        <w:tc>
          <w:tcPr>
            <w:tcW w:w="1600"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88.438</w:t>
            </w:r>
          </w:p>
        </w:tc>
        <w:tc>
          <w:tcPr>
            <w:tcW w:w="1180"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821</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224</w:t>
            </w:r>
          </w:p>
        </w:tc>
        <w:tc>
          <w:tcPr>
            <w:tcW w:w="118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560</w:t>
            </w:r>
          </w:p>
        </w:tc>
      </w:tr>
      <w:tr w:rsidR="000250D2" w:rsidRPr="001307CE" w:rsidTr="000250D2">
        <w:trPr>
          <w:trHeight w:val="142"/>
          <w:jc w:val="center"/>
        </w:trPr>
        <w:tc>
          <w:tcPr>
            <w:tcW w:w="182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106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9</w:t>
            </w:r>
          </w:p>
        </w:tc>
        <w:tc>
          <w:tcPr>
            <w:tcW w:w="3860"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OKALOOSA</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127</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2.185</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8.920</w:t>
            </w:r>
          </w:p>
        </w:tc>
        <w:tc>
          <w:tcPr>
            <w:tcW w:w="1600"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7.337</w:t>
            </w:r>
          </w:p>
        </w:tc>
        <w:tc>
          <w:tcPr>
            <w:tcW w:w="1180"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896</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050</w:t>
            </w:r>
          </w:p>
        </w:tc>
        <w:tc>
          <w:tcPr>
            <w:tcW w:w="118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1.938</w:t>
            </w:r>
          </w:p>
        </w:tc>
      </w:tr>
      <w:tr w:rsidR="000250D2" w:rsidRPr="001307CE" w:rsidTr="000250D2">
        <w:trPr>
          <w:trHeight w:val="142"/>
          <w:jc w:val="center"/>
        </w:trPr>
        <w:tc>
          <w:tcPr>
            <w:tcW w:w="182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106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0</w:t>
            </w:r>
          </w:p>
        </w:tc>
        <w:tc>
          <w:tcPr>
            <w:tcW w:w="3860"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OSCEOLA</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0.700</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038</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206</w:t>
            </w:r>
          </w:p>
        </w:tc>
        <w:tc>
          <w:tcPr>
            <w:tcW w:w="1600"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5.379</w:t>
            </w:r>
          </w:p>
        </w:tc>
        <w:tc>
          <w:tcPr>
            <w:tcW w:w="1180"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772</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300</w:t>
            </w:r>
          </w:p>
        </w:tc>
        <w:tc>
          <w:tcPr>
            <w:tcW w:w="118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1.981</w:t>
            </w:r>
          </w:p>
        </w:tc>
      </w:tr>
      <w:tr w:rsidR="000250D2" w:rsidRPr="001307CE" w:rsidTr="000250D2">
        <w:trPr>
          <w:trHeight w:val="142"/>
          <w:jc w:val="center"/>
        </w:trPr>
        <w:tc>
          <w:tcPr>
            <w:tcW w:w="182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106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1</w:t>
            </w:r>
          </w:p>
        </w:tc>
        <w:tc>
          <w:tcPr>
            <w:tcW w:w="3860"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OSCEOLA</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530</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358</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388</w:t>
            </w:r>
          </w:p>
        </w:tc>
        <w:tc>
          <w:tcPr>
            <w:tcW w:w="1600"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1.289</w:t>
            </w:r>
          </w:p>
        </w:tc>
        <w:tc>
          <w:tcPr>
            <w:tcW w:w="1180"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155</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789</w:t>
            </w:r>
          </w:p>
        </w:tc>
        <w:tc>
          <w:tcPr>
            <w:tcW w:w="118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3.912</w:t>
            </w:r>
          </w:p>
        </w:tc>
      </w:tr>
      <w:tr w:rsidR="000250D2" w:rsidRPr="001307CE" w:rsidTr="000250D2">
        <w:trPr>
          <w:trHeight w:val="142"/>
          <w:jc w:val="center"/>
        </w:trPr>
        <w:tc>
          <w:tcPr>
            <w:tcW w:w="182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106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2</w:t>
            </w:r>
          </w:p>
        </w:tc>
        <w:tc>
          <w:tcPr>
            <w:tcW w:w="3860"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PALM BEACH</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923</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3.910</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1.207</w:t>
            </w:r>
          </w:p>
        </w:tc>
        <w:tc>
          <w:tcPr>
            <w:tcW w:w="1600"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1.586</w:t>
            </w:r>
          </w:p>
        </w:tc>
        <w:tc>
          <w:tcPr>
            <w:tcW w:w="1180"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546</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406</w:t>
            </w:r>
          </w:p>
        </w:tc>
        <w:tc>
          <w:tcPr>
            <w:tcW w:w="118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602</w:t>
            </w:r>
          </w:p>
        </w:tc>
      </w:tr>
      <w:tr w:rsidR="000250D2" w:rsidRPr="001307CE" w:rsidTr="000250D2">
        <w:trPr>
          <w:trHeight w:val="142"/>
          <w:jc w:val="center"/>
        </w:trPr>
        <w:tc>
          <w:tcPr>
            <w:tcW w:w="182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106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3</w:t>
            </w:r>
          </w:p>
        </w:tc>
        <w:tc>
          <w:tcPr>
            <w:tcW w:w="3860"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PALM BEACH</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8.276</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3.438</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3.236</w:t>
            </w:r>
          </w:p>
        </w:tc>
        <w:tc>
          <w:tcPr>
            <w:tcW w:w="1600"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0.039</w:t>
            </w:r>
          </w:p>
        </w:tc>
        <w:tc>
          <w:tcPr>
            <w:tcW w:w="1180"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832</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016</w:t>
            </w:r>
          </w:p>
        </w:tc>
        <w:tc>
          <w:tcPr>
            <w:tcW w:w="118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255</w:t>
            </w:r>
          </w:p>
        </w:tc>
      </w:tr>
      <w:tr w:rsidR="000250D2" w:rsidRPr="001307CE" w:rsidTr="000250D2">
        <w:trPr>
          <w:trHeight w:val="142"/>
          <w:jc w:val="center"/>
        </w:trPr>
        <w:tc>
          <w:tcPr>
            <w:tcW w:w="182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106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4</w:t>
            </w:r>
          </w:p>
        </w:tc>
        <w:tc>
          <w:tcPr>
            <w:tcW w:w="3860"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PINELLAS</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372</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943</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1.672</w:t>
            </w:r>
          </w:p>
        </w:tc>
        <w:tc>
          <w:tcPr>
            <w:tcW w:w="1600"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4.077</w:t>
            </w:r>
          </w:p>
        </w:tc>
        <w:tc>
          <w:tcPr>
            <w:tcW w:w="1180"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061</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8.509</w:t>
            </w:r>
          </w:p>
        </w:tc>
        <w:tc>
          <w:tcPr>
            <w:tcW w:w="118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7.551</w:t>
            </w:r>
          </w:p>
        </w:tc>
      </w:tr>
      <w:tr w:rsidR="000250D2" w:rsidRPr="001307CE" w:rsidTr="000250D2">
        <w:trPr>
          <w:trHeight w:val="142"/>
          <w:jc w:val="center"/>
        </w:trPr>
        <w:tc>
          <w:tcPr>
            <w:tcW w:w="182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106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5</w:t>
            </w:r>
          </w:p>
        </w:tc>
        <w:tc>
          <w:tcPr>
            <w:tcW w:w="3860"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SAINT JOHNS</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0.930</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196</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967</w:t>
            </w:r>
          </w:p>
        </w:tc>
        <w:tc>
          <w:tcPr>
            <w:tcW w:w="1600"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4.203</w:t>
            </w:r>
          </w:p>
        </w:tc>
        <w:tc>
          <w:tcPr>
            <w:tcW w:w="1180"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514</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495</w:t>
            </w:r>
          </w:p>
        </w:tc>
        <w:tc>
          <w:tcPr>
            <w:tcW w:w="118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5.280</w:t>
            </w:r>
          </w:p>
        </w:tc>
      </w:tr>
      <w:tr w:rsidR="000250D2" w:rsidRPr="001307CE" w:rsidTr="000250D2">
        <w:trPr>
          <w:trHeight w:val="142"/>
          <w:jc w:val="center"/>
        </w:trPr>
        <w:tc>
          <w:tcPr>
            <w:tcW w:w="182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106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6</w:t>
            </w:r>
          </w:p>
        </w:tc>
        <w:tc>
          <w:tcPr>
            <w:tcW w:w="3860"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SANTA ROSA</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962</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8.384</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3.432</w:t>
            </w:r>
          </w:p>
        </w:tc>
        <w:tc>
          <w:tcPr>
            <w:tcW w:w="1600"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7.288</w:t>
            </w:r>
          </w:p>
        </w:tc>
        <w:tc>
          <w:tcPr>
            <w:tcW w:w="1180"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274</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847</w:t>
            </w:r>
          </w:p>
        </w:tc>
        <w:tc>
          <w:tcPr>
            <w:tcW w:w="118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3.911</w:t>
            </w:r>
          </w:p>
        </w:tc>
      </w:tr>
      <w:tr w:rsidR="000250D2" w:rsidRPr="001307CE" w:rsidTr="000250D2">
        <w:trPr>
          <w:trHeight w:val="142"/>
          <w:jc w:val="center"/>
        </w:trPr>
        <w:tc>
          <w:tcPr>
            <w:tcW w:w="182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106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7</w:t>
            </w:r>
          </w:p>
        </w:tc>
        <w:tc>
          <w:tcPr>
            <w:tcW w:w="3860"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SEMINOLE</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0.632</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541</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301</w:t>
            </w:r>
          </w:p>
        </w:tc>
        <w:tc>
          <w:tcPr>
            <w:tcW w:w="1600"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3.426</w:t>
            </w:r>
          </w:p>
        </w:tc>
        <w:tc>
          <w:tcPr>
            <w:tcW w:w="1180"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605</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9.975</w:t>
            </w:r>
          </w:p>
        </w:tc>
        <w:tc>
          <w:tcPr>
            <w:tcW w:w="118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1.255</w:t>
            </w:r>
          </w:p>
        </w:tc>
      </w:tr>
      <w:tr w:rsidR="000250D2" w:rsidRPr="001307CE" w:rsidTr="000250D2">
        <w:trPr>
          <w:trHeight w:val="142"/>
          <w:jc w:val="center"/>
        </w:trPr>
        <w:tc>
          <w:tcPr>
            <w:tcW w:w="182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106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8</w:t>
            </w:r>
          </w:p>
        </w:tc>
        <w:tc>
          <w:tcPr>
            <w:tcW w:w="3860"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TAYLOR</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0.466</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598</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652</w:t>
            </w:r>
          </w:p>
        </w:tc>
        <w:tc>
          <w:tcPr>
            <w:tcW w:w="1600"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9.975</w:t>
            </w:r>
          </w:p>
        </w:tc>
        <w:tc>
          <w:tcPr>
            <w:tcW w:w="1180"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577</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9.986</w:t>
            </w:r>
          </w:p>
        </w:tc>
        <w:tc>
          <w:tcPr>
            <w:tcW w:w="118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1.415</w:t>
            </w:r>
          </w:p>
        </w:tc>
      </w:tr>
      <w:tr w:rsidR="000250D2" w:rsidRPr="001307CE" w:rsidTr="000250D2">
        <w:trPr>
          <w:trHeight w:val="142"/>
          <w:jc w:val="center"/>
        </w:trPr>
        <w:tc>
          <w:tcPr>
            <w:tcW w:w="182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106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9</w:t>
            </w:r>
          </w:p>
        </w:tc>
        <w:tc>
          <w:tcPr>
            <w:tcW w:w="3860"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VOLUSIA</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012</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320</w:t>
            </w:r>
          </w:p>
        </w:tc>
        <w:tc>
          <w:tcPr>
            <w:tcW w:w="160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1.287</w:t>
            </w:r>
          </w:p>
        </w:tc>
        <w:tc>
          <w:tcPr>
            <w:tcW w:w="1600"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2.044</w:t>
            </w:r>
          </w:p>
        </w:tc>
        <w:tc>
          <w:tcPr>
            <w:tcW w:w="1180"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638</w:t>
            </w:r>
          </w:p>
        </w:tc>
        <w:tc>
          <w:tcPr>
            <w:tcW w:w="1180"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610</w:t>
            </w:r>
          </w:p>
        </w:tc>
        <w:tc>
          <w:tcPr>
            <w:tcW w:w="1180"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957</w:t>
            </w:r>
          </w:p>
        </w:tc>
      </w:tr>
      <w:tr w:rsidR="000250D2" w:rsidRPr="001307CE" w:rsidTr="000250D2">
        <w:trPr>
          <w:trHeight w:val="142"/>
          <w:jc w:val="center"/>
        </w:trPr>
        <w:tc>
          <w:tcPr>
            <w:tcW w:w="182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1060" w:type="dxa"/>
            <w:tcBorders>
              <w:top w:val="nil"/>
              <w:left w:val="nil"/>
              <w:bottom w:val="single" w:sz="8"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0</w:t>
            </w:r>
          </w:p>
        </w:tc>
        <w:tc>
          <w:tcPr>
            <w:tcW w:w="3860" w:type="dxa"/>
            <w:tcBorders>
              <w:top w:val="nil"/>
              <w:left w:val="single" w:sz="4" w:space="0" w:color="auto"/>
              <w:bottom w:val="single" w:sz="8"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WAKULLA</w:t>
            </w:r>
          </w:p>
        </w:tc>
        <w:tc>
          <w:tcPr>
            <w:tcW w:w="1600" w:type="dxa"/>
            <w:tcBorders>
              <w:top w:val="nil"/>
              <w:left w:val="nil"/>
              <w:bottom w:val="single" w:sz="8"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452</w:t>
            </w:r>
          </w:p>
        </w:tc>
        <w:tc>
          <w:tcPr>
            <w:tcW w:w="1600" w:type="dxa"/>
            <w:tcBorders>
              <w:top w:val="nil"/>
              <w:left w:val="nil"/>
              <w:bottom w:val="single" w:sz="8"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8.060</w:t>
            </w:r>
          </w:p>
        </w:tc>
        <w:tc>
          <w:tcPr>
            <w:tcW w:w="1600" w:type="dxa"/>
            <w:tcBorders>
              <w:top w:val="nil"/>
              <w:left w:val="nil"/>
              <w:bottom w:val="single" w:sz="8"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2.127</w:t>
            </w:r>
          </w:p>
        </w:tc>
        <w:tc>
          <w:tcPr>
            <w:tcW w:w="1600" w:type="dxa"/>
            <w:tcBorders>
              <w:top w:val="nil"/>
              <w:left w:val="nil"/>
              <w:bottom w:val="single" w:sz="8"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3.495</w:t>
            </w:r>
          </w:p>
        </w:tc>
        <w:tc>
          <w:tcPr>
            <w:tcW w:w="1180" w:type="dxa"/>
            <w:tcBorders>
              <w:top w:val="nil"/>
              <w:left w:val="single" w:sz="8" w:space="0" w:color="auto"/>
              <w:bottom w:val="single" w:sz="8"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1180" w:type="dxa"/>
            <w:tcBorders>
              <w:top w:val="nil"/>
              <w:left w:val="nil"/>
              <w:bottom w:val="single" w:sz="8"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287</w:t>
            </w:r>
          </w:p>
        </w:tc>
        <w:tc>
          <w:tcPr>
            <w:tcW w:w="1180" w:type="dxa"/>
            <w:tcBorders>
              <w:top w:val="nil"/>
              <w:left w:val="nil"/>
              <w:bottom w:val="single" w:sz="8"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946</w:t>
            </w:r>
          </w:p>
        </w:tc>
        <w:tc>
          <w:tcPr>
            <w:tcW w:w="1180" w:type="dxa"/>
            <w:tcBorders>
              <w:top w:val="nil"/>
              <w:left w:val="nil"/>
              <w:bottom w:val="single" w:sz="8"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9.582</w:t>
            </w:r>
          </w:p>
        </w:tc>
      </w:tr>
    </w:tbl>
    <w:p w:rsidR="000E4257" w:rsidRPr="000E4257" w:rsidRDefault="000E4257" w:rsidP="000E4257"/>
    <w:p w:rsidR="000E4257" w:rsidRPr="000E4257" w:rsidRDefault="000E4257" w:rsidP="000E4257"/>
    <w:p w:rsidR="00F62E44" w:rsidRDefault="00F62E44">
      <w:pPr>
        <w:jc w:val="left"/>
      </w:pPr>
      <w:r>
        <w:br w:type="page"/>
      </w:r>
    </w:p>
    <w:p w:rsidR="00F62E44" w:rsidRDefault="00F62E44" w:rsidP="002C2D54">
      <w:pPr>
        <w:pStyle w:val="Footnote"/>
      </w:pPr>
      <w:r>
        <w:rPr>
          <w:rFonts w:hint="eastAsia"/>
        </w:rPr>
        <w:lastRenderedPageBreak/>
        <w:t xml:space="preserve">Form A-6: Logical Relationship to Hurricane Risk </w:t>
      </w:r>
      <w:r>
        <w:rPr>
          <w:rFonts w:hint="eastAsia"/>
        </w:rPr>
        <w:t>‐</w:t>
      </w:r>
      <w:r>
        <w:rPr>
          <w:rFonts w:hint="eastAsia"/>
        </w:rPr>
        <w:t xml:space="preserve"> Number of Stories Sensitivity</w:t>
      </w:r>
      <w:r>
        <w:t xml:space="preserve"> (Trade Secret Item)</w:t>
      </w:r>
    </w:p>
    <w:p w:rsidR="00F62E44" w:rsidRDefault="00F62E44" w:rsidP="002C2D54">
      <w:pPr>
        <w:pStyle w:val="Footnote"/>
      </w:pPr>
      <w:r>
        <w:t>Modeling Organization: Florida International University</w:t>
      </w:r>
    </w:p>
    <w:p w:rsidR="00F62E44" w:rsidRDefault="00F62E44" w:rsidP="002C2D54">
      <w:pPr>
        <w:pStyle w:val="Footnote"/>
      </w:pPr>
      <w:r>
        <w:t>Model Name &amp; Version Number: Florida Public Hurricane Loss Model 6.3</w:t>
      </w:r>
    </w:p>
    <w:p w:rsidR="000E4257" w:rsidRDefault="00F62E44" w:rsidP="002C2D54">
      <w:pPr>
        <w:pStyle w:val="Footnote"/>
      </w:pPr>
      <w:r>
        <w:t xml:space="preserve">Model Release Date: </w:t>
      </w:r>
      <w:r w:rsidR="00F459EF">
        <w:t>November 5</w:t>
      </w:r>
      <w:r>
        <w:t>, 2018</w:t>
      </w:r>
    </w:p>
    <w:p w:rsidR="00F62E44" w:rsidRDefault="00F62E44" w:rsidP="002C2D54">
      <w:pPr>
        <w:pStyle w:val="Footnote"/>
      </w:pPr>
    </w:p>
    <w:tbl>
      <w:tblPr>
        <w:tblW w:w="10580" w:type="dxa"/>
        <w:jc w:val="center"/>
        <w:tblLook w:val="04A0" w:firstRow="1" w:lastRow="0" w:firstColumn="1" w:lastColumn="0" w:noHBand="0" w:noVBand="1"/>
      </w:tblPr>
      <w:tblGrid>
        <w:gridCol w:w="1339"/>
        <w:gridCol w:w="972"/>
        <w:gridCol w:w="1772"/>
        <w:gridCol w:w="766"/>
        <w:gridCol w:w="766"/>
        <w:gridCol w:w="683"/>
        <w:gridCol w:w="683"/>
        <w:gridCol w:w="683"/>
        <w:gridCol w:w="683"/>
        <w:gridCol w:w="683"/>
        <w:gridCol w:w="683"/>
        <w:gridCol w:w="683"/>
        <w:gridCol w:w="683"/>
      </w:tblGrid>
      <w:tr w:rsidR="00F62E44" w:rsidRPr="00523E96" w:rsidTr="00F62E44">
        <w:trPr>
          <w:trHeight w:val="221"/>
          <w:tblHeader/>
          <w:jc w:val="center"/>
        </w:trPr>
        <w:tc>
          <w:tcPr>
            <w:tcW w:w="567"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F62E44" w:rsidRPr="00F62E44" w:rsidRDefault="00F62E44" w:rsidP="00F62E44">
            <w:pPr>
              <w:pStyle w:val="Tableheader"/>
            </w:pPr>
            <w:r w:rsidRPr="00F62E44">
              <w:t>Construction / Policy</w:t>
            </w:r>
          </w:p>
        </w:tc>
        <w:tc>
          <w:tcPr>
            <w:tcW w:w="567"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F62E44" w:rsidRPr="00F62E44" w:rsidRDefault="00F62E44" w:rsidP="00F62E44">
            <w:pPr>
              <w:pStyle w:val="Tableheader"/>
            </w:pPr>
            <w:r w:rsidRPr="00F62E44">
              <w:t>Location</w:t>
            </w:r>
          </w:p>
        </w:tc>
        <w:tc>
          <w:tcPr>
            <w:tcW w:w="567"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F62E44" w:rsidRPr="00F62E44" w:rsidRDefault="00F62E44" w:rsidP="00F62E44">
            <w:pPr>
              <w:pStyle w:val="Tableheader"/>
            </w:pPr>
            <w:r w:rsidRPr="00F62E44">
              <w:t>County / City</w:t>
            </w:r>
          </w:p>
        </w:tc>
        <w:tc>
          <w:tcPr>
            <w:tcW w:w="567" w:type="dxa"/>
            <w:gridSpan w:val="2"/>
            <w:tcBorders>
              <w:top w:val="single" w:sz="8" w:space="0" w:color="auto"/>
              <w:left w:val="nil"/>
              <w:bottom w:val="single" w:sz="4" w:space="0" w:color="auto"/>
              <w:right w:val="single" w:sz="8" w:space="0" w:color="000000"/>
            </w:tcBorders>
            <w:shd w:val="clear" w:color="auto" w:fill="auto"/>
            <w:vAlign w:val="center"/>
            <w:hideMark/>
          </w:tcPr>
          <w:p w:rsidR="00F62E44" w:rsidRPr="00F62E44" w:rsidRDefault="00F62E44" w:rsidP="00F62E44">
            <w:pPr>
              <w:pStyle w:val="Tableheader"/>
            </w:pPr>
            <w:r w:rsidRPr="00F62E44">
              <w:t>Hurricane Loss Cost by Number of Stories</w:t>
            </w:r>
          </w:p>
        </w:tc>
        <w:tc>
          <w:tcPr>
            <w:tcW w:w="567" w:type="dxa"/>
            <w:gridSpan w:val="2"/>
            <w:tcBorders>
              <w:top w:val="single" w:sz="8" w:space="0" w:color="auto"/>
              <w:left w:val="nil"/>
              <w:bottom w:val="single" w:sz="4" w:space="0" w:color="auto"/>
              <w:right w:val="single" w:sz="8" w:space="0" w:color="000000"/>
            </w:tcBorders>
            <w:shd w:val="clear" w:color="auto" w:fill="auto"/>
            <w:vAlign w:val="center"/>
            <w:hideMark/>
          </w:tcPr>
          <w:p w:rsidR="00F62E44" w:rsidRPr="00F62E44" w:rsidRDefault="00F62E44" w:rsidP="00F62E44">
            <w:pPr>
              <w:pStyle w:val="Tableheader"/>
            </w:pPr>
            <w:r w:rsidRPr="00F62E44">
              <w:t>Ratios Relative to 1 Story</w:t>
            </w:r>
          </w:p>
        </w:tc>
        <w:tc>
          <w:tcPr>
            <w:tcW w:w="567" w:type="dxa"/>
            <w:gridSpan w:val="3"/>
            <w:tcBorders>
              <w:top w:val="single" w:sz="8" w:space="0" w:color="auto"/>
              <w:left w:val="nil"/>
              <w:bottom w:val="single" w:sz="4" w:space="0" w:color="auto"/>
              <w:right w:val="single" w:sz="8" w:space="0" w:color="000000"/>
            </w:tcBorders>
            <w:shd w:val="clear" w:color="auto" w:fill="auto"/>
            <w:vAlign w:val="center"/>
            <w:hideMark/>
          </w:tcPr>
          <w:p w:rsidR="00F62E44" w:rsidRPr="00F62E44" w:rsidRDefault="00F62E44" w:rsidP="00F62E44">
            <w:pPr>
              <w:pStyle w:val="Tableheader"/>
            </w:pPr>
            <w:r w:rsidRPr="00F62E44">
              <w:t>Hurricane Loss Cost by Number of Stories</w:t>
            </w:r>
          </w:p>
        </w:tc>
        <w:tc>
          <w:tcPr>
            <w:tcW w:w="567" w:type="dxa"/>
            <w:gridSpan w:val="3"/>
            <w:tcBorders>
              <w:top w:val="single" w:sz="8" w:space="0" w:color="auto"/>
              <w:left w:val="nil"/>
              <w:bottom w:val="single" w:sz="4" w:space="0" w:color="auto"/>
              <w:right w:val="single" w:sz="8" w:space="0" w:color="000000"/>
            </w:tcBorders>
            <w:shd w:val="clear" w:color="auto" w:fill="auto"/>
            <w:vAlign w:val="center"/>
            <w:hideMark/>
          </w:tcPr>
          <w:p w:rsidR="00F62E44" w:rsidRPr="00F62E44" w:rsidRDefault="00F62E44" w:rsidP="00F62E44">
            <w:pPr>
              <w:pStyle w:val="Tableheader"/>
            </w:pPr>
            <w:r w:rsidRPr="00F62E44">
              <w:t>Ratios Relative to 5 Story</w:t>
            </w:r>
          </w:p>
        </w:tc>
      </w:tr>
      <w:tr w:rsidR="00F62E44" w:rsidRPr="00523E96" w:rsidTr="00F62E44">
        <w:trPr>
          <w:trHeight w:val="221"/>
          <w:tblHeader/>
          <w:jc w:val="center"/>
        </w:trPr>
        <w:tc>
          <w:tcPr>
            <w:tcW w:w="567" w:type="dxa"/>
            <w:vMerge/>
            <w:tcBorders>
              <w:top w:val="single" w:sz="8" w:space="0" w:color="auto"/>
              <w:left w:val="single" w:sz="8" w:space="0" w:color="auto"/>
              <w:bottom w:val="single" w:sz="8" w:space="0" w:color="000000"/>
              <w:right w:val="single" w:sz="4" w:space="0" w:color="auto"/>
            </w:tcBorders>
            <w:vAlign w:val="center"/>
            <w:hideMark/>
          </w:tcPr>
          <w:p w:rsidR="00F62E44" w:rsidRPr="00F62E44" w:rsidRDefault="00F62E44" w:rsidP="00F62E44">
            <w:pPr>
              <w:pStyle w:val="Tableheader"/>
            </w:pPr>
          </w:p>
        </w:tc>
        <w:tc>
          <w:tcPr>
            <w:tcW w:w="567" w:type="dxa"/>
            <w:vMerge/>
            <w:tcBorders>
              <w:top w:val="single" w:sz="8" w:space="0" w:color="auto"/>
              <w:left w:val="single" w:sz="4" w:space="0" w:color="auto"/>
              <w:bottom w:val="single" w:sz="8" w:space="0" w:color="000000"/>
              <w:right w:val="single" w:sz="8" w:space="0" w:color="auto"/>
            </w:tcBorders>
            <w:vAlign w:val="center"/>
            <w:hideMark/>
          </w:tcPr>
          <w:p w:rsidR="00F62E44" w:rsidRPr="00F62E44" w:rsidRDefault="00F62E44" w:rsidP="00F62E44">
            <w:pPr>
              <w:pStyle w:val="Tableheader"/>
            </w:pPr>
          </w:p>
        </w:tc>
        <w:tc>
          <w:tcPr>
            <w:tcW w:w="567" w:type="dxa"/>
            <w:vMerge/>
            <w:tcBorders>
              <w:top w:val="single" w:sz="8" w:space="0" w:color="auto"/>
              <w:left w:val="single" w:sz="4" w:space="0" w:color="auto"/>
              <w:bottom w:val="single" w:sz="8" w:space="0" w:color="000000"/>
              <w:right w:val="single" w:sz="8" w:space="0" w:color="auto"/>
            </w:tcBorders>
            <w:vAlign w:val="center"/>
            <w:hideMark/>
          </w:tcPr>
          <w:p w:rsidR="00F62E44" w:rsidRPr="00F62E44" w:rsidRDefault="00F62E44" w:rsidP="00F62E44">
            <w:pPr>
              <w:pStyle w:val="Tableheader"/>
            </w:pPr>
          </w:p>
        </w:tc>
        <w:tc>
          <w:tcPr>
            <w:tcW w:w="567" w:type="dxa"/>
            <w:tcBorders>
              <w:top w:val="nil"/>
              <w:left w:val="nil"/>
              <w:bottom w:val="single" w:sz="8" w:space="0" w:color="auto"/>
              <w:right w:val="single" w:sz="4" w:space="0" w:color="auto"/>
            </w:tcBorders>
            <w:shd w:val="clear" w:color="auto" w:fill="auto"/>
            <w:vAlign w:val="center"/>
            <w:hideMark/>
          </w:tcPr>
          <w:p w:rsidR="00F62E44" w:rsidRPr="00F62E44" w:rsidRDefault="00F62E44" w:rsidP="00F62E44">
            <w:pPr>
              <w:pStyle w:val="Tableheader"/>
            </w:pPr>
            <w:r w:rsidRPr="00F62E44">
              <w:t>1 Story</w:t>
            </w:r>
          </w:p>
        </w:tc>
        <w:tc>
          <w:tcPr>
            <w:tcW w:w="567" w:type="dxa"/>
            <w:tcBorders>
              <w:top w:val="nil"/>
              <w:left w:val="nil"/>
              <w:bottom w:val="single" w:sz="8" w:space="0" w:color="auto"/>
              <w:right w:val="single" w:sz="4" w:space="0" w:color="auto"/>
            </w:tcBorders>
            <w:shd w:val="clear" w:color="auto" w:fill="auto"/>
            <w:vAlign w:val="center"/>
            <w:hideMark/>
          </w:tcPr>
          <w:p w:rsidR="00F62E44" w:rsidRPr="00F62E44" w:rsidRDefault="00F62E44" w:rsidP="00F62E44">
            <w:pPr>
              <w:pStyle w:val="Tableheader"/>
            </w:pPr>
            <w:r w:rsidRPr="00F62E44">
              <w:t>2 Story</w:t>
            </w:r>
          </w:p>
        </w:tc>
        <w:tc>
          <w:tcPr>
            <w:tcW w:w="567" w:type="dxa"/>
            <w:tcBorders>
              <w:top w:val="nil"/>
              <w:left w:val="single" w:sz="8" w:space="0" w:color="auto"/>
              <w:bottom w:val="single" w:sz="8" w:space="0" w:color="auto"/>
              <w:right w:val="single" w:sz="4" w:space="0" w:color="auto"/>
            </w:tcBorders>
            <w:shd w:val="clear" w:color="auto" w:fill="auto"/>
            <w:vAlign w:val="center"/>
            <w:hideMark/>
          </w:tcPr>
          <w:p w:rsidR="00F62E44" w:rsidRPr="00F62E44" w:rsidRDefault="00F62E44" w:rsidP="00F62E44">
            <w:pPr>
              <w:pStyle w:val="Tableheader"/>
            </w:pPr>
            <w:r w:rsidRPr="00F62E44">
              <w:t>1 Story</w:t>
            </w:r>
          </w:p>
        </w:tc>
        <w:tc>
          <w:tcPr>
            <w:tcW w:w="567" w:type="dxa"/>
            <w:tcBorders>
              <w:top w:val="nil"/>
              <w:left w:val="nil"/>
              <w:bottom w:val="single" w:sz="8" w:space="0" w:color="auto"/>
              <w:right w:val="single" w:sz="8" w:space="0" w:color="auto"/>
            </w:tcBorders>
            <w:shd w:val="clear" w:color="auto" w:fill="auto"/>
            <w:vAlign w:val="center"/>
            <w:hideMark/>
          </w:tcPr>
          <w:p w:rsidR="00F62E44" w:rsidRPr="00F62E44" w:rsidRDefault="00F62E44" w:rsidP="00F62E44">
            <w:pPr>
              <w:pStyle w:val="Tableheader"/>
            </w:pPr>
            <w:r w:rsidRPr="00F62E44">
              <w:t>2 Story</w:t>
            </w:r>
          </w:p>
        </w:tc>
        <w:tc>
          <w:tcPr>
            <w:tcW w:w="567" w:type="dxa"/>
            <w:tcBorders>
              <w:top w:val="nil"/>
              <w:left w:val="nil"/>
              <w:bottom w:val="single" w:sz="8" w:space="0" w:color="auto"/>
              <w:right w:val="single" w:sz="4" w:space="0" w:color="auto"/>
            </w:tcBorders>
            <w:shd w:val="clear" w:color="auto" w:fill="auto"/>
            <w:vAlign w:val="center"/>
            <w:hideMark/>
          </w:tcPr>
          <w:p w:rsidR="00F62E44" w:rsidRPr="00F62E44" w:rsidRDefault="00F62E44" w:rsidP="00F62E44">
            <w:pPr>
              <w:pStyle w:val="Tableheader"/>
            </w:pPr>
            <w:r w:rsidRPr="00F62E44">
              <w:t>5 Story</w:t>
            </w:r>
          </w:p>
        </w:tc>
        <w:tc>
          <w:tcPr>
            <w:tcW w:w="567" w:type="dxa"/>
            <w:tcBorders>
              <w:top w:val="nil"/>
              <w:left w:val="nil"/>
              <w:bottom w:val="single" w:sz="8" w:space="0" w:color="auto"/>
              <w:right w:val="single" w:sz="4" w:space="0" w:color="auto"/>
            </w:tcBorders>
            <w:shd w:val="clear" w:color="auto" w:fill="auto"/>
            <w:vAlign w:val="center"/>
            <w:hideMark/>
          </w:tcPr>
          <w:p w:rsidR="00F62E44" w:rsidRPr="00F62E44" w:rsidRDefault="00F62E44" w:rsidP="00F62E44">
            <w:pPr>
              <w:pStyle w:val="Tableheader"/>
            </w:pPr>
            <w:r w:rsidRPr="00F62E44">
              <w:t>10 Story</w:t>
            </w:r>
          </w:p>
        </w:tc>
        <w:tc>
          <w:tcPr>
            <w:tcW w:w="567" w:type="dxa"/>
            <w:tcBorders>
              <w:top w:val="nil"/>
              <w:left w:val="nil"/>
              <w:bottom w:val="single" w:sz="8" w:space="0" w:color="auto"/>
              <w:right w:val="single" w:sz="8" w:space="0" w:color="auto"/>
            </w:tcBorders>
            <w:shd w:val="clear" w:color="auto" w:fill="auto"/>
            <w:vAlign w:val="center"/>
            <w:hideMark/>
          </w:tcPr>
          <w:p w:rsidR="00F62E44" w:rsidRPr="00F62E44" w:rsidRDefault="00F62E44" w:rsidP="00F62E44">
            <w:pPr>
              <w:pStyle w:val="Tableheader"/>
            </w:pPr>
            <w:r w:rsidRPr="00F62E44">
              <w:t>20 Story</w:t>
            </w:r>
          </w:p>
        </w:tc>
        <w:tc>
          <w:tcPr>
            <w:tcW w:w="567" w:type="dxa"/>
            <w:tcBorders>
              <w:top w:val="nil"/>
              <w:left w:val="nil"/>
              <w:bottom w:val="single" w:sz="8" w:space="0" w:color="auto"/>
              <w:right w:val="single" w:sz="4" w:space="0" w:color="auto"/>
            </w:tcBorders>
            <w:shd w:val="clear" w:color="auto" w:fill="auto"/>
            <w:vAlign w:val="center"/>
            <w:hideMark/>
          </w:tcPr>
          <w:p w:rsidR="00F62E44" w:rsidRPr="00F62E44" w:rsidRDefault="00F62E44" w:rsidP="00F62E44">
            <w:pPr>
              <w:pStyle w:val="Tableheader"/>
            </w:pPr>
            <w:r w:rsidRPr="00F62E44">
              <w:t>5 Story</w:t>
            </w:r>
          </w:p>
        </w:tc>
        <w:tc>
          <w:tcPr>
            <w:tcW w:w="567" w:type="dxa"/>
            <w:tcBorders>
              <w:top w:val="nil"/>
              <w:left w:val="nil"/>
              <w:bottom w:val="single" w:sz="8" w:space="0" w:color="auto"/>
              <w:right w:val="single" w:sz="4" w:space="0" w:color="auto"/>
            </w:tcBorders>
            <w:shd w:val="clear" w:color="auto" w:fill="auto"/>
            <w:vAlign w:val="center"/>
            <w:hideMark/>
          </w:tcPr>
          <w:p w:rsidR="00F62E44" w:rsidRPr="00F62E44" w:rsidRDefault="00F62E44" w:rsidP="00F62E44">
            <w:pPr>
              <w:pStyle w:val="Tableheader"/>
            </w:pPr>
            <w:r w:rsidRPr="00F62E44">
              <w:t>10 Story</w:t>
            </w:r>
          </w:p>
        </w:tc>
        <w:tc>
          <w:tcPr>
            <w:tcW w:w="567" w:type="dxa"/>
            <w:tcBorders>
              <w:top w:val="nil"/>
              <w:left w:val="nil"/>
              <w:bottom w:val="single" w:sz="8" w:space="0" w:color="auto"/>
              <w:right w:val="single" w:sz="8" w:space="0" w:color="auto"/>
            </w:tcBorders>
            <w:shd w:val="clear" w:color="auto" w:fill="auto"/>
            <w:vAlign w:val="center"/>
            <w:hideMark/>
          </w:tcPr>
          <w:p w:rsidR="00F62E44" w:rsidRPr="00F62E44" w:rsidRDefault="00F62E44" w:rsidP="00F62E44">
            <w:pPr>
              <w:pStyle w:val="Tableheader"/>
            </w:pPr>
            <w:r w:rsidRPr="00F62E44">
              <w:t>20 Story</w:t>
            </w:r>
          </w:p>
        </w:tc>
      </w:tr>
      <w:tr w:rsidR="00F62E44" w:rsidRPr="00523E96" w:rsidTr="00F62E44">
        <w:trPr>
          <w:trHeight w:val="221"/>
          <w:jc w:val="center"/>
        </w:trPr>
        <w:tc>
          <w:tcPr>
            <w:tcW w:w="567" w:type="dxa"/>
            <w:vMerge w:val="restart"/>
            <w:tcBorders>
              <w:top w:val="nil"/>
              <w:left w:val="single" w:sz="8" w:space="0" w:color="auto"/>
              <w:bottom w:val="single" w:sz="8" w:space="0" w:color="000000"/>
              <w:right w:val="single" w:sz="4" w:space="0" w:color="auto"/>
            </w:tcBorders>
            <w:shd w:val="clear" w:color="auto" w:fill="auto"/>
            <w:vAlign w:val="center"/>
            <w:hideMark/>
          </w:tcPr>
          <w:p w:rsidR="00F62E44" w:rsidRPr="00523E96" w:rsidRDefault="00F62E44" w:rsidP="00F62E44">
            <w:pPr>
              <w:pStyle w:val="Tablebody-centered"/>
              <w:rPr>
                <w:lang w:val="en-PH" w:eastAsia="en-PH"/>
              </w:rPr>
            </w:pPr>
            <w:r w:rsidRPr="00523E96">
              <w:rPr>
                <w:lang w:val="en-PH" w:eastAsia="en-PH"/>
              </w:rPr>
              <w:t>Frame Owners</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BAY</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3.841</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5.343</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391</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2</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BREVARD</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4.706</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5.367</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140</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3</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BREVARD</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4.524</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5.072</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121</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4</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BROWARD</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7.441</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8.860</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191</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5</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BROWARD</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2.780</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6.666</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304</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6</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CITRUS</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3.520</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3.717</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56</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7</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CLAY</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0.865</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0.907</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49</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8</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COLLIER</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7.029</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8.206</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167</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9</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COLUMBIA</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0.903</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0.937</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37</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DIXIE</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2.922</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3.877</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327</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1</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DUVAL</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752</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2.248</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283</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2</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FRANKLIN</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5.949</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8.550</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437</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3</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GLADES</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5.970</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6.605</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106</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4</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HAMILTON</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0.816</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0.848</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39</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5</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HERNANDO</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4.838</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5.397</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116</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6</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HILLSBOROUGH</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4.330</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4.618</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66</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7</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HOLMES</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363</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476</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83</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8</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INDIAN RIVER</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4.316</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8.764</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311</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9</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JACKSON</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80</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134</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50</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20</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LEE</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6.415</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7.187</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120</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21</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LEON</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99</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185</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79</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22</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MARION</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2.890</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3.003</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39</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23</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MARTIN</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5.799</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6.534</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127</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24</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MARTIN</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3.234</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7.385</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314</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25</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MIAMI-DADE</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6.677</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7.879</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180</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26</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MIAMI-DADE</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9.780</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2.547</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283</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27</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MONROE</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3.727</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8.773</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368</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28</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MONROE</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21.674</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29.535</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363</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29</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OKALOOSA</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2.851</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3.865</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356</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30</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OSCEOLA</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3.666</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3.828</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44</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31</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OSCEOLA</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4.723</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5.187</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98</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32</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PALM BEACH</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7.477</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8.855</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184</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33</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PALM BEACH</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1.020</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4.056</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275</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34</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PINELLAS</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4.338</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4.736</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92</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35</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SAINT JOHNS</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325</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584</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196</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36</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SANTA ROSA</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2.049</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2.584</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261</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37</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SEMINOLE</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3.262</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3.406</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44</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38</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TAYLOR</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71</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171</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94</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39</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VOLUSIA</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4.055</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4.694</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157</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8"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40</w:t>
            </w:r>
          </w:p>
        </w:tc>
        <w:tc>
          <w:tcPr>
            <w:tcW w:w="567" w:type="dxa"/>
            <w:tcBorders>
              <w:top w:val="nil"/>
              <w:left w:val="single" w:sz="4" w:space="0" w:color="auto"/>
              <w:bottom w:val="single" w:sz="8"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WAKULLA</w:t>
            </w:r>
          </w:p>
        </w:tc>
        <w:tc>
          <w:tcPr>
            <w:tcW w:w="567" w:type="dxa"/>
            <w:tcBorders>
              <w:top w:val="nil"/>
              <w:left w:val="nil"/>
              <w:bottom w:val="single" w:sz="8"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2.496</w:t>
            </w:r>
          </w:p>
        </w:tc>
        <w:tc>
          <w:tcPr>
            <w:tcW w:w="567" w:type="dxa"/>
            <w:tcBorders>
              <w:top w:val="nil"/>
              <w:left w:val="nil"/>
              <w:bottom w:val="single" w:sz="8"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3.265</w:t>
            </w:r>
          </w:p>
        </w:tc>
        <w:tc>
          <w:tcPr>
            <w:tcW w:w="567" w:type="dxa"/>
            <w:tcBorders>
              <w:top w:val="nil"/>
              <w:left w:val="single" w:sz="8" w:space="0" w:color="auto"/>
              <w:bottom w:val="single" w:sz="8"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8"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308</w:t>
            </w:r>
          </w:p>
        </w:tc>
        <w:tc>
          <w:tcPr>
            <w:tcW w:w="567" w:type="dxa"/>
            <w:tcBorders>
              <w:top w:val="nil"/>
              <w:left w:val="nil"/>
              <w:bottom w:val="single" w:sz="8"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8"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8"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8"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8"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8"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bl>
    <w:p w:rsidR="00196657" w:rsidRDefault="00196657" w:rsidP="00F62E44"/>
    <w:p w:rsidR="00196657" w:rsidRDefault="00196657">
      <w:pPr>
        <w:jc w:val="left"/>
      </w:pPr>
      <w:r>
        <w:br w:type="page"/>
      </w:r>
    </w:p>
    <w:tbl>
      <w:tblPr>
        <w:tblW w:w="10580" w:type="dxa"/>
        <w:jc w:val="center"/>
        <w:tblLook w:val="04A0" w:firstRow="1" w:lastRow="0" w:firstColumn="1" w:lastColumn="0" w:noHBand="0" w:noVBand="1"/>
      </w:tblPr>
      <w:tblGrid>
        <w:gridCol w:w="1339"/>
        <w:gridCol w:w="972"/>
        <w:gridCol w:w="1772"/>
        <w:gridCol w:w="766"/>
        <w:gridCol w:w="766"/>
        <w:gridCol w:w="683"/>
        <w:gridCol w:w="683"/>
        <w:gridCol w:w="683"/>
        <w:gridCol w:w="683"/>
        <w:gridCol w:w="683"/>
        <w:gridCol w:w="683"/>
        <w:gridCol w:w="683"/>
        <w:gridCol w:w="683"/>
      </w:tblGrid>
      <w:tr w:rsidR="00196657" w:rsidRPr="00523E96" w:rsidTr="00196657">
        <w:trPr>
          <w:trHeight w:val="221"/>
          <w:tblHeader/>
          <w:jc w:val="center"/>
        </w:trPr>
        <w:tc>
          <w:tcPr>
            <w:tcW w:w="567"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196657" w:rsidRPr="00523E96" w:rsidRDefault="00196657" w:rsidP="00196657">
            <w:pPr>
              <w:pStyle w:val="Tableheader"/>
              <w:rPr>
                <w:lang w:val="en-PH" w:eastAsia="en-PH"/>
              </w:rPr>
            </w:pPr>
            <w:r w:rsidRPr="00523E96">
              <w:rPr>
                <w:lang w:val="en-PH" w:eastAsia="en-PH"/>
              </w:rPr>
              <w:lastRenderedPageBreak/>
              <w:t>Construction / Policy</w:t>
            </w:r>
          </w:p>
        </w:tc>
        <w:tc>
          <w:tcPr>
            <w:tcW w:w="567"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196657" w:rsidRPr="00523E96" w:rsidRDefault="00196657" w:rsidP="00196657">
            <w:pPr>
              <w:pStyle w:val="Tableheader"/>
              <w:rPr>
                <w:lang w:val="en-PH" w:eastAsia="en-PH"/>
              </w:rPr>
            </w:pPr>
            <w:r w:rsidRPr="00523E96">
              <w:rPr>
                <w:lang w:val="en-PH" w:eastAsia="en-PH"/>
              </w:rPr>
              <w:t>Location</w:t>
            </w:r>
          </w:p>
        </w:tc>
        <w:tc>
          <w:tcPr>
            <w:tcW w:w="567"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196657" w:rsidRPr="00523E96" w:rsidRDefault="00196657" w:rsidP="00196657">
            <w:pPr>
              <w:pStyle w:val="Tableheader"/>
              <w:rPr>
                <w:lang w:val="en-PH" w:eastAsia="en-PH"/>
              </w:rPr>
            </w:pPr>
            <w:r w:rsidRPr="00523E96">
              <w:rPr>
                <w:lang w:val="en-PH" w:eastAsia="en-PH"/>
              </w:rPr>
              <w:t>County / City</w:t>
            </w:r>
          </w:p>
        </w:tc>
        <w:tc>
          <w:tcPr>
            <w:tcW w:w="567" w:type="dxa"/>
            <w:gridSpan w:val="2"/>
            <w:tcBorders>
              <w:top w:val="single" w:sz="8" w:space="0" w:color="auto"/>
              <w:left w:val="nil"/>
              <w:bottom w:val="single" w:sz="4" w:space="0" w:color="auto"/>
              <w:right w:val="single" w:sz="8" w:space="0" w:color="000000"/>
            </w:tcBorders>
            <w:shd w:val="clear" w:color="auto" w:fill="auto"/>
            <w:vAlign w:val="center"/>
            <w:hideMark/>
          </w:tcPr>
          <w:p w:rsidR="00196657" w:rsidRPr="00523E96" w:rsidRDefault="00196657" w:rsidP="00196657">
            <w:pPr>
              <w:pStyle w:val="Tableheader"/>
              <w:rPr>
                <w:lang w:val="en-PH" w:eastAsia="en-PH"/>
              </w:rPr>
            </w:pPr>
            <w:r w:rsidRPr="00523E96">
              <w:rPr>
                <w:lang w:val="en-PH" w:eastAsia="en-PH"/>
              </w:rPr>
              <w:t>Hurricane Loss Cost by Number of Stories</w:t>
            </w:r>
          </w:p>
        </w:tc>
        <w:tc>
          <w:tcPr>
            <w:tcW w:w="567" w:type="dxa"/>
            <w:gridSpan w:val="2"/>
            <w:tcBorders>
              <w:top w:val="single" w:sz="8" w:space="0" w:color="auto"/>
              <w:left w:val="nil"/>
              <w:bottom w:val="single" w:sz="4" w:space="0" w:color="auto"/>
              <w:right w:val="single" w:sz="8" w:space="0" w:color="000000"/>
            </w:tcBorders>
            <w:shd w:val="clear" w:color="auto" w:fill="auto"/>
            <w:vAlign w:val="center"/>
            <w:hideMark/>
          </w:tcPr>
          <w:p w:rsidR="00196657" w:rsidRPr="00523E96" w:rsidRDefault="00196657" w:rsidP="00196657">
            <w:pPr>
              <w:pStyle w:val="Tableheader"/>
              <w:rPr>
                <w:lang w:val="en-PH" w:eastAsia="en-PH"/>
              </w:rPr>
            </w:pPr>
            <w:r w:rsidRPr="00523E96">
              <w:rPr>
                <w:lang w:val="en-PH" w:eastAsia="en-PH"/>
              </w:rPr>
              <w:t>Ratios Relative to 1 Story</w:t>
            </w:r>
          </w:p>
        </w:tc>
        <w:tc>
          <w:tcPr>
            <w:tcW w:w="567" w:type="dxa"/>
            <w:gridSpan w:val="3"/>
            <w:tcBorders>
              <w:top w:val="single" w:sz="8" w:space="0" w:color="auto"/>
              <w:left w:val="nil"/>
              <w:bottom w:val="single" w:sz="4" w:space="0" w:color="auto"/>
              <w:right w:val="single" w:sz="8" w:space="0" w:color="000000"/>
            </w:tcBorders>
            <w:shd w:val="clear" w:color="auto" w:fill="auto"/>
            <w:vAlign w:val="center"/>
            <w:hideMark/>
          </w:tcPr>
          <w:p w:rsidR="00196657" w:rsidRPr="00523E96" w:rsidRDefault="00196657" w:rsidP="00196657">
            <w:pPr>
              <w:pStyle w:val="Tableheader"/>
              <w:rPr>
                <w:lang w:val="en-PH" w:eastAsia="en-PH"/>
              </w:rPr>
            </w:pPr>
            <w:r w:rsidRPr="00523E96">
              <w:rPr>
                <w:lang w:val="en-PH" w:eastAsia="en-PH"/>
              </w:rPr>
              <w:t>Hurricane Loss Cost by Number of Stories</w:t>
            </w:r>
          </w:p>
        </w:tc>
        <w:tc>
          <w:tcPr>
            <w:tcW w:w="567" w:type="dxa"/>
            <w:gridSpan w:val="3"/>
            <w:tcBorders>
              <w:top w:val="single" w:sz="8" w:space="0" w:color="auto"/>
              <w:left w:val="nil"/>
              <w:bottom w:val="single" w:sz="4" w:space="0" w:color="auto"/>
              <w:right w:val="single" w:sz="8" w:space="0" w:color="000000"/>
            </w:tcBorders>
            <w:shd w:val="clear" w:color="auto" w:fill="auto"/>
            <w:vAlign w:val="center"/>
            <w:hideMark/>
          </w:tcPr>
          <w:p w:rsidR="00196657" w:rsidRPr="00523E96" w:rsidRDefault="00196657" w:rsidP="00196657">
            <w:pPr>
              <w:pStyle w:val="Tableheader"/>
              <w:rPr>
                <w:lang w:val="en-PH" w:eastAsia="en-PH"/>
              </w:rPr>
            </w:pPr>
            <w:r w:rsidRPr="00523E96">
              <w:rPr>
                <w:lang w:val="en-PH" w:eastAsia="en-PH"/>
              </w:rPr>
              <w:t>Ratios Relative to 5 Story</w:t>
            </w:r>
          </w:p>
        </w:tc>
      </w:tr>
      <w:tr w:rsidR="00196657" w:rsidRPr="00523E96" w:rsidTr="00196657">
        <w:trPr>
          <w:trHeight w:val="221"/>
          <w:tblHeader/>
          <w:jc w:val="center"/>
        </w:trPr>
        <w:tc>
          <w:tcPr>
            <w:tcW w:w="567" w:type="dxa"/>
            <w:vMerge/>
            <w:tcBorders>
              <w:top w:val="single" w:sz="8" w:space="0" w:color="auto"/>
              <w:left w:val="single" w:sz="8" w:space="0" w:color="auto"/>
              <w:bottom w:val="single" w:sz="8" w:space="0" w:color="000000"/>
              <w:right w:val="single" w:sz="4" w:space="0" w:color="auto"/>
            </w:tcBorders>
            <w:vAlign w:val="center"/>
            <w:hideMark/>
          </w:tcPr>
          <w:p w:rsidR="00196657" w:rsidRPr="00523E96" w:rsidRDefault="00196657" w:rsidP="00196657">
            <w:pPr>
              <w:pStyle w:val="Tableheader"/>
              <w:rPr>
                <w:lang w:val="en-PH" w:eastAsia="en-PH"/>
              </w:rPr>
            </w:pPr>
          </w:p>
        </w:tc>
        <w:tc>
          <w:tcPr>
            <w:tcW w:w="567" w:type="dxa"/>
            <w:vMerge/>
            <w:tcBorders>
              <w:top w:val="single" w:sz="8" w:space="0" w:color="auto"/>
              <w:left w:val="single" w:sz="4" w:space="0" w:color="auto"/>
              <w:bottom w:val="single" w:sz="8" w:space="0" w:color="000000"/>
              <w:right w:val="single" w:sz="8" w:space="0" w:color="auto"/>
            </w:tcBorders>
            <w:vAlign w:val="center"/>
            <w:hideMark/>
          </w:tcPr>
          <w:p w:rsidR="00196657" w:rsidRPr="00523E96" w:rsidRDefault="00196657" w:rsidP="00196657">
            <w:pPr>
              <w:pStyle w:val="Tableheader"/>
              <w:rPr>
                <w:lang w:val="en-PH" w:eastAsia="en-PH"/>
              </w:rPr>
            </w:pPr>
          </w:p>
        </w:tc>
        <w:tc>
          <w:tcPr>
            <w:tcW w:w="567" w:type="dxa"/>
            <w:vMerge/>
            <w:tcBorders>
              <w:top w:val="single" w:sz="8" w:space="0" w:color="auto"/>
              <w:left w:val="single" w:sz="4" w:space="0" w:color="auto"/>
              <w:bottom w:val="single" w:sz="8" w:space="0" w:color="000000"/>
              <w:right w:val="single" w:sz="8" w:space="0" w:color="auto"/>
            </w:tcBorders>
            <w:vAlign w:val="center"/>
            <w:hideMark/>
          </w:tcPr>
          <w:p w:rsidR="00196657" w:rsidRPr="00523E96" w:rsidRDefault="00196657" w:rsidP="00196657">
            <w:pPr>
              <w:pStyle w:val="Tableheader"/>
              <w:rPr>
                <w:lang w:val="en-PH" w:eastAsia="en-PH"/>
              </w:rPr>
            </w:pPr>
          </w:p>
        </w:tc>
        <w:tc>
          <w:tcPr>
            <w:tcW w:w="567" w:type="dxa"/>
            <w:tcBorders>
              <w:top w:val="nil"/>
              <w:left w:val="nil"/>
              <w:bottom w:val="single" w:sz="8" w:space="0" w:color="auto"/>
              <w:right w:val="single" w:sz="4" w:space="0" w:color="auto"/>
            </w:tcBorders>
            <w:shd w:val="clear" w:color="auto" w:fill="auto"/>
            <w:vAlign w:val="center"/>
            <w:hideMark/>
          </w:tcPr>
          <w:p w:rsidR="00196657" w:rsidRPr="00523E96" w:rsidRDefault="00196657" w:rsidP="00196657">
            <w:pPr>
              <w:pStyle w:val="Tableheader"/>
              <w:rPr>
                <w:lang w:val="en-PH" w:eastAsia="en-PH"/>
              </w:rPr>
            </w:pPr>
            <w:r w:rsidRPr="00523E96">
              <w:rPr>
                <w:lang w:val="en-PH" w:eastAsia="en-PH"/>
              </w:rPr>
              <w:t>1 Story</w:t>
            </w:r>
          </w:p>
        </w:tc>
        <w:tc>
          <w:tcPr>
            <w:tcW w:w="567" w:type="dxa"/>
            <w:tcBorders>
              <w:top w:val="nil"/>
              <w:left w:val="nil"/>
              <w:bottom w:val="single" w:sz="8" w:space="0" w:color="auto"/>
              <w:right w:val="single" w:sz="4" w:space="0" w:color="auto"/>
            </w:tcBorders>
            <w:shd w:val="clear" w:color="auto" w:fill="auto"/>
            <w:vAlign w:val="center"/>
            <w:hideMark/>
          </w:tcPr>
          <w:p w:rsidR="00196657" w:rsidRPr="00523E96" w:rsidRDefault="00196657" w:rsidP="00196657">
            <w:pPr>
              <w:pStyle w:val="Tableheader"/>
              <w:rPr>
                <w:lang w:val="en-PH" w:eastAsia="en-PH"/>
              </w:rPr>
            </w:pPr>
            <w:r w:rsidRPr="00523E96">
              <w:rPr>
                <w:lang w:val="en-PH" w:eastAsia="en-PH"/>
              </w:rPr>
              <w:t>2 Story</w:t>
            </w:r>
          </w:p>
        </w:tc>
        <w:tc>
          <w:tcPr>
            <w:tcW w:w="567" w:type="dxa"/>
            <w:tcBorders>
              <w:top w:val="nil"/>
              <w:left w:val="single" w:sz="8" w:space="0" w:color="auto"/>
              <w:bottom w:val="single" w:sz="8" w:space="0" w:color="auto"/>
              <w:right w:val="single" w:sz="4" w:space="0" w:color="auto"/>
            </w:tcBorders>
            <w:shd w:val="clear" w:color="auto" w:fill="auto"/>
            <w:vAlign w:val="center"/>
            <w:hideMark/>
          </w:tcPr>
          <w:p w:rsidR="00196657" w:rsidRPr="00523E96" w:rsidRDefault="00196657" w:rsidP="00196657">
            <w:pPr>
              <w:pStyle w:val="Tableheader"/>
              <w:rPr>
                <w:lang w:val="en-PH" w:eastAsia="en-PH"/>
              </w:rPr>
            </w:pPr>
            <w:r w:rsidRPr="00523E96">
              <w:rPr>
                <w:lang w:val="en-PH" w:eastAsia="en-PH"/>
              </w:rPr>
              <w:t>1 Story</w:t>
            </w:r>
          </w:p>
        </w:tc>
        <w:tc>
          <w:tcPr>
            <w:tcW w:w="567" w:type="dxa"/>
            <w:tcBorders>
              <w:top w:val="nil"/>
              <w:left w:val="nil"/>
              <w:bottom w:val="single" w:sz="8" w:space="0" w:color="auto"/>
              <w:right w:val="single" w:sz="8" w:space="0" w:color="auto"/>
            </w:tcBorders>
            <w:shd w:val="clear" w:color="auto" w:fill="auto"/>
            <w:vAlign w:val="center"/>
            <w:hideMark/>
          </w:tcPr>
          <w:p w:rsidR="00196657" w:rsidRPr="00523E96" w:rsidRDefault="00196657" w:rsidP="00196657">
            <w:pPr>
              <w:pStyle w:val="Tableheader"/>
              <w:rPr>
                <w:lang w:val="en-PH" w:eastAsia="en-PH"/>
              </w:rPr>
            </w:pPr>
            <w:r w:rsidRPr="00523E96">
              <w:rPr>
                <w:lang w:val="en-PH" w:eastAsia="en-PH"/>
              </w:rPr>
              <w:t>2 Story</w:t>
            </w:r>
          </w:p>
        </w:tc>
        <w:tc>
          <w:tcPr>
            <w:tcW w:w="567" w:type="dxa"/>
            <w:tcBorders>
              <w:top w:val="nil"/>
              <w:left w:val="nil"/>
              <w:bottom w:val="single" w:sz="8" w:space="0" w:color="auto"/>
              <w:right w:val="single" w:sz="4" w:space="0" w:color="auto"/>
            </w:tcBorders>
            <w:shd w:val="clear" w:color="auto" w:fill="auto"/>
            <w:vAlign w:val="center"/>
            <w:hideMark/>
          </w:tcPr>
          <w:p w:rsidR="00196657" w:rsidRPr="00523E96" w:rsidRDefault="00196657" w:rsidP="00196657">
            <w:pPr>
              <w:pStyle w:val="Tableheader"/>
              <w:rPr>
                <w:lang w:val="en-PH" w:eastAsia="en-PH"/>
              </w:rPr>
            </w:pPr>
            <w:r w:rsidRPr="00523E96">
              <w:rPr>
                <w:lang w:val="en-PH" w:eastAsia="en-PH"/>
              </w:rPr>
              <w:t>5 Story</w:t>
            </w:r>
          </w:p>
        </w:tc>
        <w:tc>
          <w:tcPr>
            <w:tcW w:w="567" w:type="dxa"/>
            <w:tcBorders>
              <w:top w:val="nil"/>
              <w:left w:val="nil"/>
              <w:bottom w:val="single" w:sz="8" w:space="0" w:color="auto"/>
              <w:right w:val="single" w:sz="4" w:space="0" w:color="auto"/>
            </w:tcBorders>
            <w:shd w:val="clear" w:color="auto" w:fill="auto"/>
            <w:vAlign w:val="center"/>
            <w:hideMark/>
          </w:tcPr>
          <w:p w:rsidR="00196657" w:rsidRPr="00523E96" w:rsidRDefault="00196657" w:rsidP="00196657">
            <w:pPr>
              <w:pStyle w:val="Tableheader"/>
              <w:rPr>
                <w:lang w:val="en-PH" w:eastAsia="en-PH"/>
              </w:rPr>
            </w:pPr>
            <w:r w:rsidRPr="00523E96">
              <w:rPr>
                <w:lang w:val="en-PH" w:eastAsia="en-PH"/>
              </w:rPr>
              <w:t>10 Story</w:t>
            </w:r>
          </w:p>
        </w:tc>
        <w:tc>
          <w:tcPr>
            <w:tcW w:w="567" w:type="dxa"/>
            <w:tcBorders>
              <w:top w:val="nil"/>
              <w:left w:val="nil"/>
              <w:bottom w:val="single" w:sz="8" w:space="0" w:color="auto"/>
              <w:right w:val="single" w:sz="8" w:space="0" w:color="auto"/>
            </w:tcBorders>
            <w:shd w:val="clear" w:color="auto" w:fill="auto"/>
            <w:vAlign w:val="center"/>
            <w:hideMark/>
          </w:tcPr>
          <w:p w:rsidR="00196657" w:rsidRPr="00523E96" w:rsidRDefault="00196657" w:rsidP="00196657">
            <w:pPr>
              <w:pStyle w:val="Tableheader"/>
              <w:rPr>
                <w:lang w:val="en-PH" w:eastAsia="en-PH"/>
              </w:rPr>
            </w:pPr>
            <w:r w:rsidRPr="00523E96">
              <w:rPr>
                <w:lang w:val="en-PH" w:eastAsia="en-PH"/>
              </w:rPr>
              <w:t>20 Story</w:t>
            </w:r>
          </w:p>
        </w:tc>
        <w:tc>
          <w:tcPr>
            <w:tcW w:w="567" w:type="dxa"/>
            <w:tcBorders>
              <w:top w:val="nil"/>
              <w:left w:val="nil"/>
              <w:bottom w:val="single" w:sz="8" w:space="0" w:color="auto"/>
              <w:right w:val="single" w:sz="4" w:space="0" w:color="auto"/>
            </w:tcBorders>
            <w:shd w:val="clear" w:color="auto" w:fill="auto"/>
            <w:vAlign w:val="center"/>
            <w:hideMark/>
          </w:tcPr>
          <w:p w:rsidR="00196657" w:rsidRPr="00523E96" w:rsidRDefault="00196657" w:rsidP="00196657">
            <w:pPr>
              <w:pStyle w:val="Tableheader"/>
              <w:rPr>
                <w:lang w:val="en-PH" w:eastAsia="en-PH"/>
              </w:rPr>
            </w:pPr>
            <w:r w:rsidRPr="00523E96">
              <w:rPr>
                <w:lang w:val="en-PH" w:eastAsia="en-PH"/>
              </w:rPr>
              <w:t>5 Story</w:t>
            </w:r>
          </w:p>
        </w:tc>
        <w:tc>
          <w:tcPr>
            <w:tcW w:w="567" w:type="dxa"/>
            <w:tcBorders>
              <w:top w:val="nil"/>
              <w:left w:val="nil"/>
              <w:bottom w:val="single" w:sz="8" w:space="0" w:color="auto"/>
              <w:right w:val="single" w:sz="4" w:space="0" w:color="auto"/>
            </w:tcBorders>
            <w:shd w:val="clear" w:color="auto" w:fill="auto"/>
            <w:vAlign w:val="center"/>
            <w:hideMark/>
          </w:tcPr>
          <w:p w:rsidR="00196657" w:rsidRPr="00523E96" w:rsidRDefault="00196657" w:rsidP="00196657">
            <w:pPr>
              <w:pStyle w:val="Tableheader"/>
              <w:rPr>
                <w:lang w:val="en-PH" w:eastAsia="en-PH"/>
              </w:rPr>
            </w:pPr>
            <w:r w:rsidRPr="00523E96">
              <w:rPr>
                <w:lang w:val="en-PH" w:eastAsia="en-PH"/>
              </w:rPr>
              <w:t>10 Story</w:t>
            </w:r>
          </w:p>
        </w:tc>
        <w:tc>
          <w:tcPr>
            <w:tcW w:w="567" w:type="dxa"/>
            <w:tcBorders>
              <w:top w:val="nil"/>
              <w:left w:val="nil"/>
              <w:bottom w:val="single" w:sz="8" w:space="0" w:color="auto"/>
              <w:right w:val="single" w:sz="8" w:space="0" w:color="auto"/>
            </w:tcBorders>
            <w:shd w:val="clear" w:color="auto" w:fill="auto"/>
            <w:vAlign w:val="center"/>
            <w:hideMark/>
          </w:tcPr>
          <w:p w:rsidR="00196657" w:rsidRPr="00523E96" w:rsidRDefault="00196657" w:rsidP="00196657">
            <w:pPr>
              <w:pStyle w:val="Tableheader"/>
              <w:rPr>
                <w:lang w:val="en-PH" w:eastAsia="en-PH"/>
              </w:rPr>
            </w:pPr>
            <w:r w:rsidRPr="00523E96">
              <w:rPr>
                <w:lang w:val="en-PH" w:eastAsia="en-PH"/>
              </w:rPr>
              <w:t>20 Story</w:t>
            </w:r>
          </w:p>
        </w:tc>
      </w:tr>
      <w:tr w:rsidR="00196657" w:rsidRPr="00523E96" w:rsidTr="00196657">
        <w:trPr>
          <w:trHeight w:val="221"/>
          <w:jc w:val="center"/>
        </w:trPr>
        <w:tc>
          <w:tcPr>
            <w:tcW w:w="567" w:type="dxa"/>
            <w:vMerge w:val="restart"/>
            <w:tcBorders>
              <w:top w:val="nil"/>
              <w:left w:val="single" w:sz="8" w:space="0" w:color="auto"/>
              <w:bottom w:val="single" w:sz="8" w:space="0" w:color="000000"/>
              <w:right w:val="single" w:sz="4" w:space="0" w:color="auto"/>
            </w:tcBorders>
            <w:shd w:val="clear" w:color="auto" w:fill="auto"/>
            <w:vAlign w:val="center"/>
            <w:hideMark/>
          </w:tcPr>
          <w:p w:rsidR="00196657" w:rsidRPr="00523E96" w:rsidRDefault="00196657" w:rsidP="00196657">
            <w:pPr>
              <w:pStyle w:val="Tablebody-centered"/>
              <w:rPr>
                <w:lang w:val="en-PH" w:eastAsia="en-PH"/>
              </w:rPr>
            </w:pPr>
            <w:r w:rsidRPr="00523E96">
              <w:rPr>
                <w:lang w:val="en-PH" w:eastAsia="en-PH"/>
              </w:rPr>
              <w:t>Masonry Owners</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BAY</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3.572</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4.908</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374</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2</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BREVARD</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4.648</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5.256</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131</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3</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BREVARD</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4.479</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4.989</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114</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4</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BROWARD</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7.257</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8.598</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185</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5</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BROWARD</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2.218</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5.642</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280</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6</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CITRUS</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3.478</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3.670</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55</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7</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CLAY</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0.824</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0.865</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49</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8</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COLLIER</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6.950</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8.047</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158</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9</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COLUMBIA</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0.861</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0.894</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38</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DIXIE</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2.727</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3.584</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314</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1</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DUVAL</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645</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2.091</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271</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2</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FRANKLIN</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5.444</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7.696</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414</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3</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GLADES</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5.897</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6.512</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104</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4</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HAMILTON</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0.780</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0.811</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40</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5</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HERNANDO</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4.786</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5.307</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109</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6</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HILLSBOROUGH</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4.279</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4.559</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65</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7</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HOLMES</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291</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400</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85</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8</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INDIAN RIVER</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3.250</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6.948</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279</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9</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JACKSON</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26</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78</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51</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20</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LEE</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6.334</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7.078</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117</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21</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LEON</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43</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127</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81</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22</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MARION</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2.856</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2.966</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39</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23</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MARTIN</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5.662</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6.370</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125</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24</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MARTIN</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2.529</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6.121</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287</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25</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MIAMI-DADE</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6.517</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7.665</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176</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26</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MIAMI-DADE</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9.460</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1.974</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266</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27</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MONROE</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3.036</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7.430</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337</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28</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MONROE</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9.952</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26.607</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334</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29</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OKALOOSA</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2.681</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3.615</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348</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30</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OSCEOLA</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3.624</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3.782</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44</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31</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OSCEOLA</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4.664</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5.110</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96</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32</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PALM BEACH</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7.291</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8.592</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178</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33</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PALM BEACH</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607</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3.338</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257</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34</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PINELLAS</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4.301</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4.678</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87</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35</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SAINT JOHNS</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255</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497</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193</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36</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SANTA ROSA</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930</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2.434</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261</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37</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SEMINOLE</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3.224</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3.364</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44</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38</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TAYLOR</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18</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114</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94</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39</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VOLUSIA</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3.989</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4.566</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145</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8"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40</w:t>
            </w:r>
          </w:p>
        </w:tc>
        <w:tc>
          <w:tcPr>
            <w:tcW w:w="567" w:type="dxa"/>
            <w:tcBorders>
              <w:top w:val="nil"/>
              <w:left w:val="single" w:sz="4" w:space="0" w:color="auto"/>
              <w:bottom w:val="single" w:sz="8"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WAKULLA</w:t>
            </w:r>
          </w:p>
        </w:tc>
        <w:tc>
          <w:tcPr>
            <w:tcW w:w="567" w:type="dxa"/>
            <w:tcBorders>
              <w:top w:val="nil"/>
              <w:left w:val="nil"/>
              <w:bottom w:val="single" w:sz="8"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2.344</w:t>
            </w:r>
          </w:p>
        </w:tc>
        <w:tc>
          <w:tcPr>
            <w:tcW w:w="567" w:type="dxa"/>
            <w:tcBorders>
              <w:top w:val="nil"/>
              <w:left w:val="nil"/>
              <w:bottom w:val="single" w:sz="8"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3.043</w:t>
            </w:r>
          </w:p>
        </w:tc>
        <w:tc>
          <w:tcPr>
            <w:tcW w:w="567" w:type="dxa"/>
            <w:tcBorders>
              <w:top w:val="nil"/>
              <w:left w:val="single" w:sz="8" w:space="0" w:color="auto"/>
              <w:bottom w:val="single" w:sz="8"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8"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298</w:t>
            </w:r>
          </w:p>
        </w:tc>
        <w:tc>
          <w:tcPr>
            <w:tcW w:w="567" w:type="dxa"/>
            <w:tcBorders>
              <w:top w:val="nil"/>
              <w:left w:val="nil"/>
              <w:bottom w:val="single" w:sz="8"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8"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8"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8"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8"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8"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bl>
    <w:p w:rsidR="00F62E44" w:rsidRPr="00F62E44" w:rsidRDefault="00F62E44" w:rsidP="00F62E44"/>
    <w:p w:rsidR="0001392F" w:rsidRDefault="0001392F">
      <w:pPr>
        <w:jc w:val="left"/>
      </w:pPr>
      <w:r>
        <w:br w:type="page"/>
      </w:r>
    </w:p>
    <w:tbl>
      <w:tblPr>
        <w:tblW w:w="10580" w:type="dxa"/>
        <w:jc w:val="center"/>
        <w:tblLook w:val="04A0" w:firstRow="1" w:lastRow="0" w:firstColumn="1" w:lastColumn="0" w:noHBand="0" w:noVBand="1"/>
      </w:tblPr>
      <w:tblGrid>
        <w:gridCol w:w="1339"/>
        <w:gridCol w:w="972"/>
        <w:gridCol w:w="1772"/>
        <w:gridCol w:w="683"/>
        <w:gridCol w:w="766"/>
        <w:gridCol w:w="683"/>
        <w:gridCol w:w="683"/>
        <w:gridCol w:w="683"/>
        <w:gridCol w:w="683"/>
        <w:gridCol w:w="683"/>
        <w:gridCol w:w="683"/>
        <w:gridCol w:w="683"/>
        <w:gridCol w:w="683"/>
      </w:tblGrid>
      <w:tr w:rsidR="00C21CA1" w:rsidRPr="00523E96" w:rsidTr="00C21CA1">
        <w:trPr>
          <w:trHeight w:val="221"/>
          <w:tblHeader/>
          <w:jc w:val="center"/>
        </w:trPr>
        <w:tc>
          <w:tcPr>
            <w:tcW w:w="567"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C21CA1" w:rsidRPr="00523E96" w:rsidRDefault="00C21CA1" w:rsidP="00C21CA1">
            <w:pPr>
              <w:pStyle w:val="Tableheader"/>
              <w:rPr>
                <w:lang w:val="en-PH" w:eastAsia="en-PH"/>
              </w:rPr>
            </w:pPr>
            <w:r w:rsidRPr="00523E96">
              <w:rPr>
                <w:lang w:val="en-PH" w:eastAsia="en-PH"/>
              </w:rPr>
              <w:lastRenderedPageBreak/>
              <w:t>Construction / Policy</w:t>
            </w:r>
          </w:p>
        </w:tc>
        <w:tc>
          <w:tcPr>
            <w:tcW w:w="567"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C21CA1" w:rsidRPr="00523E96" w:rsidRDefault="00C21CA1" w:rsidP="00C21CA1">
            <w:pPr>
              <w:pStyle w:val="Tableheader"/>
              <w:rPr>
                <w:lang w:val="en-PH" w:eastAsia="en-PH"/>
              </w:rPr>
            </w:pPr>
            <w:r w:rsidRPr="00523E96">
              <w:rPr>
                <w:lang w:val="en-PH" w:eastAsia="en-PH"/>
              </w:rPr>
              <w:t>Location</w:t>
            </w:r>
          </w:p>
        </w:tc>
        <w:tc>
          <w:tcPr>
            <w:tcW w:w="567"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C21CA1" w:rsidRPr="00523E96" w:rsidRDefault="00C21CA1" w:rsidP="00C21CA1">
            <w:pPr>
              <w:pStyle w:val="Tableheader"/>
              <w:rPr>
                <w:lang w:val="en-PH" w:eastAsia="en-PH"/>
              </w:rPr>
            </w:pPr>
            <w:r w:rsidRPr="00523E96">
              <w:rPr>
                <w:lang w:val="en-PH" w:eastAsia="en-PH"/>
              </w:rPr>
              <w:t>County / City</w:t>
            </w:r>
          </w:p>
        </w:tc>
        <w:tc>
          <w:tcPr>
            <w:tcW w:w="567" w:type="dxa"/>
            <w:gridSpan w:val="2"/>
            <w:tcBorders>
              <w:top w:val="single" w:sz="8" w:space="0" w:color="auto"/>
              <w:left w:val="nil"/>
              <w:bottom w:val="single" w:sz="4" w:space="0" w:color="auto"/>
              <w:right w:val="single" w:sz="8" w:space="0" w:color="000000"/>
            </w:tcBorders>
            <w:shd w:val="clear" w:color="auto" w:fill="auto"/>
            <w:vAlign w:val="center"/>
            <w:hideMark/>
          </w:tcPr>
          <w:p w:rsidR="00C21CA1" w:rsidRPr="00523E96" w:rsidRDefault="00C21CA1" w:rsidP="00C21CA1">
            <w:pPr>
              <w:pStyle w:val="Tableheader"/>
              <w:rPr>
                <w:lang w:val="en-PH" w:eastAsia="en-PH"/>
              </w:rPr>
            </w:pPr>
            <w:r w:rsidRPr="00523E96">
              <w:rPr>
                <w:lang w:val="en-PH" w:eastAsia="en-PH"/>
              </w:rPr>
              <w:t>Hurricane Loss Cost by Number of Stories</w:t>
            </w:r>
          </w:p>
        </w:tc>
        <w:tc>
          <w:tcPr>
            <w:tcW w:w="567" w:type="dxa"/>
            <w:gridSpan w:val="2"/>
            <w:tcBorders>
              <w:top w:val="single" w:sz="8" w:space="0" w:color="auto"/>
              <w:left w:val="nil"/>
              <w:bottom w:val="single" w:sz="4" w:space="0" w:color="auto"/>
              <w:right w:val="single" w:sz="8" w:space="0" w:color="000000"/>
            </w:tcBorders>
            <w:shd w:val="clear" w:color="auto" w:fill="auto"/>
            <w:vAlign w:val="center"/>
            <w:hideMark/>
          </w:tcPr>
          <w:p w:rsidR="00C21CA1" w:rsidRPr="00523E96" w:rsidRDefault="00C21CA1" w:rsidP="00C21CA1">
            <w:pPr>
              <w:pStyle w:val="Tableheader"/>
              <w:rPr>
                <w:lang w:val="en-PH" w:eastAsia="en-PH"/>
              </w:rPr>
            </w:pPr>
            <w:r w:rsidRPr="00523E96">
              <w:rPr>
                <w:lang w:val="en-PH" w:eastAsia="en-PH"/>
              </w:rPr>
              <w:t>Ratios Relative to 1 Story</w:t>
            </w:r>
          </w:p>
        </w:tc>
        <w:tc>
          <w:tcPr>
            <w:tcW w:w="567" w:type="dxa"/>
            <w:gridSpan w:val="3"/>
            <w:tcBorders>
              <w:top w:val="single" w:sz="8" w:space="0" w:color="auto"/>
              <w:left w:val="nil"/>
              <w:bottom w:val="single" w:sz="4" w:space="0" w:color="auto"/>
              <w:right w:val="single" w:sz="8" w:space="0" w:color="000000"/>
            </w:tcBorders>
            <w:shd w:val="clear" w:color="auto" w:fill="auto"/>
            <w:vAlign w:val="center"/>
            <w:hideMark/>
          </w:tcPr>
          <w:p w:rsidR="00C21CA1" w:rsidRPr="00523E96" w:rsidRDefault="00C21CA1" w:rsidP="00C21CA1">
            <w:pPr>
              <w:pStyle w:val="Tableheader"/>
              <w:rPr>
                <w:lang w:val="en-PH" w:eastAsia="en-PH"/>
              </w:rPr>
            </w:pPr>
            <w:r w:rsidRPr="00523E96">
              <w:rPr>
                <w:lang w:val="en-PH" w:eastAsia="en-PH"/>
              </w:rPr>
              <w:t>Hurricane Loss Cost by Number of Stories</w:t>
            </w:r>
          </w:p>
        </w:tc>
        <w:tc>
          <w:tcPr>
            <w:tcW w:w="567" w:type="dxa"/>
            <w:gridSpan w:val="3"/>
            <w:tcBorders>
              <w:top w:val="single" w:sz="8" w:space="0" w:color="auto"/>
              <w:left w:val="nil"/>
              <w:bottom w:val="single" w:sz="4" w:space="0" w:color="auto"/>
              <w:right w:val="single" w:sz="8" w:space="0" w:color="000000"/>
            </w:tcBorders>
            <w:shd w:val="clear" w:color="auto" w:fill="auto"/>
            <w:vAlign w:val="center"/>
            <w:hideMark/>
          </w:tcPr>
          <w:p w:rsidR="00C21CA1" w:rsidRPr="00523E96" w:rsidRDefault="00C21CA1" w:rsidP="00C21CA1">
            <w:pPr>
              <w:pStyle w:val="Tableheader"/>
              <w:rPr>
                <w:lang w:val="en-PH" w:eastAsia="en-PH"/>
              </w:rPr>
            </w:pPr>
            <w:r w:rsidRPr="00523E96">
              <w:rPr>
                <w:lang w:val="en-PH" w:eastAsia="en-PH"/>
              </w:rPr>
              <w:t>Ratios Relative to 5 Story</w:t>
            </w:r>
          </w:p>
        </w:tc>
      </w:tr>
      <w:tr w:rsidR="00C21CA1" w:rsidRPr="00523E96" w:rsidTr="00C21CA1">
        <w:trPr>
          <w:trHeight w:val="221"/>
          <w:tblHeader/>
          <w:jc w:val="center"/>
        </w:trPr>
        <w:tc>
          <w:tcPr>
            <w:tcW w:w="567" w:type="dxa"/>
            <w:vMerge/>
            <w:tcBorders>
              <w:top w:val="single" w:sz="8" w:space="0" w:color="auto"/>
              <w:left w:val="single" w:sz="8" w:space="0" w:color="auto"/>
              <w:bottom w:val="single" w:sz="8" w:space="0" w:color="000000"/>
              <w:right w:val="single" w:sz="4" w:space="0" w:color="auto"/>
            </w:tcBorders>
            <w:vAlign w:val="center"/>
            <w:hideMark/>
          </w:tcPr>
          <w:p w:rsidR="00C21CA1" w:rsidRPr="00523E96" w:rsidRDefault="00C21CA1" w:rsidP="00C21CA1">
            <w:pPr>
              <w:pStyle w:val="Tableheader"/>
              <w:rPr>
                <w:lang w:val="en-PH" w:eastAsia="en-PH"/>
              </w:rPr>
            </w:pPr>
          </w:p>
        </w:tc>
        <w:tc>
          <w:tcPr>
            <w:tcW w:w="567" w:type="dxa"/>
            <w:vMerge/>
            <w:tcBorders>
              <w:top w:val="single" w:sz="8" w:space="0" w:color="auto"/>
              <w:left w:val="single" w:sz="4" w:space="0" w:color="auto"/>
              <w:bottom w:val="single" w:sz="8" w:space="0" w:color="000000"/>
              <w:right w:val="single" w:sz="8" w:space="0" w:color="auto"/>
            </w:tcBorders>
            <w:vAlign w:val="center"/>
            <w:hideMark/>
          </w:tcPr>
          <w:p w:rsidR="00C21CA1" w:rsidRPr="00523E96" w:rsidRDefault="00C21CA1" w:rsidP="00C21CA1">
            <w:pPr>
              <w:pStyle w:val="Tableheader"/>
              <w:rPr>
                <w:lang w:val="en-PH" w:eastAsia="en-PH"/>
              </w:rPr>
            </w:pPr>
          </w:p>
        </w:tc>
        <w:tc>
          <w:tcPr>
            <w:tcW w:w="567" w:type="dxa"/>
            <w:vMerge/>
            <w:tcBorders>
              <w:top w:val="single" w:sz="8" w:space="0" w:color="auto"/>
              <w:left w:val="single" w:sz="4" w:space="0" w:color="auto"/>
              <w:bottom w:val="single" w:sz="8" w:space="0" w:color="000000"/>
              <w:right w:val="single" w:sz="8" w:space="0" w:color="auto"/>
            </w:tcBorders>
            <w:vAlign w:val="center"/>
            <w:hideMark/>
          </w:tcPr>
          <w:p w:rsidR="00C21CA1" w:rsidRPr="00523E96" w:rsidRDefault="00C21CA1" w:rsidP="00C21CA1">
            <w:pPr>
              <w:pStyle w:val="Tableheader"/>
              <w:rPr>
                <w:lang w:val="en-PH" w:eastAsia="en-PH"/>
              </w:rPr>
            </w:pPr>
          </w:p>
        </w:tc>
        <w:tc>
          <w:tcPr>
            <w:tcW w:w="567" w:type="dxa"/>
            <w:tcBorders>
              <w:top w:val="nil"/>
              <w:left w:val="nil"/>
              <w:bottom w:val="single" w:sz="8" w:space="0" w:color="auto"/>
              <w:right w:val="single" w:sz="4" w:space="0" w:color="auto"/>
            </w:tcBorders>
            <w:shd w:val="clear" w:color="auto" w:fill="auto"/>
            <w:vAlign w:val="center"/>
            <w:hideMark/>
          </w:tcPr>
          <w:p w:rsidR="00C21CA1" w:rsidRPr="00523E96" w:rsidRDefault="00C21CA1" w:rsidP="00C21CA1">
            <w:pPr>
              <w:pStyle w:val="Tableheader"/>
              <w:rPr>
                <w:lang w:val="en-PH" w:eastAsia="en-PH"/>
              </w:rPr>
            </w:pPr>
            <w:r w:rsidRPr="00523E96">
              <w:rPr>
                <w:lang w:val="en-PH" w:eastAsia="en-PH"/>
              </w:rPr>
              <w:t>1 Story</w:t>
            </w:r>
          </w:p>
        </w:tc>
        <w:tc>
          <w:tcPr>
            <w:tcW w:w="567" w:type="dxa"/>
            <w:tcBorders>
              <w:top w:val="nil"/>
              <w:left w:val="nil"/>
              <w:bottom w:val="single" w:sz="8" w:space="0" w:color="auto"/>
              <w:right w:val="single" w:sz="4" w:space="0" w:color="auto"/>
            </w:tcBorders>
            <w:shd w:val="clear" w:color="auto" w:fill="auto"/>
            <w:vAlign w:val="center"/>
            <w:hideMark/>
          </w:tcPr>
          <w:p w:rsidR="00C21CA1" w:rsidRPr="00523E96" w:rsidRDefault="00C21CA1" w:rsidP="00C21CA1">
            <w:pPr>
              <w:pStyle w:val="Tableheader"/>
              <w:rPr>
                <w:lang w:val="en-PH" w:eastAsia="en-PH"/>
              </w:rPr>
            </w:pPr>
            <w:r w:rsidRPr="00523E96">
              <w:rPr>
                <w:lang w:val="en-PH" w:eastAsia="en-PH"/>
              </w:rPr>
              <w:t>2 Story</w:t>
            </w:r>
          </w:p>
        </w:tc>
        <w:tc>
          <w:tcPr>
            <w:tcW w:w="567" w:type="dxa"/>
            <w:tcBorders>
              <w:top w:val="nil"/>
              <w:left w:val="single" w:sz="8" w:space="0" w:color="auto"/>
              <w:bottom w:val="single" w:sz="8" w:space="0" w:color="auto"/>
              <w:right w:val="single" w:sz="4" w:space="0" w:color="auto"/>
            </w:tcBorders>
            <w:shd w:val="clear" w:color="auto" w:fill="auto"/>
            <w:vAlign w:val="center"/>
            <w:hideMark/>
          </w:tcPr>
          <w:p w:rsidR="00C21CA1" w:rsidRPr="00523E96" w:rsidRDefault="00C21CA1" w:rsidP="00C21CA1">
            <w:pPr>
              <w:pStyle w:val="Tableheader"/>
              <w:rPr>
                <w:lang w:val="en-PH" w:eastAsia="en-PH"/>
              </w:rPr>
            </w:pPr>
            <w:r w:rsidRPr="00523E96">
              <w:rPr>
                <w:lang w:val="en-PH" w:eastAsia="en-PH"/>
              </w:rPr>
              <w:t>1 Story</w:t>
            </w:r>
          </w:p>
        </w:tc>
        <w:tc>
          <w:tcPr>
            <w:tcW w:w="567" w:type="dxa"/>
            <w:tcBorders>
              <w:top w:val="nil"/>
              <w:left w:val="nil"/>
              <w:bottom w:val="single" w:sz="8" w:space="0" w:color="auto"/>
              <w:right w:val="single" w:sz="8" w:space="0" w:color="auto"/>
            </w:tcBorders>
            <w:shd w:val="clear" w:color="auto" w:fill="auto"/>
            <w:vAlign w:val="center"/>
            <w:hideMark/>
          </w:tcPr>
          <w:p w:rsidR="00C21CA1" w:rsidRPr="00523E96" w:rsidRDefault="00C21CA1" w:rsidP="00C21CA1">
            <w:pPr>
              <w:pStyle w:val="Tableheader"/>
              <w:rPr>
                <w:lang w:val="en-PH" w:eastAsia="en-PH"/>
              </w:rPr>
            </w:pPr>
            <w:r w:rsidRPr="00523E96">
              <w:rPr>
                <w:lang w:val="en-PH" w:eastAsia="en-PH"/>
              </w:rPr>
              <w:t>2 Story</w:t>
            </w:r>
          </w:p>
        </w:tc>
        <w:tc>
          <w:tcPr>
            <w:tcW w:w="567" w:type="dxa"/>
            <w:tcBorders>
              <w:top w:val="nil"/>
              <w:left w:val="nil"/>
              <w:bottom w:val="single" w:sz="8" w:space="0" w:color="auto"/>
              <w:right w:val="single" w:sz="4" w:space="0" w:color="auto"/>
            </w:tcBorders>
            <w:shd w:val="clear" w:color="auto" w:fill="auto"/>
            <w:vAlign w:val="center"/>
            <w:hideMark/>
          </w:tcPr>
          <w:p w:rsidR="00C21CA1" w:rsidRPr="00523E96" w:rsidRDefault="00C21CA1" w:rsidP="00C21CA1">
            <w:pPr>
              <w:pStyle w:val="Tableheader"/>
              <w:rPr>
                <w:lang w:val="en-PH" w:eastAsia="en-PH"/>
              </w:rPr>
            </w:pPr>
            <w:r w:rsidRPr="00523E96">
              <w:rPr>
                <w:lang w:val="en-PH" w:eastAsia="en-PH"/>
              </w:rPr>
              <w:t>5 Story</w:t>
            </w:r>
          </w:p>
        </w:tc>
        <w:tc>
          <w:tcPr>
            <w:tcW w:w="567" w:type="dxa"/>
            <w:tcBorders>
              <w:top w:val="nil"/>
              <w:left w:val="nil"/>
              <w:bottom w:val="single" w:sz="8" w:space="0" w:color="auto"/>
              <w:right w:val="single" w:sz="4" w:space="0" w:color="auto"/>
            </w:tcBorders>
            <w:shd w:val="clear" w:color="auto" w:fill="auto"/>
            <w:vAlign w:val="center"/>
            <w:hideMark/>
          </w:tcPr>
          <w:p w:rsidR="00C21CA1" w:rsidRPr="00523E96" w:rsidRDefault="00C21CA1" w:rsidP="00C21CA1">
            <w:pPr>
              <w:pStyle w:val="Tableheader"/>
              <w:rPr>
                <w:lang w:val="en-PH" w:eastAsia="en-PH"/>
              </w:rPr>
            </w:pPr>
            <w:r w:rsidRPr="00523E96">
              <w:rPr>
                <w:lang w:val="en-PH" w:eastAsia="en-PH"/>
              </w:rPr>
              <w:t>10 Story</w:t>
            </w:r>
          </w:p>
        </w:tc>
        <w:tc>
          <w:tcPr>
            <w:tcW w:w="567" w:type="dxa"/>
            <w:tcBorders>
              <w:top w:val="nil"/>
              <w:left w:val="nil"/>
              <w:bottom w:val="single" w:sz="8" w:space="0" w:color="auto"/>
              <w:right w:val="single" w:sz="8" w:space="0" w:color="auto"/>
            </w:tcBorders>
            <w:shd w:val="clear" w:color="auto" w:fill="auto"/>
            <w:vAlign w:val="center"/>
            <w:hideMark/>
          </w:tcPr>
          <w:p w:rsidR="00C21CA1" w:rsidRPr="00523E96" w:rsidRDefault="00C21CA1" w:rsidP="00C21CA1">
            <w:pPr>
              <w:pStyle w:val="Tableheader"/>
              <w:rPr>
                <w:lang w:val="en-PH" w:eastAsia="en-PH"/>
              </w:rPr>
            </w:pPr>
            <w:r w:rsidRPr="00523E96">
              <w:rPr>
                <w:lang w:val="en-PH" w:eastAsia="en-PH"/>
              </w:rPr>
              <w:t>20 Story</w:t>
            </w:r>
          </w:p>
        </w:tc>
        <w:tc>
          <w:tcPr>
            <w:tcW w:w="567" w:type="dxa"/>
            <w:tcBorders>
              <w:top w:val="nil"/>
              <w:left w:val="nil"/>
              <w:bottom w:val="single" w:sz="8" w:space="0" w:color="auto"/>
              <w:right w:val="single" w:sz="4" w:space="0" w:color="auto"/>
            </w:tcBorders>
            <w:shd w:val="clear" w:color="auto" w:fill="auto"/>
            <w:vAlign w:val="center"/>
            <w:hideMark/>
          </w:tcPr>
          <w:p w:rsidR="00C21CA1" w:rsidRPr="00523E96" w:rsidRDefault="00C21CA1" w:rsidP="00C21CA1">
            <w:pPr>
              <w:pStyle w:val="Tableheader"/>
              <w:rPr>
                <w:lang w:val="en-PH" w:eastAsia="en-PH"/>
              </w:rPr>
            </w:pPr>
            <w:r w:rsidRPr="00523E96">
              <w:rPr>
                <w:lang w:val="en-PH" w:eastAsia="en-PH"/>
              </w:rPr>
              <w:t>5 Story</w:t>
            </w:r>
          </w:p>
        </w:tc>
        <w:tc>
          <w:tcPr>
            <w:tcW w:w="567" w:type="dxa"/>
            <w:tcBorders>
              <w:top w:val="nil"/>
              <w:left w:val="nil"/>
              <w:bottom w:val="single" w:sz="8" w:space="0" w:color="auto"/>
              <w:right w:val="single" w:sz="4" w:space="0" w:color="auto"/>
            </w:tcBorders>
            <w:shd w:val="clear" w:color="auto" w:fill="auto"/>
            <w:vAlign w:val="center"/>
            <w:hideMark/>
          </w:tcPr>
          <w:p w:rsidR="00C21CA1" w:rsidRPr="00523E96" w:rsidRDefault="00C21CA1" w:rsidP="00C21CA1">
            <w:pPr>
              <w:pStyle w:val="Tableheader"/>
              <w:rPr>
                <w:lang w:val="en-PH" w:eastAsia="en-PH"/>
              </w:rPr>
            </w:pPr>
            <w:r w:rsidRPr="00523E96">
              <w:rPr>
                <w:lang w:val="en-PH" w:eastAsia="en-PH"/>
              </w:rPr>
              <w:t>10 Story</w:t>
            </w:r>
          </w:p>
        </w:tc>
        <w:tc>
          <w:tcPr>
            <w:tcW w:w="567" w:type="dxa"/>
            <w:tcBorders>
              <w:top w:val="nil"/>
              <w:left w:val="nil"/>
              <w:bottom w:val="single" w:sz="8" w:space="0" w:color="auto"/>
              <w:right w:val="single" w:sz="8" w:space="0" w:color="auto"/>
            </w:tcBorders>
            <w:shd w:val="clear" w:color="auto" w:fill="auto"/>
            <w:vAlign w:val="center"/>
            <w:hideMark/>
          </w:tcPr>
          <w:p w:rsidR="00C21CA1" w:rsidRPr="00523E96" w:rsidRDefault="00C21CA1" w:rsidP="00C21CA1">
            <w:pPr>
              <w:pStyle w:val="Tableheader"/>
              <w:rPr>
                <w:lang w:val="en-PH" w:eastAsia="en-PH"/>
              </w:rPr>
            </w:pPr>
            <w:r w:rsidRPr="00523E96">
              <w:rPr>
                <w:lang w:val="en-PH" w:eastAsia="en-PH"/>
              </w:rPr>
              <w:t>20 Story</w:t>
            </w:r>
          </w:p>
        </w:tc>
      </w:tr>
      <w:tr w:rsidR="00C21CA1" w:rsidRPr="00523E96" w:rsidTr="00C21CA1">
        <w:trPr>
          <w:trHeight w:val="221"/>
          <w:jc w:val="center"/>
        </w:trPr>
        <w:tc>
          <w:tcPr>
            <w:tcW w:w="567" w:type="dxa"/>
            <w:vMerge w:val="restart"/>
            <w:tcBorders>
              <w:top w:val="nil"/>
              <w:left w:val="single" w:sz="8" w:space="0" w:color="auto"/>
              <w:bottom w:val="single" w:sz="8" w:space="0" w:color="000000"/>
              <w:right w:val="single" w:sz="4" w:space="0" w:color="auto"/>
            </w:tcBorders>
            <w:shd w:val="clear" w:color="auto" w:fill="auto"/>
            <w:vAlign w:val="center"/>
            <w:hideMark/>
          </w:tcPr>
          <w:p w:rsidR="00C21CA1" w:rsidRPr="00523E96" w:rsidRDefault="00C21CA1" w:rsidP="00C21CA1">
            <w:pPr>
              <w:pStyle w:val="Tablebody-centered"/>
              <w:rPr>
                <w:lang w:val="en-PH" w:eastAsia="en-PH"/>
              </w:rPr>
            </w:pPr>
            <w:r w:rsidRPr="00523E96">
              <w:rPr>
                <w:lang w:val="en-PH" w:eastAsia="en-PH"/>
              </w:rPr>
              <w:t>Frame Renters</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BAY</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223</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142</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752</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BREVARD</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614</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982</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600</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BREVARD</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548</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838</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531</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4</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BROWARD</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51</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860</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769</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5</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BROWARD</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141</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5.770</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837</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6</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CITRUS</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366</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461</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259</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7</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CLAY</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192</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210</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93</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8</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COLLIER</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902</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529</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694</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9</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COLUMBIA</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200</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214</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70</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DIXIE</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875</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448</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656</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1</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DUVAL</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496</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789</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591</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2</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FRANKLIN</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194</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912</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783</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3</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GLADES</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659</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977</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483</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4</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HAMILTON</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181</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194</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73</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5</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HERNANDO</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587</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883</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505</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6</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HILLSBOROUGH</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448</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585</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304</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7</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HOLMES</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314</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363</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157</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8</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INDIAN RIVER</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4.478</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7.703</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720</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9</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JACKSON</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246</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269</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92</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0</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LEE</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732</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130</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544</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1</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LEON</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252</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291</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155</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2</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MARION</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295</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347</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178</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3</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MARTIN</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685</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79</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574</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4</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MARTIN</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687</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6.627</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797</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5</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MIAMI-DADE</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891</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558</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749</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6</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MIAMI-DADE</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957</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713</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897</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7</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MONROE</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966</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7.488</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888</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8</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MONROE</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7.980</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3.854</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736</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9</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OKALOOSA</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790</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349</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707</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0</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OSCEOLA</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370</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442</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196</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1</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OSCEOLA</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528</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769</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457</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2</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PALM BEACH</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41</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834</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761</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3</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PALM BEACH</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332</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4.316</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851</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4</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PINELLAS</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486</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684</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408</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5</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SAINT JOHNS</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327</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462</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413</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6</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SANTA ROSA</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521</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791</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517</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7</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SEMINOLE</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331</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397</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201</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8</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TAYLOR</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251</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298</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186</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9</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VOLUSIA</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587</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962</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639</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8"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40</w:t>
            </w:r>
          </w:p>
        </w:tc>
        <w:tc>
          <w:tcPr>
            <w:tcW w:w="567" w:type="dxa"/>
            <w:tcBorders>
              <w:top w:val="nil"/>
              <w:left w:val="single" w:sz="4" w:space="0" w:color="auto"/>
              <w:bottom w:val="single" w:sz="8"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WAKULLA</w:t>
            </w:r>
          </w:p>
        </w:tc>
        <w:tc>
          <w:tcPr>
            <w:tcW w:w="567" w:type="dxa"/>
            <w:tcBorders>
              <w:top w:val="nil"/>
              <w:left w:val="nil"/>
              <w:bottom w:val="single" w:sz="8"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703</w:t>
            </w:r>
          </w:p>
        </w:tc>
        <w:tc>
          <w:tcPr>
            <w:tcW w:w="567" w:type="dxa"/>
            <w:tcBorders>
              <w:top w:val="nil"/>
              <w:left w:val="nil"/>
              <w:bottom w:val="single" w:sz="8"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145</w:t>
            </w:r>
          </w:p>
        </w:tc>
        <w:tc>
          <w:tcPr>
            <w:tcW w:w="567" w:type="dxa"/>
            <w:tcBorders>
              <w:top w:val="nil"/>
              <w:left w:val="single" w:sz="8" w:space="0" w:color="auto"/>
              <w:bottom w:val="single" w:sz="8"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8"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630</w:t>
            </w:r>
          </w:p>
        </w:tc>
        <w:tc>
          <w:tcPr>
            <w:tcW w:w="567" w:type="dxa"/>
            <w:tcBorders>
              <w:top w:val="nil"/>
              <w:left w:val="nil"/>
              <w:bottom w:val="single" w:sz="8"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8"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8"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8"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8"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8"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bl>
    <w:p w:rsidR="00EF595B" w:rsidRDefault="00EF595B" w:rsidP="00EF595B"/>
    <w:p w:rsidR="000250D2" w:rsidRDefault="000250D2">
      <w:pPr>
        <w:jc w:val="left"/>
      </w:pPr>
    </w:p>
    <w:p w:rsidR="00C21CA1" w:rsidRDefault="00C21CA1">
      <w:pPr>
        <w:jc w:val="left"/>
      </w:pPr>
      <w:r>
        <w:br w:type="page"/>
      </w:r>
    </w:p>
    <w:tbl>
      <w:tblPr>
        <w:tblW w:w="10996" w:type="dxa"/>
        <w:jc w:val="center"/>
        <w:tblLook w:val="04A0" w:firstRow="1" w:lastRow="0" w:firstColumn="1" w:lastColumn="0" w:noHBand="0" w:noVBand="1"/>
      </w:tblPr>
      <w:tblGrid>
        <w:gridCol w:w="1339"/>
        <w:gridCol w:w="972"/>
        <w:gridCol w:w="1772"/>
        <w:gridCol w:w="683"/>
        <w:gridCol w:w="766"/>
        <w:gridCol w:w="683"/>
        <w:gridCol w:w="683"/>
        <w:gridCol w:w="683"/>
        <w:gridCol w:w="683"/>
        <w:gridCol w:w="683"/>
        <w:gridCol w:w="683"/>
        <w:gridCol w:w="683"/>
        <w:gridCol w:w="683"/>
      </w:tblGrid>
      <w:tr w:rsidR="00832B64" w:rsidRPr="00523E96" w:rsidTr="003F3937">
        <w:trPr>
          <w:trHeight w:val="221"/>
          <w:tblHeader/>
          <w:jc w:val="center"/>
        </w:trPr>
        <w:tc>
          <w:tcPr>
            <w:tcW w:w="1339"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832B64" w:rsidRPr="00523E96" w:rsidRDefault="00C21CA1" w:rsidP="00832B64">
            <w:pPr>
              <w:pStyle w:val="Tableheader"/>
              <w:rPr>
                <w:lang w:val="en-PH" w:eastAsia="en-PH"/>
              </w:rPr>
            </w:pPr>
            <w:r>
              <w:lastRenderedPageBreak/>
              <w:br w:type="page"/>
            </w:r>
            <w:r w:rsidR="00832B64" w:rsidRPr="00523E96">
              <w:rPr>
                <w:lang w:val="en-PH" w:eastAsia="en-PH"/>
              </w:rPr>
              <w:t>Construction / Policy</w:t>
            </w:r>
          </w:p>
        </w:tc>
        <w:tc>
          <w:tcPr>
            <w:tcW w:w="972"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832B64" w:rsidRPr="00523E96" w:rsidRDefault="00832B64" w:rsidP="00832B64">
            <w:pPr>
              <w:pStyle w:val="Tableheader"/>
              <w:rPr>
                <w:lang w:val="en-PH" w:eastAsia="en-PH"/>
              </w:rPr>
            </w:pPr>
            <w:r w:rsidRPr="00523E96">
              <w:rPr>
                <w:lang w:val="en-PH" w:eastAsia="en-PH"/>
              </w:rPr>
              <w:t>Location</w:t>
            </w:r>
          </w:p>
        </w:tc>
        <w:tc>
          <w:tcPr>
            <w:tcW w:w="1772"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832B64" w:rsidRPr="00523E96" w:rsidRDefault="00832B64" w:rsidP="00832B64">
            <w:pPr>
              <w:pStyle w:val="Tableheader"/>
              <w:rPr>
                <w:lang w:val="en-PH" w:eastAsia="en-PH"/>
              </w:rPr>
            </w:pPr>
            <w:r w:rsidRPr="00523E96">
              <w:rPr>
                <w:lang w:val="en-PH" w:eastAsia="en-PH"/>
              </w:rPr>
              <w:t>County / City</w:t>
            </w:r>
          </w:p>
        </w:tc>
        <w:tc>
          <w:tcPr>
            <w:tcW w:w="1449" w:type="dxa"/>
            <w:gridSpan w:val="2"/>
            <w:tcBorders>
              <w:top w:val="single" w:sz="8" w:space="0" w:color="auto"/>
              <w:left w:val="nil"/>
              <w:bottom w:val="single" w:sz="4" w:space="0" w:color="auto"/>
              <w:right w:val="single" w:sz="8" w:space="0" w:color="000000"/>
            </w:tcBorders>
            <w:shd w:val="clear" w:color="auto" w:fill="auto"/>
            <w:vAlign w:val="center"/>
            <w:hideMark/>
          </w:tcPr>
          <w:p w:rsidR="00832B64" w:rsidRPr="00523E96" w:rsidRDefault="00832B64" w:rsidP="00832B64">
            <w:pPr>
              <w:pStyle w:val="Tableheader"/>
              <w:rPr>
                <w:lang w:val="en-PH" w:eastAsia="en-PH"/>
              </w:rPr>
            </w:pPr>
            <w:r w:rsidRPr="00523E96">
              <w:rPr>
                <w:lang w:val="en-PH" w:eastAsia="en-PH"/>
              </w:rPr>
              <w:t>Hurricane Loss Cost by Number of Stories</w:t>
            </w:r>
          </w:p>
        </w:tc>
        <w:tc>
          <w:tcPr>
            <w:tcW w:w="1366" w:type="dxa"/>
            <w:gridSpan w:val="2"/>
            <w:tcBorders>
              <w:top w:val="single" w:sz="8" w:space="0" w:color="auto"/>
              <w:left w:val="nil"/>
              <w:bottom w:val="single" w:sz="4" w:space="0" w:color="auto"/>
              <w:right w:val="single" w:sz="8" w:space="0" w:color="000000"/>
            </w:tcBorders>
            <w:shd w:val="clear" w:color="auto" w:fill="auto"/>
            <w:vAlign w:val="center"/>
            <w:hideMark/>
          </w:tcPr>
          <w:p w:rsidR="00832B64" w:rsidRPr="00523E96" w:rsidRDefault="00832B64" w:rsidP="00832B64">
            <w:pPr>
              <w:pStyle w:val="Tableheader"/>
              <w:rPr>
                <w:lang w:val="en-PH" w:eastAsia="en-PH"/>
              </w:rPr>
            </w:pPr>
            <w:r w:rsidRPr="00523E96">
              <w:rPr>
                <w:lang w:val="en-PH" w:eastAsia="en-PH"/>
              </w:rPr>
              <w:t>Ratios Relative to 1 Story</w:t>
            </w:r>
          </w:p>
        </w:tc>
        <w:tc>
          <w:tcPr>
            <w:tcW w:w="2049" w:type="dxa"/>
            <w:gridSpan w:val="3"/>
            <w:tcBorders>
              <w:top w:val="single" w:sz="8" w:space="0" w:color="auto"/>
              <w:left w:val="nil"/>
              <w:bottom w:val="single" w:sz="4" w:space="0" w:color="auto"/>
              <w:right w:val="single" w:sz="8" w:space="0" w:color="000000"/>
            </w:tcBorders>
            <w:shd w:val="clear" w:color="auto" w:fill="auto"/>
            <w:vAlign w:val="center"/>
            <w:hideMark/>
          </w:tcPr>
          <w:p w:rsidR="00832B64" w:rsidRPr="00523E96" w:rsidRDefault="00832B64" w:rsidP="00832B64">
            <w:pPr>
              <w:pStyle w:val="Tableheader"/>
              <w:rPr>
                <w:lang w:val="en-PH" w:eastAsia="en-PH"/>
              </w:rPr>
            </w:pPr>
            <w:r w:rsidRPr="00523E96">
              <w:rPr>
                <w:lang w:val="en-PH" w:eastAsia="en-PH"/>
              </w:rPr>
              <w:t>Hurricane Loss Cost by Number of Stories</w:t>
            </w:r>
          </w:p>
        </w:tc>
        <w:tc>
          <w:tcPr>
            <w:tcW w:w="2049" w:type="dxa"/>
            <w:gridSpan w:val="3"/>
            <w:tcBorders>
              <w:top w:val="single" w:sz="8" w:space="0" w:color="auto"/>
              <w:left w:val="nil"/>
              <w:bottom w:val="single" w:sz="4" w:space="0" w:color="auto"/>
              <w:right w:val="single" w:sz="8" w:space="0" w:color="000000"/>
            </w:tcBorders>
            <w:shd w:val="clear" w:color="auto" w:fill="auto"/>
            <w:vAlign w:val="center"/>
            <w:hideMark/>
          </w:tcPr>
          <w:p w:rsidR="00832B64" w:rsidRPr="00523E96" w:rsidRDefault="00832B64" w:rsidP="00832B64">
            <w:pPr>
              <w:pStyle w:val="Tableheader"/>
              <w:rPr>
                <w:lang w:val="en-PH" w:eastAsia="en-PH"/>
              </w:rPr>
            </w:pPr>
            <w:r w:rsidRPr="00523E96">
              <w:rPr>
                <w:lang w:val="en-PH" w:eastAsia="en-PH"/>
              </w:rPr>
              <w:t>Ratios Relative to 5 Story</w:t>
            </w:r>
          </w:p>
        </w:tc>
      </w:tr>
      <w:tr w:rsidR="00832B64" w:rsidRPr="00523E96" w:rsidTr="003F3937">
        <w:trPr>
          <w:trHeight w:val="221"/>
          <w:tblHeader/>
          <w:jc w:val="center"/>
        </w:trPr>
        <w:tc>
          <w:tcPr>
            <w:tcW w:w="1339" w:type="dxa"/>
            <w:vMerge/>
            <w:tcBorders>
              <w:top w:val="single" w:sz="8" w:space="0" w:color="auto"/>
              <w:left w:val="single" w:sz="8" w:space="0" w:color="auto"/>
              <w:bottom w:val="single" w:sz="8" w:space="0" w:color="000000"/>
              <w:right w:val="single" w:sz="4" w:space="0" w:color="auto"/>
            </w:tcBorders>
            <w:vAlign w:val="center"/>
            <w:hideMark/>
          </w:tcPr>
          <w:p w:rsidR="00832B64" w:rsidRPr="00523E96" w:rsidRDefault="00832B64" w:rsidP="00832B64">
            <w:pPr>
              <w:pStyle w:val="Tableheader"/>
              <w:rPr>
                <w:lang w:val="en-PH" w:eastAsia="en-PH"/>
              </w:rPr>
            </w:pPr>
          </w:p>
        </w:tc>
        <w:tc>
          <w:tcPr>
            <w:tcW w:w="972" w:type="dxa"/>
            <w:vMerge/>
            <w:tcBorders>
              <w:top w:val="single" w:sz="8" w:space="0" w:color="auto"/>
              <w:left w:val="single" w:sz="4" w:space="0" w:color="auto"/>
              <w:bottom w:val="single" w:sz="8" w:space="0" w:color="000000"/>
              <w:right w:val="single" w:sz="8" w:space="0" w:color="auto"/>
            </w:tcBorders>
            <w:vAlign w:val="center"/>
            <w:hideMark/>
          </w:tcPr>
          <w:p w:rsidR="00832B64" w:rsidRPr="00523E96" w:rsidRDefault="00832B64" w:rsidP="00832B64">
            <w:pPr>
              <w:pStyle w:val="Tableheader"/>
              <w:rPr>
                <w:lang w:val="en-PH" w:eastAsia="en-PH"/>
              </w:rPr>
            </w:pPr>
          </w:p>
        </w:tc>
        <w:tc>
          <w:tcPr>
            <w:tcW w:w="1772" w:type="dxa"/>
            <w:vMerge/>
            <w:tcBorders>
              <w:top w:val="single" w:sz="8" w:space="0" w:color="auto"/>
              <w:left w:val="single" w:sz="4" w:space="0" w:color="auto"/>
              <w:bottom w:val="single" w:sz="8" w:space="0" w:color="000000"/>
              <w:right w:val="single" w:sz="8" w:space="0" w:color="auto"/>
            </w:tcBorders>
            <w:vAlign w:val="center"/>
            <w:hideMark/>
          </w:tcPr>
          <w:p w:rsidR="00832B64" w:rsidRPr="00523E96" w:rsidRDefault="00832B64" w:rsidP="00832B64">
            <w:pPr>
              <w:pStyle w:val="Tableheader"/>
              <w:rPr>
                <w:lang w:val="en-PH" w:eastAsia="en-PH"/>
              </w:rPr>
            </w:pPr>
          </w:p>
        </w:tc>
        <w:tc>
          <w:tcPr>
            <w:tcW w:w="683" w:type="dxa"/>
            <w:tcBorders>
              <w:top w:val="nil"/>
              <w:left w:val="nil"/>
              <w:bottom w:val="single" w:sz="8" w:space="0" w:color="auto"/>
              <w:right w:val="single" w:sz="4" w:space="0" w:color="auto"/>
            </w:tcBorders>
            <w:shd w:val="clear" w:color="auto" w:fill="auto"/>
            <w:vAlign w:val="center"/>
            <w:hideMark/>
          </w:tcPr>
          <w:p w:rsidR="00832B64" w:rsidRPr="00523E96" w:rsidRDefault="00832B64" w:rsidP="00832B64">
            <w:pPr>
              <w:pStyle w:val="Tableheader"/>
              <w:rPr>
                <w:lang w:val="en-PH" w:eastAsia="en-PH"/>
              </w:rPr>
            </w:pPr>
            <w:r w:rsidRPr="00523E96">
              <w:rPr>
                <w:lang w:val="en-PH" w:eastAsia="en-PH"/>
              </w:rPr>
              <w:t>1 Story</w:t>
            </w:r>
          </w:p>
        </w:tc>
        <w:tc>
          <w:tcPr>
            <w:tcW w:w="766" w:type="dxa"/>
            <w:tcBorders>
              <w:top w:val="nil"/>
              <w:left w:val="nil"/>
              <w:bottom w:val="single" w:sz="8" w:space="0" w:color="auto"/>
              <w:right w:val="single" w:sz="4" w:space="0" w:color="auto"/>
            </w:tcBorders>
            <w:shd w:val="clear" w:color="auto" w:fill="auto"/>
            <w:vAlign w:val="center"/>
            <w:hideMark/>
          </w:tcPr>
          <w:p w:rsidR="00832B64" w:rsidRPr="00523E96" w:rsidRDefault="00832B64" w:rsidP="00832B64">
            <w:pPr>
              <w:pStyle w:val="Tableheader"/>
              <w:rPr>
                <w:lang w:val="en-PH" w:eastAsia="en-PH"/>
              </w:rPr>
            </w:pPr>
            <w:r w:rsidRPr="00523E96">
              <w:rPr>
                <w:lang w:val="en-PH" w:eastAsia="en-PH"/>
              </w:rPr>
              <w:t>2 Story</w:t>
            </w:r>
          </w:p>
        </w:tc>
        <w:tc>
          <w:tcPr>
            <w:tcW w:w="683" w:type="dxa"/>
            <w:tcBorders>
              <w:top w:val="nil"/>
              <w:left w:val="single" w:sz="8" w:space="0" w:color="auto"/>
              <w:bottom w:val="single" w:sz="8" w:space="0" w:color="auto"/>
              <w:right w:val="single" w:sz="4" w:space="0" w:color="auto"/>
            </w:tcBorders>
            <w:shd w:val="clear" w:color="auto" w:fill="auto"/>
            <w:vAlign w:val="center"/>
            <w:hideMark/>
          </w:tcPr>
          <w:p w:rsidR="00832B64" w:rsidRPr="00523E96" w:rsidRDefault="00832B64" w:rsidP="00832B64">
            <w:pPr>
              <w:pStyle w:val="Tableheader"/>
              <w:rPr>
                <w:lang w:val="en-PH" w:eastAsia="en-PH"/>
              </w:rPr>
            </w:pPr>
            <w:r w:rsidRPr="00523E96">
              <w:rPr>
                <w:lang w:val="en-PH" w:eastAsia="en-PH"/>
              </w:rPr>
              <w:t>1 Story</w:t>
            </w:r>
          </w:p>
        </w:tc>
        <w:tc>
          <w:tcPr>
            <w:tcW w:w="683" w:type="dxa"/>
            <w:tcBorders>
              <w:top w:val="nil"/>
              <w:left w:val="nil"/>
              <w:bottom w:val="single" w:sz="8" w:space="0" w:color="auto"/>
              <w:right w:val="single" w:sz="8" w:space="0" w:color="auto"/>
            </w:tcBorders>
            <w:shd w:val="clear" w:color="auto" w:fill="auto"/>
            <w:vAlign w:val="center"/>
            <w:hideMark/>
          </w:tcPr>
          <w:p w:rsidR="00832B64" w:rsidRPr="00523E96" w:rsidRDefault="00832B64" w:rsidP="00832B64">
            <w:pPr>
              <w:pStyle w:val="Tableheader"/>
              <w:rPr>
                <w:lang w:val="en-PH" w:eastAsia="en-PH"/>
              </w:rPr>
            </w:pPr>
            <w:r w:rsidRPr="00523E96">
              <w:rPr>
                <w:lang w:val="en-PH" w:eastAsia="en-PH"/>
              </w:rPr>
              <w:t>2 Story</w:t>
            </w:r>
          </w:p>
        </w:tc>
        <w:tc>
          <w:tcPr>
            <w:tcW w:w="683" w:type="dxa"/>
            <w:tcBorders>
              <w:top w:val="nil"/>
              <w:left w:val="nil"/>
              <w:bottom w:val="single" w:sz="8" w:space="0" w:color="auto"/>
              <w:right w:val="single" w:sz="4" w:space="0" w:color="auto"/>
            </w:tcBorders>
            <w:shd w:val="clear" w:color="auto" w:fill="auto"/>
            <w:vAlign w:val="center"/>
            <w:hideMark/>
          </w:tcPr>
          <w:p w:rsidR="00832B64" w:rsidRPr="00523E96" w:rsidRDefault="00832B64" w:rsidP="00832B64">
            <w:pPr>
              <w:pStyle w:val="Tableheader"/>
              <w:rPr>
                <w:lang w:val="en-PH" w:eastAsia="en-PH"/>
              </w:rPr>
            </w:pPr>
            <w:r w:rsidRPr="00523E96">
              <w:rPr>
                <w:lang w:val="en-PH" w:eastAsia="en-PH"/>
              </w:rPr>
              <w:t>5 Story</w:t>
            </w:r>
          </w:p>
        </w:tc>
        <w:tc>
          <w:tcPr>
            <w:tcW w:w="683" w:type="dxa"/>
            <w:tcBorders>
              <w:top w:val="nil"/>
              <w:left w:val="nil"/>
              <w:bottom w:val="single" w:sz="8" w:space="0" w:color="auto"/>
              <w:right w:val="single" w:sz="4" w:space="0" w:color="auto"/>
            </w:tcBorders>
            <w:shd w:val="clear" w:color="auto" w:fill="auto"/>
            <w:vAlign w:val="center"/>
            <w:hideMark/>
          </w:tcPr>
          <w:p w:rsidR="00832B64" w:rsidRPr="00523E96" w:rsidRDefault="00832B64" w:rsidP="00832B64">
            <w:pPr>
              <w:pStyle w:val="Tableheader"/>
              <w:rPr>
                <w:lang w:val="en-PH" w:eastAsia="en-PH"/>
              </w:rPr>
            </w:pPr>
            <w:r w:rsidRPr="00523E96">
              <w:rPr>
                <w:lang w:val="en-PH" w:eastAsia="en-PH"/>
              </w:rPr>
              <w:t>10 Story</w:t>
            </w:r>
          </w:p>
        </w:tc>
        <w:tc>
          <w:tcPr>
            <w:tcW w:w="683" w:type="dxa"/>
            <w:tcBorders>
              <w:top w:val="nil"/>
              <w:left w:val="nil"/>
              <w:bottom w:val="single" w:sz="8" w:space="0" w:color="auto"/>
              <w:right w:val="single" w:sz="8" w:space="0" w:color="auto"/>
            </w:tcBorders>
            <w:shd w:val="clear" w:color="auto" w:fill="auto"/>
            <w:vAlign w:val="center"/>
            <w:hideMark/>
          </w:tcPr>
          <w:p w:rsidR="00832B64" w:rsidRPr="00523E96" w:rsidRDefault="00832B64" w:rsidP="00832B64">
            <w:pPr>
              <w:pStyle w:val="Tableheader"/>
              <w:rPr>
                <w:lang w:val="en-PH" w:eastAsia="en-PH"/>
              </w:rPr>
            </w:pPr>
            <w:r w:rsidRPr="00523E96">
              <w:rPr>
                <w:lang w:val="en-PH" w:eastAsia="en-PH"/>
              </w:rPr>
              <w:t>20 Story</w:t>
            </w:r>
          </w:p>
        </w:tc>
        <w:tc>
          <w:tcPr>
            <w:tcW w:w="683" w:type="dxa"/>
            <w:tcBorders>
              <w:top w:val="nil"/>
              <w:left w:val="nil"/>
              <w:bottom w:val="single" w:sz="8" w:space="0" w:color="auto"/>
              <w:right w:val="single" w:sz="4" w:space="0" w:color="auto"/>
            </w:tcBorders>
            <w:shd w:val="clear" w:color="auto" w:fill="auto"/>
            <w:vAlign w:val="center"/>
            <w:hideMark/>
          </w:tcPr>
          <w:p w:rsidR="00832B64" w:rsidRPr="00523E96" w:rsidRDefault="00832B64" w:rsidP="00832B64">
            <w:pPr>
              <w:pStyle w:val="Tableheader"/>
              <w:rPr>
                <w:lang w:val="en-PH" w:eastAsia="en-PH"/>
              </w:rPr>
            </w:pPr>
            <w:r w:rsidRPr="00523E96">
              <w:rPr>
                <w:lang w:val="en-PH" w:eastAsia="en-PH"/>
              </w:rPr>
              <w:t>5 Story</w:t>
            </w:r>
          </w:p>
        </w:tc>
        <w:tc>
          <w:tcPr>
            <w:tcW w:w="683" w:type="dxa"/>
            <w:tcBorders>
              <w:top w:val="nil"/>
              <w:left w:val="nil"/>
              <w:bottom w:val="single" w:sz="8" w:space="0" w:color="auto"/>
              <w:right w:val="single" w:sz="4" w:space="0" w:color="auto"/>
            </w:tcBorders>
            <w:shd w:val="clear" w:color="auto" w:fill="auto"/>
            <w:vAlign w:val="center"/>
            <w:hideMark/>
          </w:tcPr>
          <w:p w:rsidR="00832B64" w:rsidRPr="00523E96" w:rsidRDefault="00832B64" w:rsidP="00832B64">
            <w:pPr>
              <w:pStyle w:val="Tableheader"/>
              <w:rPr>
                <w:lang w:val="en-PH" w:eastAsia="en-PH"/>
              </w:rPr>
            </w:pPr>
            <w:r w:rsidRPr="00523E96">
              <w:rPr>
                <w:lang w:val="en-PH" w:eastAsia="en-PH"/>
              </w:rPr>
              <w:t>10 Story</w:t>
            </w:r>
          </w:p>
        </w:tc>
        <w:tc>
          <w:tcPr>
            <w:tcW w:w="683" w:type="dxa"/>
            <w:tcBorders>
              <w:top w:val="nil"/>
              <w:left w:val="nil"/>
              <w:bottom w:val="single" w:sz="8" w:space="0" w:color="auto"/>
              <w:right w:val="single" w:sz="8" w:space="0" w:color="auto"/>
            </w:tcBorders>
            <w:shd w:val="clear" w:color="auto" w:fill="auto"/>
            <w:vAlign w:val="center"/>
            <w:hideMark/>
          </w:tcPr>
          <w:p w:rsidR="00832B64" w:rsidRPr="00523E96" w:rsidRDefault="00832B64" w:rsidP="00832B64">
            <w:pPr>
              <w:pStyle w:val="Tableheader"/>
              <w:rPr>
                <w:lang w:val="en-PH" w:eastAsia="en-PH"/>
              </w:rPr>
            </w:pPr>
            <w:r w:rsidRPr="00523E96">
              <w:rPr>
                <w:lang w:val="en-PH" w:eastAsia="en-PH"/>
              </w:rPr>
              <w:t>20 Story</w:t>
            </w:r>
          </w:p>
        </w:tc>
      </w:tr>
      <w:tr w:rsidR="00832B64" w:rsidRPr="00523E96" w:rsidTr="003F3937">
        <w:trPr>
          <w:trHeight w:val="221"/>
          <w:jc w:val="center"/>
        </w:trPr>
        <w:tc>
          <w:tcPr>
            <w:tcW w:w="1339" w:type="dxa"/>
            <w:vMerge w:val="restart"/>
            <w:tcBorders>
              <w:top w:val="nil"/>
              <w:left w:val="single" w:sz="8" w:space="0" w:color="auto"/>
              <w:bottom w:val="single" w:sz="8" w:space="0" w:color="000000"/>
              <w:right w:val="single" w:sz="4" w:space="0" w:color="auto"/>
            </w:tcBorders>
            <w:shd w:val="clear" w:color="auto" w:fill="auto"/>
            <w:vAlign w:val="center"/>
            <w:hideMark/>
          </w:tcPr>
          <w:p w:rsidR="00832B64" w:rsidRPr="00523E96" w:rsidRDefault="00832B64" w:rsidP="00832B64">
            <w:pPr>
              <w:pStyle w:val="Tablebody-centered"/>
              <w:rPr>
                <w:lang w:val="en-PH" w:eastAsia="en-PH"/>
              </w:rPr>
            </w:pPr>
            <w:r w:rsidRPr="00523E96">
              <w:rPr>
                <w:lang w:val="en-PH" w:eastAsia="en-PH"/>
              </w:rPr>
              <w:t>Masonry Renters</w:t>
            </w: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BAY</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119</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948</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741</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2</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BREVARD</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600</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952</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586</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BREVARD</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536</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821</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530</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4</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BROWARD</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29</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804</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753</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5</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BROWARD</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2.902</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5.172</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782</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6</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CITRUS</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356</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453</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271</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7</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CLAY</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169</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188</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110</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8</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COLLIER</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888</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502</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692</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9</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COLUMBIA</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176</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191</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83</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DIXIE</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796</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319</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657</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1</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DUVAL</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451</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719</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595</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2</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FRANKLIN</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963</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449</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757</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3</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GLADES</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645</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969</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501</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4</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HAMILTON</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159</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173</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88</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5</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HERNANDO</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572</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861</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506</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6</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HILLSBOROUGH</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437</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577</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320</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7</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HOLMES</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279</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330</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183</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8</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INDIAN RIVER</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896</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6.560</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684</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9</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JACKSON</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218</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241</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108</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20</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LEE</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718</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118</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556</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21</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LEON</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224</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264</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181</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22</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MARION</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286</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340</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188</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23</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MARTIN</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672</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63</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581</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24</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MARTIN</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328</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5.814</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747</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25</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MIAMI-DADE</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875</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524</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741</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26</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MIAMI-DADE</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872</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453</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845</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27</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MONROE</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647</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6.642</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821</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28</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MONROE</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6.880</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1.747</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707</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29</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OKALOOSA</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733</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269</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732</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0</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OSCEOLA</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359</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435</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210</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1</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OSCEOLA</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517</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757</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464</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2</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PALM BEACH</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22</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781</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742</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3</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PALM BEACH</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2.192</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953</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804</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4</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PINELLAS</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475</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674</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419</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5</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SAINT JOHNS</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296</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428</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446</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6</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SANTA ROSA</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477</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747</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567</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7</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SEMINOLE</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322</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390</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213</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8</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TAYLOR</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223</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271</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215</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9</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VOLUSIA</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568</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914</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610</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8"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40</w:t>
            </w:r>
          </w:p>
        </w:tc>
        <w:tc>
          <w:tcPr>
            <w:tcW w:w="1772" w:type="dxa"/>
            <w:tcBorders>
              <w:top w:val="nil"/>
              <w:left w:val="single" w:sz="4" w:space="0" w:color="auto"/>
              <w:bottom w:val="single" w:sz="8"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WAKULLA</w:t>
            </w:r>
          </w:p>
        </w:tc>
        <w:tc>
          <w:tcPr>
            <w:tcW w:w="683" w:type="dxa"/>
            <w:tcBorders>
              <w:top w:val="nil"/>
              <w:left w:val="nil"/>
              <w:bottom w:val="single" w:sz="8"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646</w:t>
            </w:r>
          </w:p>
        </w:tc>
        <w:tc>
          <w:tcPr>
            <w:tcW w:w="766" w:type="dxa"/>
            <w:tcBorders>
              <w:top w:val="nil"/>
              <w:left w:val="nil"/>
              <w:bottom w:val="single" w:sz="8"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59</w:t>
            </w:r>
          </w:p>
        </w:tc>
        <w:tc>
          <w:tcPr>
            <w:tcW w:w="683" w:type="dxa"/>
            <w:tcBorders>
              <w:top w:val="nil"/>
              <w:left w:val="single" w:sz="8" w:space="0" w:color="auto"/>
              <w:bottom w:val="single" w:sz="8"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8"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640</w:t>
            </w:r>
          </w:p>
        </w:tc>
        <w:tc>
          <w:tcPr>
            <w:tcW w:w="683" w:type="dxa"/>
            <w:tcBorders>
              <w:top w:val="nil"/>
              <w:left w:val="nil"/>
              <w:bottom w:val="single" w:sz="8"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8"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8"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8"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8"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8"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bl>
    <w:p w:rsidR="00467929" w:rsidRDefault="00467929" w:rsidP="00EF595B"/>
    <w:p w:rsidR="00467929" w:rsidRDefault="00467929">
      <w:pPr>
        <w:jc w:val="left"/>
      </w:pPr>
      <w:r>
        <w:br w:type="page"/>
      </w:r>
    </w:p>
    <w:tbl>
      <w:tblPr>
        <w:tblW w:w="10580" w:type="dxa"/>
        <w:jc w:val="center"/>
        <w:tblLook w:val="04A0" w:firstRow="1" w:lastRow="0" w:firstColumn="1" w:lastColumn="0" w:noHBand="0" w:noVBand="1"/>
      </w:tblPr>
      <w:tblGrid>
        <w:gridCol w:w="1339"/>
        <w:gridCol w:w="972"/>
        <w:gridCol w:w="1772"/>
        <w:gridCol w:w="683"/>
        <w:gridCol w:w="683"/>
        <w:gridCol w:w="683"/>
        <w:gridCol w:w="683"/>
        <w:gridCol w:w="766"/>
        <w:gridCol w:w="766"/>
        <w:gridCol w:w="766"/>
        <w:gridCol w:w="683"/>
        <w:gridCol w:w="683"/>
        <w:gridCol w:w="766"/>
      </w:tblGrid>
      <w:tr w:rsidR="00467929" w:rsidRPr="00523E96" w:rsidTr="00467929">
        <w:trPr>
          <w:trHeight w:val="221"/>
          <w:tblHeader/>
          <w:jc w:val="center"/>
        </w:trPr>
        <w:tc>
          <w:tcPr>
            <w:tcW w:w="1207"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467929" w:rsidRPr="00523E96" w:rsidRDefault="00467929" w:rsidP="00467929">
            <w:pPr>
              <w:pStyle w:val="Tableheader"/>
              <w:rPr>
                <w:lang w:val="en-PH" w:eastAsia="en-PH"/>
              </w:rPr>
            </w:pPr>
            <w:r>
              <w:lastRenderedPageBreak/>
              <w:br w:type="page"/>
            </w:r>
            <w:r w:rsidRPr="00523E96">
              <w:rPr>
                <w:lang w:val="en-PH" w:eastAsia="en-PH"/>
              </w:rPr>
              <w:t>Construction / Policy</w:t>
            </w:r>
          </w:p>
        </w:tc>
        <w:tc>
          <w:tcPr>
            <w:tcW w:w="888"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467929" w:rsidRPr="00523E96" w:rsidRDefault="00467929" w:rsidP="00467929">
            <w:pPr>
              <w:pStyle w:val="Tableheader"/>
              <w:rPr>
                <w:lang w:val="en-PH" w:eastAsia="en-PH"/>
              </w:rPr>
            </w:pPr>
            <w:r w:rsidRPr="00523E96">
              <w:rPr>
                <w:lang w:val="en-PH" w:eastAsia="en-PH"/>
              </w:rPr>
              <w:t>Location</w:t>
            </w:r>
          </w:p>
        </w:tc>
        <w:tc>
          <w:tcPr>
            <w:tcW w:w="141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467929" w:rsidRPr="00523E96" w:rsidRDefault="00467929" w:rsidP="00467929">
            <w:pPr>
              <w:pStyle w:val="Tableheader"/>
              <w:rPr>
                <w:lang w:val="en-PH" w:eastAsia="en-PH"/>
              </w:rPr>
            </w:pPr>
            <w:r w:rsidRPr="00523E96">
              <w:rPr>
                <w:lang w:val="en-PH" w:eastAsia="en-PH"/>
              </w:rPr>
              <w:t>County / City</w:t>
            </w:r>
          </w:p>
        </w:tc>
        <w:tc>
          <w:tcPr>
            <w:tcW w:w="1350" w:type="dxa"/>
            <w:gridSpan w:val="2"/>
            <w:tcBorders>
              <w:top w:val="single" w:sz="8" w:space="0" w:color="auto"/>
              <w:left w:val="nil"/>
              <w:bottom w:val="single" w:sz="4" w:space="0" w:color="auto"/>
              <w:right w:val="single" w:sz="8" w:space="0" w:color="000000"/>
            </w:tcBorders>
            <w:shd w:val="clear" w:color="auto" w:fill="auto"/>
            <w:vAlign w:val="center"/>
            <w:hideMark/>
          </w:tcPr>
          <w:p w:rsidR="00467929" w:rsidRPr="00523E96" w:rsidRDefault="00467929" w:rsidP="00467929">
            <w:pPr>
              <w:pStyle w:val="Tableheader"/>
              <w:rPr>
                <w:lang w:val="en-PH" w:eastAsia="en-PH"/>
              </w:rPr>
            </w:pPr>
            <w:r w:rsidRPr="00523E96">
              <w:rPr>
                <w:lang w:val="en-PH" w:eastAsia="en-PH"/>
              </w:rPr>
              <w:t>Hurricane Loss Cost by Number of Stories</w:t>
            </w:r>
          </w:p>
        </w:tc>
        <w:tc>
          <w:tcPr>
            <w:tcW w:w="1350" w:type="dxa"/>
            <w:gridSpan w:val="2"/>
            <w:tcBorders>
              <w:top w:val="single" w:sz="8" w:space="0" w:color="auto"/>
              <w:left w:val="nil"/>
              <w:bottom w:val="single" w:sz="4" w:space="0" w:color="auto"/>
              <w:right w:val="single" w:sz="8" w:space="0" w:color="000000"/>
            </w:tcBorders>
            <w:shd w:val="clear" w:color="auto" w:fill="auto"/>
            <w:vAlign w:val="center"/>
            <w:hideMark/>
          </w:tcPr>
          <w:p w:rsidR="00467929" w:rsidRPr="00523E96" w:rsidRDefault="00467929" w:rsidP="00467929">
            <w:pPr>
              <w:pStyle w:val="Tableheader"/>
              <w:rPr>
                <w:lang w:val="en-PH" w:eastAsia="en-PH"/>
              </w:rPr>
            </w:pPr>
            <w:r w:rsidRPr="00523E96">
              <w:rPr>
                <w:lang w:val="en-PH" w:eastAsia="en-PH"/>
              </w:rPr>
              <w:t>Ratios Relative to 1 Story</w:t>
            </w:r>
          </w:p>
        </w:tc>
        <w:tc>
          <w:tcPr>
            <w:tcW w:w="2265" w:type="dxa"/>
            <w:gridSpan w:val="3"/>
            <w:tcBorders>
              <w:top w:val="single" w:sz="8" w:space="0" w:color="auto"/>
              <w:left w:val="nil"/>
              <w:bottom w:val="single" w:sz="4" w:space="0" w:color="auto"/>
              <w:right w:val="single" w:sz="8" w:space="0" w:color="000000"/>
            </w:tcBorders>
            <w:shd w:val="clear" w:color="auto" w:fill="auto"/>
            <w:vAlign w:val="center"/>
            <w:hideMark/>
          </w:tcPr>
          <w:p w:rsidR="00467929" w:rsidRPr="00523E96" w:rsidRDefault="00467929" w:rsidP="00467929">
            <w:pPr>
              <w:pStyle w:val="Tableheader"/>
              <w:rPr>
                <w:lang w:val="en-PH" w:eastAsia="en-PH"/>
              </w:rPr>
            </w:pPr>
            <w:r w:rsidRPr="00523E96">
              <w:rPr>
                <w:lang w:val="en-PH" w:eastAsia="en-PH"/>
              </w:rPr>
              <w:t>Hurricane Loss Cost by Number of Stories</w:t>
            </w:r>
          </w:p>
        </w:tc>
        <w:tc>
          <w:tcPr>
            <w:tcW w:w="2105" w:type="dxa"/>
            <w:gridSpan w:val="3"/>
            <w:tcBorders>
              <w:top w:val="single" w:sz="8" w:space="0" w:color="auto"/>
              <w:left w:val="nil"/>
              <w:bottom w:val="single" w:sz="4" w:space="0" w:color="auto"/>
              <w:right w:val="single" w:sz="8" w:space="0" w:color="000000"/>
            </w:tcBorders>
            <w:shd w:val="clear" w:color="auto" w:fill="auto"/>
            <w:vAlign w:val="center"/>
            <w:hideMark/>
          </w:tcPr>
          <w:p w:rsidR="00467929" w:rsidRPr="00523E96" w:rsidRDefault="00467929" w:rsidP="00467929">
            <w:pPr>
              <w:pStyle w:val="Tableheader"/>
              <w:rPr>
                <w:lang w:val="en-PH" w:eastAsia="en-PH"/>
              </w:rPr>
            </w:pPr>
            <w:r w:rsidRPr="00523E96">
              <w:rPr>
                <w:lang w:val="en-PH" w:eastAsia="en-PH"/>
              </w:rPr>
              <w:t>Ratios Relative to 5 Story</w:t>
            </w:r>
          </w:p>
        </w:tc>
      </w:tr>
      <w:tr w:rsidR="00467929" w:rsidRPr="00523E96" w:rsidTr="00467929">
        <w:trPr>
          <w:trHeight w:val="221"/>
          <w:tblHeader/>
          <w:jc w:val="center"/>
        </w:trPr>
        <w:tc>
          <w:tcPr>
            <w:tcW w:w="1207" w:type="dxa"/>
            <w:vMerge/>
            <w:tcBorders>
              <w:top w:val="single" w:sz="8" w:space="0" w:color="auto"/>
              <w:left w:val="single" w:sz="8" w:space="0" w:color="auto"/>
              <w:bottom w:val="single" w:sz="8" w:space="0" w:color="000000"/>
              <w:right w:val="single" w:sz="4" w:space="0" w:color="auto"/>
            </w:tcBorders>
            <w:vAlign w:val="center"/>
            <w:hideMark/>
          </w:tcPr>
          <w:p w:rsidR="00467929" w:rsidRPr="00523E96" w:rsidRDefault="00467929" w:rsidP="00467929">
            <w:pPr>
              <w:pStyle w:val="Tableheader"/>
              <w:rPr>
                <w:lang w:val="en-PH" w:eastAsia="en-PH"/>
              </w:rPr>
            </w:pPr>
          </w:p>
        </w:tc>
        <w:tc>
          <w:tcPr>
            <w:tcW w:w="888" w:type="dxa"/>
            <w:vMerge/>
            <w:tcBorders>
              <w:top w:val="single" w:sz="8" w:space="0" w:color="auto"/>
              <w:left w:val="single" w:sz="4" w:space="0" w:color="auto"/>
              <w:bottom w:val="single" w:sz="8" w:space="0" w:color="000000"/>
              <w:right w:val="single" w:sz="8" w:space="0" w:color="auto"/>
            </w:tcBorders>
            <w:vAlign w:val="center"/>
            <w:hideMark/>
          </w:tcPr>
          <w:p w:rsidR="00467929" w:rsidRPr="00523E96" w:rsidRDefault="00467929" w:rsidP="00467929">
            <w:pPr>
              <w:pStyle w:val="Tableheader"/>
              <w:rPr>
                <w:lang w:val="en-PH" w:eastAsia="en-PH"/>
              </w:rPr>
            </w:pPr>
          </w:p>
        </w:tc>
        <w:tc>
          <w:tcPr>
            <w:tcW w:w="1415" w:type="dxa"/>
            <w:vMerge/>
            <w:tcBorders>
              <w:top w:val="single" w:sz="8" w:space="0" w:color="auto"/>
              <w:left w:val="single" w:sz="4" w:space="0" w:color="auto"/>
              <w:bottom w:val="single" w:sz="8" w:space="0" w:color="000000"/>
              <w:right w:val="single" w:sz="8" w:space="0" w:color="auto"/>
            </w:tcBorders>
            <w:vAlign w:val="center"/>
            <w:hideMark/>
          </w:tcPr>
          <w:p w:rsidR="00467929" w:rsidRPr="00523E96" w:rsidRDefault="00467929" w:rsidP="00467929">
            <w:pPr>
              <w:pStyle w:val="Tableheader"/>
              <w:rPr>
                <w:lang w:val="en-PH" w:eastAsia="en-PH"/>
              </w:rPr>
            </w:pPr>
          </w:p>
        </w:tc>
        <w:tc>
          <w:tcPr>
            <w:tcW w:w="675" w:type="dxa"/>
            <w:tcBorders>
              <w:top w:val="nil"/>
              <w:left w:val="nil"/>
              <w:bottom w:val="single" w:sz="8" w:space="0" w:color="auto"/>
              <w:right w:val="single" w:sz="4" w:space="0" w:color="auto"/>
            </w:tcBorders>
            <w:shd w:val="clear" w:color="auto" w:fill="auto"/>
            <w:vAlign w:val="center"/>
            <w:hideMark/>
          </w:tcPr>
          <w:p w:rsidR="00467929" w:rsidRPr="00523E96" w:rsidRDefault="00467929" w:rsidP="00467929">
            <w:pPr>
              <w:pStyle w:val="Tableheader"/>
              <w:rPr>
                <w:lang w:val="en-PH" w:eastAsia="en-PH"/>
              </w:rPr>
            </w:pPr>
            <w:r w:rsidRPr="00523E96">
              <w:rPr>
                <w:lang w:val="en-PH" w:eastAsia="en-PH"/>
              </w:rPr>
              <w:t>1 Story</w:t>
            </w:r>
          </w:p>
        </w:tc>
        <w:tc>
          <w:tcPr>
            <w:tcW w:w="675" w:type="dxa"/>
            <w:tcBorders>
              <w:top w:val="nil"/>
              <w:left w:val="nil"/>
              <w:bottom w:val="single" w:sz="8" w:space="0" w:color="auto"/>
              <w:right w:val="single" w:sz="4" w:space="0" w:color="auto"/>
            </w:tcBorders>
            <w:shd w:val="clear" w:color="auto" w:fill="auto"/>
            <w:vAlign w:val="center"/>
            <w:hideMark/>
          </w:tcPr>
          <w:p w:rsidR="00467929" w:rsidRPr="00523E96" w:rsidRDefault="00467929" w:rsidP="00467929">
            <w:pPr>
              <w:pStyle w:val="Tableheader"/>
              <w:rPr>
                <w:lang w:val="en-PH" w:eastAsia="en-PH"/>
              </w:rPr>
            </w:pPr>
            <w:r w:rsidRPr="00523E96">
              <w:rPr>
                <w:lang w:val="en-PH" w:eastAsia="en-PH"/>
              </w:rPr>
              <w:t>2 Story</w:t>
            </w:r>
          </w:p>
        </w:tc>
        <w:tc>
          <w:tcPr>
            <w:tcW w:w="675" w:type="dxa"/>
            <w:tcBorders>
              <w:top w:val="nil"/>
              <w:left w:val="single" w:sz="8" w:space="0" w:color="auto"/>
              <w:bottom w:val="single" w:sz="8" w:space="0" w:color="auto"/>
              <w:right w:val="single" w:sz="4" w:space="0" w:color="auto"/>
            </w:tcBorders>
            <w:shd w:val="clear" w:color="auto" w:fill="auto"/>
            <w:vAlign w:val="center"/>
            <w:hideMark/>
          </w:tcPr>
          <w:p w:rsidR="00467929" w:rsidRPr="00523E96" w:rsidRDefault="00467929" w:rsidP="00467929">
            <w:pPr>
              <w:pStyle w:val="Tableheader"/>
              <w:rPr>
                <w:lang w:val="en-PH" w:eastAsia="en-PH"/>
              </w:rPr>
            </w:pPr>
            <w:r w:rsidRPr="00523E96">
              <w:rPr>
                <w:lang w:val="en-PH" w:eastAsia="en-PH"/>
              </w:rPr>
              <w:t>1 Story</w:t>
            </w:r>
          </w:p>
        </w:tc>
        <w:tc>
          <w:tcPr>
            <w:tcW w:w="675" w:type="dxa"/>
            <w:tcBorders>
              <w:top w:val="nil"/>
              <w:left w:val="nil"/>
              <w:bottom w:val="single" w:sz="8" w:space="0" w:color="auto"/>
              <w:right w:val="single" w:sz="8" w:space="0" w:color="auto"/>
            </w:tcBorders>
            <w:shd w:val="clear" w:color="auto" w:fill="auto"/>
            <w:vAlign w:val="center"/>
            <w:hideMark/>
          </w:tcPr>
          <w:p w:rsidR="00467929" w:rsidRPr="00523E96" w:rsidRDefault="00467929" w:rsidP="00467929">
            <w:pPr>
              <w:pStyle w:val="Tableheader"/>
              <w:rPr>
                <w:lang w:val="en-PH" w:eastAsia="en-PH"/>
              </w:rPr>
            </w:pPr>
            <w:r w:rsidRPr="00523E96">
              <w:rPr>
                <w:lang w:val="en-PH" w:eastAsia="en-PH"/>
              </w:rPr>
              <w:t>2 Story</w:t>
            </w:r>
          </w:p>
        </w:tc>
        <w:tc>
          <w:tcPr>
            <w:tcW w:w="755" w:type="dxa"/>
            <w:tcBorders>
              <w:top w:val="nil"/>
              <w:left w:val="nil"/>
              <w:bottom w:val="single" w:sz="8" w:space="0" w:color="auto"/>
              <w:right w:val="single" w:sz="4" w:space="0" w:color="auto"/>
            </w:tcBorders>
            <w:shd w:val="clear" w:color="auto" w:fill="auto"/>
            <w:vAlign w:val="center"/>
            <w:hideMark/>
          </w:tcPr>
          <w:p w:rsidR="00467929" w:rsidRPr="00523E96" w:rsidRDefault="00467929" w:rsidP="00467929">
            <w:pPr>
              <w:pStyle w:val="Tableheader"/>
              <w:rPr>
                <w:lang w:val="en-PH" w:eastAsia="en-PH"/>
              </w:rPr>
            </w:pPr>
            <w:r w:rsidRPr="00523E96">
              <w:rPr>
                <w:lang w:val="en-PH" w:eastAsia="en-PH"/>
              </w:rPr>
              <w:t>5 Story</w:t>
            </w:r>
          </w:p>
        </w:tc>
        <w:tc>
          <w:tcPr>
            <w:tcW w:w="755" w:type="dxa"/>
            <w:tcBorders>
              <w:top w:val="nil"/>
              <w:left w:val="nil"/>
              <w:bottom w:val="single" w:sz="8" w:space="0" w:color="auto"/>
              <w:right w:val="single" w:sz="4" w:space="0" w:color="auto"/>
            </w:tcBorders>
            <w:shd w:val="clear" w:color="auto" w:fill="auto"/>
            <w:vAlign w:val="center"/>
            <w:hideMark/>
          </w:tcPr>
          <w:p w:rsidR="00467929" w:rsidRPr="00523E96" w:rsidRDefault="00467929" w:rsidP="00467929">
            <w:pPr>
              <w:pStyle w:val="Tableheader"/>
              <w:rPr>
                <w:lang w:val="en-PH" w:eastAsia="en-PH"/>
              </w:rPr>
            </w:pPr>
            <w:r w:rsidRPr="00523E96">
              <w:rPr>
                <w:lang w:val="en-PH" w:eastAsia="en-PH"/>
              </w:rPr>
              <w:t>10 Story</w:t>
            </w:r>
          </w:p>
        </w:tc>
        <w:tc>
          <w:tcPr>
            <w:tcW w:w="755" w:type="dxa"/>
            <w:tcBorders>
              <w:top w:val="nil"/>
              <w:left w:val="nil"/>
              <w:bottom w:val="single" w:sz="8" w:space="0" w:color="auto"/>
              <w:right w:val="single" w:sz="8" w:space="0" w:color="auto"/>
            </w:tcBorders>
            <w:shd w:val="clear" w:color="auto" w:fill="auto"/>
            <w:vAlign w:val="center"/>
            <w:hideMark/>
          </w:tcPr>
          <w:p w:rsidR="00467929" w:rsidRPr="00523E96" w:rsidRDefault="00467929" w:rsidP="00467929">
            <w:pPr>
              <w:pStyle w:val="Tableheader"/>
              <w:rPr>
                <w:lang w:val="en-PH" w:eastAsia="en-PH"/>
              </w:rPr>
            </w:pPr>
            <w:r w:rsidRPr="00523E96">
              <w:rPr>
                <w:lang w:val="en-PH" w:eastAsia="en-PH"/>
              </w:rPr>
              <w:t>20 Story</w:t>
            </w:r>
          </w:p>
        </w:tc>
        <w:tc>
          <w:tcPr>
            <w:tcW w:w="675" w:type="dxa"/>
            <w:tcBorders>
              <w:top w:val="nil"/>
              <w:left w:val="nil"/>
              <w:bottom w:val="single" w:sz="8" w:space="0" w:color="auto"/>
              <w:right w:val="single" w:sz="4" w:space="0" w:color="auto"/>
            </w:tcBorders>
            <w:shd w:val="clear" w:color="auto" w:fill="auto"/>
            <w:vAlign w:val="center"/>
            <w:hideMark/>
          </w:tcPr>
          <w:p w:rsidR="00467929" w:rsidRPr="00523E96" w:rsidRDefault="00467929" w:rsidP="00467929">
            <w:pPr>
              <w:pStyle w:val="Tableheader"/>
              <w:rPr>
                <w:lang w:val="en-PH" w:eastAsia="en-PH"/>
              </w:rPr>
            </w:pPr>
            <w:r w:rsidRPr="00523E96">
              <w:rPr>
                <w:lang w:val="en-PH" w:eastAsia="en-PH"/>
              </w:rPr>
              <w:t>5 Story</w:t>
            </w:r>
          </w:p>
        </w:tc>
        <w:tc>
          <w:tcPr>
            <w:tcW w:w="675" w:type="dxa"/>
            <w:tcBorders>
              <w:top w:val="nil"/>
              <w:left w:val="nil"/>
              <w:bottom w:val="single" w:sz="8" w:space="0" w:color="auto"/>
              <w:right w:val="single" w:sz="4" w:space="0" w:color="auto"/>
            </w:tcBorders>
            <w:shd w:val="clear" w:color="auto" w:fill="auto"/>
            <w:vAlign w:val="center"/>
            <w:hideMark/>
          </w:tcPr>
          <w:p w:rsidR="00467929" w:rsidRPr="00523E96" w:rsidRDefault="00467929" w:rsidP="00467929">
            <w:pPr>
              <w:pStyle w:val="Tableheader"/>
              <w:rPr>
                <w:lang w:val="en-PH" w:eastAsia="en-PH"/>
              </w:rPr>
            </w:pPr>
            <w:r w:rsidRPr="00523E96">
              <w:rPr>
                <w:lang w:val="en-PH" w:eastAsia="en-PH"/>
              </w:rPr>
              <w:t>10 Story</w:t>
            </w:r>
          </w:p>
        </w:tc>
        <w:tc>
          <w:tcPr>
            <w:tcW w:w="755" w:type="dxa"/>
            <w:tcBorders>
              <w:top w:val="nil"/>
              <w:left w:val="nil"/>
              <w:bottom w:val="single" w:sz="8" w:space="0" w:color="auto"/>
              <w:right w:val="single" w:sz="8" w:space="0" w:color="auto"/>
            </w:tcBorders>
            <w:shd w:val="clear" w:color="auto" w:fill="auto"/>
            <w:vAlign w:val="center"/>
            <w:hideMark/>
          </w:tcPr>
          <w:p w:rsidR="00467929" w:rsidRPr="00523E96" w:rsidRDefault="00467929" w:rsidP="00467929">
            <w:pPr>
              <w:pStyle w:val="Tableheader"/>
              <w:rPr>
                <w:lang w:val="en-PH" w:eastAsia="en-PH"/>
              </w:rPr>
            </w:pPr>
            <w:r w:rsidRPr="00523E96">
              <w:rPr>
                <w:lang w:val="en-PH" w:eastAsia="en-PH"/>
              </w:rPr>
              <w:t>20 Story</w:t>
            </w:r>
          </w:p>
        </w:tc>
      </w:tr>
      <w:tr w:rsidR="00467929" w:rsidRPr="00523E96" w:rsidTr="00467929">
        <w:trPr>
          <w:trHeight w:val="221"/>
          <w:jc w:val="center"/>
        </w:trPr>
        <w:tc>
          <w:tcPr>
            <w:tcW w:w="1207" w:type="dxa"/>
            <w:vMerge w:val="restart"/>
            <w:tcBorders>
              <w:top w:val="nil"/>
              <w:left w:val="single" w:sz="8" w:space="0" w:color="auto"/>
              <w:bottom w:val="single" w:sz="8" w:space="0" w:color="000000"/>
              <w:right w:val="single" w:sz="4" w:space="0" w:color="auto"/>
            </w:tcBorders>
            <w:shd w:val="clear" w:color="auto" w:fill="auto"/>
            <w:vAlign w:val="center"/>
            <w:hideMark/>
          </w:tcPr>
          <w:p w:rsidR="00467929" w:rsidRPr="00523E96" w:rsidRDefault="00467929" w:rsidP="00467929">
            <w:pPr>
              <w:pStyle w:val="Tablebody-centered"/>
              <w:rPr>
                <w:lang w:val="en-PH" w:eastAsia="en-PH"/>
              </w:rPr>
            </w:pPr>
            <w:r w:rsidRPr="00523E96">
              <w:rPr>
                <w:lang w:val="en-PH" w:eastAsia="en-PH"/>
              </w:rPr>
              <w:t>Commercial Residential</w:t>
            </w: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BAY</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227</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5.442</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4.129</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443</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6.343</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BREVARD</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103</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037</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8.702</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754</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892</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BREVARD</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955</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712</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8.011</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840</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8.387</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BROWARD</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269</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5.884</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5.97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593</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038</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5</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BROWARD</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5.577</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1.898</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7.625</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133</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954</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6</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CITRUS</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447</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408</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591</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148</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266</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CLAY</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131</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478</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78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636</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3.543</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8</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COLLIER</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937</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5.282</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4.831</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726</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655</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9</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COLUMBIA</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116</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429</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642</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707</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4.186</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DIXIE</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370</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171</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98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315</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5.826</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1</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DUVAL</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773</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970</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5.386</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549</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6.967</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2</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FRANKLIN</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533</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376</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6.786</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088</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751</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3</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GLADES</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212</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540</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584</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920</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8.731</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4</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HAMILTON</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104</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374</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41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597</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3.553</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5</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HERNANDO</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965</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631</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568</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726</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840</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6</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HILLSBOROUGH</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663</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134</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6.915</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218</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425</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7</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HOLMES</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319</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139</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05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570</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2.698</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8</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INDIAN RIVER</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6.345</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2.088</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5.362</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905</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997</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9</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JACKSON</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186</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712</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711</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820</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4.550</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0</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LEE</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395</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924</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1.433</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814</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8.198</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1</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LEON</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219</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728</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514</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326</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1.487</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2</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MARION</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295</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990</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419</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354</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1.589</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3</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MARTIN</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332</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820</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1.252</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868</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8.446</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4</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MARTIN</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6.046</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2.309</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7.528</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036</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553</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5</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MIAMI-DADE</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046</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5.609</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5.713</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742</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681</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6</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MIAMI-DADE</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037</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9.411</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3.16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331</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5.737</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7</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MONROE</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183</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4.804</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2.696</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061</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552</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8</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MONROE</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1.170</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0.031</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9.472</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793</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534</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9</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OKALOOSA</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621</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375</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2.168</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700</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509</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0</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OSCEOLA</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425</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428</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861</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359</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1.435</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1</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OSCEOLA</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852</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420</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22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840</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8.473</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2</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PALM BEACH</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198</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5.686</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5.415</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587</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013</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3</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PALM BEACH</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485</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160</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4.602</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265</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5.486</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4</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PINELLAS</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819</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534</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922</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094</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9.672</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5</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SAINT JOHNS</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472</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392</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26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950</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9.026</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6</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SANTA ROSA</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956</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735</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8.035</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862</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8.408</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7</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SEMINOLE</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363</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206</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107</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324</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1.322</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8</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TAYLOR</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240</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786</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681</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279</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1.188</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9</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VOLUSIA</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23</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672</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374</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612</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208</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8"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0</w:t>
            </w:r>
          </w:p>
        </w:tc>
        <w:tc>
          <w:tcPr>
            <w:tcW w:w="1415" w:type="dxa"/>
            <w:tcBorders>
              <w:top w:val="nil"/>
              <w:left w:val="single" w:sz="4" w:space="0" w:color="auto"/>
              <w:bottom w:val="single" w:sz="8"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WAKULLA</w:t>
            </w:r>
          </w:p>
        </w:tc>
        <w:tc>
          <w:tcPr>
            <w:tcW w:w="675" w:type="dxa"/>
            <w:tcBorders>
              <w:top w:val="nil"/>
              <w:left w:val="nil"/>
              <w:bottom w:val="single" w:sz="8"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8"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8"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8"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8"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161</w:t>
            </w:r>
          </w:p>
        </w:tc>
        <w:tc>
          <w:tcPr>
            <w:tcW w:w="755" w:type="dxa"/>
            <w:tcBorders>
              <w:top w:val="nil"/>
              <w:left w:val="nil"/>
              <w:bottom w:val="single" w:sz="8"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899</w:t>
            </w:r>
          </w:p>
        </w:tc>
        <w:tc>
          <w:tcPr>
            <w:tcW w:w="755" w:type="dxa"/>
            <w:tcBorders>
              <w:top w:val="nil"/>
              <w:left w:val="nil"/>
              <w:bottom w:val="single" w:sz="8"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723</w:t>
            </w:r>
          </w:p>
        </w:tc>
        <w:tc>
          <w:tcPr>
            <w:tcW w:w="675" w:type="dxa"/>
            <w:tcBorders>
              <w:top w:val="nil"/>
              <w:left w:val="nil"/>
              <w:bottom w:val="single" w:sz="8"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8"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498</w:t>
            </w:r>
          </w:p>
        </w:tc>
        <w:tc>
          <w:tcPr>
            <w:tcW w:w="755" w:type="dxa"/>
            <w:tcBorders>
              <w:top w:val="nil"/>
              <w:left w:val="nil"/>
              <w:bottom w:val="single" w:sz="8"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6.654</w:t>
            </w:r>
          </w:p>
        </w:tc>
      </w:tr>
    </w:tbl>
    <w:p w:rsidR="00EF595B" w:rsidRPr="00EF595B" w:rsidRDefault="00EF595B" w:rsidP="00EF595B">
      <w:pPr>
        <w:sectPr w:rsidR="00EF595B" w:rsidRPr="00EF595B" w:rsidSect="00EF595B">
          <w:pgSz w:w="15840" w:h="12240" w:orient="landscape"/>
          <w:pgMar w:top="1440" w:right="1440" w:bottom="1440" w:left="1440" w:header="720" w:footer="720" w:gutter="0"/>
          <w:cols w:space="720"/>
          <w:docGrid w:linePitch="360"/>
        </w:sectPr>
      </w:pPr>
    </w:p>
    <w:p w:rsidR="0082093D" w:rsidRDefault="0082093D" w:rsidP="0007529D">
      <w:pPr>
        <w:pStyle w:val="Heading2"/>
      </w:pPr>
      <w:bookmarkStart w:id="485" w:name="_Toc529271723"/>
      <w:r>
        <w:lastRenderedPageBreak/>
        <w:t>Appendix K</w:t>
      </w:r>
      <w:bookmarkEnd w:id="484"/>
      <w:r w:rsidRPr="00661E08">
        <w:t xml:space="preserve"> –</w:t>
      </w:r>
      <w:r>
        <w:t xml:space="preserve"> </w:t>
      </w:r>
      <w:r w:rsidR="00EC441F" w:rsidRPr="00EC441F">
        <w:t>Form A-7: Percentage Change in Logical Relationship to Hurricane Risk</w:t>
      </w:r>
      <w:bookmarkEnd w:id="485"/>
      <w:r>
        <w:t xml:space="preserve"> </w:t>
      </w:r>
    </w:p>
    <w:p w:rsidR="0082093D" w:rsidRDefault="0082093D" w:rsidP="0082093D">
      <w:r>
        <w:t>Florida International University</w:t>
      </w:r>
    </w:p>
    <w:p w:rsidR="0082093D" w:rsidRDefault="0082093D" w:rsidP="0082093D">
      <w:r>
        <w:t>Florida Public Hurricane Loss Model 6.3</w:t>
      </w:r>
    </w:p>
    <w:p w:rsidR="0082093D" w:rsidRDefault="00F459EF" w:rsidP="0082093D">
      <w:r>
        <w:t>November 5</w:t>
      </w:r>
      <w:r w:rsidR="0082093D">
        <w:t>, 2018</w:t>
      </w:r>
    </w:p>
    <w:p w:rsidR="0082093D" w:rsidRDefault="0082093D" w:rsidP="0082093D"/>
    <w:p w:rsidR="00970FF8" w:rsidRDefault="00970FF8">
      <w:pPr>
        <w:jc w:val="left"/>
      </w:pPr>
      <w:r>
        <w:br w:type="page"/>
      </w:r>
    </w:p>
    <w:p w:rsidR="00137DB0" w:rsidRPr="00137DB0" w:rsidRDefault="00137DB0" w:rsidP="002C2D54">
      <w:pPr>
        <w:pStyle w:val="Footnote"/>
      </w:pPr>
      <w:r w:rsidRPr="00137DB0">
        <w:rPr>
          <w:rFonts w:hint="eastAsia"/>
        </w:rPr>
        <w:lastRenderedPageBreak/>
        <w:t>Form A</w:t>
      </w:r>
      <w:r>
        <w:rPr>
          <w:rFonts w:hint="eastAsia"/>
        </w:rPr>
        <w:t>-</w:t>
      </w:r>
      <w:r w:rsidRPr="00137DB0">
        <w:rPr>
          <w:rFonts w:hint="eastAsia"/>
        </w:rPr>
        <w:t xml:space="preserve">7: Percent Change in Logical Relationship to Hurricane Risk </w:t>
      </w:r>
      <w:r w:rsidRPr="00137DB0">
        <w:rPr>
          <w:rFonts w:hint="eastAsia"/>
        </w:rPr>
        <w:t>‐</w:t>
      </w:r>
      <w:r w:rsidRPr="00137DB0">
        <w:rPr>
          <w:rFonts w:hint="eastAsia"/>
        </w:rPr>
        <w:t xml:space="preserve"> Deductibles</w:t>
      </w:r>
    </w:p>
    <w:p w:rsidR="00137DB0" w:rsidRPr="00137DB0" w:rsidRDefault="00137DB0" w:rsidP="002C2D54">
      <w:pPr>
        <w:pStyle w:val="Footnote"/>
      </w:pPr>
      <w:r w:rsidRPr="00137DB0">
        <w:t>Modeling Organization: Florida International University</w:t>
      </w:r>
    </w:p>
    <w:p w:rsidR="00137DB0" w:rsidRPr="00137DB0" w:rsidRDefault="00137DB0" w:rsidP="002C2D54">
      <w:pPr>
        <w:pStyle w:val="Footnote"/>
      </w:pPr>
      <w:r w:rsidRPr="00137DB0">
        <w:t>Model Name &amp; Version Number: Florida Public Hurricane Loss Model 6.3</w:t>
      </w:r>
    </w:p>
    <w:p w:rsidR="00EC441F" w:rsidRDefault="00137DB0" w:rsidP="002C2D54">
      <w:pPr>
        <w:pStyle w:val="Footnote"/>
      </w:pPr>
      <w:r w:rsidRPr="00137DB0">
        <w:t xml:space="preserve">Model Release Date: </w:t>
      </w:r>
      <w:r w:rsidR="00F459EF">
        <w:t>November 5</w:t>
      </w:r>
      <w:r w:rsidRPr="00137DB0">
        <w:t>, 2018</w:t>
      </w:r>
    </w:p>
    <w:p w:rsidR="00137DB0" w:rsidRDefault="00137DB0" w:rsidP="00137DB0"/>
    <w:p w:rsidR="00137DB0" w:rsidRDefault="00137DB0" w:rsidP="003A5125">
      <w:pPr>
        <w:jc w:val="center"/>
      </w:pPr>
      <w:r w:rsidRPr="00244DE4">
        <w:rPr>
          <w:noProof/>
          <w:szCs w:val="17"/>
          <w:lang w:eastAsia="en-US"/>
        </w:rPr>
        <w:drawing>
          <wp:inline distT="0" distB="0" distL="0" distR="0" wp14:anchorId="20F4B5EB" wp14:editId="66F3AA32">
            <wp:extent cx="5359400" cy="6959674"/>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86"/>
                    <a:srcRect/>
                    <a:stretch>
                      <a:fillRect/>
                    </a:stretch>
                  </pic:blipFill>
                  <pic:spPr bwMode="auto">
                    <a:xfrm>
                      <a:off x="0" y="0"/>
                      <a:ext cx="5363471" cy="6964961"/>
                    </a:xfrm>
                    <a:prstGeom prst="rect">
                      <a:avLst/>
                    </a:prstGeom>
                    <a:noFill/>
                    <a:ln w="9525">
                      <a:noFill/>
                      <a:miter lim="800000"/>
                      <a:headEnd/>
                      <a:tailEnd/>
                    </a:ln>
                  </pic:spPr>
                </pic:pic>
              </a:graphicData>
            </a:graphic>
          </wp:inline>
        </w:drawing>
      </w:r>
    </w:p>
    <w:p w:rsidR="00137DB0" w:rsidRDefault="00137DB0">
      <w:pPr>
        <w:jc w:val="left"/>
      </w:pPr>
      <w:r>
        <w:br w:type="page"/>
      </w:r>
    </w:p>
    <w:p w:rsidR="00137DB0" w:rsidRDefault="00137DB0" w:rsidP="002C2D54">
      <w:pPr>
        <w:pStyle w:val="Footnote"/>
      </w:pPr>
      <w:r>
        <w:rPr>
          <w:rFonts w:hint="eastAsia"/>
        </w:rPr>
        <w:lastRenderedPageBreak/>
        <w:t xml:space="preserve">Form A-7: Percent Change in Logical Relationship to Hurricane Risk </w:t>
      </w:r>
      <w:r>
        <w:rPr>
          <w:rFonts w:hint="eastAsia"/>
        </w:rPr>
        <w:t>‐</w:t>
      </w:r>
      <w:r>
        <w:rPr>
          <w:rFonts w:hint="eastAsia"/>
        </w:rPr>
        <w:t xml:space="preserve"> Policy Form</w:t>
      </w:r>
    </w:p>
    <w:p w:rsidR="00137DB0" w:rsidRDefault="00137DB0" w:rsidP="002C2D54">
      <w:pPr>
        <w:pStyle w:val="Footnote"/>
      </w:pPr>
      <w:r>
        <w:t>Modeling Organization: Florida International University</w:t>
      </w:r>
    </w:p>
    <w:p w:rsidR="00137DB0" w:rsidRDefault="00137DB0" w:rsidP="002C2D54">
      <w:pPr>
        <w:pStyle w:val="Footnote"/>
      </w:pPr>
      <w:r>
        <w:t>Model Name &amp; Version Number: Florida Public Hurricane Loss Model 6.3</w:t>
      </w:r>
    </w:p>
    <w:p w:rsidR="00137DB0" w:rsidRDefault="00137DB0" w:rsidP="002C2D54">
      <w:pPr>
        <w:pStyle w:val="Footnote"/>
      </w:pPr>
      <w:r>
        <w:t xml:space="preserve">Model Release Date: </w:t>
      </w:r>
      <w:r w:rsidR="00F459EF">
        <w:t>November 5</w:t>
      </w:r>
      <w:r>
        <w:t>, 2018</w:t>
      </w:r>
    </w:p>
    <w:p w:rsidR="00137DB0" w:rsidRPr="00137DB0" w:rsidRDefault="00137DB0" w:rsidP="00137DB0"/>
    <w:p w:rsidR="007F532C" w:rsidRDefault="00137DB0" w:rsidP="003A5125">
      <w:pPr>
        <w:jc w:val="center"/>
      </w:pPr>
      <w:r w:rsidRPr="001F75EB">
        <w:rPr>
          <w:noProof/>
          <w:lang w:eastAsia="en-US"/>
        </w:rPr>
        <w:drawing>
          <wp:inline distT="0" distB="0" distL="0" distR="0" wp14:anchorId="653AF83F" wp14:editId="225274C9">
            <wp:extent cx="5342890" cy="5297170"/>
            <wp:effectExtent l="1905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87"/>
                    <a:srcRect/>
                    <a:stretch>
                      <a:fillRect/>
                    </a:stretch>
                  </pic:blipFill>
                  <pic:spPr bwMode="auto">
                    <a:xfrm>
                      <a:off x="0" y="0"/>
                      <a:ext cx="5342890" cy="5297170"/>
                    </a:xfrm>
                    <a:prstGeom prst="rect">
                      <a:avLst/>
                    </a:prstGeom>
                    <a:noFill/>
                    <a:ln w="9525">
                      <a:noFill/>
                      <a:miter lim="800000"/>
                      <a:headEnd/>
                      <a:tailEnd/>
                    </a:ln>
                  </pic:spPr>
                </pic:pic>
              </a:graphicData>
            </a:graphic>
          </wp:inline>
        </w:drawing>
      </w:r>
    </w:p>
    <w:p w:rsidR="007F532C" w:rsidRDefault="007F532C" w:rsidP="00137DB0"/>
    <w:p w:rsidR="007F532C" w:rsidRDefault="007F532C">
      <w:pPr>
        <w:jc w:val="left"/>
      </w:pPr>
      <w:r>
        <w:br w:type="page"/>
      </w:r>
    </w:p>
    <w:p w:rsidR="003A5125" w:rsidRDefault="003A5125" w:rsidP="002C2D54">
      <w:pPr>
        <w:pStyle w:val="Footnote"/>
      </w:pPr>
      <w:r>
        <w:rPr>
          <w:rFonts w:hint="eastAsia"/>
        </w:rPr>
        <w:lastRenderedPageBreak/>
        <w:t xml:space="preserve">Form A-7: Percent Change in Logical Relationship to Hurricane Risk </w:t>
      </w:r>
      <w:r>
        <w:rPr>
          <w:rFonts w:hint="eastAsia"/>
        </w:rPr>
        <w:t>‐</w:t>
      </w:r>
      <w:r>
        <w:rPr>
          <w:rFonts w:hint="eastAsia"/>
        </w:rPr>
        <w:t xml:space="preserve"> Policy Form/Construction</w:t>
      </w:r>
    </w:p>
    <w:p w:rsidR="003A5125" w:rsidRDefault="003A5125" w:rsidP="002C2D54">
      <w:pPr>
        <w:pStyle w:val="Footnote"/>
      </w:pPr>
      <w:r>
        <w:t>Modeling Organization: Florida International University</w:t>
      </w:r>
    </w:p>
    <w:p w:rsidR="003A5125" w:rsidRDefault="003A5125" w:rsidP="002C2D54">
      <w:pPr>
        <w:pStyle w:val="Footnote"/>
      </w:pPr>
      <w:r>
        <w:t>Model Name &amp; Version Number: Florida Public Hurricane Loss Model 6.3</w:t>
      </w:r>
    </w:p>
    <w:p w:rsidR="003A5125" w:rsidRDefault="003A5125" w:rsidP="002C2D54">
      <w:pPr>
        <w:pStyle w:val="Footnote"/>
      </w:pPr>
      <w:r>
        <w:t xml:space="preserve">Model Release Date: </w:t>
      </w:r>
      <w:r w:rsidR="00F459EF">
        <w:t>November 5</w:t>
      </w:r>
      <w:r>
        <w:t>, 2018</w:t>
      </w:r>
    </w:p>
    <w:p w:rsidR="003A5125" w:rsidRDefault="003A5125" w:rsidP="003A5125"/>
    <w:p w:rsidR="003A5125" w:rsidRDefault="003A5125" w:rsidP="003A5125">
      <w:pPr>
        <w:jc w:val="center"/>
      </w:pPr>
      <w:r w:rsidRPr="001F75EB">
        <w:rPr>
          <w:noProof/>
          <w:lang w:eastAsia="en-US"/>
        </w:rPr>
        <w:drawing>
          <wp:inline distT="0" distB="0" distL="0" distR="0" wp14:anchorId="1074CB17" wp14:editId="6B9FE7AD">
            <wp:extent cx="5146675" cy="1586865"/>
            <wp:effectExtent l="1905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88"/>
                    <a:srcRect/>
                    <a:stretch>
                      <a:fillRect/>
                    </a:stretch>
                  </pic:blipFill>
                  <pic:spPr bwMode="auto">
                    <a:xfrm>
                      <a:off x="0" y="0"/>
                      <a:ext cx="5146675" cy="1586865"/>
                    </a:xfrm>
                    <a:prstGeom prst="rect">
                      <a:avLst/>
                    </a:prstGeom>
                    <a:noFill/>
                    <a:ln w="9525">
                      <a:noFill/>
                      <a:miter lim="800000"/>
                      <a:headEnd/>
                      <a:tailEnd/>
                    </a:ln>
                  </pic:spPr>
                </pic:pic>
              </a:graphicData>
            </a:graphic>
          </wp:inline>
        </w:drawing>
      </w:r>
    </w:p>
    <w:p w:rsidR="003A5125" w:rsidRDefault="003A5125" w:rsidP="003A5125">
      <w:pPr>
        <w:jc w:val="center"/>
      </w:pPr>
    </w:p>
    <w:p w:rsidR="00822DA7" w:rsidRDefault="00822DA7">
      <w:pPr>
        <w:jc w:val="left"/>
      </w:pPr>
      <w:r>
        <w:br w:type="page"/>
      </w:r>
    </w:p>
    <w:p w:rsidR="00945182" w:rsidRDefault="00945182" w:rsidP="002C2D54">
      <w:pPr>
        <w:pStyle w:val="Footnote"/>
      </w:pPr>
      <w:r>
        <w:rPr>
          <w:rFonts w:hint="eastAsia"/>
        </w:rPr>
        <w:lastRenderedPageBreak/>
        <w:t>Form A-7: Percent Change in Logical Relationship to Hurricane Risk - Coverage</w:t>
      </w:r>
    </w:p>
    <w:p w:rsidR="00945182" w:rsidRDefault="00945182" w:rsidP="002C2D54">
      <w:pPr>
        <w:pStyle w:val="Footnote"/>
      </w:pPr>
      <w:r>
        <w:t>Modeling Organization: Florida International University</w:t>
      </w:r>
    </w:p>
    <w:p w:rsidR="00945182" w:rsidRDefault="00945182" w:rsidP="002C2D54">
      <w:pPr>
        <w:pStyle w:val="Footnote"/>
      </w:pPr>
      <w:r>
        <w:t>Model Name &amp; Version Number: Florida Public Hurricane Loss Model 6.3</w:t>
      </w:r>
    </w:p>
    <w:p w:rsidR="00945182" w:rsidRDefault="00945182" w:rsidP="002C2D54">
      <w:pPr>
        <w:pStyle w:val="Footnote"/>
      </w:pPr>
      <w:r>
        <w:t xml:space="preserve">Model Release Date: </w:t>
      </w:r>
      <w:r w:rsidR="00F459EF">
        <w:t>November 5</w:t>
      </w:r>
      <w:r>
        <w:t>, 2018</w:t>
      </w:r>
    </w:p>
    <w:p w:rsidR="00945182" w:rsidRDefault="00945182" w:rsidP="002C2D54">
      <w:pPr>
        <w:pStyle w:val="Footnote"/>
      </w:pPr>
    </w:p>
    <w:tbl>
      <w:tblPr>
        <w:tblW w:w="9880" w:type="dxa"/>
        <w:jc w:val="center"/>
        <w:tblLook w:val="04A0" w:firstRow="1" w:lastRow="0" w:firstColumn="1" w:lastColumn="0" w:noHBand="0" w:noVBand="1"/>
      </w:tblPr>
      <w:tblGrid>
        <w:gridCol w:w="2049"/>
        <w:gridCol w:w="1539"/>
        <w:gridCol w:w="1573"/>
        <w:gridCol w:w="1573"/>
        <w:gridCol w:w="1573"/>
        <w:gridCol w:w="1573"/>
      </w:tblGrid>
      <w:tr w:rsidR="00945182" w:rsidRPr="0011639B" w:rsidTr="00387C1B">
        <w:trPr>
          <w:trHeight w:val="221"/>
          <w:tblHeader/>
          <w:jc w:val="center"/>
        </w:trPr>
        <w:tc>
          <w:tcPr>
            <w:tcW w:w="567"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945182" w:rsidRPr="0011639B" w:rsidRDefault="00945182" w:rsidP="00945182">
            <w:pPr>
              <w:pStyle w:val="Tableheader"/>
              <w:rPr>
                <w:lang w:val="en-PH" w:eastAsia="en-PH"/>
              </w:rPr>
            </w:pPr>
            <w:r w:rsidRPr="0011639B">
              <w:rPr>
                <w:lang w:val="en-PH" w:eastAsia="en-PH"/>
              </w:rPr>
              <w:t>Construction / Policy</w:t>
            </w:r>
          </w:p>
        </w:tc>
        <w:tc>
          <w:tcPr>
            <w:tcW w:w="567"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945182" w:rsidRPr="0011639B" w:rsidRDefault="00945182" w:rsidP="00945182">
            <w:pPr>
              <w:pStyle w:val="Tableheader"/>
              <w:rPr>
                <w:lang w:val="en-PH" w:eastAsia="en-PH"/>
              </w:rPr>
            </w:pPr>
            <w:r w:rsidRPr="0011639B">
              <w:rPr>
                <w:lang w:val="en-PH" w:eastAsia="en-PH"/>
              </w:rPr>
              <w:t>Region</w:t>
            </w:r>
          </w:p>
        </w:tc>
        <w:tc>
          <w:tcPr>
            <w:tcW w:w="567" w:type="dxa"/>
            <w:gridSpan w:val="4"/>
            <w:tcBorders>
              <w:top w:val="single" w:sz="8" w:space="0" w:color="auto"/>
              <w:left w:val="nil"/>
              <w:bottom w:val="single" w:sz="4" w:space="0" w:color="auto"/>
              <w:right w:val="single" w:sz="8" w:space="0" w:color="000000"/>
            </w:tcBorders>
            <w:shd w:val="clear" w:color="auto" w:fill="auto"/>
            <w:vAlign w:val="center"/>
            <w:hideMark/>
          </w:tcPr>
          <w:p w:rsidR="00945182" w:rsidRPr="0011639B" w:rsidRDefault="00945182" w:rsidP="00945182">
            <w:pPr>
              <w:pStyle w:val="Tableheader"/>
              <w:rPr>
                <w:lang w:val="en-PH" w:eastAsia="en-PH"/>
              </w:rPr>
            </w:pPr>
            <w:r w:rsidRPr="0011639B">
              <w:rPr>
                <w:lang w:val="en-PH" w:eastAsia="en-PH"/>
              </w:rPr>
              <w:t>Percentage Change in Hurricane Loss Cost</w:t>
            </w:r>
          </w:p>
        </w:tc>
      </w:tr>
      <w:tr w:rsidR="00945182" w:rsidRPr="0011639B" w:rsidTr="00387C1B">
        <w:trPr>
          <w:trHeight w:val="221"/>
          <w:tblHeader/>
          <w:jc w:val="center"/>
        </w:trPr>
        <w:tc>
          <w:tcPr>
            <w:tcW w:w="567" w:type="dxa"/>
            <w:vMerge/>
            <w:tcBorders>
              <w:top w:val="single" w:sz="8" w:space="0" w:color="auto"/>
              <w:left w:val="single" w:sz="8" w:space="0" w:color="auto"/>
              <w:bottom w:val="single" w:sz="8" w:space="0" w:color="000000"/>
              <w:right w:val="single" w:sz="4" w:space="0" w:color="auto"/>
            </w:tcBorders>
            <w:vAlign w:val="center"/>
            <w:hideMark/>
          </w:tcPr>
          <w:p w:rsidR="00945182" w:rsidRPr="0011639B" w:rsidRDefault="00945182" w:rsidP="00945182">
            <w:pPr>
              <w:pStyle w:val="Tableheader"/>
              <w:rPr>
                <w:lang w:val="en-PH" w:eastAsia="en-PH"/>
              </w:rPr>
            </w:pPr>
          </w:p>
        </w:tc>
        <w:tc>
          <w:tcPr>
            <w:tcW w:w="567" w:type="dxa"/>
            <w:vMerge/>
            <w:tcBorders>
              <w:top w:val="single" w:sz="8" w:space="0" w:color="auto"/>
              <w:left w:val="single" w:sz="4" w:space="0" w:color="auto"/>
              <w:bottom w:val="single" w:sz="8" w:space="0" w:color="000000"/>
              <w:right w:val="single" w:sz="8" w:space="0" w:color="auto"/>
            </w:tcBorders>
            <w:vAlign w:val="center"/>
            <w:hideMark/>
          </w:tcPr>
          <w:p w:rsidR="00945182" w:rsidRPr="0011639B" w:rsidRDefault="00945182" w:rsidP="00945182">
            <w:pPr>
              <w:pStyle w:val="Tableheader"/>
              <w:rPr>
                <w:lang w:val="en-PH" w:eastAsia="en-PH"/>
              </w:rPr>
            </w:pPr>
          </w:p>
        </w:tc>
        <w:tc>
          <w:tcPr>
            <w:tcW w:w="567" w:type="dxa"/>
            <w:tcBorders>
              <w:top w:val="nil"/>
              <w:left w:val="nil"/>
              <w:bottom w:val="single" w:sz="8" w:space="0" w:color="auto"/>
              <w:right w:val="single" w:sz="4" w:space="0" w:color="auto"/>
            </w:tcBorders>
            <w:shd w:val="clear" w:color="auto" w:fill="auto"/>
            <w:vAlign w:val="center"/>
            <w:hideMark/>
          </w:tcPr>
          <w:p w:rsidR="00945182" w:rsidRPr="0011639B" w:rsidRDefault="00945182" w:rsidP="00945182">
            <w:pPr>
              <w:pStyle w:val="Tableheader"/>
              <w:rPr>
                <w:lang w:val="en-PH" w:eastAsia="en-PH"/>
              </w:rPr>
            </w:pPr>
            <w:r w:rsidRPr="0011639B">
              <w:rPr>
                <w:lang w:val="en-PH" w:eastAsia="en-PH"/>
              </w:rPr>
              <w:t>Coverage A</w:t>
            </w:r>
          </w:p>
        </w:tc>
        <w:tc>
          <w:tcPr>
            <w:tcW w:w="567" w:type="dxa"/>
            <w:tcBorders>
              <w:top w:val="nil"/>
              <w:left w:val="nil"/>
              <w:bottom w:val="single" w:sz="8" w:space="0" w:color="auto"/>
              <w:right w:val="single" w:sz="4" w:space="0" w:color="auto"/>
            </w:tcBorders>
            <w:shd w:val="clear" w:color="auto" w:fill="auto"/>
            <w:vAlign w:val="center"/>
            <w:hideMark/>
          </w:tcPr>
          <w:p w:rsidR="00945182" w:rsidRPr="0011639B" w:rsidRDefault="00945182" w:rsidP="00945182">
            <w:pPr>
              <w:pStyle w:val="Tableheader"/>
              <w:rPr>
                <w:lang w:val="en-PH" w:eastAsia="en-PH"/>
              </w:rPr>
            </w:pPr>
            <w:r w:rsidRPr="0011639B">
              <w:rPr>
                <w:lang w:val="en-PH" w:eastAsia="en-PH"/>
              </w:rPr>
              <w:t xml:space="preserve">Coverage B </w:t>
            </w:r>
          </w:p>
        </w:tc>
        <w:tc>
          <w:tcPr>
            <w:tcW w:w="567" w:type="dxa"/>
            <w:tcBorders>
              <w:top w:val="nil"/>
              <w:left w:val="nil"/>
              <w:bottom w:val="single" w:sz="8" w:space="0" w:color="auto"/>
              <w:right w:val="single" w:sz="4" w:space="0" w:color="auto"/>
            </w:tcBorders>
            <w:shd w:val="clear" w:color="auto" w:fill="auto"/>
            <w:vAlign w:val="center"/>
            <w:hideMark/>
          </w:tcPr>
          <w:p w:rsidR="00945182" w:rsidRPr="0011639B" w:rsidRDefault="00945182" w:rsidP="00945182">
            <w:pPr>
              <w:pStyle w:val="Tableheader"/>
              <w:rPr>
                <w:lang w:val="en-PH" w:eastAsia="en-PH"/>
              </w:rPr>
            </w:pPr>
            <w:r w:rsidRPr="0011639B">
              <w:rPr>
                <w:lang w:val="en-PH" w:eastAsia="en-PH"/>
              </w:rPr>
              <w:t xml:space="preserve">Coverage C </w:t>
            </w:r>
          </w:p>
        </w:tc>
        <w:tc>
          <w:tcPr>
            <w:tcW w:w="567" w:type="dxa"/>
            <w:tcBorders>
              <w:top w:val="nil"/>
              <w:left w:val="nil"/>
              <w:bottom w:val="single" w:sz="8" w:space="0" w:color="auto"/>
              <w:right w:val="single" w:sz="8" w:space="0" w:color="auto"/>
            </w:tcBorders>
            <w:shd w:val="clear" w:color="auto" w:fill="auto"/>
            <w:vAlign w:val="center"/>
            <w:hideMark/>
          </w:tcPr>
          <w:p w:rsidR="00945182" w:rsidRPr="0011639B" w:rsidRDefault="00945182" w:rsidP="00945182">
            <w:pPr>
              <w:pStyle w:val="Tableheader"/>
              <w:rPr>
                <w:lang w:val="en-PH" w:eastAsia="en-PH"/>
              </w:rPr>
            </w:pPr>
            <w:r w:rsidRPr="0011639B">
              <w:rPr>
                <w:lang w:val="en-PH" w:eastAsia="en-PH"/>
              </w:rPr>
              <w:t xml:space="preserve">Coverage D </w:t>
            </w:r>
          </w:p>
        </w:tc>
      </w:tr>
      <w:tr w:rsidR="00945182" w:rsidRPr="0011639B" w:rsidTr="00387C1B">
        <w:trPr>
          <w:trHeight w:val="221"/>
          <w:jc w:val="center"/>
        </w:trPr>
        <w:tc>
          <w:tcPr>
            <w:tcW w:w="567" w:type="dxa"/>
            <w:vMerge w:val="restart"/>
            <w:tcBorders>
              <w:top w:val="nil"/>
              <w:left w:val="single" w:sz="4" w:space="0" w:color="auto"/>
              <w:bottom w:val="single" w:sz="4" w:space="0" w:color="auto"/>
              <w:right w:val="single" w:sz="4" w:space="0" w:color="auto"/>
            </w:tcBorders>
            <w:shd w:val="clear" w:color="auto" w:fill="auto"/>
            <w:vAlign w:val="center"/>
            <w:hideMark/>
          </w:tcPr>
          <w:p w:rsidR="00945182" w:rsidRPr="0011639B" w:rsidRDefault="00945182" w:rsidP="00945182">
            <w:pPr>
              <w:pStyle w:val="Tablebody-centered"/>
              <w:rPr>
                <w:lang w:val="en-PH" w:eastAsia="en-PH"/>
              </w:rPr>
            </w:pPr>
            <w:r w:rsidRPr="0011639B">
              <w:rPr>
                <w:lang w:val="en-PH" w:eastAsia="en-PH"/>
              </w:rPr>
              <w:t>Frame Owners</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Coastal</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6%</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5%</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8%</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5%</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Inland</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7%</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9%</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3%</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3%</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orth</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3%</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5%</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7%</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5%</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Central</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6%</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5%</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5%</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1%</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South</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2%</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1%</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3%</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4.1%</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Statewide</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5%</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4%</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6%</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3%</w:t>
            </w:r>
          </w:p>
        </w:tc>
      </w:tr>
      <w:tr w:rsidR="00945182" w:rsidRPr="0011639B" w:rsidTr="00387C1B">
        <w:trPr>
          <w:trHeight w:val="221"/>
          <w:jc w:val="center"/>
        </w:trPr>
        <w:tc>
          <w:tcPr>
            <w:tcW w:w="567" w:type="dxa"/>
            <w:vMerge w:val="restart"/>
            <w:tcBorders>
              <w:top w:val="nil"/>
              <w:left w:val="single" w:sz="4" w:space="0" w:color="auto"/>
              <w:bottom w:val="single" w:sz="4" w:space="0" w:color="auto"/>
              <w:right w:val="single" w:sz="4" w:space="0" w:color="auto"/>
            </w:tcBorders>
            <w:shd w:val="clear" w:color="auto" w:fill="auto"/>
            <w:vAlign w:val="center"/>
            <w:hideMark/>
          </w:tcPr>
          <w:p w:rsidR="00945182" w:rsidRPr="0011639B" w:rsidRDefault="00945182" w:rsidP="00945182">
            <w:pPr>
              <w:pStyle w:val="Tablebody-centered"/>
              <w:rPr>
                <w:lang w:val="en-PH" w:eastAsia="en-PH"/>
              </w:rPr>
            </w:pPr>
            <w:r w:rsidRPr="0011639B">
              <w:rPr>
                <w:lang w:val="en-PH" w:eastAsia="en-PH"/>
              </w:rPr>
              <w:t>Masonry Owners</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Coastal</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6%</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5%</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7%</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4%</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Inland</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7%</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9%</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4%</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3%</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orth</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3%</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5%</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8%</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5%</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Central</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6%</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5%</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5%</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0%</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South</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2%</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1%</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2%</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4.0%</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Statewide</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5%</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4%</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5%</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2%</w:t>
            </w:r>
          </w:p>
        </w:tc>
      </w:tr>
      <w:tr w:rsidR="00945182" w:rsidRPr="0011639B" w:rsidTr="00387C1B">
        <w:trPr>
          <w:trHeight w:val="221"/>
          <w:jc w:val="center"/>
        </w:trPr>
        <w:tc>
          <w:tcPr>
            <w:tcW w:w="567" w:type="dxa"/>
            <w:vMerge w:val="restart"/>
            <w:tcBorders>
              <w:top w:val="nil"/>
              <w:left w:val="single" w:sz="4" w:space="0" w:color="auto"/>
              <w:bottom w:val="single" w:sz="4" w:space="0" w:color="auto"/>
              <w:right w:val="single" w:sz="4" w:space="0" w:color="auto"/>
            </w:tcBorders>
            <w:shd w:val="clear" w:color="auto" w:fill="auto"/>
            <w:vAlign w:val="center"/>
            <w:hideMark/>
          </w:tcPr>
          <w:p w:rsidR="00945182" w:rsidRPr="0011639B" w:rsidRDefault="00945182" w:rsidP="00945182">
            <w:pPr>
              <w:pStyle w:val="Tablebody-centered"/>
              <w:rPr>
                <w:lang w:val="en-PH" w:eastAsia="en-PH"/>
              </w:rPr>
            </w:pPr>
            <w:r w:rsidRPr="0011639B">
              <w:rPr>
                <w:lang w:val="en-PH" w:eastAsia="en-PH"/>
              </w:rPr>
              <w:t>Manufactured Homes</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Coastal</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6%</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5%</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5%</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0%</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Inland</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6%</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9%</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0.2%</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0.6%</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orth</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2%</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5%</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2%</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3%</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Central</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4%</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5%</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0.8%</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2%</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South</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2%</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1%</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2%</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6%</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Statewide</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5%</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4%</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3%</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8%</w:t>
            </w:r>
          </w:p>
        </w:tc>
      </w:tr>
      <w:tr w:rsidR="00945182" w:rsidRPr="0011639B" w:rsidTr="00387C1B">
        <w:trPr>
          <w:trHeight w:val="221"/>
          <w:jc w:val="center"/>
        </w:trPr>
        <w:tc>
          <w:tcPr>
            <w:tcW w:w="567" w:type="dxa"/>
            <w:vMerge w:val="restart"/>
            <w:tcBorders>
              <w:top w:val="nil"/>
              <w:left w:val="single" w:sz="4" w:space="0" w:color="auto"/>
              <w:bottom w:val="single" w:sz="4" w:space="0" w:color="auto"/>
              <w:right w:val="single" w:sz="4" w:space="0" w:color="auto"/>
            </w:tcBorders>
            <w:shd w:val="clear" w:color="auto" w:fill="auto"/>
            <w:vAlign w:val="center"/>
            <w:hideMark/>
          </w:tcPr>
          <w:p w:rsidR="00945182" w:rsidRPr="0011639B" w:rsidRDefault="00945182" w:rsidP="00945182">
            <w:pPr>
              <w:pStyle w:val="Tablebody-centered"/>
              <w:rPr>
                <w:lang w:val="en-PH" w:eastAsia="en-PH"/>
              </w:rPr>
            </w:pPr>
            <w:r w:rsidRPr="0011639B">
              <w:rPr>
                <w:lang w:val="en-PH" w:eastAsia="en-PH"/>
              </w:rPr>
              <w:t>Frame Renters</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Coastal</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8%</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5%</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Inland</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3%</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3%</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orth</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7%</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5%</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Central</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5%</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1%</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South</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3%</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4.1%</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Statewide</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6%</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3%</w:t>
            </w:r>
          </w:p>
        </w:tc>
      </w:tr>
      <w:tr w:rsidR="00945182" w:rsidRPr="0011639B" w:rsidTr="00387C1B">
        <w:trPr>
          <w:trHeight w:val="221"/>
          <w:jc w:val="center"/>
        </w:trPr>
        <w:tc>
          <w:tcPr>
            <w:tcW w:w="567" w:type="dxa"/>
            <w:vMerge w:val="restart"/>
            <w:tcBorders>
              <w:top w:val="nil"/>
              <w:left w:val="single" w:sz="4" w:space="0" w:color="auto"/>
              <w:bottom w:val="single" w:sz="4" w:space="0" w:color="auto"/>
              <w:right w:val="single" w:sz="4" w:space="0" w:color="auto"/>
            </w:tcBorders>
            <w:shd w:val="clear" w:color="auto" w:fill="auto"/>
            <w:vAlign w:val="center"/>
            <w:hideMark/>
          </w:tcPr>
          <w:p w:rsidR="00945182" w:rsidRPr="0011639B" w:rsidRDefault="00945182" w:rsidP="00945182">
            <w:pPr>
              <w:pStyle w:val="Tablebody-centered"/>
              <w:rPr>
                <w:lang w:val="en-PH" w:eastAsia="en-PH"/>
              </w:rPr>
            </w:pPr>
            <w:r w:rsidRPr="0011639B">
              <w:rPr>
                <w:lang w:val="en-PH" w:eastAsia="en-PH"/>
              </w:rPr>
              <w:t>Masonry Renters</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Coastal</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7%</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4%</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Inland</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4%</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3%</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orth</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8%</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5%</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Central</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5%</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0%</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South</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2%</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4.0%</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Statewide</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5%</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2%</w:t>
            </w:r>
          </w:p>
        </w:tc>
      </w:tr>
      <w:tr w:rsidR="00945182" w:rsidRPr="0011639B" w:rsidTr="00387C1B">
        <w:trPr>
          <w:trHeight w:val="221"/>
          <w:jc w:val="center"/>
        </w:trPr>
        <w:tc>
          <w:tcPr>
            <w:tcW w:w="567" w:type="dxa"/>
            <w:vMerge w:val="restart"/>
            <w:tcBorders>
              <w:top w:val="nil"/>
              <w:left w:val="single" w:sz="4" w:space="0" w:color="auto"/>
              <w:bottom w:val="single" w:sz="4" w:space="0" w:color="auto"/>
              <w:right w:val="single" w:sz="4" w:space="0" w:color="auto"/>
            </w:tcBorders>
            <w:shd w:val="clear" w:color="auto" w:fill="auto"/>
            <w:vAlign w:val="center"/>
            <w:hideMark/>
          </w:tcPr>
          <w:p w:rsidR="00945182" w:rsidRPr="0011639B" w:rsidRDefault="00945182" w:rsidP="00945182">
            <w:pPr>
              <w:pStyle w:val="Tablebody-centered"/>
              <w:rPr>
                <w:lang w:val="en-PH" w:eastAsia="en-PH"/>
              </w:rPr>
            </w:pPr>
            <w:r w:rsidRPr="0011639B">
              <w:rPr>
                <w:lang w:val="en-PH" w:eastAsia="en-PH"/>
              </w:rPr>
              <w:t>Frame Condo Unit</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Coastal</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6%</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8%</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5%</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Inland</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7%</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3%</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3%</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orth</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3%</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7%</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5%</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Central</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6%</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5%</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1%</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South</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2%</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3%</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4.1%</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Statewide</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5%</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6%</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3%</w:t>
            </w:r>
          </w:p>
        </w:tc>
      </w:tr>
      <w:tr w:rsidR="00945182" w:rsidRPr="0011639B" w:rsidTr="00387C1B">
        <w:trPr>
          <w:trHeight w:val="221"/>
          <w:jc w:val="center"/>
        </w:trPr>
        <w:tc>
          <w:tcPr>
            <w:tcW w:w="567" w:type="dxa"/>
            <w:vMerge w:val="restart"/>
            <w:tcBorders>
              <w:top w:val="nil"/>
              <w:left w:val="single" w:sz="4" w:space="0" w:color="auto"/>
              <w:bottom w:val="single" w:sz="4" w:space="0" w:color="auto"/>
              <w:right w:val="single" w:sz="4" w:space="0" w:color="auto"/>
            </w:tcBorders>
            <w:shd w:val="clear" w:color="auto" w:fill="auto"/>
            <w:vAlign w:val="center"/>
            <w:hideMark/>
          </w:tcPr>
          <w:p w:rsidR="00945182" w:rsidRPr="0011639B" w:rsidRDefault="00945182" w:rsidP="00945182">
            <w:pPr>
              <w:pStyle w:val="Tablebody-centered"/>
              <w:rPr>
                <w:lang w:val="en-PH" w:eastAsia="en-PH"/>
              </w:rPr>
            </w:pPr>
            <w:r w:rsidRPr="0011639B">
              <w:rPr>
                <w:lang w:val="en-PH" w:eastAsia="en-PH"/>
              </w:rPr>
              <w:t>Masonry Condo Unit</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Coastal</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6%</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7%</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4%</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Inland</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7%</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4%</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3%</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orth</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3%</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8%</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5%</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Central</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6%</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5%</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0%</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South</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2%</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2%</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4.0%</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Statewide</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5%</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5%</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2%</w:t>
            </w:r>
          </w:p>
        </w:tc>
      </w:tr>
      <w:tr w:rsidR="00945182" w:rsidRPr="0011639B" w:rsidTr="00387C1B">
        <w:trPr>
          <w:trHeight w:val="221"/>
          <w:jc w:val="center"/>
        </w:trPr>
        <w:tc>
          <w:tcPr>
            <w:tcW w:w="567" w:type="dxa"/>
            <w:vMerge w:val="restart"/>
            <w:tcBorders>
              <w:top w:val="nil"/>
              <w:left w:val="single" w:sz="4" w:space="0" w:color="auto"/>
              <w:bottom w:val="single" w:sz="4" w:space="0" w:color="auto"/>
              <w:right w:val="single" w:sz="4" w:space="0" w:color="auto"/>
            </w:tcBorders>
            <w:shd w:val="clear" w:color="auto" w:fill="auto"/>
            <w:vAlign w:val="center"/>
            <w:hideMark/>
          </w:tcPr>
          <w:p w:rsidR="00945182" w:rsidRPr="0011639B" w:rsidRDefault="00945182" w:rsidP="00945182">
            <w:pPr>
              <w:pStyle w:val="Tablebody-centered"/>
              <w:rPr>
                <w:lang w:val="en-PH" w:eastAsia="en-PH"/>
              </w:rPr>
            </w:pPr>
            <w:r w:rsidRPr="0011639B">
              <w:rPr>
                <w:lang w:val="en-PH" w:eastAsia="en-PH"/>
              </w:rPr>
              <w:t>Commercial Residential</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Coastal</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7%</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4%</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Inland</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4%</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0.9%</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orth</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9%</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5%</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Central</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2%</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0.9%</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South</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4%</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2%</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Statewide</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5%</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3%</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r>
    </w:tbl>
    <w:p w:rsidR="00387C1B" w:rsidRDefault="00970FF8" w:rsidP="002C2D54">
      <w:pPr>
        <w:pStyle w:val="Footnote"/>
      </w:pPr>
      <w:r>
        <w:br w:type="page"/>
      </w:r>
      <w:r w:rsidR="00387C1B">
        <w:rPr>
          <w:rFonts w:hint="eastAsia"/>
        </w:rPr>
        <w:lastRenderedPageBreak/>
        <w:t>Form A-7: Percent Change in Logical Relationship to Hurricane Risk</w:t>
      </w:r>
      <w:r w:rsidR="004F0A17">
        <w:t xml:space="preserve"> - </w:t>
      </w:r>
      <w:r w:rsidR="00387C1B">
        <w:t>Building Code / Enforcement (Year Built) Sensitivity</w:t>
      </w:r>
    </w:p>
    <w:p w:rsidR="00387C1B" w:rsidRDefault="00387C1B" w:rsidP="002C2D54">
      <w:pPr>
        <w:pStyle w:val="Footnote"/>
      </w:pPr>
      <w:r>
        <w:t>Modeling Organization: Florida International University</w:t>
      </w:r>
    </w:p>
    <w:p w:rsidR="00387C1B" w:rsidRDefault="00387C1B" w:rsidP="002C2D54">
      <w:pPr>
        <w:pStyle w:val="Footnote"/>
      </w:pPr>
      <w:r>
        <w:t>Model Name &amp; Version Number: Florida Public Hurricane Loss Model 6.3</w:t>
      </w:r>
    </w:p>
    <w:p w:rsidR="00387C1B" w:rsidRDefault="00387C1B" w:rsidP="002C2D54">
      <w:pPr>
        <w:pStyle w:val="Footnote"/>
      </w:pPr>
      <w:r>
        <w:t xml:space="preserve">Model Release Date: </w:t>
      </w:r>
      <w:r w:rsidR="00F459EF">
        <w:t>November 5</w:t>
      </w:r>
      <w:r>
        <w:t>, 2018</w:t>
      </w:r>
    </w:p>
    <w:p w:rsidR="00387C1B" w:rsidRDefault="00387C1B" w:rsidP="002C2D54">
      <w:pPr>
        <w:pStyle w:val="Footnote"/>
      </w:pPr>
    </w:p>
    <w:tbl>
      <w:tblPr>
        <w:tblW w:w="8142" w:type="dxa"/>
        <w:jc w:val="center"/>
        <w:tblLayout w:type="fixed"/>
        <w:tblLook w:val="04A0" w:firstRow="1" w:lastRow="0" w:firstColumn="1" w:lastColumn="0" w:noHBand="0" w:noVBand="1"/>
      </w:tblPr>
      <w:tblGrid>
        <w:gridCol w:w="1629"/>
        <w:gridCol w:w="1629"/>
        <w:gridCol w:w="1628"/>
        <w:gridCol w:w="1628"/>
        <w:gridCol w:w="1628"/>
      </w:tblGrid>
      <w:tr w:rsidR="00387C1B" w:rsidRPr="00597CA8" w:rsidTr="00706547">
        <w:trPr>
          <w:trHeight w:val="20"/>
          <w:tblHeader/>
          <w:jc w:val="center"/>
        </w:trPr>
        <w:tc>
          <w:tcPr>
            <w:tcW w:w="1962"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387C1B" w:rsidRPr="00597CA8" w:rsidRDefault="00387C1B" w:rsidP="00387C1B">
            <w:pPr>
              <w:pStyle w:val="Tableheader"/>
              <w:rPr>
                <w:lang w:val="en-PH" w:eastAsia="en-PH"/>
              </w:rPr>
            </w:pPr>
            <w:r w:rsidRPr="00597CA8">
              <w:rPr>
                <w:lang w:val="en-PH" w:eastAsia="en-PH"/>
              </w:rPr>
              <w:t>Construction / Policy</w:t>
            </w:r>
          </w:p>
        </w:tc>
        <w:tc>
          <w:tcPr>
            <w:tcW w:w="1962"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387C1B" w:rsidRPr="00597CA8" w:rsidRDefault="00387C1B" w:rsidP="00387C1B">
            <w:pPr>
              <w:pStyle w:val="Tableheader"/>
              <w:rPr>
                <w:lang w:val="en-PH" w:eastAsia="en-PH"/>
              </w:rPr>
            </w:pPr>
            <w:r w:rsidRPr="00597CA8">
              <w:rPr>
                <w:lang w:val="en-PH" w:eastAsia="en-PH"/>
              </w:rPr>
              <w:t>Region</w:t>
            </w:r>
          </w:p>
        </w:tc>
        <w:tc>
          <w:tcPr>
            <w:tcW w:w="1962" w:type="dxa"/>
            <w:gridSpan w:val="3"/>
            <w:tcBorders>
              <w:top w:val="single" w:sz="8" w:space="0" w:color="auto"/>
              <w:left w:val="nil"/>
              <w:bottom w:val="single" w:sz="4" w:space="0" w:color="auto"/>
              <w:right w:val="single" w:sz="8" w:space="0" w:color="000000"/>
            </w:tcBorders>
            <w:shd w:val="clear" w:color="auto" w:fill="auto"/>
            <w:vAlign w:val="center"/>
            <w:hideMark/>
          </w:tcPr>
          <w:p w:rsidR="00387C1B" w:rsidRPr="00597CA8" w:rsidRDefault="00387C1B" w:rsidP="00387C1B">
            <w:pPr>
              <w:pStyle w:val="Tableheader"/>
              <w:rPr>
                <w:lang w:val="en-PH" w:eastAsia="en-PH"/>
              </w:rPr>
            </w:pPr>
            <w:r w:rsidRPr="00597CA8">
              <w:rPr>
                <w:lang w:val="en-PH" w:eastAsia="en-PH"/>
              </w:rPr>
              <w:t>Percentage Change in Hurricane Loss Cost</w:t>
            </w:r>
          </w:p>
        </w:tc>
      </w:tr>
      <w:tr w:rsidR="00387C1B" w:rsidRPr="00597CA8" w:rsidTr="00706547">
        <w:trPr>
          <w:trHeight w:val="20"/>
          <w:tblHeader/>
          <w:jc w:val="center"/>
        </w:trPr>
        <w:tc>
          <w:tcPr>
            <w:tcW w:w="1962" w:type="dxa"/>
            <w:vMerge/>
            <w:tcBorders>
              <w:top w:val="single" w:sz="8" w:space="0" w:color="auto"/>
              <w:left w:val="single" w:sz="8" w:space="0" w:color="auto"/>
              <w:bottom w:val="single" w:sz="8" w:space="0" w:color="000000"/>
              <w:right w:val="single" w:sz="4" w:space="0" w:color="auto"/>
            </w:tcBorders>
            <w:vAlign w:val="center"/>
            <w:hideMark/>
          </w:tcPr>
          <w:p w:rsidR="00387C1B" w:rsidRPr="00597CA8" w:rsidRDefault="00387C1B" w:rsidP="00387C1B">
            <w:pPr>
              <w:pStyle w:val="Tableheader"/>
              <w:rPr>
                <w:lang w:val="en-PH" w:eastAsia="en-PH"/>
              </w:rPr>
            </w:pPr>
          </w:p>
        </w:tc>
        <w:tc>
          <w:tcPr>
            <w:tcW w:w="1962" w:type="dxa"/>
            <w:vMerge/>
            <w:tcBorders>
              <w:top w:val="single" w:sz="8" w:space="0" w:color="auto"/>
              <w:left w:val="single" w:sz="4" w:space="0" w:color="auto"/>
              <w:bottom w:val="single" w:sz="8" w:space="0" w:color="000000"/>
              <w:right w:val="single" w:sz="8" w:space="0" w:color="auto"/>
            </w:tcBorders>
            <w:vAlign w:val="center"/>
            <w:hideMark/>
          </w:tcPr>
          <w:p w:rsidR="00387C1B" w:rsidRPr="00597CA8" w:rsidRDefault="00387C1B" w:rsidP="00387C1B">
            <w:pPr>
              <w:pStyle w:val="Tableheader"/>
              <w:rPr>
                <w:lang w:val="en-PH" w:eastAsia="en-PH"/>
              </w:rPr>
            </w:pPr>
          </w:p>
        </w:tc>
        <w:tc>
          <w:tcPr>
            <w:tcW w:w="1962" w:type="dxa"/>
            <w:tcBorders>
              <w:top w:val="nil"/>
              <w:left w:val="nil"/>
              <w:bottom w:val="single" w:sz="8" w:space="0" w:color="auto"/>
              <w:right w:val="single" w:sz="4" w:space="0" w:color="auto"/>
            </w:tcBorders>
            <w:shd w:val="clear" w:color="auto" w:fill="auto"/>
            <w:vAlign w:val="center"/>
            <w:hideMark/>
          </w:tcPr>
          <w:p w:rsidR="00387C1B" w:rsidRPr="00597CA8" w:rsidRDefault="00387C1B" w:rsidP="00387C1B">
            <w:pPr>
              <w:pStyle w:val="Tableheader"/>
              <w:rPr>
                <w:lang w:val="en-PH" w:eastAsia="en-PH"/>
              </w:rPr>
            </w:pPr>
            <w:r w:rsidRPr="00597CA8">
              <w:rPr>
                <w:lang w:val="en-PH" w:eastAsia="en-PH"/>
              </w:rPr>
              <w:t>Year Built 1980</w:t>
            </w:r>
          </w:p>
        </w:tc>
        <w:tc>
          <w:tcPr>
            <w:tcW w:w="1962" w:type="dxa"/>
            <w:tcBorders>
              <w:top w:val="nil"/>
              <w:left w:val="nil"/>
              <w:bottom w:val="single" w:sz="8" w:space="0" w:color="auto"/>
              <w:right w:val="single" w:sz="4" w:space="0" w:color="auto"/>
            </w:tcBorders>
            <w:shd w:val="clear" w:color="auto" w:fill="auto"/>
            <w:vAlign w:val="center"/>
            <w:hideMark/>
          </w:tcPr>
          <w:p w:rsidR="00387C1B" w:rsidRPr="00597CA8" w:rsidRDefault="00387C1B" w:rsidP="00387C1B">
            <w:pPr>
              <w:pStyle w:val="Tableheader"/>
              <w:rPr>
                <w:lang w:val="en-PH" w:eastAsia="en-PH"/>
              </w:rPr>
            </w:pPr>
            <w:r w:rsidRPr="00597CA8">
              <w:rPr>
                <w:lang w:val="en-PH" w:eastAsia="en-PH"/>
              </w:rPr>
              <w:t>Year Built 1998</w:t>
            </w:r>
          </w:p>
        </w:tc>
        <w:tc>
          <w:tcPr>
            <w:tcW w:w="1962" w:type="dxa"/>
            <w:tcBorders>
              <w:top w:val="nil"/>
              <w:left w:val="nil"/>
              <w:bottom w:val="single" w:sz="8" w:space="0" w:color="auto"/>
              <w:right w:val="single" w:sz="8" w:space="0" w:color="auto"/>
            </w:tcBorders>
            <w:shd w:val="clear" w:color="auto" w:fill="auto"/>
            <w:vAlign w:val="center"/>
            <w:hideMark/>
          </w:tcPr>
          <w:p w:rsidR="00387C1B" w:rsidRPr="00597CA8" w:rsidRDefault="00387C1B" w:rsidP="00387C1B">
            <w:pPr>
              <w:pStyle w:val="Tableheader"/>
              <w:rPr>
                <w:lang w:val="en-PH" w:eastAsia="en-PH"/>
              </w:rPr>
            </w:pPr>
            <w:r w:rsidRPr="00597CA8">
              <w:rPr>
                <w:lang w:val="en-PH" w:eastAsia="en-PH"/>
              </w:rPr>
              <w:t>Year Built 2004</w:t>
            </w:r>
          </w:p>
        </w:tc>
      </w:tr>
      <w:tr w:rsidR="00387C1B" w:rsidRPr="00597CA8" w:rsidTr="00387C1B">
        <w:trPr>
          <w:trHeight w:val="20"/>
          <w:jc w:val="center"/>
        </w:trPr>
        <w:tc>
          <w:tcPr>
            <w:tcW w:w="1962" w:type="dxa"/>
            <w:vMerge w:val="restart"/>
            <w:tcBorders>
              <w:top w:val="nil"/>
              <w:left w:val="single" w:sz="4" w:space="0" w:color="auto"/>
              <w:bottom w:val="single" w:sz="4" w:space="0" w:color="auto"/>
              <w:right w:val="single" w:sz="4" w:space="0" w:color="auto"/>
            </w:tcBorders>
            <w:shd w:val="clear" w:color="auto" w:fill="auto"/>
            <w:vAlign w:val="center"/>
            <w:hideMark/>
          </w:tcPr>
          <w:p w:rsidR="00387C1B" w:rsidRPr="00597CA8" w:rsidRDefault="00387C1B" w:rsidP="00387C1B">
            <w:pPr>
              <w:pStyle w:val="Tablebody-centered"/>
              <w:rPr>
                <w:lang w:val="en-PH" w:eastAsia="en-PH"/>
              </w:rPr>
            </w:pPr>
            <w:r w:rsidRPr="00597CA8">
              <w:rPr>
                <w:lang w:val="en-PH" w:eastAsia="en-PH"/>
              </w:rPr>
              <w:t>Frame Owners</w:t>
            </w: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Coastal</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7%</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5%</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6%</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Inland</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6%</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8%</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9%</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North</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0%</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4%</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8%</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Central</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6%</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7%</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7%</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South</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3.3%</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3.1%</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3.1%</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Statewide</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5%</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4%</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5%</w:t>
            </w:r>
          </w:p>
        </w:tc>
      </w:tr>
      <w:tr w:rsidR="00387C1B" w:rsidRPr="00597CA8" w:rsidTr="00387C1B">
        <w:trPr>
          <w:trHeight w:val="20"/>
          <w:jc w:val="center"/>
        </w:trPr>
        <w:tc>
          <w:tcPr>
            <w:tcW w:w="1962" w:type="dxa"/>
            <w:vMerge w:val="restart"/>
            <w:tcBorders>
              <w:top w:val="nil"/>
              <w:left w:val="single" w:sz="4" w:space="0" w:color="auto"/>
              <w:bottom w:val="single" w:sz="4" w:space="0" w:color="auto"/>
              <w:right w:val="single" w:sz="4" w:space="0" w:color="auto"/>
            </w:tcBorders>
            <w:shd w:val="clear" w:color="auto" w:fill="auto"/>
            <w:vAlign w:val="center"/>
            <w:hideMark/>
          </w:tcPr>
          <w:p w:rsidR="00387C1B" w:rsidRPr="00597CA8" w:rsidRDefault="00387C1B" w:rsidP="00387C1B">
            <w:pPr>
              <w:pStyle w:val="Tablebody-centered"/>
              <w:rPr>
                <w:lang w:val="en-PH" w:eastAsia="en-PH"/>
              </w:rPr>
            </w:pPr>
            <w:r w:rsidRPr="00597CA8">
              <w:rPr>
                <w:lang w:val="en-PH" w:eastAsia="en-PH"/>
              </w:rPr>
              <w:t>Masonry Owners</w:t>
            </w: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Coastal</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7%</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5%</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6%</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Inland</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6%</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8%</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9%</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North</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0%</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5%</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9%</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Central</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6%</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6%</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6%</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South</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3.2%</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3.1%</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3.1%</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Statewide</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5%</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3%</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4%</w:t>
            </w:r>
          </w:p>
        </w:tc>
      </w:tr>
      <w:tr w:rsidR="00387C1B" w:rsidRPr="00597CA8" w:rsidTr="00387C1B">
        <w:trPr>
          <w:trHeight w:val="20"/>
          <w:jc w:val="center"/>
        </w:trPr>
        <w:tc>
          <w:tcPr>
            <w:tcW w:w="1962"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387C1B" w:rsidRPr="00597CA8" w:rsidRDefault="00387C1B" w:rsidP="00387C1B">
            <w:pPr>
              <w:pStyle w:val="Tableheader"/>
              <w:rPr>
                <w:lang w:val="en-PH" w:eastAsia="en-PH"/>
              </w:rPr>
            </w:pPr>
            <w:r w:rsidRPr="00597CA8">
              <w:rPr>
                <w:lang w:val="en-PH" w:eastAsia="en-PH"/>
              </w:rPr>
              <w:t>Construction / Policy</w:t>
            </w:r>
          </w:p>
        </w:tc>
        <w:tc>
          <w:tcPr>
            <w:tcW w:w="1962"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387C1B" w:rsidRPr="00597CA8" w:rsidRDefault="00387C1B" w:rsidP="00387C1B">
            <w:pPr>
              <w:pStyle w:val="Tableheader"/>
              <w:rPr>
                <w:lang w:val="en-PH" w:eastAsia="en-PH"/>
              </w:rPr>
            </w:pPr>
            <w:r w:rsidRPr="00597CA8">
              <w:rPr>
                <w:lang w:val="en-PH" w:eastAsia="en-PH"/>
              </w:rPr>
              <w:t>Region</w:t>
            </w:r>
          </w:p>
        </w:tc>
        <w:tc>
          <w:tcPr>
            <w:tcW w:w="1962" w:type="dxa"/>
            <w:gridSpan w:val="3"/>
            <w:tcBorders>
              <w:top w:val="single" w:sz="8" w:space="0" w:color="auto"/>
              <w:left w:val="nil"/>
              <w:bottom w:val="single" w:sz="4" w:space="0" w:color="auto"/>
              <w:right w:val="single" w:sz="8" w:space="0" w:color="000000"/>
            </w:tcBorders>
            <w:shd w:val="clear" w:color="auto" w:fill="auto"/>
            <w:vAlign w:val="center"/>
            <w:hideMark/>
          </w:tcPr>
          <w:p w:rsidR="00387C1B" w:rsidRPr="00597CA8" w:rsidRDefault="00387C1B" w:rsidP="00387C1B">
            <w:pPr>
              <w:pStyle w:val="Tableheader"/>
              <w:rPr>
                <w:lang w:val="en-PH" w:eastAsia="en-PH"/>
              </w:rPr>
            </w:pPr>
            <w:r w:rsidRPr="00597CA8">
              <w:rPr>
                <w:lang w:val="en-PH" w:eastAsia="en-PH"/>
              </w:rPr>
              <w:t>Percentage Change in Hurricane Loss Cost</w:t>
            </w:r>
          </w:p>
        </w:tc>
      </w:tr>
      <w:tr w:rsidR="00387C1B" w:rsidRPr="00597CA8" w:rsidTr="00387C1B">
        <w:trPr>
          <w:trHeight w:val="20"/>
          <w:jc w:val="center"/>
        </w:trPr>
        <w:tc>
          <w:tcPr>
            <w:tcW w:w="1962" w:type="dxa"/>
            <w:vMerge/>
            <w:tcBorders>
              <w:top w:val="single" w:sz="8" w:space="0" w:color="auto"/>
              <w:left w:val="single" w:sz="8" w:space="0" w:color="auto"/>
              <w:bottom w:val="single" w:sz="8" w:space="0" w:color="000000"/>
              <w:right w:val="single" w:sz="4" w:space="0" w:color="auto"/>
            </w:tcBorders>
            <w:vAlign w:val="center"/>
            <w:hideMark/>
          </w:tcPr>
          <w:p w:rsidR="00387C1B" w:rsidRPr="00597CA8" w:rsidRDefault="00387C1B" w:rsidP="00387C1B">
            <w:pPr>
              <w:pStyle w:val="Tableheader"/>
              <w:rPr>
                <w:lang w:val="en-PH" w:eastAsia="en-PH"/>
              </w:rPr>
            </w:pPr>
          </w:p>
        </w:tc>
        <w:tc>
          <w:tcPr>
            <w:tcW w:w="1962" w:type="dxa"/>
            <w:vMerge/>
            <w:tcBorders>
              <w:top w:val="single" w:sz="8" w:space="0" w:color="auto"/>
              <w:left w:val="single" w:sz="4" w:space="0" w:color="auto"/>
              <w:bottom w:val="single" w:sz="8" w:space="0" w:color="000000"/>
              <w:right w:val="single" w:sz="8" w:space="0" w:color="auto"/>
            </w:tcBorders>
            <w:vAlign w:val="center"/>
            <w:hideMark/>
          </w:tcPr>
          <w:p w:rsidR="00387C1B" w:rsidRPr="00597CA8" w:rsidRDefault="00387C1B" w:rsidP="00387C1B">
            <w:pPr>
              <w:pStyle w:val="Tableheader"/>
              <w:rPr>
                <w:lang w:val="en-PH" w:eastAsia="en-PH"/>
              </w:rPr>
            </w:pPr>
          </w:p>
        </w:tc>
        <w:tc>
          <w:tcPr>
            <w:tcW w:w="1962" w:type="dxa"/>
            <w:tcBorders>
              <w:top w:val="nil"/>
              <w:left w:val="nil"/>
              <w:bottom w:val="single" w:sz="8" w:space="0" w:color="auto"/>
              <w:right w:val="single" w:sz="4" w:space="0" w:color="auto"/>
            </w:tcBorders>
            <w:shd w:val="clear" w:color="auto" w:fill="auto"/>
            <w:vAlign w:val="center"/>
            <w:hideMark/>
          </w:tcPr>
          <w:p w:rsidR="00387C1B" w:rsidRPr="00597CA8" w:rsidRDefault="00387C1B" w:rsidP="00387C1B">
            <w:pPr>
              <w:pStyle w:val="Tableheader"/>
              <w:rPr>
                <w:lang w:val="en-PH" w:eastAsia="en-PH"/>
              </w:rPr>
            </w:pPr>
            <w:r w:rsidRPr="00597CA8">
              <w:rPr>
                <w:lang w:val="en-PH" w:eastAsia="en-PH"/>
              </w:rPr>
              <w:t>Year Built 1974</w:t>
            </w:r>
          </w:p>
        </w:tc>
        <w:tc>
          <w:tcPr>
            <w:tcW w:w="1962" w:type="dxa"/>
            <w:tcBorders>
              <w:top w:val="nil"/>
              <w:left w:val="nil"/>
              <w:bottom w:val="single" w:sz="8" w:space="0" w:color="auto"/>
              <w:right w:val="single" w:sz="4" w:space="0" w:color="auto"/>
            </w:tcBorders>
            <w:shd w:val="clear" w:color="auto" w:fill="auto"/>
            <w:vAlign w:val="center"/>
            <w:hideMark/>
          </w:tcPr>
          <w:p w:rsidR="00387C1B" w:rsidRPr="00597CA8" w:rsidRDefault="00387C1B" w:rsidP="00387C1B">
            <w:pPr>
              <w:pStyle w:val="Tableheader"/>
              <w:rPr>
                <w:lang w:val="en-PH" w:eastAsia="en-PH"/>
              </w:rPr>
            </w:pPr>
            <w:r w:rsidRPr="00597CA8">
              <w:rPr>
                <w:lang w:val="en-PH" w:eastAsia="en-PH"/>
              </w:rPr>
              <w:t>Year Built 1992</w:t>
            </w:r>
          </w:p>
        </w:tc>
        <w:tc>
          <w:tcPr>
            <w:tcW w:w="1962" w:type="dxa"/>
            <w:tcBorders>
              <w:top w:val="nil"/>
              <w:left w:val="nil"/>
              <w:bottom w:val="single" w:sz="8" w:space="0" w:color="auto"/>
              <w:right w:val="single" w:sz="8" w:space="0" w:color="auto"/>
            </w:tcBorders>
            <w:shd w:val="clear" w:color="auto" w:fill="auto"/>
            <w:vAlign w:val="center"/>
            <w:hideMark/>
          </w:tcPr>
          <w:p w:rsidR="00387C1B" w:rsidRPr="00597CA8" w:rsidRDefault="00387C1B" w:rsidP="00387C1B">
            <w:pPr>
              <w:pStyle w:val="Tableheader"/>
              <w:rPr>
                <w:lang w:val="en-PH" w:eastAsia="en-PH"/>
              </w:rPr>
            </w:pPr>
            <w:r w:rsidRPr="00597CA8">
              <w:rPr>
                <w:lang w:val="en-PH" w:eastAsia="en-PH"/>
              </w:rPr>
              <w:t>Year Built 2004</w:t>
            </w:r>
          </w:p>
        </w:tc>
      </w:tr>
      <w:tr w:rsidR="00387C1B" w:rsidRPr="00597CA8" w:rsidTr="00387C1B">
        <w:trPr>
          <w:trHeight w:val="20"/>
          <w:jc w:val="center"/>
        </w:trPr>
        <w:tc>
          <w:tcPr>
            <w:tcW w:w="196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87C1B" w:rsidRPr="00597CA8" w:rsidRDefault="00387C1B" w:rsidP="00387C1B">
            <w:pPr>
              <w:pStyle w:val="Tablebody-centered"/>
              <w:rPr>
                <w:lang w:val="en-PH" w:eastAsia="en-PH"/>
              </w:rPr>
            </w:pPr>
            <w:r w:rsidRPr="00597CA8">
              <w:rPr>
                <w:lang w:val="en-PH" w:eastAsia="en-PH"/>
              </w:rPr>
              <w:t>Manufactured Homes</w:t>
            </w: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Coastal</w:t>
            </w:r>
          </w:p>
        </w:tc>
        <w:tc>
          <w:tcPr>
            <w:tcW w:w="1962" w:type="dxa"/>
            <w:tcBorders>
              <w:top w:val="single" w:sz="4" w:space="0" w:color="auto"/>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6%</w:t>
            </w:r>
          </w:p>
        </w:tc>
        <w:tc>
          <w:tcPr>
            <w:tcW w:w="1962" w:type="dxa"/>
            <w:tcBorders>
              <w:top w:val="single" w:sz="4" w:space="0" w:color="auto"/>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6%</w:t>
            </w:r>
          </w:p>
        </w:tc>
        <w:tc>
          <w:tcPr>
            <w:tcW w:w="1962" w:type="dxa"/>
            <w:tcBorders>
              <w:top w:val="single" w:sz="4" w:space="0" w:color="auto"/>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8%</w:t>
            </w:r>
          </w:p>
        </w:tc>
      </w:tr>
      <w:tr w:rsidR="00387C1B" w:rsidRPr="00597CA8" w:rsidTr="00387C1B">
        <w:trPr>
          <w:trHeight w:val="20"/>
          <w:jc w:val="center"/>
        </w:trPr>
        <w:tc>
          <w:tcPr>
            <w:tcW w:w="1962" w:type="dxa"/>
            <w:vMerge/>
            <w:tcBorders>
              <w:top w:val="single" w:sz="4" w:space="0" w:color="auto"/>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Inland</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5%</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5%</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0%</w:t>
            </w:r>
          </w:p>
        </w:tc>
      </w:tr>
      <w:tr w:rsidR="00387C1B" w:rsidRPr="00597CA8" w:rsidTr="00387C1B">
        <w:trPr>
          <w:trHeight w:val="20"/>
          <w:jc w:val="center"/>
        </w:trPr>
        <w:tc>
          <w:tcPr>
            <w:tcW w:w="1962" w:type="dxa"/>
            <w:vMerge/>
            <w:tcBorders>
              <w:top w:val="single" w:sz="4" w:space="0" w:color="auto"/>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North</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0%</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0%</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7%</w:t>
            </w:r>
          </w:p>
        </w:tc>
      </w:tr>
      <w:tr w:rsidR="00387C1B" w:rsidRPr="00597CA8" w:rsidTr="00387C1B">
        <w:trPr>
          <w:trHeight w:val="20"/>
          <w:jc w:val="center"/>
        </w:trPr>
        <w:tc>
          <w:tcPr>
            <w:tcW w:w="1962" w:type="dxa"/>
            <w:vMerge/>
            <w:tcBorders>
              <w:top w:val="single" w:sz="4" w:space="0" w:color="auto"/>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Central</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3%</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3%</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8%</w:t>
            </w:r>
          </w:p>
        </w:tc>
      </w:tr>
      <w:tr w:rsidR="00387C1B" w:rsidRPr="00597CA8" w:rsidTr="00387C1B">
        <w:trPr>
          <w:trHeight w:val="20"/>
          <w:jc w:val="center"/>
        </w:trPr>
        <w:tc>
          <w:tcPr>
            <w:tcW w:w="1962" w:type="dxa"/>
            <w:vMerge/>
            <w:tcBorders>
              <w:top w:val="single" w:sz="4" w:space="0" w:color="auto"/>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South</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3.3%</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3.3%</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3.4%</w:t>
            </w:r>
          </w:p>
        </w:tc>
      </w:tr>
      <w:tr w:rsidR="00387C1B" w:rsidRPr="00597CA8" w:rsidTr="00387C1B">
        <w:trPr>
          <w:trHeight w:val="20"/>
          <w:jc w:val="center"/>
        </w:trPr>
        <w:tc>
          <w:tcPr>
            <w:tcW w:w="1962" w:type="dxa"/>
            <w:vMerge/>
            <w:tcBorders>
              <w:top w:val="single" w:sz="4" w:space="0" w:color="auto"/>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Statewide</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4%</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4%</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6%</w:t>
            </w:r>
          </w:p>
        </w:tc>
      </w:tr>
      <w:tr w:rsidR="00387C1B" w:rsidRPr="00597CA8" w:rsidTr="00387C1B">
        <w:trPr>
          <w:trHeight w:val="20"/>
          <w:jc w:val="center"/>
        </w:trPr>
        <w:tc>
          <w:tcPr>
            <w:tcW w:w="1962"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387C1B" w:rsidRPr="00597CA8" w:rsidRDefault="00387C1B" w:rsidP="00387C1B">
            <w:pPr>
              <w:pStyle w:val="Tableheader"/>
              <w:rPr>
                <w:lang w:val="en-PH" w:eastAsia="en-PH"/>
              </w:rPr>
            </w:pPr>
            <w:r w:rsidRPr="00597CA8">
              <w:rPr>
                <w:lang w:val="en-PH" w:eastAsia="en-PH"/>
              </w:rPr>
              <w:t>Construction / Policy</w:t>
            </w:r>
          </w:p>
        </w:tc>
        <w:tc>
          <w:tcPr>
            <w:tcW w:w="1962"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387C1B" w:rsidRPr="00597CA8" w:rsidRDefault="00387C1B" w:rsidP="00387C1B">
            <w:pPr>
              <w:pStyle w:val="Tableheader"/>
              <w:rPr>
                <w:lang w:val="en-PH" w:eastAsia="en-PH"/>
              </w:rPr>
            </w:pPr>
            <w:r w:rsidRPr="00597CA8">
              <w:rPr>
                <w:lang w:val="en-PH" w:eastAsia="en-PH"/>
              </w:rPr>
              <w:t>Region</w:t>
            </w:r>
          </w:p>
        </w:tc>
        <w:tc>
          <w:tcPr>
            <w:tcW w:w="1962" w:type="dxa"/>
            <w:gridSpan w:val="3"/>
            <w:tcBorders>
              <w:top w:val="single" w:sz="8" w:space="0" w:color="auto"/>
              <w:left w:val="nil"/>
              <w:bottom w:val="single" w:sz="4" w:space="0" w:color="auto"/>
              <w:right w:val="single" w:sz="8" w:space="0" w:color="000000"/>
            </w:tcBorders>
            <w:shd w:val="clear" w:color="auto" w:fill="auto"/>
            <w:vAlign w:val="center"/>
            <w:hideMark/>
          </w:tcPr>
          <w:p w:rsidR="00387C1B" w:rsidRPr="00597CA8" w:rsidRDefault="00387C1B" w:rsidP="00387C1B">
            <w:pPr>
              <w:pStyle w:val="Tableheader"/>
              <w:rPr>
                <w:lang w:val="en-PH" w:eastAsia="en-PH"/>
              </w:rPr>
            </w:pPr>
            <w:r w:rsidRPr="00597CA8">
              <w:rPr>
                <w:lang w:val="en-PH" w:eastAsia="en-PH"/>
              </w:rPr>
              <w:t>Percentage Change in Hurricane Loss Cost</w:t>
            </w:r>
          </w:p>
        </w:tc>
      </w:tr>
      <w:tr w:rsidR="00387C1B" w:rsidRPr="00597CA8" w:rsidTr="00387C1B">
        <w:trPr>
          <w:trHeight w:val="20"/>
          <w:jc w:val="center"/>
        </w:trPr>
        <w:tc>
          <w:tcPr>
            <w:tcW w:w="1962" w:type="dxa"/>
            <w:vMerge/>
            <w:tcBorders>
              <w:top w:val="single" w:sz="8" w:space="0" w:color="auto"/>
              <w:left w:val="single" w:sz="8" w:space="0" w:color="auto"/>
              <w:bottom w:val="single" w:sz="8" w:space="0" w:color="000000"/>
              <w:right w:val="single" w:sz="4" w:space="0" w:color="auto"/>
            </w:tcBorders>
            <w:vAlign w:val="center"/>
            <w:hideMark/>
          </w:tcPr>
          <w:p w:rsidR="00387C1B" w:rsidRPr="00597CA8" w:rsidRDefault="00387C1B" w:rsidP="00387C1B">
            <w:pPr>
              <w:pStyle w:val="Tableheader"/>
              <w:rPr>
                <w:lang w:val="en-PH" w:eastAsia="en-PH"/>
              </w:rPr>
            </w:pPr>
          </w:p>
        </w:tc>
        <w:tc>
          <w:tcPr>
            <w:tcW w:w="1962" w:type="dxa"/>
            <w:vMerge/>
            <w:tcBorders>
              <w:top w:val="single" w:sz="8" w:space="0" w:color="auto"/>
              <w:left w:val="single" w:sz="4" w:space="0" w:color="auto"/>
              <w:bottom w:val="single" w:sz="8" w:space="0" w:color="000000"/>
              <w:right w:val="single" w:sz="8" w:space="0" w:color="auto"/>
            </w:tcBorders>
            <w:vAlign w:val="center"/>
            <w:hideMark/>
          </w:tcPr>
          <w:p w:rsidR="00387C1B" w:rsidRPr="00597CA8" w:rsidRDefault="00387C1B" w:rsidP="00387C1B">
            <w:pPr>
              <w:pStyle w:val="Tableheader"/>
              <w:rPr>
                <w:lang w:val="en-PH" w:eastAsia="en-PH"/>
              </w:rPr>
            </w:pPr>
          </w:p>
        </w:tc>
        <w:tc>
          <w:tcPr>
            <w:tcW w:w="1962" w:type="dxa"/>
            <w:tcBorders>
              <w:top w:val="nil"/>
              <w:left w:val="nil"/>
              <w:bottom w:val="single" w:sz="8" w:space="0" w:color="auto"/>
              <w:right w:val="single" w:sz="4" w:space="0" w:color="auto"/>
            </w:tcBorders>
            <w:shd w:val="clear" w:color="auto" w:fill="auto"/>
            <w:vAlign w:val="center"/>
            <w:hideMark/>
          </w:tcPr>
          <w:p w:rsidR="00387C1B" w:rsidRPr="00597CA8" w:rsidRDefault="00387C1B" w:rsidP="00387C1B">
            <w:pPr>
              <w:pStyle w:val="Tableheader"/>
              <w:rPr>
                <w:lang w:val="en-PH" w:eastAsia="en-PH"/>
              </w:rPr>
            </w:pPr>
            <w:r w:rsidRPr="00597CA8">
              <w:rPr>
                <w:lang w:val="en-PH" w:eastAsia="en-PH"/>
              </w:rPr>
              <w:t>Year Built 1980</w:t>
            </w:r>
          </w:p>
        </w:tc>
        <w:tc>
          <w:tcPr>
            <w:tcW w:w="1962" w:type="dxa"/>
            <w:tcBorders>
              <w:top w:val="nil"/>
              <w:left w:val="nil"/>
              <w:bottom w:val="single" w:sz="8" w:space="0" w:color="auto"/>
              <w:right w:val="single" w:sz="4" w:space="0" w:color="auto"/>
            </w:tcBorders>
            <w:shd w:val="clear" w:color="auto" w:fill="auto"/>
            <w:vAlign w:val="center"/>
            <w:hideMark/>
          </w:tcPr>
          <w:p w:rsidR="00387C1B" w:rsidRPr="00597CA8" w:rsidRDefault="00387C1B" w:rsidP="00387C1B">
            <w:pPr>
              <w:pStyle w:val="Tableheader"/>
              <w:rPr>
                <w:lang w:val="en-PH" w:eastAsia="en-PH"/>
              </w:rPr>
            </w:pPr>
            <w:r w:rsidRPr="00597CA8">
              <w:rPr>
                <w:lang w:val="en-PH" w:eastAsia="en-PH"/>
              </w:rPr>
              <w:t>Year Built 1998</w:t>
            </w:r>
          </w:p>
        </w:tc>
        <w:tc>
          <w:tcPr>
            <w:tcW w:w="1962" w:type="dxa"/>
            <w:tcBorders>
              <w:top w:val="nil"/>
              <w:left w:val="nil"/>
              <w:bottom w:val="single" w:sz="8" w:space="0" w:color="auto"/>
              <w:right w:val="single" w:sz="8" w:space="0" w:color="auto"/>
            </w:tcBorders>
            <w:shd w:val="clear" w:color="auto" w:fill="auto"/>
            <w:vAlign w:val="center"/>
            <w:hideMark/>
          </w:tcPr>
          <w:p w:rsidR="00387C1B" w:rsidRPr="00597CA8" w:rsidRDefault="00387C1B" w:rsidP="00387C1B">
            <w:pPr>
              <w:pStyle w:val="Tableheader"/>
              <w:rPr>
                <w:lang w:val="en-PH" w:eastAsia="en-PH"/>
              </w:rPr>
            </w:pPr>
            <w:r w:rsidRPr="00597CA8">
              <w:rPr>
                <w:lang w:val="en-PH" w:eastAsia="en-PH"/>
              </w:rPr>
              <w:t>Year Built 2004</w:t>
            </w:r>
          </w:p>
        </w:tc>
      </w:tr>
      <w:tr w:rsidR="00387C1B" w:rsidRPr="00597CA8" w:rsidTr="00387C1B">
        <w:trPr>
          <w:trHeight w:val="20"/>
          <w:jc w:val="center"/>
        </w:trPr>
        <w:tc>
          <w:tcPr>
            <w:tcW w:w="1962"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387C1B" w:rsidRPr="00597CA8" w:rsidRDefault="00387C1B" w:rsidP="00387C1B">
            <w:pPr>
              <w:pStyle w:val="Tablebody-centered"/>
              <w:rPr>
                <w:lang w:val="en-PH" w:eastAsia="en-PH"/>
              </w:rPr>
            </w:pPr>
            <w:r w:rsidRPr="00597CA8">
              <w:rPr>
                <w:lang w:val="en-PH" w:eastAsia="en-PH"/>
              </w:rPr>
              <w:t>Frame Renters</w:t>
            </w: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Coastal</w:t>
            </w:r>
          </w:p>
        </w:tc>
        <w:tc>
          <w:tcPr>
            <w:tcW w:w="1962" w:type="dxa"/>
            <w:tcBorders>
              <w:top w:val="single" w:sz="4" w:space="0" w:color="auto"/>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3.0%</w:t>
            </w:r>
          </w:p>
        </w:tc>
        <w:tc>
          <w:tcPr>
            <w:tcW w:w="1962" w:type="dxa"/>
            <w:tcBorders>
              <w:top w:val="single" w:sz="4" w:space="0" w:color="auto"/>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9%</w:t>
            </w:r>
          </w:p>
        </w:tc>
        <w:tc>
          <w:tcPr>
            <w:tcW w:w="1962" w:type="dxa"/>
            <w:tcBorders>
              <w:top w:val="single" w:sz="4" w:space="0" w:color="auto"/>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9%</w:t>
            </w:r>
          </w:p>
        </w:tc>
      </w:tr>
      <w:tr w:rsidR="00387C1B" w:rsidRPr="00597CA8" w:rsidTr="00387C1B">
        <w:trPr>
          <w:trHeight w:val="20"/>
          <w:jc w:val="center"/>
        </w:trPr>
        <w:tc>
          <w:tcPr>
            <w:tcW w:w="1962" w:type="dxa"/>
            <w:vMerge/>
            <w:tcBorders>
              <w:top w:val="single" w:sz="4" w:space="0" w:color="auto"/>
              <w:left w:val="single" w:sz="4" w:space="0" w:color="auto"/>
              <w:bottom w:val="single" w:sz="4" w:space="0" w:color="000000"/>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Inland</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0.9%</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6%</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0%</w:t>
            </w:r>
          </w:p>
        </w:tc>
      </w:tr>
      <w:tr w:rsidR="00387C1B" w:rsidRPr="00597CA8" w:rsidTr="00387C1B">
        <w:trPr>
          <w:trHeight w:val="20"/>
          <w:jc w:val="center"/>
        </w:trPr>
        <w:tc>
          <w:tcPr>
            <w:tcW w:w="1962" w:type="dxa"/>
            <w:vMerge/>
            <w:tcBorders>
              <w:top w:val="single" w:sz="4" w:space="0" w:color="auto"/>
              <w:left w:val="single" w:sz="4" w:space="0" w:color="auto"/>
              <w:bottom w:val="single" w:sz="4" w:space="0" w:color="000000"/>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North</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4%</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0%</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6%</w:t>
            </w:r>
          </w:p>
        </w:tc>
      </w:tr>
      <w:tr w:rsidR="00387C1B" w:rsidRPr="00597CA8" w:rsidTr="00387C1B">
        <w:trPr>
          <w:trHeight w:val="20"/>
          <w:jc w:val="center"/>
        </w:trPr>
        <w:tc>
          <w:tcPr>
            <w:tcW w:w="1962" w:type="dxa"/>
            <w:vMerge/>
            <w:tcBorders>
              <w:top w:val="single" w:sz="4" w:space="0" w:color="auto"/>
              <w:left w:val="single" w:sz="4" w:space="0" w:color="auto"/>
              <w:bottom w:val="single" w:sz="4" w:space="0" w:color="000000"/>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Central</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6%</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9%</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9%</w:t>
            </w:r>
          </w:p>
        </w:tc>
      </w:tr>
      <w:tr w:rsidR="00387C1B" w:rsidRPr="00597CA8" w:rsidTr="00387C1B">
        <w:trPr>
          <w:trHeight w:val="20"/>
          <w:jc w:val="center"/>
        </w:trPr>
        <w:tc>
          <w:tcPr>
            <w:tcW w:w="1962" w:type="dxa"/>
            <w:vMerge/>
            <w:tcBorders>
              <w:top w:val="single" w:sz="4" w:space="0" w:color="auto"/>
              <w:left w:val="single" w:sz="4" w:space="0" w:color="auto"/>
              <w:bottom w:val="single" w:sz="4" w:space="0" w:color="000000"/>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South</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3.6%</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3.5%</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3.4%</w:t>
            </w:r>
          </w:p>
        </w:tc>
      </w:tr>
      <w:tr w:rsidR="00387C1B" w:rsidRPr="00597CA8" w:rsidTr="00387C1B">
        <w:trPr>
          <w:trHeight w:val="20"/>
          <w:jc w:val="center"/>
        </w:trPr>
        <w:tc>
          <w:tcPr>
            <w:tcW w:w="1962" w:type="dxa"/>
            <w:vMerge/>
            <w:tcBorders>
              <w:top w:val="single" w:sz="4" w:space="0" w:color="auto"/>
              <w:left w:val="single" w:sz="4" w:space="0" w:color="auto"/>
              <w:bottom w:val="single" w:sz="4" w:space="0" w:color="000000"/>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Statewide</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8%</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7%</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7%</w:t>
            </w:r>
          </w:p>
        </w:tc>
      </w:tr>
      <w:tr w:rsidR="00387C1B" w:rsidRPr="00597CA8" w:rsidTr="00387C1B">
        <w:trPr>
          <w:trHeight w:val="20"/>
          <w:jc w:val="center"/>
        </w:trPr>
        <w:tc>
          <w:tcPr>
            <w:tcW w:w="1962" w:type="dxa"/>
            <w:vMerge w:val="restart"/>
            <w:tcBorders>
              <w:top w:val="nil"/>
              <w:left w:val="single" w:sz="4" w:space="0" w:color="auto"/>
              <w:bottom w:val="single" w:sz="4" w:space="0" w:color="auto"/>
              <w:right w:val="single" w:sz="4" w:space="0" w:color="auto"/>
            </w:tcBorders>
            <w:shd w:val="clear" w:color="auto" w:fill="auto"/>
            <w:vAlign w:val="center"/>
            <w:hideMark/>
          </w:tcPr>
          <w:p w:rsidR="00387C1B" w:rsidRPr="00597CA8" w:rsidRDefault="00387C1B" w:rsidP="00387C1B">
            <w:pPr>
              <w:pStyle w:val="Tablebody-centered"/>
              <w:rPr>
                <w:lang w:val="en-PH" w:eastAsia="en-PH"/>
              </w:rPr>
            </w:pPr>
            <w:r w:rsidRPr="00597CA8">
              <w:rPr>
                <w:lang w:val="en-PH" w:eastAsia="en-PH"/>
              </w:rPr>
              <w:t>Masonry Renters</w:t>
            </w: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Coastal</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3.0%</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8%</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7%</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Inland</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0.9%</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5%</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0%</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North</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3%</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9%</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6%</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Central</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5%</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8%</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8%</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South</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3.5%</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3.4%</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3.2%</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Statewide</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8%</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6%</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6%</w:t>
            </w:r>
          </w:p>
        </w:tc>
      </w:tr>
      <w:tr w:rsidR="00387C1B" w:rsidRPr="00597CA8" w:rsidTr="00387C1B">
        <w:trPr>
          <w:trHeight w:val="20"/>
          <w:jc w:val="center"/>
        </w:trPr>
        <w:tc>
          <w:tcPr>
            <w:tcW w:w="1962" w:type="dxa"/>
            <w:vMerge w:val="restart"/>
            <w:tcBorders>
              <w:top w:val="nil"/>
              <w:left w:val="single" w:sz="4" w:space="0" w:color="auto"/>
              <w:bottom w:val="single" w:sz="4" w:space="0" w:color="auto"/>
              <w:right w:val="single" w:sz="4" w:space="0" w:color="auto"/>
            </w:tcBorders>
            <w:shd w:val="clear" w:color="auto" w:fill="auto"/>
            <w:vAlign w:val="center"/>
            <w:hideMark/>
          </w:tcPr>
          <w:p w:rsidR="00387C1B" w:rsidRPr="00597CA8" w:rsidRDefault="00387C1B" w:rsidP="00387C1B">
            <w:pPr>
              <w:pStyle w:val="Tablebody-centered"/>
              <w:rPr>
                <w:lang w:val="en-PH" w:eastAsia="en-PH"/>
              </w:rPr>
            </w:pPr>
            <w:r w:rsidRPr="00597CA8">
              <w:rPr>
                <w:lang w:val="en-PH" w:eastAsia="en-PH"/>
              </w:rPr>
              <w:t>Frame Condo Unit</w:t>
            </w: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Coastal</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9%</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8%</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8%</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Inland</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2%</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7%</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0%</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North</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5%</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1%</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7%</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Central</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6%</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8%</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8%</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South</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3.5%</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3.4%</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3.3%</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Statewide</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7%</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6%</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6%</w:t>
            </w:r>
          </w:p>
        </w:tc>
      </w:tr>
      <w:tr w:rsidR="00387C1B" w:rsidRPr="00597CA8" w:rsidTr="00387C1B">
        <w:trPr>
          <w:trHeight w:val="20"/>
          <w:jc w:val="center"/>
        </w:trPr>
        <w:tc>
          <w:tcPr>
            <w:tcW w:w="1962" w:type="dxa"/>
            <w:vMerge w:val="restart"/>
            <w:tcBorders>
              <w:top w:val="nil"/>
              <w:left w:val="single" w:sz="4" w:space="0" w:color="auto"/>
              <w:bottom w:val="single" w:sz="4" w:space="0" w:color="auto"/>
              <w:right w:val="single" w:sz="4" w:space="0" w:color="auto"/>
            </w:tcBorders>
            <w:shd w:val="clear" w:color="auto" w:fill="auto"/>
            <w:vAlign w:val="center"/>
            <w:hideMark/>
          </w:tcPr>
          <w:p w:rsidR="00387C1B" w:rsidRPr="00597CA8" w:rsidRDefault="00387C1B" w:rsidP="00387C1B">
            <w:pPr>
              <w:pStyle w:val="Tablebody-centered"/>
              <w:rPr>
                <w:lang w:val="en-PH" w:eastAsia="en-PH"/>
              </w:rPr>
            </w:pPr>
            <w:r w:rsidRPr="00597CA8">
              <w:rPr>
                <w:lang w:val="en-PH" w:eastAsia="en-PH"/>
              </w:rPr>
              <w:t>Masonry Condo Unit</w:t>
            </w: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Coastal</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9%</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7%</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7%</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Inland</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2%</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6%</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9%</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North</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5%</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1%</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7%</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Central</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5%</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7%</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7%</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South</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3.4%</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3.3%</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3.2%</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Statewide</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7%</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5%</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5%</w:t>
            </w:r>
          </w:p>
        </w:tc>
      </w:tr>
      <w:tr w:rsidR="00387C1B" w:rsidRPr="00597CA8" w:rsidTr="00387C1B">
        <w:trPr>
          <w:trHeight w:val="20"/>
          <w:jc w:val="center"/>
        </w:trPr>
        <w:tc>
          <w:tcPr>
            <w:tcW w:w="1962" w:type="dxa"/>
            <w:vMerge w:val="restart"/>
            <w:tcBorders>
              <w:top w:val="nil"/>
              <w:left w:val="single" w:sz="4" w:space="0" w:color="auto"/>
              <w:bottom w:val="single" w:sz="4" w:space="0" w:color="auto"/>
              <w:right w:val="single" w:sz="4" w:space="0" w:color="auto"/>
            </w:tcBorders>
            <w:shd w:val="clear" w:color="auto" w:fill="auto"/>
            <w:vAlign w:val="center"/>
            <w:hideMark/>
          </w:tcPr>
          <w:p w:rsidR="00387C1B" w:rsidRPr="00597CA8" w:rsidRDefault="00387C1B" w:rsidP="00387C1B">
            <w:pPr>
              <w:pStyle w:val="Tablebody-centered"/>
              <w:rPr>
                <w:lang w:val="en-PH" w:eastAsia="en-PH"/>
              </w:rPr>
            </w:pPr>
            <w:r w:rsidRPr="00597CA8">
              <w:rPr>
                <w:lang w:val="en-PH" w:eastAsia="en-PH"/>
              </w:rPr>
              <w:t>Commercial Residential</w:t>
            </w: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Coastal</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7%</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6%</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7%</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Inland</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4%</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4%</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0%</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North</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9%</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9%</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6%</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Central</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2%</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2%</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1%</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South</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3.4%</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3.3%</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3.4%</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Statewide</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5%</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4%</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5%</w:t>
            </w:r>
          </w:p>
        </w:tc>
      </w:tr>
    </w:tbl>
    <w:p w:rsidR="00160550" w:rsidRDefault="00160550" w:rsidP="00387C1B"/>
    <w:p w:rsidR="00160550" w:rsidRDefault="00160550">
      <w:pPr>
        <w:jc w:val="left"/>
      </w:pPr>
      <w:r>
        <w:br w:type="page"/>
      </w:r>
    </w:p>
    <w:p w:rsidR="00160550" w:rsidRDefault="00160550" w:rsidP="002C2D54">
      <w:pPr>
        <w:pStyle w:val="Footnote"/>
      </w:pPr>
      <w:r>
        <w:rPr>
          <w:rFonts w:hint="eastAsia"/>
        </w:rPr>
        <w:lastRenderedPageBreak/>
        <w:t>Form A</w:t>
      </w:r>
      <w:r w:rsidR="00845E29">
        <w:rPr>
          <w:rFonts w:hint="eastAsia"/>
        </w:rPr>
        <w:t>-</w:t>
      </w:r>
      <w:r>
        <w:rPr>
          <w:rFonts w:hint="eastAsia"/>
        </w:rPr>
        <w:t>7: Percent Change in Logical Relationship to Hurricane Risk</w:t>
      </w:r>
      <w:r>
        <w:t xml:space="preserve"> - </w:t>
      </w:r>
      <w:r>
        <w:rPr>
          <w:rFonts w:hint="eastAsia"/>
        </w:rPr>
        <w:t>Building Strength</w:t>
      </w:r>
    </w:p>
    <w:p w:rsidR="00160550" w:rsidRDefault="00160550" w:rsidP="002C2D54">
      <w:pPr>
        <w:pStyle w:val="Footnote"/>
      </w:pPr>
      <w:r>
        <w:t>Modeling Organization: Florida International University</w:t>
      </w:r>
    </w:p>
    <w:p w:rsidR="00160550" w:rsidRDefault="00160550" w:rsidP="002C2D54">
      <w:pPr>
        <w:pStyle w:val="Footnote"/>
      </w:pPr>
      <w:r>
        <w:t>Model Name &amp; Version Number: Florida Public Hurricane Loss Model 6.3</w:t>
      </w:r>
    </w:p>
    <w:p w:rsidR="00160550" w:rsidRDefault="00160550" w:rsidP="002C2D54">
      <w:pPr>
        <w:pStyle w:val="Footnote"/>
      </w:pPr>
      <w:r>
        <w:t xml:space="preserve">Model Release Date: </w:t>
      </w:r>
      <w:r w:rsidR="00F459EF">
        <w:t>November 5</w:t>
      </w:r>
      <w:r>
        <w:t>, 2018</w:t>
      </w:r>
    </w:p>
    <w:p w:rsidR="00845E29" w:rsidRDefault="00845E29" w:rsidP="002C2D54">
      <w:pPr>
        <w:pStyle w:val="Footnote"/>
      </w:pPr>
    </w:p>
    <w:p w:rsidR="00845E29" w:rsidRDefault="00E216CF" w:rsidP="006B5130">
      <w:pPr>
        <w:pStyle w:val="Footnote"/>
        <w:jc w:val="center"/>
      </w:pPr>
      <w:r w:rsidRPr="00597CA8">
        <w:rPr>
          <w:noProof/>
          <w:lang w:eastAsia="en-US"/>
        </w:rPr>
        <w:drawing>
          <wp:inline distT="0" distB="0" distL="0" distR="0" wp14:anchorId="2F8A4058" wp14:editId="65D32F6E">
            <wp:extent cx="5372100" cy="6650052"/>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89"/>
                    <a:srcRect/>
                    <a:stretch>
                      <a:fillRect/>
                    </a:stretch>
                  </pic:blipFill>
                  <pic:spPr bwMode="auto">
                    <a:xfrm>
                      <a:off x="0" y="0"/>
                      <a:ext cx="5372100" cy="6650052"/>
                    </a:xfrm>
                    <a:prstGeom prst="rect">
                      <a:avLst/>
                    </a:prstGeom>
                    <a:noFill/>
                    <a:ln w="9525">
                      <a:noFill/>
                      <a:miter lim="800000"/>
                      <a:headEnd/>
                      <a:tailEnd/>
                    </a:ln>
                  </pic:spPr>
                </pic:pic>
              </a:graphicData>
            </a:graphic>
          </wp:inline>
        </w:drawing>
      </w:r>
    </w:p>
    <w:p w:rsidR="00E216CF" w:rsidRDefault="00E216CF">
      <w:pPr>
        <w:jc w:val="left"/>
        <w:rPr>
          <w:sz w:val="20"/>
        </w:rPr>
      </w:pPr>
      <w:r>
        <w:br w:type="page"/>
      </w:r>
    </w:p>
    <w:p w:rsidR="00E216CF" w:rsidRDefault="00E216CF" w:rsidP="002C2D54">
      <w:pPr>
        <w:pStyle w:val="Footnote"/>
      </w:pPr>
      <w:r>
        <w:rPr>
          <w:rFonts w:hint="eastAsia"/>
        </w:rPr>
        <w:lastRenderedPageBreak/>
        <w:t>Form A-7: Percent Change in Logical Relationship to Hurricane Risk</w:t>
      </w:r>
      <w:r>
        <w:t xml:space="preserve"> - Condo Unit Floor</w:t>
      </w:r>
    </w:p>
    <w:p w:rsidR="00E216CF" w:rsidRDefault="00E216CF" w:rsidP="002C2D54">
      <w:pPr>
        <w:pStyle w:val="Footnote"/>
      </w:pPr>
      <w:r>
        <w:t>Modeling Organization: Florida International University</w:t>
      </w:r>
    </w:p>
    <w:p w:rsidR="00E216CF" w:rsidRDefault="00E216CF" w:rsidP="002C2D54">
      <w:pPr>
        <w:pStyle w:val="Footnote"/>
      </w:pPr>
      <w:r>
        <w:t>Model Name &amp; Version Number: Florida Public Hurricane Loss Model 6.3</w:t>
      </w:r>
    </w:p>
    <w:p w:rsidR="00E216CF" w:rsidRDefault="00E216CF" w:rsidP="002C2D54">
      <w:pPr>
        <w:pStyle w:val="Footnote"/>
      </w:pPr>
      <w:r>
        <w:t xml:space="preserve">Model Release Date: </w:t>
      </w:r>
      <w:r w:rsidR="00F459EF">
        <w:t>November 5</w:t>
      </w:r>
      <w:r>
        <w:t>, 2018</w:t>
      </w:r>
    </w:p>
    <w:p w:rsidR="00E216CF" w:rsidRDefault="00E216CF" w:rsidP="002C2D54">
      <w:pPr>
        <w:pStyle w:val="Footnote"/>
      </w:pPr>
    </w:p>
    <w:p w:rsidR="00945182" w:rsidRPr="00E216CF" w:rsidRDefault="00E216CF" w:rsidP="00E216CF">
      <w:pPr>
        <w:jc w:val="center"/>
      </w:pPr>
      <w:r w:rsidRPr="00597CA8">
        <w:rPr>
          <w:noProof/>
          <w:lang w:eastAsia="en-US"/>
        </w:rPr>
        <w:drawing>
          <wp:inline distT="0" distB="0" distL="0" distR="0" wp14:anchorId="7CCBF71E" wp14:editId="37D4281E">
            <wp:extent cx="5943600" cy="225308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90"/>
                    <a:srcRect/>
                    <a:stretch>
                      <a:fillRect/>
                    </a:stretch>
                  </pic:blipFill>
                  <pic:spPr bwMode="auto">
                    <a:xfrm>
                      <a:off x="0" y="0"/>
                      <a:ext cx="5943600" cy="2253080"/>
                    </a:xfrm>
                    <a:prstGeom prst="rect">
                      <a:avLst/>
                    </a:prstGeom>
                    <a:noFill/>
                    <a:ln w="9525">
                      <a:noFill/>
                      <a:miter lim="800000"/>
                      <a:headEnd/>
                      <a:tailEnd/>
                    </a:ln>
                  </pic:spPr>
                </pic:pic>
              </a:graphicData>
            </a:graphic>
          </wp:inline>
        </w:drawing>
      </w:r>
    </w:p>
    <w:p w:rsidR="00970FF8" w:rsidRDefault="00970FF8" w:rsidP="00945182"/>
    <w:p w:rsidR="006A1134" w:rsidRDefault="006A1134">
      <w:pPr>
        <w:jc w:val="left"/>
      </w:pPr>
      <w:r>
        <w:br w:type="page"/>
      </w:r>
    </w:p>
    <w:p w:rsidR="006A1134" w:rsidRDefault="006A1134" w:rsidP="002C2D54">
      <w:pPr>
        <w:pStyle w:val="Footnote"/>
      </w:pPr>
      <w:r>
        <w:rPr>
          <w:rFonts w:hint="eastAsia"/>
        </w:rPr>
        <w:lastRenderedPageBreak/>
        <w:t>Form A-7: Percent Change in Logical Relationship to Hurricane Risk - Number of Stories</w:t>
      </w:r>
    </w:p>
    <w:p w:rsidR="006A1134" w:rsidRDefault="006A1134" w:rsidP="002C2D54">
      <w:pPr>
        <w:pStyle w:val="Footnote"/>
      </w:pPr>
      <w:r>
        <w:t>Modeling Organization: Florida International University</w:t>
      </w:r>
    </w:p>
    <w:p w:rsidR="006A1134" w:rsidRDefault="006A1134" w:rsidP="002C2D54">
      <w:pPr>
        <w:pStyle w:val="Footnote"/>
      </w:pPr>
      <w:r>
        <w:t>Model Name &amp; Version Number: Florida Public Hurricane Loss Model 6.3</w:t>
      </w:r>
    </w:p>
    <w:p w:rsidR="006A1134" w:rsidRDefault="006A1134" w:rsidP="002C2D54">
      <w:pPr>
        <w:pStyle w:val="Footnote"/>
      </w:pPr>
      <w:r>
        <w:t xml:space="preserve">Model Release Date: </w:t>
      </w:r>
      <w:r w:rsidR="00F459EF">
        <w:t>November 5</w:t>
      </w:r>
      <w:r>
        <w:t>, 2018</w:t>
      </w:r>
    </w:p>
    <w:p w:rsidR="006A1134" w:rsidRDefault="006A1134" w:rsidP="002C2D54">
      <w:pPr>
        <w:pStyle w:val="Footnote"/>
      </w:pPr>
    </w:p>
    <w:p w:rsidR="006A1134" w:rsidRDefault="006A1134" w:rsidP="006A1134">
      <w:pPr>
        <w:jc w:val="center"/>
      </w:pPr>
      <w:r w:rsidRPr="006C7078">
        <w:rPr>
          <w:noProof/>
          <w:lang w:eastAsia="en-US"/>
        </w:rPr>
        <w:drawing>
          <wp:inline distT="0" distB="0" distL="0" distR="0" wp14:anchorId="45752459" wp14:editId="3A0046B8">
            <wp:extent cx="5205730" cy="6263640"/>
            <wp:effectExtent l="1905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91"/>
                    <a:srcRect/>
                    <a:stretch>
                      <a:fillRect/>
                    </a:stretch>
                  </pic:blipFill>
                  <pic:spPr bwMode="auto">
                    <a:xfrm>
                      <a:off x="0" y="0"/>
                      <a:ext cx="5205730" cy="6263640"/>
                    </a:xfrm>
                    <a:prstGeom prst="rect">
                      <a:avLst/>
                    </a:prstGeom>
                    <a:noFill/>
                    <a:ln w="9525">
                      <a:noFill/>
                      <a:miter lim="800000"/>
                      <a:headEnd/>
                      <a:tailEnd/>
                    </a:ln>
                  </pic:spPr>
                </pic:pic>
              </a:graphicData>
            </a:graphic>
          </wp:inline>
        </w:drawing>
      </w:r>
    </w:p>
    <w:p w:rsidR="00E216CF" w:rsidRDefault="00E216CF" w:rsidP="006A1134">
      <w:pPr>
        <w:jc w:val="center"/>
      </w:pPr>
      <w:r>
        <w:br w:type="page"/>
      </w:r>
    </w:p>
    <w:p w:rsidR="00970FF8" w:rsidRDefault="00970FF8" w:rsidP="0007529D">
      <w:pPr>
        <w:pStyle w:val="Heading2"/>
      </w:pPr>
      <w:bookmarkStart w:id="486" w:name="AppendixL"/>
      <w:bookmarkStart w:id="487" w:name="_Toc529271724"/>
      <w:r>
        <w:lastRenderedPageBreak/>
        <w:t>Appendix L</w:t>
      </w:r>
      <w:bookmarkEnd w:id="486"/>
      <w:r w:rsidRPr="00661E08">
        <w:t xml:space="preserve"> –</w:t>
      </w:r>
      <w:r>
        <w:t xml:space="preserve"> </w:t>
      </w:r>
      <w:r w:rsidRPr="00970FF8">
        <w:t>Form A-8A: Hurricane Probable Maximum Loss for Florida (2012 FHCF Exposure Data)</w:t>
      </w:r>
      <w:bookmarkEnd w:id="487"/>
    </w:p>
    <w:p w:rsidR="00970FF8" w:rsidRDefault="00970FF8" w:rsidP="00970FF8">
      <w:r>
        <w:t>Florida International University</w:t>
      </w:r>
    </w:p>
    <w:p w:rsidR="00970FF8" w:rsidRDefault="00970FF8" w:rsidP="00970FF8">
      <w:r>
        <w:t>Florida Public Hurricane Loss Model 6.3</w:t>
      </w:r>
    </w:p>
    <w:p w:rsidR="00970FF8" w:rsidRDefault="00F459EF" w:rsidP="00970FF8">
      <w:r>
        <w:t>November 5</w:t>
      </w:r>
      <w:r w:rsidR="00970FF8">
        <w:t>, 2018</w:t>
      </w:r>
    </w:p>
    <w:p w:rsidR="00970FF8" w:rsidRPr="00970FF8" w:rsidRDefault="00970FF8" w:rsidP="00970FF8"/>
    <w:p w:rsidR="003318F5" w:rsidRDefault="003318F5">
      <w:pPr>
        <w:jc w:val="left"/>
      </w:pPr>
      <w:r>
        <w:br w:type="page"/>
      </w:r>
    </w:p>
    <w:p w:rsidR="00D67315" w:rsidRDefault="00D67315" w:rsidP="002C2D54">
      <w:pPr>
        <w:pStyle w:val="Footnote"/>
      </w:pPr>
      <w:r>
        <w:lastRenderedPageBreak/>
        <w:t>Form A-8A:  Hurricane Probable Maximum Loss for Florida (2012 FHCF Exposure Data)</w:t>
      </w:r>
    </w:p>
    <w:p w:rsidR="00D67315" w:rsidRDefault="00D67315" w:rsidP="002C2D54">
      <w:pPr>
        <w:pStyle w:val="Footnote"/>
      </w:pPr>
      <w:r>
        <w:t>Part A - Personal and Commercial Residential Probable Maximum Loss for Florida</w:t>
      </w:r>
    </w:p>
    <w:p w:rsidR="00D67315" w:rsidRDefault="00D67315" w:rsidP="002C2D54">
      <w:pPr>
        <w:pStyle w:val="Footnote"/>
      </w:pPr>
      <w:r>
        <w:t>Modeling Organization: Florida International University</w:t>
      </w:r>
    </w:p>
    <w:p w:rsidR="00D67315" w:rsidRDefault="00D67315" w:rsidP="002C2D54">
      <w:pPr>
        <w:pStyle w:val="Footnote"/>
      </w:pPr>
      <w:r>
        <w:t>Model Name &amp; Version Number: Florida Public Hurricane Loss Model 6.3</w:t>
      </w:r>
    </w:p>
    <w:p w:rsidR="0082093D" w:rsidRDefault="00D67315" w:rsidP="002C2D54">
      <w:pPr>
        <w:pStyle w:val="Footnote"/>
      </w:pPr>
      <w:r>
        <w:t xml:space="preserve">Model Release Date: </w:t>
      </w:r>
      <w:r w:rsidR="00F459EF">
        <w:t>November 5</w:t>
      </w:r>
      <w:r>
        <w:t>, 2018</w:t>
      </w:r>
    </w:p>
    <w:p w:rsidR="00D67315" w:rsidRDefault="00D67315">
      <w:pPr>
        <w:jc w:val="left"/>
      </w:pPr>
    </w:p>
    <w:tbl>
      <w:tblPr>
        <w:tblW w:w="10144" w:type="dxa"/>
        <w:jc w:val="center"/>
        <w:tblLook w:val="04A0" w:firstRow="1" w:lastRow="0" w:firstColumn="1" w:lastColumn="0" w:noHBand="0" w:noVBand="1"/>
      </w:tblPr>
      <w:tblGrid>
        <w:gridCol w:w="1479"/>
        <w:gridCol w:w="1382"/>
        <w:gridCol w:w="1814"/>
        <w:gridCol w:w="1381"/>
        <w:gridCol w:w="1464"/>
        <w:gridCol w:w="1367"/>
        <w:gridCol w:w="1257"/>
      </w:tblGrid>
      <w:tr w:rsidR="00D67315" w:rsidRPr="003E1927" w:rsidTr="00D67315">
        <w:trPr>
          <w:trHeight w:val="221"/>
          <w:tblHeader/>
          <w:jc w:val="center"/>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67315" w:rsidRPr="003E1927" w:rsidRDefault="00D67315" w:rsidP="00D67315">
            <w:pPr>
              <w:pStyle w:val="Tableheader"/>
              <w:rPr>
                <w:lang w:val="en-PH" w:eastAsia="en-PH"/>
              </w:rPr>
            </w:pPr>
            <w:r w:rsidRPr="003E1927">
              <w:rPr>
                <w:lang w:val="en-PH" w:eastAsia="en-PH"/>
              </w:rPr>
              <w:t>RangeStart</w:t>
            </w:r>
            <w:r w:rsidRPr="003E1927">
              <w:rPr>
                <w:lang w:val="en-PH" w:eastAsia="en-PH"/>
              </w:rPr>
              <w:br/>
              <w:t>(Millions)</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D67315" w:rsidRPr="003E1927" w:rsidRDefault="00D67315" w:rsidP="00D67315">
            <w:pPr>
              <w:pStyle w:val="Tableheader"/>
              <w:rPr>
                <w:lang w:val="en-PH" w:eastAsia="en-PH"/>
              </w:rPr>
            </w:pPr>
            <w:r w:rsidRPr="003E1927">
              <w:rPr>
                <w:lang w:val="en-PH" w:eastAsia="en-PH"/>
              </w:rPr>
              <w:t>RangeEnd</w:t>
            </w:r>
            <w:r w:rsidRPr="003E1927">
              <w:rPr>
                <w:lang w:val="en-PH" w:eastAsia="en-PH"/>
              </w:rPr>
              <w:br/>
              <w:t>(Millions)</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D67315" w:rsidRPr="003E1927" w:rsidRDefault="00D67315" w:rsidP="00D67315">
            <w:pPr>
              <w:pStyle w:val="Tableheader"/>
              <w:rPr>
                <w:lang w:val="en-PH" w:eastAsia="en-PH"/>
              </w:rPr>
            </w:pPr>
            <w:r w:rsidRPr="003E1927">
              <w:rPr>
                <w:lang w:val="en-PH" w:eastAsia="en-PH"/>
              </w:rPr>
              <w:t>Total Loss</w:t>
            </w:r>
            <w:r w:rsidRPr="003E1927">
              <w:rPr>
                <w:lang w:val="en-PH" w:eastAsia="en-PH"/>
              </w:rPr>
              <w:br/>
              <w:t>(Millions)</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D67315" w:rsidRPr="003E1927" w:rsidRDefault="00D67315" w:rsidP="00D67315">
            <w:pPr>
              <w:pStyle w:val="Tableheader"/>
              <w:rPr>
                <w:lang w:val="en-PH" w:eastAsia="en-PH"/>
              </w:rPr>
            </w:pPr>
            <w:r w:rsidRPr="003E1927">
              <w:rPr>
                <w:lang w:val="en-PH" w:eastAsia="en-PH"/>
              </w:rPr>
              <w:t>Average Loss per Year</w:t>
            </w:r>
            <w:r w:rsidRPr="003E1927">
              <w:rPr>
                <w:lang w:val="en-PH" w:eastAsia="en-PH"/>
              </w:rPr>
              <w:br/>
              <w:t>(Millions)</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D67315" w:rsidRPr="003E1927" w:rsidRDefault="00D67315" w:rsidP="00D67315">
            <w:pPr>
              <w:pStyle w:val="Tableheader"/>
              <w:rPr>
                <w:lang w:val="en-PH" w:eastAsia="en-PH"/>
              </w:rPr>
            </w:pPr>
            <w:r w:rsidRPr="003E1927">
              <w:rPr>
                <w:lang w:val="en-PH" w:eastAsia="en-PH"/>
              </w:rPr>
              <w:t>Number of Hurricanes</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D67315" w:rsidRPr="003E1927" w:rsidRDefault="00D67315" w:rsidP="00D67315">
            <w:pPr>
              <w:pStyle w:val="Tableheader"/>
              <w:rPr>
                <w:lang w:val="en-PH" w:eastAsia="en-PH"/>
              </w:rPr>
            </w:pPr>
            <w:r w:rsidRPr="003E1927">
              <w:rPr>
                <w:lang w:val="en-PH" w:eastAsia="en-PH"/>
              </w:rPr>
              <w:t>Expected Annual Hurricane Losses (Millions)</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D67315" w:rsidRPr="003E1927" w:rsidRDefault="00D67315" w:rsidP="00D67315">
            <w:pPr>
              <w:pStyle w:val="Tableheader"/>
              <w:rPr>
                <w:lang w:val="en-PH" w:eastAsia="en-PH"/>
              </w:rPr>
            </w:pPr>
            <w:r w:rsidRPr="003E1927">
              <w:rPr>
                <w:lang w:val="en-PH" w:eastAsia="en-PH"/>
              </w:rPr>
              <w:t>Return Period</w:t>
            </w:r>
            <w:r w:rsidRPr="003E1927">
              <w:rPr>
                <w:lang w:val="en-PH" w:eastAsia="en-PH"/>
              </w:rPr>
              <w:br/>
              <w:t>(Years)</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80,943.2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2.6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754</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0.0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11</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125,713.0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31.9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12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6.0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77</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5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225,850.2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31.1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81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7.7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12</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5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043,234.1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727.1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92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4.6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38</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5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910,309.5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239.5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39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2.3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59</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5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776,974.4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742.24</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8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0.1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76</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5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744,214.2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248.0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3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9.5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91</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5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753,324.5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746.4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2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9.7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04</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5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132,526.8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239.6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4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6.14</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18</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5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110,415.2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742.5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1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5.7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32</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389,490.2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500.6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42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4.4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53</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698,749.34</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498.9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7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9.64</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81</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226,660.9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498.8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7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8.5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10</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448,624.2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486.9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1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2.3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43</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760,397.7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489.9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2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7.6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76</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787,355.7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506.74</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4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5.04</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13</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624,493.2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500.8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04</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2.2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54</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3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226,008.8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523.4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1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2.4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98</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3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4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560,597.6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3,477.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8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8.1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50</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4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5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827,426.5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4,495.6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6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5.7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01</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5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6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576,935.9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5,494.7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8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8.4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58</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6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7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675,322.6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6,506.0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5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30.0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22</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7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8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575,936.8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7,496.3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9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8.4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91</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8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9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322,366.8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8,490.8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5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4.1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66</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9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0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943,961.5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9,470.4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4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34.64</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48</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0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1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153,983.2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0,498.5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2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1.2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41</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1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2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551,141.2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1,479.1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24</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1.04</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3.32</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2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3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195,327.9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2,485.4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6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1.9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4.33</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3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4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672,375.2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3,494.2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2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3.0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5.46</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4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5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662,712.9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4,513.9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2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5.9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6.57</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5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6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194,165.4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5,490.3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4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4.9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7.77</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6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7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145,769.7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6,490.3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0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4.1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9.14</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7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8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164,360.2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7,519.4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0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4.4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0.64</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8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9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695,391.0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8,476.9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6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6.5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2.38</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9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0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042,154.4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9,486.2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8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5.4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4.02</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0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5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3,110,196.8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2,367.2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684</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91.7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9.29</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5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0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0,072,606.9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7,448.8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33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40.2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2.82</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0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5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5,432,604.1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2,397.2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5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61.5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2.63</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5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0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119,396.3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7,157.1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6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05.4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5.16</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0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5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514,581.1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2,236.6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5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44.3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42.17</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5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0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093,678.9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7,207.0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4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0.2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16.12</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0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5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549,809.2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2,326.1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0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7.1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29.61</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5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0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429,120.2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7,237.6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4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8.1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22.12</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lastRenderedPageBreak/>
              <w:t>70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5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520,428.7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2,012.2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2.7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86.67</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5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0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784,968.2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7,607.3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0.2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311.11</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0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0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934,396.8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4,104.2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2.7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809.52</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0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0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64,445.3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4,920.7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2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428.57</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0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Maximum</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16,330.4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5,443.5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3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9,500.00</w:t>
            </w:r>
          </w:p>
        </w:tc>
      </w:tr>
      <w:tr w:rsidR="00D67315" w:rsidRPr="003E1927" w:rsidTr="00D67315">
        <w:trPr>
          <w:trHeight w:val="221"/>
          <w:jc w:val="center"/>
        </w:trPr>
        <w:tc>
          <w:tcPr>
            <w:tcW w:w="851" w:type="dxa"/>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D67315" w:rsidRPr="003E1927" w:rsidRDefault="00D67315" w:rsidP="00D67315">
            <w:pPr>
              <w:pStyle w:val="Tableheader"/>
              <w:rPr>
                <w:lang w:val="en-PH" w:eastAsia="en-PH"/>
              </w:rPr>
            </w:pPr>
            <w:r w:rsidRPr="003E1927">
              <w:rPr>
                <w:lang w:val="en-PH" w:eastAsia="en-PH"/>
              </w:rPr>
              <w:t>Total</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81,667,779.1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 </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2,44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 </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 </w:t>
            </w:r>
          </w:p>
        </w:tc>
      </w:tr>
    </w:tbl>
    <w:p w:rsidR="00D67315" w:rsidRDefault="003318F5" w:rsidP="002C2D54">
      <w:pPr>
        <w:pStyle w:val="Footnote"/>
      </w:pPr>
      <w:r>
        <w:br w:type="page"/>
      </w:r>
      <w:r w:rsidR="00D67315">
        <w:rPr>
          <w:rFonts w:hint="eastAsia"/>
        </w:rPr>
        <w:lastRenderedPageBreak/>
        <w:t>Form A-8A: Hurricane Probable Maximum Loss for Florida</w:t>
      </w:r>
      <w:r w:rsidR="00D67315">
        <w:t xml:space="preserve"> (2012 FHCF Exposure Data)</w:t>
      </w:r>
    </w:p>
    <w:p w:rsidR="00D67315" w:rsidRDefault="00D67315" w:rsidP="002C2D54">
      <w:pPr>
        <w:pStyle w:val="Footnote"/>
      </w:pPr>
      <w:r>
        <w:rPr>
          <w:rFonts w:hint="eastAsia"/>
        </w:rPr>
        <w:t>Part B -</w:t>
      </w:r>
      <w:r>
        <w:t xml:space="preserve"> </w:t>
      </w:r>
      <w:r>
        <w:rPr>
          <w:rFonts w:hint="eastAsia"/>
        </w:rPr>
        <w:t>Personal and Commercial Residential Hurricane</w:t>
      </w:r>
      <w:r>
        <w:t xml:space="preserve"> Probable Maximum Loss for Florida</w:t>
      </w:r>
      <w:r w:rsidR="00A50BF1">
        <w:t xml:space="preserve"> </w:t>
      </w:r>
      <w:r>
        <w:t>(Annual Aggregate)</w:t>
      </w:r>
    </w:p>
    <w:p w:rsidR="00D67315" w:rsidRDefault="00D67315" w:rsidP="002C2D54">
      <w:pPr>
        <w:pStyle w:val="Footnote"/>
      </w:pPr>
      <w:r>
        <w:t>Modeling Organization: Florida International University</w:t>
      </w:r>
    </w:p>
    <w:p w:rsidR="00D67315" w:rsidRDefault="00D67315" w:rsidP="002C2D54">
      <w:pPr>
        <w:pStyle w:val="Footnote"/>
      </w:pPr>
      <w:r>
        <w:t>Model Name &amp; Version Number: Florida Public Hurricane Loss Model 6.3</w:t>
      </w:r>
    </w:p>
    <w:p w:rsidR="00D67315" w:rsidRDefault="00D67315" w:rsidP="002C2D54">
      <w:pPr>
        <w:pStyle w:val="Footnote"/>
      </w:pPr>
      <w:r>
        <w:t xml:space="preserve">Model Release Date: </w:t>
      </w:r>
      <w:r w:rsidR="00F459EF">
        <w:t>November 5</w:t>
      </w:r>
      <w:r>
        <w:t>, 2018</w:t>
      </w:r>
    </w:p>
    <w:p w:rsidR="00D44FD2" w:rsidRDefault="00D44FD2" w:rsidP="002C2D54">
      <w:pPr>
        <w:pStyle w:val="Footnote"/>
      </w:pPr>
    </w:p>
    <w:tbl>
      <w:tblPr>
        <w:tblW w:w="8533" w:type="dxa"/>
        <w:jc w:val="center"/>
        <w:tblLayout w:type="fixed"/>
        <w:tblLook w:val="04A0" w:firstRow="1" w:lastRow="0" w:firstColumn="1" w:lastColumn="0" w:noHBand="0" w:noVBand="1"/>
      </w:tblPr>
      <w:tblGrid>
        <w:gridCol w:w="1423"/>
        <w:gridCol w:w="2087"/>
        <w:gridCol w:w="1276"/>
        <w:gridCol w:w="425"/>
        <w:gridCol w:w="1418"/>
        <w:gridCol w:w="1904"/>
      </w:tblGrid>
      <w:tr w:rsidR="005734C8" w:rsidRPr="000F373A" w:rsidTr="005734C8">
        <w:trPr>
          <w:trHeight w:val="425"/>
          <w:jc w:val="center"/>
        </w:trPr>
        <w:tc>
          <w:tcPr>
            <w:tcW w:w="1423"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5734C8" w:rsidRPr="0001304D" w:rsidRDefault="005734C8" w:rsidP="005734C8">
            <w:pPr>
              <w:pStyle w:val="Tableheader"/>
              <w:rPr>
                <w:lang w:val="en-PH" w:eastAsia="en-PH"/>
              </w:rPr>
            </w:pPr>
            <w:r w:rsidRPr="0001304D">
              <w:rPr>
                <w:lang w:val="en-PH" w:eastAsia="en-PH"/>
              </w:rPr>
              <w:t>Return Period (Years)</w:t>
            </w:r>
          </w:p>
        </w:tc>
        <w:tc>
          <w:tcPr>
            <w:tcW w:w="2087"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5734C8" w:rsidRPr="0001304D" w:rsidRDefault="005734C8" w:rsidP="005734C8">
            <w:pPr>
              <w:pStyle w:val="Tableheader"/>
              <w:rPr>
                <w:lang w:val="en-PH" w:eastAsia="en-PH"/>
              </w:rPr>
            </w:pPr>
            <w:r w:rsidRPr="0001304D">
              <w:rPr>
                <w:lang w:val="en-PH" w:eastAsia="en-PH"/>
              </w:rPr>
              <w:t xml:space="preserve"> Estimated Loss Level (Billion)</w:t>
            </w:r>
          </w:p>
        </w:tc>
        <w:tc>
          <w:tcPr>
            <w:tcW w:w="3119" w:type="dxa"/>
            <w:gridSpan w:val="3"/>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rsidR="005734C8" w:rsidRPr="0001304D" w:rsidRDefault="005734C8" w:rsidP="005734C8">
            <w:pPr>
              <w:pStyle w:val="Tableheader"/>
              <w:rPr>
                <w:lang w:val="en-PH" w:eastAsia="en-PH"/>
              </w:rPr>
            </w:pPr>
            <w:r w:rsidRPr="0001304D">
              <w:rPr>
                <w:lang w:val="en-PH" w:eastAsia="en-PH"/>
              </w:rPr>
              <w:t xml:space="preserve"> Uncertainty Interval (Billion)</w:t>
            </w:r>
          </w:p>
        </w:tc>
        <w:tc>
          <w:tcPr>
            <w:tcW w:w="1904"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5734C8" w:rsidRPr="0001304D" w:rsidRDefault="005734C8" w:rsidP="005734C8">
            <w:pPr>
              <w:pStyle w:val="Tableheader"/>
              <w:rPr>
                <w:lang w:val="en-PH" w:eastAsia="en-PH"/>
              </w:rPr>
            </w:pPr>
            <w:r w:rsidRPr="0001304D">
              <w:rPr>
                <w:lang w:val="en-PH" w:eastAsia="en-PH"/>
              </w:rPr>
              <w:t>Conditional Tail Expectation (Billion)</w:t>
            </w:r>
          </w:p>
        </w:tc>
      </w:tr>
      <w:tr w:rsidR="005734C8" w:rsidRPr="000F373A" w:rsidTr="005734C8">
        <w:trPr>
          <w:trHeight w:val="425"/>
          <w:jc w:val="center"/>
        </w:trPr>
        <w:tc>
          <w:tcPr>
            <w:tcW w:w="1423" w:type="dxa"/>
            <w:vMerge/>
            <w:tcBorders>
              <w:top w:val="single" w:sz="4" w:space="0" w:color="auto"/>
              <w:left w:val="single" w:sz="4" w:space="0" w:color="auto"/>
              <w:bottom w:val="single" w:sz="4" w:space="0" w:color="000000"/>
              <w:right w:val="single" w:sz="4" w:space="0" w:color="auto"/>
            </w:tcBorders>
            <w:vAlign w:val="center"/>
            <w:hideMark/>
          </w:tcPr>
          <w:p w:rsidR="005734C8" w:rsidRPr="0001304D" w:rsidRDefault="005734C8" w:rsidP="005734C8">
            <w:pPr>
              <w:pStyle w:val="Tablebody-centered"/>
              <w:rPr>
                <w:lang w:val="en-PH" w:eastAsia="en-PH"/>
              </w:rPr>
            </w:pPr>
          </w:p>
        </w:tc>
        <w:tc>
          <w:tcPr>
            <w:tcW w:w="2087" w:type="dxa"/>
            <w:vMerge/>
            <w:tcBorders>
              <w:top w:val="single" w:sz="4" w:space="0" w:color="auto"/>
              <w:left w:val="single" w:sz="4" w:space="0" w:color="auto"/>
              <w:bottom w:val="single" w:sz="4" w:space="0" w:color="000000"/>
              <w:right w:val="single" w:sz="4" w:space="0" w:color="auto"/>
            </w:tcBorders>
            <w:vAlign w:val="center"/>
            <w:hideMark/>
          </w:tcPr>
          <w:p w:rsidR="005734C8" w:rsidRPr="0001304D" w:rsidRDefault="005734C8" w:rsidP="005734C8">
            <w:pPr>
              <w:pStyle w:val="Tablebody-centered"/>
              <w:rPr>
                <w:lang w:val="en-PH" w:eastAsia="en-PH"/>
              </w:rPr>
            </w:pPr>
          </w:p>
        </w:tc>
        <w:tc>
          <w:tcPr>
            <w:tcW w:w="3119" w:type="dxa"/>
            <w:gridSpan w:val="3"/>
            <w:vMerge/>
            <w:tcBorders>
              <w:top w:val="single" w:sz="4" w:space="0" w:color="auto"/>
              <w:left w:val="single" w:sz="4" w:space="0" w:color="auto"/>
              <w:bottom w:val="single" w:sz="4" w:space="0" w:color="000000"/>
              <w:right w:val="single" w:sz="4" w:space="0" w:color="000000"/>
            </w:tcBorders>
            <w:vAlign w:val="center"/>
            <w:hideMark/>
          </w:tcPr>
          <w:p w:rsidR="005734C8" w:rsidRPr="0001304D" w:rsidRDefault="005734C8" w:rsidP="005734C8">
            <w:pPr>
              <w:pStyle w:val="Tablebody-centered"/>
              <w:rPr>
                <w:lang w:val="en-PH" w:eastAsia="en-PH"/>
              </w:rPr>
            </w:pPr>
          </w:p>
        </w:tc>
        <w:tc>
          <w:tcPr>
            <w:tcW w:w="1904" w:type="dxa"/>
            <w:vMerge/>
            <w:tcBorders>
              <w:top w:val="single" w:sz="4" w:space="0" w:color="auto"/>
              <w:left w:val="single" w:sz="4" w:space="0" w:color="auto"/>
              <w:bottom w:val="single" w:sz="4" w:space="0" w:color="000000"/>
              <w:right w:val="single" w:sz="4" w:space="0" w:color="auto"/>
            </w:tcBorders>
            <w:vAlign w:val="center"/>
            <w:hideMark/>
          </w:tcPr>
          <w:p w:rsidR="005734C8" w:rsidRPr="0001304D" w:rsidRDefault="005734C8" w:rsidP="005734C8">
            <w:pPr>
              <w:pStyle w:val="Tablebody-centered"/>
              <w:rPr>
                <w:lang w:val="en-PH" w:eastAsia="en-PH"/>
              </w:rPr>
            </w:pPr>
          </w:p>
        </w:tc>
      </w:tr>
      <w:tr w:rsidR="005734C8" w:rsidRPr="000F373A" w:rsidTr="005734C8">
        <w:trPr>
          <w:trHeight w:val="425"/>
          <w:jc w:val="center"/>
        </w:trPr>
        <w:tc>
          <w:tcPr>
            <w:tcW w:w="1423" w:type="dxa"/>
            <w:tcBorders>
              <w:top w:val="nil"/>
              <w:left w:val="single" w:sz="4" w:space="0" w:color="auto"/>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Top Event</w:t>
            </w:r>
          </w:p>
        </w:tc>
        <w:tc>
          <w:tcPr>
            <w:tcW w:w="2087"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107.77</w:t>
            </w:r>
          </w:p>
        </w:tc>
        <w:tc>
          <w:tcPr>
            <w:tcW w:w="1276"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p>
        </w:tc>
        <w:tc>
          <w:tcPr>
            <w:tcW w:w="425"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w:t>
            </w:r>
          </w:p>
        </w:tc>
        <w:tc>
          <w:tcPr>
            <w:tcW w:w="1418"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1,769.09</w:t>
            </w:r>
          </w:p>
        </w:tc>
        <w:tc>
          <w:tcPr>
            <w:tcW w:w="1904"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w:t>
            </w:r>
          </w:p>
        </w:tc>
      </w:tr>
      <w:tr w:rsidR="005734C8" w:rsidRPr="000F373A" w:rsidTr="005734C8">
        <w:trPr>
          <w:trHeight w:val="425"/>
          <w:jc w:val="center"/>
        </w:trPr>
        <w:tc>
          <w:tcPr>
            <w:tcW w:w="1423" w:type="dxa"/>
            <w:tcBorders>
              <w:top w:val="nil"/>
              <w:left w:val="single" w:sz="4" w:space="0" w:color="auto"/>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1000</w:t>
            </w:r>
          </w:p>
        </w:tc>
        <w:tc>
          <w:tcPr>
            <w:tcW w:w="2087"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73.50</w:t>
            </w:r>
          </w:p>
        </w:tc>
        <w:tc>
          <w:tcPr>
            <w:tcW w:w="1276"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72.02</w:t>
            </w:r>
          </w:p>
        </w:tc>
        <w:tc>
          <w:tcPr>
            <w:tcW w:w="425"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w:t>
            </w:r>
          </w:p>
        </w:tc>
        <w:tc>
          <w:tcPr>
            <w:tcW w:w="1418"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78.06</w:t>
            </w:r>
          </w:p>
        </w:tc>
        <w:tc>
          <w:tcPr>
            <w:tcW w:w="1904"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83.59</w:t>
            </w:r>
          </w:p>
        </w:tc>
      </w:tr>
      <w:tr w:rsidR="005734C8" w:rsidRPr="000F373A" w:rsidTr="005734C8">
        <w:trPr>
          <w:trHeight w:val="425"/>
          <w:jc w:val="center"/>
        </w:trPr>
        <w:tc>
          <w:tcPr>
            <w:tcW w:w="1423" w:type="dxa"/>
            <w:tcBorders>
              <w:top w:val="nil"/>
              <w:left w:val="single" w:sz="4" w:space="0" w:color="auto"/>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500</w:t>
            </w:r>
          </w:p>
        </w:tc>
        <w:tc>
          <w:tcPr>
            <w:tcW w:w="2087"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66.70</w:t>
            </w:r>
          </w:p>
        </w:tc>
        <w:tc>
          <w:tcPr>
            <w:tcW w:w="1276"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65.15</w:t>
            </w:r>
          </w:p>
        </w:tc>
        <w:tc>
          <w:tcPr>
            <w:tcW w:w="425"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w:t>
            </w:r>
          </w:p>
        </w:tc>
        <w:tc>
          <w:tcPr>
            <w:tcW w:w="1418"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69.62</w:t>
            </w:r>
          </w:p>
        </w:tc>
        <w:tc>
          <w:tcPr>
            <w:tcW w:w="1904"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77.03</w:t>
            </w:r>
          </w:p>
        </w:tc>
      </w:tr>
      <w:tr w:rsidR="005734C8" w:rsidRPr="000F373A" w:rsidTr="005734C8">
        <w:trPr>
          <w:trHeight w:val="425"/>
          <w:jc w:val="center"/>
        </w:trPr>
        <w:tc>
          <w:tcPr>
            <w:tcW w:w="1423" w:type="dxa"/>
            <w:tcBorders>
              <w:top w:val="nil"/>
              <w:left w:val="single" w:sz="4" w:space="0" w:color="auto"/>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250</w:t>
            </w:r>
          </w:p>
        </w:tc>
        <w:tc>
          <w:tcPr>
            <w:tcW w:w="2087"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58.56</w:t>
            </w:r>
          </w:p>
        </w:tc>
        <w:tc>
          <w:tcPr>
            <w:tcW w:w="1276"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57.56</w:t>
            </w:r>
          </w:p>
        </w:tc>
        <w:tc>
          <w:tcPr>
            <w:tcW w:w="425"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w:t>
            </w:r>
          </w:p>
        </w:tc>
        <w:tc>
          <w:tcPr>
            <w:tcW w:w="1418"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60.57</w:t>
            </w:r>
          </w:p>
        </w:tc>
        <w:tc>
          <w:tcPr>
            <w:tcW w:w="1904"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69.88</w:t>
            </w:r>
          </w:p>
        </w:tc>
      </w:tr>
      <w:tr w:rsidR="005734C8" w:rsidRPr="000F373A" w:rsidTr="005734C8">
        <w:trPr>
          <w:trHeight w:val="425"/>
          <w:jc w:val="center"/>
        </w:trPr>
        <w:tc>
          <w:tcPr>
            <w:tcW w:w="1423" w:type="dxa"/>
            <w:tcBorders>
              <w:top w:val="nil"/>
              <w:left w:val="single" w:sz="4" w:space="0" w:color="auto"/>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100</w:t>
            </w:r>
          </w:p>
        </w:tc>
        <w:tc>
          <w:tcPr>
            <w:tcW w:w="2087"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47.74</w:t>
            </w:r>
          </w:p>
        </w:tc>
        <w:tc>
          <w:tcPr>
            <w:tcW w:w="1276"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46.93</w:t>
            </w:r>
          </w:p>
        </w:tc>
        <w:tc>
          <w:tcPr>
            <w:tcW w:w="425"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w:t>
            </w:r>
          </w:p>
        </w:tc>
        <w:tc>
          <w:tcPr>
            <w:tcW w:w="1418"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48.91</w:t>
            </w:r>
          </w:p>
        </w:tc>
        <w:tc>
          <w:tcPr>
            <w:tcW w:w="1904"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59.71</w:t>
            </w:r>
          </w:p>
        </w:tc>
      </w:tr>
      <w:tr w:rsidR="005734C8" w:rsidRPr="000F373A" w:rsidTr="005734C8">
        <w:trPr>
          <w:trHeight w:val="425"/>
          <w:jc w:val="center"/>
        </w:trPr>
        <w:tc>
          <w:tcPr>
            <w:tcW w:w="1423" w:type="dxa"/>
            <w:tcBorders>
              <w:top w:val="nil"/>
              <w:left w:val="single" w:sz="4" w:space="0" w:color="auto"/>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50</w:t>
            </w:r>
          </w:p>
        </w:tc>
        <w:tc>
          <w:tcPr>
            <w:tcW w:w="2087"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39.35</w:t>
            </w:r>
          </w:p>
        </w:tc>
        <w:tc>
          <w:tcPr>
            <w:tcW w:w="1276"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38.66</w:t>
            </w:r>
          </w:p>
        </w:tc>
        <w:tc>
          <w:tcPr>
            <w:tcW w:w="425"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w:t>
            </w:r>
          </w:p>
        </w:tc>
        <w:tc>
          <w:tcPr>
            <w:tcW w:w="1418"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40.09</w:t>
            </w:r>
          </w:p>
        </w:tc>
        <w:tc>
          <w:tcPr>
            <w:tcW w:w="1904"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51.58</w:t>
            </w:r>
          </w:p>
        </w:tc>
      </w:tr>
      <w:tr w:rsidR="005734C8" w:rsidRPr="000F373A" w:rsidTr="005734C8">
        <w:trPr>
          <w:trHeight w:val="425"/>
          <w:jc w:val="center"/>
        </w:trPr>
        <w:tc>
          <w:tcPr>
            <w:tcW w:w="1423" w:type="dxa"/>
            <w:tcBorders>
              <w:top w:val="nil"/>
              <w:left w:val="single" w:sz="4" w:space="0" w:color="auto"/>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20</w:t>
            </w:r>
          </w:p>
        </w:tc>
        <w:tc>
          <w:tcPr>
            <w:tcW w:w="2087"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27.10</w:t>
            </w:r>
          </w:p>
        </w:tc>
        <w:tc>
          <w:tcPr>
            <w:tcW w:w="1276"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26.61</w:t>
            </w:r>
          </w:p>
        </w:tc>
        <w:tc>
          <w:tcPr>
            <w:tcW w:w="425"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w:t>
            </w:r>
          </w:p>
        </w:tc>
        <w:tc>
          <w:tcPr>
            <w:tcW w:w="1418"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27.57</w:t>
            </w:r>
          </w:p>
        </w:tc>
        <w:tc>
          <w:tcPr>
            <w:tcW w:w="1904"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40.21</w:t>
            </w:r>
          </w:p>
        </w:tc>
      </w:tr>
      <w:tr w:rsidR="005734C8" w:rsidRPr="000F373A" w:rsidTr="005734C8">
        <w:trPr>
          <w:trHeight w:val="425"/>
          <w:jc w:val="center"/>
        </w:trPr>
        <w:tc>
          <w:tcPr>
            <w:tcW w:w="1423" w:type="dxa"/>
            <w:tcBorders>
              <w:top w:val="nil"/>
              <w:left w:val="single" w:sz="4" w:space="0" w:color="auto"/>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10</w:t>
            </w:r>
          </w:p>
        </w:tc>
        <w:tc>
          <w:tcPr>
            <w:tcW w:w="2087"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17.60</w:t>
            </w:r>
          </w:p>
        </w:tc>
        <w:tc>
          <w:tcPr>
            <w:tcW w:w="1276"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17.28</w:t>
            </w:r>
          </w:p>
        </w:tc>
        <w:tc>
          <w:tcPr>
            <w:tcW w:w="425"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w:t>
            </w:r>
          </w:p>
        </w:tc>
        <w:tc>
          <w:tcPr>
            <w:tcW w:w="1418"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17.95</w:t>
            </w:r>
          </w:p>
        </w:tc>
        <w:tc>
          <w:tcPr>
            <w:tcW w:w="1904"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31.11</w:t>
            </w:r>
          </w:p>
        </w:tc>
      </w:tr>
      <w:tr w:rsidR="005734C8" w:rsidRPr="000F373A" w:rsidTr="005734C8">
        <w:trPr>
          <w:trHeight w:val="425"/>
          <w:jc w:val="center"/>
        </w:trPr>
        <w:tc>
          <w:tcPr>
            <w:tcW w:w="1423" w:type="dxa"/>
            <w:tcBorders>
              <w:top w:val="nil"/>
              <w:left w:val="single" w:sz="4" w:space="0" w:color="auto"/>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5</w:t>
            </w:r>
          </w:p>
        </w:tc>
        <w:tc>
          <w:tcPr>
            <w:tcW w:w="2087"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7.12</w:t>
            </w:r>
          </w:p>
        </w:tc>
        <w:tc>
          <w:tcPr>
            <w:tcW w:w="1276"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6.89</w:t>
            </w:r>
          </w:p>
        </w:tc>
        <w:tc>
          <w:tcPr>
            <w:tcW w:w="425"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w:t>
            </w:r>
          </w:p>
        </w:tc>
        <w:tc>
          <w:tcPr>
            <w:tcW w:w="1418"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7.42</w:t>
            </w:r>
          </w:p>
        </w:tc>
        <w:tc>
          <w:tcPr>
            <w:tcW w:w="1904"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21.67</w:t>
            </w:r>
          </w:p>
        </w:tc>
      </w:tr>
    </w:tbl>
    <w:p w:rsidR="00D44FD2" w:rsidRPr="005734C8" w:rsidRDefault="00D44FD2" w:rsidP="005734C8"/>
    <w:p w:rsidR="00D67315" w:rsidRDefault="00D67315" w:rsidP="002C2D54">
      <w:pPr>
        <w:pStyle w:val="Footnote"/>
      </w:pPr>
    </w:p>
    <w:p w:rsidR="0000704B" w:rsidRDefault="00D67315" w:rsidP="002C2D54">
      <w:pPr>
        <w:pStyle w:val="Footnote"/>
      </w:pPr>
      <w:r>
        <w:br w:type="page"/>
      </w:r>
      <w:r w:rsidR="0000704B">
        <w:rPr>
          <w:rFonts w:hint="eastAsia"/>
        </w:rPr>
        <w:lastRenderedPageBreak/>
        <w:t>Form A-8A: Hurricane Probable Maximum Loss for Florida</w:t>
      </w:r>
      <w:r w:rsidR="0000704B">
        <w:t xml:space="preserve"> (2012 FHCF Exposure Data)</w:t>
      </w:r>
    </w:p>
    <w:p w:rsidR="0000704B" w:rsidRDefault="0000704B" w:rsidP="002C2D54">
      <w:pPr>
        <w:pStyle w:val="Footnote"/>
      </w:pPr>
      <w:r>
        <w:rPr>
          <w:rFonts w:hint="eastAsia"/>
        </w:rPr>
        <w:t>Part C</w:t>
      </w:r>
      <w:r>
        <w:t xml:space="preserve"> - </w:t>
      </w:r>
      <w:r>
        <w:rPr>
          <w:rFonts w:hint="eastAsia"/>
        </w:rPr>
        <w:t>Personal and Commercial Residential Hurricane</w:t>
      </w:r>
      <w:r>
        <w:t xml:space="preserve"> Probable Maximum Loss for Florida (Annual Occurrence)</w:t>
      </w:r>
    </w:p>
    <w:p w:rsidR="0000704B" w:rsidRDefault="0000704B" w:rsidP="002C2D54">
      <w:pPr>
        <w:pStyle w:val="Footnote"/>
      </w:pPr>
      <w:r>
        <w:t>Modeling Organization: Florida International University</w:t>
      </w:r>
    </w:p>
    <w:p w:rsidR="0000704B" w:rsidRDefault="0000704B" w:rsidP="002C2D54">
      <w:pPr>
        <w:pStyle w:val="Footnote"/>
      </w:pPr>
      <w:r>
        <w:t>Model Name &amp; Version Number: Florida Public Hurricane Loss Model 6.3</w:t>
      </w:r>
    </w:p>
    <w:p w:rsidR="0000704B" w:rsidRDefault="0000704B" w:rsidP="002C2D54">
      <w:pPr>
        <w:pStyle w:val="Footnote"/>
      </w:pPr>
      <w:r>
        <w:t xml:space="preserve">Model Release Date: </w:t>
      </w:r>
      <w:r w:rsidR="00F459EF">
        <w:t>November 5</w:t>
      </w:r>
      <w:r>
        <w:t>, 2018</w:t>
      </w:r>
    </w:p>
    <w:p w:rsidR="0000704B" w:rsidRDefault="0000704B" w:rsidP="002C2D54">
      <w:pPr>
        <w:pStyle w:val="Footnote"/>
      </w:pPr>
    </w:p>
    <w:tbl>
      <w:tblPr>
        <w:tblW w:w="8695" w:type="dxa"/>
        <w:jc w:val="center"/>
        <w:tblLook w:val="04A0" w:firstRow="1" w:lastRow="0" w:firstColumn="1" w:lastColumn="0" w:noHBand="0" w:noVBand="1"/>
      </w:tblPr>
      <w:tblGrid>
        <w:gridCol w:w="1426"/>
        <w:gridCol w:w="1926"/>
        <w:gridCol w:w="1610"/>
        <w:gridCol w:w="283"/>
        <w:gridCol w:w="1607"/>
        <w:gridCol w:w="1843"/>
      </w:tblGrid>
      <w:tr w:rsidR="0000704B" w:rsidRPr="00BF2387" w:rsidTr="0000704B">
        <w:trPr>
          <w:trHeight w:val="288"/>
          <w:jc w:val="center"/>
        </w:trPr>
        <w:tc>
          <w:tcPr>
            <w:tcW w:w="1426"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00704B" w:rsidRPr="00BF2387" w:rsidRDefault="0000704B" w:rsidP="0000704B">
            <w:pPr>
              <w:pStyle w:val="Tableheader"/>
              <w:rPr>
                <w:lang w:val="en-PH" w:eastAsia="en-PH"/>
              </w:rPr>
            </w:pPr>
            <w:r w:rsidRPr="00BF2387">
              <w:rPr>
                <w:lang w:val="en-PH" w:eastAsia="en-PH"/>
              </w:rPr>
              <w:t>Return Period (Years)</w:t>
            </w:r>
          </w:p>
        </w:tc>
        <w:tc>
          <w:tcPr>
            <w:tcW w:w="1926"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00704B" w:rsidRPr="00BF2387" w:rsidRDefault="0000704B" w:rsidP="0000704B">
            <w:pPr>
              <w:pStyle w:val="Tableheader"/>
              <w:rPr>
                <w:lang w:val="en-PH" w:eastAsia="en-PH"/>
              </w:rPr>
            </w:pPr>
            <w:r w:rsidRPr="00BF2387">
              <w:rPr>
                <w:lang w:val="en-PH" w:eastAsia="en-PH"/>
              </w:rPr>
              <w:t xml:space="preserve"> Estimated Loss Level (Billion)</w:t>
            </w:r>
          </w:p>
        </w:tc>
        <w:tc>
          <w:tcPr>
            <w:tcW w:w="3500" w:type="dxa"/>
            <w:gridSpan w:val="3"/>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rsidR="0000704B" w:rsidRPr="00BF2387" w:rsidRDefault="0000704B" w:rsidP="0000704B">
            <w:pPr>
              <w:pStyle w:val="Tableheader"/>
              <w:rPr>
                <w:lang w:val="en-PH" w:eastAsia="en-PH"/>
              </w:rPr>
            </w:pPr>
            <w:r w:rsidRPr="00BF2387">
              <w:rPr>
                <w:lang w:val="en-PH" w:eastAsia="en-PH"/>
              </w:rPr>
              <w:t xml:space="preserve"> Uncertainty Interval (Billion)</w:t>
            </w:r>
          </w:p>
        </w:tc>
        <w:tc>
          <w:tcPr>
            <w:tcW w:w="1843"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00704B" w:rsidRPr="00BF2387" w:rsidRDefault="0000704B" w:rsidP="0000704B">
            <w:pPr>
              <w:pStyle w:val="Tableheader"/>
              <w:rPr>
                <w:lang w:val="en-PH" w:eastAsia="en-PH"/>
              </w:rPr>
            </w:pPr>
            <w:r w:rsidRPr="00BF2387">
              <w:rPr>
                <w:lang w:val="en-PH" w:eastAsia="en-PH"/>
              </w:rPr>
              <w:t>Conditional Tail Expectation (Billion)</w:t>
            </w:r>
          </w:p>
        </w:tc>
      </w:tr>
      <w:tr w:rsidR="0000704B" w:rsidRPr="00BF2387" w:rsidTr="0000704B">
        <w:trPr>
          <w:trHeight w:val="288"/>
          <w:jc w:val="center"/>
        </w:trPr>
        <w:tc>
          <w:tcPr>
            <w:tcW w:w="1426" w:type="dxa"/>
            <w:vMerge/>
            <w:tcBorders>
              <w:top w:val="single" w:sz="4" w:space="0" w:color="auto"/>
              <w:left w:val="single" w:sz="4" w:space="0" w:color="auto"/>
              <w:bottom w:val="single" w:sz="4" w:space="0" w:color="000000"/>
              <w:right w:val="single" w:sz="4" w:space="0" w:color="auto"/>
            </w:tcBorders>
            <w:vAlign w:val="center"/>
            <w:hideMark/>
          </w:tcPr>
          <w:p w:rsidR="0000704B" w:rsidRPr="00BF2387" w:rsidRDefault="0000704B" w:rsidP="0000704B">
            <w:pPr>
              <w:pStyle w:val="Tablebody-centered"/>
              <w:rPr>
                <w:lang w:val="en-PH" w:eastAsia="en-PH"/>
              </w:rPr>
            </w:pPr>
          </w:p>
        </w:tc>
        <w:tc>
          <w:tcPr>
            <w:tcW w:w="1926" w:type="dxa"/>
            <w:vMerge/>
            <w:tcBorders>
              <w:top w:val="single" w:sz="4" w:space="0" w:color="auto"/>
              <w:left w:val="single" w:sz="4" w:space="0" w:color="auto"/>
              <w:bottom w:val="single" w:sz="4" w:space="0" w:color="000000"/>
              <w:right w:val="single" w:sz="4" w:space="0" w:color="auto"/>
            </w:tcBorders>
            <w:vAlign w:val="center"/>
            <w:hideMark/>
          </w:tcPr>
          <w:p w:rsidR="0000704B" w:rsidRPr="00BF2387" w:rsidRDefault="0000704B" w:rsidP="0000704B">
            <w:pPr>
              <w:pStyle w:val="Tablebody-centered"/>
              <w:rPr>
                <w:lang w:val="en-PH" w:eastAsia="en-PH"/>
              </w:rPr>
            </w:pPr>
          </w:p>
        </w:tc>
        <w:tc>
          <w:tcPr>
            <w:tcW w:w="3500" w:type="dxa"/>
            <w:gridSpan w:val="3"/>
            <w:vMerge/>
            <w:tcBorders>
              <w:top w:val="single" w:sz="4" w:space="0" w:color="auto"/>
              <w:left w:val="single" w:sz="4" w:space="0" w:color="auto"/>
              <w:bottom w:val="single" w:sz="4" w:space="0" w:color="000000"/>
              <w:right w:val="single" w:sz="4" w:space="0" w:color="000000"/>
            </w:tcBorders>
            <w:vAlign w:val="center"/>
            <w:hideMark/>
          </w:tcPr>
          <w:p w:rsidR="0000704B" w:rsidRPr="00BF2387" w:rsidRDefault="0000704B" w:rsidP="0000704B">
            <w:pPr>
              <w:pStyle w:val="Tablebody-centered"/>
              <w:rPr>
                <w:lang w:val="en-PH" w:eastAsia="en-PH"/>
              </w:rPr>
            </w:pPr>
          </w:p>
        </w:tc>
        <w:tc>
          <w:tcPr>
            <w:tcW w:w="1843" w:type="dxa"/>
            <w:vMerge/>
            <w:tcBorders>
              <w:top w:val="single" w:sz="4" w:space="0" w:color="auto"/>
              <w:left w:val="single" w:sz="4" w:space="0" w:color="auto"/>
              <w:bottom w:val="single" w:sz="4" w:space="0" w:color="000000"/>
              <w:right w:val="single" w:sz="4" w:space="0" w:color="auto"/>
            </w:tcBorders>
            <w:vAlign w:val="center"/>
            <w:hideMark/>
          </w:tcPr>
          <w:p w:rsidR="0000704B" w:rsidRPr="00BF2387" w:rsidRDefault="0000704B" w:rsidP="0000704B">
            <w:pPr>
              <w:pStyle w:val="Tablebody-centered"/>
              <w:rPr>
                <w:lang w:val="en-PH" w:eastAsia="en-PH"/>
              </w:rPr>
            </w:pPr>
          </w:p>
        </w:tc>
      </w:tr>
      <w:tr w:rsidR="0000704B" w:rsidRPr="00BF2387" w:rsidTr="0000704B">
        <w:trPr>
          <w:trHeight w:val="599"/>
          <w:jc w:val="center"/>
        </w:trPr>
        <w:tc>
          <w:tcPr>
            <w:tcW w:w="1426" w:type="dxa"/>
            <w:tcBorders>
              <w:top w:val="nil"/>
              <w:left w:val="single" w:sz="4" w:space="0" w:color="auto"/>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Top Event</w:t>
            </w:r>
          </w:p>
        </w:tc>
        <w:tc>
          <w:tcPr>
            <w:tcW w:w="1926"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94.47</w:t>
            </w:r>
          </w:p>
        </w:tc>
        <w:tc>
          <w:tcPr>
            <w:tcW w:w="1610"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p>
        </w:tc>
        <w:tc>
          <w:tcPr>
            <w:tcW w:w="283"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w:t>
            </w:r>
          </w:p>
        </w:tc>
        <w:tc>
          <w:tcPr>
            <w:tcW w:w="1607"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Pr>
                <w:lang w:val="en-PH" w:eastAsia="en-PH"/>
              </w:rPr>
              <w:t xml:space="preserve">    </w:t>
            </w:r>
            <w:r w:rsidRPr="00BF2387">
              <w:rPr>
                <w:lang w:val="en-PH" w:eastAsia="en-PH"/>
              </w:rPr>
              <w:t>$1,513.36</w:t>
            </w:r>
          </w:p>
        </w:tc>
        <w:tc>
          <w:tcPr>
            <w:tcW w:w="1843"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w:t>
            </w:r>
          </w:p>
        </w:tc>
      </w:tr>
      <w:tr w:rsidR="0000704B" w:rsidRPr="00BF2387" w:rsidTr="0000704B">
        <w:trPr>
          <w:trHeight w:val="288"/>
          <w:jc w:val="center"/>
        </w:trPr>
        <w:tc>
          <w:tcPr>
            <w:tcW w:w="1426" w:type="dxa"/>
            <w:tcBorders>
              <w:top w:val="nil"/>
              <w:left w:val="single" w:sz="4" w:space="0" w:color="auto"/>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1000</w:t>
            </w:r>
          </w:p>
        </w:tc>
        <w:tc>
          <w:tcPr>
            <w:tcW w:w="1926"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60.76</w:t>
            </w:r>
          </w:p>
        </w:tc>
        <w:tc>
          <w:tcPr>
            <w:tcW w:w="1610"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58.26</w:t>
            </w:r>
          </w:p>
        </w:tc>
        <w:tc>
          <w:tcPr>
            <w:tcW w:w="283"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w:t>
            </w:r>
          </w:p>
        </w:tc>
        <w:tc>
          <w:tcPr>
            <w:tcW w:w="1607"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64.32</w:t>
            </w:r>
          </w:p>
        </w:tc>
        <w:tc>
          <w:tcPr>
            <w:tcW w:w="1843" w:type="dxa"/>
            <w:tcBorders>
              <w:top w:val="nil"/>
              <w:left w:val="nil"/>
              <w:bottom w:val="single" w:sz="4" w:space="0" w:color="auto"/>
              <w:right w:val="single" w:sz="4" w:space="0" w:color="auto"/>
            </w:tcBorders>
            <w:shd w:val="clear" w:color="auto" w:fill="auto"/>
            <w:noWrap/>
            <w:vAlign w:val="center"/>
            <w:hideMark/>
          </w:tcPr>
          <w:p w:rsidR="0000704B" w:rsidRDefault="0000704B" w:rsidP="0000704B">
            <w:pPr>
              <w:pStyle w:val="Tablebody-centered"/>
              <w:rPr>
                <w:lang w:val="en-PH" w:eastAsia="en-PH"/>
              </w:rPr>
            </w:pPr>
            <w:r w:rsidRPr="00BF2387">
              <w:rPr>
                <w:lang w:val="en-PH" w:eastAsia="en-PH"/>
              </w:rPr>
              <w:t>$69.83</w:t>
            </w:r>
          </w:p>
          <w:p w:rsidR="0000704B" w:rsidRPr="00BF2387" w:rsidRDefault="0000704B" w:rsidP="0000704B">
            <w:pPr>
              <w:pStyle w:val="Tablebody-centered"/>
              <w:rPr>
                <w:lang w:val="en-PH" w:eastAsia="en-PH"/>
              </w:rPr>
            </w:pPr>
          </w:p>
        </w:tc>
      </w:tr>
      <w:tr w:rsidR="0000704B" w:rsidRPr="00BF2387" w:rsidTr="0000704B">
        <w:trPr>
          <w:trHeight w:val="288"/>
          <w:jc w:val="center"/>
        </w:trPr>
        <w:tc>
          <w:tcPr>
            <w:tcW w:w="1426" w:type="dxa"/>
            <w:tcBorders>
              <w:top w:val="nil"/>
              <w:left w:val="single" w:sz="4" w:space="0" w:color="auto"/>
              <w:bottom w:val="nil"/>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500</w:t>
            </w:r>
          </w:p>
        </w:tc>
        <w:tc>
          <w:tcPr>
            <w:tcW w:w="1926" w:type="dxa"/>
            <w:tcBorders>
              <w:top w:val="nil"/>
              <w:left w:val="nil"/>
              <w:bottom w:val="nil"/>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53.91</w:t>
            </w:r>
          </w:p>
        </w:tc>
        <w:tc>
          <w:tcPr>
            <w:tcW w:w="1610" w:type="dxa"/>
            <w:tcBorders>
              <w:top w:val="nil"/>
              <w:left w:val="nil"/>
              <w:bottom w:val="nil"/>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52.18</w:t>
            </w:r>
          </w:p>
        </w:tc>
        <w:tc>
          <w:tcPr>
            <w:tcW w:w="283" w:type="dxa"/>
            <w:tcBorders>
              <w:top w:val="nil"/>
              <w:left w:val="nil"/>
              <w:bottom w:val="nil"/>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w:t>
            </w:r>
          </w:p>
        </w:tc>
        <w:tc>
          <w:tcPr>
            <w:tcW w:w="1607" w:type="dxa"/>
            <w:tcBorders>
              <w:top w:val="nil"/>
              <w:left w:val="nil"/>
              <w:bottom w:val="nil"/>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55.73</w:t>
            </w:r>
          </w:p>
        </w:tc>
        <w:tc>
          <w:tcPr>
            <w:tcW w:w="1843" w:type="dxa"/>
            <w:tcBorders>
              <w:top w:val="nil"/>
              <w:left w:val="nil"/>
              <w:bottom w:val="nil"/>
              <w:right w:val="single" w:sz="4" w:space="0" w:color="auto"/>
            </w:tcBorders>
            <w:shd w:val="clear" w:color="auto" w:fill="auto"/>
            <w:noWrap/>
            <w:vAlign w:val="center"/>
            <w:hideMark/>
          </w:tcPr>
          <w:p w:rsidR="0000704B" w:rsidRDefault="0000704B" w:rsidP="0000704B">
            <w:pPr>
              <w:pStyle w:val="Tablebody-centered"/>
              <w:rPr>
                <w:lang w:val="en-PH" w:eastAsia="en-PH"/>
              </w:rPr>
            </w:pPr>
            <w:r w:rsidRPr="00BF2387">
              <w:rPr>
                <w:lang w:val="en-PH" w:eastAsia="en-PH"/>
              </w:rPr>
              <w:t>$63.38</w:t>
            </w:r>
          </w:p>
          <w:p w:rsidR="0000704B" w:rsidRPr="00BF2387" w:rsidRDefault="0000704B" w:rsidP="0000704B">
            <w:pPr>
              <w:pStyle w:val="Tablebody-centered"/>
              <w:rPr>
                <w:lang w:val="en-PH" w:eastAsia="en-PH"/>
              </w:rPr>
            </w:pPr>
          </w:p>
        </w:tc>
      </w:tr>
      <w:tr w:rsidR="0000704B" w:rsidRPr="00BF2387" w:rsidTr="0000704B">
        <w:trPr>
          <w:trHeight w:val="288"/>
          <w:jc w:val="center"/>
        </w:trPr>
        <w:tc>
          <w:tcPr>
            <w:tcW w:w="1426" w:type="dxa"/>
            <w:tcBorders>
              <w:top w:val="single" w:sz="4" w:space="0" w:color="auto"/>
              <w:left w:val="single" w:sz="4" w:space="0" w:color="auto"/>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250</w:t>
            </w:r>
          </w:p>
        </w:tc>
        <w:tc>
          <w:tcPr>
            <w:tcW w:w="19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48.02</w:t>
            </w:r>
          </w:p>
        </w:tc>
        <w:tc>
          <w:tcPr>
            <w:tcW w:w="1610" w:type="dxa"/>
            <w:tcBorders>
              <w:top w:val="single" w:sz="4" w:space="0" w:color="auto"/>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46.87</w:t>
            </w:r>
          </w:p>
        </w:tc>
        <w:tc>
          <w:tcPr>
            <w:tcW w:w="283" w:type="dxa"/>
            <w:tcBorders>
              <w:top w:val="single" w:sz="4" w:space="0" w:color="auto"/>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w:t>
            </w:r>
          </w:p>
        </w:tc>
        <w:tc>
          <w:tcPr>
            <w:tcW w:w="1607" w:type="dxa"/>
            <w:tcBorders>
              <w:top w:val="single" w:sz="4" w:space="0" w:color="auto"/>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49.30</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704B" w:rsidRDefault="0000704B" w:rsidP="0000704B">
            <w:pPr>
              <w:pStyle w:val="Tablebody-centered"/>
              <w:rPr>
                <w:lang w:val="en-PH" w:eastAsia="en-PH"/>
              </w:rPr>
            </w:pPr>
            <w:r w:rsidRPr="00BF2387">
              <w:rPr>
                <w:lang w:val="en-PH" w:eastAsia="en-PH"/>
              </w:rPr>
              <w:t>$56.97</w:t>
            </w:r>
          </w:p>
          <w:p w:rsidR="0000704B" w:rsidRPr="00BF2387" w:rsidRDefault="0000704B" w:rsidP="0000704B">
            <w:pPr>
              <w:pStyle w:val="Tablebody-centered"/>
              <w:rPr>
                <w:lang w:val="en-PH" w:eastAsia="en-PH"/>
              </w:rPr>
            </w:pPr>
          </w:p>
        </w:tc>
      </w:tr>
      <w:tr w:rsidR="0000704B" w:rsidRPr="00BF2387" w:rsidTr="0000704B">
        <w:trPr>
          <w:trHeight w:val="288"/>
          <w:jc w:val="center"/>
        </w:trPr>
        <w:tc>
          <w:tcPr>
            <w:tcW w:w="1426" w:type="dxa"/>
            <w:tcBorders>
              <w:top w:val="nil"/>
              <w:left w:val="single" w:sz="4" w:space="0" w:color="auto"/>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100</w:t>
            </w:r>
          </w:p>
        </w:tc>
        <w:tc>
          <w:tcPr>
            <w:tcW w:w="1926"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39.78</w:t>
            </w:r>
          </w:p>
        </w:tc>
        <w:tc>
          <w:tcPr>
            <w:tcW w:w="1610"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38.96</w:t>
            </w:r>
          </w:p>
        </w:tc>
        <w:tc>
          <w:tcPr>
            <w:tcW w:w="283"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w:t>
            </w:r>
          </w:p>
        </w:tc>
        <w:tc>
          <w:tcPr>
            <w:tcW w:w="1607"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40.65</w:t>
            </w:r>
          </w:p>
        </w:tc>
        <w:tc>
          <w:tcPr>
            <w:tcW w:w="1843" w:type="dxa"/>
            <w:tcBorders>
              <w:top w:val="nil"/>
              <w:left w:val="nil"/>
              <w:bottom w:val="single" w:sz="4" w:space="0" w:color="auto"/>
              <w:right w:val="single" w:sz="4" w:space="0" w:color="auto"/>
            </w:tcBorders>
            <w:shd w:val="clear" w:color="auto" w:fill="auto"/>
            <w:noWrap/>
            <w:vAlign w:val="center"/>
            <w:hideMark/>
          </w:tcPr>
          <w:p w:rsidR="0000704B" w:rsidRDefault="0000704B" w:rsidP="0000704B">
            <w:pPr>
              <w:pStyle w:val="Tablebody-centered"/>
              <w:rPr>
                <w:lang w:val="en-PH" w:eastAsia="en-PH"/>
              </w:rPr>
            </w:pPr>
            <w:r w:rsidRPr="00BF2387">
              <w:rPr>
                <w:lang w:val="en-PH" w:eastAsia="en-PH"/>
              </w:rPr>
              <w:t>$48.80</w:t>
            </w:r>
          </w:p>
          <w:p w:rsidR="0000704B" w:rsidRPr="00BF2387" w:rsidRDefault="0000704B" w:rsidP="0000704B">
            <w:pPr>
              <w:pStyle w:val="Tablebody-centered"/>
              <w:rPr>
                <w:lang w:val="en-PH" w:eastAsia="en-PH"/>
              </w:rPr>
            </w:pPr>
          </w:p>
        </w:tc>
      </w:tr>
      <w:tr w:rsidR="0000704B" w:rsidRPr="00BF2387" w:rsidTr="0000704B">
        <w:trPr>
          <w:trHeight w:val="288"/>
          <w:jc w:val="center"/>
        </w:trPr>
        <w:tc>
          <w:tcPr>
            <w:tcW w:w="1426" w:type="dxa"/>
            <w:tcBorders>
              <w:top w:val="nil"/>
              <w:left w:val="single" w:sz="4" w:space="0" w:color="auto"/>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50</w:t>
            </w:r>
          </w:p>
        </w:tc>
        <w:tc>
          <w:tcPr>
            <w:tcW w:w="1926"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33.20</w:t>
            </w:r>
          </w:p>
        </w:tc>
        <w:tc>
          <w:tcPr>
            <w:tcW w:w="1610"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32.59</w:t>
            </w:r>
          </w:p>
        </w:tc>
        <w:tc>
          <w:tcPr>
            <w:tcW w:w="283"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w:t>
            </w:r>
          </w:p>
        </w:tc>
        <w:tc>
          <w:tcPr>
            <w:tcW w:w="1607"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33.80</w:t>
            </w:r>
          </w:p>
        </w:tc>
        <w:tc>
          <w:tcPr>
            <w:tcW w:w="1843" w:type="dxa"/>
            <w:tcBorders>
              <w:top w:val="nil"/>
              <w:left w:val="nil"/>
              <w:bottom w:val="single" w:sz="4" w:space="0" w:color="auto"/>
              <w:right w:val="single" w:sz="4" w:space="0" w:color="auto"/>
            </w:tcBorders>
            <w:shd w:val="clear" w:color="auto" w:fill="auto"/>
            <w:noWrap/>
            <w:vAlign w:val="center"/>
            <w:hideMark/>
          </w:tcPr>
          <w:p w:rsidR="0000704B" w:rsidRDefault="0000704B" w:rsidP="0000704B">
            <w:pPr>
              <w:pStyle w:val="Tablebody-centered"/>
              <w:rPr>
                <w:lang w:val="en-PH" w:eastAsia="en-PH"/>
              </w:rPr>
            </w:pPr>
            <w:r w:rsidRPr="00BF2387">
              <w:rPr>
                <w:lang w:val="en-PH" w:eastAsia="en-PH"/>
              </w:rPr>
              <w:t>$42.46</w:t>
            </w:r>
          </w:p>
          <w:p w:rsidR="0000704B" w:rsidRPr="00BF2387" w:rsidRDefault="0000704B" w:rsidP="0000704B">
            <w:pPr>
              <w:pStyle w:val="Tablebody-centered"/>
              <w:rPr>
                <w:lang w:val="en-PH" w:eastAsia="en-PH"/>
              </w:rPr>
            </w:pPr>
          </w:p>
        </w:tc>
      </w:tr>
      <w:tr w:rsidR="0000704B" w:rsidRPr="00BF2387" w:rsidTr="0000704B">
        <w:trPr>
          <w:trHeight w:val="288"/>
          <w:jc w:val="center"/>
        </w:trPr>
        <w:tc>
          <w:tcPr>
            <w:tcW w:w="1426" w:type="dxa"/>
            <w:tcBorders>
              <w:top w:val="nil"/>
              <w:left w:val="single" w:sz="4" w:space="0" w:color="auto"/>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20</w:t>
            </w:r>
          </w:p>
        </w:tc>
        <w:tc>
          <w:tcPr>
            <w:tcW w:w="1926"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23.61</w:t>
            </w:r>
          </w:p>
        </w:tc>
        <w:tc>
          <w:tcPr>
            <w:tcW w:w="1610"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23.28</w:t>
            </w:r>
          </w:p>
        </w:tc>
        <w:tc>
          <w:tcPr>
            <w:tcW w:w="283"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w:t>
            </w:r>
          </w:p>
        </w:tc>
        <w:tc>
          <w:tcPr>
            <w:tcW w:w="1607"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24.01</w:t>
            </w:r>
          </w:p>
        </w:tc>
        <w:tc>
          <w:tcPr>
            <w:tcW w:w="1843" w:type="dxa"/>
            <w:tcBorders>
              <w:top w:val="nil"/>
              <w:left w:val="nil"/>
              <w:bottom w:val="single" w:sz="4" w:space="0" w:color="auto"/>
              <w:right w:val="single" w:sz="4" w:space="0" w:color="auto"/>
            </w:tcBorders>
            <w:shd w:val="clear" w:color="auto" w:fill="auto"/>
            <w:noWrap/>
            <w:vAlign w:val="center"/>
            <w:hideMark/>
          </w:tcPr>
          <w:p w:rsidR="0000704B" w:rsidRDefault="0000704B" w:rsidP="0000704B">
            <w:pPr>
              <w:pStyle w:val="Tablebody-centered"/>
              <w:rPr>
                <w:lang w:val="en-PH" w:eastAsia="en-PH"/>
              </w:rPr>
            </w:pPr>
            <w:r w:rsidRPr="00BF2387">
              <w:rPr>
                <w:lang w:val="en-PH" w:eastAsia="en-PH"/>
              </w:rPr>
              <w:t>$33.65</w:t>
            </w:r>
          </w:p>
          <w:p w:rsidR="0000704B" w:rsidRPr="00BF2387" w:rsidRDefault="0000704B" w:rsidP="0000704B">
            <w:pPr>
              <w:pStyle w:val="Tablebody-centered"/>
              <w:rPr>
                <w:lang w:val="en-PH" w:eastAsia="en-PH"/>
              </w:rPr>
            </w:pPr>
          </w:p>
        </w:tc>
      </w:tr>
      <w:tr w:rsidR="0000704B" w:rsidRPr="00BF2387" w:rsidTr="0000704B">
        <w:trPr>
          <w:trHeight w:val="288"/>
          <w:jc w:val="center"/>
        </w:trPr>
        <w:tc>
          <w:tcPr>
            <w:tcW w:w="1426" w:type="dxa"/>
            <w:tcBorders>
              <w:top w:val="nil"/>
              <w:left w:val="single" w:sz="4" w:space="0" w:color="auto"/>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10</w:t>
            </w:r>
          </w:p>
        </w:tc>
        <w:tc>
          <w:tcPr>
            <w:tcW w:w="1926"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16.64</w:t>
            </w:r>
          </w:p>
        </w:tc>
        <w:tc>
          <w:tcPr>
            <w:tcW w:w="1610"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16.37</w:t>
            </w:r>
          </w:p>
        </w:tc>
        <w:tc>
          <w:tcPr>
            <w:tcW w:w="283"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w:t>
            </w:r>
          </w:p>
        </w:tc>
        <w:tc>
          <w:tcPr>
            <w:tcW w:w="1607"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16.91</w:t>
            </w:r>
          </w:p>
        </w:tc>
        <w:tc>
          <w:tcPr>
            <w:tcW w:w="1843" w:type="dxa"/>
            <w:tcBorders>
              <w:top w:val="nil"/>
              <w:left w:val="nil"/>
              <w:bottom w:val="single" w:sz="4" w:space="0" w:color="auto"/>
              <w:right w:val="single" w:sz="4" w:space="0" w:color="auto"/>
            </w:tcBorders>
            <w:shd w:val="clear" w:color="auto" w:fill="auto"/>
            <w:noWrap/>
            <w:vAlign w:val="center"/>
            <w:hideMark/>
          </w:tcPr>
          <w:p w:rsidR="0000704B" w:rsidRDefault="0000704B" w:rsidP="0000704B">
            <w:pPr>
              <w:pStyle w:val="Tablebody-centered"/>
              <w:rPr>
                <w:lang w:val="en-PH" w:eastAsia="en-PH"/>
              </w:rPr>
            </w:pPr>
            <w:r w:rsidRPr="00BF2387">
              <w:rPr>
                <w:lang w:val="en-PH" w:eastAsia="en-PH"/>
              </w:rPr>
              <w:t>$26.68</w:t>
            </w:r>
          </w:p>
          <w:p w:rsidR="0000704B" w:rsidRPr="00BF2387" w:rsidRDefault="0000704B" w:rsidP="0000704B">
            <w:pPr>
              <w:pStyle w:val="Tablebody-centered"/>
              <w:rPr>
                <w:lang w:val="en-PH" w:eastAsia="en-PH"/>
              </w:rPr>
            </w:pPr>
          </w:p>
        </w:tc>
      </w:tr>
      <w:tr w:rsidR="0000704B" w:rsidRPr="00BF2387" w:rsidTr="0000704B">
        <w:trPr>
          <w:trHeight w:val="288"/>
          <w:jc w:val="center"/>
        </w:trPr>
        <w:tc>
          <w:tcPr>
            <w:tcW w:w="1426" w:type="dxa"/>
            <w:tcBorders>
              <w:top w:val="nil"/>
              <w:left w:val="single" w:sz="4" w:space="0" w:color="auto"/>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5</w:t>
            </w:r>
          </w:p>
        </w:tc>
        <w:tc>
          <w:tcPr>
            <w:tcW w:w="1926"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9.80</w:t>
            </w:r>
          </w:p>
        </w:tc>
        <w:tc>
          <w:tcPr>
            <w:tcW w:w="1610"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9.62</w:t>
            </w:r>
          </w:p>
        </w:tc>
        <w:tc>
          <w:tcPr>
            <w:tcW w:w="283"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w:t>
            </w:r>
          </w:p>
        </w:tc>
        <w:tc>
          <w:tcPr>
            <w:tcW w:w="1607"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10.00</w:t>
            </w:r>
          </w:p>
        </w:tc>
        <w:tc>
          <w:tcPr>
            <w:tcW w:w="1843"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19.76</w:t>
            </w:r>
          </w:p>
        </w:tc>
      </w:tr>
    </w:tbl>
    <w:p w:rsidR="0000704B" w:rsidRDefault="0000704B" w:rsidP="0000704B">
      <w:r>
        <w:br w:type="page"/>
      </w:r>
    </w:p>
    <w:p w:rsidR="003318F5" w:rsidRDefault="003318F5" w:rsidP="0007529D">
      <w:pPr>
        <w:pStyle w:val="Heading2"/>
      </w:pPr>
      <w:bookmarkStart w:id="488" w:name="AppendixM"/>
      <w:bookmarkStart w:id="489" w:name="_Toc529271725"/>
      <w:r>
        <w:lastRenderedPageBreak/>
        <w:t>Appendix M</w:t>
      </w:r>
      <w:bookmarkEnd w:id="488"/>
      <w:r w:rsidRPr="00661E08">
        <w:t xml:space="preserve"> –</w:t>
      </w:r>
      <w:r>
        <w:t xml:space="preserve"> </w:t>
      </w:r>
      <w:r w:rsidRPr="003318F5">
        <w:t>Form A-8B: Hurricane Probable Maximum Loss for Florida (2017 FHCF Exposure Data)</w:t>
      </w:r>
      <w:bookmarkEnd w:id="489"/>
    </w:p>
    <w:p w:rsidR="003318F5" w:rsidRDefault="003318F5" w:rsidP="003318F5">
      <w:r>
        <w:t>Florida International University</w:t>
      </w:r>
    </w:p>
    <w:p w:rsidR="003318F5" w:rsidRDefault="003318F5" w:rsidP="003318F5">
      <w:r>
        <w:t>Florida Public Hurricane Loss Model 6.3</w:t>
      </w:r>
    </w:p>
    <w:p w:rsidR="003318F5" w:rsidRDefault="00F459EF" w:rsidP="003318F5">
      <w:r>
        <w:t>November 5</w:t>
      </w:r>
      <w:r w:rsidR="003318F5">
        <w:t>, 2018</w:t>
      </w:r>
    </w:p>
    <w:p w:rsidR="003318F5" w:rsidRDefault="003318F5" w:rsidP="003318F5"/>
    <w:p w:rsidR="003318F5" w:rsidRDefault="003318F5">
      <w:pPr>
        <w:jc w:val="left"/>
      </w:pPr>
      <w:r>
        <w:br w:type="page"/>
      </w:r>
    </w:p>
    <w:p w:rsidR="000758EF" w:rsidRPr="000758EF" w:rsidRDefault="000758EF" w:rsidP="002C2D54">
      <w:pPr>
        <w:pStyle w:val="Footnote"/>
      </w:pPr>
      <w:r w:rsidRPr="000758EF">
        <w:lastRenderedPageBreak/>
        <w:t>Form A-8B:  Hurricane Probable Maximum Loss for Florida (2017 FHCF Exposure Data)</w:t>
      </w:r>
    </w:p>
    <w:p w:rsidR="000758EF" w:rsidRPr="000758EF" w:rsidRDefault="000758EF" w:rsidP="002C2D54">
      <w:pPr>
        <w:pStyle w:val="Footnote"/>
      </w:pPr>
      <w:r w:rsidRPr="000758EF">
        <w:t>Part A - Personal and Commercial Residential Probable Maximum Loss for Florida</w:t>
      </w:r>
    </w:p>
    <w:p w:rsidR="000758EF" w:rsidRPr="000758EF" w:rsidRDefault="000758EF" w:rsidP="002C2D54">
      <w:pPr>
        <w:pStyle w:val="Footnote"/>
      </w:pPr>
      <w:r w:rsidRPr="000758EF">
        <w:t>Modeling Organization: Florida International University</w:t>
      </w:r>
    </w:p>
    <w:p w:rsidR="000758EF" w:rsidRPr="000758EF" w:rsidRDefault="000758EF" w:rsidP="002C2D54">
      <w:pPr>
        <w:pStyle w:val="Footnote"/>
      </w:pPr>
      <w:r w:rsidRPr="000758EF">
        <w:t>Model Name &amp; Version Number: Florida Public Hurricane Loss Model 6.3</w:t>
      </w:r>
    </w:p>
    <w:p w:rsidR="003318F5" w:rsidRDefault="000758EF" w:rsidP="002C2D54">
      <w:pPr>
        <w:pStyle w:val="Footnote"/>
      </w:pPr>
      <w:r w:rsidRPr="000758EF">
        <w:t xml:space="preserve">Model Release Date: </w:t>
      </w:r>
      <w:r w:rsidR="00F459EF">
        <w:t>November 5</w:t>
      </w:r>
      <w:r w:rsidRPr="000758EF">
        <w:t>, 2018</w:t>
      </w:r>
    </w:p>
    <w:p w:rsidR="000758EF" w:rsidRDefault="000758EF" w:rsidP="002C2D54">
      <w:pPr>
        <w:pStyle w:val="Footnote"/>
      </w:pPr>
    </w:p>
    <w:tbl>
      <w:tblPr>
        <w:tblW w:w="10144" w:type="dxa"/>
        <w:jc w:val="center"/>
        <w:tblLook w:val="04A0" w:firstRow="1" w:lastRow="0" w:firstColumn="1" w:lastColumn="0" w:noHBand="0" w:noVBand="1"/>
      </w:tblPr>
      <w:tblGrid>
        <w:gridCol w:w="1479"/>
        <w:gridCol w:w="1382"/>
        <w:gridCol w:w="1814"/>
        <w:gridCol w:w="1381"/>
        <w:gridCol w:w="1464"/>
        <w:gridCol w:w="1367"/>
        <w:gridCol w:w="1257"/>
      </w:tblGrid>
      <w:tr w:rsidR="000758EF" w:rsidRPr="00CD109B" w:rsidTr="000758EF">
        <w:trPr>
          <w:trHeight w:val="221"/>
          <w:tblHeader/>
          <w:jc w:val="center"/>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758EF" w:rsidRPr="00CD109B" w:rsidRDefault="000758EF" w:rsidP="000758EF">
            <w:pPr>
              <w:pStyle w:val="Tableheader"/>
              <w:rPr>
                <w:lang w:val="en-PH" w:eastAsia="en-PH"/>
              </w:rPr>
            </w:pPr>
            <w:r w:rsidRPr="00CD109B">
              <w:rPr>
                <w:lang w:val="en-PH" w:eastAsia="en-PH"/>
              </w:rPr>
              <w:t>RangeStart</w:t>
            </w:r>
            <w:r w:rsidRPr="00CD109B">
              <w:rPr>
                <w:lang w:val="en-PH" w:eastAsia="en-PH"/>
              </w:rPr>
              <w:br/>
              <w:t>(Millions)</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0758EF" w:rsidRPr="00CD109B" w:rsidRDefault="000758EF" w:rsidP="000758EF">
            <w:pPr>
              <w:pStyle w:val="Tableheader"/>
              <w:rPr>
                <w:lang w:val="en-PH" w:eastAsia="en-PH"/>
              </w:rPr>
            </w:pPr>
            <w:r w:rsidRPr="00CD109B">
              <w:rPr>
                <w:lang w:val="en-PH" w:eastAsia="en-PH"/>
              </w:rPr>
              <w:t>RangeEnd</w:t>
            </w:r>
            <w:r w:rsidRPr="00CD109B">
              <w:rPr>
                <w:lang w:val="en-PH" w:eastAsia="en-PH"/>
              </w:rPr>
              <w:br/>
              <w:t>(Millions)</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0758EF" w:rsidRPr="00CD109B" w:rsidRDefault="000758EF" w:rsidP="000758EF">
            <w:pPr>
              <w:pStyle w:val="Tableheader"/>
              <w:rPr>
                <w:lang w:val="en-PH" w:eastAsia="en-PH"/>
              </w:rPr>
            </w:pPr>
            <w:r w:rsidRPr="00CD109B">
              <w:rPr>
                <w:lang w:val="en-PH" w:eastAsia="en-PH"/>
              </w:rPr>
              <w:t>Total Loss</w:t>
            </w:r>
            <w:r w:rsidRPr="00CD109B">
              <w:rPr>
                <w:lang w:val="en-PH" w:eastAsia="en-PH"/>
              </w:rPr>
              <w:br/>
              <w:t>(Millions)</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0758EF" w:rsidRPr="00CD109B" w:rsidRDefault="000758EF" w:rsidP="000758EF">
            <w:pPr>
              <w:pStyle w:val="Tableheader"/>
              <w:rPr>
                <w:lang w:val="en-PH" w:eastAsia="en-PH"/>
              </w:rPr>
            </w:pPr>
            <w:r w:rsidRPr="00CD109B">
              <w:rPr>
                <w:lang w:val="en-PH" w:eastAsia="en-PH"/>
              </w:rPr>
              <w:t>Average Loss per Year</w:t>
            </w:r>
            <w:r w:rsidRPr="00CD109B">
              <w:rPr>
                <w:lang w:val="en-PH" w:eastAsia="en-PH"/>
              </w:rPr>
              <w:br/>
              <w:t>(Millions)</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0758EF" w:rsidRPr="00CD109B" w:rsidRDefault="000758EF" w:rsidP="000758EF">
            <w:pPr>
              <w:pStyle w:val="Tableheader"/>
              <w:rPr>
                <w:lang w:val="en-PH" w:eastAsia="en-PH"/>
              </w:rPr>
            </w:pPr>
            <w:r w:rsidRPr="00CD109B">
              <w:rPr>
                <w:lang w:val="en-PH" w:eastAsia="en-PH"/>
              </w:rPr>
              <w:t>Number of Hurricanes</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0758EF" w:rsidRPr="00CD109B" w:rsidRDefault="000758EF" w:rsidP="000758EF">
            <w:pPr>
              <w:pStyle w:val="Tableheader"/>
              <w:rPr>
                <w:lang w:val="en-PH" w:eastAsia="en-PH"/>
              </w:rPr>
            </w:pPr>
            <w:r w:rsidRPr="00CD109B">
              <w:rPr>
                <w:lang w:val="en-PH" w:eastAsia="en-PH"/>
              </w:rPr>
              <w:t>Expected Annual Hurricane Losses (Millions)</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0758EF" w:rsidRPr="00CD109B" w:rsidRDefault="000758EF" w:rsidP="000758EF">
            <w:pPr>
              <w:pStyle w:val="Tableheader"/>
              <w:rPr>
                <w:lang w:val="en-PH" w:eastAsia="en-PH"/>
              </w:rPr>
            </w:pPr>
            <w:r w:rsidRPr="00CD109B">
              <w:rPr>
                <w:lang w:val="en-PH" w:eastAsia="en-PH"/>
              </w:rPr>
              <w:t>Return Period</w:t>
            </w:r>
            <w:r w:rsidRPr="00CD109B">
              <w:rPr>
                <w:lang w:val="en-PH" w:eastAsia="en-PH"/>
              </w:rPr>
              <w:br/>
              <w:t>(Years)</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85,141.9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2.6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91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0.0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12</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058,083.7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32.1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974</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4.8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78</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5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153,901.3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28.6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754</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6.5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11</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5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017,911.0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733.6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89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4.2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37</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5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879,636.9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251.0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34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1.8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57</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5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767,831.5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736.5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8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9.9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74</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5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623,244.8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24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7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7.5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88</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5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875,031.0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742.5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4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1.7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01</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5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877,594.0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247.9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7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1.8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14</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5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942,181.4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760.2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1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2.9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27</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370,275.5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483.4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444</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4.0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47</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477,723.9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498.8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3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5.8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74</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035,128.2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492.7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3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5.34</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00</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024,898.0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502.3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8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5.1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29</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488,743.9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496.1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9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3.0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59</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096,763.6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511.6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1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3.3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89</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597,185.9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473.3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0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1.8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27</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3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668,160.0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487.1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1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3.0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66</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3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4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570,776.8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3,471.1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2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8.3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10</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4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5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988,571.2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4,469.0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3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8.4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57</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5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6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499,710.04</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5,495.2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7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7.1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06</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6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7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366,721.94</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6,480.3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1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4.8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63</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7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8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177,507.9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7,506.1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4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1.6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19</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8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9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553,320.1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8,513.04</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44</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8.0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82</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9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0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963,112.94</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9,517.4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3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34.9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52</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0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1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643,835.2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0,492.8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9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9.5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31</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1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2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823,626.4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1,457.94</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5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5.6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14</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2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3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972,214.7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2,491.0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3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8.1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97</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3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4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985,592.8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3,520.5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8.4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3.89</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4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5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488,438.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4,472.0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5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6.9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4.97</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5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6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534,912.9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5,506.5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4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3.8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5.98</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6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7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252,004.6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6,491.5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3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5.9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7.11</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7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8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353,822.4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7,505.7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1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7.6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8.32</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8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9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957,930.8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8,506.8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6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0.9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9.63</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9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0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521,524.4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9,509.1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9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0.5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1.11</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0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5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5,440,504.3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2,367.0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81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31.1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6.00</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5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0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0,369,343.5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7,306.4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32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45.24</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6.94</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0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5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8,139,985.9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2,284.3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0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07.4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2.96</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5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0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4,178,001.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7,26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7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40.3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7.33</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0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5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714,370.5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2,227.8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0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64.6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3.03</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5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0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987,123.1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7,242.8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3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52.3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68.57</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0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5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034,035.2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2,206.5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8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2.2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61.06</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5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0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502,152.8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7,349.0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4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9.3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93.33</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lastRenderedPageBreak/>
              <w:t>70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5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476,632.2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2,429.84</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3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8.9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84.16</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5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0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382,902.8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6,867.8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0.3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00.00</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0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0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801,450.9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4,892.4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4</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7.4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843.75</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0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0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41,940.0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4,721.8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7.6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555.56</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0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Maximum</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24,356.7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8,118.9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5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9,500.00</w:t>
            </w:r>
          </w:p>
        </w:tc>
      </w:tr>
      <w:tr w:rsidR="000758EF" w:rsidRPr="00CD109B" w:rsidTr="000758EF">
        <w:trPr>
          <w:trHeight w:val="221"/>
          <w:jc w:val="center"/>
        </w:trPr>
        <w:tc>
          <w:tcPr>
            <w:tcW w:w="851" w:type="dxa"/>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0758EF" w:rsidRPr="00CD109B" w:rsidRDefault="000758EF" w:rsidP="00482FE0">
            <w:pPr>
              <w:pStyle w:val="Tableheader"/>
              <w:rPr>
                <w:lang w:val="en-PH" w:eastAsia="en-PH"/>
              </w:rPr>
            </w:pPr>
            <w:r w:rsidRPr="00CD109B">
              <w:rPr>
                <w:lang w:val="en-PH" w:eastAsia="en-PH"/>
              </w:rPr>
              <w:t>Total</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482FE0">
            <w:pPr>
              <w:pStyle w:val="Tableheader"/>
              <w:rPr>
                <w:lang w:val="en-PH" w:eastAsia="en-PH"/>
              </w:rPr>
            </w:pPr>
            <w:r w:rsidRPr="00CD109B">
              <w:rPr>
                <w:lang w:val="en-PH" w:eastAsia="en-PH"/>
              </w:rPr>
              <w:t>297,185,860.9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482FE0">
            <w:pPr>
              <w:pStyle w:val="Tableheader"/>
              <w:rPr>
                <w:lang w:val="en-PH" w:eastAsia="en-PH"/>
              </w:rPr>
            </w:pPr>
            <w:r w:rsidRPr="00CD109B">
              <w:rPr>
                <w:lang w:val="en-PH" w:eastAsia="en-PH"/>
              </w:rPr>
              <w:t> </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482FE0">
            <w:pPr>
              <w:pStyle w:val="Tableheader"/>
              <w:rPr>
                <w:lang w:val="en-PH" w:eastAsia="en-PH"/>
              </w:rPr>
            </w:pPr>
            <w:r w:rsidRPr="00CD109B">
              <w:rPr>
                <w:lang w:val="en-PH" w:eastAsia="en-PH"/>
              </w:rPr>
              <w:t>52,49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482FE0">
            <w:pPr>
              <w:pStyle w:val="Tableheader"/>
              <w:rPr>
                <w:lang w:val="en-PH" w:eastAsia="en-PH"/>
              </w:rPr>
            </w:pPr>
            <w:r w:rsidRPr="00CD109B">
              <w:rPr>
                <w:lang w:val="en-PH" w:eastAsia="en-PH"/>
              </w:rPr>
              <w:t> </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482FE0">
            <w:pPr>
              <w:pStyle w:val="Tableheader"/>
              <w:rPr>
                <w:lang w:val="en-PH" w:eastAsia="en-PH"/>
              </w:rPr>
            </w:pPr>
            <w:r w:rsidRPr="00CD109B">
              <w:rPr>
                <w:lang w:val="en-PH" w:eastAsia="en-PH"/>
              </w:rPr>
              <w:t> </w:t>
            </w:r>
          </w:p>
        </w:tc>
      </w:tr>
    </w:tbl>
    <w:p w:rsidR="000758EF" w:rsidRPr="000758EF" w:rsidRDefault="000758EF" w:rsidP="00482FE0">
      <w:pPr>
        <w:pStyle w:val="Tableheader"/>
      </w:pPr>
    </w:p>
    <w:p w:rsidR="007E1151" w:rsidRDefault="007E1151">
      <w:pPr>
        <w:jc w:val="left"/>
      </w:pPr>
      <w:r>
        <w:br w:type="page"/>
      </w:r>
    </w:p>
    <w:p w:rsidR="007E1151" w:rsidRDefault="007E1151" w:rsidP="002C2D54">
      <w:pPr>
        <w:pStyle w:val="Footnote"/>
      </w:pPr>
      <w:r>
        <w:rPr>
          <w:rFonts w:hint="eastAsia"/>
        </w:rPr>
        <w:lastRenderedPageBreak/>
        <w:t>Form A-8B: Hurricane Probable Maximum Loss for Florida</w:t>
      </w:r>
      <w:r>
        <w:t xml:space="preserve"> (2017 FHCF Exposure Data)</w:t>
      </w:r>
    </w:p>
    <w:p w:rsidR="007E1151" w:rsidRDefault="007E1151" w:rsidP="002C2D54">
      <w:pPr>
        <w:pStyle w:val="Footnote"/>
      </w:pPr>
      <w:r>
        <w:rPr>
          <w:rFonts w:hint="eastAsia"/>
        </w:rPr>
        <w:t>Part B</w:t>
      </w:r>
      <w:r>
        <w:t xml:space="preserve"> - </w:t>
      </w:r>
      <w:r>
        <w:rPr>
          <w:rFonts w:hint="eastAsia"/>
        </w:rPr>
        <w:t xml:space="preserve">Personal and Commercial Residential Hurricane </w:t>
      </w:r>
      <w:r>
        <w:t>Probable Maximum Loss for Florida</w:t>
      </w:r>
    </w:p>
    <w:p w:rsidR="007E1151" w:rsidRDefault="007E1151" w:rsidP="002C2D54">
      <w:pPr>
        <w:pStyle w:val="Footnote"/>
      </w:pPr>
      <w:r>
        <w:t>(Annual Aggregate)</w:t>
      </w:r>
    </w:p>
    <w:p w:rsidR="007E1151" w:rsidRDefault="007E1151" w:rsidP="002C2D54">
      <w:pPr>
        <w:pStyle w:val="Footnote"/>
      </w:pPr>
      <w:r>
        <w:t>Modeling Organization: Florida International University</w:t>
      </w:r>
    </w:p>
    <w:p w:rsidR="007E1151" w:rsidRDefault="007E1151" w:rsidP="002C2D54">
      <w:pPr>
        <w:pStyle w:val="Footnote"/>
      </w:pPr>
      <w:r>
        <w:t>Model Name &amp; Version Number: Florida Public Hurricane Loss Model 6.3</w:t>
      </w:r>
    </w:p>
    <w:p w:rsidR="00BA196A" w:rsidRDefault="007E1151" w:rsidP="002C2D54">
      <w:pPr>
        <w:pStyle w:val="Footnote"/>
      </w:pPr>
      <w:r>
        <w:t xml:space="preserve">Model Release Date: </w:t>
      </w:r>
      <w:r w:rsidR="00F459EF">
        <w:t>November 5</w:t>
      </w:r>
      <w:r>
        <w:t>, 2018</w:t>
      </w:r>
    </w:p>
    <w:p w:rsidR="007E1151" w:rsidRDefault="007E1151" w:rsidP="002C2D54">
      <w:pPr>
        <w:pStyle w:val="Footnote"/>
      </w:pPr>
    </w:p>
    <w:tbl>
      <w:tblPr>
        <w:tblW w:w="8646" w:type="dxa"/>
        <w:jc w:val="center"/>
        <w:tblLook w:val="04A0" w:firstRow="1" w:lastRow="0" w:firstColumn="1" w:lastColumn="0" w:noHBand="0" w:noVBand="1"/>
      </w:tblPr>
      <w:tblGrid>
        <w:gridCol w:w="1441"/>
        <w:gridCol w:w="1441"/>
        <w:gridCol w:w="1228"/>
        <w:gridCol w:w="993"/>
        <w:gridCol w:w="1275"/>
        <w:gridCol w:w="2268"/>
      </w:tblGrid>
      <w:tr w:rsidR="007E1151" w:rsidRPr="003D7C09" w:rsidTr="007E1151">
        <w:trPr>
          <w:trHeight w:val="425"/>
          <w:jc w:val="center"/>
        </w:trPr>
        <w:tc>
          <w:tcPr>
            <w:tcW w:w="1441"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7E1151" w:rsidRPr="0080511C" w:rsidRDefault="007E1151" w:rsidP="007E1151">
            <w:pPr>
              <w:pStyle w:val="Tableheader"/>
              <w:rPr>
                <w:lang w:val="en-PH" w:eastAsia="en-PH"/>
              </w:rPr>
            </w:pPr>
            <w:r w:rsidRPr="0080511C">
              <w:rPr>
                <w:lang w:val="en-PH" w:eastAsia="en-PH"/>
              </w:rPr>
              <w:t>Return Period (Years)</w:t>
            </w:r>
          </w:p>
        </w:tc>
        <w:tc>
          <w:tcPr>
            <w:tcW w:w="1441"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7E1151" w:rsidRPr="0080511C" w:rsidRDefault="007E1151" w:rsidP="007E1151">
            <w:pPr>
              <w:pStyle w:val="Tableheader"/>
              <w:rPr>
                <w:lang w:val="en-PH" w:eastAsia="en-PH"/>
              </w:rPr>
            </w:pPr>
            <w:r w:rsidRPr="0080511C">
              <w:rPr>
                <w:lang w:val="en-PH" w:eastAsia="en-PH"/>
              </w:rPr>
              <w:t xml:space="preserve"> Estimated Loss Level (Billion)</w:t>
            </w:r>
          </w:p>
        </w:tc>
        <w:tc>
          <w:tcPr>
            <w:tcW w:w="3496" w:type="dxa"/>
            <w:gridSpan w:val="3"/>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rsidR="007E1151" w:rsidRPr="0080511C" w:rsidRDefault="007E1151" w:rsidP="007E1151">
            <w:pPr>
              <w:pStyle w:val="Tableheader"/>
              <w:rPr>
                <w:lang w:val="en-PH" w:eastAsia="en-PH"/>
              </w:rPr>
            </w:pPr>
            <w:r w:rsidRPr="0080511C">
              <w:rPr>
                <w:lang w:val="en-PH" w:eastAsia="en-PH"/>
              </w:rPr>
              <w:t xml:space="preserve"> Uncertainty Interval (Billion)</w:t>
            </w:r>
          </w:p>
        </w:tc>
        <w:tc>
          <w:tcPr>
            <w:tcW w:w="2268"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7E1151" w:rsidRPr="0080511C" w:rsidRDefault="007E1151" w:rsidP="007E1151">
            <w:pPr>
              <w:pStyle w:val="Tableheader"/>
              <w:rPr>
                <w:lang w:val="en-PH" w:eastAsia="en-PH"/>
              </w:rPr>
            </w:pPr>
            <w:r w:rsidRPr="0080511C">
              <w:rPr>
                <w:lang w:val="en-PH" w:eastAsia="en-PH"/>
              </w:rPr>
              <w:t>Conditional Tail Expectation (Billion)</w:t>
            </w:r>
          </w:p>
        </w:tc>
      </w:tr>
      <w:tr w:rsidR="007E1151" w:rsidRPr="003D7C09" w:rsidTr="007E1151">
        <w:trPr>
          <w:trHeight w:val="425"/>
          <w:jc w:val="center"/>
        </w:trPr>
        <w:tc>
          <w:tcPr>
            <w:tcW w:w="1441" w:type="dxa"/>
            <w:vMerge/>
            <w:tcBorders>
              <w:top w:val="single" w:sz="4" w:space="0" w:color="auto"/>
              <w:left w:val="single" w:sz="4" w:space="0" w:color="auto"/>
              <w:bottom w:val="single" w:sz="4" w:space="0" w:color="000000"/>
              <w:right w:val="single" w:sz="4" w:space="0" w:color="auto"/>
            </w:tcBorders>
            <w:vAlign w:val="center"/>
            <w:hideMark/>
          </w:tcPr>
          <w:p w:rsidR="007E1151" w:rsidRPr="0080511C" w:rsidRDefault="007E1151" w:rsidP="007E1151">
            <w:pPr>
              <w:pStyle w:val="Tablebody-centered"/>
              <w:rPr>
                <w:lang w:val="en-PH" w:eastAsia="en-PH"/>
              </w:rPr>
            </w:pPr>
          </w:p>
        </w:tc>
        <w:tc>
          <w:tcPr>
            <w:tcW w:w="1441" w:type="dxa"/>
            <w:vMerge/>
            <w:tcBorders>
              <w:top w:val="single" w:sz="4" w:space="0" w:color="auto"/>
              <w:left w:val="single" w:sz="4" w:space="0" w:color="auto"/>
              <w:bottom w:val="single" w:sz="4" w:space="0" w:color="000000"/>
              <w:right w:val="single" w:sz="4" w:space="0" w:color="auto"/>
            </w:tcBorders>
            <w:vAlign w:val="center"/>
            <w:hideMark/>
          </w:tcPr>
          <w:p w:rsidR="007E1151" w:rsidRPr="0080511C" w:rsidRDefault="007E1151" w:rsidP="007E1151">
            <w:pPr>
              <w:pStyle w:val="Tablebody-centered"/>
              <w:rPr>
                <w:lang w:val="en-PH" w:eastAsia="en-PH"/>
              </w:rPr>
            </w:pPr>
          </w:p>
        </w:tc>
        <w:tc>
          <w:tcPr>
            <w:tcW w:w="3496" w:type="dxa"/>
            <w:gridSpan w:val="3"/>
            <w:vMerge/>
            <w:tcBorders>
              <w:top w:val="single" w:sz="4" w:space="0" w:color="auto"/>
              <w:left w:val="single" w:sz="4" w:space="0" w:color="auto"/>
              <w:bottom w:val="single" w:sz="4" w:space="0" w:color="000000"/>
              <w:right w:val="single" w:sz="4" w:space="0" w:color="000000"/>
            </w:tcBorders>
            <w:vAlign w:val="center"/>
            <w:hideMark/>
          </w:tcPr>
          <w:p w:rsidR="007E1151" w:rsidRPr="0080511C" w:rsidRDefault="007E1151" w:rsidP="007E1151">
            <w:pPr>
              <w:pStyle w:val="Tablebody-centered"/>
              <w:rPr>
                <w:lang w:val="en-PH" w:eastAsia="en-PH"/>
              </w:rPr>
            </w:pPr>
          </w:p>
        </w:tc>
        <w:tc>
          <w:tcPr>
            <w:tcW w:w="2268" w:type="dxa"/>
            <w:vMerge/>
            <w:tcBorders>
              <w:top w:val="single" w:sz="4" w:space="0" w:color="auto"/>
              <w:left w:val="single" w:sz="4" w:space="0" w:color="auto"/>
              <w:bottom w:val="single" w:sz="4" w:space="0" w:color="000000"/>
              <w:right w:val="single" w:sz="4" w:space="0" w:color="auto"/>
            </w:tcBorders>
            <w:vAlign w:val="center"/>
            <w:hideMark/>
          </w:tcPr>
          <w:p w:rsidR="007E1151" w:rsidRPr="0080511C" w:rsidRDefault="007E1151" w:rsidP="007E1151">
            <w:pPr>
              <w:pStyle w:val="Tablebody-centered"/>
              <w:rPr>
                <w:lang w:val="en-PH" w:eastAsia="en-PH"/>
              </w:rPr>
            </w:pPr>
          </w:p>
        </w:tc>
      </w:tr>
      <w:tr w:rsidR="007E1151" w:rsidRPr="003D7C09" w:rsidTr="007E1151">
        <w:trPr>
          <w:trHeight w:val="425"/>
          <w:jc w:val="center"/>
        </w:trPr>
        <w:tc>
          <w:tcPr>
            <w:tcW w:w="1441" w:type="dxa"/>
            <w:tcBorders>
              <w:top w:val="nil"/>
              <w:left w:val="single" w:sz="4" w:space="0" w:color="auto"/>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Top Event</w:t>
            </w:r>
          </w:p>
        </w:tc>
        <w:tc>
          <w:tcPr>
            <w:tcW w:w="1441"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110.78</w:t>
            </w:r>
          </w:p>
        </w:tc>
        <w:tc>
          <w:tcPr>
            <w:tcW w:w="1228"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 </w:t>
            </w:r>
          </w:p>
        </w:tc>
        <w:tc>
          <w:tcPr>
            <w:tcW w:w="993"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 xml:space="preserve"> -</w:t>
            </w:r>
          </w:p>
        </w:tc>
        <w:tc>
          <w:tcPr>
            <w:tcW w:w="1275"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1,867.60</w:t>
            </w:r>
          </w:p>
        </w:tc>
        <w:tc>
          <w:tcPr>
            <w:tcW w:w="2268"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w:t>
            </w:r>
          </w:p>
        </w:tc>
      </w:tr>
      <w:tr w:rsidR="007E1151" w:rsidRPr="003D7C09" w:rsidTr="007E1151">
        <w:trPr>
          <w:trHeight w:val="425"/>
          <w:jc w:val="center"/>
        </w:trPr>
        <w:tc>
          <w:tcPr>
            <w:tcW w:w="1441" w:type="dxa"/>
            <w:tcBorders>
              <w:top w:val="nil"/>
              <w:left w:val="single" w:sz="4" w:space="0" w:color="auto"/>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1000</w:t>
            </w:r>
          </w:p>
        </w:tc>
        <w:tc>
          <w:tcPr>
            <w:tcW w:w="1441"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76.67</w:t>
            </w:r>
          </w:p>
        </w:tc>
        <w:tc>
          <w:tcPr>
            <w:tcW w:w="1228"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75.37</w:t>
            </w:r>
          </w:p>
        </w:tc>
        <w:tc>
          <w:tcPr>
            <w:tcW w:w="993"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 xml:space="preserve"> -</w:t>
            </w:r>
          </w:p>
        </w:tc>
        <w:tc>
          <w:tcPr>
            <w:tcW w:w="1275"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80.69</w:t>
            </w:r>
          </w:p>
        </w:tc>
        <w:tc>
          <w:tcPr>
            <w:tcW w:w="2268"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86.59</w:t>
            </w:r>
          </w:p>
        </w:tc>
      </w:tr>
      <w:tr w:rsidR="007E1151" w:rsidRPr="003D7C09" w:rsidTr="007E1151">
        <w:trPr>
          <w:trHeight w:val="425"/>
          <w:jc w:val="center"/>
        </w:trPr>
        <w:tc>
          <w:tcPr>
            <w:tcW w:w="1441" w:type="dxa"/>
            <w:tcBorders>
              <w:top w:val="nil"/>
              <w:left w:val="single" w:sz="4" w:space="0" w:color="auto"/>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500</w:t>
            </w:r>
          </w:p>
        </w:tc>
        <w:tc>
          <w:tcPr>
            <w:tcW w:w="1441"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70.81</w:t>
            </w:r>
          </w:p>
        </w:tc>
        <w:tc>
          <w:tcPr>
            <w:tcW w:w="1228"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68.86</w:t>
            </w:r>
          </w:p>
        </w:tc>
        <w:tc>
          <w:tcPr>
            <w:tcW w:w="993"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 xml:space="preserve"> -</w:t>
            </w:r>
          </w:p>
        </w:tc>
        <w:tc>
          <w:tcPr>
            <w:tcW w:w="1275"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72.83</w:t>
            </w:r>
          </w:p>
        </w:tc>
        <w:tc>
          <w:tcPr>
            <w:tcW w:w="2268"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80.21</w:t>
            </w:r>
          </w:p>
        </w:tc>
      </w:tr>
      <w:tr w:rsidR="007E1151" w:rsidRPr="003D7C09" w:rsidTr="007E1151">
        <w:trPr>
          <w:trHeight w:val="425"/>
          <w:jc w:val="center"/>
        </w:trPr>
        <w:tc>
          <w:tcPr>
            <w:tcW w:w="1441" w:type="dxa"/>
            <w:tcBorders>
              <w:top w:val="nil"/>
              <w:left w:val="single" w:sz="4" w:space="0" w:color="auto"/>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250</w:t>
            </w:r>
          </w:p>
        </w:tc>
        <w:tc>
          <w:tcPr>
            <w:tcW w:w="1441"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61.69</w:t>
            </w:r>
          </w:p>
        </w:tc>
        <w:tc>
          <w:tcPr>
            <w:tcW w:w="1228"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60.17</w:t>
            </w:r>
          </w:p>
        </w:tc>
        <w:tc>
          <w:tcPr>
            <w:tcW w:w="993"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 xml:space="preserve"> -</w:t>
            </w:r>
          </w:p>
        </w:tc>
        <w:tc>
          <w:tcPr>
            <w:tcW w:w="1275"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63.30</w:t>
            </w:r>
          </w:p>
        </w:tc>
        <w:tc>
          <w:tcPr>
            <w:tcW w:w="2268"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72.86</w:t>
            </w:r>
          </w:p>
        </w:tc>
      </w:tr>
      <w:tr w:rsidR="007E1151" w:rsidRPr="003D7C09" w:rsidTr="007E1151">
        <w:trPr>
          <w:trHeight w:val="425"/>
          <w:jc w:val="center"/>
        </w:trPr>
        <w:tc>
          <w:tcPr>
            <w:tcW w:w="1441" w:type="dxa"/>
            <w:tcBorders>
              <w:top w:val="nil"/>
              <w:left w:val="single" w:sz="4" w:space="0" w:color="auto"/>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100</w:t>
            </w:r>
          </w:p>
        </w:tc>
        <w:tc>
          <w:tcPr>
            <w:tcW w:w="1441"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50.52</w:t>
            </w:r>
          </w:p>
        </w:tc>
        <w:tc>
          <w:tcPr>
            <w:tcW w:w="1228"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49.52</w:t>
            </w:r>
          </w:p>
        </w:tc>
        <w:tc>
          <w:tcPr>
            <w:tcW w:w="993"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 xml:space="preserve"> -</w:t>
            </w:r>
          </w:p>
        </w:tc>
        <w:tc>
          <w:tcPr>
            <w:tcW w:w="1275"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51.76</w:t>
            </w:r>
          </w:p>
        </w:tc>
        <w:tc>
          <w:tcPr>
            <w:tcW w:w="2268"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62.47</w:t>
            </w:r>
          </w:p>
        </w:tc>
      </w:tr>
      <w:tr w:rsidR="007E1151" w:rsidRPr="003D7C09" w:rsidTr="007E1151">
        <w:trPr>
          <w:trHeight w:val="425"/>
          <w:jc w:val="center"/>
        </w:trPr>
        <w:tc>
          <w:tcPr>
            <w:tcW w:w="1441" w:type="dxa"/>
            <w:tcBorders>
              <w:top w:val="nil"/>
              <w:left w:val="single" w:sz="4" w:space="0" w:color="auto"/>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50</w:t>
            </w:r>
          </w:p>
        </w:tc>
        <w:tc>
          <w:tcPr>
            <w:tcW w:w="1441"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41.60</w:t>
            </w:r>
          </w:p>
        </w:tc>
        <w:tc>
          <w:tcPr>
            <w:tcW w:w="1228"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40.89</w:t>
            </w:r>
          </w:p>
        </w:tc>
        <w:tc>
          <w:tcPr>
            <w:tcW w:w="993"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 xml:space="preserve"> -</w:t>
            </w:r>
          </w:p>
        </w:tc>
        <w:tc>
          <w:tcPr>
            <w:tcW w:w="1275"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42.30</w:t>
            </w:r>
          </w:p>
        </w:tc>
        <w:tc>
          <w:tcPr>
            <w:tcW w:w="2268"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54.04</w:t>
            </w:r>
          </w:p>
        </w:tc>
      </w:tr>
      <w:tr w:rsidR="007E1151" w:rsidRPr="003D7C09" w:rsidTr="007E1151">
        <w:trPr>
          <w:trHeight w:val="425"/>
          <w:jc w:val="center"/>
        </w:trPr>
        <w:tc>
          <w:tcPr>
            <w:tcW w:w="1441" w:type="dxa"/>
            <w:tcBorders>
              <w:top w:val="nil"/>
              <w:left w:val="single" w:sz="4" w:space="0" w:color="auto"/>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20</w:t>
            </w:r>
          </w:p>
        </w:tc>
        <w:tc>
          <w:tcPr>
            <w:tcW w:w="1441"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28.80</w:t>
            </w:r>
          </w:p>
        </w:tc>
        <w:tc>
          <w:tcPr>
            <w:tcW w:w="1228"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28.24</w:t>
            </w:r>
          </w:p>
        </w:tc>
        <w:tc>
          <w:tcPr>
            <w:tcW w:w="993"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 xml:space="preserve"> -</w:t>
            </w:r>
          </w:p>
        </w:tc>
        <w:tc>
          <w:tcPr>
            <w:tcW w:w="1275"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29.24</w:t>
            </w:r>
          </w:p>
        </w:tc>
        <w:tc>
          <w:tcPr>
            <w:tcW w:w="2268"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42.16</w:t>
            </w:r>
          </w:p>
        </w:tc>
      </w:tr>
      <w:tr w:rsidR="007E1151" w:rsidRPr="003D7C09" w:rsidTr="007E1151">
        <w:trPr>
          <w:trHeight w:val="425"/>
          <w:jc w:val="center"/>
        </w:trPr>
        <w:tc>
          <w:tcPr>
            <w:tcW w:w="1441" w:type="dxa"/>
            <w:tcBorders>
              <w:top w:val="nil"/>
              <w:left w:val="single" w:sz="4" w:space="0" w:color="auto"/>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10</w:t>
            </w:r>
          </w:p>
        </w:tc>
        <w:tc>
          <w:tcPr>
            <w:tcW w:w="1441"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18.76</w:t>
            </w:r>
          </w:p>
        </w:tc>
        <w:tc>
          <w:tcPr>
            <w:tcW w:w="1228"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18.43</w:t>
            </w:r>
          </w:p>
        </w:tc>
        <w:tc>
          <w:tcPr>
            <w:tcW w:w="993"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 xml:space="preserve"> -</w:t>
            </w:r>
          </w:p>
        </w:tc>
        <w:tc>
          <w:tcPr>
            <w:tcW w:w="1275"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19.13</w:t>
            </w:r>
          </w:p>
        </w:tc>
        <w:tc>
          <w:tcPr>
            <w:tcW w:w="2268"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32.66</w:t>
            </w:r>
          </w:p>
        </w:tc>
      </w:tr>
      <w:tr w:rsidR="007E1151" w:rsidRPr="003D7C09" w:rsidTr="007E1151">
        <w:trPr>
          <w:trHeight w:val="425"/>
          <w:jc w:val="center"/>
        </w:trPr>
        <w:tc>
          <w:tcPr>
            <w:tcW w:w="1441" w:type="dxa"/>
            <w:tcBorders>
              <w:top w:val="nil"/>
              <w:left w:val="single" w:sz="4" w:space="0" w:color="auto"/>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5</w:t>
            </w:r>
          </w:p>
        </w:tc>
        <w:tc>
          <w:tcPr>
            <w:tcW w:w="1441"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7.47</w:t>
            </w:r>
          </w:p>
        </w:tc>
        <w:tc>
          <w:tcPr>
            <w:tcW w:w="1228"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7.19</w:t>
            </w:r>
          </w:p>
        </w:tc>
        <w:tc>
          <w:tcPr>
            <w:tcW w:w="993"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 xml:space="preserve"> -</w:t>
            </w:r>
          </w:p>
        </w:tc>
        <w:tc>
          <w:tcPr>
            <w:tcW w:w="1275"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7.77</w:t>
            </w:r>
          </w:p>
        </w:tc>
        <w:tc>
          <w:tcPr>
            <w:tcW w:w="2268"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22.68</w:t>
            </w:r>
          </w:p>
        </w:tc>
      </w:tr>
    </w:tbl>
    <w:p w:rsidR="007E1151" w:rsidRPr="007E1151" w:rsidRDefault="007E1151" w:rsidP="007E1151"/>
    <w:p w:rsidR="00225B67" w:rsidRDefault="003318F5" w:rsidP="002C2D54">
      <w:pPr>
        <w:pStyle w:val="Footnote"/>
      </w:pPr>
      <w:r>
        <w:br w:type="page"/>
      </w:r>
      <w:r w:rsidR="00225B67">
        <w:rPr>
          <w:rFonts w:hint="eastAsia"/>
        </w:rPr>
        <w:lastRenderedPageBreak/>
        <w:t xml:space="preserve">Form </w:t>
      </w:r>
      <w:r w:rsidR="00225B67">
        <w:t>A-</w:t>
      </w:r>
      <w:r w:rsidR="00225B67">
        <w:rPr>
          <w:rFonts w:hint="eastAsia"/>
        </w:rPr>
        <w:t>8B: Hurricane Probable Maximum Loss for Florida</w:t>
      </w:r>
      <w:r w:rsidR="00225B67">
        <w:t xml:space="preserve"> (2017 FHCF Exposure Data)</w:t>
      </w:r>
    </w:p>
    <w:p w:rsidR="00225B67" w:rsidRDefault="00225B67" w:rsidP="002C2D54">
      <w:pPr>
        <w:pStyle w:val="Footnote"/>
      </w:pPr>
      <w:r>
        <w:rPr>
          <w:rFonts w:hint="eastAsia"/>
        </w:rPr>
        <w:t>Part C</w:t>
      </w:r>
      <w:r>
        <w:t xml:space="preserve"> - </w:t>
      </w:r>
      <w:r>
        <w:rPr>
          <w:rFonts w:hint="eastAsia"/>
        </w:rPr>
        <w:t>Personal and Commercial Residential Hurricane</w:t>
      </w:r>
      <w:r>
        <w:t xml:space="preserve"> Probable Maximum Loss for Florida</w:t>
      </w:r>
    </w:p>
    <w:p w:rsidR="00225B67" w:rsidRDefault="00225B67" w:rsidP="002C2D54">
      <w:pPr>
        <w:pStyle w:val="Footnote"/>
      </w:pPr>
      <w:r>
        <w:t>(Annual Occurrence)</w:t>
      </w:r>
    </w:p>
    <w:p w:rsidR="00225B67" w:rsidRDefault="00225B67" w:rsidP="002C2D54">
      <w:pPr>
        <w:pStyle w:val="Footnote"/>
      </w:pPr>
      <w:r>
        <w:t>Modeling Organization: Florida International University</w:t>
      </w:r>
    </w:p>
    <w:p w:rsidR="00225B67" w:rsidRDefault="00225B67" w:rsidP="002C2D54">
      <w:pPr>
        <w:pStyle w:val="Footnote"/>
      </w:pPr>
      <w:r>
        <w:t>Model Name &amp; Version Number: Florida Public Hurricane Loss Model 6.3</w:t>
      </w:r>
    </w:p>
    <w:p w:rsidR="00225B67" w:rsidRDefault="00225B67" w:rsidP="002C2D54">
      <w:pPr>
        <w:pStyle w:val="Footnote"/>
      </w:pPr>
      <w:r>
        <w:t xml:space="preserve">Model Release Date: </w:t>
      </w:r>
      <w:r w:rsidR="00F459EF">
        <w:t>November 5</w:t>
      </w:r>
      <w:r>
        <w:t>, 2018</w:t>
      </w:r>
    </w:p>
    <w:p w:rsidR="00225B67" w:rsidRDefault="00225B67" w:rsidP="002C2D54">
      <w:pPr>
        <w:pStyle w:val="Footnote"/>
      </w:pPr>
    </w:p>
    <w:tbl>
      <w:tblPr>
        <w:tblW w:w="8364" w:type="dxa"/>
        <w:jc w:val="center"/>
        <w:tblLook w:val="04A0" w:firstRow="1" w:lastRow="0" w:firstColumn="1" w:lastColumn="0" w:noHBand="0" w:noVBand="1"/>
      </w:tblPr>
      <w:tblGrid>
        <w:gridCol w:w="1418"/>
        <w:gridCol w:w="1701"/>
        <w:gridCol w:w="1580"/>
        <w:gridCol w:w="284"/>
        <w:gridCol w:w="1254"/>
        <w:gridCol w:w="2127"/>
      </w:tblGrid>
      <w:tr w:rsidR="00225B67" w:rsidRPr="003D7C09" w:rsidTr="00225B67">
        <w:trPr>
          <w:trHeight w:val="288"/>
          <w:jc w:val="center"/>
        </w:trPr>
        <w:tc>
          <w:tcPr>
            <w:tcW w:w="1418"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225B67" w:rsidRPr="0080511C" w:rsidRDefault="00225B67" w:rsidP="00225B67">
            <w:pPr>
              <w:pStyle w:val="Tableheader"/>
              <w:rPr>
                <w:lang w:val="en-PH" w:eastAsia="en-PH"/>
              </w:rPr>
            </w:pPr>
            <w:r w:rsidRPr="0080511C">
              <w:rPr>
                <w:lang w:val="en-PH" w:eastAsia="en-PH"/>
              </w:rPr>
              <w:t>Return Period (Years)</w:t>
            </w:r>
          </w:p>
        </w:tc>
        <w:tc>
          <w:tcPr>
            <w:tcW w:w="1701"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225B67" w:rsidRPr="0080511C" w:rsidRDefault="00225B67" w:rsidP="00225B67">
            <w:pPr>
              <w:pStyle w:val="Tableheader"/>
              <w:rPr>
                <w:lang w:val="en-PH" w:eastAsia="en-PH"/>
              </w:rPr>
            </w:pPr>
            <w:r w:rsidRPr="0080511C">
              <w:rPr>
                <w:lang w:val="en-PH" w:eastAsia="en-PH"/>
              </w:rPr>
              <w:t xml:space="preserve"> Estimated Loss Level (Billion)</w:t>
            </w:r>
          </w:p>
        </w:tc>
        <w:tc>
          <w:tcPr>
            <w:tcW w:w="3118" w:type="dxa"/>
            <w:gridSpan w:val="3"/>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rsidR="00225B67" w:rsidRPr="0080511C" w:rsidRDefault="00225B67" w:rsidP="00225B67">
            <w:pPr>
              <w:pStyle w:val="Tableheader"/>
              <w:rPr>
                <w:lang w:val="en-PH" w:eastAsia="en-PH"/>
              </w:rPr>
            </w:pPr>
            <w:r w:rsidRPr="0080511C">
              <w:rPr>
                <w:lang w:val="en-PH" w:eastAsia="en-PH"/>
              </w:rPr>
              <w:t xml:space="preserve"> Uncertainty Interval (Billion)</w:t>
            </w:r>
          </w:p>
        </w:tc>
        <w:tc>
          <w:tcPr>
            <w:tcW w:w="2127"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225B67" w:rsidRPr="0080511C" w:rsidRDefault="00225B67" w:rsidP="00225B67">
            <w:pPr>
              <w:pStyle w:val="Tableheader"/>
              <w:rPr>
                <w:lang w:val="en-PH" w:eastAsia="en-PH"/>
              </w:rPr>
            </w:pPr>
            <w:r w:rsidRPr="0080511C">
              <w:rPr>
                <w:lang w:val="en-PH" w:eastAsia="en-PH"/>
              </w:rPr>
              <w:t>Conditional Tail Expectation (Billion)</w:t>
            </w:r>
          </w:p>
        </w:tc>
      </w:tr>
      <w:tr w:rsidR="00225B67" w:rsidRPr="003D7C09" w:rsidTr="00225B67">
        <w:trPr>
          <w:trHeight w:val="288"/>
          <w:jc w:val="center"/>
        </w:trPr>
        <w:tc>
          <w:tcPr>
            <w:tcW w:w="1418" w:type="dxa"/>
            <w:vMerge/>
            <w:tcBorders>
              <w:top w:val="single" w:sz="4" w:space="0" w:color="auto"/>
              <w:left w:val="single" w:sz="4" w:space="0" w:color="auto"/>
              <w:bottom w:val="single" w:sz="4" w:space="0" w:color="000000"/>
              <w:right w:val="single" w:sz="4" w:space="0" w:color="auto"/>
            </w:tcBorders>
            <w:vAlign w:val="center"/>
            <w:hideMark/>
          </w:tcPr>
          <w:p w:rsidR="00225B67" w:rsidRPr="0080511C" w:rsidRDefault="00225B67" w:rsidP="00225B67">
            <w:pPr>
              <w:pStyle w:val="Tablebody-centered"/>
              <w:rPr>
                <w:lang w:val="en-PH" w:eastAsia="en-PH"/>
              </w:rPr>
            </w:pPr>
          </w:p>
        </w:tc>
        <w:tc>
          <w:tcPr>
            <w:tcW w:w="1701" w:type="dxa"/>
            <w:vMerge/>
            <w:tcBorders>
              <w:top w:val="single" w:sz="4" w:space="0" w:color="auto"/>
              <w:left w:val="single" w:sz="4" w:space="0" w:color="auto"/>
              <w:bottom w:val="single" w:sz="4" w:space="0" w:color="000000"/>
              <w:right w:val="single" w:sz="4" w:space="0" w:color="auto"/>
            </w:tcBorders>
            <w:vAlign w:val="center"/>
            <w:hideMark/>
          </w:tcPr>
          <w:p w:rsidR="00225B67" w:rsidRPr="0080511C" w:rsidRDefault="00225B67" w:rsidP="00225B67">
            <w:pPr>
              <w:pStyle w:val="Tablebody-centered"/>
              <w:rPr>
                <w:lang w:val="en-PH" w:eastAsia="en-PH"/>
              </w:rPr>
            </w:pPr>
          </w:p>
        </w:tc>
        <w:tc>
          <w:tcPr>
            <w:tcW w:w="3118" w:type="dxa"/>
            <w:gridSpan w:val="3"/>
            <w:vMerge/>
            <w:tcBorders>
              <w:top w:val="single" w:sz="4" w:space="0" w:color="auto"/>
              <w:left w:val="single" w:sz="4" w:space="0" w:color="auto"/>
              <w:bottom w:val="single" w:sz="4" w:space="0" w:color="000000"/>
              <w:right w:val="single" w:sz="4" w:space="0" w:color="000000"/>
            </w:tcBorders>
            <w:vAlign w:val="center"/>
            <w:hideMark/>
          </w:tcPr>
          <w:p w:rsidR="00225B67" w:rsidRPr="0080511C" w:rsidRDefault="00225B67" w:rsidP="00225B67">
            <w:pPr>
              <w:pStyle w:val="Tablebody-centered"/>
              <w:rPr>
                <w:lang w:val="en-PH" w:eastAsia="en-PH"/>
              </w:rPr>
            </w:pPr>
          </w:p>
        </w:tc>
        <w:tc>
          <w:tcPr>
            <w:tcW w:w="2127" w:type="dxa"/>
            <w:vMerge/>
            <w:tcBorders>
              <w:top w:val="single" w:sz="4" w:space="0" w:color="auto"/>
              <w:left w:val="single" w:sz="4" w:space="0" w:color="auto"/>
              <w:bottom w:val="single" w:sz="4" w:space="0" w:color="000000"/>
              <w:right w:val="single" w:sz="4" w:space="0" w:color="auto"/>
            </w:tcBorders>
            <w:vAlign w:val="center"/>
            <w:hideMark/>
          </w:tcPr>
          <w:p w:rsidR="00225B67" w:rsidRPr="0080511C" w:rsidRDefault="00225B67" w:rsidP="00225B67">
            <w:pPr>
              <w:pStyle w:val="Tablebody-centered"/>
              <w:rPr>
                <w:lang w:val="en-PH" w:eastAsia="en-PH"/>
              </w:rPr>
            </w:pPr>
          </w:p>
        </w:tc>
      </w:tr>
      <w:tr w:rsidR="00225B67" w:rsidRPr="003D7C09" w:rsidTr="00225B67">
        <w:trPr>
          <w:trHeight w:val="288"/>
          <w:jc w:val="center"/>
        </w:trPr>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Top Event</w:t>
            </w:r>
          </w:p>
        </w:tc>
        <w:tc>
          <w:tcPr>
            <w:tcW w:w="1701"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92.70</w:t>
            </w:r>
          </w:p>
        </w:tc>
        <w:tc>
          <w:tcPr>
            <w:tcW w:w="1580"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 </w:t>
            </w:r>
          </w:p>
        </w:tc>
        <w:tc>
          <w:tcPr>
            <w:tcW w:w="284"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 xml:space="preserve"> -</w:t>
            </w:r>
          </w:p>
        </w:tc>
        <w:tc>
          <w:tcPr>
            <w:tcW w:w="1254"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1,594.87</w:t>
            </w:r>
          </w:p>
        </w:tc>
        <w:tc>
          <w:tcPr>
            <w:tcW w:w="2127"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w:t>
            </w:r>
          </w:p>
        </w:tc>
      </w:tr>
      <w:tr w:rsidR="00225B67" w:rsidRPr="003D7C09" w:rsidTr="00225B67">
        <w:trPr>
          <w:trHeight w:val="288"/>
          <w:jc w:val="center"/>
        </w:trPr>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1000</w:t>
            </w:r>
          </w:p>
        </w:tc>
        <w:tc>
          <w:tcPr>
            <w:tcW w:w="1701"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63.78</w:t>
            </w:r>
          </w:p>
        </w:tc>
        <w:tc>
          <w:tcPr>
            <w:tcW w:w="1580"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59.94</w:t>
            </w:r>
          </w:p>
        </w:tc>
        <w:tc>
          <w:tcPr>
            <w:tcW w:w="284"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 xml:space="preserve"> -</w:t>
            </w:r>
          </w:p>
        </w:tc>
        <w:tc>
          <w:tcPr>
            <w:tcW w:w="1254"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66.96</w:t>
            </w:r>
          </w:p>
        </w:tc>
        <w:tc>
          <w:tcPr>
            <w:tcW w:w="2127"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72.57</w:t>
            </w:r>
          </w:p>
        </w:tc>
      </w:tr>
      <w:tr w:rsidR="00225B67" w:rsidRPr="003D7C09" w:rsidTr="00225B67">
        <w:trPr>
          <w:trHeight w:val="288"/>
          <w:jc w:val="center"/>
        </w:trPr>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500</w:t>
            </w:r>
          </w:p>
        </w:tc>
        <w:tc>
          <w:tcPr>
            <w:tcW w:w="1701"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55.96</w:t>
            </w:r>
          </w:p>
        </w:tc>
        <w:tc>
          <w:tcPr>
            <w:tcW w:w="1580"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54.54</w:t>
            </w:r>
          </w:p>
        </w:tc>
        <w:tc>
          <w:tcPr>
            <w:tcW w:w="284"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 xml:space="preserve"> -</w:t>
            </w:r>
          </w:p>
        </w:tc>
        <w:tc>
          <w:tcPr>
            <w:tcW w:w="1254"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58.34</w:t>
            </w:r>
          </w:p>
        </w:tc>
        <w:tc>
          <w:tcPr>
            <w:tcW w:w="2127"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65.90</w:t>
            </w:r>
          </w:p>
        </w:tc>
      </w:tr>
      <w:tr w:rsidR="00225B67" w:rsidRPr="003D7C09" w:rsidTr="00225B67">
        <w:trPr>
          <w:trHeight w:val="288"/>
          <w:jc w:val="center"/>
        </w:trPr>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250</w:t>
            </w:r>
          </w:p>
        </w:tc>
        <w:tc>
          <w:tcPr>
            <w:tcW w:w="1701"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49.92</w:t>
            </w:r>
          </w:p>
        </w:tc>
        <w:tc>
          <w:tcPr>
            <w:tcW w:w="1580"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49.29</w:t>
            </w:r>
          </w:p>
        </w:tc>
        <w:tc>
          <w:tcPr>
            <w:tcW w:w="284"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 xml:space="preserve"> -</w:t>
            </w:r>
          </w:p>
        </w:tc>
        <w:tc>
          <w:tcPr>
            <w:tcW w:w="1254"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51.68</w:t>
            </w:r>
          </w:p>
        </w:tc>
        <w:tc>
          <w:tcPr>
            <w:tcW w:w="2127"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59.75</w:t>
            </w:r>
          </w:p>
        </w:tc>
      </w:tr>
      <w:tr w:rsidR="00225B67" w:rsidRPr="003D7C09" w:rsidTr="00225B67">
        <w:trPr>
          <w:trHeight w:val="288"/>
          <w:jc w:val="center"/>
        </w:trPr>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100</w:t>
            </w:r>
          </w:p>
        </w:tc>
        <w:tc>
          <w:tcPr>
            <w:tcW w:w="1701"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41.82</w:t>
            </w:r>
          </w:p>
        </w:tc>
        <w:tc>
          <w:tcPr>
            <w:tcW w:w="1580"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40.97</w:t>
            </w:r>
          </w:p>
        </w:tc>
        <w:tc>
          <w:tcPr>
            <w:tcW w:w="284"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 xml:space="preserve"> -</w:t>
            </w:r>
          </w:p>
        </w:tc>
        <w:tc>
          <w:tcPr>
            <w:tcW w:w="1254"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42.87</w:t>
            </w:r>
          </w:p>
        </w:tc>
        <w:tc>
          <w:tcPr>
            <w:tcW w:w="2127"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51.15</w:t>
            </w:r>
          </w:p>
        </w:tc>
      </w:tr>
      <w:tr w:rsidR="00225B67" w:rsidRPr="003D7C09" w:rsidTr="00225B67">
        <w:trPr>
          <w:trHeight w:val="288"/>
          <w:jc w:val="center"/>
        </w:trPr>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50</w:t>
            </w:r>
          </w:p>
        </w:tc>
        <w:tc>
          <w:tcPr>
            <w:tcW w:w="1701"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34.87</w:t>
            </w:r>
          </w:p>
        </w:tc>
        <w:tc>
          <w:tcPr>
            <w:tcW w:w="1580"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34.35</w:t>
            </w:r>
          </w:p>
        </w:tc>
        <w:tc>
          <w:tcPr>
            <w:tcW w:w="284"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 xml:space="preserve"> -</w:t>
            </w:r>
          </w:p>
        </w:tc>
        <w:tc>
          <w:tcPr>
            <w:tcW w:w="1254"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35.47</w:t>
            </w:r>
          </w:p>
        </w:tc>
        <w:tc>
          <w:tcPr>
            <w:tcW w:w="2127"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44.53</w:t>
            </w:r>
          </w:p>
        </w:tc>
      </w:tr>
      <w:tr w:rsidR="00225B67" w:rsidRPr="003D7C09" w:rsidTr="00225B67">
        <w:trPr>
          <w:trHeight w:val="288"/>
          <w:jc w:val="center"/>
        </w:trPr>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20</w:t>
            </w:r>
          </w:p>
        </w:tc>
        <w:tc>
          <w:tcPr>
            <w:tcW w:w="1701"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25.14</w:t>
            </w:r>
          </w:p>
        </w:tc>
        <w:tc>
          <w:tcPr>
            <w:tcW w:w="1580"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24.74</w:t>
            </w:r>
          </w:p>
        </w:tc>
        <w:tc>
          <w:tcPr>
            <w:tcW w:w="284"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 xml:space="preserve"> -</w:t>
            </w:r>
          </w:p>
        </w:tc>
        <w:tc>
          <w:tcPr>
            <w:tcW w:w="1254"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25.56</w:t>
            </w:r>
          </w:p>
        </w:tc>
        <w:tc>
          <w:tcPr>
            <w:tcW w:w="2127"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35.43</w:t>
            </w:r>
          </w:p>
        </w:tc>
      </w:tr>
      <w:tr w:rsidR="00225B67" w:rsidRPr="003D7C09" w:rsidTr="00225B67">
        <w:trPr>
          <w:trHeight w:val="288"/>
          <w:jc w:val="center"/>
        </w:trPr>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10</w:t>
            </w:r>
          </w:p>
        </w:tc>
        <w:tc>
          <w:tcPr>
            <w:tcW w:w="1701"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17.75</w:t>
            </w:r>
          </w:p>
        </w:tc>
        <w:tc>
          <w:tcPr>
            <w:tcW w:w="1580"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17.47</w:t>
            </w:r>
          </w:p>
        </w:tc>
        <w:tc>
          <w:tcPr>
            <w:tcW w:w="284"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 xml:space="preserve"> -</w:t>
            </w:r>
          </w:p>
        </w:tc>
        <w:tc>
          <w:tcPr>
            <w:tcW w:w="1254"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18.04</w:t>
            </w:r>
          </w:p>
        </w:tc>
        <w:tc>
          <w:tcPr>
            <w:tcW w:w="2127"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28.23</w:t>
            </w:r>
          </w:p>
        </w:tc>
      </w:tr>
      <w:tr w:rsidR="00225B67" w:rsidRPr="003D7C09" w:rsidTr="00225B67">
        <w:trPr>
          <w:trHeight w:val="288"/>
          <w:jc w:val="center"/>
        </w:trPr>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5</w:t>
            </w:r>
          </w:p>
        </w:tc>
        <w:tc>
          <w:tcPr>
            <w:tcW w:w="1701"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10.40</w:t>
            </w:r>
          </w:p>
        </w:tc>
        <w:tc>
          <w:tcPr>
            <w:tcW w:w="1580"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10.22</w:t>
            </w:r>
          </w:p>
        </w:tc>
        <w:tc>
          <w:tcPr>
            <w:tcW w:w="284"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 xml:space="preserve"> -</w:t>
            </w:r>
          </w:p>
        </w:tc>
        <w:tc>
          <w:tcPr>
            <w:tcW w:w="1254"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10.62</w:t>
            </w:r>
          </w:p>
        </w:tc>
        <w:tc>
          <w:tcPr>
            <w:tcW w:w="2127"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20.94</w:t>
            </w:r>
          </w:p>
        </w:tc>
      </w:tr>
    </w:tbl>
    <w:p w:rsidR="00225B67" w:rsidRDefault="00225B67" w:rsidP="00225B67">
      <w:r>
        <w:br w:type="page"/>
      </w:r>
    </w:p>
    <w:p w:rsidR="003318F5" w:rsidRDefault="003318F5" w:rsidP="0007529D">
      <w:pPr>
        <w:pStyle w:val="Heading2"/>
      </w:pPr>
      <w:bookmarkStart w:id="490" w:name="_Toc529271726"/>
      <w:r>
        <w:lastRenderedPageBreak/>
        <w:t xml:space="preserve">Appendix </w:t>
      </w:r>
      <w:r w:rsidR="000F1DB8">
        <w:t>N</w:t>
      </w:r>
      <w:r w:rsidRPr="00661E08">
        <w:t xml:space="preserve"> –</w:t>
      </w:r>
      <w:r>
        <w:t xml:space="preserve"> </w:t>
      </w:r>
      <w:r w:rsidR="00534061" w:rsidRPr="00534061">
        <w:t xml:space="preserve">Form G1 </w:t>
      </w:r>
      <w:r w:rsidR="00F75F43">
        <w:t>–</w:t>
      </w:r>
      <w:r w:rsidR="00534061" w:rsidRPr="00534061">
        <w:t xml:space="preserve"> </w:t>
      </w:r>
      <w:r w:rsidR="00F75F43">
        <w:t xml:space="preserve">Form </w:t>
      </w:r>
      <w:r w:rsidR="00534061" w:rsidRPr="00534061">
        <w:t>G7</w:t>
      </w:r>
      <w:bookmarkEnd w:id="490"/>
    </w:p>
    <w:p w:rsidR="00534061" w:rsidRDefault="00534061" w:rsidP="00534061">
      <w:r>
        <w:t>Florida International University</w:t>
      </w:r>
    </w:p>
    <w:p w:rsidR="00534061" w:rsidRDefault="00534061" w:rsidP="00534061">
      <w:r>
        <w:t>Florida Public Hurricane Loss Model 6.3</w:t>
      </w:r>
    </w:p>
    <w:p w:rsidR="00534061" w:rsidRDefault="00F459EF" w:rsidP="00534061">
      <w:r>
        <w:t>November 5</w:t>
      </w:r>
      <w:r w:rsidR="00534061">
        <w:t>, 2018</w:t>
      </w:r>
    </w:p>
    <w:p w:rsidR="00534061" w:rsidRDefault="00534061" w:rsidP="00534061"/>
    <w:p w:rsidR="003443ED" w:rsidRDefault="003443ED">
      <w:pPr>
        <w:jc w:val="left"/>
      </w:pPr>
      <w:r>
        <w:br w:type="page"/>
      </w:r>
    </w:p>
    <w:p w:rsidR="00534061" w:rsidRDefault="003443ED" w:rsidP="003443ED">
      <w:pPr>
        <w:pStyle w:val="Heading3"/>
      </w:pPr>
      <w:bookmarkStart w:id="491" w:name="FormG1"/>
      <w:bookmarkStart w:id="492" w:name="_Toc529271727"/>
      <w:r>
        <w:lastRenderedPageBreak/>
        <w:t>Form G-1</w:t>
      </w:r>
      <w:bookmarkEnd w:id="491"/>
      <w:bookmarkEnd w:id="492"/>
    </w:p>
    <w:p w:rsidR="00207003" w:rsidRDefault="001118B7" w:rsidP="001118B7">
      <w:pPr>
        <w:jc w:val="center"/>
      </w:pPr>
      <w:r>
        <w:rPr>
          <w:noProof/>
        </w:rPr>
        <w:drawing>
          <wp:inline distT="0" distB="0" distL="0" distR="0">
            <wp:extent cx="6074611" cy="7861300"/>
            <wp:effectExtent l="0" t="0" r="0" b="0"/>
            <wp:docPr id="53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g-1_drhamid.png"/>
                    <pic:cNvPicPr/>
                  </pic:nvPicPr>
                  <pic:blipFill>
                    <a:blip r:embed="rId292">
                      <a:extLst>
                        <a:ext uri="{28A0092B-C50C-407E-A947-70E740481C1C}">
                          <a14:useLocalDpi xmlns:a14="http://schemas.microsoft.com/office/drawing/2010/main" val="0"/>
                        </a:ext>
                      </a:extLst>
                    </a:blip>
                    <a:stretch>
                      <a:fillRect/>
                    </a:stretch>
                  </pic:blipFill>
                  <pic:spPr>
                    <a:xfrm>
                      <a:off x="0" y="0"/>
                      <a:ext cx="6083111" cy="7872300"/>
                    </a:xfrm>
                    <a:prstGeom prst="rect">
                      <a:avLst/>
                    </a:prstGeom>
                  </pic:spPr>
                </pic:pic>
              </a:graphicData>
            </a:graphic>
          </wp:inline>
        </w:drawing>
      </w:r>
    </w:p>
    <w:p w:rsidR="006F24C3" w:rsidRDefault="00207003" w:rsidP="00207003">
      <w:pPr>
        <w:pStyle w:val="Heading3"/>
      </w:pPr>
      <w:bookmarkStart w:id="493" w:name="FormG2"/>
      <w:bookmarkStart w:id="494" w:name="_Toc529271728"/>
      <w:r>
        <w:lastRenderedPageBreak/>
        <w:t>Form G-2</w:t>
      </w:r>
      <w:bookmarkEnd w:id="493"/>
      <w:bookmarkEnd w:id="494"/>
    </w:p>
    <w:p w:rsidR="00207003" w:rsidRDefault="00FD6F36">
      <w:pPr>
        <w:jc w:val="left"/>
      </w:pPr>
      <w:r>
        <w:rPr>
          <w:noProof/>
        </w:rPr>
        <w:drawing>
          <wp:inline distT="0" distB="0" distL="0" distR="0">
            <wp:extent cx="5943600" cy="7924800"/>
            <wp:effectExtent l="0" t="0" r="0" b="0"/>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 name="g-2_drcocke.pdf"/>
                    <pic:cNvPicPr/>
                  </pic:nvPicPr>
                  <pic:blipFill>
                    <a:blip r:embed="rId293">
                      <a:extLst>
                        <a:ext uri="{28A0092B-C50C-407E-A947-70E740481C1C}">
                          <a14:useLocalDpi xmlns:a14="http://schemas.microsoft.com/office/drawing/2010/main" val="0"/>
                        </a:ext>
                      </a:extLst>
                    </a:blip>
                    <a:stretch>
                      <a:fillRect/>
                    </a:stretch>
                  </pic:blipFill>
                  <pic:spPr>
                    <a:xfrm>
                      <a:off x="0" y="0"/>
                      <a:ext cx="5943600" cy="7924800"/>
                    </a:xfrm>
                    <a:prstGeom prst="rect">
                      <a:avLst/>
                    </a:prstGeom>
                  </pic:spPr>
                </pic:pic>
              </a:graphicData>
            </a:graphic>
          </wp:inline>
        </w:drawing>
      </w:r>
    </w:p>
    <w:p w:rsidR="00207003" w:rsidRDefault="00207003" w:rsidP="004C1731">
      <w:pPr>
        <w:pStyle w:val="Heading3"/>
      </w:pPr>
      <w:bookmarkStart w:id="495" w:name="FormG3"/>
      <w:bookmarkStart w:id="496" w:name="_Toc529271729"/>
      <w:r>
        <w:lastRenderedPageBreak/>
        <w:t>Form G-3</w:t>
      </w:r>
      <w:bookmarkEnd w:id="495"/>
      <w:bookmarkEnd w:id="496"/>
    </w:p>
    <w:p w:rsidR="004C1731" w:rsidRPr="004C1731" w:rsidRDefault="004C1731" w:rsidP="004C1731"/>
    <w:p w:rsidR="00207003" w:rsidRDefault="004C1731">
      <w:pPr>
        <w:jc w:val="left"/>
      </w:pPr>
      <w:r>
        <w:rPr>
          <w:noProof/>
        </w:rPr>
        <w:drawing>
          <wp:inline distT="0" distB="0" distL="0" distR="0">
            <wp:extent cx="6081969" cy="7870784"/>
            <wp:effectExtent l="0" t="0" r="1905" b="3810"/>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 name="g-3_drkibria.pdf"/>
                    <pic:cNvPicPr/>
                  </pic:nvPicPr>
                  <pic:blipFill>
                    <a:blip r:embed="rId294">
                      <a:extLst>
                        <a:ext uri="{28A0092B-C50C-407E-A947-70E740481C1C}">
                          <a14:useLocalDpi xmlns:a14="http://schemas.microsoft.com/office/drawing/2010/main" val="0"/>
                        </a:ext>
                      </a:extLst>
                    </a:blip>
                    <a:stretch>
                      <a:fillRect/>
                    </a:stretch>
                  </pic:blipFill>
                  <pic:spPr>
                    <a:xfrm>
                      <a:off x="0" y="0"/>
                      <a:ext cx="6099899" cy="7893987"/>
                    </a:xfrm>
                    <a:prstGeom prst="rect">
                      <a:avLst/>
                    </a:prstGeom>
                  </pic:spPr>
                </pic:pic>
              </a:graphicData>
            </a:graphic>
          </wp:inline>
        </w:drawing>
      </w:r>
      <w:r w:rsidR="00207003">
        <w:br w:type="page"/>
      </w:r>
    </w:p>
    <w:p w:rsidR="00207003" w:rsidRDefault="00207003" w:rsidP="00207003">
      <w:pPr>
        <w:pStyle w:val="Heading3"/>
      </w:pPr>
      <w:bookmarkStart w:id="497" w:name="FormG4"/>
      <w:bookmarkStart w:id="498" w:name="_Toc529271730"/>
      <w:r>
        <w:lastRenderedPageBreak/>
        <w:t>Form G-4</w:t>
      </w:r>
      <w:bookmarkEnd w:id="497"/>
      <w:bookmarkEnd w:id="498"/>
    </w:p>
    <w:p w:rsidR="00207003" w:rsidRDefault="00FA5A00">
      <w:pPr>
        <w:jc w:val="left"/>
      </w:pPr>
      <w:r>
        <w:rPr>
          <w:noProof/>
        </w:rPr>
        <w:drawing>
          <wp:inline distT="0" distB="0" distL="0" distR="0">
            <wp:extent cx="5943600" cy="7691755"/>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g-4_drpinelli.pdf"/>
                    <pic:cNvPicPr/>
                  </pic:nvPicPr>
                  <pic:blipFill>
                    <a:blip r:embed="rId295">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r w:rsidR="00207003">
        <w:br w:type="page"/>
      </w:r>
    </w:p>
    <w:p w:rsidR="00207003" w:rsidRDefault="00207003" w:rsidP="00207003">
      <w:pPr>
        <w:pStyle w:val="Heading3"/>
      </w:pPr>
      <w:bookmarkStart w:id="499" w:name="FormG5"/>
      <w:bookmarkStart w:id="500" w:name="_Toc529271731"/>
      <w:r>
        <w:lastRenderedPageBreak/>
        <w:t>Form G-5</w:t>
      </w:r>
      <w:bookmarkEnd w:id="499"/>
      <w:bookmarkEnd w:id="500"/>
    </w:p>
    <w:p w:rsidR="00207003" w:rsidRDefault="00207003" w:rsidP="00207003"/>
    <w:p w:rsidR="00207003" w:rsidRDefault="007C0F2C">
      <w:pPr>
        <w:jc w:val="left"/>
      </w:pPr>
      <w:r>
        <w:rPr>
          <w:noProof/>
        </w:rPr>
        <w:drawing>
          <wp:inline distT="0" distB="0" distL="0" distR="0">
            <wp:extent cx="5992379" cy="7778187"/>
            <wp:effectExtent l="0" t="0" r="2540" b="0"/>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 name="g-5_gail.pdf"/>
                    <pic:cNvPicPr/>
                  </pic:nvPicPr>
                  <pic:blipFill>
                    <a:blip r:embed="rId296">
                      <a:extLst>
                        <a:ext uri="{28A0092B-C50C-407E-A947-70E740481C1C}">
                          <a14:useLocalDpi xmlns:a14="http://schemas.microsoft.com/office/drawing/2010/main" val="0"/>
                        </a:ext>
                      </a:extLst>
                    </a:blip>
                    <a:stretch>
                      <a:fillRect/>
                    </a:stretch>
                  </pic:blipFill>
                  <pic:spPr>
                    <a:xfrm>
                      <a:off x="0" y="0"/>
                      <a:ext cx="6012327" cy="7804079"/>
                    </a:xfrm>
                    <a:prstGeom prst="rect">
                      <a:avLst/>
                    </a:prstGeom>
                  </pic:spPr>
                </pic:pic>
              </a:graphicData>
            </a:graphic>
          </wp:inline>
        </w:drawing>
      </w:r>
      <w:r w:rsidR="00207003">
        <w:br w:type="page"/>
      </w:r>
    </w:p>
    <w:p w:rsidR="00207003" w:rsidRDefault="00207003" w:rsidP="00207003">
      <w:pPr>
        <w:pStyle w:val="Heading3"/>
      </w:pPr>
      <w:bookmarkStart w:id="501" w:name="FormG6"/>
      <w:bookmarkStart w:id="502" w:name="_Toc529271732"/>
      <w:r>
        <w:lastRenderedPageBreak/>
        <w:t>Form G-6</w:t>
      </w:r>
      <w:bookmarkEnd w:id="501"/>
      <w:bookmarkEnd w:id="502"/>
    </w:p>
    <w:p w:rsidR="00207003" w:rsidRDefault="00207003" w:rsidP="00207003"/>
    <w:p w:rsidR="00207003" w:rsidRDefault="00435C65">
      <w:pPr>
        <w:jc w:val="left"/>
      </w:pPr>
      <w:r>
        <w:rPr>
          <w:noProof/>
        </w:rPr>
        <w:drawing>
          <wp:inline distT="0" distB="0" distL="0" distR="0">
            <wp:extent cx="6010417" cy="7778187"/>
            <wp:effectExtent l="0" t="0" r="0" b="0"/>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 name="g-6_drchen.pdf"/>
                    <pic:cNvPicPr/>
                  </pic:nvPicPr>
                  <pic:blipFill>
                    <a:blip r:embed="rId297">
                      <a:extLst>
                        <a:ext uri="{28A0092B-C50C-407E-A947-70E740481C1C}">
                          <a14:useLocalDpi xmlns:a14="http://schemas.microsoft.com/office/drawing/2010/main" val="0"/>
                        </a:ext>
                      </a:extLst>
                    </a:blip>
                    <a:stretch>
                      <a:fillRect/>
                    </a:stretch>
                  </pic:blipFill>
                  <pic:spPr>
                    <a:xfrm>
                      <a:off x="0" y="0"/>
                      <a:ext cx="6023480" cy="7795092"/>
                    </a:xfrm>
                    <a:prstGeom prst="rect">
                      <a:avLst/>
                    </a:prstGeom>
                  </pic:spPr>
                </pic:pic>
              </a:graphicData>
            </a:graphic>
          </wp:inline>
        </w:drawing>
      </w:r>
      <w:r w:rsidR="00207003">
        <w:br w:type="page"/>
      </w:r>
    </w:p>
    <w:p w:rsidR="00207003" w:rsidRDefault="00207003" w:rsidP="00207003">
      <w:pPr>
        <w:pStyle w:val="Heading3"/>
      </w:pPr>
      <w:bookmarkStart w:id="503" w:name="FormG7"/>
      <w:bookmarkStart w:id="504" w:name="_Toc529271733"/>
      <w:r>
        <w:lastRenderedPageBreak/>
        <w:t>Form G-7</w:t>
      </w:r>
      <w:bookmarkEnd w:id="503"/>
      <w:bookmarkEnd w:id="504"/>
    </w:p>
    <w:p w:rsidR="00207003" w:rsidRDefault="00F461B2" w:rsidP="00F461B2">
      <w:r>
        <w:rPr>
          <w:noProof/>
        </w:rPr>
        <w:drawing>
          <wp:inline distT="0" distB="0" distL="0" distR="0">
            <wp:extent cx="6135604" cy="7940233"/>
            <wp:effectExtent l="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 name="g-7_diana.pdf"/>
                    <pic:cNvPicPr/>
                  </pic:nvPicPr>
                  <pic:blipFill>
                    <a:blip r:embed="rId298">
                      <a:extLst>
                        <a:ext uri="{28A0092B-C50C-407E-A947-70E740481C1C}">
                          <a14:useLocalDpi xmlns:a14="http://schemas.microsoft.com/office/drawing/2010/main" val="0"/>
                        </a:ext>
                      </a:extLst>
                    </a:blip>
                    <a:stretch>
                      <a:fillRect/>
                    </a:stretch>
                  </pic:blipFill>
                  <pic:spPr>
                    <a:xfrm>
                      <a:off x="0" y="0"/>
                      <a:ext cx="6147953" cy="7956215"/>
                    </a:xfrm>
                    <a:prstGeom prst="rect">
                      <a:avLst/>
                    </a:prstGeom>
                  </pic:spPr>
                </pic:pic>
              </a:graphicData>
            </a:graphic>
          </wp:inline>
        </w:drawing>
      </w:r>
    </w:p>
    <w:p w:rsidR="00DB5A2C" w:rsidRDefault="00DB5A2C" w:rsidP="0007529D">
      <w:pPr>
        <w:pStyle w:val="Heading2"/>
      </w:pPr>
      <w:bookmarkStart w:id="505" w:name="AppendixO"/>
      <w:bookmarkStart w:id="506" w:name="_Toc529271734"/>
      <w:r>
        <w:lastRenderedPageBreak/>
        <w:t xml:space="preserve">Appendix </w:t>
      </w:r>
      <w:r w:rsidR="000F1DB8">
        <w:t>O</w:t>
      </w:r>
      <w:bookmarkEnd w:id="505"/>
      <w:r w:rsidRPr="00661E08">
        <w:t xml:space="preserve"> –</w:t>
      </w:r>
      <w:r>
        <w:t xml:space="preserve"> </w:t>
      </w:r>
      <w:r w:rsidRPr="00DB5A2C">
        <w:t>Form M-1: Annual Occurrence Rates</w:t>
      </w:r>
      <w:bookmarkEnd w:id="506"/>
    </w:p>
    <w:p w:rsidR="00DB5A2C" w:rsidRDefault="00DB5A2C" w:rsidP="00DB5A2C">
      <w:r>
        <w:t>Florida International University</w:t>
      </w:r>
    </w:p>
    <w:p w:rsidR="00DB5A2C" w:rsidRDefault="00DB5A2C" w:rsidP="00DB5A2C">
      <w:r>
        <w:t>Florida Public Hurricane Loss Model 6.3</w:t>
      </w:r>
    </w:p>
    <w:p w:rsidR="00DB5A2C" w:rsidRDefault="00F459EF" w:rsidP="00DB5A2C">
      <w:r>
        <w:t>November 5</w:t>
      </w:r>
      <w:r w:rsidR="00DB5A2C">
        <w:t>, 2018</w:t>
      </w:r>
    </w:p>
    <w:p w:rsidR="00207003" w:rsidRDefault="00207003" w:rsidP="00DB5A2C"/>
    <w:p w:rsidR="00E44298" w:rsidRDefault="00E44298">
      <w:pPr>
        <w:jc w:val="left"/>
      </w:pPr>
      <w:r>
        <w:br w:type="page"/>
      </w:r>
    </w:p>
    <w:p w:rsidR="00D51DC5" w:rsidRDefault="00D51DC5" w:rsidP="00B73298">
      <w:pPr>
        <w:pStyle w:val="Disclosure"/>
      </w:pPr>
      <w:r>
        <w:lastRenderedPageBreak/>
        <w:t>A. Provide a table of annual occurrence rates for hurricane landfall from the dataset defined by marine exposure that the hurricane model generates by hurricane category (defined by maximum windspeed at hurricane landfall in the Saffir-Simpson Hurricane Wind Scale) for the entire state of Florida and additional regions as defined in Figure 3. List the annual occurrence rate per hurricane category. Annual occurrence rates shall be rounded to two decimal places.</w:t>
      </w:r>
    </w:p>
    <w:p w:rsidR="00D51DC5" w:rsidRDefault="00D51DC5" w:rsidP="00B73298">
      <w:pPr>
        <w:pStyle w:val="Disclosure"/>
      </w:pPr>
      <w:r>
        <w:t>The historical frequencies below have been derived from the Base Hurricane Storm Set as defined in Standard M-1, Base Hurricane Storm Set. If the modeling organization Base Hurricane Storm Set differs from that defined in Standard M-1, Base Hurricane Storm Set, (for example, using a different historical period), the historical rates in the table shall be edited to reflect this difference (see below). As defined, a by-passing hurricane is a hurricane which does not make landfall, but produces minimum damaging windspeeds or greater on land in Florida. For the by-passing hurricanes included in the table only, the hurricane intensity entered is the maximum windspeed at closest approach to Florida as a hurricane, not the windspeed over Florida.</w:t>
      </w:r>
    </w:p>
    <w:p w:rsidR="00842025" w:rsidRDefault="00842025" w:rsidP="00842025">
      <w:r>
        <w:t>A report detailing the how the counts were determined will be available for review.</w:t>
      </w:r>
    </w:p>
    <w:p w:rsidR="00842025" w:rsidRDefault="00842025" w:rsidP="00842025"/>
    <w:p w:rsidR="001B2111" w:rsidRPr="00D51DC5" w:rsidRDefault="00842025" w:rsidP="00842025">
      <w:r>
        <w:t xml:space="preserve">Statewide counts are determined using two different methods. Under the heading “Entire State,” we provide the counts using the most intense landfall for each storm affecting Florida; that is, there is only one landfall per storm. Under the heading “Entire State Landfalls,” we provide the counts of all landfalls for each storm, using only one landfall per region. This table is the sum of the counts for Regions A–D. See </w:t>
      </w:r>
      <w:r w:rsidR="00286021">
        <w:fldChar w:fldCharType="begin"/>
      </w:r>
      <w:r w:rsidR="00286021">
        <w:instrText xml:space="preserve"> REF _Ref527007685 \h </w:instrText>
      </w:r>
      <w:r w:rsidR="00286021">
        <w:fldChar w:fldCharType="separate"/>
      </w:r>
      <w:r w:rsidR="00F609A5">
        <w:t xml:space="preserve">Table </w:t>
      </w:r>
      <w:r w:rsidR="00F609A5">
        <w:rPr>
          <w:noProof/>
        </w:rPr>
        <w:t>31</w:t>
      </w:r>
      <w:r w:rsidR="00286021">
        <w:fldChar w:fldCharType="end"/>
      </w:r>
      <w:r w:rsidR="00286021">
        <w:t>.</w:t>
      </w:r>
    </w:p>
    <w:p w:rsidR="00D51DC5" w:rsidRDefault="00D51DC5" w:rsidP="00B73298">
      <w:pPr>
        <w:pStyle w:val="Disclosure"/>
      </w:pPr>
      <w:r>
        <w:t>B. Describe</w:t>
      </w:r>
      <w:r w:rsidR="00FD62BD">
        <w:t xml:space="preserve"> </w:t>
      </w:r>
      <w:r>
        <w:t>hurricane</w:t>
      </w:r>
      <w:r w:rsidR="00FD62BD">
        <w:t xml:space="preserve"> </w:t>
      </w:r>
      <w:r>
        <w:t>model</w:t>
      </w:r>
      <w:r w:rsidR="00FD62BD">
        <w:t xml:space="preserve"> </w:t>
      </w:r>
      <w:r>
        <w:t>variations</w:t>
      </w:r>
      <w:r w:rsidR="00FD62BD">
        <w:t xml:space="preserve"> </w:t>
      </w:r>
      <w:r>
        <w:t>from</w:t>
      </w:r>
      <w:r w:rsidR="00FD62BD">
        <w:t xml:space="preserve"> </w:t>
      </w:r>
      <w:r>
        <w:t>the</w:t>
      </w:r>
      <w:r w:rsidR="00FD62BD">
        <w:t xml:space="preserve"> </w:t>
      </w:r>
      <w:r>
        <w:t>historical</w:t>
      </w:r>
      <w:r w:rsidR="00FD62BD">
        <w:t xml:space="preserve"> </w:t>
      </w:r>
      <w:r>
        <w:t>frequencies.</w:t>
      </w:r>
    </w:p>
    <w:p w:rsidR="00984A84" w:rsidRDefault="00984A84" w:rsidP="00984A84">
      <w:r>
        <w:t>The modeled frequencies are consistent with the historical record, to the extent that we may consider the historical record reliable. Statewide, the model produces 75.3 Florida landfalls (66.9 storms) in 118 years, compared to 74 landfalls (67 storms) historically. For major (Category 3–5) storms, the model produces 25.6 landfalls, compared to about 27 landfalls historically.</w:t>
      </w:r>
    </w:p>
    <w:p w:rsidR="00984A84" w:rsidRDefault="00984A84" w:rsidP="00984A84"/>
    <w:p w:rsidR="00543E58" w:rsidRDefault="00984A84" w:rsidP="00C36A3A">
      <w:r>
        <w:t>On a regional basis, the model is also consistent with the historical record. In Part C below we show bar charts for each region. The bar charts show reasonable agreement between the modeled and historical frequencies. Goodness of fit tests have been performed and indicate that the model results are consistent with the historical record. These tests will be available for review.</w:t>
      </w:r>
    </w:p>
    <w:p w:rsidR="002456BF" w:rsidRDefault="002456BF">
      <w:pPr>
        <w:jc w:val="left"/>
        <w:rPr>
          <w:rFonts w:ascii="Arial" w:hAnsi="Arial"/>
          <w:b/>
          <w:i/>
        </w:rPr>
      </w:pPr>
      <w:r>
        <w:br w:type="page"/>
      </w:r>
    </w:p>
    <w:p w:rsidR="00D51DC5" w:rsidRDefault="00D51DC5" w:rsidP="00B73298">
      <w:pPr>
        <w:pStyle w:val="Disclosure"/>
      </w:pPr>
      <w:r>
        <w:lastRenderedPageBreak/>
        <w:t>C. Provide vertical bar graphs depicting distributions of hurricane frequencies by category by region of Florida (Figure 3), for the neighboring states of Alabama/Mississippi and Georgia, and for by-passing hurricanes. For the neighboring states, statistics based on the closest coastal segment to the state boundaries used in the hurricane model are adequate.</w:t>
      </w:r>
    </w:p>
    <w:p w:rsidR="003F30F7" w:rsidRDefault="003F30F7" w:rsidP="003F30F7">
      <w:r>
        <w:t>Vertical bar charts are shown in the figure below. These charts show the number of hurricanes in a 118-year period. Note that there are two charts for Florida statewide hurricanes. The “FL</w:t>
      </w:r>
    </w:p>
    <w:p w:rsidR="003F30F7" w:rsidRDefault="003F30F7" w:rsidP="003F30F7">
      <w:r>
        <w:t>Landfalls” chart shows the total number of landfalls in the state (basically the sum of Regions A–</w:t>
      </w:r>
    </w:p>
    <w:p w:rsidR="00FD62BD" w:rsidRDefault="003F30F7" w:rsidP="003F30F7">
      <w:r>
        <w:t>D), whereas the “FL Hurricanes” chart shows only the number of hurricanes making at least one landfall, and the intensity is the maximum intensity landfall in the case of multiple landfalls.</w:t>
      </w:r>
    </w:p>
    <w:p w:rsidR="00C36A3A" w:rsidRDefault="003F30F7" w:rsidP="00C36A3A">
      <w:pPr>
        <w:keepNext/>
      </w:pPr>
      <w:r>
        <w:rPr>
          <w:noProof/>
          <w:lang w:eastAsia="en-US"/>
        </w:rPr>
        <w:lastRenderedPageBreak/>
        <w:drawing>
          <wp:inline distT="0" distB="0" distL="0" distR="0" wp14:anchorId="17F67BAB" wp14:editId="65F315DA">
            <wp:extent cx="5941666" cy="7689215"/>
            <wp:effectExtent l="0" t="0" r="254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shin:Desktop:2017submission:Form_M1_2018_bar.pdf"/>
                    <pic:cNvPicPr>
                      <a:picLocks noChangeAspect="1" noChangeArrowheads="1"/>
                    </pic:cNvPicPr>
                  </pic:nvPicPr>
                  <pic:blipFill>
                    <a:blip r:embed="rId299">
                      <a:extLst>
                        <a:ext uri="{28A0092B-C50C-407E-A947-70E740481C1C}">
                          <a14:useLocalDpi xmlns:a14="http://schemas.microsoft.com/office/drawing/2010/main" val="0"/>
                        </a:ext>
                      </a:extLst>
                    </a:blip>
                    <a:stretch>
                      <a:fillRect/>
                    </a:stretch>
                  </pic:blipFill>
                  <pic:spPr bwMode="auto">
                    <a:xfrm>
                      <a:off x="0" y="0"/>
                      <a:ext cx="5941666" cy="7689215"/>
                    </a:xfrm>
                    <a:prstGeom prst="rect">
                      <a:avLst/>
                    </a:prstGeom>
                    <a:noFill/>
                    <a:ln>
                      <a:noFill/>
                    </a:ln>
                  </pic:spPr>
                </pic:pic>
              </a:graphicData>
            </a:graphic>
          </wp:inline>
        </w:drawing>
      </w:r>
    </w:p>
    <w:p w:rsidR="003F30F7" w:rsidRPr="00FD62BD" w:rsidRDefault="00C36A3A" w:rsidP="00500EB8">
      <w:pPr>
        <w:pStyle w:val="Caption"/>
      </w:pPr>
      <w:bookmarkStart w:id="507" w:name="_Toc529272036"/>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F609A5">
        <w:rPr>
          <w:noProof/>
        </w:rPr>
        <w:t>100</w:t>
      </w:r>
      <w:r w:rsidR="00B77751">
        <w:rPr>
          <w:noProof/>
        </w:rPr>
        <w:fldChar w:fldCharType="end"/>
      </w:r>
      <w:r>
        <w:t xml:space="preserve">. </w:t>
      </w:r>
      <w:r w:rsidRPr="008152E1">
        <w:t>Form M-1 comparison of modeled and historical landfalling hurricane frequency (storms occurring in 118 years) for Regions A–F, FL statewide landfalls (one per FL region), FL bypassing storms, and FL state-wide hurricanes.</w:t>
      </w:r>
      <w:bookmarkEnd w:id="507"/>
    </w:p>
    <w:p w:rsidR="00D51DC5" w:rsidRDefault="00D51DC5" w:rsidP="00B73298">
      <w:pPr>
        <w:pStyle w:val="Disclosure"/>
      </w:pPr>
      <w:r>
        <w:lastRenderedPageBreak/>
        <w:t>D. If the data are partitioned or modified, provide the historical annual occurrence rates for the applicable partition (and its complement) or modification as well as the modeled annual occurrence rates in additional copies of Form M-1, Annual Occurrence Rates.</w:t>
      </w:r>
    </w:p>
    <w:p w:rsidR="00ED3EBB" w:rsidRDefault="00ED3EBB" w:rsidP="00224DFC">
      <w:r w:rsidRPr="00ED3EBB">
        <w:t xml:space="preserve">Not </w:t>
      </w:r>
      <w:r w:rsidRPr="00224DFC">
        <w:t>Applicable</w:t>
      </w:r>
      <w:r w:rsidRPr="00ED3EBB">
        <w:t>.</w:t>
      </w:r>
    </w:p>
    <w:p w:rsidR="00D51DC5" w:rsidRDefault="00D51DC5" w:rsidP="00B73298">
      <w:pPr>
        <w:pStyle w:val="Disclosure"/>
      </w:pPr>
      <w:r>
        <w:t>E. List all hurricanes added, removed, or modified from the previously-accepted hurricane model version of the Base Hurricane Storm Set.</w:t>
      </w:r>
    </w:p>
    <w:p w:rsidR="008C6CD8" w:rsidRDefault="008C6CD8" w:rsidP="008C6CD8">
      <w:r>
        <w:t>Hurricanes Flossy (1956), Donna (1960), and Ethel (1960) were revised due to the May 1, 2018 HURDAT2 Reanalysis. However, there were no changes in SS Category or region with respect to the last submission, thus no changes in Form M-1 counts as a result for these storms.</w:t>
      </w:r>
    </w:p>
    <w:p w:rsidR="008C6CD8" w:rsidRDefault="008C6CD8" w:rsidP="008C6CD8"/>
    <w:p w:rsidR="00FD62BD" w:rsidRPr="00FD62BD" w:rsidRDefault="008C6CD8" w:rsidP="008C6CD8">
      <w:r>
        <w:t xml:space="preserve">The following new storms were added: Hermine (2016), Mathew (2016), Irma (2017) and Nate (2017). Hurricane Nate (2017) did not </w:t>
      </w:r>
      <w:r w:rsidR="00F067BF">
        <w:t>a</w:t>
      </w:r>
      <w:r>
        <w:t>ffect Florida, but is counted as a Region F storm in Form M-1.</w:t>
      </w:r>
    </w:p>
    <w:p w:rsidR="00FD62BD" w:rsidRDefault="00D51DC5" w:rsidP="00B73298">
      <w:pPr>
        <w:pStyle w:val="Disclosure"/>
      </w:pPr>
      <w:r>
        <w:t>F. Provide this form in Excel format. The file name shall include the abbreviated name of the modeling organization, the hurricane standards year, and the form name. Also include Form M-1, Annual Occurrence Rates, in a submission appendix.</w:t>
      </w:r>
    </w:p>
    <w:p w:rsidR="00FD62BD" w:rsidRDefault="00F16943" w:rsidP="00FD62BD">
      <w:r w:rsidRPr="00F16943">
        <w:t xml:space="preserve">The form is provided in Excel format. </w:t>
      </w:r>
      <w:r w:rsidR="00286021">
        <w:t xml:space="preserve">See </w:t>
      </w:r>
      <w:r w:rsidR="00286021">
        <w:fldChar w:fldCharType="begin"/>
      </w:r>
      <w:r w:rsidR="00286021">
        <w:instrText xml:space="preserve"> REF _Ref527007685 \h </w:instrText>
      </w:r>
      <w:r w:rsidR="00286021">
        <w:fldChar w:fldCharType="separate"/>
      </w:r>
      <w:r w:rsidR="00F609A5">
        <w:t xml:space="preserve">Table </w:t>
      </w:r>
      <w:r w:rsidR="00F609A5">
        <w:rPr>
          <w:noProof/>
        </w:rPr>
        <w:t>31</w:t>
      </w:r>
      <w:r w:rsidR="00286021">
        <w:fldChar w:fldCharType="end"/>
      </w:r>
      <w:r w:rsidR="00286021">
        <w:t>.</w:t>
      </w:r>
    </w:p>
    <w:p w:rsidR="00232A1F" w:rsidRDefault="00232A1F" w:rsidP="00FD62BD">
      <w:pPr>
        <w:sectPr w:rsidR="00232A1F" w:rsidSect="00FA03B1">
          <w:pgSz w:w="12240" w:h="15840"/>
          <w:pgMar w:top="1440" w:right="1440" w:bottom="1440" w:left="1440" w:header="720" w:footer="720" w:gutter="0"/>
          <w:cols w:space="720"/>
          <w:docGrid w:linePitch="360"/>
        </w:sectPr>
      </w:pPr>
    </w:p>
    <w:p w:rsidR="00C87541" w:rsidRDefault="00C87541" w:rsidP="007B5AEB">
      <w:pPr>
        <w:pStyle w:val="Anonymoussubsectiontitle"/>
      </w:pPr>
      <w:r w:rsidRPr="00C87541">
        <w:lastRenderedPageBreak/>
        <w:t>Form M-1. Modeled Annual Occurrence Rates</w:t>
      </w:r>
    </w:p>
    <w:tbl>
      <w:tblPr>
        <w:tblW w:w="12420" w:type="dxa"/>
        <w:jc w:val="center"/>
        <w:tblLook w:val="04A0" w:firstRow="1" w:lastRow="0" w:firstColumn="1" w:lastColumn="0" w:noHBand="0" w:noVBand="1"/>
      </w:tblPr>
      <w:tblGrid>
        <w:gridCol w:w="1380"/>
        <w:gridCol w:w="1738"/>
        <w:gridCol w:w="1022"/>
        <w:gridCol w:w="1738"/>
        <w:gridCol w:w="1022"/>
        <w:gridCol w:w="1738"/>
        <w:gridCol w:w="1022"/>
        <w:gridCol w:w="1738"/>
        <w:gridCol w:w="1022"/>
      </w:tblGrid>
      <w:tr w:rsidR="00C87541" w:rsidRPr="0069110F" w:rsidTr="006B5130">
        <w:trPr>
          <w:trHeight w:val="134"/>
          <w:jc w:val="center"/>
        </w:trPr>
        <w:tc>
          <w:tcPr>
            <w:tcW w:w="1380"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header"/>
              <w:rPr>
                <w:lang w:eastAsia="en-US"/>
              </w:rPr>
            </w:pPr>
            <w:r w:rsidRPr="0069110F">
              <w:rPr>
                <w:lang w:eastAsia="en-US"/>
              </w:rPr>
              <w:t> </w:t>
            </w:r>
          </w:p>
        </w:tc>
        <w:tc>
          <w:tcPr>
            <w:tcW w:w="5520" w:type="dxa"/>
            <w:gridSpan w:val="4"/>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2456BF">
            <w:pPr>
              <w:pStyle w:val="Tableheader"/>
            </w:pPr>
            <w:r w:rsidRPr="009464D8">
              <w:t>Entire State</w:t>
            </w:r>
          </w:p>
        </w:tc>
        <w:tc>
          <w:tcPr>
            <w:tcW w:w="5520" w:type="dxa"/>
            <w:gridSpan w:val="4"/>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9464D8" w:rsidRDefault="00C87541" w:rsidP="002456BF">
            <w:pPr>
              <w:pStyle w:val="Tableheader"/>
            </w:pPr>
            <w:r w:rsidRPr="009464D8">
              <w:t>Region A – NW Florida</w:t>
            </w:r>
          </w:p>
        </w:tc>
      </w:tr>
      <w:tr w:rsidR="00C87541" w:rsidRPr="0069110F" w:rsidTr="006B5130">
        <w:trPr>
          <w:trHeight w:val="80"/>
          <w:jc w:val="center"/>
        </w:trPr>
        <w:tc>
          <w:tcPr>
            <w:tcW w:w="1380"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header"/>
              <w:rPr>
                <w:lang w:eastAsia="en-US"/>
              </w:rPr>
            </w:pPr>
            <w:r w:rsidRPr="0069110F">
              <w:rPr>
                <w:lang w:eastAsia="en-US"/>
              </w:rPr>
              <w:t> </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2456BF">
            <w:pPr>
              <w:pStyle w:val="Tableheader"/>
            </w:pPr>
            <w:r w:rsidRPr="009464D8">
              <w:t>Historical</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2456BF">
            <w:pPr>
              <w:pStyle w:val="Tableheader"/>
            </w:pPr>
            <w:r w:rsidRPr="009464D8">
              <w:t>Modeled</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2456BF">
            <w:pPr>
              <w:pStyle w:val="Tableheader"/>
            </w:pPr>
            <w:r w:rsidRPr="009464D8">
              <w:t>Historical</w:t>
            </w:r>
          </w:p>
        </w:tc>
        <w:tc>
          <w:tcPr>
            <w:tcW w:w="2760" w:type="dxa"/>
            <w:gridSpan w:val="2"/>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9464D8" w:rsidRDefault="00C87541" w:rsidP="002456BF">
            <w:pPr>
              <w:pStyle w:val="Tableheader"/>
            </w:pPr>
            <w:r w:rsidRPr="009464D8">
              <w:t>Modeled</w:t>
            </w:r>
          </w:p>
        </w:tc>
      </w:tr>
      <w:tr w:rsidR="00C87541" w:rsidRPr="0069110F" w:rsidTr="006B5130">
        <w:trPr>
          <w:trHeight w:val="74"/>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header"/>
              <w:rPr>
                <w:lang w:eastAsia="en-US"/>
              </w:rPr>
            </w:pPr>
            <w:r w:rsidRPr="009464D8">
              <w:t>Category</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2456BF">
            <w:pPr>
              <w:pStyle w:val="Tableheader"/>
            </w:pPr>
            <w:r w:rsidRPr="009464D8">
              <w:t>Number</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2456BF">
            <w:pPr>
              <w:pStyle w:val="Tableheader"/>
            </w:pPr>
            <w:r w:rsidRPr="009464D8">
              <w:t>Rate</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2456BF">
            <w:pPr>
              <w:pStyle w:val="Tableheader"/>
            </w:pPr>
            <w:r w:rsidRPr="009464D8">
              <w:t>Number</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2456BF">
            <w:pPr>
              <w:pStyle w:val="Tableheader"/>
            </w:pPr>
            <w:r w:rsidRPr="009464D8">
              <w:t>Rate</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2456BF">
            <w:pPr>
              <w:pStyle w:val="Tableheader"/>
            </w:pPr>
            <w:r w:rsidRPr="009464D8">
              <w:t>Number</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2456BF">
            <w:pPr>
              <w:pStyle w:val="Tableheader"/>
            </w:pPr>
            <w:r w:rsidRPr="009464D8">
              <w:t>Rate</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2456BF">
            <w:pPr>
              <w:pStyle w:val="Tableheader"/>
            </w:pPr>
            <w:r w:rsidRPr="009464D8">
              <w:t>Number</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9464D8" w:rsidRDefault="00C87541" w:rsidP="002456BF">
            <w:pPr>
              <w:pStyle w:val="Tableheader"/>
            </w:pPr>
            <w:r w:rsidRPr="009464D8">
              <w:t>Rate</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24</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2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28.32</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24</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4</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1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6.28</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14</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7</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14</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4.70</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1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6</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6.46</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5</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3</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5</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13</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4.40</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1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6</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4.58</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4</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4</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9</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8</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7.72</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7</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76</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2</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77</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23</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r>
      <w:tr w:rsidR="00C87541" w:rsidRPr="0069110F" w:rsidTr="006B5130">
        <w:trPr>
          <w:trHeight w:val="74"/>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2456BF">
            <w:pPr>
              <w:pStyle w:val="Tableheader"/>
            </w:pPr>
            <w:r w:rsidRPr="009464D8">
              <w:t> </w:t>
            </w:r>
          </w:p>
        </w:tc>
        <w:tc>
          <w:tcPr>
            <w:tcW w:w="5520" w:type="dxa"/>
            <w:gridSpan w:val="4"/>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2456BF">
            <w:pPr>
              <w:pStyle w:val="Tableheader"/>
            </w:pPr>
            <w:r w:rsidRPr="009464D8">
              <w:t>Region B – SW Florida</w:t>
            </w:r>
          </w:p>
        </w:tc>
        <w:tc>
          <w:tcPr>
            <w:tcW w:w="5520" w:type="dxa"/>
            <w:gridSpan w:val="4"/>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9464D8" w:rsidRDefault="00C87541" w:rsidP="002456BF">
            <w:pPr>
              <w:pStyle w:val="Tableheader"/>
            </w:pPr>
            <w:r w:rsidRPr="009464D8">
              <w:t>Region C – SE Florida</w:t>
            </w:r>
          </w:p>
        </w:tc>
      </w:tr>
      <w:tr w:rsidR="00C87541" w:rsidRPr="0069110F" w:rsidTr="006B5130">
        <w:trPr>
          <w:trHeight w:val="74"/>
          <w:jc w:val="center"/>
        </w:trPr>
        <w:tc>
          <w:tcPr>
            <w:tcW w:w="1380"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2456BF">
            <w:pPr>
              <w:pStyle w:val="Tableheader"/>
            </w:pPr>
            <w:r w:rsidRPr="009464D8">
              <w:t> </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2456BF">
            <w:pPr>
              <w:pStyle w:val="Tableheader"/>
            </w:pPr>
            <w:r w:rsidRPr="009464D8">
              <w:t>Historical</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2456BF">
            <w:pPr>
              <w:pStyle w:val="Tableheader"/>
            </w:pPr>
            <w:r w:rsidRPr="009464D8">
              <w:t>Modeled</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2456BF">
            <w:pPr>
              <w:pStyle w:val="Tableheader"/>
            </w:pPr>
            <w:r w:rsidRPr="009464D8">
              <w:t>Historical</w:t>
            </w:r>
          </w:p>
        </w:tc>
        <w:tc>
          <w:tcPr>
            <w:tcW w:w="2760" w:type="dxa"/>
            <w:gridSpan w:val="2"/>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9464D8" w:rsidRDefault="00C87541" w:rsidP="002456BF">
            <w:pPr>
              <w:pStyle w:val="Tableheader"/>
            </w:pPr>
            <w:r w:rsidRPr="009464D8">
              <w:t>Modeled</w:t>
            </w:r>
          </w:p>
        </w:tc>
      </w:tr>
      <w:tr w:rsidR="00C87541" w:rsidRPr="0069110F" w:rsidTr="006B5130">
        <w:trPr>
          <w:trHeight w:val="8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2456BF">
            <w:pPr>
              <w:pStyle w:val="Tableheader"/>
            </w:pPr>
            <w:r w:rsidRPr="009464D8">
              <w:t>Category</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2456BF">
            <w:pPr>
              <w:pStyle w:val="Tableheader"/>
            </w:pPr>
            <w:r w:rsidRPr="009464D8">
              <w:t>Number</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2456BF">
            <w:pPr>
              <w:pStyle w:val="Tableheader"/>
            </w:pPr>
            <w:r w:rsidRPr="009464D8">
              <w:t>Rate</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2456BF">
            <w:pPr>
              <w:pStyle w:val="Tableheader"/>
            </w:pPr>
            <w:r w:rsidRPr="009464D8">
              <w:t>Number</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2456BF">
            <w:pPr>
              <w:pStyle w:val="Tableheader"/>
            </w:pPr>
            <w:r w:rsidRPr="009464D8">
              <w:t>Rate</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2456BF">
            <w:pPr>
              <w:pStyle w:val="Tableheader"/>
            </w:pPr>
            <w:r w:rsidRPr="009464D8">
              <w:t>Number</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2456BF">
            <w:pPr>
              <w:pStyle w:val="Tableheader"/>
            </w:pPr>
            <w:r w:rsidRPr="009464D8">
              <w:t>Rate</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2456BF">
            <w:pPr>
              <w:pStyle w:val="Tableheader"/>
            </w:pPr>
            <w:r w:rsidRPr="009464D8">
              <w:t>Number</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9464D8" w:rsidRDefault="00C87541" w:rsidP="002456BF">
            <w:pPr>
              <w:pStyle w:val="Tableheader"/>
            </w:pPr>
            <w:r w:rsidRPr="009464D8">
              <w:t>Rate</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8</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7</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8.59</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7</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6</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6.99</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6</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4</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3</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5.33</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6</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4.27</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4</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3</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6</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4.83</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4</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4</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3</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5.56</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5</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4</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3</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3</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2.06</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6</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4.14</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4</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39</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21</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r>
      <w:tr w:rsidR="00C87541" w:rsidRPr="0069110F" w:rsidTr="006B5130">
        <w:trPr>
          <w:trHeight w:val="74"/>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2456BF" w:rsidRDefault="00C87541" w:rsidP="002456BF">
            <w:pPr>
              <w:pStyle w:val="Tableheader"/>
            </w:pPr>
            <w:r w:rsidRPr="002456BF">
              <w:t> </w:t>
            </w:r>
          </w:p>
        </w:tc>
        <w:tc>
          <w:tcPr>
            <w:tcW w:w="5520" w:type="dxa"/>
            <w:gridSpan w:val="4"/>
            <w:tcBorders>
              <w:top w:val="single" w:sz="4" w:space="0" w:color="000000"/>
              <w:left w:val="single" w:sz="4" w:space="0" w:color="000000"/>
              <w:bottom w:val="single" w:sz="4" w:space="0" w:color="000000"/>
              <w:right w:val="nil"/>
            </w:tcBorders>
            <w:shd w:val="clear" w:color="auto" w:fill="auto"/>
            <w:noWrap/>
            <w:vAlign w:val="bottom"/>
            <w:hideMark/>
          </w:tcPr>
          <w:p w:rsidR="00C87541" w:rsidRPr="002456BF" w:rsidRDefault="00C87541" w:rsidP="002456BF">
            <w:pPr>
              <w:pStyle w:val="Tableheader"/>
            </w:pPr>
            <w:r w:rsidRPr="002456BF">
              <w:t>Region D – NE Florida</w:t>
            </w:r>
          </w:p>
        </w:tc>
        <w:tc>
          <w:tcPr>
            <w:tcW w:w="5520" w:type="dxa"/>
            <w:gridSpan w:val="4"/>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2456BF" w:rsidRDefault="00C87541" w:rsidP="002456BF">
            <w:pPr>
              <w:pStyle w:val="Tableheader"/>
            </w:pPr>
            <w:r w:rsidRPr="002456BF">
              <w:t>Florida By-Passing Hurricanes</w:t>
            </w:r>
          </w:p>
        </w:tc>
      </w:tr>
      <w:tr w:rsidR="00C87541" w:rsidRPr="0069110F" w:rsidTr="006B5130">
        <w:trPr>
          <w:trHeight w:val="107"/>
          <w:jc w:val="center"/>
        </w:trPr>
        <w:tc>
          <w:tcPr>
            <w:tcW w:w="1380"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2456BF" w:rsidRDefault="00C87541" w:rsidP="002456BF">
            <w:pPr>
              <w:pStyle w:val="Tableheader"/>
            </w:pPr>
            <w:r w:rsidRPr="002456BF">
              <w:t> </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bottom"/>
            <w:hideMark/>
          </w:tcPr>
          <w:p w:rsidR="00C87541" w:rsidRPr="002456BF" w:rsidRDefault="00C87541" w:rsidP="002456BF">
            <w:pPr>
              <w:pStyle w:val="Tableheader"/>
            </w:pPr>
            <w:r w:rsidRPr="002456BF">
              <w:t>Historical</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bottom"/>
            <w:hideMark/>
          </w:tcPr>
          <w:p w:rsidR="00C87541" w:rsidRPr="002456BF" w:rsidRDefault="00C87541" w:rsidP="002456BF">
            <w:pPr>
              <w:pStyle w:val="Tableheader"/>
            </w:pPr>
            <w:r w:rsidRPr="002456BF">
              <w:t>Modeled</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bottom"/>
            <w:hideMark/>
          </w:tcPr>
          <w:p w:rsidR="00C87541" w:rsidRPr="002456BF" w:rsidRDefault="00C87541" w:rsidP="002456BF">
            <w:pPr>
              <w:pStyle w:val="Tableheader"/>
            </w:pPr>
            <w:r w:rsidRPr="002456BF">
              <w:t>Historical</w:t>
            </w:r>
          </w:p>
        </w:tc>
        <w:tc>
          <w:tcPr>
            <w:tcW w:w="2760" w:type="dxa"/>
            <w:gridSpan w:val="2"/>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2456BF" w:rsidRDefault="00C87541" w:rsidP="002456BF">
            <w:pPr>
              <w:pStyle w:val="Tableheader"/>
            </w:pPr>
            <w:r w:rsidRPr="002456BF">
              <w:t>Modeled</w:t>
            </w:r>
          </w:p>
        </w:tc>
      </w:tr>
      <w:tr w:rsidR="00C87541" w:rsidRPr="0069110F" w:rsidTr="006B5130">
        <w:trPr>
          <w:trHeight w:val="74"/>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2456BF" w:rsidRDefault="00C87541" w:rsidP="002456BF">
            <w:pPr>
              <w:pStyle w:val="Tableheader"/>
            </w:pPr>
            <w:r w:rsidRPr="002456BF">
              <w:t>Category</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2456BF" w:rsidRDefault="00C87541" w:rsidP="002456BF">
            <w:pPr>
              <w:pStyle w:val="Tableheader"/>
            </w:pPr>
            <w:r w:rsidRPr="002456BF">
              <w:t>Number</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2456BF" w:rsidRDefault="00C87541" w:rsidP="002456BF">
            <w:pPr>
              <w:pStyle w:val="Tableheader"/>
            </w:pPr>
            <w:r w:rsidRPr="002456BF">
              <w:t>Rate</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2456BF" w:rsidRDefault="00C87541" w:rsidP="002456BF">
            <w:pPr>
              <w:pStyle w:val="Tableheader"/>
            </w:pPr>
            <w:r w:rsidRPr="002456BF">
              <w:t>Number</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2456BF" w:rsidRDefault="00C87541" w:rsidP="002456BF">
            <w:pPr>
              <w:pStyle w:val="Tableheader"/>
            </w:pPr>
            <w:r w:rsidRPr="002456BF">
              <w:t>Rate</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2456BF" w:rsidRDefault="00C87541" w:rsidP="002456BF">
            <w:pPr>
              <w:pStyle w:val="Tableheader"/>
            </w:pPr>
            <w:r w:rsidRPr="002456BF">
              <w:t>Number</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2456BF" w:rsidRDefault="00C87541" w:rsidP="002456BF">
            <w:pPr>
              <w:pStyle w:val="Tableheader"/>
            </w:pPr>
            <w:r w:rsidRPr="002456BF">
              <w:t>Rate</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2456BF" w:rsidRDefault="00C87541" w:rsidP="002456BF">
            <w:pPr>
              <w:pStyle w:val="Tableheader"/>
            </w:pPr>
            <w:r w:rsidRPr="002456BF">
              <w:t>Number</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2456BF" w:rsidRDefault="00C87541" w:rsidP="002456BF">
            <w:pPr>
              <w:pStyle w:val="Tableheader"/>
            </w:pPr>
            <w:r w:rsidRPr="002456BF">
              <w:t>Rate</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17</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5</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4</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5.74</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5</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2</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60</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3</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3</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2.88</w:t>
            </w:r>
          </w:p>
        </w:tc>
        <w:tc>
          <w:tcPr>
            <w:tcW w:w="1022"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2</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3</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65</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6</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3.34</w:t>
            </w:r>
          </w:p>
        </w:tc>
        <w:tc>
          <w:tcPr>
            <w:tcW w:w="1022"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3</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4</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14</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69</w:t>
            </w:r>
          </w:p>
        </w:tc>
        <w:tc>
          <w:tcPr>
            <w:tcW w:w="1022"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51</w:t>
            </w:r>
          </w:p>
        </w:tc>
        <w:tc>
          <w:tcPr>
            <w:tcW w:w="1022"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r>
      <w:tr w:rsidR="00C87541" w:rsidRPr="0069110F" w:rsidTr="006B5130">
        <w:trPr>
          <w:trHeight w:val="143"/>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2456BF">
            <w:pPr>
              <w:pStyle w:val="Tableheader"/>
            </w:pPr>
            <w:r w:rsidRPr="009464D8">
              <w:t> </w:t>
            </w:r>
          </w:p>
        </w:tc>
        <w:tc>
          <w:tcPr>
            <w:tcW w:w="5520" w:type="dxa"/>
            <w:gridSpan w:val="4"/>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2456BF">
            <w:pPr>
              <w:pStyle w:val="Tableheader"/>
            </w:pPr>
            <w:r w:rsidRPr="009464D8">
              <w:t>Region E – Georgia</w:t>
            </w:r>
          </w:p>
        </w:tc>
        <w:tc>
          <w:tcPr>
            <w:tcW w:w="5520" w:type="dxa"/>
            <w:gridSpan w:val="4"/>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9464D8" w:rsidRDefault="00C87541" w:rsidP="002456BF">
            <w:pPr>
              <w:pStyle w:val="Tableheader"/>
            </w:pPr>
            <w:r w:rsidRPr="009464D8">
              <w:t>Region F – Alabama/Mississippi</w:t>
            </w:r>
          </w:p>
        </w:tc>
      </w:tr>
      <w:tr w:rsidR="00C87541" w:rsidRPr="0069110F" w:rsidTr="006B5130">
        <w:trPr>
          <w:trHeight w:val="80"/>
          <w:jc w:val="center"/>
        </w:trPr>
        <w:tc>
          <w:tcPr>
            <w:tcW w:w="1380"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2456BF">
            <w:pPr>
              <w:pStyle w:val="Tableheader"/>
            </w:pPr>
            <w:r w:rsidRPr="009464D8">
              <w:t> </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2456BF">
            <w:pPr>
              <w:pStyle w:val="Tableheader"/>
            </w:pPr>
            <w:r w:rsidRPr="009464D8">
              <w:t>Historical</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2456BF">
            <w:pPr>
              <w:pStyle w:val="Tableheader"/>
            </w:pPr>
            <w:r w:rsidRPr="009464D8">
              <w:t>Modeled</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2456BF">
            <w:pPr>
              <w:pStyle w:val="Tableheader"/>
            </w:pPr>
            <w:r w:rsidRPr="009464D8">
              <w:t>Historical</w:t>
            </w:r>
          </w:p>
        </w:tc>
        <w:tc>
          <w:tcPr>
            <w:tcW w:w="2760" w:type="dxa"/>
            <w:gridSpan w:val="2"/>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9464D8" w:rsidRDefault="00C87541" w:rsidP="002456BF">
            <w:pPr>
              <w:pStyle w:val="Tableheader"/>
            </w:pPr>
            <w:r w:rsidRPr="009464D8">
              <w:t>Modeled</w:t>
            </w:r>
          </w:p>
        </w:tc>
      </w:tr>
      <w:tr w:rsidR="00C87541" w:rsidRPr="0069110F" w:rsidTr="006B5130">
        <w:trPr>
          <w:trHeight w:val="74"/>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2456BF">
            <w:pPr>
              <w:pStyle w:val="Tableheader"/>
            </w:pPr>
            <w:r w:rsidRPr="009464D8">
              <w:t>Category</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2456BF">
            <w:pPr>
              <w:pStyle w:val="Tableheader"/>
            </w:pPr>
            <w:r w:rsidRPr="009464D8">
              <w:t>Number</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2456BF">
            <w:pPr>
              <w:pStyle w:val="Tableheader"/>
            </w:pPr>
            <w:r w:rsidRPr="009464D8">
              <w:t>Rate</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2456BF">
            <w:pPr>
              <w:pStyle w:val="Tableheader"/>
            </w:pPr>
            <w:r w:rsidRPr="009464D8">
              <w:t>Number</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2456BF">
            <w:pPr>
              <w:pStyle w:val="Tableheader"/>
            </w:pPr>
            <w:r w:rsidRPr="009464D8">
              <w:t>Rate</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2456BF">
            <w:pPr>
              <w:pStyle w:val="Tableheader"/>
            </w:pPr>
            <w:r w:rsidRPr="009464D8">
              <w:t>Number</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2456BF">
            <w:pPr>
              <w:pStyle w:val="Tableheader"/>
            </w:pPr>
            <w:r w:rsidRPr="009464D8">
              <w:t>Rate</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2456BF">
            <w:pPr>
              <w:pStyle w:val="Tableheader"/>
            </w:pPr>
            <w:r w:rsidRPr="009464D8">
              <w:t>Number</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9464D8" w:rsidRDefault="00C87541" w:rsidP="002456BF">
            <w:pPr>
              <w:pStyle w:val="Tableheader"/>
            </w:pPr>
            <w:r w:rsidRPr="009464D8">
              <w:t>Rate</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2</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53</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7</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6</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5.20</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4</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73</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2</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2.65</w:t>
            </w:r>
          </w:p>
        </w:tc>
        <w:tc>
          <w:tcPr>
            <w:tcW w:w="1022"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2</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3</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49</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3</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3</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3.06</w:t>
            </w:r>
          </w:p>
        </w:tc>
        <w:tc>
          <w:tcPr>
            <w:tcW w:w="1022"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3</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4</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20</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41</w:t>
            </w:r>
          </w:p>
        </w:tc>
        <w:tc>
          <w:tcPr>
            <w:tcW w:w="1022"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3</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32</w:t>
            </w:r>
          </w:p>
        </w:tc>
        <w:tc>
          <w:tcPr>
            <w:tcW w:w="1022"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r>
    </w:tbl>
    <w:p w:rsidR="00C87541" w:rsidRPr="00C87541" w:rsidRDefault="00286021" w:rsidP="00500EB8">
      <w:pPr>
        <w:pStyle w:val="Caption"/>
        <w:sectPr w:rsidR="00C87541" w:rsidRPr="00C87541" w:rsidSect="002456BF">
          <w:pgSz w:w="15840" w:h="12240" w:orient="landscape"/>
          <w:pgMar w:top="720" w:right="720" w:bottom="720" w:left="720" w:header="720" w:footer="720" w:gutter="0"/>
          <w:cols w:space="720"/>
          <w:docGrid w:linePitch="360"/>
        </w:sectPr>
      </w:pPr>
      <w:bookmarkStart w:id="508" w:name="_Ref527007685"/>
      <w:bookmarkStart w:id="509" w:name="_Toc529272256"/>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F609A5">
        <w:rPr>
          <w:noProof/>
        </w:rPr>
        <w:t>31</w:t>
      </w:r>
      <w:r w:rsidR="00B77751">
        <w:rPr>
          <w:noProof/>
        </w:rPr>
        <w:fldChar w:fldCharType="end"/>
      </w:r>
      <w:bookmarkEnd w:id="508"/>
      <w:r>
        <w:t xml:space="preserve">. </w:t>
      </w:r>
      <w:r w:rsidRPr="000F6C3B">
        <w:t>Form M-1 Modeled Annual Occurrence Rates</w:t>
      </w:r>
      <w:bookmarkEnd w:id="509"/>
    </w:p>
    <w:p w:rsidR="00C87541" w:rsidRDefault="00C87541" w:rsidP="00FD62BD"/>
    <w:tbl>
      <w:tblPr>
        <w:tblW w:w="6900" w:type="dxa"/>
        <w:jc w:val="center"/>
        <w:tblLook w:val="04A0" w:firstRow="1" w:lastRow="0" w:firstColumn="1" w:lastColumn="0" w:noHBand="0" w:noVBand="1"/>
      </w:tblPr>
      <w:tblGrid>
        <w:gridCol w:w="1380"/>
        <w:gridCol w:w="1738"/>
        <w:gridCol w:w="1022"/>
        <w:gridCol w:w="1738"/>
        <w:gridCol w:w="1022"/>
      </w:tblGrid>
      <w:tr w:rsidR="00C87541" w:rsidRPr="00D1274A" w:rsidTr="00286021">
        <w:trPr>
          <w:trHeight w:val="300"/>
          <w:jc w:val="center"/>
        </w:trPr>
        <w:tc>
          <w:tcPr>
            <w:tcW w:w="1380"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0808E7">
            <w:pPr>
              <w:pStyle w:val="Tableheader"/>
            </w:pPr>
            <w:r w:rsidRPr="009464D8">
              <w:t> </w:t>
            </w:r>
          </w:p>
        </w:tc>
        <w:tc>
          <w:tcPr>
            <w:tcW w:w="5520" w:type="dxa"/>
            <w:gridSpan w:val="4"/>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9464D8" w:rsidRDefault="00C87541" w:rsidP="000808E7">
            <w:pPr>
              <w:pStyle w:val="Tableheader"/>
            </w:pPr>
            <w:r w:rsidRPr="009464D8">
              <w:t>Entire State Landfalls</w:t>
            </w:r>
          </w:p>
        </w:tc>
      </w:tr>
      <w:tr w:rsidR="00C87541" w:rsidRPr="00D1274A" w:rsidTr="00286021">
        <w:trPr>
          <w:trHeight w:val="300"/>
          <w:jc w:val="center"/>
        </w:trPr>
        <w:tc>
          <w:tcPr>
            <w:tcW w:w="1380"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0808E7">
            <w:pPr>
              <w:pStyle w:val="Tableheader"/>
            </w:pPr>
            <w:r w:rsidRPr="009464D8">
              <w:t> </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0808E7">
            <w:pPr>
              <w:pStyle w:val="Tableheader"/>
            </w:pPr>
            <w:r w:rsidRPr="009464D8">
              <w:t>Historical</w:t>
            </w:r>
          </w:p>
        </w:tc>
        <w:tc>
          <w:tcPr>
            <w:tcW w:w="2760" w:type="dxa"/>
            <w:gridSpan w:val="2"/>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9464D8" w:rsidRDefault="00C87541" w:rsidP="000808E7">
            <w:pPr>
              <w:pStyle w:val="Tableheader"/>
            </w:pPr>
            <w:r w:rsidRPr="009464D8">
              <w:t>Modeled</w:t>
            </w:r>
          </w:p>
        </w:tc>
      </w:tr>
      <w:tr w:rsidR="00C87541" w:rsidRPr="00D1274A" w:rsidTr="00286021">
        <w:trPr>
          <w:trHeight w:val="30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0808E7">
            <w:pPr>
              <w:pStyle w:val="Tableheader"/>
            </w:pPr>
            <w:r w:rsidRPr="009464D8">
              <w:t>Category</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0808E7">
            <w:pPr>
              <w:pStyle w:val="Tableheader"/>
            </w:pPr>
            <w:r w:rsidRPr="009464D8">
              <w:t>Number</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0808E7">
            <w:pPr>
              <w:pStyle w:val="Tableheader"/>
            </w:pPr>
            <w:r w:rsidRPr="009464D8">
              <w:t>Rate</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0808E7">
            <w:pPr>
              <w:pStyle w:val="Tableheader"/>
            </w:pPr>
            <w:r w:rsidRPr="009464D8">
              <w:t>Number</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9464D8" w:rsidRDefault="00C87541" w:rsidP="000808E7">
            <w:pPr>
              <w:pStyle w:val="Tableheader"/>
            </w:pPr>
            <w:r w:rsidRPr="009464D8">
              <w:t>Rate</w:t>
            </w:r>
          </w:p>
        </w:tc>
      </w:tr>
      <w:tr w:rsidR="00C87541" w:rsidRPr="00D1274A" w:rsidTr="00286021">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29</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0.2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33.03</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0.28</w:t>
            </w:r>
          </w:p>
        </w:tc>
      </w:tr>
      <w:tr w:rsidR="00C87541" w:rsidRPr="00D1274A" w:rsidTr="00286021">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18</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0.1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16.66</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0.14</w:t>
            </w:r>
          </w:p>
        </w:tc>
      </w:tr>
      <w:tr w:rsidR="00C87541" w:rsidRPr="00D1274A" w:rsidTr="00286021">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3</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16</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0.14</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15.62</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0.13</w:t>
            </w:r>
          </w:p>
        </w:tc>
      </w:tr>
      <w:tr w:rsidR="00C87541" w:rsidRPr="00D1274A" w:rsidTr="00286021">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4</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9</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0.08</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8.10</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0.07</w:t>
            </w:r>
          </w:p>
        </w:tc>
      </w:tr>
      <w:tr w:rsidR="00C87541" w:rsidRPr="00D1274A" w:rsidTr="00286021">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2</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0.0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1.84</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0.02</w:t>
            </w:r>
          </w:p>
        </w:tc>
      </w:tr>
    </w:tbl>
    <w:p w:rsidR="00C87541" w:rsidRDefault="00C87541" w:rsidP="00FD62BD"/>
    <w:p w:rsidR="00C87541" w:rsidRDefault="00C87541">
      <w:pPr>
        <w:jc w:val="left"/>
      </w:pPr>
      <w:r>
        <w:br w:type="page"/>
      </w:r>
    </w:p>
    <w:p w:rsidR="00D17413" w:rsidRDefault="00D17413" w:rsidP="0007529D">
      <w:pPr>
        <w:pStyle w:val="Heading2"/>
      </w:pPr>
      <w:bookmarkStart w:id="510" w:name="AppendixP"/>
      <w:bookmarkStart w:id="511" w:name="_Toc529271735"/>
      <w:r>
        <w:lastRenderedPageBreak/>
        <w:t xml:space="preserve">Appendix </w:t>
      </w:r>
      <w:r w:rsidR="000F1DB8">
        <w:t>P</w:t>
      </w:r>
      <w:bookmarkEnd w:id="510"/>
      <w:r w:rsidRPr="00661E08">
        <w:t xml:space="preserve"> –</w:t>
      </w:r>
      <w:r>
        <w:t xml:space="preserve"> </w:t>
      </w:r>
      <w:r w:rsidRPr="00D17413">
        <w:t>Form M-2: Maps of Maximum Winds</w:t>
      </w:r>
      <w:bookmarkEnd w:id="511"/>
    </w:p>
    <w:p w:rsidR="00D17413" w:rsidRDefault="00D17413" w:rsidP="00D17413">
      <w:r>
        <w:t>Florida International University</w:t>
      </w:r>
    </w:p>
    <w:p w:rsidR="00D17413" w:rsidRDefault="00D17413" w:rsidP="00D17413">
      <w:r>
        <w:t>Florida Public Hurricane Loss Model 6.3</w:t>
      </w:r>
    </w:p>
    <w:p w:rsidR="00D17413" w:rsidRDefault="00F459EF" w:rsidP="00D17413">
      <w:r>
        <w:t>November 5</w:t>
      </w:r>
      <w:r w:rsidR="00D17413">
        <w:t>, 2018</w:t>
      </w:r>
    </w:p>
    <w:p w:rsidR="00E44298" w:rsidRDefault="00E44298" w:rsidP="00E44298"/>
    <w:p w:rsidR="00391D46" w:rsidRDefault="00391D46">
      <w:pPr>
        <w:jc w:val="left"/>
      </w:pPr>
      <w:r>
        <w:br w:type="page"/>
      </w:r>
    </w:p>
    <w:p w:rsidR="00926D0F" w:rsidRDefault="00926D0F" w:rsidP="006B5130">
      <w:pPr>
        <w:keepNext/>
        <w:jc w:val="center"/>
      </w:pPr>
      <w:r>
        <w:rPr>
          <w:noProof/>
          <w:lang w:eastAsia="en-US"/>
        </w:rPr>
        <w:lastRenderedPageBreak/>
        <w:drawing>
          <wp:inline distT="0" distB="0" distL="0" distR="0" wp14:anchorId="51F23654" wp14:editId="541B28BA">
            <wp:extent cx="5475254" cy="7085622"/>
            <wp:effectExtent l="0" t="0" r="0" b="127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m2a_at.png"/>
                    <pic:cNvPicPr/>
                  </pic:nvPicPr>
                  <pic:blipFill>
                    <a:blip r:embed="rId300">
                      <a:extLst>
                        <a:ext uri="{28A0092B-C50C-407E-A947-70E740481C1C}">
                          <a14:useLocalDpi xmlns:a14="http://schemas.microsoft.com/office/drawing/2010/main" val="0"/>
                        </a:ext>
                      </a:extLst>
                    </a:blip>
                    <a:stretch>
                      <a:fillRect/>
                    </a:stretch>
                  </pic:blipFill>
                  <pic:spPr>
                    <a:xfrm>
                      <a:off x="0" y="0"/>
                      <a:ext cx="5475254" cy="7085622"/>
                    </a:xfrm>
                    <a:prstGeom prst="rect">
                      <a:avLst/>
                    </a:prstGeom>
                  </pic:spPr>
                </pic:pic>
              </a:graphicData>
            </a:graphic>
          </wp:inline>
        </w:drawing>
      </w:r>
    </w:p>
    <w:p w:rsidR="00391D46" w:rsidRPr="00B3447E" w:rsidRDefault="00926D0F" w:rsidP="00500EB8">
      <w:pPr>
        <w:pStyle w:val="Caption"/>
      </w:pPr>
      <w:bookmarkStart w:id="512" w:name="_Toc529272037"/>
      <w:r w:rsidRPr="00B3447E">
        <w:t xml:space="preserve">Figure </w:t>
      </w:r>
      <w:r w:rsidR="00B77751">
        <w:rPr>
          <w:noProof/>
        </w:rPr>
        <w:fldChar w:fldCharType="begin"/>
      </w:r>
      <w:r w:rsidR="00B77751">
        <w:rPr>
          <w:noProof/>
        </w:rPr>
        <w:instrText xml:space="preserve"> SEQ Figure \* ARABIC </w:instrText>
      </w:r>
      <w:r w:rsidR="00B77751">
        <w:rPr>
          <w:noProof/>
        </w:rPr>
        <w:fldChar w:fldCharType="separate"/>
      </w:r>
      <w:r w:rsidR="00F609A5">
        <w:rPr>
          <w:noProof/>
        </w:rPr>
        <w:t>101</w:t>
      </w:r>
      <w:r w:rsidR="00B77751">
        <w:rPr>
          <w:noProof/>
        </w:rPr>
        <w:fldChar w:fldCharType="end"/>
      </w:r>
      <w:r w:rsidRPr="00B3447E">
        <w:t>. Maximum winds for the modeled version of the base hurricane storm set (actual terrain)</w:t>
      </w:r>
      <w:bookmarkEnd w:id="512"/>
    </w:p>
    <w:p w:rsidR="00926D0F" w:rsidRPr="00926D0F" w:rsidRDefault="00926D0F" w:rsidP="00926D0F"/>
    <w:p w:rsidR="00777CDD" w:rsidRDefault="00391D46" w:rsidP="006B5130">
      <w:pPr>
        <w:keepNext/>
        <w:jc w:val="center"/>
      </w:pPr>
      <w:r>
        <w:br w:type="page"/>
      </w:r>
      <w:r w:rsidR="00777CDD">
        <w:rPr>
          <w:noProof/>
          <w:lang w:eastAsia="en-US"/>
        </w:rPr>
        <w:lastRenderedPageBreak/>
        <w:drawing>
          <wp:inline distT="0" distB="0" distL="0" distR="0" wp14:anchorId="0E7C8A0E" wp14:editId="5AC8E7E4">
            <wp:extent cx="5704414" cy="7382182"/>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m2a_ot.png"/>
                    <pic:cNvPicPr/>
                  </pic:nvPicPr>
                  <pic:blipFill>
                    <a:blip r:embed="rId301">
                      <a:extLst>
                        <a:ext uri="{28A0092B-C50C-407E-A947-70E740481C1C}">
                          <a14:useLocalDpi xmlns:a14="http://schemas.microsoft.com/office/drawing/2010/main" val="0"/>
                        </a:ext>
                      </a:extLst>
                    </a:blip>
                    <a:stretch>
                      <a:fillRect/>
                    </a:stretch>
                  </pic:blipFill>
                  <pic:spPr>
                    <a:xfrm>
                      <a:off x="0" y="0"/>
                      <a:ext cx="5704414" cy="7382182"/>
                    </a:xfrm>
                    <a:prstGeom prst="rect">
                      <a:avLst/>
                    </a:prstGeom>
                  </pic:spPr>
                </pic:pic>
              </a:graphicData>
            </a:graphic>
          </wp:inline>
        </w:drawing>
      </w:r>
    </w:p>
    <w:p w:rsidR="00F567C4" w:rsidRPr="00B3447E" w:rsidRDefault="00777CDD" w:rsidP="00500EB8">
      <w:pPr>
        <w:pStyle w:val="Caption"/>
      </w:pPr>
      <w:bookmarkStart w:id="513" w:name="_Toc529272038"/>
      <w:r w:rsidRPr="00B3447E">
        <w:t xml:space="preserve">Figure </w:t>
      </w:r>
      <w:r w:rsidR="00B77751">
        <w:rPr>
          <w:noProof/>
        </w:rPr>
        <w:fldChar w:fldCharType="begin"/>
      </w:r>
      <w:r w:rsidR="00B77751">
        <w:rPr>
          <w:noProof/>
        </w:rPr>
        <w:instrText xml:space="preserve"> SEQ Figure \* ARABIC </w:instrText>
      </w:r>
      <w:r w:rsidR="00B77751">
        <w:rPr>
          <w:noProof/>
        </w:rPr>
        <w:fldChar w:fldCharType="separate"/>
      </w:r>
      <w:r w:rsidR="00F609A5">
        <w:rPr>
          <w:noProof/>
        </w:rPr>
        <w:t>102</w:t>
      </w:r>
      <w:r w:rsidR="00B77751">
        <w:rPr>
          <w:noProof/>
        </w:rPr>
        <w:fldChar w:fldCharType="end"/>
      </w:r>
      <w:r w:rsidRPr="00B3447E">
        <w:t>. Maximum winds for the modeled version of the base hurricane storm set (open terrain)</w:t>
      </w:r>
      <w:bookmarkEnd w:id="513"/>
    </w:p>
    <w:p w:rsidR="00F567C4" w:rsidRDefault="00575181" w:rsidP="0096103F">
      <w:pPr>
        <w:keepNext/>
        <w:jc w:val="center"/>
      </w:pPr>
      <w:r w:rsidRPr="00575181">
        <w:rPr>
          <w:noProof/>
        </w:rPr>
        <w:lastRenderedPageBreak/>
        <w:drawing>
          <wp:inline distT="0" distB="0" distL="0" distR="0" wp14:anchorId="1C6BA5AE" wp14:editId="46577289">
            <wp:extent cx="5943600" cy="396240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5943600" cy="3962400"/>
                    </a:xfrm>
                    <a:prstGeom prst="rect">
                      <a:avLst/>
                    </a:prstGeom>
                  </pic:spPr>
                </pic:pic>
              </a:graphicData>
            </a:graphic>
          </wp:inline>
        </w:drawing>
      </w:r>
    </w:p>
    <w:p w:rsidR="00F567C4" w:rsidRDefault="00F567C4" w:rsidP="00500EB8">
      <w:pPr>
        <w:pStyle w:val="Caption"/>
      </w:pPr>
      <w:bookmarkStart w:id="514" w:name="_Toc529272039"/>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F609A5">
        <w:rPr>
          <w:noProof/>
        </w:rPr>
        <w:t>103</w:t>
      </w:r>
      <w:r w:rsidR="00B77751">
        <w:rPr>
          <w:noProof/>
        </w:rPr>
        <w:fldChar w:fldCharType="end"/>
      </w:r>
      <w:r>
        <w:t xml:space="preserve">. </w:t>
      </w:r>
      <w:r w:rsidRPr="00596021">
        <w:t xml:space="preserve">100- and 250-year return period wind speeds for open terrain </w:t>
      </w:r>
      <w:r w:rsidRPr="00D572C8">
        <w:t>wind</w:t>
      </w:r>
      <w:r w:rsidRPr="00596021">
        <w:t xml:space="preserve"> exposure.</w:t>
      </w:r>
      <w:bookmarkEnd w:id="514"/>
    </w:p>
    <w:p w:rsidR="008D3752" w:rsidRDefault="00F567C4" w:rsidP="008D3752">
      <w:pPr>
        <w:keepNext/>
        <w:jc w:val="left"/>
      </w:pPr>
      <w:r>
        <w:br w:type="page"/>
      </w:r>
      <w:r w:rsidR="00FD440E" w:rsidRPr="00FD440E">
        <w:rPr>
          <w:noProof/>
        </w:rPr>
        <w:lastRenderedPageBreak/>
        <w:drawing>
          <wp:inline distT="0" distB="0" distL="0" distR="0" wp14:anchorId="1D1C8501" wp14:editId="0642BA81">
            <wp:extent cx="5943600" cy="3996055"/>
            <wp:effectExtent l="0" t="0" r="0" b="444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5943600" cy="3996055"/>
                    </a:xfrm>
                    <a:prstGeom prst="rect">
                      <a:avLst/>
                    </a:prstGeom>
                  </pic:spPr>
                </pic:pic>
              </a:graphicData>
            </a:graphic>
          </wp:inline>
        </w:drawing>
      </w:r>
    </w:p>
    <w:p w:rsidR="00F567C4" w:rsidRDefault="008D3752" w:rsidP="00500EB8">
      <w:pPr>
        <w:pStyle w:val="Caption"/>
      </w:pPr>
      <w:bookmarkStart w:id="515" w:name="_Toc529272040"/>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F609A5">
        <w:rPr>
          <w:noProof/>
        </w:rPr>
        <w:t>104</w:t>
      </w:r>
      <w:r w:rsidR="00B77751">
        <w:rPr>
          <w:noProof/>
        </w:rPr>
        <w:fldChar w:fldCharType="end"/>
      </w:r>
      <w:r>
        <w:t xml:space="preserve">. </w:t>
      </w:r>
      <w:r w:rsidRPr="008D3752">
        <w:t>100- and 250-year return period wind speeds for actual terrain wind exposure. Note that winds below 50 mph were not saved for this calculation, and thus the minimum wind cannot be determined.</w:t>
      </w:r>
      <w:bookmarkEnd w:id="515"/>
    </w:p>
    <w:p w:rsidR="000C60DE" w:rsidRPr="000C60DE" w:rsidRDefault="000C60DE" w:rsidP="000C60DE"/>
    <w:p w:rsidR="008D3752" w:rsidRDefault="008D3752">
      <w:pPr>
        <w:jc w:val="left"/>
        <w:rPr>
          <w:b/>
          <w:iCs/>
          <w:color w:val="000000" w:themeColor="text1"/>
          <w:sz w:val="22"/>
          <w:szCs w:val="18"/>
        </w:rPr>
      </w:pPr>
      <w:r>
        <w:br w:type="page"/>
      </w:r>
    </w:p>
    <w:p w:rsidR="00F567C4" w:rsidRPr="00F567C4" w:rsidRDefault="00F567C4" w:rsidP="00500EB8">
      <w:pPr>
        <w:pStyle w:val="Caption"/>
      </w:pPr>
    </w:p>
    <w:p w:rsidR="00FB0CE8" w:rsidRDefault="00FB0CE8" w:rsidP="0007529D">
      <w:pPr>
        <w:pStyle w:val="Heading2"/>
      </w:pPr>
      <w:bookmarkStart w:id="516" w:name="AppendixQ"/>
      <w:bookmarkStart w:id="517" w:name="_Toc529271736"/>
      <w:r>
        <w:t xml:space="preserve">Appendix </w:t>
      </w:r>
      <w:r w:rsidR="000F1DB8">
        <w:t>Q</w:t>
      </w:r>
      <w:bookmarkEnd w:id="516"/>
      <w:r w:rsidRPr="00661E08">
        <w:t xml:space="preserve"> –</w:t>
      </w:r>
      <w:r>
        <w:t xml:space="preserve"> </w:t>
      </w:r>
      <w:r w:rsidRPr="00FB0CE8">
        <w:t>Form M-3: Radius of Maximum Winds and Radii of Standard Wind Thresholds</w:t>
      </w:r>
      <w:bookmarkEnd w:id="517"/>
    </w:p>
    <w:p w:rsidR="00FB0CE8" w:rsidRDefault="00FB0CE8" w:rsidP="00FB0CE8">
      <w:r>
        <w:t>Florida International University</w:t>
      </w:r>
    </w:p>
    <w:p w:rsidR="00FB0CE8" w:rsidRDefault="00FB0CE8" w:rsidP="00FB0CE8">
      <w:r>
        <w:t>Florida Public Hurricane Loss Model 6.3</w:t>
      </w:r>
    </w:p>
    <w:p w:rsidR="00FB0CE8" w:rsidRDefault="00F459EF" w:rsidP="00FB0CE8">
      <w:r>
        <w:t>November 5</w:t>
      </w:r>
      <w:r w:rsidR="00FB0CE8">
        <w:t>, 2018</w:t>
      </w:r>
    </w:p>
    <w:p w:rsidR="00F14A45" w:rsidRDefault="00F14A45" w:rsidP="00FB0CE8"/>
    <w:p w:rsidR="00F14A45" w:rsidRDefault="00F14A45">
      <w:pPr>
        <w:jc w:val="left"/>
      </w:pPr>
      <w:r>
        <w:br w:type="page"/>
      </w:r>
    </w:p>
    <w:p w:rsidR="00F14A45" w:rsidRDefault="00F14A45" w:rsidP="00B73298">
      <w:pPr>
        <w:pStyle w:val="Disclosure"/>
      </w:pPr>
      <w:r>
        <w:lastRenderedPageBreak/>
        <w:t>A. For the central pressures in the table below, provide the first quartile (1Q), median (2Q), and third quartile (3Q) values for (1) the radius of maximum winds (Rmax) used by the hurricane model to create the stochastic storm set, and the first quartile (1Q), median (2Q), and third quartile (3Q) values for the outer radii of (2) Category 3 winds (&gt;110 mph), (3) Category 1 winds (&gt;73 mph), and (4) gale force winds (&gt;40 mph).</w:t>
      </w:r>
    </w:p>
    <w:p w:rsidR="00EA4DE7" w:rsidRPr="00EA4DE7" w:rsidRDefault="00EA4DE7" w:rsidP="00EA4DE7">
      <w:r>
        <w:t xml:space="preserve">See </w:t>
      </w:r>
      <w:r>
        <w:fldChar w:fldCharType="begin"/>
      </w:r>
      <w:r>
        <w:instrText xml:space="preserve"> REF _Ref527008546 \h </w:instrText>
      </w:r>
      <w:r>
        <w:fldChar w:fldCharType="separate"/>
      </w:r>
      <w:r w:rsidR="00F609A5">
        <w:t xml:space="preserve">Table </w:t>
      </w:r>
      <w:r w:rsidR="00F609A5">
        <w:rPr>
          <w:noProof/>
        </w:rPr>
        <w:t>32</w:t>
      </w:r>
      <w:r>
        <w:fldChar w:fldCharType="end"/>
      </w:r>
      <w:r>
        <w:t>.</w:t>
      </w:r>
    </w:p>
    <w:p w:rsidR="00F14A45" w:rsidRDefault="00F14A45" w:rsidP="00B73298">
      <w:pPr>
        <w:pStyle w:val="Disclosure"/>
      </w:pPr>
      <w:r>
        <w:t>B. Describe the procedure used to complete this form.</w:t>
      </w:r>
    </w:p>
    <w:p w:rsidR="00B14C6E" w:rsidRPr="00B14C6E" w:rsidRDefault="00EA601C" w:rsidP="00B14C6E">
      <w:r w:rsidRPr="00EA601C">
        <w:t xml:space="preserve">From the entire set of stochastic track files, 10 sets of track files were extracted; each set was selected on the basis of the central pressure at landfall being within +/- 0.5 mb of the pressure as listed in Form M-3. The input </w:t>
      </w:r>
      <w:r w:rsidRPr="006B5130">
        <w:rPr>
          <w:i/>
        </w:rPr>
        <w:t>Rmax</w:t>
      </w:r>
      <w:r w:rsidRPr="00EA601C">
        <w:t xml:space="preserve"> parameter can vary slightly from </w:t>
      </w:r>
      <w:r w:rsidR="006B5130" w:rsidRPr="006B5130">
        <w:rPr>
          <w:i/>
        </w:rPr>
        <w:t>Rmax</w:t>
      </w:r>
      <w:r w:rsidR="006B5130" w:rsidRPr="00EA601C">
        <w:t xml:space="preserve"> </w:t>
      </w:r>
      <w:r w:rsidRPr="00EA601C">
        <w:t>determined from the gridded wind field because of the effects of translation speed on the wind field and interpolation truncation over the 0.1 R/</w:t>
      </w:r>
      <w:r w:rsidR="006B5130" w:rsidRPr="006B5130">
        <w:rPr>
          <w:i/>
        </w:rPr>
        <w:t xml:space="preserve"> Rmax</w:t>
      </w:r>
      <w:r w:rsidR="006B5130" w:rsidRPr="00EA601C">
        <w:t xml:space="preserve"> </w:t>
      </w:r>
      <w:r w:rsidRPr="00EA601C">
        <w:t>model grid.</w:t>
      </w:r>
    </w:p>
    <w:p w:rsidR="00F14A45" w:rsidRDefault="00F14A45" w:rsidP="00B73298">
      <w:pPr>
        <w:pStyle w:val="Disclosure"/>
      </w:pPr>
      <w:r>
        <w:t>C. Identify other variables that influence Rmax.</w:t>
      </w:r>
    </w:p>
    <w:p w:rsidR="00B14C6E" w:rsidRPr="00B14C6E" w:rsidRDefault="008F0B49" w:rsidP="00B14C6E">
      <w:r w:rsidRPr="008F0B49">
        <w:t xml:space="preserve">For our input values of </w:t>
      </w:r>
      <w:r w:rsidR="006B5130" w:rsidRPr="006B5130">
        <w:rPr>
          <w:i/>
        </w:rPr>
        <w:t>Rmax</w:t>
      </w:r>
      <w:r w:rsidR="006B5130" w:rsidRPr="00EA601C">
        <w:t xml:space="preserve"> </w:t>
      </w:r>
      <w:r w:rsidRPr="008F0B49">
        <w:t xml:space="preserve">that determine the initial boundary layer mean vortex, we sample </w:t>
      </w:r>
      <w:r w:rsidR="006B5130" w:rsidRPr="006B5130">
        <w:rPr>
          <w:i/>
        </w:rPr>
        <w:t>Rmax</w:t>
      </w:r>
      <w:r w:rsidR="006B5130" w:rsidRPr="00EA601C">
        <w:t xml:space="preserve"> </w:t>
      </w:r>
      <w:r w:rsidRPr="008F0B49">
        <w:t xml:space="preserve">from a gamma distribution, which only explicitly depends on central pressure.  For </w:t>
      </w:r>
      <w:r w:rsidR="006B5130" w:rsidRPr="006B5130">
        <w:rPr>
          <w:i/>
        </w:rPr>
        <w:t>Rmax</w:t>
      </w:r>
      <w:r w:rsidR="006B5130" w:rsidRPr="00EA601C">
        <w:t xml:space="preserve"> </w:t>
      </w:r>
      <w:r w:rsidRPr="008F0B49">
        <w:t xml:space="preserve">determined from the wind field, the translation speed (which is added after the steady state boundary layer model solution is obtained) may also influence </w:t>
      </w:r>
      <w:r w:rsidR="006B5130" w:rsidRPr="006B5130">
        <w:rPr>
          <w:i/>
        </w:rPr>
        <w:t>Rmax</w:t>
      </w:r>
      <w:r w:rsidRPr="008F0B49">
        <w:t>.</w:t>
      </w:r>
    </w:p>
    <w:p w:rsidR="00F14A45" w:rsidRDefault="00F14A45" w:rsidP="00B73298">
      <w:pPr>
        <w:pStyle w:val="Disclosure"/>
      </w:pPr>
      <w:r>
        <w:t>D. Specify any truncations applied to Rmax distributions in the hurricane model, and if and how these truncations vary with other variables.</w:t>
      </w:r>
    </w:p>
    <w:p w:rsidR="00B14C6E" w:rsidRPr="00B14C6E" w:rsidRDefault="00B80F14" w:rsidP="00B14C6E">
      <w:r w:rsidRPr="00B80F14">
        <w:t xml:space="preserve">The </w:t>
      </w:r>
      <w:r w:rsidR="006B5130" w:rsidRPr="006B5130">
        <w:rPr>
          <w:i/>
        </w:rPr>
        <w:t>Rmax</w:t>
      </w:r>
      <w:r w:rsidR="006B5130" w:rsidRPr="00EA601C">
        <w:t xml:space="preserve"> </w:t>
      </w:r>
      <w:r w:rsidRPr="00B80F14">
        <w:t>input parameter is truncated to be in the range of 4 to 120 sm.</w:t>
      </w:r>
    </w:p>
    <w:p w:rsidR="00F14A45" w:rsidRDefault="00F14A45" w:rsidP="00B73298">
      <w:pPr>
        <w:pStyle w:val="Disclosure"/>
      </w:pPr>
      <w:r>
        <w:t>E. Provide a box plot and histogram of Central Pressure (x-axis) versus Rmax (y-axis) to demonstrate relative populations and continuity of sampled hurricanes in the stochastic storm set.</w:t>
      </w:r>
    </w:p>
    <w:p w:rsidR="00B14C6E" w:rsidRDefault="00FF3F22" w:rsidP="00B14C6E">
      <w:r w:rsidRPr="00FF3F22">
        <w:t>A scatter plot with histograms and box plot is shown below.</w:t>
      </w:r>
    </w:p>
    <w:p w:rsidR="002541B3" w:rsidRDefault="002541B3" w:rsidP="002541B3">
      <w:pPr>
        <w:keepNext/>
      </w:pPr>
      <w:r w:rsidRPr="007B3E0E">
        <w:rPr>
          <w:noProof/>
          <w:lang w:eastAsia="en-US"/>
        </w:rPr>
        <w:lastRenderedPageBreak/>
        <w:drawing>
          <wp:inline distT="0" distB="0" distL="0" distR="0" wp14:anchorId="46E00076" wp14:editId="1A7E7B12">
            <wp:extent cx="5943600" cy="3570563"/>
            <wp:effectExtent l="0" t="0" r="0" b="0"/>
            <wp:docPr id="20" name="Picture 20" descr="\\bear-ad.cs.fiu.edu\homes\Downloads\Form_M3_Part_C_Fig1_scatter_300dp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bear-ad.cs.fiu.edu\homes\Downloads\Form_M3_Part_C_Fig1_scatter_300dpi.png"/>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5943600" cy="3570563"/>
                    </a:xfrm>
                    <a:prstGeom prst="rect">
                      <a:avLst/>
                    </a:prstGeom>
                    <a:noFill/>
                    <a:ln>
                      <a:noFill/>
                    </a:ln>
                  </pic:spPr>
                </pic:pic>
              </a:graphicData>
            </a:graphic>
          </wp:inline>
        </w:drawing>
      </w:r>
    </w:p>
    <w:p w:rsidR="00FF3F22" w:rsidRDefault="002541B3" w:rsidP="00500EB8">
      <w:pPr>
        <w:pStyle w:val="Caption"/>
      </w:pPr>
      <w:bookmarkStart w:id="518" w:name="_Toc529272041"/>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F609A5">
        <w:rPr>
          <w:noProof/>
        </w:rPr>
        <w:t>105</w:t>
      </w:r>
      <w:r w:rsidR="00B77751">
        <w:rPr>
          <w:noProof/>
        </w:rPr>
        <w:fldChar w:fldCharType="end"/>
      </w:r>
      <w:r>
        <w:t xml:space="preserve">. </w:t>
      </w:r>
      <w:r w:rsidRPr="006839F0">
        <w:t xml:space="preserve">Representative scatter plot of the model input radius of maximum wind (y axis) versus minimum sea-level air pressure at landfall (mb).  </w:t>
      </w:r>
      <w:r w:rsidRPr="002541B3">
        <w:t>Relative</w:t>
      </w:r>
      <w:r w:rsidRPr="006839F0">
        <w:t xml:space="preserve"> histograms for each quantity are also shown.</w:t>
      </w:r>
      <w:bookmarkEnd w:id="518"/>
    </w:p>
    <w:p w:rsidR="002027F6" w:rsidRDefault="002027F6" w:rsidP="00A761A8">
      <w:pPr>
        <w:keepNext/>
        <w:jc w:val="center"/>
      </w:pPr>
      <w:r w:rsidRPr="009B11F4">
        <w:rPr>
          <w:noProof/>
          <w:lang w:eastAsia="en-US"/>
        </w:rPr>
        <w:lastRenderedPageBreak/>
        <w:drawing>
          <wp:inline distT="0" distB="0" distL="0" distR="0" wp14:anchorId="1D302F3A" wp14:editId="5C908050">
            <wp:extent cx="4826000" cy="5727195"/>
            <wp:effectExtent l="0" t="0" r="0" b="0"/>
            <wp:docPr id="31" name="Picture 31" descr="\\bear-ad.cs.fiu.edu\homes\Downloads\Form_M3_Part_C_Fig2_boxplot_300dp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bear-ad.cs.fiu.edu\homes\Downloads\Form_M3_Part_C_Fig2_boxplot_300dpi.png"/>
                    <pic:cNvPicPr>
                      <a:picLocks noChangeAspect="1" noChangeArrowheads="1"/>
                    </pic:cNvPicPr>
                  </pic:nvPicPr>
                  <pic:blipFill rotWithShape="1">
                    <a:blip r:embed="rId305" cstate="print">
                      <a:extLst>
                        <a:ext uri="{28A0092B-C50C-407E-A947-70E740481C1C}">
                          <a14:useLocalDpi xmlns:a14="http://schemas.microsoft.com/office/drawing/2010/main" val="0"/>
                        </a:ext>
                      </a:extLst>
                    </a:blip>
                    <a:srcRect r="19568" b="26223"/>
                    <a:stretch/>
                  </pic:blipFill>
                  <pic:spPr bwMode="auto">
                    <a:xfrm>
                      <a:off x="0" y="0"/>
                      <a:ext cx="4826000" cy="5727195"/>
                    </a:xfrm>
                    <a:prstGeom prst="rect">
                      <a:avLst/>
                    </a:prstGeom>
                    <a:noFill/>
                    <a:ln>
                      <a:noFill/>
                    </a:ln>
                    <a:extLst>
                      <a:ext uri="{53640926-AAD7-44d8-BBD7-CCE9431645EC}">
                        <a14:shadowObscured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xt>
                    </a:extLst>
                  </pic:spPr>
                </pic:pic>
              </a:graphicData>
            </a:graphic>
          </wp:inline>
        </w:drawing>
      </w:r>
    </w:p>
    <w:p w:rsidR="002027F6" w:rsidRPr="002027F6" w:rsidRDefault="002027F6" w:rsidP="00500EB8">
      <w:pPr>
        <w:pStyle w:val="Caption"/>
      </w:pPr>
      <w:bookmarkStart w:id="519" w:name="_Toc529272042"/>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F609A5">
        <w:rPr>
          <w:noProof/>
        </w:rPr>
        <w:t>106</w:t>
      </w:r>
      <w:r w:rsidR="00B77751">
        <w:rPr>
          <w:noProof/>
        </w:rPr>
        <w:fldChar w:fldCharType="end"/>
      </w:r>
      <w:r>
        <w:t xml:space="preserve">. </w:t>
      </w:r>
      <w:r w:rsidRPr="00610ACC">
        <w:t xml:space="preserve">One way box plot (top) of </w:t>
      </w:r>
      <w:r w:rsidRPr="00936AE0">
        <w:rPr>
          <w:i/>
        </w:rPr>
        <w:t>Rmax</w:t>
      </w:r>
      <w:r w:rsidRPr="00610ACC">
        <w:t xml:space="preserve"> (continuous) response across 10 mb </w:t>
      </w:r>
      <w:r w:rsidRPr="00936AE0">
        <w:rPr>
          <w:i/>
        </w:rPr>
        <w:t>Pmin</w:t>
      </w:r>
      <w:r w:rsidRPr="00610ACC">
        <w:t xml:space="preserve"> groups.  Boxes (and whiskers) are in red; standard deviations are in blue. </w:t>
      </w:r>
      <w:r w:rsidRPr="002027F6">
        <w:t>Histograms</w:t>
      </w:r>
      <w:r w:rsidRPr="00610ACC">
        <w:t xml:space="preserve"> (bottom) for each </w:t>
      </w:r>
      <w:r w:rsidRPr="00936AE0">
        <w:rPr>
          <w:i/>
        </w:rPr>
        <w:t>Pmin</w:t>
      </w:r>
      <w:r w:rsidRPr="00610ACC">
        <w:t xml:space="preserve"> group.</w:t>
      </w:r>
      <w:bookmarkEnd w:id="519"/>
    </w:p>
    <w:p w:rsidR="00F14A45" w:rsidRDefault="00F14A45" w:rsidP="00B73298">
      <w:pPr>
        <w:pStyle w:val="Disclosure"/>
      </w:pPr>
      <w:r>
        <w:t>F. Provide this form in Excel using the format giv</w:t>
      </w:r>
      <w:r w:rsidR="00FA489F">
        <w:t>en in the file named “</w:t>
      </w:r>
      <w:r>
        <w:t>2017FormM3.xlsx.” The file name shall include the abbreviated name of the modeling organization, the hurricane standards year, and the form name. Also include Form M-3, Radius of Maximum Winds and Radii of Standard Wind Thresholds, in a submission appendix.</w:t>
      </w:r>
    </w:p>
    <w:p w:rsidR="00E1698D" w:rsidRDefault="009C498C" w:rsidP="005D5B40">
      <w:pPr>
        <w:sectPr w:rsidR="00E1698D" w:rsidSect="00C87541">
          <w:pgSz w:w="12240" w:h="15840"/>
          <w:pgMar w:top="1440" w:right="1440" w:bottom="1440" w:left="1440" w:header="720" w:footer="720" w:gutter="0"/>
          <w:cols w:space="720"/>
          <w:docGrid w:linePitch="360"/>
        </w:sectPr>
      </w:pPr>
      <w:r w:rsidRPr="009C498C">
        <w:t>The form is provided in E</w:t>
      </w:r>
      <w:r>
        <w:t xml:space="preserve">xcel format. See </w:t>
      </w:r>
      <w:r w:rsidR="00E1698D">
        <w:fldChar w:fldCharType="begin"/>
      </w:r>
      <w:r w:rsidR="00E1698D">
        <w:instrText xml:space="preserve"> REF _Ref527008546 \h </w:instrText>
      </w:r>
      <w:r w:rsidR="00E1698D">
        <w:fldChar w:fldCharType="separate"/>
      </w:r>
      <w:r w:rsidR="00F609A5">
        <w:t xml:space="preserve">Table </w:t>
      </w:r>
      <w:r w:rsidR="00F609A5">
        <w:rPr>
          <w:noProof/>
        </w:rPr>
        <w:t>32</w:t>
      </w:r>
      <w:r w:rsidR="00E1698D">
        <w:fldChar w:fldCharType="end"/>
      </w:r>
      <w:r w:rsidR="00E1698D">
        <w:t xml:space="preserve"> </w:t>
      </w:r>
      <w:r w:rsidR="00176B71">
        <w:t>.</w:t>
      </w:r>
    </w:p>
    <w:tbl>
      <w:tblPr>
        <w:tblW w:w="13780" w:type="dxa"/>
        <w:jc w:val="center"/>
        <w:tblLook w:val="04A0" w:firstRow="1" w:lastRow="0" w:firstColumn="1" w:lastColumn="0" w:noHBand="0" w:noVBand="1"/>
      </w:tblPr>
      <w:tblGrid>
        <w:gridCol w:w="1106"/>
        <w:gridCol w:w="1060"/>
        <w:gridCol w:w="1060"/>
        <w:gridCol w:w="1060"/>
        <w:gridCol w:w="1054"/>
        <w:gridCol w:w="1055"/>
        <w:gridCol w:w="1055"/>
        <w:gridCol w:w="1055"/>
        <w:gridCol w:w="1055"/>
        <w:gridCol w:w="1055"/>
        <w:gridCol w:w="1055"/>
        <w:gridCol w:w="1055"/>
        <w:gridCol w:w="1055"/>
      </w:tblGrid>
      <w:tr w:rsidR="00E1698D" w:rsidRPr="006F7004" w:rsidTr="00E1698D">
        <w:trPr>
          <w:trHeight w:val="1290"/>
          <w:jc w:val="center"/>
        </w:trPr>
        <w:tc>
          <w:tcPr>
            <w:tcW w:w="1106" w:type="dxa"/>
            <w:vMerge w:val="restart"/>
            <w:tcBorders>
              <w:top w:val="single" w:sz="12" w:space="0" w:color="auto"/>
              <w:left w:val="single" w:sz="12" w:space="0" w:color="auto"/>
              <w:bottom w:val="single" w:sz="12" w:space="0" w:color="auto"/>
              <w:right w:val="single" w:sz="12" w:space="0" w:color="auto"/>
            </w:tcBorders>
            <w:shd w:val="clear" w:color="auto" w:fill="auto"/>
            <w:vAlign w:val="center"/>
            <w:hideMark/>
          </w:tcPr>
          <w:p w:rsidR="00E1698D" w:rsidRPr="006F7004" w:rsidRDefault="00E1698D" w:rsidP="00936AE0">
            <w:pPr>
              <w:pStyle w:val="Tableheader"/>
            </w:pPr>
            <w:r w:rsidRPr="006F7004">
              <w:lastRenderedPageBreak/>
              <w:t>Central Pressure (mb)</w:t>
            </w:r>
          </w:p>
        </w:tc>
        <w:tc>
          <w:tcPr>
            <w:tcW w:w="3180" w:type="dxa"/>
            <w:gridSpan w:val="3"/>
            <w:tcBorders>
              <w:top w:val="single" w:sz="12" w:space="0" w:color="auto"/>
              <w:left w:val="nil"/>
              <w:bottom w:val="single" w:sz="12" w:space="0" w:color="auto"/>
              <w:right w:val="single" w:sz="12" w:space="0" w:color="auto"/>
            </w:tcBorders>
            <w:shd w:val="clear" w:color="auto" w:fill="auto"/>
            <w:noWrap/>
            <w:vAlign w:val="center"/>
            <w:hideMark/>
          </w:tcPr>
          <w:p w:rsidR="00E1698D" w:rsidRPr="006F7004" w:rsidRDefault="00E1698D" w:rsidP="00936AE0">
            <w:pPr>
              <w:pStyle w:val="Tableheader"/>
            </w:pPr>
            <w:r w:rsidRPr="00693F92">
              <w:rPr>
                <w:i/>
              </w:rPr>
              <w:t>Rmax</w:t>
            </w:r>
            <w:r w:rsidRPr="006F7004">
              <w:t xml:space="preserve"> (mi)</w:t>
            </w:r>
          </w:p>
        </w:tc>
        <w:tc>
          <w:tcPr>
            <w:tcW w:w="3164" w:type="dxa"/>
            <w:gridSpan w:val="3"/>
            <w:tcBorders>
              <w:top w:val="single" w:sz="12" w:space="0" w:color="auto"/>
              <w:left w:val="nil"/>
              <w:bottom w:val="single" w:sz="12" w:space="0" w:color="auto"/>
              <w:right w:val="single" w:sz="12" w:space="0" w:color="auto"/>
            </w:tcBorders>
            <w:shd w:val="clear" w:color="auto" w:fill="auto"/>
            <w:vAlign w:val="center"/>
            <w:hideMark/>
          </w:tcPr>
          <w:p w:rsidR="00E1698D" w:rsidRPr="006F7004" w:rsidRDefault="00E1698D" w:rsidP="00936AE0">
            <w:pPr>
              <w:pStyle w:val="Tableheader"/>
            </w:pPr>
            <w:r w:rsidRPr="006F7004">
              <w:t>Outer Radii (&gt;110 mph) (mi)</w:t>
            </w:r>
          </w:p>
        </w:tc>
        <w:tc>
          <w:tcPr>
            <w:tcW w:w="3165" w:type="dxa"/>
            <w:gridSpan w:val="3"/>
            <w:tcBorders>
              <w:top w:val="single" w:sz="12" w:space="0" w:color="auto"/>
              <w:left w:val="nil"/>
              <w:bottom w:val="single" w:sz="12" w:space="0" w:color="auto"/>
              <w:right w:val="single" w:sz="12" w:space="0" w:color="auto"/>
            </w:tcBorders>
            <w:shd w:val="clear" w:color="auto" w:fill="auto"/>
            <w:vAlign w:val="center"/>
            <w:hideMark/>
          </w:tcPr>
          <w:p w:rsidR="00E1698D" w:rsidRPr="006F7004" w:rsidRDefault="00E1698D" w:rsidP="00936AE0">
            <w:pPr>
              <w:pStyle w:val="Tableheader"/>
            </w:pPr>
            <w:r w:rsidRPr="006F7004">
              <w:t>Outer Radii (&gt;73 mph) (mi)</w:t>
            </w:r>
          </w:p>
        </w:tc>
        <w:tc>
          <w:tcPr>
            <w:tcW w:w="3165" w:type="dxa"/>
            <w:gridSpan w:val="3"/>
            <w:tcBorders>
              <w:top w:val="single" w:sz="12" w:space="0" w:color="auto"/>
              <w:left w:val="nil"/>
              <w:bottom w:val="single" w:sz="12" w:space="0" w:color="auto"/>
              <w:right w:val="single" w:sz="12" w:space="0" w:color="auto"/>
            </w:tcBorders>
            <w:shd w:val="clear" w:color="auto" w:fill="auto"/>
            <w:vAlign w:val="center"/>
            <w:hideMark/>
          </w:tcPr>
          <w:p w:rsidR="00E1698D" w:rsidRPr="006F7004" w:rsidRDefault="00E1698D" w:rsidP="00936AE0">
            <w:pPr>
              <w:pStyle w:val="Tableheader"/>
            </w:pPr>
            <w:r w:rsidRPr="006F7004">
              <w:t>Outer Radii (&gt;40 mph) (mi)</w:t>
            </w:r>
          </w:p>
        </w:tc>
      </w:tr>
      <w:tr w:rsidR="00E1698D" w:rsidRPr="006F7004" w:rsidTr="00E1698D">
        <w:trPr>
          <w:trHeight w:val="400"/>
          <w:jc w:val="center"/>
        </w:trPr>
        <w:tc>
          <w:tcPr>
            <w:tcW w:w="1106" w:type="dxa"/>
            <w:vMerge/>
            <w:tcBorders>
              <w:top w:val="single" w:sz="12" w:space="0" w:color="auto"/>
              <w:left w:val="single" w:sz="12" w:space="0" w:color="auto"/>
              <w:bottom w:val="single" w:sz="12" w:space="0" w:color="auto"/>
              <w:right w:val="single" w:sz="12" w:space="0" w:color="auto"/>
            </w:tcBorders>
            <w:vAlign w:val="center"/>
            <w:hideMark/>
          </w:tcPr>
          <w:p w:rsidR="00E1698D" w:rsidRPr="006F7004" w:rsidRDefault="00E1698D" w:rsidP="00936AE0">
            <w:pPr>
              <w:pStyle w:val="Tableheader"/>
            </w:pPr>
          </w:p>
        </w:tc>
        <w:tc>
          <w:tcPr>
            <w:tcW w:w="1060" w:type="dxa"/>
            <w:tcBorders>
              <w:top w:val="nil"/>
              <w:left w:val="nil"/>
              <w:bottom w:val="single" w:sz="12" w:space="0" w:color="auto"/>
              <w:right w:val="single" w:sz="12" w:space="0" w:color="auto"/>
            </w:tcBorders>
            <w:shd w:val="clear" w:color="auto" w:fill="auto"/>
            <w:vAlign w:val="center"/>
            <w:hideMark/>
          </w:tcPr>
          <w:p w:rsidR="00E1698D" w:rsidRPr="006F7004" w:rsidRDefault="00E1698D" w:rsidP="00936AE0">
            <w:pPr>
              <w:pStyle w:val="Tableheader"/>
            </w:pPr>
            <w:r w:rsidRPr="006F7004">
              <w:t>1Q</w:t>
            </w:r>
          </w:p>
        </w:tc>
        <w:tc>
          <w:tcPr>
            <w:tcW w:w="1060" w:type="dxa"/>
            <w:tcBorders>
              <w:top w:val="nil"/>
              <w:left w:val="nil"/>
              <w:bottom w:val="single" w:sz="12" w:space="0" w:color="auto"/>
              <w:right w:val="single" w:sz="12" w:space="0" w:color="auto"/>
            </w:tcBorders>
            <w:shd w:val="clear" w:color="auto" w:fill="auto"/>
            <w:vAlign w:val="center"/>
            <w:hideMark/>
          </w:tcPr>
          <w:p w:rsidR="00E1698D" w:rsidRPr="006F7004" w:rsidRDefault="00E1698D" w:rsidP="00936AE0">
            <w:pPr>
              <w:pStyle w:val="Tableheader"/>
            </w:pPr>
            <w:r w:rsidRPr="006F7004">
              <w:t>2Q</w:t>
            </w:r>
          </w:p>
        </w:tc>
        <w:tc>
          <w:tcPr>
            <w:tcW w:w="1060" w:type="dxa"/>
            <w:tcBorders>
              <w:top w:val="nil"/>
              <w:left w:val="nil"/>
              <w:bottom w:val="single" w:sz="12" w:space="0" w:color="auto"/>
              <w:right w:val="single" w:sz="12" w:space="0" w:color="auto"/>
            </w:tcBorders>
            <w:shd w:val="clear" w:color="auto" w:fill="auto"/>
            <w:vAlign w:val="center"/>
            <w:hideMark/>
          </w:tcPr>
          <w:p w:rsidR="00E1698D" w:rsidRPr="006F7004" w:rsidRDefault="00E1698D" w:rsidP="00936AE0">
            <w:pPr>
              <w:pStyle w:val="Tableheader"/>
            </w:pPr>
            <w:r w:rsidRPr="006F7004">
              <w:t>3Q</w:t>
            </w:r>
          </w:p>
        </w:tc>
        <w:tc>
          <w:tcPr>
            <w:tcW w:w="1054" w:type="dxa"/>
            <w:tcBorders>
              <w:top w:val="nil"/>
              <w:left w:val="nil"/>
              <w:bottom w:val="single" w:sz="12" w:space="0" w:color="auto"/>
              <w:right w:val="single" w:sz="12" w:space="0" w:color="auto"/>
            </w:tcBorders>
            <w:shd w:val="clear" w:color="auto" w:fill="auto"/>
            <w:vAlign w:val="center"/>
            <w:hideMark/>
          </w:tcPr>
          <w:p w:rsidR="00E1698D" w:rsidRPr="006F7004" w:rsidRDefault="00E1698D" w:rsidP="00936AE0">
            <w:pPr>
              <w:pStyle w:val="Tableheader"/>
            </w:pPr>
            <w:r w:rsidRPr="006F7004">
              <w:t>1Q</w:t>
            </w:r>
          </w:p>
        </w:tc>
        <w:tc>
          <w:tcPr>
            <w:tcW w:w="1055" w:type="dxa"/>
            <w:tcBorders>
              <w:top w:val="nil"/>
              <w:left w:val="nil"/>
              <w:bottom w:val="single" w:sz="12" w:space="0" w:color="auto"/>
              <w:right w:val="single" w:sz="12" w:space="0" w:color="auto"/>
            </w:tcBorders>
            <w:shd w:val="clear" w:color="auto" w:fill="auto"/>
            <w:vAlign w:val="center"/>
            <w:hideMark/>
          </w:tcPr>
          <w:p w:rsidR="00E1698D" w:rsidRPr="006F7004" w:rsidRDefault="00E1698D" w:rsidP="00936AE0">
            <w:pPr>
              <w:pStyle w:val="Tableheader"/>
            </w:pPr>
            <w:r w:rsidRPr="006F7004">
              <w:t>2Q</w:t>
            </w:r>
          </w:p>
        </w:tc>
        <w:tc>
          <w:tcPr>
            <w:tcW w:w="1055" w:type="dxa"/>
            <w:tcBorders>
              <w:top w:val="nil"/>
              <w:left w:val="nil"/>
              <w:bottom w:val="single" w:sz="12" w:space="0" w:color="auto"/>
              <w:right w:val="single" w:sz="12" w:space="0" w:color="auto"/>
            </w:tcBorders>
            <w:shd w:val="clear" w:color="auto" w:fill="auto"/>
            <w:vAlign w:val="center"/>
            <w:hideMark/>
          </w:tcPr>
          <w:p w:rsidR="00E1698D" w:rsidRPr="006F7004" w:rsidRDefault="00E1698D" w:rsidP="00936AE0">
            <w:pPr>
              <w:pStyle w:val="Tableheader"/>
            </w:pPr>
            <w:r w:rsidRPr="006F7004">
              <w:t>3Q</w:t>
            </w:r>
          </w:p>
        </w:tc>
        <w:tc>
          <w:tcPr>
            <w:tcW w:w="1055" w:type="dxa"/>
            <w:tcBorders>
              <w:top w:val="nil"/>
              <w:left w:val="nil"/>
              <w:bottom w:val="single" w:sz="12" w:space="0" w:color="auto"/>
              <w:right w:val="single" w:sz="12" w:space="0" w:color="auto"/>
            </w:tcBorders>
            <w:shd w:val="clear" w:color="auto" w:fill="auto"/>
            <w:vAlign w:val="center"/>
            <w:hideMark/>
          </w:tcPr>
          <w:p w:rsidR="00E1698D" w:rsidRPr="006F7004" w:rsidRDefault="00E1698D" w:rsidP="00936AE0">
            <w:pPr>
              <w:pStyle w:val="Tableheader"/>
            </w:pPr>
            <w:r w:rsidRPr="006F7004">
              <w:t>1Q</w:t>
            </w:r>
          </w:p>
        </w:tc>
        <w:tc>
          <w:tcPr>
            <w:tcW w:w="1055" w:type="dxa"/>
            <w:tcBorders>
              <w:top w:val="nil"/>
              <w:left w:val="nil"/>
              <w:bottom w:val="single" w:sz="12" w:space="0" w:color="auto"/>
              <w:right w:val="single" w:sz="12" w:space="0" w:color="auto"/>
            </w:tcBorders>
            <w:shd w:val="clear" w:color="auto" w:fill="auto"/>
            <w:vAlign w:val="center"/>
            <w:hideMark/>
          </w:tcPr>
          <w:p w:rsidR="00E1698D" w:rsidRPr="006F7004" w:rsidRDefault="00E1698D" w:rsidP="00936AE0">
            <w:pPr>
              <w:pStyle w:val="Tableheader"/>
            </w:pPr>
            <w:r w:rsidRPr="006F7004">
              <w:t>2Q</w:t>
            </w:r>
          </w:p>
        </w:tc>
        <w:tc>
          <w:tcPr>
            <w:tcW w:w="1055" w:type="dxa"/>
            <w:tcBorders>
              <w:top w:val="nil"/>
              <w:left w:val="nil"/>
              <w:bottom w:val="single" w:sz="12" w:space="0" w:color="auto"/>
              <w:right w:val="single" w:sz="12" w:space="0" w:color="auto"/>
            </w:tcBorders>
            <w:shd w:val="clear" w:color="auto" w:fill="auto"/>
            <w:vAlign w:val="center"/>
            <w:hideMark/>
          </w:tcPr>
          <w:p w:rsidR="00E1698D" w:rsidRPr="006F7004" w:rsidRDefault="00E1698D" w:rsidP="00936AE0">
            <w:pPr>
              <w:pStyle w:val="Tableheader"/>
            </w:pPr>
            <w:r w:rsidRPr="006F7004">
              <w:t>3Q</w:t>
            </w:r>
          </w:p>
        </w:tc>
        <w:tc>
          <w:tcPr>
            <w:tcW w:w="1055" w:type="dxa"/>
            <w:tcBorders>
              <w:top w:val="nil"/>
              <w:left w:val="nil"/>
              <w:bottom w:val="single" w:sz="12" w:space="0" w:color="auto"/>
              <w:right w:val="single" w:sz="12" w:space="0" w:color="auto"/>
            </w:tcBorders>
            <w:shd w:val="clear" w:color="auto" w:fill="auto"/>
            <w:vAlign w:val="center"/>
            <w:hideMark/>
          </w:tcPr>
          <w:p w:rsidR="00E1698D" w:rsidRPr="006F7004" w:rsidRDefault="00E1698D" w:rsidP="00936AE0">
            <w:pPr>
              <w:pStyle w:val="Tableheader"/>
            </w:pPr>
            <w:r w:rsidRPr="006F7004">
              <w:t>1Q</w:t>
            </w:r>
          </w:p>
        </w:tc>
        <w:tc>
          <w:tcPr>
            <w:tcW w:w="1055" w:type="dxa"/>
            <w:tcBorders>
              <w:top w:val="nil"/>
              <w:left w:val="nil"/>
              <w:bottom w:val="single" w:sz="12" w:space="0" w:color="auto"/>
              <w:right w:val="single" w:sz="12" w:space="0" w:color="auto"/>
            </w:tcBorders>
            <w:shd w:val="clear" w:color="auto" w:fill="auto"/>
            <w:vAlign w:val="center"/>
            <w:hideMark/>
          </w:tcPr>
          <w:p w:rsidR="00E1698D" w:rsidRPr="006F7004" w:rsidRDefault="00E1698D" w:rsidP="00936AE0">
            <w:pPr>
              <w:pStyle w:val="Tableheader"/>
            </w:pPr>
            <w:r w:rsidRPr="006F7004">
              <w:t>2Q</w:t>
            </w:r>
          </w:p>
        </w:tc>
        <w:tc>
          <w:tcPr>
            <w:tcW w:w="1055" w:type="dxa"/>
            <w:tcBorders>
              <w:top w:val="nil"/>
              <w:left w:val="nil"/>
              <w:bottom w:val="single" w:sz="12" w:space="0" w:color="auto"/>
              <w:right w:val="single" w:sz="12" w:space="0" w:color="auto"/>
            </w:tcBorders>
            <w:shd w:val="clear" w:color="auto" w:fill="auto"/>
            <w:vAlign w:val="center"/>
            <w:hideMark/>
          </w:tcPr>
          <w:p w:rsidR="00E1698D" w:rsidRPr="006F7004" w:rsidRDefault="00E1698D" w:rsidP="00936AE0">
            <w:pPr>
              <w:pStyle w:val="Tableheader"/>
            </w:pPr>
            <w:r w:rsidRPr="006F7004">
              <w:t>3Q</w:t>
            </w:r>
          </w:p>
        </w:tc>
      </w:tr>
      <w:tr w:rsidR="00E1698D" w:rsidRPr="006F7004" w:rsidTr="00E1698D">
        <w:trPr>
          <w:trHeight w:val="400"/>
          <w:jc w:val="center"/>
        </w:trPr>
        <w:tc>
          <w:tcPr>
            <w:tcW w:w="1106" w:type="dxa"/>
            <w:tcBorders>
              <w:top w:val="nil"/>
              <w:left w:val="single" w:sz="12" w:space="0" w:color="auto"/>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90</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8</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5</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4</w:t>
            </w:r>
          </w:p>
        </w:tc>
        <w:tc>
          <w:tcPr>
            <w:tcW w:w="1054"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NA</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NA</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NA</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7</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2</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0</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50</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66</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87</w:t>
            </w:r>
          </w:p>
        </w:tc>
      </w:tr>
      <w:tr w:rsidR="00E1698D" w:rsidRPr="006F7004" w:rsidTr="00E1698D">
        <w:trPr>
          <w:trHeight w:val="400"/>
          <w:jc w:val="center"/>
        </w:trPr>
        <w:tc>
          <w:tcPr>
            <w:tcW w:w="1106" w:type="dxa"/>
            <w:tcBorders>
              <w:top w:val="nil"/>
              <w:left w:val="single" w:sz="12" w:space="0" w:color="auto"/>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80</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8</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5</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4</w:t>
            </w:r>
          </w:p>
        </w:tc>
        <w:tc>
          <w:tcPr>
            <w:tcW w:w="1054"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0</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4</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8</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5</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2</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42</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66</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87</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14</w:t>
            </w:r>
          </w:p>
        </w:tc>
      </w:tr>
      <w:tr w:rsidR="00E1698D" w:rsidRPr="006F7004" w:rsidTr="00E1698D">
        <w:trPr>
          <w:trHeight w:val="400"/>
          <w:jc w:val="center"/>
        </w:trPr>
        <w:tc>
          <w:tcPr>
            <w:tcW w:w="1106" w:type="dxa"/>
            <w:tcBorders>
              <w:top w:val="nil"/>
              <w:left w:val="single" w:sz="12" w:space="0" w:color="auto"/>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70</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8</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4</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3</w:t>
            </w:r>
          </w:p>
        </w:tc>
        <w:tc>
          <w:tcPr>
            <w:tcW w:w="1054"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4</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9</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5</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2</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42</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54</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80</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07</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39</w:t>
            </w:r>
          </w:p>
        </w:tc>
      </w:tr>
      <w:tr w:rsidR="00E1698D" w:rsidRPr="006F7004" w:rsidTr="00E1698D">
        <w:trPr>
          <w:trHeight w:val="400"/>
          <w:jc w:val="center"/>
        </w:trPr>
        <w:tc>
          <w:tcPr>
            <w:tcW w:w="1106" w:type="dxa"/>
            <w:tcBorders>
              <w:top w:val="nil"/>
              <w:left w:val="single" w:sz="12" w:space="0" w:color="auto"/>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60</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8</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5</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4</w:t>
            </w:r>
          </w:p>
        </w:tc>
        <w:tc>
          <w:tcPr>
            <w:tcW w:w="1054"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8</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3</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0</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40</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51</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66</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4</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25</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65</w:t>
            </w:r>
          </w:p>
        </w:tc>
      </w:tr>
      <w:tr w:rsidR="00E1698D" w:rsidRPr="006F7004" w:rsidTr="00E1698D">
        <w:trPr>
          <w:trHeight w:val="400"/>
          <w:jc w:val="center"/>
        </w:trPr>
        <w:tc>
          <w:tcPr>
            <w:tcW w:w="1106" w:type="dxa"/>
            <w:tcBorders>
              <w:top w:val="nil"/>
              <w:left w:val="single" w:sz="12" w:space="0" w:color="auto"/>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50</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8</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4</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3</w:t>
            </w:r>
          </w:p>
        </w:tc>
        <w:tc>
          <w:tcPr>
            <w:tcW w:w="1054"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2</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8</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6</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45</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59</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75</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02</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37</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81</w:t>
            </w:r>
          </w:p>
        </w:tc>
      </w:tr>
      <w:tr w:rsidR="00E1698D" w:rsidRPr="006F7004" w:rsidTr="00E1698D">
        <w:trPr>
          <w:trHeight w:val="400"/>
          <w:jc w:val="center"/>
        </w:trPr>
        <w:tc>
          <w:tcPr>
            <w:tcW w:w="1106" w:type="dxa"/>
            <w:tcBorders>
              <w:top w:val="nil"/>
              <w:left w:val="single" w:sz="12" w:space="0" w:color="auto"/>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40</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8</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4</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3</w:t>
            </w:r>
          </w:p>
        </w:tc>
        <w:tc>
          <w:tcPr>
            <w:tcW w:w="1054"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6</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3</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42</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50</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66</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85</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11</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51</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01</w:t>
            </w:r>
          </w:p>
        </w:tc>
      </w:tr>
      <w:tr w:rsidR="00E1698D" w:rsidRPr="006F7004" w:rsidTr="00E1698D">
        <w:trPr>
          <w:trHeight w:val="400"/>
          <w:jc w:val="center"/>
        </w:trPr>
        <w:tc>
          <w:tcPr>
            <w:tcW w:w="1106" w:type="dxa"/>
            <w:tcBorders>
              <w:top w:val="nil"/>
              <w:left w:val="single" w:sz="12" w:space="0" w:color="auto"/>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30</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5</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1</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8</w:t>
            </w:r>
          </w:p>
        </w:tc>
        <w:tc>
          <w:tcPr>
            <w:tcW w:w="1054"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6</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4</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43</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49</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64</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83</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06</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45</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94</w:t>
            </w:r>
          </w:p>
        </w:tc>
      </w:tr>
      <w:tr w:rsidR="00E1698D" w:rsidRPr="006F7004" w:rsidTr="00E1698D">
        <w:trPr>
          <w:trHeight w:val="400"/>
          <w:jc w:val="center"/>
        </w:trPr>
        <w:tc>
          <w:tcPr>
            <w:tcW w:w="1106" w:type="dxa"/>
            <w:tcBorders>
              <w:top w:val="nil"/>
              <w:left w:val="single" w:sz="12" w:space="0" w:color="auto"/>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20</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7</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2</w:t>
            </w:r>
          </w:p>
        </w:tc>
        <w:tc>
          <w:tcPr>
            <w:tcW w:w="1054"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3</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8</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5</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3</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1</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44</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49</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70</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01</w:t>
            </w:r>
          </w:p>
        </w:tc>
      </w:tr>
      <w:tr w:rsidR="00E1698D" w:rsidRPr="006F7004" w:rsidTr="00E1698D">
        <w:trPr>
          <w:trHeight w:val="400"/>
          <w:jc w:val="center"/>
        </w:trPr>
        <w:tc>
          <w:tcPr>
            <w:tcW w:w="1106" w:type="dxa"/>
            <w:tcBorders>
              <w:top w:val="nil"/>
              <w:left w:val="single" w:sz="12" w:space="0" w:color="auto"/>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10</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6</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2</w:t>
            </w:r>
          </w:p>
        </w:tc>
        <w:tc>
          <w:tcPr>
            <w:tcW w:w="1054"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4</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9</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6</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4</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3</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46</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50</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73</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9</w:t>
            </w:r>
          </w:p>
        </w:tc>
      </w:tr>
      <w:tr w:rsidR="00E1698D" w:rsidRPr="006F7004" w:rsidTr="00E1698D">
        <w:trPr>
          <w:trHeight w:val="400"/>
          <w:jc w:val="center"/>
        </w:trPr>
        <w:tc>
          <w:tcPr>
            <w:tcW w:w="1106" w:type="dxa"/>
            <w:tcBorders>
              <w:top w:val="nil"/>
              <w:left w:val="single" w:sz="12" w:space="0" w:color="auto"/>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00</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6</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8</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3</w:t>
            </w:r>
          </w:p>
        </w:tc>
        <w:tc>
          <w:tcPr>
            <w:tcW w:w="1054"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4</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0</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8</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3</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4</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52</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49</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71</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06</w:t>
            </w:r>
          </w:p>
        </w:tc>
      </w:tr>
    </w:tbl>
    <w:p w:rsidR="00E1698D" w:rsidRDefault="00E1698D" w:rsidP="00500EB8">
      <w:pPr>
        <w:pStyle w:val="Caption"/>
      </w:pPr>
      <w:bookmarkStart w:id="520" w:name="_Ref527008546"/>
      <w:bookmarkStart w:id="521" w:name="_Toc529272257"/>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F609A5">
        <w:rPr>
          <w:noProof/>
        </w:rPr>
        <w:t>32</w:t>
      </w:r>
      <w:r w:rsidR="00B77751">
        <w:rPr>
          <w:noProof/>
        </w:rPr>
        <w:fldChar w:fldCharType="end"/>
      </w:r>
      <w:bookmarkEnd w:id="520"/>
      <w:r>
        <w:t xml:space="preserve">. </w:t>
      </w:r>
      <w:r w:rsidRPr="00F71627">
        <w:t>Form M-3: Radius of Maximum Winds and Radii of Standard Wind Thresholds</w:t>
      </w:r>
      <w:bookmarkEnd w:id="521"/>
    </w:p>
    <w:p w:rsidR="0064288C" w:rsidRDefault="0064288C" w:rsidP="0064288C"/>
    <w:p w:rsidR="0064288C" w:rsidRDefault="0064288C">
      <w:pPr>
        <w:jc w:val="left"/>
      </w:pPr>
      <w:r>
        <w:br w:type="page"/>
      </w:r>
    </w:p>
    <w:p w:rsidR="0064288C" w:rsidRDefault="0064288C" w:rsidP="0064288C"/>
    <w:tbl>
      <w:tblPr>
        <w:tblW w:w="13315" w:type="dxa"/>
        <w:tblInd w:w="113" w:type="dxa"/>
        <w:tblLook w:val="04A0" w:firstRow="1" w:lastRow="0" w:firstColumn="1" w:lastColumn="0" w:noHBand="0" w:noVBand="1"/>
      </w:tblPr>
      <w:tblGrid>
        <w:gridCol w:w="1058"/>
        <w:gridCol w:w="1016"/>
        <w:gridCol w:w="1016"/>
        <w:gridCol w:w="1016"/>
        <w:gridCol w:w="1016"/>
        <w:gridCol w:w="1016"/>
        <w:gridCol w:w="1280"/>
        <w:gridCol w:w="976"/>
        <w:gridCol w:w="976"/>
        <w:gridCol w:w="976"/>
        <w:gridCol w:w="976"/>
        <w:gridCol w:w="893"/>
        <w:gridCol w:w="1100"/>
      </w:tblGrid>
      <w:tr w:rsidR="0064288C" w:rsidTr="006F04E7">
        <w:trPr>
          <w:trHeight w:val="269"/>
        </w:trPr>
        <w:tc>
          <w:tcPr>
            <w:tcW w:w="105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4288C" w:rsidRDefault="0064288C" w:rsidP="003B5A6B">
            <w:pPr>
              <w:pStyle w:val="Tableheader"/>
            </w:pPr>
            <w:r>
              <w:t>Central Pressure (mb)</w:t>
            </w:r>
          </w:p>
        </w:tc>
        <w:tc>
          <w:tcPr>
            <w:tcW w:w="6360" w:type="dxa"/>
            <w:gridSpan w:val="6"/>
            <w:tcBorders>
              <w:top w:val="single" w:sz="4" w:space="0" w:color="auto"/>
              <w:left w:val="nil"/>
              <w:bottom w:val="single" w:sz="4" w:space="0" w:color="auto"/>
              <w:right w:val="single" w:sz="4" w:space="0" w:color="auto"/>
            </w:tcBorders>
            <w:shd w:val="clear" w:color="auto" w:fill="auto"/>
            <w:noWrap/>
            <w:vAlign w:val="center"/>
            <w:hideMark/>
          </w:tcPr>
          <w:p w:rsidR="0064288C" w:rsidRDefault="0064288C" w:rsidP="003B5A6B">
            <w:pPr>
              <w:pStyle w:val="Tableheader"/>
            </w:pPr>
            <w:r>
              <w:t>HURDAT2</w:t>
            </w:r>
          </w:p>
        </w:tc>
        <w:tc>
          <w:tcPr>
            <w:tcW w:w="5897" w:type="dxa"/>
            <w:gridSpan w:val="6"/>
            <w:tcBorders>
              <w:top w:val="single" w:sz="4" w:space="0" w:color="auto"/>
              <w:left w:val="nil"/>
              <w:bottom w:val="single" w:sz="4" w:space="0" w:color="auto"/>
              <w:right w:val="single" w:sz="4" w:space="0" w:color="auto"/>
            </w:tcBorders>
            <w:shd w:val="clear" w:color="auto" w:fill="auto"/>
            <w:noWrap/>
            <w:vAlign w:val="center"/>
            <w:hideMark/>
          </w:tcPr>
          <w:p w:rsidR="0064288C" w:rsidRDefault="0064288C" w:rsidP="003B5A6B">
            <w:pPr>
              <w:pStyle w:val="Tableheader"/>
            </w:pPr>
            <w:r>
              <w:t>Model</w:t>
            </w:r>
          </w:p>
        </w:tc>
      </w:tr>
      <w:tr w:rsidR="0064288C" w:rsidTr="006F04E7">
        <w:trPr>
          <w:trHeight w:val="276"/>
        </w:trPr>
        <w:tc>
          <w:tcPr>
            <w:tcW w:w="1058" w:type="dxa"/>
            <w:vMerge/>
            <w:tcBorders>
              <w:top w:val="single" w:sz="4" w:space="0" w:color="auto"/>
              <w:left w:val="single" w:sz="4" w:space="0" w:color="auto"/>
              <w:bottom w:val="single" w:sz="4" w:space="0" w:color="auto"/>
              <w:right w:val="single" w:sz="4" w:space="0" w:color="auto"/>
            </w:tcBorders>
            <w:vAlign w:val="center"/>
            <w:hideMark/>
          </w:tcPr>
          <w:p w:rsidR="0064288C" w:rsidRDefault="0064288C" w:rsidP="003B5A6B">
            <w:pPr>
              <w:pStyle w:val="Tableheader"/>
            </w:pPr>
          </w:p>
        </w:tc>
        <w:tc>
          <w:tcPr>
            <w:tcW w:w="3048"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4288C" w:rsidRDefault="0064288C" w:rsidP="003B5A6B">
            <w:pPr>
              <w:pStyle w:val="Tableheader"/>
            </w:pPr>
            <w:r>
              <w:t>Outer Radii (&gt;73 mph) (mi)</w:t>
            </w:r>
          </w:p>
        </w:tc>
        <w:tc>
          <w:tcPr>
            <w:tcW w:w="3312"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4288C" w:rsidRDefault="0064288C" w:rsidP="003B5A6B">
            <w:pPr>
              <w:pStyle w:val="Tableheader"/>
            </w:pPr>
            <w:r>
              <w:t>Outer Radii (&gt;58 mph) (mi)</w:t>
            </w:r>
          </w:p>
        </w:tc>
        <w:tc>
          <w:tcPr>
            <w:tcW w:w="2928"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4288C" w:rsidRDefault="0064288C" w:rsidP="003B5A6B">
            <w:pPr>
              <w:pStyle w:val="Tableheader"/>
            </w:pPr>
            <w:r>
              <w:t>Outer Radii (&gt; 73 mph) (mi)</w:t>
            </w:r>
          </w:p>
        </w:tc>
        <w:tc>
          <w:tcPr>
            <w:tcW w:w="2969"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4288C" w:rsidRDefault="0064288C" w:rsidP="003B5A6B">
            <w:pPr>
              <w:pStyle w:val="Tableheader"/>
            </w:pPr>
            <w:r>
              <w:t>Outer Radii (&gt;58 mph) (mi)</w:t>
            </w:r>
          </w:p>
        </w:tc>
      </w:tr>
      <w:tr w:rsidR="0064288C" w:rsidTr="006F04E7">
        <w:trPr>
          <w:trHeight w:val="276"/>
        </w:trPr>
        <w:tc>
          <w:tcPr>
            <w:tcW w:w="1058" w:type="dxa"/>
            <w:vMerge/>
            <w:tcBorders>
              <w:top w:val="single" w:sz="4" w:space="0" w:color="auto"/>
              <w:left w:val="single" w:sz="4" w:space="0" w:color="auto"/>
              <w:bottom w:val="single" w:sz="4" w:space="0" w:color="auto"/>
              <w:right w:val="single" w:sz="4" w:space="0" w:color="auto"/>
            </w:tcBorders>
            <w:vAlign w:val="center"/>
            <w:hideMark/>
          </w:tcPr>
          <w:p w:rsidR="0064288C" w:rsidRDefault="0064288C" w:rsidP="003B5A6B">
            <w:pPr>
              <w:pStyle w:val="Tableheader"/>
            </w:pPr>
          </w:p>
        </w:tc>
        <w:tc>
          <w:tcPr>
            <w:tcW w:w="3048" w:type="dxa"/>
            <w:gridSpan w:val="3"/>
            <w:vMerge/>
            <w:tcBorders>
              <w:top w:val="single" w:sz="4" w:space="0" w:color="auto"/>
              <w:left w:val="single" w:sz="4" w:space="0" w:color="auto"/>
              <w:bottom w:val="single" w:sz="4" w:space="0" w:color="auto"/>
              <w:right w:val="single" w:sz="4" w:space="0" w:color="auto"/>
            </w:tcBorders>
            <w:vAlign w:val="center"/>
            <w:hideMark/>
          </w:tcPr>
          <w:p w:rsidR="0064288C" w:rsidRDefault="0064288C" w:rsidP="003B5A6B">
            <w:pPr>
              <w:pStyle w:val="Tableheader"/>
            </w:pPr>
          </w:p>
        </w:tc>
        <w:tc>
          <w:tcPr>
            <w:tcW w:w="3312" w:type="dxa"/>
            <w:gridSpan w:val="3"/>
            <w:vMerge/>
            <w:tcBorders>
              <w:top w:val="single" w:sz="4" w:space="0" w:color="auto"/>
              <w:left w:val="single" w:sz="4" w:space="0" w:color="auto"/>
              <w:bottom w:val="single" w:sz="4" w:space="0" w:color="auto"/>
              <w:right w:val="single" w:sz="4" w:space="0" w:color="auto"/>
            </w:tcBorders>
            <w:vAlign w:val="center"/>
            <w:hideMark/>
          </w:tcPr>
          <w:p w:rsidR="0064288C" w:rsidRDefault="0064288C" w:rsidP="003B5A6B">
            <w:pPr>
              <w:pStyle w:val="Tableheader"/>
            </w:pPr>
          </w:p>
        </w:tc>
        <w:tc>
          <w:tcPr>
            <w:tcW w:w="2928" w:type="dxa"/>
            <w:gridSpan w:val="3"/>
            <w:vMerge/>
            <w:tcBorders>
              <w:top w:val="single" w:sz="4" w:space="0" w:color="auto"/>
              <w:left w:val="single" w:sz="4" w:space="0" w:color="auto"/>
              <w:bottom w:val="single" w:sz="4" w:space="0" w:color="auto"/>
              <w:right w:val="single" w:sz="4" w:space="0" w:color="auto"/>
            </w:tcBorders>
            <w:vAlign w:val="center"/>
            <w:hideMark/>
          </w:tcPr>
          <w:p w:rsidR="0064288C" w:rsidRDefault="0064288C" w:rsidP="003B5A6B">
            <w:pPr>
              <w:pStyle w:val="Tableheader"/>
            </w:pPr>
          </w:p>
        </w:tc>
        <w:tc>
          <w:tcPr>
            <w:tcW w:w="2969" w:type="dxa"/>
            <w:gridSpan w:val="3"/>
            <w:vMerge/>
            <w:tcBorders>
              <w:top w:val="single" w:sz="4" w:space="0" w:color="auto"/>
              <w:left w:val="single" w:sz="4" w:space="0" w:color="auto"/>
              <w:bottom w:val="single" w:sz="4" w:space="0" w:color="auto"/>
              <w:right w:val="single" w:sz="4" w:space="0" w:color="auto"/>
            </w:tcBorders>
            <w:vAlign w:val="center"/>
            <w:hideMark/>
          </w:tcPr>
          <w:p w:rsidR="0064288C" w:rsidRDefault="0064288C" w:rsidP="003B5A6B">
            <w:pPr>
              <w:pStyle w:val="Tableheader"/>
            </w:pPr>
          </w:p>
        </w:tc>
      </w:tr>
      <w:tr w:rsidR="0064288C" w:rsidTr="006F04E7">
        <w:trPr>
          <w:trHeight w:val="280"/>
        </w:trPr>
        <w:tc>
          <w:tcPr>
            <w:tcW w:w="1058" w:type="dxa"/>
            <w:vMerge/>
            <w:tcBorders>
              <w:top w:val="single" w:sz="4" w:space="0" w:color="auto"/>
              <w:left w:val="single" w:sz="4" w:space="0" w:color="auto"/>
              <w:bottom w:val="single" w:sz="4" w:space="0" w:color="auto"/>
              <w:right w:val="single" w:sz="4" w:space="0" w:color="auto"/>
            </w:tcBorders>
            <w:vAlign w:val="center"/>
            <w:hideMark/>
          </w:tcPr>
          <w:p w:rsidR="0064288C" w:rsidRDefault="0064288C" w:rsidP="003B5A6B">
            <w:pPr>
              <w:pStyle w:val="Tableheader"/>
            </w:pP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header"/>
            </w:pPr>
            <w:r>
              <w:t>1Q</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header"/>
            </w:pPr>
            <w:r>
              <w:t>2Q</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header"/>
            </w:pPr>
            <w:r>
              <w:t>3Q</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header"/>
            </w:pPr>
            <w:r>
              <w:t>1Q</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header"/>
            </w:pPr>
            <w:r>
              <w:t>2Q</w:t>
            </w:r>
          </w:p>
        </w:tc>
        <w:tc>
          <w:tcPr>
            <w:tcW w:w="128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header"/>
            </w:pPr>
            <w:r>
              <w:t>3Q</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header"/>
            </w:pPr>
            <w:r>
              <w:t>1Q</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header"/>
            </w:pPr>
            <w:r>
              <w:t>2Q</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header"/>
            </w:pPr>
            <w:r>
              <w:t>3Q</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header"/>
            </w:pPr>
            <w:r>
              <w:t>1Q</w:t>
            </w:r>
          </w:p>
        </w:tc>
        <w:tc>
          <w:tcPr>
            <w:tcW w:w="893"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header"/>
            </w:pPr>
            <w:r>
              <w:t>2Q</w:t>
            </w:r>
          </w:p>
        </w:tc>
        <w:tc>
          <w:tcPr>
            <w:tcW w:w="110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header"/>
            </w:pPr>
            <w:r>
              <w:t>3Q</w:t>
            </w:r>
          </w:p>
        </w:tc>
      </w:tr>
      <w:tr w:rsidR="0064288C" w:rsidTr="006F04E7">
        <w:trPr>
          <w:trHeight w:val="280"/>
        </w:trPr>
        <w:tc>
          <w:tcPr>
            <w:tcW w:w="1058" w:type="dxa"/>
            <w:tcBorders>
              <w:top w:val="nil"/>
              <w:left w:val="single" w:sz="4" w:space="0" w:color="auto"/>
              <w:bottom w:val="single" w:sz="4" w:space="0" w:color="auto"/>
              <w:right w:val="single" w:sz="4" w:space="0" w:color="auto"/>
            </w:tcBorders>
            <w:shd w:val="clear" w:color="auto" w:fill="auto"/>
            <w:noWrap/>
            <w:vAlign w:val="bottom"/>
            <w:hideMark/>
          </w:tcPr>
          <w:p w:rsidR="0064288C" w:rsidRDefault="0064288C" w:rsidP="003B5A6B">
            <w:pPr>
              <w:pStyle w:val="Tablebody-centered"/>
            </w:pPr>
            <w:r>
              <w:t>990</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17</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23</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29</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32</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46</w:t>
            </w:r>
          </w:p>
        </w:tc>
        <w:tc>
          <w:tcPr>
            <w:tcW w:w="128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69</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17</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22</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30</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35</w:t>
            </w:r>
          </w:p>
        </w:tc>
        <w:tc>
          <w:tcPr>
            <w:tcW w:w="893"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46</w:t>
            </w:r>
          </w:p>
        </w:tc>
        <w:tc>
          <w:tcPr>
            <w:tcW w:w="110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60</w:t>
            </w:r>
          </w:p>
        </w:tc>
      </w:tr>
      <w:tr w:rsidR="0064288C" w:rsidTr="006F04E7">
        <w:trPr>
          <w:trHeight w:val="280"/>
        </w:trPr>
        <w:tc>
          <w:tcPr>
            <w:tcW w:w="1058" w:type="dxa"/>
            <w:tcBorders>
              <w:top w:val="nil"/>
              <w:left w:val="single" w:sz="4" w:space="0" w:color="auto"/>
              <w:bottom w:val="single" w:sz="4" w:space="0" w:color="auto"/>
              <w:right w:val="single" w:sz="4" w:space="0" w:color="auto"/>
            </w:tcBorders>
            <w:shd w:val="clear" w:color="auto" w:fill="auto"/>
            <w:noWrap/>
            <w:vAlign w:val="bottom"/>
            <w:hideMark/>
          </w:tcPr>
          <w:p w:rsidR="0064288C" w:rsidRDefault="0064288C" w:rsidP="003B5A6B">
            <w:pPr>
              <w:pStyle w:val="Tablebody-centered"/>
            </w:pPr>
            <w:r>
              <w:t>980</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20</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23</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35</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43</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58</w:t>
            </w:r>
          </w:p>
        </w:tc>
        <w:tc>
          <w:tcPr>
            <w:tcW w:w="128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78</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25</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32</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42</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47</w:t>
            </w:r>
          </w:p>
        </w:tc>
        <w:tc>
          <w:tcPr>
            <w:tcW w:w="893"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63</w:t>
            </w:r>
          </w:p>
        </w:tc>
        <w:tc>
          <w:tcPr>
            <w:tcW w:w="110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80</w:t>
            </w:r>
          </w:p>
        </w:tc>
      </w:tr>
      <w:tr w:rsidR="0064288C" w:rsidTr="006F04E7">
        <w:trPr>
          <w:trHeight w:val="280"/>
        </w:trPr>
        <w:tc>
          <w:tcPr>
            <w:tcW w:w="1058" w:type="dxa"/>
            <w:tcBorders>
              <w:top w:val="nil"/>
              <w:left w:val="single" w:sz="4" w:space="0" w:color="auto"/>
              <w:bottom w:val="single" w:sz="4" w:space="0" w:color="auto"/>
              <w:right w:val="single" w:sz="4" w:space="0" w:color="auto"/>
            </w:tcBorders>
            <w:shd w:val="clear" w:color="auto" w:fill="auto"/>
            <w:noWrap/>
            <w:vAlign w:val="bottom"/>
            <w:hideMark/>
          </w:tcPr>
          <w:p w:rsidR="0064288C" w:rsidRDefault="0064288C" w:rsidP="003B5A6B">
            <w:pPr>
              <w:pStyle w:val="Tablebody-centered"/>
            </w:pPr>
            <w:r>
              <w:t>970</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23</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33</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43</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50</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72</w:t>
            </w:r>
          </w:p>
        </w:tc>
        <w:tc>
          <w:tcPr>
            <w:tcW w:w="128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118</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32</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42</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54</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59</w:t>
            </w:r>
          </w:p>
        </w:tc>
        <w:tc>
          <w:tcPr>
            <w:tcW w:w="893"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77</w:t>
            </w:r>
          </w:p>
        </w:tc>
        <w:tc>
          <w:tcPr>
            <w:tcW w:w="110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99</w:t>
            </w:r>
          </w:p>
        </w:tc>
      </w:tr>
      <w:tr w:rsidR="0064288C" w:rsidTr="006F04E7">
        <w:trPr>
          <w:trHeight w:val="280"/>
        </w:trPr>
        <w:tc>
          <w:tcPr>
            <w:tcW w:w="1058" w:type="dxa"/>
            <w:tcBorders>
              <w:top w:val="nil"/>
              <w:left w:val="single" w:sz="4" w:space="0" w:color="auto"/>
              <w:bottom w:val="single" w:sz="4" w:space="0" w:color="auto"/>
              <w:right w:val="single" w:sz="4" w:space="0" w:color="auto"/>
            </w:tcBorders>
            <w:shd w:val="clear" w:color="auto" w:fill="auto"/>
            <w:noWrap/>
            <w:vAlign w:val="bottom"/>
            <w:hideMark/>
          </w:tcPr>
          <w:p w:rsidR="0064288C" w:rsidRDefault="0064288C" w:rsidP="003B5A6B">
            <w:pPr>
              <w:pStyle w:val="Tablebody-centered"/>
            </w:pPr>
            <w:r>
              <w:t>960</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32</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43</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65</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62</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89</w:t>
            </w:r>
          </w:p>
        </w:tc>
        <w:tc>
          <w:tcPr>
            <w:tcW w:w="128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118</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40</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51</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66</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69</w:t>
            </w:r>
          </w:p>
        </w:tc>
        <w:tc>
          <w:tcPr>
            <w:tcW w:w="893"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91</w:t>
            </w:r>
          </w:p>
        </w:tc>
        <w:tc>
          <w:tcPr>
            <w:tcW w:w="110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119</w:t>
            </w:r>
          </w:p>
        </w:tc>
      </w:tr>
      <w:tr w:rsidR="0064288C" w:rsidTr="006F04E7">
        <w:trPr>
          <w:trHeight w:val="280"/>
        </w:trPr>
        <w:tc>
          <w:tcPr>
            <w:tcW w:w="1058" w:type="dxa"/>
            <w:tcBorders>
              <w:top w:val="nil"/>
              <w:left w:val="single" w:sz="4" w:space="0" w:color="auto"/>
              <w:bottom w:val="single" w:sz="4" w:space="0" w:color="auto"/>
              <w:right w:val="single" w:sz="4" w:space="0" w:color="auto"/>
            </w:tcBorders>
            <w:shd w:val="clear" w:color="auto" w:fill="auto"/>
            <w:noWrap/>
            <w:vAlign w:val="bottom"/>
            <w:hideMark/>
          </w:tcPr>
          <w:p w:rsidR="0064288C" w:rsidRDefault="0064288C" w:rsidP="003B5A6B">
            <w:pPr>
              <w:pStyle w:val="Tablebody-centered"/>
            </w:pPr>
            <w:r>
              <w:t>950</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36</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52</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72</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65</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89</w:t>
            </w:r>
          </w:p>
        </w:tc>
        <w:tc>
          <w:tcPr>
            <w:tcW w:w="128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116</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45</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59</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75</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76</w:t>
            </w:r>
          </w:p>
        </w:tc>
        <w:tc>
          <w:tcPr>
            <w:tcW w:w="893"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101</w:t>
            </w:r>
          </w:p>
        </w:tc>
        <w:tc>
          <w:tcPr>
            <w:tcW w:w="110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132</w:t>
            </w:r>
          </w:p>
        </w:tc>
      </w:tr>
      <w:tr w:rsidR="0064288C" w:rsidTr="006F04E7">
        <w:trPr>
          <w:trHeight w:val="280"/>
        </w:trPr>
        <w:tc>
          <w:tcPr>
            <w:tcW w:w="1058" w:type="dxa"/>
            <w:tcBorders>
              <w:top w:val="nil"/>
              <w:left w:val="single" w:sz="4" w:space="0" w:color="auto"/>
              <w:bottom w:val="single" w:sz="4" w:space="0" w:color="auto"/>
              <w:right w:val="single" w:sz="4" w:space="0" w:color="auto"/>
            </w:tcBorders>
            <w:shd w:val="clear" w:color="auto" w:fill="auto"/>
            <w:noWrap/>
            <w:vAlign w:val="bottom"/>
            <w:hideMark/>
          </w:tcPr>
          <w:p w:rsidR="0064288C" w:rsidRDefault="0064288C" w:rsidP="003B5A6B">
            <w:pPr>
              <w:pStyle w:val="Tablebody-centered"/>
            </w:pPr>
            <w:r>
              <w:t>940</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40</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52</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70</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72</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89</w:t>
            </w:r>
          </w:p>
        </w:tc>
        <w:tc>
          <w:tcPr>
            <w:tcW w:w="128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114</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50</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66</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85</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83</w:t>
            </w:r>
          </w:p>
        </w:tc>
        <w:tc>
          <w:tcPr>
            <w:tcW w:w="893"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111</w:t>
            </w:r>
          </w:p>
        </w:tc>
        <w:tc>
          <w:tcPr>
            <w:tcW w:w="110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147</w:t>
            </w:r>
          </w:p>
        </w:tc>
      </w:tr>
      <w:tr w:rsidR="0064288C" w:rsidTr="006F04E7">
        <w:trPr>
          <w:trHeight w:val="280"/>
        </w:trPr>
        <w:tc>
          <w:tcPr>
            <w:tcW w:w="1058" w:type="dxa"/>
            <w:tcBorders>
              <w:top w:val="nil"/>
              <w:left w:val="single" w:sz="4" w:space="0" w:color="auto"/>
              <w:bottom w:val="single" w:sz="4" w:space="0" w:color="auto"/>
              <w:right w:val="single" w:sz="4" w:space="0" w:color="auto"/>
            </w:tcBorders>
            <w:shd w:val="clear" w:color="auto" w:fill="auto"/>
            <w:noWrap/>
            <w:vAlign w:val="bottom"/>
            <w:hideMark/>
          </w:tcPr>
          <w:p w:rsidR="0064288C" w:rsidRDefault="0064288C" w:rsidP="003B5A6B">
            <w:pPr>
              <w:pStyle w:val="Tablebody-centered"/>
            </w:pPr>
            <w:r>
              <w:t>930</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43</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52</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72</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76</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89</w:t>
            </w:r>
          </w:p>
        </w:tc>
        <w:tc>
          <w:tcPr>
            <w:tcW w:w="128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116</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49</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64</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83</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79</w:t>
            </w:r>
          </w:p>
        </w:tc>
        <w:tc>
          <w:tcPr>
            <w:tcW w:w="893"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107</w:t>
            </w:r>
          </w:p>
        </w:tc>
        <w:tc>
          <w:tcPr>
            <w:tcW w:w="110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142</w:t>
            </w:r>
          </w:p>
        </w:tc>
      </w:tr>
    </w:tbl>
    <w:p w:rsidR="0064288C" w:rsidRPr="0064288C" w:rsidRDefault="0064288C" w:rsidP="00500EB8">
      <w:pPr>
        <w:pStyle w:val="Caption"/>
        <w:sectPr w:rsidR="0064288C" w:rsidRPr="0064288C" w:rsidSect="00E1698D">
          <w:pgSz w:w="15840" w:h="12240" w:orient="landscape"/>
          <w:pgMar w:top="1440" w:right="1440" w:bottom="1440" w:left="1440" w:header="720" w:footer="720" w:gutter="0"/>
          <w:cols w:space="720"/>
          <w:docGrid w:linePitch="360"/>
        </w:sectPr>
      </w:pPr>
      <w:bookmarkStart w:id="522" w:name="_Ref527008819"/>
      <w:bookmarkStart w:id="523" w:name="_Toc529272258"/>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F609A5">
        <w:rPr>
          <w:noProof/>
        </w:rPr>
        <w:t>33</w:t>
      </w:r>
      <w:r w:rsidR="00B77751">
        <w:rPr>
          <w:noProof/>
        </w:rPr>
        <w:fldChar w:fldCharType="end"/>
      </w:r>
      <w:bookmarkEnd w:id="522"/>
      <w:r>
        <w:t xml:space="preserve">. </w:t>
      </w:r>
      <w:r w:rsidRPr="0090467F">
        <w:t>Comparison of HURDAT2 and FPHLM outer radii</w:t>
      </w:r>
      <w:bookmarkEnd w:id="523"/>
    </w:p>
    <w:p w:rsidR="001C24F2" w:rsidRPr="009321FD" w:rsidRDefault="001C24F2" w:rsidP="0007529D">
      <w:pPr>
        <w:pStyle w:val="Heading2"/>
      </w:pPr>
      <w:bookmarkStart w:id="524" w:name="AppendixR"/>
      <w:bookmarkStart w:id="525" w:name="_Toc529271737"/>
      <w:r>
        <w:lastRenderedPageBreak/>
        <w:t xml:space="preserve">Appendix </w:t>
      </w:r>
      <w:r w:rsidR="000F1DB8">
        <w:t>R</w:t>
      </w:r>
      <w:bookmarkEnd w:id="524"/>
      <w:r w:rsidRPr="00661E08">
        <w:t xml:space="preserve"> –</w:t>
      </w:r>
      <w:r>
        <w:t xml:space="preserve"> </w:t>
      </w:r>
      <w:r w:rsidR="009321FD" w:rsidRPr="009321FD">
        <w:t>Form S-1: Probability and Frequency of Florida Landfalling Hurricanes per Year</w:t>
      </w:r>
      <w:bookmarkEnd w:id="525"/>
    </w:p>
    <w:p w:rsidR="001C24F2" w:rsidRDefault="001C24F2" w:rsidP="001C24F2">
      <w:r>
        <w:t>Florida International University</w:t>
      </w:r>
    </w:p>
    <w:p w:rsidR="001C24F2" w:rsidRDefault="001C24F2" w:rsidP="001C24F2">
      <w:r>
        <w:t>Florida Public Hurricane Loss Model 6.3</w:t>
      </w:r>
    </w:p>
    <w:p w:rsidR="001C24F2" w:rsidRDefault="00F459EF" w:rsidP="001C24F2">
      <w:r>
        <w:t>November 5</w:t>
      </w:r>
      <w:r w:rsidR="001C24F2">
        <w:t>, 2018</w:t>
      </w:r>
    </w:p>
    <w:p w:rsidR="00391D46" w:rsidRDefault="00391D46" w:rsidP="00391D46"/>
    <w:p w:rsidR="004B74CE" w:rsidRDefault="004B74CE">
      <w:pPr>
        <w:jc w:val="left"/>
      </w:pPr>
      <w: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73"/>
        <w:gridCol w:w="1873"/>
        <w:gridCol w:w="1873"/>
        <w:gridCol w:w="1870"/>
        <w:gridCol w:w="1871"/>
      </w:tblGrid>
      <w:tr w:rsidR="00C74C08" w:rsidRPr="003C305F" w:rsidTr="00F651FD">
        <w:tc>
          <w:tcPr>
            <w:tcW w:w="9360" w:type="dxa"/>
            <w:gridSpan w:val="5"/>
            <w:tcBorders>
              <w:top w:val="nil"/>
              <w:left w:val="nil"/>
              <w:bottom w:val="nil"/>
              <w:right w:val="nil"/>
            </w:tcBorders>
            <w:shd w:val="clear" w:color="auto" w:fill="auto"/>
          </w:tcPr>
          <w:p w:rsidR="00C74C08" w:rsidRPr="003C305F" w:rsidRDefault="00C74C08" w:rsidP="006A0BF3">
            <w:pPr>
              <w:pStyle w:val="Tableheader"/>
            </w:pPr>
            <w:r w:rsidRPr="003C305F">
              <w:lastRenderedPageBreak/>
              <w:t>Hurricane Model Results</w:t>
            </w:r>
          </w:p>
        </w:tc>
      </w:tr>
      <w:tr w:rsidR="00C74C08" w:rsidRPr="003C305F" w:rsidTr="00F651FD">
        <w:tc>
          <w:tcPr>
            <w:tcW w:w="9360" w:type="dxa"/>
            <w:gridSpan w:val="5"/>
            <w:tcBorders>
              <w:top w:val="nil"/>
              <w:left w:val="nil"/>
              <w:bottom w:val="nil"/>
              <w:right w:val="nil"/>
            </w:tcBorders>
            <w:shd w:val="clear" w:color="auto" w:fill="auto"/>
          </w:tcPr>
          <w:p w:rsidR="00C74C08" w:rsidRPr="003C305F" w:rsidRDefault="00C74C08" w:rsidP="006A0BF3">
            <w:pPr>
              <w:pStyle w:val="Tableheader"/>
            </w:pPr>
            <w:r w:rsidRPr="003C305F">
              <w:t>Probability and Frequency of Florida Landfalling Hurricanes per Year</w:t>
            </w:r>
          </w:p>
        </w:tc>
      </w:tr>
      <w:tr w:rsidR="00C74C08" w:rsidRPr="003C305F" w:rsidTr="00F651FD">
        <w:tc>
          <w:tcPr>
            <w:tcW w:w="1873" w:type="dxa"/>
            <w:tcBorders>
              <w:top w:val="nil"/>
              <w:left w:val="nil"/>
              <w:bottom w:val="single" w:sz="12" w:space="0" w:color="auto"/>
              <w:right w:val="nil"/>
            </w:tcBorders>
            <w:shd w:val="clear" w:color="auto" w:fill="auto"/>
          </w:tcPr>
          <w:p w:rsidR="00C74C08" w:rsidRPr="003C305F" w:rsidRDefault="00C74C08" w:rsidP="006A0BF3">
            <w:pPr>
              <w:pStyle w:val="Tableheader"/>
            </w:pPr>
          </w:p>
        </w:tc>
        <w:tc>
          <w:tcPr>
            <w:tcW w:w="1873" w:type="dxa"/>
            <w:tcBorders>
              <w:top w:val="nil"/>
              <w:left w:val="nil"/>
              <w:bottom w:val="single" w:sz="12" w:space="0" w:color="auto"/>
              <w:right w:val="nil"/>
            </w:tcBorders>
            <w:shd w:val="clear" w:color="auto" w:fill="auto"/>
          </w:tcPr>
          <w:p w:rsidR="00C74C08" w:rsidRPr="003C305F" w:rsidRDefault="00C74C08" w:rsidP="006A0BF3">
            <w:pPr>
              <w:pStyle w:val="Tableheader"/>
            </w:pPr>
          </w:p>
        </w:tc>
        <w:tc>
          <w:tcPr>
            <w:tcW w:w="1873" w:type="dxa"/>
            <w:tcBorders>
              <w:top w:val="nil"/>
              <w:left w:val="nil"/>
              <w:bottom w:val="single" w:sz="12" w:space="0" w:color="auto"/>
              <w:right w:val="nil"/>
            </w:tcBorders>
            <w:shd w:val="clear" w:color="auto" w:fill="auto"/>
          </w:tcPr>
          <w:p w:rsidR="00C74C08" w:rsidRPr="003C305F" w:rsidRDefault="00C74C08" w:rsidP="006A0BF3">
            <w:pPr>
              <w:pStyle w:val="Tableheader"/>
            </w:pPr>
          </w:p>
        </w:tc>
        <w:tc>
          <w:tcPr>
            <w:tcW w:w="1870" w:type="dxa"/>
            <w:tcBorders>
              <w:top w:val="nil"/>
              <w:left w:val="nil"/>
              <w:bottom w:val="single" w:sz="12" w:space="0" w:color="auto"/>
              <w:right w:val="nil"/>
            </w:tcBorders>
            <w:shd w:val="clear" w:color="auto" w:fill="auto"/>
          </w:tcPr>
          <w:p w:rsidR="00C74C08" w:rsidRPr="003C305F" w:rsidRDefault="00C74C08" w:rsidP="006A0BF3">
            <w:pPr>
              <w:pStyle w:val="Tableheader"/>
            </w:pPr>
          </w:p>
        </w:tc>
        <w:tc>
          <w:tcPr>
            <w:tcW w:w="1871" w:type="dxa"/>
            <w:tcBorders>
              <w:top w:val="nil"/>
              <w:left w:val="nil"/>
              <w:bottom w:val="single" w:sz="12" w:space="0" w:color="auto"/>
              <w:right w:val="nil"/>
            </w:tcBorders>
            <w:shd w:val="clear" w:color="auto" w:fill="auto"/>
          </w:tcPr>
          <w:p w:rsidR="00C74C08" w:rsidRPr="003C305F" w:rsidRDefault="00C74C08" w:rsidP="006A0BF3">
            <w:pPr>
              <w:pStyle w:val="Tableheader"/>
            </w:pPr>
          </w:p>
        </w:tc>
      </w:tr>
      <w:tr w:rsidR="00C74C08" w:rsidRPr="003C305F" w:rsidTr="00F651FD">
        <w:trPr>
          <w:trHeight w:val="870"/>
        </w:trPr>
        <w:tc>
          <w:tcPr>
            <w:tcW w:w="1873" w:type="dxa"/>
            <w:tcBorders>
              <w:top w:val="single" w:sz="12" w:space="0" w:color="auto"/>
              <w:left w:val="single" w:sz="12" w:space="0" w:color="auto"/>
              <w:bottom w:val="single" w:sz="12" w:space="0" w:color="auto"/>
              <w:right w:val="single" w:sz="4" w:space="0" w:color="auto"/>
            </w:tcBorders>
            <w:shd w:val="clear" w:color="auto" w:fill="auto"/>
          </w:tcPr>
          <w:p w:rsidR="00C74C08" w:rsidRPr="003C305F" w:rsidRDefault="00C74C08" w:rsidP="006A0BF3">
            <w:pPr>
              <w:pStyle w:val="Tableheader"/>
            </w:pPr>
            <w:r w:rsidRPr="003C305F">
              <w:t>Number of</w:t>
            </w:r>
          </w:p>
          <w:p w:rsidR="00C74C08" w:rsidRPr="003C305F" w:rsidRDefault="00C74C08" w:rsidP="006A0BF3">
            <w:pPr>
              <w:pStyle w:val="Tableheader"/>
            </w:pPr>
            <w:r w:rsidRPr="003C305F">
              <w:t>Hurricanes</w:t>
            </w:r>
          </w:p>
          <w:p w:rsidR="00C74C08" w:rsidRPr="003C305F" w:rsidRDefault="00C74C08" w:rsidP="006A0BF3">
            <w:pPr>
              <w:pStyle w:val="Tableheader"/>
            </w:pPr>
            <w:r w:rsidRPr="003C305F">
              <w:t>Per Year</w:t>
            </w:r>
          </w:p>
        </w:tc>
        <w:tc>
          <w:tcPr>
            <w:tcW w:w="1873" w:type="dxa"/>
            <w:tcBorders>
              <w:top w:val="single" w:sz="12" w:space="0" w:color="auto"/>
              <w:left w:val="single" w:sz="4" w:space="0" w:color="auto"/>
              <w:bottom w:val="single" w:sz="12" w:space="0" w:color="auto"/>
              <w:right w:val="single" w:sz="4" w:space="0" w:color="auto"/>
            </w:tcBorders>
            <w:shd w:val="clear" w:color="auto" w:fill="auto"/>
            <w:vAlign w:val="center"/>
          </w:tcPr>
          <w:p w:rsidR="00C74C08" w:rsidRPr="003C305F" w:rsidRDefault="00C74C08" w:rsidP="006A0BF3">
            <w:pPr>
              <w:pStyle w:val="Tableheader"/>
            </w:pPr>
            <w:r w:rsidRPr="003C305F">
              <w:t>Historical</w:t>
            </w:r>
          </w:p>
          <w:p w:rsidR="00C74C08" w:rsidRPr="003C305F" w:rsidRDefault="00C74C08" w:rsidP="006A0BF3">
            <w:pPr>
              <w:pStyle w:val="Tableheader"/>
            </w:pPr>
            <w:r w:rsidRPr="003C305F">
              <w:t>Probability</w:t>
            </w:r>
          </w:p>
        </w:tc>
        <w:tc>
          <w:tcPr>
            <w:tcW w:w="1873" w:type="dxa"/>
            <w:tcBorders>
              <w:top w:val="single" w:sz="12" w:space="0" w:color="auto"/>
              <w:left w:val="single" w:sz="4" w:space="0" w:color="auto"/>
              <w:bottom w:val="single" w:sz="12" w:space="0" w:color="auto"/>
              <w:right w:val="single" w:sz="4" w:space="0" w:color="auto"/>
            </w:tcBorders>
            <w:shd w:val="clear" w:color="auto" w:fill="auto"/>
            <w:vAlign w:val="center"/>
          </w:tcPr>
          <w:p w:rsidR="00C74C08" w:rsidRPr="003C305F" w:rsidRDefault="00C74C08" w:rsidP="006A0BF3">
            <w:pPr>
              <w:pStyle w:val="Tableheader"/>
            </w:pPr>
            <w:r w:rsidRPr="003C305F">
              <w:t>Modeled</w:t>
            </w:r>
          </w:p>
          <w:p w:rsidR="00C74C08" w:rsidRPr="003C305F" w:rsidRDefault="00C74C08" w:rsidP="006A0BF3">
            <w:pPr>
              <w:pStyle w:val="Tableheader"/>
            </w:pPr>
            <w:r w:rsidRPr="003C305F">
              <w:t>Probability</w:t>
            </w:r>
          </w:p>
        </w:tc>
        <w:tc>
          <w:tcPr>
            <w:tcW w:w="1870" w:type="dxa"/>
            <w:tcBorders>
              <w:top w:val="single" w:sz="12" w:space="0" w:color="auto"/>
              <w:left w:val="single" w:sz="4" w:space="0" w:color="auto"/>
              <w:bottom w:val="single" w:sz="12" w:space="0" w:color="auto"/>
              <w:right w:val="single" w:sz="4" w:space="0" w:color="auto"/>
            </w:tcBorders>
            <w:shd w:val="clear" w:color="auto" w:fill="auto"/>
            <w:vAlign w:val="center"/>
          </w:tcPr>
          <w:p w:rsidR="00C74C08" w:rsidRPr="003C305F" w:rsidRDefault="00C74C08" w:rsidP="006A0BF3">
            <w:pPr>
              <w:pStyle w:val="Tableheader"/>
            </w:pPr>
            <w:r w:rsidRPr="003C305F">
              <w:t>Historical</w:t>
            </w:r>
          </w:p>
          <w:p w:rsidR="00C74C08" w:rsidRPr="003C305F" w:rsidRDefault="00C74C08" w:rsidP="006A0BF3">
            <w:pPr>
              <w:pStyle w:val="Tableheader"/>
            </w:pPr>
            <w:r w:rsidRPr="003C305F">
              <w:t>Frequency</w:t>
            </w:r>
          </w:p>
        </w:tc>
        <w:tc>
          <w:tcPr>
            <w:tcW w:w="1871" w:type="dxa"/>
            <w:tcBorders>
              <w:top w:val="single" w:sz="12" w:space="0" w:color="auto"/>
              <w:left w:val="single" w:sz="4" w:space="0" w:color="auto"/>
              <w:bottom w:val="single" w:sz="12" w:space="0" w:color="auto"/>
              <w:right w:val="single" w:sz="12" w:space="0" w:color="auto"/>
            </w:tcBorders>
            <w:shd w:val="clear" w:color="auto" w:fill="auto"/>
            <w:vAlign w:val="center"/>
          </w:tcPr>
          <w:p w:rsidR="00C74C08" w:rsidRPr="003C305F" w:rsidRDefault="00C74C08" w:rsidP="006A0BF3">
            <w:pPr>
              <w:pStyle w:val="Tableheader"/>
            </w:pPr>
            <w:r w:rsidRPr="003C305F">
              <w:t>Modeled</w:t>
            </w:r>
          </w:p>
          <w:p w:rsidR="00C74C08" w:rsidRPr="003C305F" w:rsidRDefault="00C74C08" w:rsidP="006A0BF3">
            <w:pPr>
              <w:pStyle w:val="Tableheader"/>
            </w:pPr>
            <w:r w:rsidRPr="003C305F">
              <w:t>Frequency</w:t>
            </w:r>
          </w:p>
        </w:tc>
      </w:tr>
      <w:tr w:rsidR="00C74C08" w:rsidRPr="003C305F" w:rsidTr="00F651FD">
        <w:tc>
          <w:tcPr>
            <w:tcW w:w="1873" w:type="dxa"/>
            <w:tcBorders>
              <w:top w:val="single" w:sz="12" w:space="0" w:color="auto"/>
              <w:left w:val="single" w:sz="12"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w:t>
            </w:r>
          </w:p>
        </w:tc>
        <w:tc>
          <w:tcPr>
            <w:tcW w:w="1873" w:type="dxa"/>
            <w:tcBorders>
              <w:top w:val="single" w:sz="12"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6102</w:t>
            </w:r>
          </w:p>
        </w:tc>
        <w:tc>
          <w:tcPr>
            <w:tcW w:w="1873" w:type="dxa"/>
            <w:tcBorders>
              <w:top w:val="single" w:sz="12"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6203</w:t>
            </w:r>
          </w:p>
        </w:tc>
        <w:tc>
          <w:tcPr>
            <w:tcW w:w="1870" w:type="dxa"/>
            <w:tcBorders>
              <w:top w:val="single" w:sz="12"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72</w:t>
            </w:r>
          </w:p>
        </w:tc>
        <w:tc>
          <w:tcPr>
            <w:tcW w:w="1871" w:type="dxa"/>
            <w:tcBorders>
              <w:top w:val="single" w:sz="12" w:space="0" w:color="auto"/>
              <w:left w:val="single" w:sz="4" w:space="0" w:color="auto"/>
              <w:bottom w:val="single" w:sz="4" w:space="0" w:color="auto"/>
              <w:right w:val="single" w:sz="12" w:space="0" w:color="auto"/>
            </w:tcBorders>
            <w:shd w:val="clear" w:color="auto" w:fill="auto"/>
          </w:tcPr>
          <w:p w:rsidR="00C74C08" w:rsidRPr="003C305F" w:rsidRDefault="00C74C08" w:rsidP="00C74C08">
            <w:pPr>
              <w:pStyle w:val="Tablebody-centered"/>
            </w:pPr>
            <w:r w:rsidRPr="003C305F">
              <w:t>73</w:t>
            </w:r>
          </w:p>
        </w:tc>
      </w:tr>
      <w:tr w:rsidR="00C74C08" w:rsidRPr="003C305F" w:rsidTr="00F651FD">
        <w:tc>
          <w:tcPr>
            <w:tcW w:w="1873" w:type="dxa"/>
            <w:tcBorders>
              <w:top w:val="single" w:sz="4" w:space="0" w:color="auto"/>
              <w:left w:val="single" w:sz="12"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1</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2373</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2418</w:t>
            </w:r>
          </w:p>
        </w:tc>
        <w:tc>
          <w:tcPr>
            <w:tcW w:w="1870"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28</w:t>
            </w:r>
          </w:p>
        </w:tc>
        <w:tc>
          <w:tcPr>
            <w:tcW w:w="1871" w:type="dxa"/>
            <w:tcBorders>
              <w:top w:val="single" w:sz="4" w:space="0" w:color="auto"/>
              <w:left w:val="single" w:sz="4" w:space="0" w:color="auto"/>
              <w:bottom w:val="single" w:sz="4" w:space="0" w:color="auto"/>
              <w:right w:val="single" w:sz="12" w:space="0" w:color="auto"/>
            </w:tcBorders>
            <w:shd w:val="clear" w:color="auto" w:fill="auto"/>
          </w:tcPr>
          <w:p w:rsidR="00C74C08" w:rsidRPr="003C305F" w:rsidRDefault="00C74C08" w:rsidP="00C74C08">
            <w:pPr>
              <w:pStyle w:val="Tablebody-centered"/>
            </w:pPr>
            <w:r w:rsidRPr="003C305F">
              <w:t>29</w:t>
            </w:r>
          </w:p>
        </w:tc>
      </w:tr>
      <w:tr w:rsidR="00C74C08" w:rsidRPr="003C305F" w:rsidTr="00F651FD">
        <w:tc>
          <w:tcPr>
            <w:tcW w:w="1873" w:type="dxa"/>
            <w:tcBorders>
              <w:top w:val="single" w:sz="4" w:space="0" w:color="auto"/>
              <w:left w:val="single" w:sz="12"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2</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1271</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971</w:t>
            </w:r>
          </w:p>
        </w:tc>
        <w:tc>
          <w:tcPr>
            <w:tcW w:w="1870"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15</w:t>
            </w:r>
          </w:p>
        </w:tc>
        <w:tc>
          <w:tcPr>
            <w:tcW w:w="1871" w:type="dxa"/>
            <w:tcBorders>
              <w:top w:val="single" w:sz="4" w:space="0" w:color="auto"/>
              <w:left w:val="single" w:sz="4" w:space="0" w:color="auto"/>
              <w:bottom w:val="single" w:sz="4" w:space="0" w:color="auto"/>
              <w:right w:val="single" w:sz="12" w:space="0" w:color="auto"/>
            </w:tcBorders>
            <w:shd w:val="clear" w:color="auto" w:fill="auto"/>
          </w:tcPr>
          <w:p w:rsidR="00C74C08" w:rsidRPr="003C305F" w:rsidRDefault="00C74C08" w:rsidP="00C74C08">
            <w:pPr>
              <w:pStyle w:val="Tablebody-centered"/>
            </w:pPr>
            <w:r w:rsidRPr="003C305F">
              <w:t>11</w:t>
            </w:r>
          </w:p>
        </w:tc>
      </w:tr>
      <w:tr w:rsidR="00C74C08" w:rsidRPr="003C305F" w:rsidTr="00F651FD">
        <w:tc>
          <w:tcPr>
            <w:tcW w:w="1873" w:type="dxa"/>
            <w:tcBorders>
              <w:top w:val="single" w:sz="4" w:space="0" w:color="auto"/>
              <w:left w:val="single" w:sz="12"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3</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254</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324</w:t>
            </w:r>
          </w:p>
        </w:tc>
        <w:tc>
          <w:tcPr>
            <w:tcW w:w="1870"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3</w:t>
            </w:r>
          </w:p>
        </w:tc>
        <w:tc>
          <w:tcPr>
            <w:tcW w:w="1871" w:type="dxa"/>
            <w:tcBorders>
              <w:top w:val="single" w:sz="4" w:space="0" w:color="auto"/>
              <w:left w:val="single" w:sz="4" w:space="0" w:color="auto"/>
              <w:bottom w:val="single" w:sz="4" w:space="0" w:color="auto"/>
              <w:right w:val="single" w:sz="12" w:space="0" w:color="auto"/>
            </w:tcBorders>
            <w:shd w:val="clear" w:color="auto" w:fill="auto"/>
          </w:tcPr>
          <w:p w:rsidR="00C74C08" w:rsidRPr="003C305F" w:rsidRDefault="00C74C08" w:rsidP="00C74C08">
            <w:pPr>
              <w:pStyle w:val="Tablebody-centered"/>
            </w:pPr>
            <w:r w:rsidRPr="003C305F">
              <w:t>4</w:t>
            </w:r>
          </w:p>
        </w:tc>
      </w:tr>
      <w:tr w:rsidR="00C74C08" w:rsidRPr="003C305F" w:rsidTr="00F651FD">
        <w:tc>
          <w:tcPr>
            <w:tcW w:w="1873" w:type="dxa"/>
            <w:tcBorders>
              <w:top w:val="single" w:sz="4" w:space="0" w:color="auto"/>
              <w:left w:val="single" w:sz="12"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4</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000</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079</w:t>
            </w:r>
          </w:p>
        </w:tc>
        <w:tc>
          <w:tcPr>
            <w:tcW w:w="1870"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w:t>
            </w:r>
          </w:p>
        </w:tc>
        <w:tc>
          <w:tcPr>
            <w:tcW w:w="1871" w:type="dxa"/>
            <w:tcBorders>
              <w:top w:val="single" w:sz="4" w:space="0" w:color="auto"/>
              <w:left w:val="single" w:sz="4" w:space="0" w:color="auto"/>
              <w:bottom w:val="single" w:sz="4" w:space="0" w:color="auto"/>
              <w:right w:val="single" w:sz="12" w:space="0" w:color="auto"/>
            </w:tcBorders>
            <w:shd w:val="clear" w:color="auto" w:fill="auto"/>
          </w:tcPr>
          <w:p w:rsidR="00C74C08" w:rsidRPr="003C305F" w:rsidRDefault="00C74C08" w:rsidP="00C74C08">
            <w:pPr>
              <w:pStyle w:val="Tablebody-centered"/>
            </w:pPr>
            <w:r w:rsidRPr="003C305F">
              <w:t>1</w:t>
            </w:r>
          </w:p>
        </w:tc>
      </w:tr>
      <w:tr w:rsidR="00C74C08" w:rsidRPr="003C305F" w:rsidTr="00F651FD">
        <w:tc>
          <w:tcPr>
            <w:tcW w:w="1873" w:type="dxa"/>
            <w:tcBorders>
              <w:top w:val="single" w:sz="4" w:space="0" w:color="auto"/>
              <w:left w:val="single" w:sz="12"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5</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000</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004</w:t>
            </w:r>
          </w:p>
        </w:tc>
        <w:tc>
          <w:tcPr>
            <w:tcW w:w="1870"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w:t>
            </w:r>
          </w:p>
        </w:tc>
        <w:tc>
          <w:tcPr>
            <w:tcW w:w="1871" w:type="dxa"/>
            <w:tcBorders>
              <w:top w:val="single" w:sz="4" w:space="0" w:color="auto"/>
              <w:left w:val="single" w:sz="4" w:space="0" w:color="auto"/>
              <w:bottom w:val="single" w:sz="4" w:space="0" w:color="auto"/>
              <w:right w:val="single" w:sz="12" w:space="0" w:color="auto"/>
            </w:tcBorders>
            <w:shd w:val="clear" w:color="auto" w:fill="auto"/>
          </w:tcPr>
          <w:p w:rsidR="00C74C08" w:rsidRPr="003C305F" w:rsidRDefault="00C74C08" w:rsidP="00C74C08">
            <w:pPr>
              <w:pStyle w:val="Tablebody-centered"/>
            </w:pPr>
            <w:r w:rsidRPr="003C305F">
              <w:t>0</w:t>
            </w:r>
          </w:p>
        </w:tc>
      </w:tr>
      <w:tr w:rsidR="00C74C08" w:rsidRPr="003C305F" w:rsidTr="00F651FD">
        <w:tc>
          <w:tcPr>
            <w:tcW w:w="1873" w:type="dxa"/>
            <w:tcBorders>
              <w:top w:val="single" w:sz="4" w:space="0" w:color="auto"/>
              <w:left w:val="single" w:sz="12"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6</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000</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000</w:t>
            </w:r>
          </w:p>
        </w:tc>
        <w:tc>
          <w:tcPr>
            <w:tcW w:w="1870"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w:t>
            </w:r>
          </w:p>
        </w:tc>
        <w:tc>
          <w:tcPr>
            <w:tcW w:w="1871" w:type="dxa"/>
            <w:tcBorders>
              <w:top w:val="single" w:sz="4" w:space="0" w:color="auto"/>
              <w:left w:val="single" w:sz="4" w:space="0" w:color="auto"/>
              <w:bottom w:val="single" w:sz="4" w:space="0" w:color="auto"/>
              <w:right w:val="single" w:sz="12" w:space="0" w:color="auto"/>
            </w:tcBorders>
            <w:shd w:val="clear" w:color="auto" w:fill="auto"/>
          </w:tcPr>
          <w:p w:rsidR="00C74C08" w:rsidRPr="003C305F" w:rsidRDefault="00C74C08" w:rsidP="00C74C08">
            <w:pPr>
              <w:pStyle w:val="Tablebody-centered"/>
            </w:pPr>
            <w:r w:rsidRPr="003C305F">
              <w:t>0</w:t>
            </w:r>
          </w:p>
        </w:tc>
      </w:tr>
      <w:tr w:rsidR="00C74C08" w:rsidRPr="003C305F" w:rsidTr="00F651FD">
        <w:tc>
          <w:tcPr>
            <w:tcW w:w="1873" w:type="dxa"/>
            <w:tcBorders>
              <w:top w:val="single" w:sz="4" w:space="0" w:color="auto"/>
              <w:left w:val="single" w:sz="12"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7</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000</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000</w:t>
            </w:r>
          </w:p>
        </w:tc>
        <w:tc>
          <w:tcPr>
            <w:tcW w:w="1870"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w:t>
            </w:r>
          </w:p>
        </w:tc>
        <w:tc>
          <w:tcPr>
            <w:tcW w:w="1871" w:type="dxa"/>
            <w:tcBorders>
              <w:top w:val="single" w:sz="4" w:space="0" w:color="auto"/>
              <w:left w:val="single" w:sz="4" w:space="0" w:color="auto"/>
              <w:bottom w:val="single" w:sz="4" w:space="0" w:color="auto"/>
              <w:right w:val="single" w:sz="12" w:space="0" w:color="auto"/>
            </w:tcBorders>
            <w:shd w:val="clear" w:color="auto" w:fill="auto"/>
          </w:tcPr>
          <w:p w:rsidR="00C74C08" w:rsidRPr="003C305F" w:rsidRDefault="00C74C08" w:rsidP="00C74C08">
            <w:pPr>
              <w:pStyle w:val="Tablebody-centered"/>
            </w:pPr>
            <w:r w:rsidRPr="003C305F">
              <w:t>0</w:t>
            </w:r>
          </w:p>
        </w:tc>
      </w:tr>
      <w:tr w:rsidR="00C74C08" w:rsidRPr="003C305F" w:rsidTr="00F651FD">
        <w:tc>
          <w:tcPr>
            <w:tcW w:w="1873" w:type="dxa"/>
            <w:tcBorders>
              <w:top w:val="single" w:sz="4" w:space="0" w:color="auto"/>
              <w:left w:val="single" w:sz="12"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8</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000</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000</w:t>
            </w:r>
          </w:p>
        </w:tc>
        <w:tc>
          <w:tcPr>
            <w:tcW w:w="1870"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w:t>
            </w:r>
          </w:p>
        </w:tc>
        <w:tc>
          <w:tcPr>
            <w:tcW w:w="1871" w:type="dxa"/>
            <w:tcBorders>
              <w:top w:val="single" w:sz="4" w:space="0" w:color="auto"/>
              <w:left w:val="single" w:sz="4" w:space="0" w:color="auto"/>
              <w:bottom w:val="single" w:sz="4" w:space="0" w:color="auto"/>
              <w:right w:val="single" w:sz="12" w:space="0" w:color="auto"/>
            </w:tcBorders>
            <w:shd w:val="clear" w:color="auto" w:fill="auto"/>
          </w:tcPr>
          <w:p w:rsidR="00C74C08" w:rsidRPr="003C305F" w:rsidRDefault="00C74C08" w:rsidP="00C74C08">
            <w:pPr>
              <w:pStyle w:val="Tablebody-centered"/>
            </w:pPr>
            <w:r w:rsidRPr="003C305F">
              <w:t>0</w:t>
            </w:r>
          </w:p>
        </w:tc>
      </w:tr>
      <w:tr w:rsidR="00C74C08" w:rsidRPr="003C305F" w:rsidTr="00F651FD">
        <w:tc>
          <w:tcPr>
            <w:tcW w:w="1873" w:type="dxa"/>
            <w:tcBorders>
              <w:top w:val="single" w:sz="4" w:space="0" w:color="auto"/>
              <w:left w:val="single" w:sz="12"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9</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000</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000</w:t>
            </w:r>
          </w:p>
        </w:tc>
        <w:tc>
          <w:tcPr>
            <w:tcW w:w="1870"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w:t>
            </w:r>
          </w:p>
        </w:tc>
        <w:tc>
          <w:tcPr>
            <w:tcW w:w="1871" w:type="dxa"/>
            <w:tcBorders>
              <w:top w:val="single" w:sz="4" w:space="0" w:color="auto"/>
              <w:left w:val="single" w:sz="4" w:space="0" w:color="auto"/>
              <w:bottom w:val="single" w:sz="4" w:space="0" w:color="auto"/>
              <w:right w:val="single" w:sz="12" w:space="0" w:color="auto"/>
            </w:tcBorders>
            <w:shd w:val="clear" w:color="auto" w:fill="auto"/>
          </w:tcPr>
          <w:p w:rsidR="00C74C08" w:rsidRPr="003C305F" w:rsidRDefault="00C74C08" w:rsidP="00C74C08">
            <w:pPr>
              <w:pStyle w:val="Tablebody-centered"/>
            </w:pPr>
            <w:r w:rsidRPr="003C305F">
              <w:t>0</w:t>
            </w:r>
          </w:p>
        </w:tc>
      </w:tr>
      <w:tr w:rsidR="00C74C08" w:rsidRPr="003C305F" w:rsidTr="00F651FD">
        <w:tc>
          <w:tcPr>
            <w:tcW w:w="1873" w:type="dxa"/>
            <w:tcBorders>
              <w:top w:val="single" w:sz="4" w:space="0" w:color="auto"/>
              <w:left w:val="single" w:sz="12" w:space="0" w:color="auto"/>
              <w:bottom w:val="single" w:sz="12" w:space="0" w:color="auto"/>
              <w:right w:val="single" w:sz="4" w:space="0" w:color="auto"/>
            </w:tcBorders>
            <w:shd w:val="clear" w:color="auto" w:fill="auto"/>
          </w:tcPr>
          <w:p w:rsidR="00C74C08" w:rsidRPr="003C305F" w:rsidRDefault="00C74C08" w:rsidP="00C74C08">
            <w:pPr>
              <w:pStyle w:val="Tablebody-centered"/>
            </w:pPr>
            <w:r w:rsidRPr="003C305F">
              <w:t>10 or more</w:t>
            </w:r>
          </w:p>
        </w:tc>
        <w:tc>
          <w:tcPr>
            <w:tcW w:w="1873" w:type="dxa"/>
            <w:tcBorders>
              <w:top w:val="single" w:sz="4" w:space="0" w:color="auto"/>
              <w:left w:val="single" w:sz="4" w:space="0" w:color="auto"/>
              <w:bottom w:val="single" w:sz="12" w:space="0" w:color="auto"/>
              <w:right w:val="single" w:sz="4" w:space="0" w:color="auto"/>
            </w:tcBorders>
            <w:shd w:val="clear" w:color="auto" w:fill="auto"/>
          </w:tcPr>
          <w:p w:rsidR="00C74C08" w:rsidRPr="003C305F" w:rsidRDefault="00C74C08" w:rsidP="00C74C08">
            <w:pPr>
              <w:pStyle w:val="Tablebody-centered"/>
            </w:pPr>
            <w:r w:rsidRPr="003C305F">
              <w:t>1.0000</w:t>
            </w:r>
          </w:p>
        </w:tc>
        <w:tc>
          <w:tcPr>
            <w:tcW w:w="1873" w:type="dxa"/>
            <w:tcBorders>
              <w:top w:val="single" w:sz="4" w:space="0" w:color="auto"/>
              <w:left w:val="single" w:sz="4" w:space="0" w:color="auto"/>
              <w:bottom w:val="single" w:sz="12" w:space="0" w:color="auto"/>
              <w:right w:val="single" w:sz="4" w:space="0" w:color="auto"/>
            </w:tcBorders>
            <w:shd w:val="clear" w:color="auto" w:fill="auto"/>
          </w:tcPr>
          <w:p w:rsidR="00C74C08" w:rsidRPr="003C305F" w:rsidRDefault="00C74C08" w:rsidP="00C74C08">
            <w:pPr>
              <w:pStyle w:val="Tablebody-centered"/>
            </w:pPr>
            <w:r w:rsidRPr="003C305F">
              <w:t>0.0000</w:t>
            </w:r>
          </w:p>
        </w:tc>
        <w:tc>
          <w:tcPr>
            <w:tcW w:w="1870" w:type="dxa"/>
            <w:tcBorders>
              <w:top w:val="single" w:sz="4" w:space="0" w:color="auto"/>
              <w:left w:val="single" w:sz="4" w:space="0" w:color="auto"/>
              <w:bottom w:val="single" w:sz="12" w:space="0" w:color="auto"/>
              <w:right w:val="single" w:sz="4" w:space="0" w:color="auto"/>
            </w:tcBorders>
            <w:shd w:val="clear" w:color="auto" w:fill="auto"/>
          </w:tcPr>
          <w:p w:rsidR="00C74C08" w:rsidRPr="003C305F" w:rsidRDefault="00C74C08" w:rsidP="00C74C08">
            <w:pPr>
              <w:pStyle w:val="Tablebody-centered"/>
            </w:pPr>
            <w:r w:rsidRPr="003C305F">
              <w:t>0</w:t>
            </w:r>
          </w:p>
        </w:tc>
        <w:tc>
          <w:tcPr>
            <w:tcW w:w="1871" w:type="dxa"/>
            <w:tcBorders>
              <w:top w:val="single" w:sz="4" w:space="0" w:color="auto"/>
              <w:left w:val="single" w:sz="4" w:space="0" w:color="auto"/>
              <w:bottom w:val="single" w:sz="12" w:space="0" w:color="auto"/>
              <w:right w:val="single" w:sz="12" w:space="0" w:color="auto"/>
            </w:tcBorders>
            <w:shd w:val="clear" w:color="auto" w:fill="auto"/>
          </w:tcPr>
          <w:p w:rsidR="00C74C08" w:rsidRPr="003C305F" w:rsidRDefault="00C74C08" w:rsidP="00C74C08">
            <w:pPr>
              <w:pStyle w:val="Tablebody-centered"/>
            </w:pPr>
            <w:r w:rsidRPr="003C305F">
              <w:t>0</w:t>
            </w:r>
          </w:p>
        </w:tc>
      </w:tr>
    </w:tbl>
    <w:p w:rsidR="00C74C08" w:rsidRDefault="00C74C08" w:rsidP="00C74C08"/>
    <w:p w:rsidR="004B74CE" w:rsidRPr="00C74C08" w:rsidRDefault="00C74C08" w:rsidP="00C74C08">
      <w:r w:rsidRPr="00C74C08">
        <w:t>Note: Historical and modeled frequencies are the number of occurrences in a 118 year period.</w:t>
      </w:r>
      <w:r w:rsidR="004B74CE">
        <w:br w:type="page"/>
      </w:r>
    </w:p>
    <w:p w:rsidR="004B74CE" w:rsidRPr="009321FD" w:rsidRDefault="004B74CE" w:rsidP="0007529D">
      <w:pPr>
        <w:pStyle w:val="Heading2"/>
      </w:pPr>
      <w:bookmarkStart w:id="526" w:name="AppendixS"/>
      <w:bookmarkStart w:id="527" w:name="_Toc529271738"/>
      <w:r>
        <w:lastRenderedPageBreak/>
        <w:t xml:space="preserve">Appendix </w:t>
      </w:r>
      <w:r w:rsidR="000F1DB8">
        <w:t>S</w:t>
      </w:r>
      <w:bookmarkEnd w:id="526"/>
      <w:r w:rsidRPr="00661E08">
        <w:t xml:space="preserve"> –</w:t>
      </w:r>
      <w:r>
        <w:t xml:space="preserve"> </w:t>
      </w:r>
      <w:r w:rsidRPr="004B74CE">
        <w:t>Form S-2A: Examples of Hurricane Loss Exceedance Estimates (2012 FHCF Exposure Data)</w:t>
      </w:r>
      <w:bookmarkEnd w:id="527"/>
    </w:p>
    <w:p w:rsidR="004B74CE" w:rsidRDefault="004B74CE" w:rsidP="004B74CE">
      <w:r>
        <w:t>Florida International University</w:t>
      </w:r>
    </w:p>
    <w:p w:rsidR="004B74CE" w:rsidRDefault="004B74CE" w:rsidP="004B74CE">
      <w:r>
        <w:t>Florida Public Hurricane Loss Model 6.3</w:t>
      </w:r>
    </w:p>
    <w:p w:rsidR="004B74CE" w:rsidRDefault="00F459EF" w:rsidP="004B74CE">
      <w:r>
        <w:t>November 5</w:t>
      </w:r>
      <w:r w:rsidR="004B74CE">
        <w:t>, 2018</w:t>
      </w:r>
    </w:p>
    <w:p w:rsidR="004B74CE" w:rsidRDefault="004B74CE" w:rsidP="00391D46"/>
    <w:p w:rsidR="001560A9" w:rsidRDefault="001560A9">
      <w:pPr>
        <w:jc w:val="left"/>
      </w:pPr>
      <w:r>
        <w:br w:type="page"/>
      </w:r>
    </w:p>
    <w:tbl>
      <w:tblPr>
        <w:tblW w:w="8880" w:type="dxa"/>
        <w:tblInd w:w="360" w:type="dxa"/>
        <w:tblLook w:val="04A0" w:firstRow="1" w:lastRow="0" w:firstColumn="1" w:lastColumn="0" w:noHBand="0" w:noVBand="1"/>
      </w:tblPr>
      <w:tblGrid>
        <w:gridCol w:w="1820"/>
        <w:gridCol w:w="2180"/>
        <w:gridCol w:w="2180"/>
        <w:gridCol w:w="2700"/>
      </w:tblGrid>
      <w:tr w:rsidR="00156728" w:rsidRPr="003C305F" w:rsidTr="00F651FD">
        <w:trPr>
          <w:trHeight w:val="300"/>
        </w:trPr>
        <w:tc>
          <w:tcPr>
            <w:tcW w:w="1820" w:type="dxa"/>
            <w:tcBorders>
              <w:top w:val="nil"/>
              <w:left w:val="nil"/>
              <w:bottom w:val="nil"/>
              <w:right w:val="nil"/>
            </w:tcBorders>
            <w:shd w:val="clear" w:color="auto" w:fill="auto"/>
            <w:noWrap/>
            <w:vAlign w:val="bottom"/>
            <w:hideMark/>
          </w:tcPr>
          <w:p w:rsidR="00156728" w:rsidRPr="003C305F" w:rsidRDefault="00156728" w:rsidP="00EF3A31">
            <w:pPr>
              <w:pStyle w:val="Anonymoussectiontitle"/>
            </w:pPr>
            <w:r>
              <w:lastRenderedPageBreak/>
              <w:t>Part A</w:t>
            </w:r>
          </w:p>
        </w:tc>
        <w:tc>
          <w:tcPr>
            <w:tcW w:w="2180" w:type="dxa"/>
            <w:tcBorders>
              <w:top w:val="nil"/>
              <w:left w:val="nil"/>
              <w:bottom w:val="nil"/>
              <w:right w:val="nil"/>
            </w:tcBorders>
            <w:shd w:val="clear" w:color="auto" w:fill="auto"/>
            <w:noWrap/>
            <w:vAlign w:val="bottom"/>
            <w:hideMark/>
          </w:tcPr>
          <w:p w:rsidR="00156728" w:rsidRPr="003C305F" w:rsidRDefault="00156728" w:rsidP="00F651FD">
            <w:pPr>
              <w:rPr>
                <w:rFonts w:ascii="Calibri" w:hAnsi="Calibri" w:cs="Calibri"/>
                <w:b/>
                <w:bCs/>
                <w:color w:val="000000"/>
                <w:sz w:val="22"/>
                <w:szCs w:val="22"/>
                <w:u w:val="single"/>
              </w:rPr>
            </w:pPr>
          </w:p>
        </w:tc>
        <w:tc>
          <w:tcPr>
            <w:tcW w:w="2180" w:type="dxa"/>
            <w:tcBorders>
              <w:top w:val="nil"/>
              <w:left w:val="nil"/>
              <w:bottom w:val="nil"/>
              <w:right w:val="nil"/>
            </w:tcBorders>
            <w:shd w:val="clear" w:color="auto" w:fill="auto"/>
            <w:noWrap/>
            <w:vAlign w:val="bottom"/>
            <w:hideMark/>
          </w:tcPr>
          <w:p w:rsidR="00156728" w:rsidRPr="003C305F" w:rsidRDefault="00156728" w:rsidP="00F651FD">
            <w:pPr>
              <w:jc w:val="center"/>
              <w:rPr>
                <w:sz w:val="20"/>
                <w:szCs w:val="20"/>
              </w:rPr>
            </w:pPr>
          </w:p>
        </w:tc>
        <w:tc>
          <w:tcPr>
            <w:tcW w:w="2700" w:type="dxa"/>
            <w:tcBorders>
              <w:top w:val="nil"/>
              <w:left w:val="nil"/>
              <w:bottom w:val="nil"/>
              <w:right w:val="nil"/>
            </w:tcBorders>
            <w:shd w:val="clear" w:color="auto" w:fill="auto"/>
            <w:noWrap/>
            <w:vAlign w:val="bottom"/>
            <w:hideMark/>
          </w:tcPr>
          <w:p w:rsidR="00156728" w:rsidRPr="003C305F" w:rsidRDefault="00156728" w:rsidP="00F651FD">
            <w:pPr>
              <w:jc w:val="center"/>
              <w:rPr>
                <w:sz w:val="20"/>
                <w:szCs w:val="20"/>
              </w:rPr>
            </w:pPr>
          </w:p>
        </w:tc>
      </w:tr>
      <w:tr w:rsidR="00156728" w:rsidRPr="003C305F" w:rsidTr="00F651FD">
        <w:trPr>
          <w:trHeight w:val="900"/>
        </w:trPr>
        <w:tc>
          <w:tcPr>
            <w:tcW w:w="18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56728" w:rsidRPr="003C305F" w:rsidRDefault="00156728" w:rsidP="006A0BF3">
            <w:pPr>
              <w:pStyle w:val="Tableheader"/>
            </w:pPr>
            <w:r w:rsidRPr="003C305F">
              <w:t>Return Period (Years)</w:t>
            </w:r>
          </w:p>
        </w:tc>
        <w:tc>
          <w:tcPr>
            <w:tcW w:w="2180" w:type="dxa"/>
            <w:tcBorders>
              <w:top w:val="single" w:sz="4" w:space="0" w:color="auto"/>
              <w:left w:val="nil"/>
              <w:bottom w:val="single" w:sz="4" w:space="0" w:color="auto"/>
              <w:right w:val="single" w:sz="4" w:space="0" w:color="auto"/>
            </w:tcBorders>
            <w:shd w:val="clear" w:color="auto" w:fill="auto"/>
            <w:vAlign w:val="center"/>
            <w:hideMark/>
          </w:tcPr>
          <w:p w:rsidR="00156728" w:rsidRPr="003C305F" w:rsidRDefault="00156728" w:rsidP="006A0BF3">
            <w:pPr>
              <w:pStyle w:val="Tableheader"/>
            </w:pPr>
            <w:r w:rsidRPr="003C305F">
              <w:t xml:space="preserve"> </w:t>
            </w:r>
            <w:r w:rsidR="003E1D7F">
              <w:t xml:space="preserve">Annual </w:t>
            </w:r>
            <w:r w:rsidRPr="003C305F">
              <w:t>Probability of Exceedance</w:t>
            </w:r>
          </w:p>
        </w:tc>
        <w:tc>
          <w:tcPr>
            <w:tcW w:w="2180" w:type="dxa"/>
            <w:tcBorders>
              <w:top w:val="single" w:sz="4" w:space="0" w:color="auto"/>
              <w:left w:val="nil"/>
              <w:bottom w:val="single" w:sz="4" w:space="0" w:color="auto"/>
              <w:right w:val="single" w:sz="4" w:space="0" w:color="auto"/>
            </w:tcBorders>
            <w:shd w:val="clear" w:color="auto" w:fill="auto"/>
            <w:vAlign w:val="center"/>
            <w:hideMark/>
          </w:tcPr>
          <w:p w:rsidR="00156728" w:rsidRPr="003C305F" w:rsidRDefault="00156728" w:rsidP="006A0BF3">
            <w:pPr>
              <w:pStyle w:val="Tableheader"/>
            </w:pPr>
            <w:r w:rsidRPr="003C305F">
              <w:t xml:space="preserve"> Estimated</w:t>
            </w:r>
            <w:r w:rsidR="003E1D7F">
              <w:t xml:space="preserve"> Hurricane</w:t>
            </w:r>
            <w:r w:rsidRPr="003C305F">
              <w:t xml:space="preserve"> Loss Notional Risk Data Set</w:t>
            </w:r>
          </w:p>
        </w:tc>
        <w:tc>
          <w:tcPr>
            <w:tcW w:w="2700" w:type="dxa"/>
            <w:tcBorders>
              <w:top w:val="single" w:sz="4" w:space="0" w:color="auto"/>
              <w:left w:val="nil"/>
              <w:bottom w:val="nil"/>
              <w:right w:val="single" w:sz="4" w:space="0" w:color="auto"/>
            </w:tcBorders>
            <w:shd w:val="clear" w:color="auto" w:fill="auto"/>
            <w:vAlign w:val="center"/>
            <w:hideMark/>
          </w:tcPr>
          <w:p w:rsidR="00156728" w:rsidRPr="003C305F" w:rsidRDefault="00156728" w:rsidP="006A0BF3">
            <w:pPr>
              <w:pStyle w:val="Tableheader"/>
            </w:pPr>
            <w:r w:rsidRPr="003C305F">
              <w:t xml:space="preserve">Estimated Personal and Commercial Residential </w:t>
            </w:r>
            <w:r w:rsidR="003E1D7F">
              <w:t xml:space="preserve">Hurricane </w:t>
            </w:r>
            <w:r w:rsidRPr="003C305F">
              <w:t xml:space="preserve">Loss </w:t>
            </w:r>
            <w:r w:rsidR="003E1D7F">
              <w:t xml:space="preserve">2012 </w:t>
            </w:r>
            <w:r w:rsidRPr="003C305F">
              <w:t>FHCF Data Set</w:t>
            </w:r>
          </w:p>
        </w:tc>
      </w:tr>
      <w:tr w:rsidR="00156728" w:rsidRPr="003C305F" w:rsidTr="00F651FD">
        <w:trPr>
          <w:trHeight w:val="300"/>
        </w:trPr>
        <w:tc>
          <w:tcPr>
            <w:tcW w:w="1820" w:type="dxa"/>
            <w:tcBorders>
              <w:top w:val="nil"/>
              <w:left w:val="single" w:sz="4" w:space="0" w:color="auto"/>
              <w:bottom w:val="nil"/>
              <w:right w:val="nil"/>
            </w:tcBorders>
            <w:shd w:val="clear" w:color="auto" w:fill="auto"/>
            <w:noWrap/>
            <w:vAlign w:val="bottom"/>
            <w:hideMark/>
          </w:tcPr>
          <w:p w:rsidR="00156728" w:rsidRPr="003C305F" w:rsidRDefault="00156728" w:rsidP="00156728">
            <w:pPr>
              <w:pStyle w:val="Tablebody-centered"/>
            </w:pPr>
            <w:r w:rsidRPr="003C305F">
              <w:t>Top Event</w:t>
            </w:r>
          </w:p>
        </w:tc>
        <w:tc>
          <w:tcPr>
            <w:tcW w:w="2180" w:type="dxa"/>
            <w:tcBorders>
              <w:top w:val="nil"/>
              <w:left w:val="single" w:sz="4" w:space="0" w:color="auto"/>
              <w:bottom w:val="nil"/>
              <w:right w:val="single" w:sz="4" w:space="0" w:color="auto"/>
            </w:tcBorders>
            <w:shd w:val="clear" w:color="auto" w:fill="auto"/>
            <w:noWrap/>
            <w:vAlign w:val="bottom"/>
            <w:hideMark/>
          </w:tcPr>
          <w:p w:rsidR="00156728" w:rsidRPr="003C305F" w:rsidRDefault="00156728" w:rsidP="00156728">
            <w:pPr>
              <w:pStyle w:val="Tablebody-centered"/>
            </w:pPr>
            <w:r w:rsidRPr="003C305F">
              <w:t>NA</w:t>
            </w:r>
          </w:p>
        </w:tc>
        <w:tc>
          <w:tcPr>
            <w:tcW w:w="2180" w:type="dxa"/>
            <w:tcBorders>
              <w:top w:val="nil"/>
              <w:left w:val="nil"/>
              <w:bottom w:val="nil"/>
              <w:right w:val="nil"/>
            </w:tcBorders>
            <w:shd w:val="clear" w:color="auto" w:fill="auto"/>
            <w:noWrap/>
            <w:vAlign w:val="center"/>
            <w:hideMark/>
          </w:tcPr>
          <w:p w:rsidR="00156728" w:rsidRPr="003C305F" w:rsidRDefault="00156728" w:rsidP="00156728">
            <w:pPr>
              <w:pStyle w:val="Tablebody-centered"/>
            </w:pPr>
            <w:r w:rsidRPr="003C305F">
              <w:t>$69,250,986</w:t>
            </w:r>
          </w:p>
        </w:tc>
        <w:tc>
          <w:tcPr>
            <w:tcW w:w="2700" w:type="dxa"/>
            <w:tcBorders>
              <w:top w:val="single" w:sz="4" w:space="0" w:color="auto"/>
              <w:left w:val="single" w:sz="4" w:space="0" w:color="auto"/>
              <w:bottom w:val="nil"/>
              <w:right w:val="single" w:sz="4" w:space="0" w:color="auto"/>
            </w:tcBorders>
            <w:shd w:val="clear" w:color="auto" w:fill="auto"/>
            <w:noWrap/>
            <w:vAlign w:val="center"/>
            <w:hideMark/>
          </w:tcPr>
          <w:p w:rsidR="00156728" w:rsidRPr="003C305F" w:rsidRDefault="00156728" w:rsidP="00156728">
            <w:pPr>
              <w:pStyle w:val="Tablebody-centered"/>
            </w:pPr>
            <w:r w:rsidRPr="003C305F">
              <w:t>$107,769,395,534</w:t>
            </w:r>
          </w:p>
        </w:tc>
      </w:tr>
      <w:tr w:rsidR="00156728" w:rsidRPr="003C305F" w:rsidTr="00F651FD">
        <w:trPr>
          <w:trHeight w:val="300"/>
        </w:trPr>
        <w:tc>
          <w:tcPr>
            <w:tcW w:w="1820" w:type="dxa"/>
            <w:tcBorders>
              <w:top w:val="nil"/>
              <w:left w:val="single" w:sz="4" w:space="0" w:color="auto"/>
              <w:bottom w:val="nil"/>
              <w:right w:val="nil"/>
            </w:tcBorders>
            <w:shd w:val="clear" w:color="auto" w:fill="auto"/>
            <w:noWrap/>
            <w:vAlign w:val="bottom"/>
            <w:hideMark/>
          </w:tcPr>
          <w:p w:rsidR="00156728" w:rsidRPr="003C305F" w:rsidRDefault="00156728" w:rsidP="00156728">
            <w:pPr>
              <w:pStyle w:val="Tablebody-centered"/>
            </w:pPr>
            <w:r w:rsidRPr="003C305F">
              <w:t>10000</w:t>
            </w:r>
          </w:p>
        </w:tc>
        <w:tc>
          <w:tcPr>
            <w:tcW w:w="2180" w:type="dxa"/>
            <w:tcBorders>
              <w:top w:val="nil"/>
              <w:left w:val="single" w:sz="4" w:space="0" w:color="auto"/>
              <w:bottom w:val="nil"/>
              <w:right w:val="single" w:sz="4" w:space="0" w:color="auto"/>
            </w:tcBorders>
            <w:shd w:val="clear" w:color="auto" w:fill="auto"/>
            <w:noWrap/>
            <w:vAlign w:val="bottom"/>
            <w:hideMark/>
          </w:tcPr>
          <w:p w:rsidR="00156728" w:rsidRPr="003C305F" w:rsidRDefault="00156728" w:rsidP="00156728">
            <w:pPr>
              <w:pStyle w:val="Tablebody-centered"/>
            </w:pPr>
            <w:r w:rsidRPr="003C305F">
              <w:t>0.01%</w:t>
            </w:r>
          </w:p>
        </w:tc>
        <w:tc>
          <w:tcPr>
            <w:tcW w:w="2180" w:type="dxa"/>
            <w:tcBorders>
              <w:top w:val="nil"/>
              <w:left w:val="nil"/>
              <w:bottom w:val="nil"/>
              <w:right w:val="nil"/>
            </w:tcBorders>
            <w:shd w:val="clear" w:color="auto" w:fill="auto"/>
            <w:noWrap/>
            <w:vAlign w:val="center"/>
            <w:hideMark/>
          </w:tcPr>
          <w:p w:rsidR="00156728" w:rsidRPr="003C305F" w:rsidRDefault="00156728" w:rsidP="00156728">
            <w:pPr>
              <w:pStyle w:val="Tablebody-centered"/>
            </w:pPr>
            <w:r w:rsidRPr="003C305F">
              <w:t>$56,591,794</w:t>
            </w:r>
          </w:p>
        </w:tc>
        <w:tc>
          <w:tcPr>
            <w:tcW w:w="2700" w:type="dxa"/>
            <w:tcBorders>
              <w:top w:val="nil"/>
              <w:left w:val="single" w:sz="4" w:space="0" w:color="auto"/>
              <w:bottom w:val="nil"/>
              <w:right w:val="single" w:sz="4" w:space="0" w:color="auto"/>
            </w:tcBorders>
            <w:shd w:val="clear" w:color="auto" w:fill="auto"/>
            <w:noWrap/>
            <w:vAlign w:val="center"/>
            <w:hideMark/>
          </w:tcPr>
          <w:p w:rsidR="00156728" w:rsidRPr="003C305F" w:rsidRDefault="00156728" w:rsidP="00156728">
            <w:pPr>
              <w:pStyle w:val="Tablebody-centered"/>
            </w:pPr>
            <w:r w:rsidRPr="003C305F">
              <w:t>$95,455,262,288</w:t>
            </w:r>
          </w:p>
        </w:tc>
      </w:tr>
      <w:tr w:rsidR="00156728" w:rsidRPr="003C305F" w:rsidTr="00F651FD">
        <w:trPr>
          <w:trHeight w:val="300"/>
        </w:trPr>
        <w:tc>
          <w:tcPr>
            <w:tcW w:w="1820" w:type="dxa"/>
            <w:tcBorders>
              <w:top w:val="nil"/>
              <w:left w:val="single" w:sz="4" w:space="0" w:color="auto"/>
              <w:bottom w:val="nil"/>
              <w:right w:val="nil"/>
            </w:tcBorders>
            <w:shd w:val="clear" w:color="auto" w:fill="auto"/>
            <w:noWrap/>
            <w:vAlign w:val="bottom"/>
            <w:hideMark/>
          </w:tcPr>
          <w:p w:rsidR="00156728" w:rsidRPr="003C305F" w:rsidRDefault="00156728" w:rsidP="00156728">
            <w:pPr>
              <w:pStyle w:val="Tablebody-centered"/>
            </w:pPr>
            <w:r w:rsidRPr="003C305F">
              <w:t>5000</w:t>
            </w:r>
          </w:p>
        </w:tc>
        <w:tc>
          <w:tcPr>
            <w:tcW w:w="2180" w:type="dxa"/>
            <w:tcBorders>
              <w:top w:val="nil"/>
              <w:left w:val="single" w:sz="4" w:space="0" w:color="auto"/>
              <w:bottom w:val="nil"/>
              <w:right w:val="single" w:sz="4" w:space="0" w:color="auto"/>
            </w:tcBorders>
            <w:shd w:val="clear" w:color="auto" w:fill="auto"/>
            <w:noWrap/>
            <w:vAlign w:val="bottom"/>
            <w:hideMark/>
          </w:tcPr>
          <w:p w:rsidR="00156728" w:rsidRPr="003C305F" w:rsidRDefault="00156728" w:rsidP="00156728">
            <w:pPr>
              <w:pStyle w:val="Tablebody-centered"/>
            </w:pPr>
            <w:r w:rsidRPr="003C305F">
              <w:t>0.02%</w:t>
            </w:r>
          </w:p>
        </w:tc>
        <w:tc>
          <w:tcPr>
            <w:tcW w:w="2180" w:type="dxa"/>
            <w:tcBorders>
              <w:top w:val="nil"/>
              <w:left w:val="nil"/>
              <w:bottom w:val="nil"/>
              <w:right w:val="nil"/>
            </w:tcBorders>
            <w:shd w:val="clear" w:color="auto" w:fill="auto"/>
            <w:noWrap/>
            <w:vAlign w:val="center"/>
            <w:hideMark/>
          </w:tcPr>
          <w:p w:rsidR="00156728" w:rsidRPr="003C305F" w:rsidRDefault="00156728" w:rsidP="00156728">
            <w:pPr>
              <w:pStyle w:val="Tablebody-centered"/>
            </w:pPr>
            <w:r w:rsidRPr="003C305F">
              <w:t>$53,229,880</w:t>
            </w:r>
          </w:p>
        </w:tc>
        <w:tc>
          <w:tcPr>
            <w:tcW w:w="2700" w:type="dxa"/>
            <w:tcBorders>
              <w:top w:val="nil"/>
              <w:left w:val="single" w:sz="4" w:space="0" w:color="auto"/>
              <w:bottom w:val="nil"/>
              <w:right w:val="single" w:sz="4" w:space="0" w:color="auto"/>
            </w:tcBorders>
            <w:shd w:val="clear" w:color="auto" w:fill="auto"/>
            <w:noWrap/>
            <w:vAlign w:val="center"/>
            <w:hideMark/>
          </w:tcPr>
          <w:p w:rsidR="00156728" w:rsidRPr="003C305F" w:rsidRDefault="00156728" w:rsidP="00156728">
            <w:pPr>
              <w:pStyle w:val="Tablebody-centered"/>
            </w:pPr>
            <w:r w:rsidRPr="003C305F">
              <w:t>$88,174,464,199</w:t>
            </w:r>
          </w:p>
        </w:tc>
      </w:tr>
      <w:tr w:rsidR="00156728" w:rsidRPr="003C305F" w:rsidTr="00F651FD">
        <w:trPr>
          <w:trHeight w:val="300"/>
        </w:trPr>
        <w:tc>
          <w:tcPr>
            <w:tcW w:w="1820" w:type="dxa"/>
            <w:tcBorders>
              <w:top w:val="nil"/>
              <w:left w:val="single" w:sz="4" w:space="0" w:color="auto"/>
              <w:bottom w:val="nil"/>
              <w:right w:val="nil"/>
            </w:tcBorders>
            <w:shd w:val="clear" w:color="auto" w:fill="auto"/>
            <w:noWrap/>
            <w:vAlign w:val="bottom"/>
            <w:hideMark/>
          </w:tcPr>
          <w:p w:rsidR="00156728" w:rsidRPr="003C305F" w:rsidRDefault="00156728" w:rsidP="00156728">
            <w:pPr>
              <w:pStyle w:val="Tablebody-centered"/>
            </w:pPr>
            <w:r w:rsidRPr="003C305F">
              <w:t>2000</w:t>
            </w:r>
          </w:p>
        </w:tc>
        <w:tc>
          <w:tcPr>
            <w:tcW w:w="2180" w:type="dxa"/>
            <w:tcBorders>
              <w:top w:val="nil"/>
              <w:left w:val="single" w:sz="4" w:space="0" w:color="auto"/>
              <w:bottom w:val="nil"/>
              <w:right w:val="single" w:sz="4" w:space="0" w:color="auto"/>
            </w:tcBorders>
            <w:shd w:val="clear" w:color="auto" w:fill="auto"/>
            <w:noWrap/>
            <w:vAlign w:val="bottom"/>
            <w:hideMark/>
          </w:tcPr>
          <w:p w:rsidR="00156728" w:rsidRPr="003C305F" w:rsidRDefault="00156728" w:rsidP="00156728">
            <w:pPr>
              <w:pStyle w:val="Tablebody-centered"/>
            </w:pPr>
            <w:r w:rsidRPr="003C305F">
              <w:t>0.05%</w:t>
            </w:r>
          </w:p>
        </w:tc>
        <w:tc>
          <w:tcPr>
            <w:tcW w:w="2180" w:type="dxa"/>
            <w:tcBorders>
              <w:top w:val="nil"/>
              <w:left w:val="nil"/>
              <w:bottom w:val="nil"/>
              <w:right w:val="nil"/>
            </w:tcBorders>
            <w:shd w:val="clear" w:color="auto" w:fill="auto"/>
            <w:noWrap/>
            <w:vAlign w:val="center"/>
            <w:hideMark/>
          </w:tcPr>
          <w:p w:rsidR="00156728" w:rsidRPr="003C305F" w:rsidRDefault="00156728" w:rsidP="00156728">
            <w:pPr>
              <w:pStyle w:val="Tablebody-centered"/>
            </w:pPr>
            <w:r w:rsidRPr="003C305F">
              <w:t>$47,625,659</w:t>
            </w:r>
          </w:p>
        </w:tc>
        <w:tc>
          <w:tcPr>
            <w:tcW w:w="2700" w:type="dxa"/>
            <w:tcBorders>
              <w:top w:val="nil"/>
              <w:left w:val="single" w:sz="4" w:space="0" w:color="auto"/>
              <w:bottom w:val="nil"/>
              <w:right w:val="single" w:sz="4" w:space="0" w:color="auto"/>
            </w:tcBorders>
            <w:shd w:val="clear" w:color="auto" w:fill="auto"/>
            <w:noWrap/>
            <w:vAlign w:val="center"/>
            <w:hideMark/>
          </w:tcPr>
          <w:p w:rsidR="00156728" w:rsidRPr="003C305F" w:rsidRDefault="00156728" w:rsidP="00156728">
            <w:pPr>
              <w:pStyle w:val="Tablebody-centered"/>
            </w:pPr>
            <w:r w:rsidRPr="003C305F">
              <w:t>$80,605,004,869</w:t>
            </w:r>
          </w:p>
        </w:tc>
      </w:tr>
      <w:tr w:rsidR="00156728" w:rsidRPr="003C305F" w:rsidTr="00F651FD">
        <w:trPr>
          <w:trHeight w:val="300"/>
        </w:trPr>
        <w:tc>
          <w:tcPr>
            <w:tcW w:w="1820" w:type="dxa"/>
            <w:tcBorders>
              <w:top w:val="nil"/>
              <w:left w:val="single" w:sz="4" w:space="0" w:color="auto"/>
              <w:bottom w:val="nil"/>
              <w:right w:val="nil"/>
            </w:tcBorders>
            <w:shd w:val="clear" w:color="auto" w:fill="auto"/>
            <w:noWrap/>
            <w:vAlign w:val="bottom"/>
            <w:hideMark/>
          </w:tcPr>
          <w:p w:rsidR="00156728" w:rsidRPr="003C305F" w:rsidRDefault="00156728" w:rsidP="00156728">
            <w:pPr>
              <w:pStyle w:val="Tablebody-centered"/>
            </w:pPr>
            <w:r w:rsidRPr="003C305F">
              <w:t>1000</w:t>
            </w:r>
          </w:p>
        </w:tc>
        <w:tc>
          <w:tcPr>
            <w:tcW w:w="2180" w:type="dxa"/>
            <w:tcBorders>
              <w:top w:val="nil"/>
              <w:left w:val="single" w:sz="4" w:space="0" w:color="auto"/>
              <w:bottom w:val="nil"/>
              <w:right w:val="single" w:sz="4" w:space="0" w:color="auto"/>
            </w:tcBorders>
            <w:shd w:val="clear" w:color="auto" w:fill="auto"/>
            <w:noWrap/>
            <w:vAlign w:val="bottom"/>
            <w:hideMark/>
          </w:tcPr>
          <w:p w:rsidR="00156728" w:rsidRPr="003C305F" w:rsidRDefault="00156728" w:rsidP="00156728">
            <w:pPr>
              <w:pStyle w:val="Tablebody-centered"/>
            </w:pPr>
            <w:r w:rsidRPr="003C305F">
              <w:t>0.10%</w:t>
            </w:r>
          </w:p>
        </w:tc>
        <w:tc>
          <w:tcPr>
            <w:tcW w:w="2180" w:type="dxa"/>
            <w:tcBorders>
              <w:top w:val="nil"/>
              <w:left w:val="nil"/>
              <w:bottom w:val="nil"/>
              <w:right w:val="nil"/>
            </w:tcBorders>
            <w:shd w:val="clear" w:color="auto" w:fill="auto"/>
            <w:noWrap/>
            <w:vAlign w:val="center"/>
            <w:hideMark/>
          </w:tcPr>
          <w:p w:rsidR="00156728" w:rsidRPr="003C305F" w:rsidRDefault="00156728" w:rsidP="00156728">
            <w:pPr>
              <w:pStyle w:val="Tablebody-centered"/>
            </w:pPr>
            <w:r w:rsidRPr="003C305F">
              <w:t>$43,449,454</w:t>
            </w:r>
          </w:p>
        </w:tc>
        <w:tc>
          <w:tcPr>
            <w:tcW w:w="2700" w:type="dxa"/>
            <w:tcBorders>
              <w:top w:val="nil"/>
              <w:left w:val="single" w:sz="4" w:space="0" w:color="auto"/>
              <w:bottom w:val="nil"/>
              <w:right w:val="single" w:sz="4" w:space="0" w:color="auto"/>
            </w:tcBorders>
            <w:shd w:val="clear" w:color="auto" w:fill="auto"/>
            <w:noWrap/>
            <w:vAlign w:val="center"/>
            <w:hideMark/>
          </w:tcPr>
          <w:p w:rsidR="00156728" w:rsidRPr="003C305F" w:rsidRDefault="00156728" w:rsidP="00156728">
            <w:pPr>
              <w:pStyle w:val="Tablebody-centered"/>
            </w:pPr>
            <w:r w:rsidRPr="003C305F">
              <w:t>$73,498,809,119</w:t>
            </w:r>
          </w:p>
        </w:tc>
      </w:tr>
      <w:tr w:rsidR="00156728" w:rsidRPr="003C305F" w:rsidTr="00F651FD">
        <w:trPr>
          <w:trHeight w:val="300"/>
        </w:trPr>
        <w:tc>
          <w:tcPr>
            <w:tcW w:w="1820" w:type="dxa"/>
            <w:tcBorders>
              <w:top w:val="nil"/>
              <w:left w:val="single" w:sz="4" w:space="0" w:color="auto"/>
              <w:bottom w:val="nil"/>
              <w:right w:val="nil"/>
            </w:tcBorders>
            <w:shd w:val="clear" w:color="auto" w:fill="auto"/>
            <w:noWrap/>
            <w:vAlign w:val="bottom"/>
            <w:hideMark/>
          </w:tcPr>
          <w:p w:rsidR="00156728" w:rsidRPr="003C305F" w:rsidRDefault="00156728" w:rsidP="00156728">
            <w:pPr>
              <w:pStyle w:val="Tablebody-centered"/>
            </w:pPr>
            <w:r w:rsidRPr="003C305F">
              <w:t>500</w:t>
            </w:r>
          </w:p>
        </w:tc>
        <w:tc>
          <w:tcPr>
            <w:tcW w:w="2180" w:type="dxa"/>
            <w:tcBorders>
              <w:top w:val="nil"/>
              <w:left w:val="single" w:sz="4" w:space="0" w:color="auto"/>
              <w:bottom w:val="nil"/>
              <w:right w:val="single" w:sz="4" w:space="0" w:color="auto"/>
            </w:tcBorders>
            <w:shd w:val="clear" w:color="auto" w:fill="auto"/>
            <w:noWrap/>
            <w:vAlign w:val="bottom"/>
            <w:hideMark/>
          </w:tcPr>
          <w:p w:rsidR="00156728" w:rsidRPr="003C305F" w:rsidRDefault="00156728" w:rsidP="00156728">
            <w:pPr>
              <w:pStyle w:val="Tablebody-centered"/>
            </w:pPr>
            <w:r w:rsidRPr="003C305F">
              <w:t>0.20%</w:t>
            </w:r>
          </w:p>
        </w:tc>
        <w:tc>
          <w:tcPr>
            <w:tcW w:w="2180" w:type="dxa"/>
            <w:tcBorders>
              <w:top w:val="nil"/>
              <w:left w:val="nil"/>
              <w:bottom w:val="nil"/>
              <w:right w:val="nil"/>
            </w:tcBorders>
            <w:shd w:val="clear" w:color="auto" w:fill="auto"/>
            <w:noWrap/>
            <w:vAlign w:val="center"/>
            <w:hideMark/>
          </w:tcPr>
          <w:p w:rsidR="00156728" w:rsidRPr="003C305F" w:rsidRDefault="00156728" w:rsidP="00156728">
            <w:pPr>
              <w:pStyle w:val="Tablebody-centered"/>
            </w:pPr>
            <w:r w:rsidRPr="003C305F">
              <w:t>$38,025,883</w:t>
            </w:r>
          </w:p>
        </w:tc>
        <w:tc>
          <w:tcPr>
            <w:tcW w:w="2700" w:type="dxa"/>
            <w:tcBorders>
              <w:top w:val="nil"/>
              <w:left w:val="single" w:sz="4" w:space="0" w:color="auto"/>
              <w:bottom w:val="nil"/>
              <w:right w:val="single" w:sz="4" w:space="0" w:color="auto"/>
            </w:tcBorders>
            <w:shd w:val="clear" w:color="auto" w:fill="auto"/>
            <w:noWrap/>
            <w:vAlign w:val="center"/>
            <w:hideMark/>
          </w:tcPr>
          <w:p w:rsidR="00156728" w:rsidRPr="003C305F" w:rsidRDefault="00156728" w:rsidP="00156728">
            <w:pPr>
              <w:pStyle w:val="Tablebody-centered"/>
            </w:pPr>
            <w:r w:rsidRPr="003C305F">
              <w:t>$66,703,755,988</w:t>
            </w:r>
          </w:p>
        </w:tc>
      </w:tr>
      <w:tr w:rsidR="00156728" w:rsidRPr="003C305F" w:rsidTr="00F651FD">
        <w:trPr>
          <w:trHeight w:val="300"/>
        </w:trPr>
        <w:tc>
          <w:tcPr>
            <w:tcW w:w="1820" w:type="dxa"/>
            <w:tcBorders>
              <w:top w:val="nil"/>
              <w:left w:val="single" w:sz="4" w:space="0" w:color="auto"/>
              <w:bottom w:val="nil"/>
              <w:right w:val="nil"/>
            </w:tcBorders>
            <w:shd w:val="clear" w:color="auto" w:fill="auto"/>
            <w:noWrap/>
            <w:vAlign w:val="bottom"/>
            <w:hideMark/>
          </w:tcPr>
          <w:p w:rsidR="00156728" w:rsidRPr="003C305F" w:rsidRDefault="00156728" w:rsidP="00156728">
            <w:pPr>
              <w:pStyle w:val="Tablebody-centered"/>
            </w:pPr>
            <w:r w:rsidRPr="003C305F">
              <w:t>250</w:t>
            </w:r>
          </w:p>
        </w:tc>
        <w:tc>
          <w:tcPr>
            <w:tcW w:w="2180" w:type="dxa"/>
            <w:tcBorders>
              <w:top w:val="nil"/>
              <w:left w:val="single" w:sz="4" w:space="0" w:color="auto"/>
              <w:bottom w:val="nil"/>
              <w:right w:val="single" w:sz="4" w:space="0" w:color="auto"/>
            </w:tcBorders>
            <w:shd w:val="clear" w:color="auto" w:fill="auto"/>
            <w:noWrap/>
            <w:vAlign w:val="bottom"/>
            <w:hideMark/>
          </w:tcPr>
          <w:p w:rsidR="00156728" w:rsidRPr="003C305F" w:rsidRDefault="00156728" w:rsidP="00156728">
            <w:pPr>
              <w:pStyle w:val="Tablebody-centered"/>
            </w:pPr>
            <w:r w:rsidRPr="003C305F">
              <w:t>0.40%</w:t>
            </w:r>
          </w:p>
        </w:tc>
        <w:tc>
          <w:tcPr>
            <w:tcW w:w="2180" w:type="dxa"/>
            <w:tcBorders>
              <w:top w:val="nil"/>
              <w:left w:val="nil"/>
              <w:bottom w:val="nil"/>
              <w:right w:val="nil"/>
            </w:tcBorders>
            <w:shd w:val="clear" w:color="auto" w:fill="auto"/>
            <w:noWrap/>
            <w:vAlign w:val="center"/>
            <w:hideMark/>
          </w:tcPr>
          <w:p w:rsidR="00156728" w:rsidRPr="003C305F" w:rsidRDefault="00156728" w:rsidP="00156728">
            <w:pPr>
              <w:pStyle w:val="Tablebody-centered"/>
            </w:pPr>
            <w:r w:rsidRPr="003C305F">
              <w:t>$33,711,808</w:t>
            </w:r>
          </w:p>
        </w:tc>
        <w:tc>
          <w:tcPr>
            <w:tcW w:w="2700" w:type="dxa"/>
            <w:tcBorders>
              <w:top w:val="nil"/>
              <w:left w:val="single" w:sz="4" w:space="0" w:color="auto"/>
              <w:bottom w:val="nil"/>
              <w:right w:val="single" w:sz="4" w:space="0" w:color="auto"/>
            </w:tcBorders>
            <w:shd w:val="clear" w:color="auto" w:fill="auto"/>
            <w:noWrap/>
            <w:vAlign w:val="center"/>
            <w:hideMark/>
          </w:tcPr>
          <w:p w:rsidR="00156728" w:rsidRPr="003C305F" w:rsidRDefault="00156728" w:rsidP="00156728">
            <w:pPr>
              <w:pStyle w:val="Tablebody-centered"/>
            </w:pPr>
            <w:r w:rsidRPr="003C305F">
              <w:t>$58,556,954,264</w:t>
            </w:r>
          </w:p>
        </w:tc>
      </w:tr>
      <w:tr w:rsidR="00156728" w:rsidRPr="003C305F" w:rsidTr="00F651FD">
        <w:trPr>
          <w:trHeight w:val="300"/>
        </w:trPr>
        <w:tc>
          <w:tcPr>
            <w:tcW w:w="1820" w:type="dxa"/>
            <w:tcBorders>
              <w:top w:val="nil"/>
              <w:left w:val="single" w:sz="4" w:space="0" w:color="auto"/>
              <w:bottom w:val="nil"/>
              <w:right w:val="nil"/>
            </w:tcBorders>
            <w:shd w:val="clear" w:color="auto" w:fill="auto"/>
            <w:noWrap/>
            <w:vAlign w:val="bottom"/>
            <w:hideMark/>
          </w:tcPr>
          <w:p w:rsidR="00156728" w:rsidRPr="003C305F" w:rsidRDefault="00156728" w:rsidP="00156728">
            <w:pPr>
              <w:pStyle w:val="Tablebody-centered"/>
            </w:pPr>
            <w:r w:rsidRPr="003C305F">
              <w:t>100</w:t>
            </w:r>
          </w:p>
        </w:tc>
        <w:tc>
          <w:tcPr>
            <w:tcW w:w="2180" w:type="dxa"/>
            <w:tcBorders>
              <w:top w:val="nil"/>
              <w:left w:val="single" w:sz="4" w:space="0" w:color="auto"/>
              <w:bottom w:val="nil"/>
              <w:right w:val="single" w:sz="4" w:space="0" w:color="auto"/>
            </w:tcBorders>
            <w:shd w:val="clear" w:color="auto" w:fill="auto"/>
            <w:noWrap/>
            <w:vAlign w:val="bottom"/>
            <w:hideMark/>
          </w:tcPr>
          <w:p w:rsidR="00156728" w:rsidRPr="003C305F" w:rsidRDefault="00156728" w:rsidP="00156728">
            <w:pPr>
              <w:pStyle w:val="Tablebody-centered"/>
            </w:pPr>
            <w:r w:rsidRPr="003C305F">
              <w:t>1.00%</w:t>
            </w:r>
          </w:p>
        </w:tc>
        <w:tc>
          <w:tcPr>
            <w:tcW w:w="2180" w:type="dxa"/>
            <w:tcBorders>
              <w:top w:val="nil"/>
              <w:left w:val="nil"/>
              <w:bottom w:val="nil"/>
              <w:right w:val="nil"/>
            </w:tcBorders>
            <w:shd w:val="clear" w:color="auto" w:fill="auto"/>
            <w:noWrap/>
            <w:vAlign w:val="center"/>
            <w:hideMark/>
          </w:tcPr>
          <w:p w:rsidR="00156728" w:rsidRPr="003C305F" w:rsidRDefault="00156728" w:rsidP="00156728">
            <w:pPr>
              <w:pStyle w:val="Tablebody-centered"/>
            </w:pPr>
            <w:r w:rsidRPr="003C305F">
              <w:t>$26,694,717</w:t>
            </w:r>
          </w:p>
        </w:tc>
        <w:tc>
          <w:tcPr>
            <w:tcW w:w="2700" w:type="dxa"/>
            <w:tcBorders>
              <w:top w:val="nil"/>
              <w:left w:val="single" w:sz="4" w:space="0" w:color="auto"/>
              <w:bottom w:val="nil"/>
              <w:right w:val="single" w:sz="4" w:space="0" w:color="auto"/>
            </w:tcBorders>
            <w:shd w:val="clear" w:color="auto" w:fill="auto"/>
            <w:noWrap/>
            <w:vAlign w:val="center"/>
            <w:hideMark/>
          </w:tcPr>
          <w:p w:rsidR="00156728" w:rsidRPr="003C305F" w:rsidRDefault="00156728" w:rsidP="00156728">
            <w:pPr>
              <w:pStyle w:val="Tablebody-centered"/>
            </w:pPr>
            <w:r w:rsidRPr="003C305F">
              <w:t>$47,740,735,748</w:t>
            </w:r>
          </w:p>
        </w:tc>
      </w:tr>
      <w:tr w:rsidR="00156728" w:rsidRPr="003C305F" w:rsidTr="00F651FD">
        <w:trPr>
          <w:trHeight w:val="300"/>
        </w:trPr>
        <w:tc>
          <w:tcPr>
            <w:tcW w:w="1820" w:type="dxa"/>
            <w:tcBorders>
              <w:top w:val="nil"/>
              <w:left w:val="single" w:sz="4" w:space="0" w:color="auto"/>
              <w:bottom w:val="nil"/>
              <w:right w:val="nil"/>
            </w:tcBorders>
            <w:shd w:val="clear" w:color="auto" w:fill="auto"/>
            <w:noWrap/>
            <w:vAlign w:val="bottom"/>
            <w:hideMark/>
          </w:tcPr>
          <w:p w:rsidR="00156728" w:rsidRPr="003C305F" w:rsidRDefault="00156728" w:rsidP="00156728">
            <w:pPr>
              <w:pStyle w:val="Tablebody-centered"/>
            </w:pPr>
            <w:r w:rsidRPr="003C305F">
              <w:t>50</w:t>
            </w:r>
          </w:p>
        </w:tc>
        <w:tc>
          <w:tcPr>
            <w:tcW w:w="2180" w:type="dxa"/>
            <w:tcBorders>
              <w:top w:val="nil"/>
              <w:left w:val="single" w:sz="4" w:space="0" w:color="auto"/>
              <w:bottom w:val="nil"/>
              <w:right w:val="single" w:sz="4" w:space="0" w:color="auto"/>
            </w:tcBorders>
            <w:shd w:val="clear" w:color="auto" w:fill="auto"/>
            <w:noWrap/>
            <w:vAlign w:val="bottom"/>
            <w:hideMark/>
          </w:tcPr>
          <w:p w:rsidR="00156728" w:rsidRPr="003C305F" w:rsidRDefault="00156728" w:rsidP="00156728">
            <w:pPr>
              <w:pStyle w:val="Tablebody-centered"/>
            </w:pPr>
            <w:r w:rsidRPr="003C305F">
              <w:t>2.00%</w:t>
            </w:r>
          </w:p>
        </w:tc>
        <w:tc>
          <w:tcPr>
            <w:tcW w:w="2180" w:type="dxa"/>
            <w:tcBorders>
              <w:top w:val="nil"/>
              <w:left w:val="nil"/>
              <w:bottom w:val="nil"/>
              <w:right w:val="nil"/>
            </w:tcBorders>
            <w:shd w:val="clear" w:color="auto" w:fill="auto"/>
            <w:noWrap/>
            <w:vAlign w:val="center"/>
            <w:hideMark/>
          </w:tcPr>
          <w:p w:rsidR="00156728" w:rsidRPr="003C305F" w:rsidRDefault="00156728" w:rsidP="00156728">
            <w:pPr>
              <w:pStyle w:val="Tablebody-centered"/>
            </w:pPr>
            <w:r w:rsidRPr="003C305F">
              <w:t>$21,380,526</w:t>
            </w:r>
          </w:p>
        </w:tc>
        <w:tc>
          <w:tcPr>
            <w:tcW w:w="2700" w:type="dxa"/>
            <w:tcBorders>
              <w:top w:val="nil"/>
              <w:left w:val="single" w:sz="4" w:space="0" w:color="auto"/>
              <w:bottom w:val="nil"/>
              <w:right w:val="single" w:sz="4" w:space="0" w:color="auto"/>
            </w:tcBorders>
            <w:shd w:val="clear" w:color="auto" w:fill="auto"/>
            <w:noWrap/>
            <w:vAlign w:val="center"/>
            <w:hideMark/>
          </w:tcPr>
          <w:p w:rsidR="00156728" w:rsidRPr="003C305F" w:rsidRDefault="00156728" w:rsidP="00156728">
            <w:pPr>
              <w:pStyle w:val="Tablebody-centered"/>
            </w:pPr>
            <w:r w:rsidRPr="003C305F">
              <w:t>$39,349,058,321</w:t>
            </w:r>
          </w:p>
        </w:tc>
      </w:tr>
      <w:tr w:rsidR="00156728" w:rsidRPr="003C305F" w:rsidTr="00F651FD">
        <w:trPr>
          <w:trHeight w:val="300"/>
        </w:trPr>
        <w:tc>
          <w:tcPr>
            <w:tcW w:w="1820" w:type="dxa"/>
            <w:tcBorders>
              <w:top w:val="nil"/>
              <w:left w:val="single" w:sz="4" w:space="0" w:color="auto"/>
              <w:bottom w:val="nil"/>
              <w:right w:val="nil"/>
            </w:tcBorders>
            <w:shd w:val="clear" w:color="auto" w:fill="auto"/>
            <w:noWrap/>
            <w:vAlign w:val="bottom"/>
            <w:hideMark/>
          </w:tcPr>
          <w:p w:rsidR="00156728" w:rsidRPr="003C305F" w:rsidRDefault="00156728" w:rsidP="00156728">
            <w:pPr>
              <w:pStyle w:val="Tablebody-centered"/>
            </w:pPr>
            <w:r w:rsidRPr="003C305F">
              <w:t>20</w:t>
            </w:r>
          </w:p>
        </w:tc>
        <w:tc>
          <w:tcPr>
            <w:tcW w:w="2180" w:type="dxa"/>
            <w:tcBorders>
              <w:top w:val="nil"/>
              <w:left w:val="single" w:sz="4" w:space="0" w:color="auto"/>
              <w:bottom w:val="nil"/>
              <w:right w:val="single" w:sz="4" w:space="0" w:color="auto"/>
            </w:tcBorders>
            <w:shd w:val="clear" w:color="auto" w:fill="auto"/>
            <w:noWrap/>
            <w:vAlign w:val="bottom"/>
            <w:hideMark/>
          </w:tcPr>
          <w:p w:rsidR="00156728" w:rsidRPr="003C305F" w:rsidRDefault="00156728" w:rsidP="00156728">
            <w:pPr>
              <w:pStyle w:val="Tablebody-centered"/>
            </w:pPr>
            <w:r w:rsidRPr="003C305F">
              <w:t>5.00%</w:t>
            </w:r>
          </w:p>
        </w:tc>
        <w:tc>
          <w:tcPr>
            <w:tcW w:w="2180" w:type="dxa"/>
            <w:tcBorders>
              <w:top w:val="nil"/>
              <w:left w:val="nil"/>
              <w:bottom w:val="nil"/>
              <w:right w:val="nil"/>
            </w:tcBorders>
            <w:shd w:val="clear" w:color="auto" w:fill="auto"/>
            <w:noWrap/>
            <w:vAlign w:val="center"/>
            <w:hideMark/>
          </w:tcPr>
          <w:p w:rsidR="00156728" w:rsidRPr="003C305F" w:rsidRDefault="00156728" w:rsidP="00156728">
            <w:pPr>
              <w:pStyle w:val="Tablebody-centered"/>
            </w:pPr>
            <w:r w:rsidRPr="003C305F">
              <w:t>$14,298,108</w:t>
            </w:r>
          </w:p>
        </w:tc>
        <w:tc>
          <w:tcPr>
            <w:tcW w:w="2700" w:type="dxa"/>
            <w:tcBorders>
              <w:top w:val="nil"/>
              <w:left w:val="single" w:sz="4" w:space="0" w:color="auto"/>
              <w:bottom w:val="nil"/>
              <w:right w:val="single" w:sz="4" w:space="0" w:color="auto"/>
            </w:tcBorders>
            <w:shd w:val="clear" w:color="auto" w:fill="auto"/>
            <w:noWrap/>
            <w:vAlign w:val="center"/>
            <w:hideMark/>
          </w:tcPr>
          <w:p w:rsidR="00156728" w:rsidRPr="003C305F" w:rsidRDefault="00156728" w:rsidP="00156728">
            <w:pPr>
              <w:pStyle w:val="Tablebody-centered"/>
            </w:pPr>
            <w:r w:rsidRPr="003C305F">
              <w:t>$27,095,280,287</w:t>
            </w:r>
          </w:p>
        </w:tc>
      </w:tr>
      <w:tr w:rsidR="00156728" w:rsidRPr="003C305F" w:rsidTr="00F651FD">
        <w:trPr>
          <w:trHeight w:val="300"/>
        </w:trPr>
        <w:tc>
          <w:tcPr>
            <w:tcW w:w="1820" w:type="dxa"/>
            <w:tcBorders>
              <w:top w:val="nil"/>
              <w:left w:val="single" w:sz="4" w:space="0" w:color="auto"/>
              <w:bottom w:val="nil"/>
              <w:right w:val="nil"/>
            </w:tcBorders>
            <w:shd w:val="clear" w:color="auto" w:fill="auto"/>
            <w:noWrap/>
            <w:vAlign w:val="bottom"/>
            <w:hideMark/>
          </w:tcPr>
          <w:p w:rsidR="00156728" w:rsidRPr="003C305F" w:rsidRDefault="00156728" w:rsidP="00156728">
            <w:pPr>
              <w:pStyle w:val="Tablebody-centered"/>
            </w:pPr>
            <w:r w:rsidRPr="003C305F">
              <w:t>10</w:t>
            </w:r>
          </w:p>
        </w:tc>
        <w:tc>
          <w:tcPr>
            <w:tcW w:w="2180" w:type="dxa"/>
            <w:tcBorders>
              <w:top w:val="nil"/>
              <w:left w:val="single" w:sz="4" w:space="0" w:color="auto"/>
              <w:bottom w:val="nil"/>
              <w:right w:val="single" w:sz="4" w:space="0" w:color="auto"/>
            </w:tcBorders>
            <w:shd w:val="clear" w:color="auto" w:fill="auto"/>
            <w:noWrap/>
            <w:vAlign w:val="bottom"/>
            <w:hideMark/>
          </w:tcPr>
          <w:p w:rsidR="00156728" w:rsidRPr="003C305F" w:rsidRDefault="00156728" w:rsidP="00156728">
            <w:pPr>
              <w:pStyle w:val="Tablebody-centered"/>
            </w:pPr>
            <w:r w:rsidRPr="003C305F">
              <w:t>10.00%</w:t>
            </w:r>
          </w:p>
        </w:tc>
        <w:tc>
          <w:tcPr>
            <w:tcW w:w="2180" w:type="dxa"/>
            <w:tcBorders>
              <w:top w:val="nil"/>
              <w:left w:val="nil"/>
              <w:bottom w:val="nil"/>
              <w:right w:val="nil"/>
            </w:tcBorders>
            <w:shd w:val="clear" w:color="auto" w:fill="auto"/>
            <w:noWrap/>
            <w:vAlign w:val="center"/>
            <w:hideMark/>
          </w:tcPr>
          <w:p w:rsidR="00156728" w:rsidRPr="003C305F" w:rsidRDefault="00156728" w:rsidP="00156728">
            <w:pPr>
              <w:pStyle w:val="Tablebody-centered"/>
            </w:pPr>
            <w:r w:rsidRPr="003C305F">
              <w:t>$8,854,381</w:t>
            </w:r>
          </w:p>
        </w:tc>
        <w:tc>
          <w:tcPr>
            <w:tcW w:w="2700" w:type="dxa"/>
            <w:tcBorders>
              <w:top w:val="nil"/>
              <w:left w:val="single" w:sz="4" w:space="0" w:color="auto"/>
              <w:bottom w:val="nil"/>
              <w:right w:val="single" w:sz="4" w:space="0" w:color="auto"/>
            </w:tcBorders>
            <w:shd w:val="clear" w:color="auto" w:fill="auto"/>
            <w:noWrap/>
            <w:vAlign w:val="center"/>
            <w:hideMark/>
          </w:tcPr>
          <w:p w:rsidR="00156728" w:rsidRPr="003C305F" w:rsidRDefault="00156728" w:rsidP="00156728">
            <w:pPr>
              <w:pStyle w:val="Tablebody-centered"/>
            </w:pPr>
            <w:r w:rsidRPr="003C305F">
              <w:t>$17,603,479,339</w:t>
            </w:r>
          </w:p>
        </w:tc>
      </w:tr>
      <w:tr w:rsidR="00156728" w:rsidRPr="003C305F" w:rsidTr="00F651FD">
        <w:trPr>
          <w:trHeight w:val="300"/>
        </w:trPr>
        <w:tc>
          <w:tcPr>
            <w:tcW w:w="1820" w:type="dxa"/>
            <w:tcBorders>
              <w:top w:val="nil"/>
              <w:left w:val="single" w:sz="4" w:space="0" w:color="auto"/>
              <w:bottom w:val="single" w:sz="4" w:space="0" w:color="auto"/>
              <w:right w:val="nil"/>
            </w:tcBorders>
            <w:shd w:val="clear" w:color="auto" w:fill="auto"/>
            <w:noWrap/>
            <w:vAlign w:val="bottom"/>
            <w:hideMark/>
          </w:tcPr>
          <w:p w:rsidR="00156728" w:rsidRPr="003C305F" w:rsidRDefault="00156728" w:rsidP="00156728">
            <w:pPr>
              <w:pStyle w:val="Tablebody-centered"/>
            </w:pPr>
            <w:r w:rsidRPr="003C305F">
              <w:t>5</w:t>
            </w:r>
          </w:p>
        </w:tc>
        <w:tc>
          <w:tcPr>
            <w:tcW w:w="2180" w:type="dxa"/>
            <w:tcBorders>
              <w:top w:val="nil"/>
              <w:left w:val="single" w:sz="4" w:space="0" w:color="auto"/>
              <w:bottom w:val="single" w:sz="4" w:space="0" w:color="auto"/>
              <w:right w:val="single" w:sz="4" w:space="0" w:color="auto"/>
            </w:tcBorders>
            <w:shd w:val="clear" w:color="auto" w:fill="auto"/>
            <w:noWrap/>
            <w:vAlign w:val="bottom"/>
            <w:hideMark/>
          </w:tcPr>
          <w:p w:rsidR="00156728" w:rsidRPr="003C305F" w:rsidRDefault="00156728" w:rsidP="00156728">
            <w:pPr>
              <w:pStyle w:val="Tablebody-centered"/>
            </w:pPr>
            <w:r w:rsidRPr="003C305F">
              <w:t>20.00%</w:t>
            </w:r>
          </w:p>
        </w:tc>
        <w:tc>
          <w:tcPr>
            <w:tcW w:w="2180" w:type="dxa"/>
            <w:tcBorders>
              <w:top w:val="nil"/>
              <w:left w:val="nil"/>
              <w:bottom w:val="single" w:sz="4" w:space="0" w:color="auto"/>
              <w:right w:val="nil"/>
            </w:tcBorders>
            <w:shd w:val="clear" w:color="auto" w:fill="auto"/>
            <w:noWrap/>
            <w:vAlign w:val="center"/>
            <w:hideMark/>
          </w:tcPr>
          <w:p w:rsidR="00156728" w:rsidRPr="003C305F" w:rsidRDefault="00156728" w:rsidP="00156728">
            <w:pPr>
              <w:pStyle w:val="Tablebody-centered"/>
            </w:pPr>
            <w:r w:rsidRPr="003C305F">
              <w:t>$3,192,787</w:t>
            </w:r>
          </w:p>
        </w:tc>
        <w:tc>
          <w:tcPr>
            <w:tcW w:w="2700" w:type="dxa"/>
            <w:tcBorders>
              <w:top w:val="nil"/>
              <w:left w:val="single" w:sz="4" w:space="0" w:color="auto"/>
              <w:bottom w:val="single" w:sz="4" w:space="0" w:color="auto"/>
              <w:right w:val="single" w:sz="4" w:space="0" w:color="auto"/>
            </w:tcBorders>
            <w:shd w:val="clear" w:color="auto" w:fill="auto"/>
            <w:noWrap/>
            <w:vAlign w:val="center"/>
            <w:hideMark/>
          </w:tcPr>
          <w:p w:rsidR="00156728" w:rsidRPr="003C305F" w:rsidRDefault="00156728" w:rsidP="00156728">
            <w:pPr>
              <w:pStyle w:val="Tablebody-centered"/>
            </w:pPr>
            <w:r w:rsidRPr="003C305F">
              <w:t>$7,119,283,722</w:t>
            </w:r>
          </w:p>
        </w:tc>
      </w:tr>
      <w:tr w:rsidR="00156728" w:rsidRPr="003C305F" w:rsidTr="00F651FD">
        <w:trPr>
          <w:trHeight w:val="300"/>
        </w:trPr>
        <w:tc>
          <w:tcPr>
            <w:tcW w:w="1820" w:type="dxa"/>
            <w:tcBorders>
              <w:top w:val="nil"/>
              <w:left w:val="nil"/>
              <w:bottom w:val="nil"/>
              <w:right w:val="nil"/>
            </w:tcBorders>
            <w:shd w:val="clear" w:color="auto" w:fill="auto"/>
            <w:noWrap/>
            <w:vAlign w:val="bottom"/>
            <w:hideMark/>
          </w:tcPr>
          <w:p w:rsidR="00156728" w:rsidRPr="003C305F" w:rsidRDefault="00156728" w:rsidP="00F651FD">
            <w:pPr>
              <w:jc w:val="center"/>
              <w:rPr>
                <w:rFonts w:ascii="Calibri" w:hAnsi="Calibri" w:cs="Calibri"/>
                <w:color w:val="000000"/>
                <w:sz w:val="22"/>
                <w:szCs w:val="22"/>
              </w:rPr>
            </w:pPr>
          </w:p>
        </w:tc>
        <w:tc>
          <w:tcPr>
            <w:tcW w:w="2180" w:type="dxa"/>
            <w:tcBorders>
              <w:top w:val="nil"/>
              <w:left w:val="nil"/>
              <w:bottom w:val="nil"/>
              <w:right w:val="nil"/>
            </w:tcBorders>
            <w:shd w:val="clear" w:color="auto" w:fill="auto"/>
            <w:noWrap/>
            <w:vAlign w:val="bottom"/>
            <w:hideMark/>
          </w:tcPr>
          <w:p w:rsidR="00156728" w:rsidRPr="003C305F" w:rsidRDefault="00156728" w:rsidP="00F651FD">
            <w:pPr>
              <w:jc w:val="center"/>
              <w:rPr>
                <w:sz w:val="20"/>
                <w:szCs w:val="20"/>
              </w:rPr>
            </w:pPr>
          </w:p>
        </w:tc>
        <w:tc>
          <w:tcPr>
            <w:tcW w:w="2180" w:type="dxa"/>
            <w:tcBorders>
              <w:top w:val="nil"/>
              <w:left w:val="nil"/>
              <w:bottom w:val="nil"/>
              <w:right w:val="nil"/>
            </w:tcBorders>
            <w:shd w:val="clear" w:color="auto" w:fill="auto"/>
            <w:noWrap/>
            <w:vAlign w:val="bottom"/>
            <w:hideMark/>
          </w:tcPr>
          <w:p w:rsidR="00156728" w:rsidRPr="003C305F" w:rsidRDefault="00156728" w:rsidP="00F651FD">
            <w:pPr>
              <w:jc w:val="center"/>
              <w:rPr>
                <w:sz w:val="20"/>
                <w:szCs w:val="20"/>
              </w:rPr>
            </w:pPr>
          </w:p>
        </w:tc>
        <w:tc>
          <w:tcPr>
            <w:tcW w:w="2700" w:type="dxa"/>
            <w:tcBorders>
              <w:top w:val="nil"/>
              <w:left w:val="nil"/>
              <w:bottom w:val="nil"/>
              <w:right w:val="nil"/>
            </w:tcBorders>
            <w:shd w:val="clear" w:color="auto" w:fill="auto"/>
            <w:noWrap/>
            <w:vAlign w:val="bottom"/>
            <w:hideMark/>
          </w:tcPr>
          <w:p w:rsidR="00156728" w:rsidRPr="003C305F" w:rsidRDefault="00156728" w:rsidP="00F651FD">
            <w:pPr>
              <w:jc w:val="center"/>
              <w:rPr>
                <w:sz w:val="20"/>
                <w:szCs w:val="20"/>
              </w:rPr>
            </w:pPr>
          </w:p>
        </w:tc>
      </w:tr>
      <w:tr w:rsidR="00156728" w:rsidRPr="003C305F" w:rsidTr="00F651FD">
        <w:trPr>
          <w:trHeight w:val="300"/>
        </w:trPr>
        <w:tc>
          <w:tcPr>
            <w:tcW w:w="1820" w:type="dxa"/>
            <w:tcBorders>
              <w:top w:val="nil"/>
              <w:left w:val="nil"/>
              <w:bottom w:val="nil"/>
              <w:right w:val="nil"/>
            </w:tcBorders>
            <w:shd w:val="clear" w:color="auto" w:fill="auto"/>
            <w:noWrap/>
            <w:vAlign w:val="bottom"/>
            <w:hideMark/>
          </w:tcPr>
          <w:p w:rsidR="00156728" w:rsidRPr="003C305F" w:rsidRDefault="00156728" w:rsidP="00EF3A31">
            <w:pPr>
              <w:pStyle w:val="Anonymoussectiontitle"/>
            </w:pPr>
            <w:r w:rsidRPr="003C305F">
              <w:t>Part B</w:t>
            </w:r>
          </w:p>
        </w:tc>
        <w:tc>
          <w:tcPr>
            <w:tcW w:w="2180" w:type="dxa"/>
            <w:tcBorders>
              <w:top w:val="nil"/>
              <w:left w:val="nil"/>
              <w:bottom w:val="nil"/>
              <w:right w:val="nil"/>
            </w:tcBorders>
            <w:shd w:val="clear" w:color="auto" w:fill="auto"/>
            <w:noWrap/>
            <w:vAlign w:val="bottom"/>
            <w:hideMark/>
          </w:tcPr>
          <w:p w:rsidR="00156728" w:rsidRPr="003C305F" w:rsidRDefault="00156728" w:rsidP="00F651FD">
            <w:pPr>
              <w:rPr>
                <w:rFonts w:ascii="Calibri" w:hAnsi="Calibri" w:cs="Calibri"/>
                <w:b/>
                <w:bCs/>
                <w:color w:val="000000"/>
                <w:sz w:val="22"/>
                <w:szCs w:val="22"/>
                <w:u w:val="single"/>
              </w:rPr>
            </w:pPr>
          </w:p>
        </w:tc>
        <w:tc>
          <w:tcPr>
            <w:tcW w:w="2180" w:type="dxa"/>
            <w:tcBorders>
              <w:top w:val="nil"/>
              <w:left w:val="nil"/>
              <w:bottom w:val="nil"/>
              <w:right w:val="nil"/>
            </w:tcBorders>
            <w:shd w:val="clear" w:color="auto" w:fill="auto"/>
            <w:noWrap/>
            <w:vAlign w:val="bottom"/>
            <w:hideMark/>
          </w:tcPr>
          <w:p w:rsidR="00156728" w:rsidRPr="003C305F" w:rsidRDefault="00156728" w:rsidP="00F651FD">
            <w:pPr>
              <w:jc w:val="center"/>
              <w:rPr>
                <w:sz w:val="20"/>
                <w:szCs w:val="20"/>
              </w:rPr>
            </w:pPr>
          </w:p>
        </w:tc>
        <w:tc>
          <w:tcPr>
            <w:tcW w:w="2700" w:type="dxa"/>
            <w:tcBorders>
              <w:top w:val="nil"/>
              <w:left w:val="nil"/>
              <w:bottom w:val="nil"/>
              <w:right w:val="nil"/>
            </w:tcBorders>
            <w:shd w:val="clear" w:color="auto" w:fill="auto"/>
            <w:noWrap/>
            <w:vAlign w:val="bottom"/>
            <w:hideMark/>
          </w:tcPr>
          <w:p w:rsidR="00156728" w:rsidRPr="003C305F" w:rsidRDefault="00156728" w:rsidP="00F651FD">
            <w:pPr>
              <w:jc w:val="center"/>
              <w:rPr>
                <w:sz w:val="20"/>
                <w:szCs w:val="20"/>
              </w:rPr>
            </w:pPr>
          </w:p>
        </w:tc>
      </w:tr>
      <w:tr w:rsidR="00156728" w:rsidRPr="003C305F" w:rsidTr="00F651FD">
        <w:trPr>
          <w:trHeight w:val="300"/>
        </w:trPr>
        <w:tc>
          <w:tcPr>
            <w:tcW w:w="400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156728" w:rsidRPr="003C305F" w:rsidRDefault="00156728" w:rsidP="006A0BF3">
            <w:pPr>
              <w:pStyle w:val="Tableheader"/>
            </w:pPr>
            <w:r w:rsidRPr="003C305F">
              <w:t xml:space="preserve">Mean (Total Average Annual </w:t>
            </w:r>
            <w:r w:rsidR="003E1D7F">
              <w:t xml:space="preserve">Hurricane </w:t>
            </w:r>
            <w:r w:rsidRPr="003C305F">
              <w:t>Loss)</w:t>
            </w:r>
          </w:p>
        </w:tc>
        <w:tc>
          <w:tcPr>
            <w:tcW w:w="2180" w:type="dxa"/>
            <w:tcBorders>
              <w:top w:val="single" w:sz="4" w:space="0" w:color="auto"/>
              <w:left w:val="nil"/>
              <w:bottom w:val="single" w:sz="4" w:space="0" w:color="auto"/>
              <w:right w:val="single" w:sz="4" w:space="0" w:color="auto"/>
            </w:tcBorders>
            <w:shd w:val="clear" w:color="auto" w:fill="auto"/>
            <w:noWrap/>
            <w:vAlign w:val="center"/>
            <w:hideMark/>
          </w:tcPr>
          <w:p w:rsidR="00156728" w:rsidRPr="003C305F" w:rsidRDefault="00156728" w:rsidP="00156728">
            <w:pPr>
              <w:pStyle w:val="Tablebody-centered"/>
            </w:pPr>
            <w:r w:rsidRPr="003C305F">
              <w:t>$2,466,386</w:t>
            </w:r>
          </w:p>
        </w:tc>
        <w:tc>
          <w:tcPr>
            <w:tcW w:w="2700" w:type="dxa"/>
            <w:tcBorders>
              <w:top w:val="single" w:sz="4" w:space="0" w:color="auto"/>
              <w:left w:val="nil"/>
              <w:bottom w:val="single" w:sz="4" w:space="0" w:color="auto"/>
              <w:right w:val="single" w:sz="4" w:space="0" w:color="auto"/>
            </w:tcBorders>
            <w:shd w:val="clear" w:color="auto" w:fill="auto"/>
            <w:noWrap/>
            <w:vAlign w:val="center"/>
            <w:hideMark/>
          </w:tcPr>
          <w:p w:rsidR="00156728" w:rsidRPr="003C305F" w:rsidRDefault="00156728" w:rsidP="00156728">
            <w:pPr>
              <w:pStyle w:val="Tablebody-centered"/>
            </w:pPr>
            <w:r w:rsidRPr="003C305F">
              <w:t>$4,774,030,155</w:t>
            </w:r>
          </w:p>
        </w:tc>
      </w:tr>
      <w:tr w:rsidR="00156728" w:rsidRPr="003C305F" w:rsidTr="00F651FD">
        <w:trPr>
          <w:trHeight w:val="300"/>
        </w:trPr>
        <w:tc>
          <w:tcPr>
            <w:tcW w:w="400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156728" w:rsidRPr="003C305F" w:rsidRDefault="00156728" w:rsidP="006A0BF3">
            <w:pPr>
              <w:pStyle w:val="Tableheader"/>
            </w:pPr>
            <w:r w:rsidRPr="003C305F">
              <w:t>Median</w:t>
            </w:r>
          </w:p>
        </w:tc>
        <w:tc>
          <w:tcPr>
            <w:tcW w:w="2180" w:type="dxa"/>
            <w:tcBorders>
              <w:top w:val="nil"/>
              <w:left w:val="nil"/>
              <w:bottom w:val="single" w:sz="4" w:space="0" w:color="auto"/>
              <w:right w:val="single" w:sz="4" w:space="0" w:color="auto"/>
            </w:tcBorders>
            <w:shd w:val="clear" w:color="auto" w:fill="auto"/>
            <w:noWrap/>
            <w:vAlign w:val="center"/>
            <w:hideMark/>
          </w:tcPr>
          <w:p w:rsidR="00156728" w:rsidRPr="003C305F" w:rsidRDefault="00156728" w:rsidP="00156728">
            <w:pPr>
              <w:pStyle w:val="Tablebody-centered"/>
            </w:pPr>
            <w:r w:rsidRPr="003C305F">
              <w:t>$0</w:t>
            </w:r>
          </w:p>
        </w:tc>
        <w:tc>
          <w:tcPr>
            <w:tcW w:w="2700" w:type="dxa"/>
            <w:tcBorders>
              <w:top w:val="nil"/>
              <w:left w:val="nil"/>
              <w:bottom w:val="single" w:sz="4" w:space="0" w:color="auto"/>
              <w:right w:val="single" w:sz="4" w:space="0" w:color="auto"/>
            </w:tcBorders>
            <w:shd w:val="clear" w:color="auto" w:fill="auto"/>
            <w:noWrap/>
            <w:vAlign w:val="center"/>
            <w:hideMark/>
          </w:tcPr>
          <w:p w:rsidR="00156728" w:rsidRPr="003C305F" w:rsidRDefault="00156728" w:rsidP="00156728">
            <w:pPr>
              <w:pStyle w:val="Tablebody-centered"/>
            </w:pPr>
            <w:r w:rsidRPr="003C305F">
              <w:t>$4,414</w:t>
            </w:r>
          </w:p>
        </w:tc>
      </w:tr>
      <w:tr w:rsidR="00156728" w:rsidRPr="003C305F" w:rsidTr="00F651FD">
        <w:trPr>
          <w:trHeight w:val="300"/>
        </w:trPr>
        <w:tc>
          <w:tcPr>
            <w:tcW w:w="400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156728" w:rsidRPr="003C305F" w:rsidRDefault="00156728" w:rsidP="006A0BF3">
            <w:pPr>
              <w:pStyle w:val="Tableheader"/>
            </w:pPr>
            <w:r w:rsidRPr="003C305F">
              <w:t>Standard Deviation</w:t>
            </w:r>
          </w:p>
        </w:tc>
        <w:tc>
          <w:tcPr>
            <w:tcW w:w="2180" w:type="dxa"/>
            <w:tcBorders>
              <w:top w:val="nil"/>
              <w:left w:val="nil"/>
              <w:bottom w:val="single" w:sz="4" w:space="0" w:color="auto"/>
              <w:right w:val="single" w:sz="4" w:space="0" w:color="auto"/>
            </w:tcBorders>
            <w:shd w:val="clear" w:color="auto" w:fill="auto"/>
            <w:noWrap/>
            <w:vAlign w:val="center"/>
            <w:hideMark/>
          </w:tcPr>
          <w:p w:rsidR="00156728" w:rsidRPr="003C305F" w:rsidRDefault="00156728" w:rsidP="00156728">
            <w:pPr>
              <w:pStyle w:val="Tablebody-centered"/>
            </w:pPr>
            <w:r w:rsidRPr="003C305F">
              <w:t>$5,574,747</w:t>
            </w:r>
          </w:p>
        </w:tc>
        <w:tc>
          <w:tcPr>
            <w:tcW w:w="2700" w:type="dxa"/>
            <w:tcBorders>
              <w:top w:val="nil"/>
              <w:left w:val="nil"/>
              <w:bottom w:val="single" w:sz="4" w:space="0" w:color="auto"/>
              <w:right w:val="single" w:sz="4" w:space="0" w:color="auto"/>
            </w:tcBorders>
            <w:shd w:val="clear" w:color="auto" w:fill="auto"/>
            <w:noWrap/>
            <w:vAlign w:val="center"/>
            <w:hideMark/>
          </w:tcPr>
          <w:p w:rsidR="00156728" w:rsidRPr="003C305F" w:rsidRDefault="00156728" w:rsidP="00156728">
            <w:pPr>
              <w:pStyle w:val="Tablebody-centered"/>
            </w:pPr>
            <w:r w:rsidRPr="003C305F">
              <w:t>$10,272,348,323</w:t>
            </w:r>
          </w:p>
        </w:tc>
      </w:tr>
      <w:tr w:rsidR="00156728" w:rsidRPr="003C305F" w:rsidTr="00F651FD">
        <w:trPr>
          <w:trHeight w:val="300"/>
        </w:trPr>
        <w:tc>
          <w:tcPr>
            <w:tcW w:w="400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156728" w:rsidRPr="003C305F" w:rsidRDefault="00156728" w:rsidP="006A0BF3">
            <w:pPr>
              <w:pStyle w:val="Tableheader"/>
            </w:pPr>
            <w:r w:rsidRPr="003C305F">
              <w:t>Interquartile Range</w:t>
            </w:r>
          </w:p>
        </w:tc>
        <w:tc>
          <w:tcPr>
            <w:tcW w:w="2180" w:type="dxa"/>
            <w:tcBorders>
              <w:top w:val="nil"/>
              <w:left w:val="nil"/>
              <w:bottom w:val="single" w:sz="4" w:space="0" w:color="auto"/>
              <w:right w:val="single" w:sz="4" w:space="0" w:color="auto"/>
            </w:tcBorders>
            <w:shd w:val="clear" w:color="auto" w:fill="auto"/>
            <w:noWrap/>
            <w:vAlign w:val="center"/>
            <w:hideMark/>
          </w:tcPr>
          <w:p w:rsidR="00156728" w:rsidRPr="003C305F" w:rsidRDefault="00156728" w:rsidP="00156728">
            <w:pPr>
              <w:pStyle w:val="Tablebody-centered"/>
            </w:pPr>
            <w:r w:rsidRPr="003C305F">
              <w:t>$1,703,750</w:t>
            </w:r>
          </w:p>
        </w:tc>
        <w:tc>
          <w:tcPr>
            <w:tcW w:w="2700" w:type="dxa"/>
            <w:tcBorders>
              <w:top w:val="nil"/>
              <w:left w:val="nil"/>
              <w:bottom w:val="single" w:sz="4" w:space="0" w:color="auto"/>
              <w:right w:val="single" w:sz="4" w:space="0" w:color="auto"/>
            </w:tcBorders>
            <w:shd w:val="clear" w:color="auto" w:fill="auto"/>
            <w:noWrap/>
            <w:vAlign w:val="center"/>
            <w:hideMark/>
          </w:tcPr>
          <w:p w:rsidR="00156728" w:rsidRPr="003C305F" w:rsidRDefault="00156728" w:rsidP="00156728">
            <w:pPr>
              <w:pStyle w:val="Tablebody-centered"/>
            </w:pPr>
            <w:r w:rsidRPr="003C305F">
              <w:t>$3,577,756,496</w:t>
            </w:r>
          </w:p>
        </w:tc>
      </w:tr>
      <w:tr w:rsidR="00156728" w:rsidRPr="003C305F" w:rsidTr="00F651FD">
        <w:trPr>
          <w:trHeight w:val="300"/>
        </w:trPr>
        <w:tc>
          <w:tcPr>
            <w:tcW w:w="400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156728" w:rsidRPr="003C305F" w:rsidRDefault="00156728" w:rsidP="006A0BF3">
            <w:pPr>
              <w:pStyle w:val="Tableheader"/>
            </w:pPr>
            <w:r w:rsidRPr="003C305F">
              <w:t>Sample Size</w:t>
            </w:r>
          </w:p>
        </w:tc>
        <w:tc>
          <w:tcPr>
            <w:tcW w:w="2180" w:type="dxa"/>
            <w:tcBorders>
              <w:top w:val="nil"/>
              <w:left w:val="nil"/>
              <w:bottom w:val="single" w:sz="4" w:space="0" w:color="auto"/>
              <w:right w:val="single" w:sz="4" w:space="0" w:color="auto"/>
            </w:tcBorders>
            <w:shd w:val="clear" w:color="auto" w:fill="auto"/>
            <w:noWrap/>
            <w:vAlign w:val="center"/>
            <w:hideMark/>
          </w:tcPr>
          <w:p w:rsidR="00156728" w:rsidRPr="003C305F" w:rsidRDefault="00156728" w:rsidP="00156728">
            <w:pPr>
              <w:pStyle w:val="Tablebody-centered"/>
            </w:pPr>
            <w:r w:rsidRPr="003C305F">
              <w:t>59000</w:t>
            </w:r>
          </w:p>
        </w:tc>
        <w:tc>
          <w:tcPr>
            <w:tcW w:w="2700" w:type="dxa"/>
            <w:tcBorders>
              <w:top w:val="nil"/>
              <w:left w:val="nil"/>
              <w:bottom w:val="single" w:sz="4" w:space="0" w:color="auto"/>
              <w:right w:val="single" w:sz="4" w:space="0" w:color="auto"/>
            </w:tcBorders>
            <w:shd w:val="clear" w:color="auto" w:fill="auto"/>
            <w:noWrap/>
            <w:vAlign w:val="center"/>
            <w:hideMark/>
          </w:tcPr>
          <w:p w:rsidR="00156728" w:rsidRPr="003C305F" w:rsidRDefault="00156728" w:rsidP="00156728">
            <w:pPr>
              <w:pStyle w:val="Tablebody-centered"/>
            </w:pPr>
            <w:r w:rsidRPr="003C305F">
              <w:t>59000</w:t>
            </w:r>
          </w:p>
        </w:tc>
      </w:tr>
    </w:tbl>
    <w:p w:rsidR="001560A9" w:rsidRDefault="001560A9">
      <w:pPr>
        <w:jc w:val="left"/>
      </w:pPr>
      <w:r>
        <w:br w:type="page"/>
      </w:r>
    </w:p>
    <w:p w:rsidR="00A17A39" w:rsidRPr="009321FD" w:rsidRDefault="00A17A39" w:rsidP="0007529D">
      <w:pPr>
        <w:pStyle w:val="Heading2"/>
      </w:pPr>
      <w:bookmarkStart w:id="528" w:name="AppendixT"/>
      <w:bookmarkStart w:id="529" w:name="_Toc529271739"/>
      <w:r>
        <w:lastRenderedPageBreak/>
        <w:t xml:space="preserve">Appendix </w:t>
      </w:r>
      <w:r w:rsidR="000F1DB8">
        <w:t>T</w:t>
      </w:r>
      <w:bookmarkEnd w:id="528"/>
      <w:r w:rsidRPr="00661E08">
        <w:t xml:space="preserve"> –</w:t>
      </w:r>
      <w:r>
        <w:t xml:space="preserve"> </w:t>
      </w:r>
      <w:r w:rsidRPr="00A17A39">
        <w:t>Form S-2B: Examples of Hurricane Loss Exceedance Estimates (2017 FHCF Exposure Data)</w:t>
      </w:r>
      <w:bookmarkEnd w:id="529"/>
    </w:p>
    <w:p w:rsidR="00A17A39" w:rsidRDefault="00A17A39" w:rsidP="00A17A39">
      <w:r>
        <w:t>Florida International University</w:t>
      </w:r>
    </w:p>
    <w:p w:rsidR="00A17A39" w:rsidRDefault="00A17A39" w:rsidP="00A17A39">
      <w:r>
        <w:t>Florida Public Hurricane Loss Model 6.3</w:t>
      </w:r>
    </w:p>
    <w:p w:rsidR="00A17A39" w:rsidRDefault="00F459EF" w:rsidP="00A17A39">
      <w:r>
        <w:t>November 5</w:t>
      </w:r>
      <w:r w:rsidR="00A17A39">
        <w:t>, 2018</w:t>
      </w:r>
    </w:p>
    <w:p w:rsidR="00155CCE" w:rsidRDefault="00155CCE">
      <w:pPr>
        <w:jc w:val="left"/>
      </w:pPr>
      <w:r>
        <w:br w:type="page"/>
      </w:r>
    </w:p>
    <w:tbl>
      <w:tblPr>
        <w:tblW w:w="9240" w:type="dxa"/>
        <w:tblLook w:val="04A0" w:firstRow="1" w:lastRow="0" w:firstColumn="1" w:lastColumn="0" w:noHBand="0" w:noVBand="1"/>
      </w:tblPr>
      <w:tblGrid>
        <w:gridCol w:w="2180"/>
        <w:gridCol w:w="2180"/>
        <w:gridCol w:w="2180"/>
        <w:gridCol w:w="2700"/>
      </w:tblGrid>
      <w:tr w:rsidR="007F3889" w:rsidRPr="003C305F" w:rsidTr="00F651FD">
        <w:trPr>
          <w:trHeight w:val="300"/>
        </w:trPr>
        <w:tc>
          <w:tcPr>
            <w:tcW w:w="2180" w:type="dxa"/>
            <w:tcBorders>
              <w:top w:val="nil"/>
              <w:left w:val="nil"/>
              <w:bottom w:val="nil"/>
              <w:right w:val="nil"/>
            </w:tcBorders>
            <w:shd w:val="clear" w:color="auto" w:fill="auto"/>
            <w:noWrap/>
            <w:vAlign w:val="bottom"/>
            <w:hideMark/>
          </w:tcPr>
          <w:p w:rsidR="007F3889" w:rsidRPr="003C305F" w:rsidRDefault="007F3889" w:rsidP="00EF3A31">
            <w:pPr>
              <w:pStyle w:val="Anonymoussectiontitle"/>
            </w:pPr>
            <w:r>
              <w:lastRenderedPageBreak/>
              <w:t>Part A</w:t>
            </w:r>
          </w:p>
        </w:tc>
        <w:tc>
          <w:tcPr>
            <w:tcW w:w="2180" w:type="dxa"/>
            <w:tcBorders>
              <w:top w:val="nil"/>
              <w:left w:val="nil"/>
              <w:bottom w:val="nil"/>
              <w:right w:val="nil"/>
            </w:tcBorders>
            <w:shd w:val="clear" w:color="auto" w:fill="auto"/>
            <w:noWrap/>
            <w:vAlign w:val="bottom"/>
            <w:hideMark/>
          </w:tcPr>
          <w:p w:rsidR="007F3889" w:rsidRPr="003C305F" w:rsidRDefault="007F3889" w:rsidP="00F651FD">
            <w:pPr>
              <w:rPr>
                <w:rFonts w:ascii="Calibri" w:hAnsi="Calibri" w:cs="Calibri"/>
                <w:b/>
                <w:bCs/>
                <w:color w:val="000000"/>
                <w:sz w:val="22"/>
                <w:szCs w:val="22"/>
                <w:u w:val="single"/>
              </w:rPr>
            </w:pPr>
          </w:p>
        </w:tc>
        <w:tc>
          <w:tcPr>
            <w:tcW w:w="2180" w:type="dxa"/>
            <w:tcBorders>
              <w:top w:val="nil"/>
              <w:left w:val="nil"/>
              <w:bottom w:val="nil"/>
              <w:right w:val="nil"/>
            </w:tcBorders>
            <w:shd w:val="clear" w:color="auto" w:fill="auto"/>
            <w:noWrap/>
            <w:vAlign w:val="bottom"/>
            <w:hideMark/>
          </w:tcPr>
          <w:p w:rsidR="007F3889" w:rsidRPr="003C305F" w:rsidRDefault="007F3889" w:rsidP="00F651FD">
            <w:pPr>
              <w:jc w:val="center"/>
              <w:rPr>
                <w:sz w:val="20"/>
                <w:szCs w:val="20"/>
              </w:rPr>
            </w:pPr>
          </w:p>
        </w:tc>
        <w:tc>
          <w:tcPr>
            <w:tcW w:w="2700" w:type="dxa"/>
            <w:tcBorders>
              <w:top w:val="nil"/>
              <w:left w:val="nil"/>
              <w:bottom w:val="nil"/>
              <w:right w:val="nil"/>
            </w:tcBorders>
            <w:shd w:val="clear" w:color="auto" w:fill="auto"/>
            <w:noWrap/>
            <w:vAlign w:val="bottom"/>
            <w:hideMark/>
          </w:tcPr>
          <w:p w:rsidR="007F3889" w:rsidRPr="003C305F" w:rsidRDefault="007F3889" w:rsidP="00F651FD">
            <w:pPr>
              <w:jc w:val="center"/>
              <w:rPr>
                <w:sz w:val="20"/>
                <w:szCs w:val="20"/>
              </w:rPr>
            </w:pPr>
          </w:p>
        </w:tc>
      </w:tr>
      <w:tr w:rsidR="007F3889" w:rsidRPr="003C305F" w:rsidTr="00F651FD">
        <w:trPr>
          <w:trHeight w:val="900"/>
        </w:trPr>
        <w:tc>
          <w:tcPr>
            <w:tcW w:w="218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F3889" w:rsidRPr="003C305F" w:rsidRDefault="007F3889" w:rsidP="006A0BF3">
            <w:pPr>
              <w:pStyle w:val="Tableheader"/>
            </w:pPr>
            <w:r w:rsidRPr="003C305F">
              <w:t>Return Period (Years)</w:t>
            </w:r>
          </w:p>
        </w:tc>
        <w:tc>
          <w:tcPr>
            <w:tcW w:w="2180" w:type="dxa"/>
            <w:tcBorders>
              <w:top w:val="single" w:sz="4" w:space="0" w:color="auto"/>
              <w:left w:val="nil"/>
              <w:bottom w:val="single" w:sz="4" w:space="0" w:color="auto"/>
              <w:right w:val="single" w:sz="4" w:space="0" w:color="auto"/>
            </w:tcBorders>
            <w:shd w:val="clear" w:color="auto" w:fill="auto"/>
            <w:vAlign w:val="center"/>
            <w:hideMark/>
          </w:tcPr>
          <w:p w:rsidR="007F3889" w:rsidRPr="003C305F" w:rsidRDefault="007F3889" w:rsidP="006A0BF3">
            <w:pPr>
              <w:pStyle w:val="Tableheader"/>
            </w:pPr>
            <w:r w:rsidRPr="003C305F">
              <w:t xml:space="preserve"> </w:t>
            </w:r>
            <w:r w:rsidR="00C24462">
              <w:t xml:space="preserve">Annual </w:t>
            </w:r>
            <w:r w:rsidRPr="003C305F">
              <w:t>Probability of Exceedance</w:t>
            </w:r>
          </w:p>
        </w:tc>
        <w:tc>
          <w:tcPr>
            <w:tcW w:w="2180" w:type="dxa"/>
            <w:tcBorders>
              <w:top w:val="single" w:sz="4" w:space="0" w:color="auto"/>
              <w:left w:val="nil"/>
              <w:bottom w:val="single" w:sz="4" w:space="0" w:color="auto"/>
              <w:right w:val="single" w:sz="4" w:space="0" w:color="auto"/>
            </w:tcBorders>
            <w:shd w:val="clear" w:color="auto" w:fill="auto"/>
            <w:vAlign w:val="center"/>
            <w:hideMark/>
          </w:tcPr>
          <w:p w:rsidR="007F3889" w:rsidRPr="003C305F" w:rsidRDefault="007F3889" w:rsidP="006A0BF3">
            <w:pPr>
              <w:pStyle w:val="Tableheader"/>
            </w:pPr>
            <w:r w:rsidRPr="003C305F">
              <w:t xml:space="preserve"> Estimated </w:t>
            </w:r>
            <w:r w:rsidR="00C24462">
              <w:t xml:space="preserve">Hurricane </w:t>
            </w:r>
            <w:r w:rsidRPr="003C305F">
              <w:t>Loss Notional Risk Data Set</w:t>
            </w:r>
          </w:p>
        </w:tc>
        <w:tc>
          <w:tcPr>
            <w:tcW w:w="2700" w:type="dxa"/>
            <w:tcBorders>
              <w:top w:val="single" w:sz="4" w:space="0" w:color="auto"/>
              <w:left w:val="nil"/>
              <w:bottom w:val="nil"/>
              <w:right w:val="single" w:sz="4" w:space="0" w:color="auto"/>
            </w:tcBorders>
            <w:shd w:val="clear" w:color="auto" w:fill="auto"/>
            <w:vAlign w:val="center"/>
            <w:hideMark/>
          </w:tcPr>
          <w:p w:rsidR="007F3889" w:rsidRPr="003C305F" w:rsidRDefault="007F3889" w:rsidP="006A0BF3">
            <w:pPr>
              <w:pStyle w:val="Tableheader"/>
            </w:pPr>
            <w:r w:rsidRPr="003C305F">
              <w:t xml:space="preserve">Estimated Personal and Commercial Residential </w:t>
            </w:r>
            <w:r w:rsidR="00C24462">
              <w:t xml:space="preserve">Hurricane </w:t>
            </w:r>
            <w:r w:rsidRPr="003C305F">
              <w:t xml:space="preserve">Loss </w:t>
            </w:r>
            <w:r w:rsidR="00C24462">
              <w:t xml:space="preserve">2017 </w:t>
            </w:r>
            <w:r w:rsidRPr="003C305F">
              <w:t>FHCF Data Set</w:t>
            </w:r>
          </w:p>
        </w:tc>
      </w:tr>
      <w:tr w:rsidR="007F3889" w:rsidRPr="003C305F" w:rsidTr="00F651FD">
        <w:trPr>
          <w:trHeight w:val="300"/>
        </w:trPr>
        <w:tc>
          <w:tcPr>
            <w:tcW w:w="2180" w:type="dxa"/>
            <w:tcBorders>
              <w:top w:val="nil"/>
              <w:left w:val="single" w:sz="4" w:space="0" w:color="auto"/>
              <w:bottom w:val="nil"/>
              <w:right w:val="nil"/>
            </w:tcBorders>
            <w:shd w:val="clear" w:color="auto" w:fill="auto"/>
            <w:noWrap/>
            <w:vAlign w:val="bottom"/>
            <w:hideMark/>
          </w:tcPr>
          <w:p w:rsidR="007F3889" w:rsidRPr="003C305F" w:rsidRDefault="007F3889" w:rsidP="007F3889">
            <w:pPr>
              <w:pStyle w:val="Tablebody-centered"/>
            </w:pPr>
            <w:r w:rsidRPr="003C305F">
              <w:t>Top Event</w:t>
            </w:r>
          </w:p>
        </w:tc>
        <w:tc>
          <w:tcPr>
            <w:tcW w:w="2180" w:type="dxa"/>
            <w:tcBorders>
              <w:top w:val="nil"/>
              <w:left w:val="single" w:sz="4" w:space="0" w:color="auto"/>
              <w:bottom w:val="nil"/>
              <w:right w:val="single" w:sz="4" w:space="0" w:color="auto"/>
            </w:tcBorders>
            <w:shd w:val="clear" w:color="auto" w:fill="auto"/>
            <w:noWrap/>
            <w:vAlign w:val="bottom"/>
            <w:hideMark/>
          </w:tcPr>
          <w:p w:rsidR="007F3889" w:rsidRPr="003C305F" w:rsidRDefault="007F3889" w:rsidP="007F3889">
            <w:pPr>
              <w:pStyle w:val="Tablebody-centered"/>
            </w:pPr>
            <w:r w:rsidRPr="003C305F">
              <w:t>NA</w:t>
            </w:r>
          </w:p>
        </w:tc>
        <w:tc>
          <w:tcPr>
            <w:tcW w:w="2180" w:type="dxa"/>
            <w:tcBorders>
              <w:top w:val="nil"/>
              <w:left w:val="nil"/>
              <w:bottom w:val="nil"/>
              <w:right w:val="nil"/>
            </w:tcBorders>
            <w:shd w:val="clear" w:color="auto" w:fill="auto"/>
            <w:noWrap/>
            <w:vAlign w:val="center"/>
            <w:hideMark/>
          </w:tcPr>
          <w:p w:rsidR="007F3889" w:rsidRPr="003C305F" w:rsidRDefault="007F3889" w:rsidP="007F3889">
            <w:pPr>
              <w:pStyle w:val="Tablebody-centered"/>
            </w:pPr>
            <w:r w:rsidRPr="003C305F">
              <w:t>$69,250,986</w:t>
            </w:r>
          </w:p>
        </w:tc>
        <w:tc>
          <w:tcPr>
            <w:tcW w:w="2700" w:type="dxa"/>
            <w:tcBorders>
              <w:top w:val="single" w:sz="4" w:space="0" w:color="auto"/>
              <w:left w:val="single" w:sz="4" w:space="0" w:color="auto"/>
              <w:bottom w:val="nil"/>
              <w:right w:val="single" w:sz="4" w:space="0" w:color="auto"/>
            </w:tcBorders>
            <w:shd w:val="clear" w:color="auto" w:fill="auto"/>
            <w:noWrap/>
            <w:vAlign w:val="center"/>
            <w:hideMark/>
          </w:tcPr>
          <w:p w:rsidR="007F3889" w:rsidRPr="003C305F" w:rsidRDefault="007F3889" w:rsidP="007F3889">
            <w:pPr>
              <w:pStyle w:val="Tablebody-centered"/>
            </w:pPr>
            <w:r w:rsidRPr="003C305F">
              <w:t>$110,777,351,135</w:t>
            </w:r>
          </w:p>
        </w:tc>
      </w:tr>
      <w:tr w:rsidR="007F3889" w:rsidRPr="003C305F" w:rsidTr="00F651FD">
        <w:trPr>
          <w:trHeight w:val="300"/>
        </w:trPr>
        <w:tc>
          <w:tcPr>
            <w:tcW w:w="2180" w:type="dxa"/>
            <w:tcBorders>
              <w:top w:val="nil"/>
              <w:left w:val="single" w:sz="4" w:space="0" w:color="auto"/>
              <w:bottom w:val="nil"/>
              <w:right w:val="nil"/>
            </w:tcBorders>
            <w:shd w:val="clear" w:color="auto" w:fill="auto"/>
            <w:noWrap/>
            <w:vAlign w:val="bottom"/>
            <w:hideMark/>
          </w:tcPr>
          <w:p w:rsidR="007F3889" w:rsidRPr="003C305F" w:rsidRDefault="007F3889" w:rsidP="007F3889">
            <w:pPr>
              <w:pStyle w:val="Tablebody-centered"/>
            </w:pPr>
            <w:r w:rsidRPr="003C305F">
              <w:t>10000</w:t>
            </w:r>
          </w:p>
        </w:tc>
        <w:tc>
          <w:tcPr>
            <w:tcW w:w="2180" w:type="dxa"/>
            <w:tcBorders>
              <w:top w:val="nil"/>
              <w:left w:val="single" w:sz="4" w:space="0" w:color="auto"/>
              <w:bottom w:val="nil"/>
              <w:right w:val="single" w:sz="4" w:space="0" w:color="auto"/>
            </w:tcBorders>
            <w:shd w:val="clear" w:color="auto" w:fill="auto"/>
            <w:noWrap/>
            <w:vAlign w:val="bottom"/>
            <w:hideMark/>
          </w:tcPr>
          <w:p w:rsidR="007F3889" w:rsidRPr="003C305F" w:rsidRDefault="007F3889" w:rsidP="007F3889">
            <w:pPr>
              <w:pStyle w:val="Tablebody-centered"/>
            </w:pPr>
            <w:r w:rsidRPr="003C305F">
              <w:t>0.01%</w:t>
            </w:r>
          </w:p>
        </w:tc>
        <w:tc>
          <w:tcPr>
            <w:tcW w:w="2180" w:type="dxa"/>
            <w:tcBorders>
              <w:top w:val="nil"/>
              <w:left w:val="nil"/>
              <w:bottom w:val="nil"/>
              <w:right w:val="nil"/>
            </w:tcBorders>
            <w:shd w:val="clear" w:color="auto" w:fill="auto"/>
            <w:noWrap/>
            <w:vAlign w:val="center"/>
            <w:hideMark/>
          </w:tcPr>
          <w:p w:rsidR="007F3889" w:rsidRPr="003C305F" w:rsidRDefault="007F3889" w:rsidP="007F3889">
            <w:pPr>
              <w:pStyle w:val="Tablebody-centered"/>
            </w:pPr>
            <w:r w:rsidRPr="003C305F">
              <w:t>$56,591,794</w:t>
            </w:r>
          </w:p>
        </w:tc>
        <w:tc>
          <w:tcPr>
            <w:tcW w:w="2700" w:type="dxa"/>
            <w:tcBorders>
              <w:top w:val="nil"/>
              <w:left w:val="single" w:sz="4" w:space="0" w:color="auto"/>
              <w:bottom w:val="nil"/>
              <w:right w:val="single" w:sz="4" w:space="0" w:color="auto"/>
            </w:tcBorders>
            <w:shd w:val="clear" w:color="auto" w:fill="auto"/>
            <w:noWrap/>
            <w:vAlign w:val="center"/>
            <w:hideMark/>
          </w:tcPr>
          <w:p w:rsidR="007F3889" w:rsidRPr="003C305F" w:rsidRDefault="007F3889" w:rsidP="007F3889">
            <w:pPr>
              <w:pStyle w:val="Tablebody-centered"/>
            </w:pPr>
            <w:r w:rsidRPr="003C305F">
              <w:t>$97,631,739,299</w:t>
            </w:r>
          </w:p>
        </w:tc>
      </w:tr>
      <w:tr w:rsidR="007F3889" w:rsidRPr="003C305F" w:rsidTr="00F651FD">
        <w:trPr>
          <w:trHeight w:val="300"/>
        </w:trPr>
        <w:tc>
          <w:tcPr>
            <w:tcW w:w="2180" w:type="dxa"/>
            <w:tcBorders>
              <w:top w:val="nil"/>
              <w:left w:val="single" w:sz="4" w:space="0" w:color="auto"/>
              <w:bottom w:val="nil"/>
              <w:right w:val="nil"/>
            </w:tcBorders>
            <w:shd w:val="clear" w:color="auto" w:fill="auto"/>
            <w:noWrap/>
            <w:vAlign w:val="bottom"/>
            <w:hideMark/>
          </w:tcPr>
          <w:p w:rsidR="007F3889" w:rsidRPr="003C305F" w:rsidRDefault="007F3889" w:rsidP="007F3889">
            <w:pPr>
              <w:pStyle w:val="Tablebody-centered"/>
            </w:pPr>
            <w:r w:rsidRPr="003C305F">
              <w:t>5000</w:t>
            </w:r>
          </w:p>
        </w:tc>
        <w:tc>
          <w:tcPr>
            <w:tcW w:w="2180" w:type="dxa"/>
            <w:tcBorders>
              <w:top w:val="nil"/>
              <w:left w:val="single" w:sz="4" w:space="0" w:color="auto"/>
              <w:bottom w:val="nil"/>
              <w:right w:val="single" w:sz="4" w:space="0" w:color="auto"/>
            </w:tcBorders>
            <w:shd w:val="clear" w:color="auto" w:fill="auto"/>
            <w:noWrap/>
            <w:vAlign w:val="bottom"/>
            <w:hideMark/>
          </w:tcPr>
          <w:p w:rsidR="007F3889" w:rsidRPr="003C305F" w:rsidRDefault="007F3889" w:rsidP="007F3889">
            <w:pPr>
              <w:pStyle w:val="Tablebody-centered"/>
            </w:pPr>
            <w:r w:rsidRPr="003C305F">
              <w:t>0.02%</w:t>
            </w:r>
          </w:p>
        </w:tc>
        <w:tc>
          <w:tcPr>
            <w:tcW w:w="2180" w:type="dxa"/>
            <w:tcBorders>
              <w:top w:val="nil"/>
              <w:left w:val="nil"/>
              <w:bottom w:val="nil"/>
              <w:right w:val="nil"/>
            </w:tcBorders>
            <w:shd w:val="clear" w:color="auto" w:fill="auto"/>
            <w:noWrap/>
            <w:vAlign w:val="center"/>
            <w:hideMark/>
          </w:tcPr>
          <w:p w:rsidR="007F3889" w:rsidRPr="003C305F" w:rsidRDefault="007F3889" w:rsidP="007F3889">
            <w:pPr>
              <w:pStyle w:val="Tablebody-centered"/>
            </w:pPr>
            <w:r w:rsidRPr="003C305F">
              <w:t>$53,229,880</w:t>
            </w:r>
          </w:p>
        </w:tc>
        <w:tc>
          <w:tcPr>
            <w:tcW w:w="2700" w:type="dxa"/>
            <w:tcBorders>
              <w:top w:val="nil"/>
              <w:left w:val="single" w:sz="4" w:space="0" w:color="auto"/>
              <w:bottom w:val="nil"/>
              <w:right w:val="single" w:sz="4" w:space="0" w:color="auto"/>
            </w:tcBorders>
            <w:shd w:val="clear" w:color="auto" w:fill="auto"/>
            <w:noWrap/>
            <w:vAlign w:val="center"/>
            <w:hideMark/>
          </w:tcPr>
          <w:p w:rsidR="007F3889" w:rsidRPr="003C305F" w:rsidRDefault="007F3889" w:rsidP="007F3889">
            <w:pPr>
              <w:pStyle w:val="Tablebody-centered"/>
            </w:pPr>
            <w:r w:rsidRPr="003C305F">
              <w:t>$92,511,230,371</w:t>
            </w:r>
          </w:p>
        </w:tc>
      </w:tr>
      <w:tr w:rsidR="007F3889" w:rsidRPr="003C305F" w:rsidTr="00F651FD">
        <w:trPr>
          <w:trHeight w:val="300"/>
        </w:trPr>
        <w:tc>
          <w:tcPr>
            <w:tcW w:w="2180" w:type="dxa"/>
            <w:tcBorders>
              <w:top w:val="nil"/>
              <w:left w:val="single" w:sz="4" w:space="0" w:color="auto"/>
              <w:bottom w:val="nil"/>
              <w:right w:val="nil"/>
            </w:tcBorders>
            <w:shd w:val="clear" w:color="auto" w:fill="auto"/>
            <w:noWrap/>
            <w:vAlign w:val="bottom"/>
            <w:hideMark/>
          </w:tcPr>
          <w:p w:rsidR="007F3889" w:rsidRPr="003C305F" w:rsidRDefault="007F3889" w:rsidP="007F3889">
            <w:pPr>
              <w:pStyle w:val="Tablebody-centered"/>
            </w:pPr>
            <w:r w:rsidRPr="003C305F">
              <w:t>2000</w:t>
            </w:r>
          </w:p>
        </w:tc>
        <w:tc>
          <w:tcPr>
            <w:tcW w:w="2180" w:type="dxa"/>
            <w:tcBorders>
              <w:top w:val="nil"/>
              <w:left w:val="single" w:sz="4" w:space="0" w:color="auto"/>
              <w:bottom w:val="nil"/>
              <w:right w:val="single" w:sz="4" w:space="0" w:color="auto"/>
            </w:tcBorders>
            <w:shd w:val="clear" w:color="auto" w:fill="auto"/>
            <w:noWrap/>
            <w:vAlign w:val="bottom"/>
            <w:hideMark/>
          </w:tcPr>
          <w:p w:rsidR="007F3889" w:rsidRPr="003C305F" w:rsidRDefault="007F3889" w:rsidP="007F3889">
            <w:pPr>
              <w:pStyle w:val="Tablebody-centered"/>
            </w:pPr>
            <w:r w:rsidRPr="003C305F">
              <w:t>0.05%</w:t>
            </w:r>
          </w:p>
        </w:tc>
        <w:tc>
          <w:tcPr>
            <w:tcW w:w="2180" w:type="dxa"/>
            <w:tcBorders>
              <w:top w:val="nil"/>
              <w:left w:val="nil"/>
              <w:bottom w:val="nil"/>
              <w:right w:val="nil"/>
            </w:tcBorders>
            <w:shd w:val="clear" w:color="auto" w:fill="auto"/>
            <w:noWrap/>
            <w:vAlign w:val="center"/>
            <w:hideMark/>
          </w:tcPr>
          <w:p w:rsidR="007F3889" w:rsidRPr="003C305F" w:rsidRDefault="007F3889" w:rsidP="007F3889">
            <w:pPr>
              <w:pStyle w:val="Tablebody-centered"/>
            </w:pPr>
            <w:r w:rsidRPr="003C305F">
              <w:t>$47,625,659</w:t>
            </w:r>
          </w:p>
        </w:tc>
        <w:tc>
          <w:tcPr>
            <w:tcW w:w="2700" w:type="dxa"/>
            <w:tcBorders>
              <w:top w:val="nil"/>
              <w:left w:val="single" w:sz="4" w:space="0" w:color="auto"/>
              <w:bottom w:val="nil"/>
              <w:right w:val="single" w:sz="4" w:space="0" w:color="auto"/>
            </w:tcBorders>
            <w:shd w:val="clear" w:color="auto" w:fill="auto"/>
            <w:noWrap/>
            <w:vAlign w:val="center"/>
            <w:hideMark/>
          </w:tcPr>
          <w:p w:rsidR="007F3889" w:rsidRPr="003C305F" w:rsidRDefault="007F3889" w:rsidP="007F3889">
            <w:pPr>
              <w:pStyle w:val="Tablebody-centered"/>
            </w:pPr>
            <w:r w:rsidRPr="003C305F">
              <w:t>$85,845,404,739</w:t>
            </w:r>
          </w:p>
        </w:tc>
      </w:tr>
      <w:tr w:rsidR="007F3889" w:rsidRPr="003C305F" w:rsidTr="00F651FD">
        <w:trPr>
          <w:trHeight w:val="300"/>
        </w:trPr>
        <w:tc>
          <w:tcPr>
            <w:tcW w:w="2180" w:type="dxa"/>
            <w:tcBorders>
              <w:top w:val="nil"/>
              <w:left w:val="single" w:sz="4" w:space="0" w:color="auto"/>
              <w:bottom w:val="nil"/>
              <w:right w:val="nil"/>
            </w:tcBorders>
            <w:shd w:val="clear" w:color="auto" w:fill="auto"/>
            <w:noWrap/>
            <w:vAlign w:val="bottom"/>
            <w:hideMark/>
          </w:tcPr>
          <w:p w:rsidR="007F3889" w:rsidRPr="003C305F" w:rsidRDefault="007F3889" w:rsidP="007F3889">
            <w:pPr>
              <w:pStyle w:val="Tablebody-centered"/>
            </w:pPr>
            <w:r w:rsidRPr="003C305F">
              <w:t>1000</w:t>
            </w:r>
          </w:p>
        </w:tc>
        <w:tc>
          <w:tcPr>
            <w:tcW w:w="2180" w:type="dxa"/>
            <w:tcBorders>
              <w:top w:val="nil"/>
              <w:left w:val="single" w:sz="4" w:space="0" w:color="auto"/>
              <w:bottom w:val="nil"/>
              <w:right w:val="single" w:sz="4" w:space="0" w:color="auto"/>
            </w:tcBorders>
            <w:shd w:val="clear" w:color="auto" w:fill="auto"/>
            <w:noWrap/>
            <w:vAlign w:val="bottom"/>
            <w:hideMark/>
          </w:tcPr>
          <w:p w:rsidR="007F3889" w:rsidRPr="003C305F" w:rsidRDefault="007F3889" w:rsidP="007F3889">
            <w:pPr>
              <w:pStyle w:val="Tablebody-centered"/>
            </w:pPr>
            <w:r w:rsidRPr="003C305F">
              <w:t>0.10%</w:t>
            </w:r>
          </w:p>
        </w:tc>
        <w:tc>
          <w:tcPr>
            <w:tcW w:w="2180" w:type="dxa"/>
            <w:tcBorders>
              <w:top w:val="nil"/>
              <w:left w:val="nil"/>
              <w:bottom w:val="nil"/>
              <w:right w:val="nil"/>
            </w:tcBorders>
            <w:shd w:val="clear" w:color="auto" w:fill="auto"/>
            <w:noWrap/>
            <w:vAlign w:val="center"/>
            <w:hideMark/>
          </w:tcPr>
          <w:p w:rsidR="007F3889" w:rsidRPr="003C305F" w:rsidRDefault="007F3889" w:rsidP="007F3889">
            <w:pPr>
              <w:pStyle w:val="Tablebody-centered"/>
            </w:pPr>
            <w:r w:rsidRPr="003C305F">
              <w:t>$43,449,454</w:t>
            </w:r>
          </w:p>
        </w:tc>
        <w:tc>
          <w:tcPr>
            <w:tcW w:w="2700" w:type="dxa"/>
            <w:tcBorders>
              <w:top w:val="nil"/>
              <w:left w:val="single" w:sz="4" w:space="0" w:color="auto"/>
              <w:bottom w:val="nil"/>
              <w:right w:val="single" w:sz="4" w:space="0" w:color="auto"/>
            </w:tcBorders>
            <w:shd w:val="clear" w:color="auto" w:fill="auto"/>
            <w:noWrap/>
            <w:vAlign w:val="center"/>
            <w:hideMark/>
          </w:tcPr>
          <w:p w:rsidR="007F3889" w:rsidRPr="003C305F" w:rsidRDefault="007F3889" w:rsidP="007F3889">
            <w:pPr>
              <w:pStyle w:val="Tablebody-centered"/>
            </w:pPr>
            <w:r w:rsidRPr="003C305F">
              <w:t>$76,669,749,764</w:t>
            </w:r>
          </w:p>
        </w:tc>
      </w:tr>
      <w:tr w:rsidR="007F3889" w:rsidRPr="003C305F" w:rsidTr="00F651FD">
        <w:trPr>
          <w:trHeight w:val="300"/>
        </w:trPr>
        <w:tc>
          <w:tcPr>
            <w:tcW w:w="2180" w:type="dxa"/>
            <w:tcBorders>
              <w:top w:val="nil"/>
              <w:left w:val="single" w:sz="4" w:space="0" w:color="auto"/>
              <w:bottom w:val="nil"/>
              <w:right w:val="nil"/>
            </w:tcBorders>
            <w:shd w:val="clear" w:color="auto" w:fill="auto"/>
            <w:noWrap/>
            <w:vAlign w:val="bottom"/>
            <w:hideMark/>
          </w:tcPr>
          <w:p w:rsidR="007F3889" w:rsidRPr="003C305F" w:rsidRDefault="007F3889" w:rsidP="007F3889">
            <w:pPr>
              <w:pStyle w:val="Tablebody-centered"/>
            </w:pPr>
            <w:r w:rsidRPr="003C305F">
              <w:t>500</w:t>
            </w:r>
          </w:p>
        </w:tc>
        <w:tc>
          <w:tcPr>
            <w:tcW w:w="2180" w:type="dxa"/>
            <w:tcBorders>
              <w:top w:val="nil"/>
              <w:left w:val="single" w:sz="4" w:space="0" w:color="auto"/>
              <w:bottom w:val="nil"/>
              <w:right w:val="single" w:sz="4" w:space="0" w:color="auto"/>
            </w:tcBorders>
            <w:shd w:val="clear" w:color="auto" w:fill="auto"/>
            <w:noWrap/>
            <w:vAlign w:val="bottom"/>
            <w:hideMark/>
          </w:tcPr>
          <w:p w:rsidR="007F3889" w:rsidRPr="003C305F" w:rsidRDefault="007F3889" w:rsidP="007F3889">
            <w:pPr>
              <w:pStyle w:val="Tablebody-centered"/>
            </w:pPr>
            <w:r w:rsidRPr="003C305F">
              <w:t>0.20%</w:t>
            </w:r>
          </w:p>
        </w:tc>
        <w:tc>
          <w:tcPr>
            <w:tcW w:w="2180" w:type="dxa"/>
            <w:tcBorders>
              <w:top w:val="nil"/>
              <w:left w:val="nil"/>
              <w:bottom w:val="nil"/>
              <w:right w:val="nil"/>
            </w:tcBorders>
            <w:shd w:val="clear" w:color="auto" w:fill="auto"/>
            <w:noWrap/>
            <w:vAlign w:val="center"/>
            <w:hideMark/>
          </w:tcPr>
          <w:p w:rsidR="007F3889" w:rsidRPr="003C305F" w:rsidRDefault="007F3889" w:rsidP="007F3889">
            <w:pPr>
              <w:pStyle w:val="Tablebody-centered"/>
            </w:pPr>
            <w:r w:rsidRPr="003C305F">
              <w:t>$38,025,883</w:t>
            </w:r>
          </w:p>
        </w:tc>
        <w:tc>
          <w:tcPr>
            <w:tcW w:w="2700" w:type="dxa"/>
            <w:tcBorders>
              <w:top w:val="nil"/>
              <w:left w:val="single" w:sz="4" w:space="0" w:color="auto"/>
              <w:bottom w:val="nil"/>
              <w:right w:val="single" w:sz="4" w:space="0" w:color="auto"/>
            </w:tcBorders>
            <w:shd w:val="clear" w:color="auto" w:fill="auto"/>
            <w:noWrap/>
            <w:vAlign w:val="center"/>
            <w:hideMark/>
          </w:tcPr>
          <w:p w:rsidR="007F3889" w:rsidRPr="003C305F" w:rsidRDefault="007F3889" w:rsidP="007F3889">
            <w:pPr>
              <w:pStyle w:val="Tablebody-centered"/>
            </w:pPr>
            <w:r w:rsidRPr="003C305F">
              <w:t>$70,811,857,153</w:t>
            </w:r>
          </w:p>
        </w:tc>
      </w:tr>
      <w:tr w:rsidR="007F3889" w:rsidRPr="003C305F" w:rsidTr="00F651FD">
        <w:trPr>
          <w:trHeight w:val="300"/>
        </w:trPr>
        <w:tc>
          <w:tcPr>
            <w:tcW w:w="2180" w:type="dxa"/>
            <w:tcBorders>
              <w:top w:val="nil"/>
              <w:left w:val="single" w:sz="4" w:space="0" w:color="auto"/>
              <w:bottom w:val="nil"/>
              <w:right w:val="nil"/>
            </w:tcBorders>
            <w:shd w:val="clear" w:color="auto" w:fill="auto"/>
            <w:noWrap/>
            <w:vAlign w:val="bottom"/>
            <w:hideMark/>
          </w:tcPr>
          <w:p w:rsidR="007F3889" w:rsidRPr="003C305F" w:rsidRDefault="007F3889" w:rsidP="007F3889">
            <w:pPr>
              <w:pStyle w:val="Tablebody-centered"/>
            </w:pPr>
            <w:r w:rsidRPr="003C305F">
              <w:t>250</w:t>
            </w:r>
          </w:p>
        </w:tc>
        <w:tc>
          <w:tcPr>
            <w:tcW w:w="2180" w:type="dxa"/>
            <w:tcBorders>
              <w:top w:val="nil"/>
              <w:left w:val="single" w:sz="4" w:space="0" w:color="auto"/>
              <w:bottom w:val="nil"/>
              <w:right w:val="single" w:sz="4" w:space="0" w:color="auto"/>
            </w:tcBorders>
            <w:shd w:val="clear" w:color="auto" w:fill="auto"/>
            <w:noWrap/>
            <w:vAlign w:val="bottom"/>
            <w:hideMark/>
          </w:tcPr>
          <w:p w:rsidR="007F3889" w:rsidRPr="003C305F" w:rsidRDefault="007F3889" w:rsidP="007F3889">
            <w:pPr>
              <w:pStyle w:val="Tablebody-centered"/>
            </w:pPr>
            <w:r w:rsidRPr="003C305F">
              <w:t>0.40%</w:t>
            </w:r>
          </w:p>
        </w:tc>
        <w:tc>
          <w:tcPr>
            <w:tcW w:w="2180" w:type="dxa"/>
            <w:tcBorders>
              <w:top w:val="nil"/>
              <w:left w:val="nil"/>
              <w:bottom w:val="nil"/>
              <w:right w:val="nil"/>
            </w:tcBorders>
            <w:shd w:val="clear" w:color="auto" w:fill="auto"/>
            <w:noWrap/>
            <w:vAlign w:val="center"/>
            <w:hideMark/>
          </w:tcPr>
          <w:p w:rsidR="007F3889" w:rsidRPr="003C305F" w:rsidRDefault="007F3889" w:rsidP="007F3889">
            <w:pPr>
              <w:pStyle w:val="Tablebody-centered"/>
            </w:pPr>
            <w:r w:rsidRPr="003C305F">
              <w:t>$33,711,808</w:t>
            </w:r>
          </w:p>
        </w:tc>
        <w:tc>
          <w:tcPr>
            <w:tcW w:w="2700" w:type="dxa"/>
            <w:tcBorders>
              <w:top w:val="nil"/>
              <w:left w:val="single" w:sz="4" w:space="0" w:color="auto"/>
              <w:bottom w:val="nil"/>
              <w:right w:val="single" w:sz="4" w:space="0" w:color="auto"/>
            </w:tcBorders>
            <w:shd w:val="clear" w:color="auto" w:fill="auto"/>
            <w:noWrap/>
            <w:vAlign w:val="center"/>
            <w:hideMark/>
          </w:tcPr>
          <w:p w:rsidR="007F3889" w:rsidRPr="003C305F" w:rsidRDefault="007F3889" w:rsidP="007F3889">
            <w:pPr>
              <w:pStyle w:val="Tablebody-centered"/>
            </w:pPr>
            <w:r w:rsidRPr="003C305F">
              <w:t>$61,689,275,988</w:t>
            </w:r>
          </w:p>
        </w:tc>
      </w:tr>
      <w:tr w:rsidR="007F3889" w:rsidRPr="003C305F" w:rsidTr="00F651FD">
        <w:trPr>
          <w:trHeight w:val="300"/>
        </w:trPr>
        <w:tc>
          <w:tcPr>
            <w:tcW w:w="2180" w:type="dxa"/>
            <w:tcBorders>
              <w:top w:val="nil"/>
              <w:left w:val="single" w:sz="4" w:space="0" w:color="auto"/>
              <w:bottom w:val="nil"/>
              <w:right w:val="nil"/>
            </w:tcBorders>
            <w:shd w:val="clear" w:color="auto" w:fill="auto"/>
            <w:noWrap/>
            <w:vAlign w:val="bottom"/>
            <w:hideMark/>
          </w:tcPr>
          <w:p w:rsidR="007F3889" w:rsidRPr="003C305F" w:rsidRDefault="007F3889" w:rsidP="007F3889">
            <w:pPr>
              <w:pStyle w:val="Tablebody-centered"/>
            </w:pPr>
            <w:r w:rsidRPr="003C305F">
              <w:t>100</w:t>
            </w:r>
          </w:p>
        </w:tc>
        <w:tc>
          <w:tcPr>
            <w:tcW w:w="2180" w:type="dxa"/>
            <w:tcBorders>
              <w:top w:val="nil"/>
              <w:left w:val="single" w:sz="4" w:space="0" w:color="auto"/>
              <w:bottom w:val="nil"/>
              <w:right w:val="single" w:sz="4" w:space="0" w:color="auto"/>
            </w:tcBorders>
            <w:shd w:val="clear" w:color="auto" w:fill="auto"/>
            <w:noWrap/>
            <w:vAlign w:val="bottom"/>
            <w:hideMark/>
          </w:tcPr>
          <w:p w:rsidR="007F3889" w:rsidRPr="003C305F" w:rsidRDefault="007F3889" w:rsidP="007F3889">
            <w:pPr>
              <w:pStyle w:val="Tablebody-centered"/>
            </w:pPr>
            <w:r w:rsidRPr="003C305F">
              <w:t>1.00%</w:t>
            </w:r>
          </w:p>
        </w:tc>
        <w:tc>
          <w:tcPr>
            <w:tcW w:w="2180" w:type="dxa"/>
            <w:tcBorders>
              <w:top w:val="nil"/>
              <w:left w:val="nil"/>
              <w:bottom w:val="nil"/>
              <w:right w:val="nil"/>
            </w:tcBorders>
            <w:shd w:val="clear" w:color="auto" w:fill="auto"/>
            <w:noWrap/>
            <w:vAlign w:val="center"/>
            <w:hideMark/>
          </w:tcPr>
          <w:p w:rsidR="007F3889" w:rsidRPr="003C305F" w:rsidRDefault="007F3889" w:rsidP="007F3889">
            <w:pPr>
              <w:pStyle w:val="Tablebody-centered"/>
            </w:pPr>
            <w:r w:rsidRPr="003C305F">
              <w:t>$26,694,717</w:t>
            </w:r>
          </w:p>
        </w:tc>
        <w:tc>
          <w:tcPr>
            <w:tcW w:w="2700" w:type="dxa"/>
            <w:tcBorders>
              <w:top w:val="nil"/>
              <w:left w:val="single" w:sz="4" w:space="0" w:color="auto"/>
              <w:bottom w:val="nil"/>
              <w:right w:val="single" w:sz="4" w:space="0" w:color="auto"/>
            </w:tcBorders>
            <w:shd w:val="clear" w:color="auto" w:fill="auto"/>
            <w:noWrap/>
            <w:vAlign w:val="center"/>
            <w:hideMark/>
          </w:tcPr>
          <w:p w:rsidR="007F3889" w:rsidRPr="003C305F" w:rsidRDefault="007F3889" w:rsidP="007F3889">
            <w:pPr>
              <w:pStyle w:val="Tablebody-centered"/>
            </w:pPr>
            <w:r w:rsidRPr="003C305F">
              <w:t>$50,517,247,153</w:t>
            </w:r>
          </w:p>
        </w:tc>
      </w:tr>
      <w:tr w:rsidR="007F3889" w:rsidRPr="003C305F" w:rsidTr="00F651FD">
        <w:trPr>
          <w:trHeight w:val="300"/>
        </w:trPr>
        <w:tc>
          <w:tcPr>
            <w:tcW w:w="2180" w:type="dxa"/>
            <w:tcBorders>
              <w:top w:val="nil"/>
              <w:left w:val="single" w:sz="4" w:space="0" w:color="auto"/>
              <w:bottom w:val="nil"/>
              <w:right w:val="nil"/>
            </w:tcBorders>
            <w:shd w:val="clear" w:color="auto" w:fill="auto"/>
            <w:noWrap/>
            <w:vAlign w:val="bottom"/>
            <w:hideMark/>
          </w:tcPr>
          <w:p w:rsidR="007F3889" w:rsidRPr="003C305F" w:rsidRDefault="007F3889" w:rsidP="007F3889">
            <w:pPr>
              <w:pStyle w:val="Tablebody-centered"/>
            </w:pPr>
            <w:r w:rsidRPr="003C305F">
              <w:t>50</w:t>
            </w:r>
          </w:p>
        </w:tc>
        <w:tc>
          <w:tcPr>
            <w:tcW w:w="2180" w:type="dxa"/>
            <w:tcBorders>
              <w:top w:val="nil"/>
              <w:left w:val="single" w:sz="4" w:space="0" w:color="auto"/>
              <w:bottom w:val="nil"/>
              <w:right w:val="single" w:sz="4" w:space="0" w:color="auto"/>
            </w:tcBorders>
            <w:shd w:val="clear" w:color="auto" w:fill="auto"/>
            <w:noWrap/>
            <w:vAlign w:val="bottom"/>
            <w:hideMark/>
          </w:tcPr>
          <w:p w:rsidR="007F3889" w:rsidRPr="003C305F" w:rsidRDefault="007F3889" w:rsidP="007F3889">
            <w:pPr>
              <w:pStyle w:val="Tablebody-centered"/>
            </w:pPr>
            <w:r w:rsidRPr="003C305F">
              <w:t>2.00%</w:t>
            </w:r>
          </w:p>
        </w:tc>
        <w:tc>
          <w:tcPr>
            <w:tcW w:w="2180" w:type="dxa"/>
            <w:tcBorders>
              <w:top w:val="nil"/>
              <w:left w:val="nil"/>
              <w:bottom w:val="nil"/>
              <w:right w:val="nil"/>
            </w:tcBorders>
            <w:shd w:val="clear" w:color="auto" w:fill="auto"/>
            <w:noWrap/>
            <w:vAlign w:val="center"/>
            <w:hideMark/>
          </w:tcPr>
          <w:p w:rsidR="007F3889" w:rsidRPr="003C305F" w:rsidRDefault="007F3889" w:rsidP="007F3889">
            <w:pPr>
              <w:pStyle w:val="Tablebody-centered"/>
            </w:pPr>
            <w:r w:rsidRPr="003C305F">
              <w:t>$21,380,526</w:t>
            </w:r>
          </w:p>
        </w:tc>
        <w:tc>
          <w:tcPr>
            <w:tcW w:w="2700" w:type="dxa"/>
            <w:tcBorders>
              <w:top w:val="nil"/>
              <w:left w:val="single" w:sz="4" w:space="0" w:color="auto"/>
              <w:bottom w:val="nil"/>
              <w:right w:val="single" w:sz="4" w:space="0" w:color="auto"/>
            </w:tcBorders>
            <w:shd w:val="clear" w:color="auto" w:fill="auto"/>
            <w:noWrap/>
            <w:vAlign w:val="center"/>
            <w:hideMark/>
          </w:tcPr>
          <w:p w:rsidR="007F3889" w:rsidRPr="003C305F" w:rsidRDefault="007F3889" w:rsidP="007F3889">
            <w:pPr>
              <w:pStyle w:val="Tablebody-centered"/>
            </w:pPr>
            <w:r w:rsidRPr="003C305F">
              <w:t>$41,596,780,882</w:t>
            </w:r>
          </w:p>
        </w:tc>
      </w:tr>
      <w:tr w:rsidR="007F3889" w:rsidRPr="003C305F" w:rsidTr="00F651FD">
        <w:trPr>
          <w:trHeight w:val="300"/>
        </w:trPr>
        <w:tc>
          <w:tcPr>
            <w:tcW w:w="2180" w:type="dxa"/>
            <w:tcBorders>
              <w:top w:val="nil"/>
              <w:left w:val="single" w:sz="4" w:space="0" w:color="auto"/>
              <w:bottom w:val="nil"/>
              <w:right w:val="nil"/>
            </w:tcBorders>
            <w:shd w:val="clear" w:color="auto" w:fill="auto"/>
            <w:noWrap/>
            <w:vAlign w:val="bottom"/>
            <w:hideMark/>
          </w:tcPr>
          <w:p w:rsidR="007F3889" w:rsidRPr="003C305F" w:rsidRDefault="007F3889" w:rsidP="007F3889">
            <w:pPr>
              <w:pStyle w:val="Tablebody-centered"/>
            </w:pPr>
            <w:r w:rsidRPr="003C305F">
              <w:t>20</w:t>
            </w:r>
          </w:p>
        </w:tc>
        <w:tc>
          <w:tcPr>
            <w:tcW w:w="2180" w:type="dxa"/>
            <w:tcBorders>
              <w:top w:val="nil"/>
              <w:left w:val="single" w:sz="4" w:space="0" w:color="auto"/>
              <w:bottom w:val="nil"/>
              <w:right w:val="single" w:sz="4" w:space="0" w:color="auto"/>
            </w:tcBorders>
            <w:shd w:val="clear" w:color="auto" w:fill="auto"/>
            <w:noWrap/>
            <w:vAlign w:val="bottom"/>
            <w:hideMark/>
          </w:tcPr>
          <w:p w:rsidR="007F3889" w:rsidRPr="003C305F" w:rsidRDefault="007F3889" w:rsidP="007F3889">
            <w:pPr>
              <w:pStyle w:val="Tablebody-centered"/>
            </w:pPr>
            <w:r w:rsidRPr="003C305F">
              <w:t>5.00%</w:t>
            </w:r>
          </w:p>
        </w:tc>
        <w:tc>
          <w:tcPr>
            <w:tcW w:w="2180" w:type="dxa"/>
            <w:tcBorders>
              <w:top w:val="nil"/>
              <w:left w:val="nil"/>
              <w:bottom w:val="nil"/>
              <w:right w:val="nil"/>
            </w:tcBorders>
            <w:shd w:val="clear" w:color="auto" w:fill="auto"/>
            <w:noWrap/>
            <w:vAlign w:val="center"/>
            <w:hideMark/>
          </w:tcPr>
          <w:p w:rsidR="007F3889" w:rsidRPr="003C305F" w:rsidRDefault="007F3889" w:rsidP="007F3889">
            <w:pPr>
              <w:pStyle w:val="Tablebody-centered"/>
            </w:pPr>
            <w:r w:rsidRPr="003C305F">
              <w:t>$14,298,108</w:t>
            </w:r>
          </w:p>
        </w:tc>
        <w:tc>
          <w:tcPr>
            <w:tcW w:w="2700" w:type="dxa"/>
            <w:tcBorders>
              <w:top w:val="nil"/>
              <w:left w:val="single" w:sz="4" w:space="0" w:color="auto"/>
              <w:bottom w:val="nil"/>
              <w:right w:val="single" w:sz="4" w:space="0" w:color="auto"/>
            </w:tcBorders>
            <w:shd w:val="clear" w:color="auto" w:fill="auto"/>
            <w:noWrap/>
            <w:vAlign w:val="center"/>
            <w:hideMark/>
          </w:tcPr>
          <w:p w:rsidR="007F3889" w:rsidRPr="003C305F" w:rsidRDefault="007F3889" w:rsidP="007F3889">
            <w:pPr>
              <w:pStyle w:val="Tablebody-centered"/>
            </w:pPr>
            <w:r w:rsidRPr="003C305F">
              <w:t>$28,798,047,916</w:t>
            </w:r>
          </w:p>
        </w:tc>
      </w:tr>
      <w:tr w:rsidR="007F3889" w:rsidRPr="003C305F" w:rsidTr="00F651FD">
        <w:trPr>
          <w:trHeight w:val="300"/>
        </w:trPr>
        <w:tc>
          <w:tcPr>
            <w:tcW w:w="2180" w:type="dxa"/>
            <w:tcBorders>
              <w:top w:val="nil"/>
              <w:left w:val="single" w:sz="4" w:space="0" w:color="auto"/>
              <w:bottom w:val="nil"/>
              <w:right w:val="nil"/>
            </w:tcBorders>
            <w:shd w:val="clear" w:color="auto" w:fill="auto"/>
            <w:noWrap/>
            <w:vAlign w:val="bottom"/>
            <w:hideMark/>
          </w:tcPr>
          <w:p w:rsidR="007F3889" w:rsidRPr="003C305F" w:rsidRDefault="007F3889" w:rsidP="007F3889">
            <w:pPr>
              <w:pStyle w:val="Tablebody-centered"/>
            </w:pPr>
            <w:r w:rsidRPr="003C305F">
              <w:t>10</w:t>
            </w:r>
          </w:p>
        </w:tc>
        <w:tc>
          <w:tcPr>
            <w:tcW w:w="2180" w:type="dxa"/>
            <w:tcBorders>
              <w:top w:val="nil"/>
              <w:left w:val="single" w:sz="4" w:space="0" w:color="auto"/>
              <w:bottom w:val="nil"/>
              <w:right w:val="single" w:sz="4" w:space="0" w:color="auto"/>
            </w:tcBorders>
            <w:shd w:val="clear" w:color="auto" w:fill="auto"/>
            <w:noWrap/>
            <w:vAlign w:val="bottom"/>
            <w:hideMark/>
          </w:tcPr>
          <w:p w:rsidR="007F3889" w:rsidRPr="003C305F" w:rsidRDefault="007F3889" w:rsidP="007F3889">
            <w:pPr>
              <w:pStyle w:val="Tablebody-centered"/>
            </w:pPr>
            <w:r w:rsidRPr="003C305F">
              <w:t>10.00%</w:t>
            </w:r>
          </w:p>
        </w:tc>
        <w:tc>
          <w:tcPr>
            <w:tcW w:w="2180" w:type="dxa"/>
            <w:tcBorders>
              <w:top w:val="nil"/>
              <w:left w:val="nil"/>
              <w:bottom w:val="nil"/>
              <w:right w:val="nil"/>
            </w:tcBorders>
            <w:shd w:val="clear" w:color="auto" w:fill="auto"/>
            <w:noWrap/>
            <w:vAlign w:val="center"/>
            <w:hideMark/>
          </w:tcPr>
          <w:p w:rsidR="007F3889" w:rsidRPr="003C305F" w:rsidRDefault="007F3889" w:rsidP="007F3889">
            <w:pPr>
              <w:pStyle w:val="Tablebody-centered"/>
            </w:pPr>
            <w:r w:rsidRPr="003C305F">
              <w:t>$8,854,381</w:t>
            </w:r>
          </w:p>
        </w:tc>
        <w:tc>
          <w:tcPr>
            <w:tcW w:w="2700" w:type="dxa"/>
            <w:tcBorders>
              <w:top w:val="nil"/>
              <w:left w:val="single" w:sz="4" w:space="0" w:color="auto"/>
              <w:bottom w:val="nil"/>
              <w:right w:val="single" w:sz="4" w:space="0" w:color="auto"/>
            </w:tcBorders>
            <w:shd w:val="clear" w:color="auto" w:fill="auto"/>
            <w:noWrap/>
            <w:vAlign w:val="center"/>
            <w:hideMark/>
          </w:tcPr>
          <w:p w:rsidR="007F3889" w:rsidRPr="003C305F" w:rsidRDefault="007F3889" w:rsidP="007F3889">
            <w:pPr>
              <w:pStyle w:val="Tablebody-centered"/>
            </w:pPr>
            <w:r w:rsidRPr="003C305F">
              <w:t>$18,763,087,190</w:t>
            </w:r>
          </w:p>
        </w:tc>
      </w:tr>
      <w:tr w:rsidR="007F3889" w:rsidRPr="003C305F" w:rsidTr="00F651FD">
        <w:trPr>
          <w:trHeight w:val="300"/>
        </w:trPr>
        <w:tc>
          <w:tcPr>
            <w:tcW w:w="2180" w:type="dxa"/>
            <w:tcBorders>
              <w:top w:val="nil"/>
              <w:left w:val="single" w:sz="4" w:space="0" w:color="auto"/>
              <w:bottom w:val="single" w:sz="4" w:space="0" w:color="auto"/>
              <w:right w:val="nil"/>
            </w:tcBorders>
            <w:shd w:val="clear" w:color="auto" w:fill="auto"/>
            <w:noWrap/>
            <w:vAlign w:val="bottom"/>
            <w:hideMark/>
          </w:tcPr>
          <w:p w:rsidR="007F3889" w:rsidRPr="003C305F" w:rsidRDefault="007F3889" w:rsidP="007F3889">
            <w:pPr>
              <w:pStyle w:val="Tablebody-centered"/>
            </w:pPr>
            <w:r w:rsidRPr="003C305F">
              <w:t>5</w:t>
            </w:r>
          </w:p>
        </w:tc>
        <w:tc>
          <w:tcPr>
            <w:tcW w:w="2180" w:type="dxa"/>
            <w:tcBorders>
              <w:top w:val="nil"/>
              <w:left w:val="single" w:sz="4" w:space="0" w:color="auto"/>
              <w:bottom w:val="single" w:sz="4" w:space="0" w:color="auto"/>
              <w:right w:val="single" w:sz="4" w:space="0" w:color="auto"/>
            </w:tcBorders>
            <w:shd w:val="clear" w:color="auto" w:fill="auto"/>
            <w:noWrap/>
            <w:vAlign w:val="bottom"/>
            <w:hideMark/>
          </w:tcPr>
          <w:p w:rsidR="007F3889" w:rsidRPr="003C305F" w:rsidRDefault="007F3889" w:rsidP="007F3889">
            <w:pPr>
              <w:pStyle w:val="Tablebody-centered"/>
            </w:pPr>
            <w:r w:rsidRPr="003C305F">
              <w:t>20.00%</w:t>
            </w:r>
          </w:p>
        </w:tc>
        <w:tc>
          <w:tcPr>
            <w:tcW w:w="2180" w:type="dxa"/>
            <w:tcBorders>
              <w:top w:val="nil"/>
              <w:left w:val="nil"/>
              <w:bottom w:val="single" w:sz="4" w:space="0" w:color="auto"/>
              <w:right w:val="nil"/>
            </w:tcBorders>
            <w:shd w:val="clear" w:color="auto" w:fill="auto"/>
            <w:noWrap/>
            <w:vAlign w:val="center"/>
            <w:hideMark/>
          </w:tcPr>
          <w:p w:rsidR="007F3889" w:rsidRPr="003C305F" w:rsidRDefault="007F3889" w:rsidP="007F3889">
            <w:pPr>
              <w:pStyle w:val="Tablebody-centered"/>
            </w:pPr>
            <w:r w:rsidRPr="003C305F">
              <w:t>$3,192,787</w:t>
            </w:r>
          </w:p>
        </w:tc>
        <w:tc>
          <w:tcPr>
            <w:tcW w:w="2700" w:type="dxa"/>
            <w:tcBorders>
              <w:top w:val="nil"/>
              <w:left w:val="single" w:sz="4" w:space="0" w:color="auto"/>
              <w:bottom w:val="single" w:sz="4" w:space="0" w:color="auto"/>
              <w:right w:val="single" w:sz="4" w:space="0" w:color="auto"/>
            </w:tcBorders>
            <w:shd w:val="clear" w:color="auto" w:fill="auto"/>
            <w:noWrap/>
            <w:vAlign w:val="center"/>
            <w:hideMark/>
          </w:tcPr>
          <w:p w:rsidR="007F3889" w:rsidRPr="003C305F" w:rsidRDefault="007F3889" w:rsidP="007F3889">
            <w:pPr>
              <w:pStyle w:val="Tablebody-centered"/>
            </w:pPr>
            <w:r w:rsidRPr="003C305F">
              <w:t>$7,472,671,407</w:t>
            </w:r>
          </w:p>
        </w:tc>
      </w:tr>
      <w:tr w:rsidR="007F3889" w:rsidRPr="003C305F" w:rsidTr="00F651FD">
        <w:trPr>
          <w:trHeight w:val="300"/>
        </w:trPr>
        <w:tc>
          <w:tcPr>
            <w:tcW w:w="2180" w:type="dxa"/>
            <w:tcBorders>
              <w:top w:val="nil"/>
              <w:left w:val="nil"/>
              <w:bottom w:val="nil"/>
              <w:right w:val="nil"/>
            </w:tcBorders>
            <w:shd w:val="clear" w:color="auto" w:fill="auto"/>
            <w:noWrap/>
            <w:vAlign w:val="bottom"/>
            <w:hideMark/>
          </w:tcPr>
          <w:p w:rsidR="007F3889" w:rsidRPr="003C305F" w:rsidRDefault="007F3889" w:rsidP="00F651FD">
            <w:pPr>
              <w:jc w:val="center"/>
              <w:rPr>
                <w:rFonts w:ascii="Calibri" w:hAnsi="Calibri" w:cs="Calibri"/>
                <w:color w:val="000000"/>
                <w:sz w:val="22"/>
                <w:szCs w:val="22"/>
              </w:rPr>
            </w:pPr>
          </w:p>
        </w:tc>
        <w:tc>
          <w:tcPr>
            <w:tcW w:w="2180" w:type="dxa"/>
            <w:tcBorders>
              <w:top w:val="nil"/>
              <w:left w:val="nil"/>
              <w:bottom w:val="nil"/>
              <w:right w:val="nil"/>
            </w:tcBorders>
            <w:shd w:val="clear" w:color="auto" w:fill="auto"/>
            <w:noWrap/>
            <w:vAlign w:val="bottom"/>
            <w:hideMark/>
          </w:tcPr>
          <w:p w:rsidR="007F3889" w:rsidRPr="003C305F" w:rsidRDefault="007F3889" w:rsidP="00F651FD">
            <w:pPr>
              <w:jc w:val="center"/>
              <w:rPr>
                <w:sz w:val="20"/>
                <w:szCs w:val="20"/>
              </w:rPr>
            </w:pPr>
          </w:p>
        </w:tc>
        <w:tc>
          <w:tcPr>
            <w:tcW w:w="2180" w:type="dxa"/>
            <w:tcBorders>
              <w:top w:val="nil"/>
              <w:left w:val="nil"/>
              <w:bottom w:val="nil"/>
              <w:right w:val="nil"/>
            </w:tcBorders>
            <w:shd w:val="clear" w:color="auto" w:fill="auto"/>
            <w:noWrap/>
            <w:vAlign w:val="bottom"/>
            <w:hideMark/>
          </w:tcPr>
          <w:p w:rsidR="007F3889" w:rsidRPr="003C305F" w:rsidRDefault="007F3889" w:rsidP="00F651FD">
            <w:pPr>
              <w:jc w:val="center"/>
              <w:rPr>
                <w:sz w:val="20"/>
                <w:szCs w:val="20"/>
              </w:rPr>
            </w:pPr>
          </w:p>
        </w:tc>
        <w:tc>
          <w:tcPr>
            <w:tcW w:w="2700" w:type="dxa"/>
            <w:tcBorders>
              <w:top w:val="nil"/>
              <w:left w:val="nil"/>
              <w:bottom w:val="nil"/>
              <w:right w:val="nil"/>
            </w:tcBorders>
            <w:shd w:val="clear" w:color="auto" w:fill="auto"/>
            <w:noWrap/>
            <w:vAlign w:val="bottom"/>
            <w:hideMark/>
          </w:tcPr>
          <w:p w:rsidR="007F3889" w:rsidRPr="003C305F" w:rsidRDefault="007F3889" w:rsidP="00F651FD">
            <w:pPr>
              <w:jc w:val="center"/>
              <w:rPr>
                <w:sz w:val="20"/>
                <w:szCs w:val="20"/>
              </w:rPr>
            </w:pPr>
          </w:p>
        </w:tc>
      </w:tr>
      <w:tr w:rsidR="007F3889" w:rsidRPr="003C305F" w:rsidTr="00F651FD">
        <w:trPr>
          <w:trHeight w:val="300"/>
        </w:trPr>
        <w:tc>
          <w:tcPr>
            <w:tcW w:w="2180" w:type="dxa"/>
            <w:tcBorders>
              <w:top w:val="nil"/>
              <w:left w:val="nil"/>
              <w:bottom w:val="nil"/>
              <w:right w:val="nil"/>
            </w:tcBorders>
            <w:shd w:val="clear" w:color="auto" w:fill="auto"/>
            <w:noWrap/>
            <w:vAlign w:val="bottom"/>
            <w:hideMark/>
          </w:tcPr>
          <w:p w:rsidR="007F3889" w:rsidRPr="003C305F" w:rsidRDefault="007F3889" w:rsidP="00EF3A31">
            <w:pPr>
              <w:pStyle w:val="Anonymoussectiontitle"/>
            </w:pPr>
            <w:r w:rsidRPr="003C305F">
              <w:t>Part B</w:t>
            </w:r>
          </w:p>
        </w:tc>
        <w:tc>
          <w:tcPr>
            <w:tcW w:w="2180" w:type="dxa"/>
            <w:tcBorders>
              <w:top w:val="nil"/>
              <w:left w:val="nil"/>
              <w:bottom w:val="nil"/>
              <w:right w:val="nil"/>
            </w:tcBorders>
            <w:shd w:val="clear" w:color="auto" w:fill="auto"/>
            <w:noWrap/>
            <w:vAlign w:val="bottom"/>
            <w:hideMark/>
          </w:tcPr>
          <w:p w:rsidR="007F3889" w:rsidRPr="003C305F" w:rsidRDefault="007F3889" w:rsidP="00F651FD">
            <w:pPr>
              <w:rPr>
                <w:rFonts w:ascii="Calibri" w:hAnsi="Calibri" w:cs="Calibri"/>
                <w:b/>
                <w:bCs/>
                <w:color w:val="000000"/>
                <w:sz w:val="22"/>
                <w:szCs w:val="22"/>
                <w:u w:val="single"/>
              </w:rPr>
            </w:pPr>
          </w:p>
        </w:tc>
        <w:tc>
          <w:tcPr>
            <w:tcW w:w="2180" w:type="dxa"/>
            <w:tcBorders>
              <w:top w:val="nil"/>
              <w:left w:val="nil"/>
              <w:bottom w:val="nil"/>
              <w:right w:val="nil"/>
            </w:tcBorders>
            <w:shd w:val="clear" w:color="auto" w:fill="auto"/>
            <w:noWrap/>
            <w:vAlign w:val="bottom"/>
            <w:hideMark/>
          </w:tcPr>
          <w:p w:rsidR="007F3889" w:rsidRPr="003C305F" w:rsidRDefault="007F3889" w:rsidP="00F651FD">
            <w:pPr>
              <w:jc w:val="center"/>
              <w:rPr>
                <w:sz w:val="20"/>
                <w:szCs w:val="20"/>
              </w:rPr>
            </w:pPr>
          </w:p>
        </w:tc>
        <w:tc>
          <w:tcPr>
            <w:tcW w:w="2700" w:type="dxa"/>
            <w:tcBorders>
              <w:top w:val="nil"/>
              <w:left w:val="nil"/>
              <w:bottom w:val="nil"/>
              <w:right w:val="nil"/>
            </w:tcBorders>
            <w:shd w:val="clear" w:color="auto" w:fill="auto"/>
            <w:noWrap/>
            <w:vAlign w:val="bottom"/>
            <w:hideMark/>
          </w:tcPr>
          <w:p w:rsidR="007F3889" w:rsidRPr="003C305F" w:rsidRDefault="007F3889" w:rsidP="00F651FD">
            <w:pPr>
              <w:jc w:val="center"/>
              <w:rPr>
                <w:sz w:val="20"/>
                <w:szCs w:val="20"/>
              </w:rPr>
            </w:pPr>
          </w:p>
        </w:tc>
      </w:tr>
      <w:tr w:rsidR="007F3889" w:rsidRPr="003C305F" w:rsidTr="00F651FD">
        <w:trPr>
          <w:trHeight w:val="300"/>
        </w:trPr>
        <w:tc>
          <w:tcPr>
            <w:tcW w:w="436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F3889" w:rsidRPr="003C305F" w:rsidRDefault="007F3889" w:rsidP="006A0BF3">
            <w:pPr>
              <w:pStyle w:val="Tableheader"/>
            </w:pPr>
            <w:r w:rsidRPr="003C305F">
              <w:t xml:space="preserve">Mean (Total Average Annual </w:t>
            </w:r>
            <w:r w:rsidR="00C24462">
              <w:t xml:space="preserve">Hurricane </w:t>
            </w:r>
            <w:r w:rsidRPr="003C305F">
              <w:t>Loss)</w:t>
            </w:r>
          </w:p>
        </w:tc>
        <w:tc>
          <w:tcPr>
            <w:tcW w:w="2180" w:type="dxa"/>
            <w:tcBorders>
              <w:top w:val="single" w:sz="4" w:space="0" w:color="auto"/>
              <w:left w:val="nil"/>
              <w:bottom w:val="single" w:sz="4" w:space="0" w:color="auto"/>
              <w:right w:val="single" w:sz="4" w:space="0" w:color="auto"/>
            </w:tcBorders>
            <w:shd w:val="clear" w:color="auto" w:fill="auto"/>
            <w:noWrap/>
            <w:vAlign w:val="center"/>
            <w:hideMark/>
          </w:tcPr>
          <w:p w:rsidR="007F3889" w:rsidRPr="003C305F" w:rsidRDefault="007F3889" w:rsidP="007F3889">
            <w:pPr>
              <w:pStyle w:val="Tablebody-centered"/>
            </w:pPr>
            <w:r w:rsidRPr="003C305F">
              <w:t>$2,466,386</w:t>
            </w:r>
          </w:p>
        </w:tc>
        <w:tc>
          <w:tcPr>
            <w:tcW w:w="2700" w:type="dxa"/>
            <w:tcBorders>
              <w:top w:val="single" w:sz="4" w:space="0" w:color="auto"/>
              <w:left w:val="nil"/>
              <w:bottom w:val="single" w:sz="4" w:space="0" w:color="auto"/>
              <w:right w:val="single" w:sz="4" w:space="0" w:color="auto"/>
            </w:tcBorders>
            <w:shd w:val="clear" w:color="auto" w:fill="auto"/>
            <w:noWrap/>
            <w:vAlign w:val="center"/>
            <w:hideMark/>
          </w:tcPr>
          <w:p w:rsidR="007F3889" w:rsidRPr="003C305F" w:rsidRDefault="007F3889" w:rsidP="007F3889">
            <w:pPr>
              <w:pStyle w:val="Tablebody-centered"/>
            </w:pPr>
            <w:r w:rsidRPr="003C305F">
              <w:t>$5,037,048,490</w:t>
            </w:r>
          </w:p>
        </w:tc>
      </w:tr>
      <w:tr w:rsidR="007F3889" w:rsidRPr="003C305F" w:rsidTr="00F651FD">
        <w:trPr>
          <w:trHeight w:val="300"/>
        </w:trPr>
        <w:tc>
          <w:tcPr>
            <w:tcW w:w="436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F3889" w:rsidRPr="003C305F" w:rsidRDefault="007F3889" w:rsidP="006A0BF3">
            <w:pPr>
              <w:pStyle w:val="Tableheader"/>
            </w:pPr>
            <w:r w:rsidRPr="003C305F">
              <w:t>Median</w:t>
            </w:r>
          </w:p>
        </w:tc>
        <w:tc>
          <w:tcPr>
            <w:tcW w:w="2180" w:type="dxa"/>
            <w:tcBorders>
              <w:top w:val="nil"/>
              <w:left w:val="nil"/>
              <w:bottom w:val="single" w:sz="4" w:space="0" w:color="auto"/>
              <w:right w:val="single" w:sz="4" w:space="0" w:color="auto"/>
            </w:tcBorders>
            <w:shd w:val="clear" w:color="auto" w:fill="auto"/>
            <w:noWrap/>
            <w:vAlign w:val="center"/>
            <w:hideMark/>
          </w:tcPr>
          <w:p w:rsidR="007F3889" w:rsidRPr="003C305F" w:rsidRDefault="007F3889" w:rsidP="007F3889">
            <w:pPr>
              <w:pStyle w:val="Tablebody-centered"/>
            </w:pPr>
            <w:r w:rsidRPr="003C305F">
              <w:t>$0</w:t>
            </w:r>
          </w:p>
        </w:tc>
        <w:tc>
          <w:tcPr>
            <w:tcW w:w="2700" w:type="dxa"/>
            <w:tcBorders>
              <w:top w:val="nil"/>
              <w:left w:val="nil"/>
              <w:bottom w:val="single" w:sz="4" w:space="0" w:color="auto"/>
              <w:right w:val="single" w:sz="4" w:space="0" w:color="auto"/>
            </w:tcBorders>
            <w:shd w:val="clear" w:color="auto" w:fill="auto"/>
            <w:noWrap/>
            <w:vAlign w:val="center"/>
            <w:hideMark/>
          </w:tcPr>
          <w:p w:rsidR="007F3889" w:rsidRPr="003C305F" w:rsidRDefault="007F3889" w:rsidP="007F3889">
            <w:pPr>
              <w:pStyle w:val="Tablebody-centered"/>
            </w:pPr>
            <w:r w:rsidRPr="003C305F">
              <w:t>$823</w:t>
            </w:r>
          </w:p>
        </w:tc>
      </w:tr>
      <w:tr w:rsidR="007F3889" w:rsidRPr="003C305F" w:rsidTr="00F651FD">
        <w:trPr>
          <w:trHeight w:val="300"/>
        </w:trPr>
        <w:tc>
          <w:tcPr>
            <w:tcW w:w="436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F3889" w:rsidRPr="003C305F" w:rsidRDefault="007F3889" w:rsidP="006A0BF3">
            <w:pPr>
              <w:pStyle w:val="Tableheader"/>
            </w:pPr>
            <w:r w:rsidRPr="003C305F">
              <w:t>Standard Deviation</w:t>
            </w:r>
          </w:p>
        </w:tc>
        <w:tc>
          <w:tcPr>
            <w:tcW w:w="2180" w:type="dxa"/>
            <w:tcBorders>
              <w:top w:val="nil"/>
              <w:left w:val="nil"/>
              <w:bottom w:val="single" w:sz="4" w:space="0" w:color="auto"/>
              <w:right w:val="single" w:sz="4" w:space="0" w:color="auto"/>
            </w:tcBorders>
            <w:shd w:val="clear" w:color="auto" w:fill="auto"/>
            <w:noWrap/>
            <w:vAlign w:val="center"/>
            <w:hideMark/>
          </w:tcPr>
          <w:p w:rsidR="007F3889" w:rsidRPr="003C305F" w:rsidRDefault="007F3889" w:rsidP="007F3889">
            <w:pPr>
              <w:pStyle w:val="Tablebody-centered"/>
            </w:pPr>
            <w:r w:rsidRPr="003C305F">
              <w:t>$5,574,747</w:t>
            </w:r>
          </w:p>
        </w:tc>
        <w:tc>
          <w:tcPr>
            <w:tcW w:w="2700" w:type="dxa"/>
            <w:tcBorders>
              <w:top w:val="nil"/>
              <w:left w:val="nil"/>
              <w:bottom w:val="single" w:sz="4" w:space="0" w:color="auto"/>
              <w:right w:val="single" w:sz="4" w:space="0" w:color="auto"/>
            </w:tcBorders>
            <w:shd w:val="clear" w:color="auto" w:fill="auto"/>
            <w:noWrap/>
            <w:vAlign w:val="center"/>
            <w:hideMark/>
          </w:tcPr>
          <w:p w:rsidR="007F3889" w:rsidRPr="003C305F" w:rsidRDefault="007F3889" w:rsidP="007F3889">
            <w:pPr>
              <w:pStyle w:val="Tablebody-centered"/>
            </w:pPr>
            <w:r w:rsidRPr="003C305F">
              <w:t>$10,844,392,771</w:t>
            </w:r>
          </w:p>
        </w:tc>
      </w:tr>
      <w:tr w:rsidR="007F3889" w:rsidRPr="003C305F" w:rsidTr="00F651FD">
        <w:trPr>
          <w:trHeight w:val="300"/>
        </w:trPr>
        <w:tc>
          <w:tcPr>
            <w:tcW w:w="436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F3889" w:rsidRPr="003C305F" w:rsidRDefault="007F3889" w:rsidP="006A0BF3">
            <w:pPr>
              <w:pStyle w:val="Tableheader"/>
            </w:pPr>
            <w:r w:rsidRPr="003C305F">
              <w:t>Interquartile Range</w:t>
            </w:r>
          </w:p>
        </w:tc>
        <w:tc>
          <w:tcPr>
            <w:tcW w:w="2180" w:type="dxa"/>
            <w:tcBorders>
              <w:top w:val="nil"/>
              <w:left w:val="nil"/>
              <w:bottom w:val="single" w:sz="4" w:space="0" w:color="auto"/>
              <w:right w:val="single" w:sz="4" w:space="0" w:color="auto"/>
            </w:tcBorders>
            <w:shd w:val="clear" w:color="auto" w:fill="auto"/>
            <w:noWrap/>
            <w:vAlign w:val="center"/>
            <w:hideMark/>
          </w:tcPr>
          <w:p w:rsidR="007F3889" w:rsidRPr="003C305F" w:rsidRDefault="007F3889" w:rsidP="007F3889">
            <w:pPr>
              <w:pStyle w:val="Tablebody-centered"/>
            </w:pPr>
            <w:r w:rsidRPr="003C305F">
              <w:t>$1,703,750</w:t>
            </w:r>
          </w:p>
        </w:tc>
        <w:tc>
          <w:tcPr>
            <w:tcW w:w="2700" w:type="dxa"/>
            <w:tcBorders>
              <w:top w:val="nil"/>
              <w:left w:val="nil"/>
              <w:bottom w:val="single" w:sz="4" w:space="0" w:color="auto"/>
              <w:right w:val="single" w:sz="4" w:space="0" w:color="auto"/>
            </w:tcBorders>
            <w:shd w:val="clear" w:color="auto" w:fill="auto"/>
            <w:noWrap/>
            <w:vAlign w:val="center"/>
            <w:hideMark/>
          </w:tcPr>
          <w:p w:rsidR="007F3889" w:rsidRPr="003C305F" w:rsidRDefault="007F3889" w:rsidP="007F3889">
            <w:pPr>
              <w:pStyle w:val="Tablebody-centered"/>
            </w:pPr>
            <w:r w:rsidRPr="003C305F">
              <w:t>$3,707,343,211</w:t>
            </w:r>
          </w:p>
        </w:tc>
      </w:tr>
      <w:tr w:rsidR="007F3889" w:rsidRPr="003C305F" w:rsidTr="00F651FD">
        <w:trPr>
          <w:trHeight w:val="300"/>
        </w:trPr>
        <w:tc>
          <w:tcPr>
            <w:tcW w:w="436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F3889" w:rsidRPr="003C305F" w:rsidRDefault="007F3889" w:rsidP="006A0BF3">
            <w:pPr>
              <w:pStyle w:val="Tableheader"/>
            </w:pPr>
            <w:r w:rsidRPr="003C305F">
              <w:t>Sample Size</w:t>
            </w:r>
          </w:p>
        </w:tc>
        <w:tc>
          <w:tcPr>
            <w:tcW w:w="2180" w:type="dxa"/>
            <w:tcBorders>
              <w:top w:val="nil"/>
              <w:left w:val="nil"/>
              <w:bottom w:val="single" w:sz="4" w:space="0" w:color="auto"/>
              <w:right w:val="single" w:sz="4" w:space="0" w:color="auto"/>
            </w:tcBorders>
            <w:shd w:val="clear" w:color="auto" w:fill="auto"/>
            <w:noWrap/>
            <w:vAlign w:val="center"/>
            <w:hideMark/>
          </w:tcPr>
          <w:p w:rsidR="007F3889" w:rsidRPr="003C305F" w:rsidRDefault="007F3889" w:rsidP="007F3889">
            <w:pPr>
              <w:pStyle w:val="Tablebody-centered"/>
            </w:pPr>
            <w:r w:rsidRPr="003C305F">
              <w:t>59000</w:t>
            </w:r>
          </w:p>
        </w:tc>
        <w:tc>
          <w:tcPr>
            <w:tcW w:w="2700" w:type="dxa"/>
            <w:tcBorders>
              <w:top w:val="nil"/>
              <w:left w:val="nil"/>
              <w:bottom w:val="single" w:sz="4" w:space="0" w:color="auto"/>
              <w:right w:val="single" w:sz="4" w:space="0" w:color="auto"/>
            </w:tcBorders>
            <w:shd w:val="clear" w:color="auto" w:fill="auto"/>
            <w:noWrap/>
            <w:vAlign w:val="center"/>
            <w:hideMark/>
          </w:tcPr>
          <w:p w:rsidR="007F3889" w:rsidRPr="003C305F" w:rsidRDefault="007F3889" w:rsidP="007F3889">
            <w:pPr>
              <w:pStyle w:val="Tablebody-centered"/>
            </w:pPr>
            <w:r w:rsidRPr="003C305F">
              <w:t>59000</w:t>
            </w:r>
          </w:p>
        </w:tc>
      </w:tr>
    </w:tbl>
    <w:p w:rsidR="0019783A" w:rsidRDefault="0019783A" w:rsidP="00A17A39"/>
    <w:p w:rsidR="0019783A" w:rsidRDefault="0019783A">
      <w:pPr>
        <w:jc w:val="left"/>
      </w:pPr>
      <w:r>
        <w:br w:type="page"/>
      </w:r>
    </w:p>
    <w:p w:rsidR="0019783A" w:rsidRPr="009321FD" w:rsidRDefault="0019783A" w:rsidP="0007529D">
      <w:pPr>
        <w:pStyle w:val="Heading2"/>
      </w:pPr>
      <w:bookmarkStart w:id="530" w:name="AppendixU"/>
      <w:bookmarkStart w:id="531" w:name="_Toc529271740"/>
      <w:r>
        <w:lastRenderedPageBreak/>
        <w:t xml:space="preserve">Appendix </w:t>
      </w:r>
      <w:r w:rsidR="000F1DB8">
        <w:t>U</w:t>
      </w:r>
      <w:bookmarkEnd w:id="530"/>
      <w:r w:rsidRPr="00661E08">
        <w:t xml:space="preserve"> –</w:t>
      </w:r>
      <w:r>
        <w:t xml:space="preserve"> </w:t>
      </w:r>
      <w:r w:rsidR="00484615" w:rsidRPr="00484615">
        <w:t>Form S-3: Distributions of Stochastic Hurricane Parameters</w:t>
      </w:r>
      <w:bookmarkEnd w:id="531"/>
    </w:p>
    <w:p w:rsidR="0019783A" w:rsidRDefault="0019783A" w:rsidP="0019783A">
      <w:r>
        <w:t>Florida International University</w:t>
      </w:r>
    </w:p>
    <w:p w:rsidR="0019783A" w:rsidRDefault="0019783A" w:rsidP="0019783A">
      <w:r>
        <w:t>Florida Public Hurricane Loss Model 6.3</w:t>
      </w:r>
    </w:p>
    <w:p w:rsidR="0019783A" w:rsidRDefault="00F459EF" w:rsidP="0019783A">
      <w:r>
        <w:t>November 5</w:t>
      </w:r>
      <w:r w:rsidR="0019783A">
        <w:t>, 2018</w:t>
      </w:r>
    </w:p>
    <w:p w:rsidR="00484615" w:rsidRDefault="00484615" w:rsidP="0019783A"/>
    <w:p w:rsidR="001467A1" w:rsidRDefault="001467A1">
      <w:pPr>
        <w:jc w:val="left"/>
      </w:pPr>
      <w:r>
        <w:br w:type="page"/>
      </w:r>
    </w:p>
    <w:tbl>
      <w:tblPr>
        <w:tblW w:w="954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7"/>
        <w:gridCol w:w="1659"/>
        <w:gridCol w:w="2559"/>
        <w:gridCol w:w="1432"/>
        <w:gridCol w:w="2383"/>
      </w:tblGrid>
      <w:tr w:rsidR="005445F5" w:rsidRPr="003C305F" w:rsidTr="00F651FD">
        <w:tc>
          <w:tcPr>
            <w:tcW w:w="1507" w:type="dxa"/>
            <w:vAlign w:val="center"/>
          </w:tcPr>
          <w:p w:rsidR="005445F5" w:rsidRPr="003C305F" w:rsidRDefault="005445F5" w:rsidP="006A0BF3">
            <w:pPr>
              <w:pStyle w:val="Tableheader"/>
            </w:pPr>
            <w:r w:rsidRPr="003C305F">
              <w:lastRenderedPageBreak/>
              <w:t>Stochastic Hurricane Parameter (Function or Variable)</w:t>
            </w:r>
          </w:p>
        </w:tc>
        <w:tc>
          <w:tcPr>
            <w:tcW w:w="1659" w:type="dxa"/>
            <w:vAlign w:val="center"/>
          </w:tcPr>
          <w:p w:rsidR="005445F5" w:rsidRPr="003C305F" w:rsidRDefault="005445F5" w:rsidP="006A0BF3">
            <w:pPr>
              <w:pStyle w:val="Tableheader"/>
            </w:pPr>
            <w:r w:rsidRPr="003C305F">
              <w:t>Functional Form</w:t>
            </w:r>
          </w:p>
          <w:p w:rsidR="005445F5" w:rsidRPr="003C305F" w:rsidRDefault="005445F5" w:rsidP="006A0BF3">
            <w:pPr>
              <w:pStyle w:val="Tableheader"/>
            </w:pPr>
            <w:r w:rsidRPr="003C305F">
              <w:t>of Distribution</w:t>
            </w:r>
          </w:p>
        </w:tc>
        <w:tc>
          <w:tcPr>
            <w:tcW w:w="2559" w:type="dxa"/>
            <w:vAlign w:val="center"/>
          </w:tcPr>
          <w:p w:rsidR="005445F5" w:rsidRPr="003C305F" w:rsidRDefault="005445F5" w:rsidP="006A0BF3">
            <w:pPr>
              <w:pStyle w:val="Tableheader"/>
            </w:pPr>
            <w:r w:rsidRPr="003C305F">
              <w:t>Data Source</w:t>
            </w:r>
          </w:p>
        </w:tc>
        <w:tc>
          <w:tcPr>
            <w:tcW w:w="1432" w:type="dxa"/>
            <w:vAlign w:val="center"/>
          </w:tcPr>
          <w:p w:rsidR="005445F5" w:rsidRPr="003C305F" w:rsidRDefault="005445F5" w:rsidP="006A0BF3">
            <w:pPr>
              <w:pStyle w:val="Tableheader"/>
            </w:pPr>
            <w:r w:rsidRPr="003C305F">
              <w:t>Year Range</w:t>
            </w:r>
          </w:p>
          <w:p w:rsidR="005445F5" w:rsidRPr="003C305F" w:rsidRDefault="005445F5" w:rsidP="006A0BF3">
            <w:pPr>
              <w:pStyle w:val="Tableheader"/>
            </w:pPr>
            <w:r w:rsidRPr="003C305F">
              <w:t>Used</w:t>
            </w:r>
          </w:p>
        </w:tc>
        <w:tc>
          <w:tcPr>
            <w:tcW w:w="2383" w:type="dxa"/>
            <w:vAlign w:val="center"/>
          </w:tcPr>
          <w:p w:rsidR="005445F5" w:rsidRPr="003C305F" w:rsidRDefault="005445F5" w:rsidP="006A0BF3">
            <w:pPr>
              <w:pStyle w:val="Tableheader"/>
            </w:pPr>
            <w:r w:rsidRPr="003C305F">
              <w:t>Justification</w:t>
            </w:r>
          </w:p>
          <w:p w:rsidR="005445F5" w:rsidRPr="003C305F" w:rsidRDefault="005445F5" w:rsidP="006A0BF3">
            <w:pPr>
              <w:pStyle w:val="Tableheader"/>
            </w:pPr>
            <w:r w:rsidRPr="003C305F">
              <w:t>for Functional Form</w:t>
            </w:r>
          </w:p>
        </w:tc>
      </w:tr>
      <w:tr w:rsidR="005445F5" w:rsidRPr="003C305F" w:rsidTr="00F651FD">
        <w:tc>
          <w:tcPr>
            <w:tcW w:w="1507" w:type="dxa"/>
            <w:vAlign w:val="center"/>
          </w:tcPr>
          <w:p w:rsidR="005445F5" w:rsidRPr="003C305F" w:rsidRDefault="005445F5" w:rsidP="005445F5">
            <w:pPr>
              <w:pStyle w:val="Tablebody-centered"/>
            </w:pPr>
            <w:r w:rsidRPr="003C305F">
              <w:t>Holland B Error term</w:t>
            </w:r>
          </w:p>
        </w:tc>
        <w:tc>
          <w:tcPr>
            <w:tcW w:w="1659" w:type="dxa"/>
            <w:vAlign w:val="center"/>
          </w:tcPr>
          <w:p w:rsidR="005445F5" w:rsidRPr="003C305F" w:rsidRDefault="005445F5" w:rsidP="005445F5">
            <w:pPr>
              <w:pStyle w:val="Tablebody-centered"/>
            </w:pPr>
            <w:r w:rsidRPr="003C305F">
              <w:t>Normal</w:t>
            </w:r>
          </w:p>
        </w:tc>
        <w:tc>
          <w:tcPr>
            <w:tcW w:w="2559" w:type="dxa"/>
            <w:vAlign w:val="center"/>
          </w:tcPr>
          <w:p w:rsidR="005445F5" w:rsidRPr="003C305F" w:rsidRDefault="005445F5" w:rsidP="009464D0">
            <w:pPr>
              <w:pStyle w:val="Tablebody-centered"/>
            </w:pPr>
            <w:r w:rsidRPr="003C305F">
              <w:t>Willoughby and Rahn (2004)</w:t>
            </w:r>
          </w:p>
        </w:tc>
        <w:tc>
          <w:tcPr>
            <w:tcW w:w="1432" w:type="dxa"/>
            <w:vAlign w:val="center"/>
          </w:tcPr>
          <w:p w:rsidR="005445F5" w:rsidRPr="003C305F" w:rsidRDefault="005445F5" w:rsidP="005445F5">
            <w:pPr>
              <w:pStyle w:val="Tablebody-centered"/>
            </w:pPr>
            <w:r w:rsidRPr="003C305F">
              <w:t>1977-2000</w:t>
            </w:r>
          </w:p>
        </w:tc>
        <w:tc>
          <w:tcPr>
            <w:tcW w:w="2383" w:type="dxa"/>
            <w:vAlign w:val="center"/>
          </w:tcPr>
          <w:p w:rsidR="005445F5" w:rsidRPr="003C305F" w:rsidRDefault="005445F5" w:rsidP="00091890">
            <w:pPr>
              <w:pStyle w:val="Tablebody-leftaligned"/>
            </w:pPr>
            <w:r w:rsidRPr="003C305F">
              <w:t>The Gaussian Distribution provided a good fit for the error term. See Standard   S-1, Disclosure 1.</w:t>
            </w:r>
          </w:p>
        </w:tc>
      </w:tr>
      <w:tr w:rsidR="005445F5" w:rsidRPr="003C305F" w:rsidTr="00F651FD">
        <w:tc>
          <w:tcPr>
            <w:tcW w:w="1507" w:type="dxa"/>
            <w:vAlign w:val="center"/>
          </w:tcPr>
          <w:p w:rsidR="005445F5" w:rsidRPr="003C305F" w:rsidRDefault="005445F5" w:rsidP="005445F5">
            <w:pPr>
              <w:pStyle w:val="Tablebody-centered"/>
            </w:pPr>
            <w:r w:rsidRPr="003C305F">
              <w:t>Rmax</w:t>
            </w:r>
          </w:p>
        </w:tc>
        <w:tc>
          <w:tcPr>
            <w:tcW w:w="1659" w:type="dxa"/>
            <w:vAlign w:val="center"/>
          </w:tcPr>
          <w:p w:rsidR="005445F5" w:rsidRPr="003C305F" w:rsidRDefault="005445F5" w:rsidP="005445F5">
            <w:pPr>
              <w:pStyle w:val="Tablebody-centered"/>
            </w:pPr>
            <w:r w:rsidRPr="003C305F">
              <w:t>Gamma</w:t>
            </w:r>
          </w:p>
        </w:tc>
        <w:tc>
          <w:tcPr>
            <w:tcW w:w="2559" w:type="dxa"/>
            <w:vAlign w:val="center"/>
          </w:tcPr>
          <w:p w:rsidR="005445F5" w:rsidRPr="003C305F" w:rsidRDefault="005445F5" w:rsidP="009464D0">
            <w:pPr>
              <w:pStyle w:val="Tablebody-centered"/>
            </w:pPr>
            <w:r w:rsidRPr="003C305F">
              <w:t>Ho et al. (1987) , supplemented by the extended best track data of DeMaria (Penington 2000), NOAA HRD research flight data, and NOAA-HRD H*Wind analyses (Powell et al. 1996, 1998).</w:t>
            </w:r>
          </w:p>
        </w:tc>
        <w:tc>
          <w:tcPr>
            <w:tcW w:w="1432" w:type="dxa"/>
            <w:vAlign w:val="center"/>
          </w:tcPr>
          <w:p w:rsidR="005445F5" w:rsidRPr="003C305F" w:rsidRDefault="005445F5" w:rsidP="005445F5">
            <w:pPr>
              <w:pStyle w:val="Tablebody-centered"/>
            </w:pPr>
            <w:r w:rsidRPr="003C305F">
              <w:t>1901-2012</w:t>
            </w:r>
          </w:p>
        </w:tc>
        <w:tc>
          <w:tcPr>
            <w:tcW w:w="2383" w:type="dxa"/>
            <w:vAlign w:val="center"/>
          </w:tcPr>
          <w:p w:rsidR="005445F5" w:rsidRPr="003C305F" w:rsidRDefault="005445F5" w:rsidP="00091890">
            <w:pPr>
              <w:pStyle w:val="Tablebody-leftaligned"/>
            </w:pPr>
            <w:r w:rsidRPr="003C305F">
              <w:t>Rmax is skewed, nonnegative and does not have a long tail. So the gamma distribution was tried and found to be a good fit. We limit the range of Rmax to the interval (4, 120). See Standard S-1, Disclosure 1.</w:t>
            </w:r>
          </w:p>
        </w:tc>
      </w:tr>
      <w:tr w:rsidR="005445F5" w:rsidRPr="003C305F" w:rsidTr="00F651FD">
        <w:tc>
          <w:tcPr>
            <w:tcW w:w="1507" w:type="dxa"/>
            <w:vAlign w:val="center"/>
          </w:tcPr>
          <w:p w:rsidR="005445F5" w:rsidRPr="003C305F" w:rsidRDefault="005445F5" w:rsidP="005445F5">
            <w:pPr>
              <w:pStyle w:val="Tablebody-centered"/>
            </w:pPr>
            <w:r w:rsidRPr="003C305F">
              <w:t>Pressure decay Term</w:t>
            </w:r>
          </w:p>
        </w:tc>
        <w:tc>
          <w:tcPr>
            <w:tcW w:w="1659" w:type="dxa"/>
            <w:vAlign w:val="center"/>
          </w:tcPr>
          <w:p w:rsidR="005445F5" w:rsidRPr="003C305F" w:rsidRDefault="005445F5" w:rsidP="005445F5">
            <w:pPr>
              <w:pStyle w:val="Tablebody-centered"/>
            </w:pPr>
            <w:r w:rsidRPr="003C305F">
              <w:t>Normal</w:t>
            </w:r>
          </w:p>
        </w:tc>
        <w:tc>
          <w:tcPr>
            <w:tcW w:w="2559" w:type="dxa"/>
            <w:vAlign w:val="center"/>
          </w:tcPr>
          <w:p w:rsidR="005445F5" w:rsidRPr="003C305F" w:rsidRDefault="005445F5" w:rsidP="005445F5">
            <w:pPr>
              <w:pStyle w:val="Tablebody-centered"/>
            </w:pPr>
            <w:r w:rsidRPr="003C305F">
              <w:t>Vickery (2005)</w:t>
            </w:r>
          </w:p>
        </w:tc>
        <w:tc>
          <w:tcPr>
            <w:tcW w:w="1432" w:type="dxa"/>
            <w:vAlign w:val="center"/>
          </w:tcPr>
          <w:p w:rsidR="005445F5" w:rsidRPr="003C305F" w:rsidRDefault="005445F5" w:rsidP="005445F5">
            <w:pPr>
              <w:pStyle w:val="Tablebody-centered"/>
            </w:pPr>
            <w:r w:rsidRPr="003C305F">
              <w:t>1979-1996</w:t>
            </w:r>
          </w:p>
        </w:tc>
        <w:tc>
          <w:tcPr>
            <w:tcW w:w="2383" w:type="dxa"/>
            <w:vAlign w:val="center"/>
          </w:tcPr>
          <w:p w:rsidR="005445F5" w:rsidRPr="003C305F" w:rsidRDefault="005445F5" w:rsidP="00091890">
            <w:pPr>
              <w:pStyle w:val="Tablebody-leftaligned"/>
            </w:pPr>
            <w:r w:rsidRPr="003C305F">
              <w:t>From Vickery (2005)</w:t>
            </w:r>
          </w:p>
        </w:tc>
      </w:tr>
      <w:tr w:rsidR="005445F5" w:rsidRPr="003C305F" w:rsidTr="00F651FD">
        <w:tc>
          <w:tcPr>
            <w:tcW w:w="1507" w:type="dxa"/>
            <w:vAlign w:val="center"/>
          </w:tcPr>
          <w:p w:rsidR="005445F5" w:rsidRPr="003C305F" w:rsidRDefault="005445F5" w:rsidP="005445F5">
            <w:pPr>
              <w:pStyle w:val="Tablebody-centered"/>
            </w:pPr>
            <w:r w:rsidRPr="003C305F">
              <w:t>Storm initial location perturbation</w:t>
            </w:r>
          </w:p>
        </w:tc>
        <w:tc>
          <w:tcPr>
            <w:tcW w:w="1659" w:type="dxa"/>
            <w:vAlign w:val="center"/>
          </w:tcPr>
          <w:p w:rsidR="005445F5" w:rsidRPr="003C305F" w:rsidRDefault="005445F5" w:rsidP="005445F5">
            <w:pPr>
              <w:pStyle w:val="Tablebody-centered"/>
            </w:pPr>
            <w:r w:rsidRPr="003C305F">
              <w:t>Uniform</w:t>
            </w:r>
          </w:p>
        </w:tc>
        <w:tc>
          <w:tcPr>
            <w:tcW w:w="2559" w:type="dxa"/>
            <w:vAlign w:val="center"/>
          </w:tcPr>
          <w:p w:rsidR="005445F5" w:rsidRPr="003C305F" w:rsidRDefault="005445F5" w:rsidP="005445F5">
            <w:pPr>
              <w:pStyle w:val="Tablebody-centered"/>
            </w:pPr>
            <w:r w:rsidRPr="003C305F">
              <w:t>N/A</w:t>
            </w:r>
          </w:p>
        </w:tc>
        <w:tc>
          <w:tcPr>
            <w:tcW w:w="1432" w:type="dxa"/>
            <w:vAlign w:val="center"/>
          </w:tcPr>
          <w:p w:rsidR="005445F5" w:rsidRPr="003C305F" w:rsidRDefault="005445F5" w:rsidP="005445F5">
            <w:pPr>
              <w:pStyle w:val="Tablebody-centered"/>
            </w:pPr>
            <w:r w:rsidRPr="003C305F">
              <w:t>N/A</w:t>
            </w:r>
          </w:p>
        </w:tc>
        <w:tc>
          <w:tcPr>
            <w:tcW w:w="2383" w:type="dxa"/>
            <w:vAlign w:val="center"/>
          </w:tcPr>
          <w:p w:rsidR="005445F5" w:rsidRPr="003C305F" w:rsidRDefault="005445F5" w:rsidP="00091890">
            <w:pPr>
              <w:pStyle w:val="Tablebody-leftaligned"/>
            </w:pPr>
            <w:r w:rsidRPr="003C305F">
              <w:t>Plausible variations in initial storm locations are assumed to be uniform</w:t>
            </w:r>
          </w:p>
        </w:tc>
      </w:tr>
      <w:tr w:rsidR="005445F5" w:rsidRPr="003C305F" w:rsidTr="00F651FD">
        <w:tc>
          <w:tcPr>
            <w:tcW w:w="1507" w:type="dxa"/>
            <w:vAlign w:val="center"/>
          </w:tcPr>
          <w:p w:rsidR="005445F5" w:rsidRPr="003C305F" w:rsidRDefault="005445F5" w:rsidP="005445F5">
            <w:pPr>
              <w:pStyle w:val="Tablebody-centered"/>
            </w:pPr>
            <w:r w:rsidRPr="003C305F">
              <w:t>Storm initial motion perturbation</w:t>
            </w:r>
          </w:p>
        </w:tc>
        <w:tc>
          <w:tcPr>
            <w:tcW w:w="1659" w:type="dxa"/>
            <w:vAlign w:val="center"/>
          </w:tcPr>
          <w:p w:rsidR="005445F5" w:rsidRPr="003C305F" w:rsidRDefault="005445F5" w:rsidP="005445F5">
            <w:pPr>
              <w:pStyle w:val="Tablebody-centered"/>
            </w:pPr>
            <w:r w:rsidRPr="003C305F">
              <w:t>Uniform</w:t>
            </w:r>
          </w:p>
        </w:tc>
        <w:tc>
          <w:tcPr>
            <w:tcW w:w="2559" w:type="dxa"/>
            <w:vAlign w:val="center"/>
          </w:tcPr>
          <w:p w:rsidR="005445F5" w:rsidRPr="003C305F" w:rsidRDefault="005445F5" w:rsidP="005445F5">
            <w:pPr>
              <w:pStyle w:val="Tablebody-centered"/>
            </w:pPr>
            <w:r w:rsidRPr="003C305F">
              <w:t>N/A</w:t>
            </w:r>
          </w:p>
        </w:tc>
        <w:tc>
          <w:tcPr>
            <w:tcW w:w="1432" w:type="dxa"/>
            <w:vAlign w:val="center"/>
          </w:tcPr>
          <w:p w:rsidR="005445F5" w:rsidRPr="003C305F" w:rsidRDefault="005445F5" w:rsidP="005445F5">
            <w:pPr>
              <w:pStyle w:val="Tablebody-centered"/>
            </w:pPr>
            <w:r w:rsidRPr="003C305F">
              <w:t>N/A</w:t>
            </w:r>
          </w:p>
        </w:tc>
        <w:tc>
          <w:tcPr>
            <w:tcW w:w="2383" w:type="dxa"/>
            <w:vAlign w:val="center"/>
          </w:tcPr>
          <w:p w:rsidR="005445F5" w:rsidRPr="003C305F" w:rsidRDefault="005445F5" w:rsidP="00091890">
            <w:pPr>
              <w:pStyle w:val="Tablebody-leftaligned"/>
            </w:pPr>
            <w:r w:rsidRPr="003C305F">
              <w:t>Plausible variations in initial storm motion are assumed to be uniform</w:t>
            </w:r>
          </w:p>
        </w:tc>
      </w:tr>
      <w:tr w:rsidR="005445F5" w:rsidRPr="003C305F" w:rsidTr="00F651FD">
        <w:tc>
          <w:tcPr>
            <w:tcW w:w="1507" w:type="dxa"/>
            <w:vAlign w:val="center"/>
          </w:tcPr>
          <w:p w:rsidR="005445F5" w:rsidRPr="003C305F" w:rsidRDefault="005445F5" w:rsidP="005445F5">
            <w:pPr>
              <w:pStyle w:val="Tablebody-centered"/>
            </w:pPr>
            <w:r w:rsidRPr="003C305F">
              <w:t>Storm change in motion and intensity distributions</w:t>
            </w:r>
          </w:p>
        </w:tc>
        <w:tc>
          <w:tcPr>
            <w:tcW w:w="1659" w:type="dxa"/>
            <w:vAlign w:val="center"/>
          </w:tcPr>
          <w:p w:rsidR="005445F5" w:rsidRPr="003C305F" w:rsidRDefault="005445F5" w:rsidP="005445F5">
            <w:pPr>
              <w:pStyle w:val="Tablebody-centered"/>
            </w:pPr>
            <w:r w:rsidRPr="003C305F">
              <w:t>Empirical</w:t>
            </w:r>
          </w:p>
        </w:tc>
        <w:tc>
          <w:tcPr>
            <w:tcW w:w="2559" w:type="dxa"/>
            <w:vAlign w:val="center"/>
          </w:tcPr>
          <w:p w:rsidR="005445F5" w:rsidRPr="003C305F" w:rsidRDefault="005445F5" w:rsidP="005445F5">
            <w:pPr>
              <w:pStyle w:val="Tablebody-centered"/>
            </w:pPr>
            <w:r w:rsidRPr="003C305F">
              <w:t>HURDAT</w:t>
            </w:r>
          </w:p>
        </w:tc>
        <w:tc>
          <w:tcPr>
            <w:tcW w:w="1432" w:type="dxa"/>
            <w:vAlign w:val="center"/>
          </w:tcPr>
          <w:p w:rsidR="005445F5" w:rsidRPr="003C305F" w:rsidRDefault="005445F5" w:rsidP="005445F5">
            <w:pPr>
              <w:pStyle w:val="Tablebody-centered"/>
            </w:pPr>
            <w:r w:rsidRPr="003C305F">
              <w:t>1900-2017</w:t>
            </w:r>
          </w:p>
        </w:tc>
        <w:tc>
          <w:tcPr>
            <w:tcW w:w="2383" w:type="dxa"/>
            <w:vAlign w:val="center"/>
          </w:tcPr>
          <w:p w:rsidR="005445F5" w:rsidRPr="003C305F" w:rsidRDefault="005445F5" w:rsidP="00091890">
            <w:pPr>
              <w:pStyle w:val="Tablebody-leftaligned"/>
            </w:pPr>
            <w:r w:rsidRPr="003C305F">
              <w:t>Sampling from historical data</w:t>
            </w:r>
          </w:p>
          <w:p w:rsidR="005445F5" w:rsidRPr="003C305F" w:rsidRDefault="005445F5" w:rsidP="00091890">
            <w:pPr>
              <w:pStyle w:val="Tablebody-leftaligned"/>
            </w:pPr>
          </w:p>
          <w:p w:rsidR="005445F5" w:rsidRPr="003C305F" w:rsidRDefault="005445F5" w:rsidP="00091890">
            <w:pPr>
              <w:pStyle w:val="Tablebody-leftaligned"/>
            </w:pPr>
            <w:r w:rsidRPr="003C305F">
              <w:t>See Standard G-1, Disclosure 2 for details</w:t>
            </w:r>
          </w:p>
        </w:tc>
      </w:tr>
    </w:tbl>
    <w:p w:rsidR="001467A1" w:rsidRDefault="001467A1">
      <w:pPr>
        <w:jc w:val="left"/>
      </w:pPr>
      <w:r>
        <w:br w:type="page"/>
      </w:r>
    </w:p>
    <w:p w:rsidR="001467A1" w:rsidRPr="009321FD" w:rsidRDefault="001467A1" w:rsidP="0007529D">
      <w:pPr>
        <w:pStyle w:val="Heading2"/>
      </w:pPr>
      <w:bookmarkStart w:id="532" w:name="AppendixV"/>
      <w:bookmarkStart w:id="533" w:name="_Toc529271741"/>
      <w:r>
        <w:lastRenderedPageBreak/>
        <w:t xml:space="preserve">Appendix </w:t>
      </w:r>
      <w:r w:rsidR="000F1DB8">
        <w:t>V</w:t>
      </w:r>
      <w:bookmarkEnd w:id="532"/>
      <w:r w:rsidRPr="00661E08">
        <w:t xml:space="preserve"> –</w:t>
      </w:r>
      <w:r>
        <w:t xml:space="preserve"> </w:t>
      </w:r>
      <w:r w:rsidR="0077549E" w:rsidRPr="0077549E">
        <w:t>Form S-4: Validation Comparisons</w:t>
      </w:r>
      <w:bookmarkEnd w:id="533"/>
    </w:p>
    <w:p w:rsidR="001467A1" w:rsidRDefault="001467A1" w:rsidP="001467A1">
      <w:r>
        <w:t>Florida International University</w:t>
      </w:r>
    </w:p>
    <w:p w:rsidR="001467A1" w:rsidRDefault="001467A1" w:rsidP="001467A1">
      <w:r>
        <w:t>Florida Public Hurricane Loss Model 6.3</w:t>
      </w:r>
    </w:p>
    <w:p w:rsidR="001467A1" w:rsidRDefault="00F459EF" w:rsidP="001467A1">
      <w:r>
        <w:t>November 5</w:t>
      </w:r>
      <w:r w:rsidR="001467A1">
        <w:t>, 2018</w:t>
      </w:r>
    </w:p>
    <w:p w:rsidR="0077549E" w:rsidRDefault="0077549E" w:rsidP="001467A1"/>
    <w:p w:rsidR="00A44EDD" w:rsidRDefault="00A44EDD">
      <w:pPr>
        <w:jc w:val="left"/>
      </w:pPr>
      <w:r>
        <w:br w:type="page"/>
      </w:r>
    </w:p>
    <w:p w:rsidR="0077549E" w:rsidRDefault="00524ED5" w:rsidP="00EF3A31">
      <w:pPr>
        <w:pStyle w:val="Anonymoussectiontitle"/>
      </w:pPr>
      <w:r w:rsidRPr="00524ED5">
        <w:lastRenderedPageBreak/>
        <w:t>Personal Residential:</w:t>
      </w:r>
    </w:p>
    <w:tbl>
      <w:tblPr>
        <w:tblW w:w="6528" w:type="dxa"/>
        <w:jc w:val="center"/>
        <w:tblLook w:val="04A0" w:firstRow="1" w:lastRow="0" w:firstColumn="1" w:lastColumn="0" w:noHBand="0" w:noVBand="1"/>
      </w:tblPr>
      <w:tblGrid>
        <w:gridCol w:w="1510"/>
        <w:gridCol w:w="2013"/>
        <w:gridCol w:w="1472"/>
        <w:gridCol w:w="1600"/>
      </w:tblGrid>
      <w:tr w:rsidR="00524ED5" w:rsidRPr="003C305F" w:rsidTr="00C77D51">
        <w:trPr>
          <w:trHeight w:val="255"/>
          <w:tblHeader/>
          <w:jc w:val="center"/>
        </w:trPr>
        <w:tc>
          <w:tcPr>
            <w:tcW w:w="1510"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524ED5" w:rsidRPr="003C305F" w:rsidRDefault="00524ED5" w:rsidP="006A0BF3">
            <w:pPr>
              <w:pStyle w:val="Tableheader"/>
              <w:rPr>
                <w:lang w:bidi="bn-BD"/>
              </w:rPr>
            </w:pPr>
            <w:r w:rsidRPr="003C305F">
              <w:rPr>
                <w:lang w:bidi="bn-BD"/>
              </w:rPr>
              <w:t>Coverage</w:t>
            </w:r>
          </w:p>
        </w:tc>
        <w:tc>
          <w:tcPr>
            <w:tcW w:w="2013" w:type="dxa"/>
            <w:tcBorders>
              <w:top w:val="single" w:sz="4" w:space="0" w:color="auto"/>
              <w:left w:val="nil"/>
              <w:bottom w:val="single" w:sz="4" w:space="0" w:color="auto"/>
              <w:right w:val="single" w:sz="4" w:space="0" w:color="auto"/>
            </w:tcBorders>
            <w:shd w:val="clear" w:color="auto" w:fill="auto"/>
            <w:noWrap/>
            <w:hideMark/>
          </w:tcPr>
          <w:p w:rsidR="00524ED5" w:rsidRPr="003C305F" w:rsidRDefault="00524ED5" w:rsidP="006A0BF3">
            <w:pPr>
              <w:pStyle w:val="Tableheader"/>
              <w:rPr>
                <w:lang w:bidi="bn-BD"/>
              </w:rPr>
            </w:pPr>
            <w:r w:rsidRPr="003C305F">
              <w:rPr>
                <w:lang w:bidi="bn-BD"/>
              </w:rPr>
              <w:t>Company Actual</w:t>
            </w:r>
          </w:p>
        </w:tc>
        <w:tc>
          <w:tcPr>
            <w:tcW w:w="1405" w:type="dxa"/>
            <w:tcBorders>
              <w:top w:val="single" w:sz="4" w:space="0" w:color="auto"/>
              <w:left w:val="nil"/>
              <w:bottom w:val="single" w:sz="4" w:space="0" w:color="auto"/>
              <w:right w:val="single" w:sz="4" w:space="0" w:color="auto"/>
            </w:tcBorders>
            <w:shd w:val="clear" w:color="auto" w:fill="auto"/>
            <w:noWrap/>
            <w:hideMark/>
          </w:tcPr>
          <w:p w:rsidR="00524ED5" w:rsidRPr="003C305F" w:rsidRDefault="00524ED5" w:rsidP="006A0BF3">
            <w:pPr>
              <w:pStyle w:val="Tableheader"/>
              <w:rPr>
                <w:lang w:bidi="bn-BD"/>
              </w:rPr>
            </w:pPr>
            <w:r w:rsidRPr="003C305F">
              <w:rPr>
                <w:lang w:bidi="bn-BD"/>
              </w:rPr>
              <w:t>Modeled</w:t>
            </w:r>
          </w:p>
        </w:tc>
        <w:tc>
          <w:tcPr>
            <w:tcW w:w="1600"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524ED5" w:rsidRPr="003C305F" w:rsidRDefault="00524ED5" w:rsidP="006A0BF3">
            <w:pPr>
              <w:pStyle w:val="Tableheader"/>
              <w:rPr>
                <w:lang w:bidi="bn-BD"/>
              </w:rPr>
            </w:pPr>
            <w:r w:rsidRPr="003C305F">
              <w:rPr>
                <w:lang w:bidi="bn-BD"/>
              </w:rPr>
              <w:t>Difference</w:t>
            </w:r>
          </w:p>
        </w:tc>
      </w:tr>
      <w:tr w:rsidR="00524ED5" w:rsidRPr="003C305F" w:rsidTr="00C77D51">
        <w:trPr>
          <w:trHeight w:val="255"/>
          <w:tblHeader/>
          <w:jc w:val="center"/>
        </w:trPr>
        <w:tc>
          <w:tcPr>
            <w:tcW w:w="1510" w:type="dxa"/>
            <w:vMerge/>
            <w:tcBorders>
              <w:top w:val="single" w:sz="4" w:space="0" w:color="auto"/>
              <w:left w:val="single" w:sz="4" w:space="0" w:color="auto"/>
              <w:bottom w:val="single" w:sz="4" w:space="0" w:color="000000"/>
              <w:right w:val="single" w:sz="4" w:space="0" w:color="auto"/>
            </w:tcBorders>
            <w:hideMark/>
          </w:tcPr>
          <w:p w:rsidR="00524ED5" w:rsidRPr="003C305F" w:rsidRDefault="00524ED5" w:rsidP="00524ED5">
            <w:pPr>
              <w:pStyle w:val="Tablebody-centered"/>
              <w:rPr>
                <w:lang w:bidi="bn-BD"/>
              </w:rPr>
            </w:pPr>
          </w:p>
        </w:tc>
        <w:tc>
          <w:tcPr>
            <w:tcW w:w="2013" w:type="dxa"/>
            <w:tcBorders>
              <w:top w:val="nil"/>
              <w:left w:val="nil"/>
              <w:bottom w:val="single" w:sz="4" w:space="0" w:color="auto"/>
              <w:right w:val="single" w:sz="4" w:space="0" w:color="auto"/>
            </w:tcBorders>
            <w:shd w:val="clear" w:color="auto" w:fill="auto"/>
            <w:noWrap/>
            <w:hideMark/>
          </w:tcPr>
          <w:p w:rsidR="00524ED5" w:rsidRPr="003C305F" w:rsidRDefault="00524ED5" w:rsidP="006A0BF3">
            <w:pPr>
              <w:pStyle w:val="Tableheader"/>
              <w:rPr>
                <w:lang w:bidi="bn-BD"/>
              </w:rPr>
            </w:pPr>
            <w:r w:rsidRPr="003C305F">
              <w:rPr>
                <w:lang w:bidi="bn-BD"/>
              </w:rPr>
              <w:t>Loss/Exposure</w:t>
            </w:r>
          </w:p>
        </w:tc>
        <w:tc>
          <w:tcPr>
            <w:tcW w:w="1405" w:type="dxa"/>
            <w:tcBorders>
              <w:top w:val="nil"/>
              <w:left w:val="nil"/>
              <w:bottom w:val="single" w:sz="4" w:space="0" w:color="auto"/>
              <w:right w:val="single" w:sz="4" w:space="0" w:color="auto"/>
            </w:tcBorders>
            <w:shd w:val="clear" w:color="auto" w:fill="auto"/>
            <w:noWrap/>
            <w:hideMark/>
          </w:tcPr>
          <w:p w:rsidR="00524ED5" w:rsidRPr="003C305F" w:rsidRDefault="00524ED5" w:rsidP="006A0BF3">
            <w:pPr>
              <w:pStyle w:val="Tableheader"/>
              <w:rPr>
                <w:lang w:bidi="bn-BD"/>
              </w:rPr>
            </w:pPr>
            <w:r w:rsidRPr="003C305F">
              <w:rPr>
                <w:lang w:bidi="bn-BD"/>
              </w:rPr>
              <w:t>Loss/Exposure</w:t>
            </w:r>
          </w:p>
        </w:tc>
        <w:tc>
          <w:tcPr>
            <w:tcW w:w="1600" w:type="dxa"/>
            <w:vMerge/>
            <w:tcBorders>
              <w:top w:val="single" w:sz="4" w:space="0" w:color="auto"/>
              <w:left w:val="single" w:sz="4" w:space="0" w:color="auto"/>
              <w:bottom w:val="single" w:sz="4" w:space="0" w:color="000000"/>
              <w:right w:val="single" w:sz="4" w:space="0" w:color="auto"/>
            </w:tcBorders>
            <w:hideMark/>
          </w:tcPr>
          <w:p w:rsidR="00524ED5" w:rsidRPr="003C305F" w:rsidRDefault="00524ED5" w:rsidP="00524ED5">
            <w:pPr>
              <w:pStyle w:val="Tablebody-centered"/>
              <w:rPr>
                <w:lang w:bidi="bn-BD"/>
              </w:rPr>
            </w:pPr>
          </w:p>
        </w:tc>
      </w:tr>
      <w:tr w:rsidR="00524ED5" w:rsidRPr="003C305F" w:rsidTr="00524ED5">
        <w:trPr>
          <w:trHeight w:val="255"/>
          <w:jc w:val="center"/>
        </w:trPr>
        <w:tc>
          <w:tcPr>
            <w:tcW w:w="1510" w:type="dxa"/>
            <w:tcBorders>
              <w:top w:val="nil"/>
              <w:left w:val="single" w:sz="4" w:space="0" w:color="auto"/>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Building</w:t>
            </w:r>
          </w:p>
        </w:tc>
        <w:tc>
          <w:tcPr>
            <w:tcW w:w="2013"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764</w:t>
            </w:r>
          </w:p>
        </w:tc>
        <w:tc>
          <w:tcPr>
            <w:tcW w:w="1405"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927</w:t>
            </w:r>
          </w:p>
        </w:tc>
        <w:tc>
          <w:tcPr>
            <w:tcW w:w="1600"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163</w:t>
            </w:r>
          </w:p>
        </w:tc>
      </w:tr>
      <w:tr w:rsidR="00524ED5" w:rsidRPr="003C305F" w:rsidTr="00524ED5">
        <w:trPr>
          <w:trHeight w:val="255"/>
          <w:jc w:val="center"/>
        </w:trPr>
        <w:tc>
          <w:tcPr>
            <w:tcW w:w="1510" w:type="dxa"/>
            <w:tcBorders>
              <w:top w:val="nil"/>
              <w:left w:val="single" w:sz="4" w:space="0" w:color="auto"/>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Contents</w:t>
            </w:r>
          </w:p>
        </w:tc>
        <w:tc>
          <w:tcPr>
            <w:tcW w:w="2013"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007</w:t>
            </w:r>
          </w:p>
        </w:tc>
        <w:tc>
          <w:tcPr>
            <w:tcW w:w="1405"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247</w:t>
            </w:r>
          </w:p>
        </w:tc>
        <w:tc>
          <w:tcPr>
            <w:tcW w:w="1600"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240</w:t>
            </w:r>
          </w:p>
        </w:tc>
      </w:tr>
      <w:tr w:rsidR="00524ED5" w:rsidRPr="003C305F" w:rsidTr="00524ED5">
        <w:trPr>
          <w:trHeight w:val="255"/>
          <w:jc w:val="center"/>
        </w:trPr>
        <w:tc>
          <w:tcPr>
            <w:tcW w:w="1510" w:type="dxa"/>
            <w:tcBorders>
              <w:top w:val="nil"/>
              <w:left w:val="single" w:sz="4" w:space="0" w:color="auto"/>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Appurtenant</w:t>
            </w:r>
          </w:p>
        </w:tc>
        <w:tc>
          <w:tcPr>
            <w:tcW w:w="2013"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107</w:t>
            </w:r>
          </w:p>
        </w:tc>
        <w:tc>
          <w:tcPr>
            <w:tcW w:w="1405"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1042</w:t>
            </w:r>
          </w:p>
        </w:tc>
        <w:tc>
          <w:tcPr>
            <w:tcW w:w="1600"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935</w:t>
            </w:r>
          </w:p>
        </w:tc>
      </w:tr>
      <w:tr w:rsidR="00524ED5" w:rsidRPr="003C305F" w:rsidTr="00524ED5">
        <w:trPr>
          <w:trHeight w:val="255"/>
          <w:jc w:val="center"/>
        </w:trPr>
        <w:tc>
          <w:tcPr>
            <w:tcW w:w="1510" w:type="dxa"/>
            <w:tcBorders>
              <w:top w:val="nil"/>
              <w:left w:val="single" w:sz="4" w:space="0" w:color="auto"/>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ALE</w:t>
            </w:r>
          </w:p>
        </w:tc>
        <w:tc>
          <w:tcPr>
            <w:tcW w:w="2013"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025</w:t>
            </w:r>
          </w:p>
        </w:tc>
        <w:tc>
          <w:tcPr>
            <w:tcW w:w="1405"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174</w:t>
            </w:r>
          </w:p>
        </w:tc>
        <w:tc>
          <w:tcPr>
            <w:tcW w:w="1600"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149</w:t>
            </w:r>
          </w:p>
        </w:tc>
      </w:tr>
      <w:tr w:rsidR="00524ED5" w:rsidRPr="003C305F" w:rsidTr="00524ED5">
        <w:trPr>
          <w:trHeight w:val="255"/>
          <w:jc w:val="center"/>
        </w:trPr>
        <w:tc>
          <w:tcPr>
            <w:tcW w:w="1510" w:type="dxa"/>
            <w:tcBorders>
              <w:top w:val="nil"/>
              <w:left w:val="single" w:sz="4" w:space="0" w:color="auto"/>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Total</w:t>
            </w:r>
          </w:p>
        </w:tc>
        <w:tc>
          <w:tcPr>
            <w:tcW w:w="2013"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424</w:t>
            </w:r>
          </w:p>
        </w:tc>
        <w:tc>
          <w:tcPr>
            <w:tcW w:w="1405"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650</w:t>
            </w:r>
          </w:p>
        </w:tc>
        <w:tc>
          <w:tcPr>
            <w:tcW w:w="1600"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226</w:t>
            </w:r>
          </w:p>
        </w:tc>
      </w:tr>
    </w:tbl>
    <w:p w:rsidR="00524ED5" w:rsidRDefault="00524ED5" w:rsidP="00500EB8">
      <w:pPr>
        <w:pStyle w:val="Caption"/>
      </w:pPr>
      <w:r w:rsidRPr="00524ED5">
        <w:t>Comparison #1: Hurricane Charley and Company  O by Coverage</w:t>
      </w:r>
    </w:p>
    <w:p w:rsidR="00524ED5" w:rsidRDefault="00524ED5" w:rsidP="00524ED5"/>
    <w:tbl>
      <w:tblPr>
        <w:tblW w:w="7947" w:type="dxa"/>
        <w:jc w:val="center"/>
        <w:tblLook w:val="04A0" w:firstRow="1" w:lastRow="0" w:firstColumn="1" w:lastColumn="0" w:noHBand="0" w:noVBand="1"/>
      </w:tblPr>
      <w:tblGrid>
        <w:gridCol w:w="1400"/>
        <w:gridCol w:w="1580"/>
        <w:gridCol w:w="2253"/>
        <w:gridCol w:w="1472"/>
        <w:gridCol w:w="1242"/>
      </w:tblGrid>
      <w:tr w:rsidR="002643D4" w:rsidRPr="003C305F" w:rsidTr="00C77D51">
        <w:trPr>
          <w:trHeight w:val="255"/>
          <w:tblHeader/>
          <w:jc w:val="center"/>
        </w:trPr>
        <w:tc>
          <w:tcPr>
            <w:tcW w:w="1400"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2643D4" w:rsidRPr="003C305F" w:rsidRDefault="002643D4" w:rsidP="006A0BF3">
            <w:pPr>
              <w:pStyle w:val="Tableheader"/>
              <w:rPr>
                <w:lang w:bidi="bn-BD"/>
              </w:rPr>
            </w:pPr>
            <w:r w:rsidRPr="003C305F">
              <w:rPr>
                <w:lang w:bidi="bn-BD"/>
              </w:rPr>
              <w:t>Company</w:t>
            </w:r>
          </w:p>
        </w:tc>
        <w:tc>
          <w:tcPr>
            <w:tcW w:w="1580"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2643D4" w:rsidRPr="003C305F" w:rsidRDefault="002643D4" w:rsidP="006A0BF3">
            <w:pPr>
              <w:pStyle w:val="Tableheader"/>
              <w:rPr>
                <w:lang w:bidi="bn-BD"/>
              </w:rPr>
            </w:pPr>
            <w:r w:rsidRPr="003C305F">
              <w:rPr>
                <w:lang w:bidi="bn-BD"/>
              </w:rPr>
              <w:t>Event</w:t>
            </w:r>
          </w:p>
        </w:tc>
        <w:tc>
          <w:tcPr>
            <w:tcW w:w="2253" w:type="dxa"/>
            <w:tcBorders>
              <w:top w:val="single" w:sz="4" w:space="0" w:color="auto"/>
              <w:left w:val="nil"/>
              <w:bottom w:val="single" w:sz="4" w:space="0" w:color="auto"/>
              <w:right w:val="single" w:sz="4" w:space="0" w:color="auto"/>
            </w:tcBorders>
            <w:shd w:val="clear" w:color="auto" w:fill="auto"/>
            <w:noWrap/>
            <w:hideMark/>
          </w:tcPr>
          <w:p w:rsidR="002643D4" w:rsidRPr="003C305F" w:rsidRDefault="002643D4" w:rsidP="006A0BF3">
            <w:pPr>
              <w:pStyle w:val="Tableheader"/>
              <w:rPr>
                <w:lang w:bidi="bn-BD"/>
              </w:rPr>
            </w:pPr>
            <w:r w:rsidRPr="003C305F">
              <w:rPr>
                <w:lang w:bidi="bn-BD"/>
              </w:rPr>
              <w:t>Company Actual</w:t>
            </w:r>
          </w:p>
        </w:tc>
        <w:tc>
          <w:tcPr>
            <w:tcW w:w="1472" w:type="dxa"/>
            <w:tcBorders>
              <w:top w:val="single" w:sz="4" w:space="0" w:color="auto"/>
              <w:left w:val="nil"/>
              <w:bottom w:val="single" w:sz="4" w:space="0" w:color="auto"/>
              <w:right w:val="single" w:sz="4" w:space="0" w:color="auto"/>
            </w:tcBorders>
            <w:shd w:val="clear" w:color="auto" w:fill="auto"/>
            <w:noWrap/>
            <w:hideMark/>
          </w:tcPr>
          <w:p w:rsidR="002643D4" w:rsidRPr="003C305F" w:rsidRDefault="002643D4" w:rsidP="006A0BF3">
            <w:pPr>
              <w:pStyle w:val="Tableheader"/>
              <w:rPr>
                <w:lang w:bidi="bn-BD"/>
              </w:rPr>
            </w:pPr>
            <w:r w:rsidRPr="003C305F">
              <w:rPr>
                <w:lang w:bidi="bn-BD"/>
              </w:rPr>
              <w:t>Modeled</w:t>
            </w:r>
          </w:p>
        </w:tc>
        <w:tc>
          <w:tcPr>
            <w:tcW w:w="1242"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2643D4" w:rsidRPr="003C305F" w:rsidRDefault="002643D4" w:rsidP="006A0BF3">
            <w:pPr>
              <w:pStyle w:val="Tableheader"/>
              <w:rPr>
                <w:lang w:bidi="bn-BD"/>
              </w:rPr>
            </w:pPr>
            <w:r w:rsidRPr="003C305F">
              <w:rPr>
                <w:lang w:bidi="bn-BD"/>
              </w:rPr>
              <w:t>Difference</w:t>
            </w:r>
          </w:p>
        </w:tc>
      </w:tr>
      <w:tr w:rsidR="002643D4" w:rsidRPr="003C305F" w:rsidTr="00C77D51">
        <w:trPr>
          <w:trHeight w:val="255"/>
          <w:tblHeader/>
          <w:jc w:val="center"/>
        </w:trPr>
        <w:tc>
          <w:tcPr>
            <w:tcW w:w="1400" w:type="dxa"/>
            <w:vMerge/>
            <w:tcBorders>
              <w:top w:val="single" w:sz="4" w:space="0" w:color="auto"/>
              <w:left w:val="single" w:sz="4" w:space="0" w:color="auto"/>
              <w:bottom w:val="single" w:sz="4" w:space="0" w:color="000000"/>
              <w:right w:val="single" w:sz="4" w:space="0" w:color="auto"/>
            </w:tcBorders>
            <w:hideMark/>
          </w:tcPr>
          <w:p w:rsidR="002643D4" w:rsidRPr="003C305F" w:rsidRDefault="002643D4" w:rsidP="002643D4">
            <w:pPr>
              <w:pStyle w:val="Tablebody-centered"/>
              <w:rPr>
                <w:lang w:bidi="bn-BD"/>
              </w:rPr>
            </w:pPr>
          </w:p>
        </w:tc>
        <w:tc>
          <w:tcPr>
            <w:tcW w:w="1580" w:type="dxa"/>
            <w:vMerge/>
            <w:tcBorders>
              <w:top w:val="single" w:sz="4" w:space="0" w:color="auto"/>
              <w:left w:val="single" w:sz="4" w:space="0" w:color="auto"/>
              <w:bottom w:val="single" w:sz="4" w:space="0" w:color="000000"/>
              <w:right w:val="single" w:sz="4" w:space="0" w:color="auto"/>
            </w:tcBorders>
            <w:hideMark/>
          </w:tcPr>
          <w:p w:rsidR="002643D4" w:rsidRPr="003C305F" w:rsidRDefault="002643D4" w:rsidP="002643D4">
            <w:pPr>
              <w:pStyle w:val="Tablebody-centered"/>
              <w:rPr>
                <w:lang w:bidi="bn-BD"/>
              </w:rPr>
            </w:pPr>
          </w:p>
        </w:tc>
        <w:tc>
          <w:tcPr>
            <w:tcW w:w="2253" w:type="dxa"/>
            <w:tcBorders>
              <w:top w:val="nil"/>
              <w:left w:val="nil"/>
              <w:bottom w:val="single" w:sz="4" w:space="0" w:color="auto"/>
              <w:right w:val="single" w:sz="4" w:space="0" w:color="auto"/>
            </w:tcBorders>
            <w:shd w:val="clear" w:color="auto" w:fill="auto"/>
            <w:noWrap/>
            <w:hideMark/>
          </w:tcPr>
          <w:p w:rsidR="002643D4" w:rsidRPr="003C305F" w:rsidRDefault="002643D4" w:rsidP="006A0BF3">
            <w:pPr>
              <w:pStyle w:val="Tableheader"/>
              <w:rPr>
                <w:lang w:bidi="bn-BD"/>
              </w:rPr>
            </w:pPr>
            <w:r w:rsidRPr="003C305F">
              <w:rPr>
                <w:lang w:bidi="bn-BD"/>
              </w:rPr>
              <w:t>Loss/Exposure</w:t>
            </w:r>
          </w:p>
        </w:tc>
        <w:tc>
          <w:tcPr>
            <w:tcW w:w="1472" w:type="dxa"/>
            <w:tcBorders>
              <w:top w:val="nil"/>
              <w:left w:val="nil"/>
              <w:bottom w:val="single" w:sz="4" w:space="0" w:color="auto"/>
              <w:right w:val="single" w:sz="4" w:space="0" w:color="auto"/>
            </w:tcBorders>
            <w:shd w:val="clear" w:color="auto" w:fill="auto"/>
            <w:noWrap/>
            <w:hideMark/>
          </w:tcPr>
          <w:p w:rsidR="002643D4" w:rsidRPr="003C305F" w:rsidRDefault="002643D4" w:rsidP="006A0BF3">
            <w:pPr>
              <w:pStyle w:val="Tableheader"/>
              <w:rPr>
                <w:lang w:bidi="bn-BD"/>
              </w:rPr>
            </w:pPr>
            <w:r w:rsidRPr="003C305F">
              <w:rPr>
                <w:lang w:bidi="bn-BD"/>
              </w:rPr>
              <w:t xml:space="preserve">Loss/Exposure </w:t>
            </w:r>
          </w:p>
        </w:tc>
        <w:tc>
          <w:tcPr>
            <w:tcW w:w="1242" w:type="dxa"/>
            <w:vMerge/>
            <w:tcBorders>
              <w:top w:val="single" w:sz="4" w:space="0" w:color="auto"/>
              <w:left w:val="single" w:sz="4" w:space="0" w:color="auto"/>
              <w:bottom w:val="single" w:sz="4" w:space="0" w:color="000000"/>
              <w:right w:val="single" w:sz="4" w:space="0" w:color="auto"/>
            </w:tcBorders>
            <w:hideMark/>
          </w:tcPr>
          <w:p w:rsidR="002643D4" w:rsidRPr="003C305F" w:rsidRDefault="002643D4" w:rsidP="002643D4">
            <w:pPr>
              <w:pStyle w:val="Tablebody-centered"/>
              <w:rPr>
                <w:lang w:bidi="bn-BD"/>
              </w:rPr>
            </w:pPr>
          </w:p>
        </w:tc>
      </w:tr>
      <w:tr w:rsidR="002643D4" w:rsidRPr="003C305F" w:rsidTr="002643D4">
        <w:trPr>
          <w:trHeight w:val="255"/>
          <w:jc w:val="center"/>
        </w:trPr>
        <w:tc>
          <w:tcPr>
            <w:tcW w:w="1400"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J</w:t>
            </w:r>
          </w:p>
        </w:tc>
        <w:tc>
          <w:tcPr>
            <w:tcW w:w="158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Jeanne</w:t>
            </w:r>
          </w:p>
        </w:tc>
        <w:tc>
          <w:tcPr>
            <w:tcW w:w="225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1370</w:t>
            </w:r>
          </w:p>
        </w:tc>
        <w:tc>
          <w:tcPr>
            <w:tcW w:w="147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1477</w:t>
            </w:r>
          </w:p>
        </w:tc>
        <w:tc>
          <w:tcPr>
            <w:tcW w:w="124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107</w:t>
            </w:r>
          </w:p>
        </w:tc>
      </w:tr>
      <w:tr w:rsidR="002643D4" w:rsidRPr="003C305F" w:rsidTr="002643D4">
        <w:trPr>
          <w:trHeight w:val="255"/>
          <w:jc w:val="center"/>
        </w:trPr>
        <w:tc>
          <w:tcPr>
            <w:tcW w:w="1400"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N</w:t>
            </w:r>
          </w:p>
        </w:tc>
        <w:tc>
          <w:tcPr>
            <w:tcW w:w="158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Wilma</w:t>
            </w:r>
          </w:p>
        </w:tc>
        <w:tc>
          <w:tcPr>
            <w:tcW w:w="225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1201</w:t>
            </w:r>
          </w:p>
        </w:tc>
        <w:tc>
          <w:tcPr>
            <w:tcW w:w="147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1294</w:t>
            </w:r>
          </w:p>
        </w:tc>
        <w:tc>
          <w:tcPr>
            <w:tcW w:w="124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93</w:t>
            </w:r>
          </w:p>
        </w:tc>
      </w:tr>
      <w:tr w:rsidR="002643D4" w:rsidRPr="003C305F" w:rsidTr="002643D4">
        <w:trPr>
          <w:trHeight w:val="255"/>
          <w:jc w:val="center"/>
        </w:trPr>
        <w:tc>
          <w:tcPr>
            <w:tcW w:w="1400"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B</w:t>
            </w:r>
          </w:p>
        </w:tc>
        <w:tc>
          <w:tcPr>
            <w:tcW w:w="158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Charley</w:t>
            </w:r>
          </w:p>
        </w:tc>
        <w:tc>
          <w:tcPr>
            <w:tcW w:w="225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1544</w:t>
            </w:r>
          </w:p>
        </w:tc>
        <w:tc>
          <w:tcPr>
            <w:tcW w:w="147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1737</w:t>
            </w:r>
          </w:p>
        </w:tc>
        <w:tc>
          <w:tcPr>
            <w:tcW w:w="124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193</w:t>
            </w:r>
          </w:p>
        </w:tc>
      </w:tr>
      <w:tr w:rsidR="002643D4" w:rsidRPr="003C305F" w:rsidTr="002643D4">
        <w:trPr>
          <w:trHeight w:val="255"/>
          <w:jc w:val="center"/>
        </w:trPr>
        <w:tc>
          <w:tcPr>
            <w:tcW w:w="1400"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O</w:t>
            </w:r>
          </w:p>
        </w:tc>
        <w:tc>
          <w:tcPr>
            <w:tcW w:w="158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Frances</w:t>
            </w:r>
          </w:p>
        </w:tc>
        <w:tc>
          <w:tcPr>
            <w:tcW w:w="225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245</w:t>
            </w:r>
          </w:p>
        </w:tc>
        <w:tc>
          <w:tcPr>
            <w:tcW w:w="147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450</w:t>
            </w:r>
          </w:p>
        </w:tc>
        <w:tc>
          <w:tcPr>
            <w:tcW w:w="124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205</w:t>
            </w:r>
          </w:p>
        </w:tc>
      </w:tr>
      <w:tr w:rsidR="002643D4" w:rsidRPr="003C305F" w:rsidTr="002643D4">
        <w:trPr>
          <w:trHeight w:val="255"/>
          <w:jc w:val="center"/>
        </w:trPr>
        <w:tc>
          <w:tcPr>
            <w:tcW w:w="1400"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O</w:t>
            </w:r>
          </w:p>
        </w:tc>
        <w:tc>
          <w:tcPr>
            <w:tcW w:w="158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Charley</w:t>
            </w:r>
          </w:p>
        </w:tc>
        <w:tc>
          <w:tcPr>
            <w:tcW w:w="225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424</w:t>
            </w:r>
          </w:p>
        </w:tc>
        <w:tc>
          <w:tcPr>
            <w:tcW w:w="147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650</w:t>
            </w:r>
          </w:p>
        </w:tc>
        <w:tc>
          <w:tcPr>
            <w:tcW w:w="124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226</w:t>
            </w:r>
          </w:p>
        </w:tc>
      </w:tr>
    </w:tbl>
    <w:p w:rsidR="00524ED5" w:rsidRDefault="002643D4" w:rsidP="00500EB8">
      <w:pPr>
        <w:pStyle w:val="Caption"/>
      </w:pPr>
      <w:r w:rsidRPr="002643D4">
        <w:t>Comparison #2: Different Companies by Different Hurricanes</w:t>
      </w:r>
    </w:p>
    <w:p w:rsidR="002643D4" w:rsidRDefault="002643D4" w:rsidP="002643D4"/>
    <w:tbl>
      <w:tblPr>
        <w:tblW w:w="7848" w:type="dxa"/>
        <w:jc w:val="center"/>
        <w:tblLook w:val="04A0" w:firstRow="1" w:lastRow="0" w:firstColumn="1" w:lastColumn="0" w:noHBand="0" w:noVBand="1"/>
      </w:tblPr>
      <w:tblGrid>
        <w:gridCol w:w="1400"/>
        <w:gridCol w:w="1580"/>
        <w:gridCol w:w="2073"/>
        <w:gridCol w:w="1553"/>
        <w:gridCol w:w="1242"/>
      </w:tblGrid>
      <w:tr w:rsidR="002643D4" w:rsidRPr="003C305F" w:rsidTr="00C77D51">
        <w:trPr>
          <w:trHeight w:val="255"/>
          <w:tblHeader/>
          <w:jc w:val="center"/>
        </w:trPr>
        <w:tc>
          <w:tcPr>
            <w:tcW w:w="1400"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2643D4" w:rsidRPr="003C305F" w:rsidRDefault="002643D4" w:rsidP="006A0BF3">
            <w:pPr>
              <w:pStyle w:val="Tableheader"/>
              <w:rPr>
                <w:lang w:bidi="bn-BD"/>
              </w:rPr>
            </w:pPr>
            <w:r w:rsidRPr="003C305F">
              <w:rPr>
                <w:lang w:bidi="bn-BD"/>
              </w:rPr>
              <w:t>Company</w:t>
            </w:r>
          </w:p>
        </w:tc>
        <w:tc>
          <w:tcPr>
            <w:tcW w:w="1580"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2643D4" w:rsidRPr="003C305F" w:rsidRDefault="002643D4" w:rsidP="006A0BF3">
            <w:pPr>
              <w:pStyle w:val="Tableheader"/>
              <w:rPr>
                <w:lang w:bidi="bn-BD"/>
              </w:rPr>
            </w:pPr>
            <w:r w:rsidRPr="003C305F">
              <w:rPr>
                <w:lang w:bidi="bn-BD"/>
              </w:rPr>
              <w:t>Event</w:t>
            </w:r>
          </w:p>
        </w:tc>
        <w:tc>
          <w:tcPr>
            <w:tcW w:w="2073" w:type="dxa"/>
            <w:tcBorders>
              <w:top w:val="single" w:sz="4" w:space="0" w:color="auto"/>
              <w:left w:val="nil"/>
              <w:bottom w:val="single" w:sz="4" w:space="0" w:color="auto"/>
              <w:right w:val="single" w:sz="4" w:space="0" w:color="auto"/>
            </w:tcBorders>
            <w:shd w:val="clear" w:color="auto" w:fill="auto"/>
            <w:noWrap/>
            <w:hideMark/>
          </w:tcPr>
          <w:p w:rsidR="002643D4" w:rsidRPr="003C305F" w:rsidRDefault="002643D4" w:rsidP="006A0BF3">
            <w:pPr>
              <w:pStyle w:val="Tableheader"/>
              <w:rPr>
                <w:lang w:bidi="bn-BD"/>
              </w:rPr>
            </w:pPr>
            <w:r w:rsidRPr="003C305F">
              <w:rPr>
                <w:lang w:bidi="bn-BD"/>
              </w:rPr>
              <w:t>Company Actual</w:t>
            </w:r>
          </w:p>
        </w:tc>
        <w:tc>
          <w:tcPr>
            <w:tcW w:w="1553" w:type="dxa"/>
            <w:tcBorders>
              <w:top w:val="single" w:sz="4" w:space="0" w:color="auto"/>
              <w:left w:val="nil"/>
              <w:bottom w:val="single" w:sz="4" w:space="0" w:color="auto"/>
              <w:right w:val="single" w:sz="4" w:space="0" w:color="auto"/>
            </w:tcBorders>
            <w:shd w:val="clear" w:color="auto" w:fill="auto"/>
            <w:noWrap/>
            <w:hideMark/>
          </w:tcPr>
          <w:p w:rsidR="002643D4" w:rsidRPr="003C305F" w:rsidRDefault="002643D4" w:rsidP="006A0BF3">
            <w:pPr>
              <w:pStyle w:val="Tableheader"/>
              <w:rPr>
                <w:lang w:bidi="bn-BD"/>
              </w:rPr>
            </w:pPr>
            <w:r w:rsidRPr="003C305F">
              <w:rPr>
                <w:lang w:bidi="bn-BD"/>
              </w:rPr>
              <w:t>Modeled</w:t>
            </w:r>
          </w:p>
        </w:tc>
        <w:tc>
          <w:tcPr>
            <w:tcW w:w="1242"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2643D4" w:rsidRPr="003C305F" w:rsidRDefault="002643D4" w:rsidP="006A0BF3">
            <w:pPr>
              <w:pStyle w:val="Tableheader"/>
              <w:rPr>
                <w:lang w:bidi="bn-BD"/>
              </w:rPr>
            </w:pPr>
            <w:r w:rsidRPr="003C305F">
              <w:rPr>
                <w:lang w:bidi="bn-BD"/>
              </w:rPr>
              <w:t>Difference</w:t>
            </w:r>
          </w:p>
        </w:tc>
      </w:tr>
      <w:tr w:rsidR="002643D4" w:rsidRPr="003C305F" w:rsidTr="00C77D51">
        <w:trPr>
          <w:trHeight w:val="255"/>
          <w:tblHeader/>
          <w:jc w:val="center"/>
        </w:trPr>
        <w:tc>
          <w:tcPr>
            <w:tcW w:w="1400" w:type="dxa"/>
            <w:vMerge/>
            <w:tcBorders>
              <w:top w:val="single" w:sz="4" w:space="0" w:color="auto"/>
              <w:left w:val="single" w:sz="4" w:space="0" w:color="auto"/>
              <w:bottom w:val="single" w:sz="4" w:space="0" w:color="000000"/>
              <w:right w:val="single" w:sz="4" w:space="0" w:color="auto"/>
            </w:tcBorders>
            <w:hideMark/>
          </w:tcPr>
          <w:p w:rsidR="002643D4" w:rsidRPr="003C305F" w:rsidRDefault="002643D4" w:rsidP="002643D4">
            <w:pPr>
              <w:pStyle w:val="Tablebody-centered"/>
              <w:rPr>
                <w:lang w:bidi="bn-BD"/>
              </w:rPr>
            </w:pPr>
          </w:p>
        </w:tc>
        <w:tc>
          <w:tcPr>
            <w:tcW w:w="1580" w:type="dxa"/>
            <w:vMerge/>
            <w:tcBorders>
              <w:top w:val="single" w:sz="4" w:space="0" w:color="auto"/>
              <w:left w:val="single" w:sz="4" w:space="0" w:color="auto"/>
              <w:bottom w:val="single" w:sz="4" w:space="0" w:color="000000"/>
              <w:right w:val="single" w:sz="4" w:space="0" w:color="auto"/>
            </w:tcBorders>
            <w:hideMark/>
          </w:tcPr>
          <w:p w:rsidR="002643D4" w:rsidRPr="003C305F" w:rsidRDefault="002643D4" w:rsidP="002643D4">
            <w:pPr>
              <w:pStyle w:val="Tablebody-centered"/>
              <w:rPr>
                <w:lang w:bidi="bn-BD"/>
              </w:rPr>
            </w:pPr>
          </w:p>
        </w:tc>
        <w:tc>
          <w:tcPr>
            <w:tcW w:w="2073" w:type="dxa"/>
            <w:tcBorders>
              <w:top w:val="nil"/>
              <w:left w:val="nil"/>
              <w:bottom w:val="single" w:sz="4" w:space="0" w:color="auto"/>
              <w:right w:val="single" w:sz="4" w:space="0" w:color="auto"/>
            </w:tcBorders>
            <w:shd w:val="clear" w:color="auto" w:fill="auto"/>
            <w:noWrap/>
            <w:hideMark/>
          </w:tcPr>
          <w:p w:rsidR="002643D4" w:rsidRPr="003C305F" w:rsidRDefault="002643D4" w:rsidP="006A0BF3">
            <w:pPr>
              <w:pStyle w:val="Tableheader"/>
              <w:rPr>
                <w:lang w:bidi="bn-BD"/>
              </w:rPr>
            </w:pPr>
            <w:r w:rsidRPr="003C305F">
              <w:rPr>
                <w:lang w:bidi="bn-BD"/>
              </w:rPr>
              <w:t>Loss/Exposure</w:t>
            </w:r>
          </w:p>
        </w:tc>
        <w:tc>
          <w:tcPr>
            <w:tcW w:w="1553" w:type="dxa"/>
            <w:tcBorders>
              <w:top w:val="nil"/>
              <w:left w:val="nil"/>
              <w:bottom w:val="single" w:sz="4" w:space="0" w:color="auto"/>
              <w:right w:val="single" w:sz="4" w:space="0" w:color="auto"/>
            </w:tcBorders>
            <w:shd w:val="clear" w:color="auto" w:fill="auto"/>
            <w:noWrap/>
            <w:hideMark/>
          </w:tcPr>
          <w:p w:rsidR="002643D4" w:rsidRPr="003C305F" w:rsidRDefault="002643D4" w:rsidP="006A0BF3">
            <w:pPr>
              <w:pStyle w:val="Tableheader"/>
              <w:rPr>
                <w:lang w:bidi="bn-BD"/>
              </w:rPr>
            </w:pPr>
            <w:r w:rsidRPr="003C305F">
              <w:rPr>
                <w:lang w:bidi="bn-BD"/>
              </w:rPr>
              <w:t xml:space="preserve">Loss/Exposure </w:t>
            </w:r>
          </w:p>
        </w:tc>
        <w:tc>
          <w:tcPr>
            <w:tcW w:w="1242" w:type="dxa"/>
            <w:vMerge/>
            <w:tcBorders>
              <w:top w:val="single" w:sz="4" w:space="0" w:color="auto"/>
              <w:left w:val="single" w:sz="4" w:space="0" w:color="auto"/>
              <w:bottom w:val="single" w:sz="4" w:space="0" w:color="000000"/>
              <w:right w:val="single" w:sz="4" w:space="0" w:color="auto"/>
            </w:tcBorders>
            <w:hideMark/>
          </w:tcPr>
          <w:p w:rsidR="002643D4" w:rsidRPr="003C305F" w:rsidRDefault="002643D4" w:rsidP="002643D4">
            <w:pPr>
              <w:pStyle w:val="Tablebody-centered"/>
              <w:rPr>
                <w:lang w:bidi="bn-BD"/>
              </w:rPr>
            </w:pPr>
          </w:p>
        </w:tc>
      </w:tr>
      <w:tr w:rsidR="002643D4" w:rsidRPr="003C305F" w:rsidTr="002643D4">
        <w:trPr>
          <w:trHeight w:val="255"/>
          <w:jc w:val="center"/>
        </w:trPr>
        <w:tc>
          <w:tcPr>
            <w:tcW w:w="1400"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 xml:space="preserve"> O</w:t>
            </w:r>
          </w:p>
        </w:tc>
        <w:tc>
          <w:tcPr>
            <w:tcW w:w="158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Frances</w:t>
            </w:r>
          </w:p>
        </w:tc>
        <w:tc>
          <w:tcPr>
            <w:tcW w:w="207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245</w:t>
            </w:r>
          </w:p>
        </w:tc>
        <w:tc>
          <w:tcPr>
            <w:tcW w:w="155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450</w:t>
            </w:r>
          </w:p>
        </w:tc>
        <w:tc>
          <w:tcPr>
            <w:tcW w:w="124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205</w:t>
            </w:r>
          </w:p>
        </w:tc>
      </w:tr>
      <w:tr w:rsidR="002643D4" w:rsidRPr="003C305F" w:rsidTr="002643D4">
        <w:trPr>
          <w:trHeight w:val="255"/>
          <w:jc w:val="center"/>
        </w:trPr>
        <w:tc>
          <w:tcPr>
            <w:tcW w:w="1400"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 xml:space="preserve"> O</w:t>
            </w:r>
          </w:p>
        </w:tc>
        <w:tc>
          <w:tcPr>
            <w:tcW w:w="158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Charley</w:t>
            </w:r>
          </w:p>
        </w:tc>
        <w:tc>
          <w:tcPr>
            <w:tcW w:w="207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424</w:t>
            </w:r>
          </w:p>
        </w:tc>
        <w:tc>
          <w:tcPr>
            <w:tcW w:w="155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650</w:t>
            </w:r>
          </w:p>
        </w:tc>
        <w:tc>
          <w:tcPr>
            <w:tcW w:w="124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226</w:t>
            </w:r>
          </w:p>
        </w:tc>
      </w:tr>
      <w:tr w:rsidR="002643D4" w:rsidRPr="003C305F" w:rsidTr="002643D4">
        <w:trPr>
          <w:trHeight w:val="255"/>
          <w:jc w:val="center"/>
        </w:trPr>
        <w:tc>
          <w:tcPr>
            <w:tcW w:w="1400"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 xml:space="preserve"> O</w:t>
            </w:r>
          </w:p>
        </w:tc>
        <w:tc>
          <w:tcPr>
            <w:tcW w:w="158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Jeanne</w:t>
            </w:r>
          </w:p>
        </w:tc>
        <w:tc>
          <w:tcPr>
            <w:tcW w:w="207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143</w:t>
            </w:r>
          </w:p>
        </w:tc>
        <w:tc>
          <w:tcPr>
            <w:tcW w:w="155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433</w:t>
            </w:r>
          </w:p>
        </w:tc>
        <w:tc>
          <w:tcPr>
            <w:tcW w:w="124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290</w:t>
            </w:r>
          </w:p>
        </w:tc>
      </w:tr>
    </w:tbl>
    <w:p w:rsidR="002643D4" w:rsidRDefault="002643D4" w:rsidP="00500EB8">
      <w:pPr>
        <w:pStyle w:val="Caption"/>
      </w:pPr>
      <w:r w:rsidRPr="002643D4">
        <w:t>Comparison #3: Company O by Hurricane Frances, Charley, Jeanne</w:t>
      </w:r>
    </w:p>
    <w:p w:rsidR="002643D4" w:rsidRPr="002643D4" w:rsidRDefault="002643D4" w:rsidP="002643D4"/>
    <w:tbl>
      <w:tblPr>
        <w:tblW w:w="7848" w:type="dxa"/>
        <w:jc w:val="center"/>
        <w:tblLook w:val="04A0" w:firstRow="1" w:lastRow="0" w:firstColumn="1" w:lastColumn="0" w:noHBand="0" w:noVBand="1"/>
      </w:tblPr>
      <w:tblGrid>
        <w:gridCol w:w="1563"/>
        <w:gridCol w:w="1580"/>
        <w:gridCol w:w="2000"/>
        <w:gridCol w:w="1472"/>
        <w:gridCol w:w="1242"/>
      </w:tblGrid>
      <w:tr w:rsidR="002643D4" w:rsidRPr="003C305F" w:rsidTr="00C77D51">
        <w:trPr>
          <w:trHeight w:val="255"/>
          <w:tblHeader/>
          <w:jc w:val="center"/>
        </w:trPr>
        <w:tc>
          <w:tcPr>
            <w:tcW w:w="1563"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2643D4" w:rsidRPr="003C305F" w:rsidRDefault="002643D4" w:rsidP="006A0BF3">
            <w:pPr>
              <w:pStyle w:val="Tableheader"/>
              <w:rPr>
                <w:lang w:bidi="bn-BD"/>
              </w:rPr>
            </w:pPr>
            <w:r w:rsidRPr="003C305F">
              <w:rPr>
                <w:lang w:bidi="bn-BD"/>
              </w:rPr>
              <w:t>Construction</w:t>
            </w:r>
          </w:p>
        </w:tc>
        <w:tc>
          <w:tcPr>
            <w:tcW w:w="1580"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2643D4" w:rsidRPr="003C305F" w:rsidRDefault="002643D4" w:rsidP="006A0BF3">
            <w:pPr>
              <w:pStyle w:val="Tableheader"/>
              <w:rPr>
                <w:lang w:bidi="bn-BD"/>
              </w:rPr>
            </w:pPr>
            <w:r w:rsidRPr="003C305F">
              <w:rPr>
                <w:lang w:bidi="bn-BD"/>
              </w:rPr>
              <w:t>Company</w:t>
            </w:r>
          </w:p>
        </w:tc>
        <w:tc>
          <w:tcPr>
            <w:tcW w:w="2000" w:type="dxa"/>
            <w:tcBorders>
              <w:top w:val="single" w:sz="4" w:space="0" w:color="auto"/>
              <w:left w:val="nil"/>
              <w:bottom w:val="single" w:sz="4" w:space="0" w:color="auto"/>
              <w:right w:val="single" w:sz="4" w:space="0" w:color="auto"/>
            </w:tcBorders>
            <w:shd w:val="clear" w:color="auto" w:fill="auto"/>
            <w:noWrap/>
            <w:hideMark/>
          </w:tcPr>
          <w:p w:rsidR="002643D4" w:rsidRPr="003C305F" w:rsidRDefault="002643D4" w:rsidP="006A0BF3">
            <w:pPr>
              <w:pStyle w:val="Tableheader"/>
              <w:rPr>
                <w:lang w:bidi="bn-BD"/>
              </w:rPr>
            </w:pPr>
            <w:r w:rsidRPr="003C305F">
              <w:rPr>
                <w:lang w:bidi="bn-BD"/>
              </w:rPr>
              <w:t xml:space="preserve"> Company Actual </w:t>
            </w:r>
          </w:p>
        </w:tc>
        <w:tc>
          <w:tcPr>
            <w:tcW w:w="1463" w:type="dxa"/>
            <w:tcBorders>
              <w:top w:val="single" w:sz="4" w:space="0" w:color="auto"/>
              <w:left w:val="nil"/>
              <w:bottom w:val="single" w:sz="4" w:space="0" w:color="auto"/>
              <w:right w:val="single" w:sz="4" w:space="0" w:color="auto"/>
            </w:tcBorders>
            <w:shd w:val="clear" w:color="auto" w:fill="auto"/>
            <w:noWrap/>
            <w:hideMark/>
          </w:tcPr>
          <w:p w:rsidR="002643D4" w:rsidRPr="003C305F" w:rsidRDefault="002643D4" w:rsidP="006A0BF3">
            <w:pPr>
              <w:pStyle w:val="Tableheader"/>
              <w:rPr>
                <w:lang w:bidi="bn-BD"/>
              </w:rPr>
            </w:pPr>
            <w:r w:rsidRPr="003C305F">
              <w:rPr>
                <w:lang w:bidi="bn-BD"/>
              </w:rPr>
              <w:t xml:space="preserve"> Modeled </w:t>
            </w:r>
          </w:p>
        </w:tc>
        <w:tc>
          <w:tcPr>
            <w:tcW w:w="1242"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2643D4" w:rsidRPr="003C305F" w:rsidRDefault="002643D4" w:rsidP="006A0BF3">
            <w:pPr>
              <w:pStyle w:val="Tableheader"/>
              <w:rPr>
                <w:lang w:bidi="bn-BD"/>
              </w:rPr>
            </w:pPr>
            <w:r w:rsidRPr="003C305F">
              <w:rPr>
                <w:lang w:bidi="bn-BD"/>
              </w:rPr>
              <w:t xml:space="preserve"> Difference </w:t>
            </w:r>
          </w:p>
        </w:tc>
      </w:tr>
      <w:tr w:rsidR="002643D4" w:rsidRPr="003C305F" w:rsidTr="00C77D51">
        <w:trPr>
          <w:trHeight w:val="255"/>
          <w:tblHeader/>
          <w:jc w:val="center"/>
        </w:trPr>
        <w:tc>
          <w:tcPr>
            <w:tcW w:w="1563" w:type="dxa"/>
            <w:vMerge/>
            <w:tcBorders>
              <w:top w:val="single" w:sz="4" w:space="0" w:color="auto"/>
              <w:left w:val="single" w:sz="4" w:space="0" w:color="auto"/>
              <w:bottom w:val="single" w:sz="4" w:space="0" w:color="000000"/>
              <w:right w:val="single" w:sz="4" w:space="0" w:color="auto"/>
            </w:tcBorders>
            <w:hideMark/>
          </w:tcPr>
          <w:p w:rsidR="002643D4" w:rsidRPr="003C305F" w:rsidRDefault="002643D4" w:rsidP="002643D4">
            <w:pPr>
              <w:pStyle w:val="Tablebody-centered"/>
              <w:rPr>
                <w:lang w:bidi="bn-BD"/>
              </w:rPr>
            </w:pPr>
          </w:p>
        </w:tc>
        <w:tc>
          <w:tcPr>
            <w:tcW w:w="1580" w:type="dxa"/>
            <w:vMerge/>
            <w:tcBorders>
              <w:top w:val="single" w:sz="4" w:space="0" w:color="auto"/>
              <w:left w:val="single" w:sz="4" w:space="0" w:color="auto"/>
              <w:bottom w:val="single" w:sz="4" w:space="0" w:color="000000"/>
              <w:right w:val="single" w:sz="4" w:space="0" w:color="auto"/>
            </w:tcBorders>
            <w:hideMark/>
          </w:tcPr>
          <w:p w:rsidR="002643D4" w:rsidRPr="003C305F" w:rsidRDefault="002643D4" w:rsidP="002643D4">
            <w:pPr>
              <w:pStyle w:val="Tablebody-centered"/>
              <w:rPr>
                <w:lang w:bidi="bn-BD"/>
              </w:rPr>
            </w:pPr>
          </w:p>
        </w:tc>
        <w:tc>
          <w:tcPr>
            <w:tcW w:w="2000" w:type="dxa"/>
            <w:tcBorders>
              <w:top w:val="nil"/>
              <w:left w:val="nil"/>
              <w:bottom w:val="single" w:sz="4" w:space="0" w:color="auto"/>
              <w:right w:val="single" w:sz="4" w:space="0" w:color="auto"/>
            </w:tcBorders>
            <w:shd w:val="clear" w:color="auto" w:fill="auto"/>
            <w:noWrap/>
            <w:hideMark/>
          </w:tcPr>
          <w:p w:rsidR="002643D4" w:rsidRPr="003C305F" w:rsidRDefault="002643D4" w:rsidP="006A0BF3">
            <w:pPr>
              <w:pStyle w:val="Tableheader"/>
              <w:rPr>
                <w:lang w:bidi="bn-BD"/>
              </w:rPr>
            </w:pPr>
            <w:r w:rsidRPr="003C305F">
              <w:rPr>
                <w:lang w:bidi="bn-BD"/>
              </w:rPr>
              <w:t xml:space="preserve"> Loss/Exposure </w:t>
            </w:r>
          </w:p>
        </w:tc>
        <w:tc>
          <w:tcPr>
            <w:tcW w:w="1463" w:type="dxa"/>
            <w:tcBorders>
              <w:top w:val="nil"/>
              <w:left w:val="nil"/>
              <w:bottom w:val="single" w:sz="4" w:space="0" w:color="auto"/>
              <w:right w:val="single" w:sz="4" w:space="0" w:color="auto"/>
            </w:tcBorders>
            <w:shd w:val="clear" w:color="auto" w:fill="auto"/>
            <w:noWrap/>
            <w:hideMark/>
          </w:tcPr>
          <w:p w:rsidR="002643D4" w:rsidRPr="003C305F" w:rsidRDefault="002643D4" w:rsidP="006A0BF3">
            <w:pPr>
              <w:pStyle w:val="Tableheader"/>
              <w:rPr>
                <w:lang w:bidi="bn-BD"/>
              </w:rPr>
            </w:pPr>
            <w:r w:rsidRPr="003C305F">
              <w:rPr>
                <w:lang w:bidi="bn-BD"/>
              </w:rPr>
              <w:t xml:space="preserve">Loss/Exposure </w:t>
            </w:r>
          </w:p>
        </w:tc>
        <w:tc>
          <w:tcPr>
            <w:tcW w:w="1242" w:type="dxa"/>
            <w:vMerge/>
            <w:tcBorders>
              <w:top w:val="single" w:sz="4" w:space="0" w:color="auto"/>
              <w:left w:val="single" w:sz="4" w:space="0" w:color="auto"/>
              <w:bottom w:val="single" w:sz="4" w:space="0" w:color="000000"/>
              <w:right w:val="single" w:sz="4" w:space="0" w:color="auto"/>
            </w:tcBorders>
            <w:hideMark/>
          </w:tcPr>
          <w:p w:rsidR="002643D4" w:rsidRPr="003C305F" w:rsidRDefault="002643D4" w:rsidP="002643D4">
            <w:pPr>
              <w:pStyle w:val="Tablebody-centered"/>
              <w:rPr>
                <w:lang w:bidi="bn-BD"/>
              </w:rPr>
            </w:pPr>
          </w:p>
        </w:tc>
      </w:tr>
      <w:tr w:rsidR="002643D4" w:rsidRPr="003C305F" w:rsidTr="002643D4">
        <w:trPr>
          <w:trHeight w:val="255"/>
          <w:jc w:val="center"/>
        </w:trPr>
        <w:tc>
          <w:tcPr>
            <w:tcW w:w="1563"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Frame</w:t>
            </w:r>
          </w:p>
        </w:tc>
        <w:tc>
          <w:tcPr>
            <w:tcW w:w="158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B</w:t>
            </w:r>
          </w:p>
        </w:tc>
        <w:tc>
          <w:tcPr>
            <w:tcW w:w="200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color w:val="000000"/>
                <w:lang w:bidi="bn-BD"/>
              </w:rPr>
            </w:pPr>
            <w:r w:rsidRPr="003C305F">
              <w:rPr>
                <w:color w:val="000000"/>
                <w:lang w:bidi="bn-BD"/>
              </w:rPr>
              <w:t>0.01363</w:t>
            </w:r>
          </w:p>
        </w:tc>
        <w:tc>
          <w:tcPr>
            <w:tcW w:w="146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color w:val="000000"/>
                <w:lang w:bidi="bn-BD"/>
              </w:rPr>
            </w:pPr>
            <w:r w:rsidRPr="003C305F">
              <w:rPr>
                <w:color w:val="000000"/>
                <w:lang w:bidi="bn-BD"/>
              </w:rPr>
              <w:t>0.01695</w:t>
            </w:r>
          </w:p>
        </w:tc>
        <w:tc>
          <w:tcPr>
            <w:tcW w:w="124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color w:val="000000"/>
                <w:lang w:bidi="bn-BD"/>
              </w:rPr>
            </w:pPr>
            <w:r w:rsidRPr="003C305F">
              <w:rPr>
                <w:color w:val="000000"/>
                <w:lang w:bidi="bn-BD"/>
              </w:rPr>
              <w:t>-0.00332</w:t>
            </w:r>
          </w:p>
        </w:tc>
      </w:tr>
      <w:tr w:rsidR="002643D4" w:rsidRPr="003C305F" w:rsidTr="002643D4">
        <w:trPr>
          <w:trHeight w:val="255"/>
          <w:jc w:val="center"/>
        </w:trPr>
        <w:tc>
          <w:tcPr>
            <w:tcW w:w="1563"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Masonry</w:t>
            </w:r>
          </w:p>
        </w:tc>
        <w:tc>
          <w:tcPr>
            <w:tcW w:w="158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B</w:t>
            </w:r>
          </w:p>
        </w:tc>
        <w:tc>
          <w:tcPr>
            <w:tcW w:w="200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color w:val="000000"/>
                <w:lang w:bidi="bn-BD"/>
              </w:rPr>
            </w:pPr>
            <w:r w:rsidRPr="003C305F">
              <w:rPr>
                <w:color w:val="000000"/>
                <w:lang w:bidi="bn-BD"/>
              </w:rPr>
              <w:t>0.01584</w:t>
            </w:r>
          </w:p>
        </w:tc>
        <w:tc>
          <w:tcPr>
            <w:tcW w:w="146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color w:val="000000"/>
                <w:lang w:bidi="bn-BD"/>
              </w:rPr>
            </w:pPr>
            <w:r w:rsidRPr="003C305F">
              <w:rPr>
                <w:color w:val="000000"/>
                <w:lang w:bidi="bn-BD"/>
              </w:rPr>
              <w:t>0.01687</w:t>
            </w:r>
          </w:p>
        </w:tc>
        <w:tc>
          <w:tcPr>
            <w:tcW w:w="124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color w:val="000000"/>
                <w:lang w:bidi="bn-BD"/>
              </w:rPr>
            </w:pPr>
            <w:r w:rsidRPr="003C305F">
              <w:rPr>
                <w:color w:val="000000"/>
                <w:lang w:bidi="bn-BD"/>
              </w:rPr>
              <w:t>-0.00103</w:t>
            </w:r>
          </w:p>
        </w:tc>
      </w:tr>
      <w:tr w:rsidR="002643D4" w:rsidRPr="003C305F" w:rsidTr="002643D4">
        <w:trPr>
          <w:trHeight w:val="255"/>
          <w:jc w:val="center"/>
        </w:trPr>
        <w:tc>
          <w:tcPr>
            <w:tcW w:w="1563"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Manufactured</w:t>
            </w:r>
          </w:p>
        </w:tc>
        <w:tc>
          <w:tcPr>
            <w:tcW w:w="1580" w:type="dxa"/>
            <w:tcBorders>
              <w:top w:val="nil"/>
              <w:left w:val="nil"/>
              <w:bottom w:val="single" w:sz="4" w:space="0" w:color="auto"/>
              <w:right w:val="single" w:sz="4" w:space="0" w:color="auto"/>
            </w:tcBorders>
            <w:shd w:val="clear" w:color="auto" w:fill="auto"/>
            <w:noWrap/>
            <w:vAlign w:val="center"/>
            <w:hideMark/>
          </w:tcPr>
          <w:p w:rsidR="002643D4" w:rsidRPr="003C305F" w:rsidRDefault="002643D4" w:rsidP="002643D4">
            <w:pPr>
              <w:pStyle w:val="Tablebody-centered"/>
              <w:rPr>
                <w:lang w:bidi="bn-BD"/>
              </w:rPr>
            </w:pPr>
            <w:r w:rsidRPr="003C305F">
              <w:rPr>
                <w:lang w:bidi="bn-BD"/>
              </w:rPr>
              <w:t>Q</w:t>
            </w:r>
          </w:p>
        </w:tc>
        <w:tc>
          <w:tcPr>
            <w:tcW w:w="200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color w:val="000000"/>
                <w:lang w:bidi="bn-BD"/>
              </w:rPr>
            </w:pPr>
            <w:r w:rsidRPr="003C305F">
              <w:rPr>
                <w:color w:val="000000"/>
                <w:lang w:bidi="bn-BD"/>
              </w:rPr>
              <w:t>0.05476</w:t>
            </w:r>
          </w:p>
        </w:tc>
        <w:tc>
          <w:tcPr>
            <w:tcW w:w="146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color w:val="000000"/>
                <w:lang w:bidi="bn-BD"/>
              </w:rPr>
            </w:pPr>
            <w:r w:rsidRPr="003C305F">
              <w:rPr>
                <w:color w:val="000000"/>
                <w:lang w:bidi="bn-BD"/>
              </w:rPr>
              <w:t>0.03724</w:t>
            </w:r>
          </w:p>
        </w:tc>
        <w:tc>
          <w:tcPr>
            <w:tcW w:w="124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color w:val="000000"/>
                <w:lang w:bidi="bn-BD"/>
              </w:rPr>
            </w:pPr>
            <w:r w:rsidRPr="003C305F">
              <w:rPr>
                <w:color w:val="000000"/>
                <w:lang w:bidi="bn-BD"/>
              </w:rPr>
              <w:t>0.01752</w:t>
            </w:r>
          </w:p>
        </w:tc>
      </w:tr>
      <w:tr w:rsidR="002643D4" w:rsidRPr="003C305F" w:rsidTr="002643D4">
        <w:trPr>
          <w:trHeight w:val="255"/>
          <w:jc w:val="center"/>
        </w:trPr>
        <w:tc>
          <w:tcPr>
            <w:tcW w:w="1563"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Other</w:t>
            </w:r>
          </w:p>
        </w:tc>
        <w:tc>
          <w:tcPr>
            <w:tcW w:w="1580" w:type="dxa"/>
            <w:tcBorders>
              <w:top w:val="nil"/>
              <w:left w:val="nil"/>
              <w:bottom w:val="single" w:sz="4" w:space="0" w:color="auto"/>
              <w:right w:val="single" w:sz="4" w:space="0" w:color="auto"/>
            </w:tcBorders>
            <w:shd w:val="clear" w:color="auto" w:fill="auto"/>
            <w:noWrap/>
            <w:vAlign w:val="center"/>
            <w:hideMark/>
          </w:tcPr>
          <w:p w:rsidR="002643D4" w:rsidRPr="003C305F" w:rsidRDefault="002643D4" w:rsidP="002643D4">
            <w:pPr>
              <w:pStyle w:val="Tablebody-centered"/>
              <w:rPr>
                <w:lang w:bidi="bn-BD"/>
              </w:rPr>
            </w:pPr>
            <w:r w:rsidRPr="003C305F">
              <w:rPr>
                <w:lang w:bidi="bn-BD"/>
              </w:rPr>
              <w:t>A</w:t>
            </w:r>
          </w:p>
        </w:tc>
        <w:tc>
          <w:tcPr>
            <w:tcW w:w="200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color w:val="000000"/>
                <w:lang w:bidi="bn-BD"/>
              </w:rPr>
            </w:pPr>
            <w:r w:rsidRPr="003C305F">
              <w:rPr>
                <w:color w:val="000000"/>
                <w:lang w:bidi="bn-BD"/>
              </w:rPr>
              <w:t>0.01803</w:t>
            </w:r>
          </w:p>
        </w:tc>
        <w:tc>
          <w:tcPr>
            <w:tcW w:w="146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color w:val="000000"/>
                <w:lang w:bidi="bn-BD"/>
              </w:rPr>
            </w:pPr>
            <w:r w:rsidRPr="003C305F">
              <w:rPr>
                <w:color w:val="000000"/>
                <w:lang w:bidi="bn-BD"/>
              </w:rPr>
              <w:t>0.01450</w:t>
            </w:r>
          </w:p>
        </w:tc>
        <w:tc>
          <w:tcPr>
            <w:tcW w:w="124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color w:val="000000"/>
                <w:lang w:bidi="bn-BD"/>
              </w:rPr>
            </w:pPr>
            <w:r w:rsidRPr="003C305F">
              <w:rPr>
                <w:color w:val="000000"/>
                <w:lang w:bidi="bn-BD"/>
              </w:rPr>
              <w:t>0.00353</w:t>
            </w:r>
          </w:p>
        </w:tc>
      </w:tr>
    </w:tbl>
    <w:p w:rsidR="002643D4" w:rsidRDefault="002643D4" w:rsidP="00500EB8">
      <w:pPr>
        <w:pStyle w:val="Caption"/>
      </w:pPr>
      <w:r w:rsidRPr="002643D4">
        <w:t>Comparison #4: Construction Type for Hurricane Charley</w:t>
      </w:r>
    </w:p>
    <w:p w:rsidR="00C77D51" w:rsidRPr="00C77D51" w:rsidRDefault="00C77D51" w:rsidP="00C77D51"/>
    <w:tbl>
      <w:tblPr>
        <w:tblW w:w="6856" w:type="dxa"/>
        <w:jc w:val="center"/>
        <w:tblLook w:val="04A0" w:firstRow="1" w:lastRow="0" w:firstColumn="1" w:lastColumn="0" w:noHBand="0" w:noVBand="1"/>
      </w:tblPr>
      <w:tblGrid>
        <w:gridCol w:w="1400"/>
        <w:gridCol w:w="2213"/>
        <w:gridCol w:w="1643"/>
        <w:gridCol w:w="1600"/>
      </w:tblGrid>
      <w:tr w:rsidR="002643D4" w:rsidRPr="003C305F" w:rsidTr="00C77D51">
        <w:trPr>
          <w:trHeight w:val="255"/>
          <w:tblHeader/>
          <w:jc w:val="center"/>
        </w:trPr>
        <w:tc>
          <w:tcPr>
            <w:tcW w:w="1400"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2643D4" w:rsidRPr="003C305F" w:rsidRDefault="002643D4" w:rsidP="006A0BF3">
            <w:pPr>
              <w:pStyle w:val="Tableheader"/>
              <w:rPr>
                <w:lang w:bidi="bn-BD"/>
              </w:rPr>
            </w:pPr>
            <w:r w:rsidRPr="003C305F">
              <w:rPr>
                <w:lang w:bidi="bn-BD"/>
              </w:rPr>
              <w:t>County</w:t>
            </w:r>
          </w:p>
        </w:tc>
        <w:tc>
          <w:tcPr>
            <w:tcW w:w="2213" w:type="dxa"/>
            <w:tcBorders>
              <w:top w:val="single" w:sz="4" w:space="0" w:color="auto"/>
              <w:left w:val="nil"/>
              <w:bottom w:val="single" w:sz="4" w:space="0" w:color="auto"/>
              <w:right w:val="single" w:sz="4" w:space="0" w:color="auto"/>
            </w:tcBorders>
            <w:shd w:val="clear" w:color="auto" w:fill="auto"/>
            <w:noWrap/>
            <w:hideMark/>
          </w:tcPr>
          <w:p w:rsidR="002643D4" w:rsidRPr="003C305F" w:rsidRDefault="002643D4" w:rsidP="006A0BF3">
            <w:pPr>
              <w:pStyle w:val="Tableheader"/>
              <w:rPr>
                <w:lang w:bidi="bn-BD"/>
              </w:rPr>
            </w:pPr>
            <w:r w:rsidRPr="003C305F">
              <w:rPr>
                <w:lang w:bidi="bn-BD"/>
              </w:rPr>
              <w:t>Company Actual</w:t>
            </w:r>
          </w:p>
        </w:tc>
        <w:tc>
          <w:tcPr>
            <w:tcW w:w="1643" w:type="dxa"/>
            <w:tcBorders>
              <w:top w:val="single" w:sz="4" w:space="0" w:color="auto"/>
              <w:left w:val="nil"/>
              <w:bottom w:val="single" w:sz="4" w:space="0" w:color="auto"/>
              <w:right w:val="single" w:sz="4" w:space="0" w:color="auto"/>
            </w:tcBorders>
            <w:shd w:val="clear" w:color="auto" w:fill="auto"/>
            <w:noWrap/>
            <w:hideMark/>
          </w:tcPr>
          <w:p w:rsidR="002643D4" w:rsidRPr="003C305F" w:rsidRDefault="002643D4" w:rsidP="006A0BF3">
            <w:pPr>
              <w:pStyle w:val="Tableheader"/>
              <w:rPr>
                <w:lang w:bidi="bn-BD"/>
              </w:rPr>
            </w:pPr>
            <w:r w:rsidRPr="003C305F">
              <w:rPr>
                <w:lang w:bidi="bn-BD"/>
              </w:rPr>
              <w:t>Modeled</w:t>
            </w:r>
          </w:p>
        </w:tc>
        <w:tc>
          <w:tcPr>
            <w:tcW w:w="1600"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2643D4" w:rsidRPr="003C305F" w:rsidRDefault="002643D4" w:rsidP="006A0BF3">
            <w:pPr>
              <w:pStyle w:val="Tableheader"/>
              <w:rPr>
                <w:lang w:bidi="bn-BD"/>
              </w:rPr>
            </w:pPr>
            <w:r w:rsidRPr="003C305F">
              <w:rPr>
                <w:lang w:bidi="bn-BD"/>
              </w:rPr>
              <w:t>Difference</w:t>
            </w:r>
          </w:p>
        </w:tc>
      </w:tr>
      <w:tr w:rsidR="002643D4" w:rsidRPr="003C305F" w:rsidTr="00C77D51">
        <w:trPr>
          <w:trHeight w:val="255"/>
          <w:tblHeader/>
          <w:jc w:val="center"/>
        </w:trPr>
        <w:tc>
          <w:tcPr>
            <w:tcW w:w="1400" w:type="dxa"/>
            <w:vMerge/>
            <w:tcBorders>
              <w:top w:val="single" w:sz="4" w:space="0" w:color="auto"/>
              <w:left w:val="single" w:sz="4" w:space="0" w:color="auto"/>
              <w:bottom w:val="single" w:sz="4" w:space="0" w:color="000000"/>
              <w:right w:val="single" w:sz="4" w:space="0" w:color="auto"/>
            </w:tcBorders>
            <w:hideMark/>
          </w:tcPr>
          <w:p w:rsidR="002643D4" w:rsidRPr="003C305F" w:rsidRDefault="002643D4" w:rsidP="002643D4">
            <w:pPr>
              <w:pStyle w:val="Tablebody-centered"/>
              <w:rPr>
                <w:lang w:bidi="bn-BD"/>
              </w:rPr>
            </w:pPr>
          </w:p>
        </w:tc>
        <w:tc>
          <w:tcPr>
            <w:tcW w:w="2213" w:type="dxa"/>
            <w:tcBorders>
              <w:top w:val="nil"/>
              <w:left w:val="nil"/>
              <w:bottom w:val="single" w:sz="4" w:space="0" w:color="auto"/>
              <w:right w:val="single" w:sz="4" w:space="0" w:color="auto"/>
            </w:tcBorders>
            <w:shd w:val="clear" w:color="auto" w:fill="auto"/>
            <w:noWrap/>
            <w:hideMark/>
          </w:tcPr>
          <w:p w:rsidR="002643D4" w:rsidRPr="003C305F" w:rsidRDefault="002643D4" w:rsidP="006A0BF3">
            <w:pPr>
              <w:pStyle w:val="Tableheader"/>
              <w:rPr>
                <w:lang w:bidi="bn-BD"/>
              </w:rPr>
            </w:pPr>
            <w:r w:rsidRPr="003C305F">
              <w:rPr>
                <w:lang w:bidi="bn-BD"/>
              </w:rPr>
              <w:t>Loss/Exposure</w:t>
            </w:r>
          </w:p>
        </w:tc>
        <w:tc>
          <w:tcPr>
            <w:tcW w:w="1643" w:type="dxa"/>
            <w:tcBorders>
              <w:top w:val="nil"/>
              <w:left w:val="nil"/>
              <w:bottom w:val="single" w:sz="4" w:space="0" w:color="auto"/>
              <w:right w:val="single" w:sz="4" w:space="0" w:color="auto"/>
            </w:tcBorders>
            <w:shd w:val="clear" w:color="auto" w:fill="auto"/>
            <w:noWrap/>
            <w:hideMark/>
          </w:tcPr>
          <w:p w:rsidR="002643D4" w:rsidRPr="003C305F" w:rsidRDefault="002643D4" w:rsidP="006A0BF3">
            <w:pPr>
              <w:pStyle w:val="Tableheader"/>
              <w:rPr>
                <w:lang w:bidi="bn-BD"/>
              </w:rPr>
            </w:pPr>
            <w:r w:rsidRPr="003C305F">
              <w:rPr>
                <w:lang w:bidi="bn-BD"/>
              </w:rPr>
              <w:t>Loss/Exposure</w:t>
            </w:r>
          </w:p>
        </w:tc>
        <w:tc>
          <w:tcPr>
            <w:tcW w:w="1600" w:type="dxa"/>
            <w:vMerge/>
            <w:tcBorders>
              <w:top w:val="single" w:sz="4" w:space="0" w:color="auto"/>
              <w:left w:val="single" w:sz="4" w:space="0" w:color="auto"/>
              <w:bottom w:val="single" w:sz="4" w:space="0" w:color="000000"/>
              <w:right w:val="single" w:sz="4" w:space="0" w:color="auto"/>
            </w:tcBorders>
            <w:hideMark/>
          </w:tcPr>
          <w:p w:rsidR="002643D4" w:rsidRPr="003C305F" w:rsidRDefault="002643D4" w:rsidP="002643D4">
            <w:pPr>
              <w:pStyle w:val="Tablebody-centered"/>
              <w:rPr>
                <w:lang w:bidi="bn-BD"/>
              </w:rPr>
            </w:pPr>
          </w:p>
        </w:tc>
      </w:tr>
      <w:tr w:rsidR="002643D4" w:rsidRPr="003C305F" w:rsidTr="002643D4">
        <w:trPr>
          <w:trHeight w:val="255"/>
          <w:jc w:val="center"/>
        </w:trPr>
        <w:tc>
          <w:tcPr>
            <w:tcW w:w="1400" w:type="dxa"/>
            <w:tcBorders>
              <w:top w:val="nil"/>
              <w:left w:val="single" w:sz="4" w:space="0" w:color="auto"/>
              <w:bottom w:val="single" w:sz="4" w:space="0" w:color="auto"/>
              <w:right w:val="single" w:sz="4" w:space="0" w:color="auto"/>
            </w:tcBorders>
            <w:shd w:val="clear" w:color="auto" w:fill="auto"/>
            <w:vAlign w:val="bottom"/>
            <w:hideMark/>
          </w:tcPr>
          <w:p w:rsidR="002643D4" w:rsidRPr="003C305F" w:rsidRDefault="002643D4" w:rsidP="002643D4">
            <w:pPr>
              <w:pStyle w:val="Tablebody-centered"/>
              <w:rPr>
                <w:color w:val="000000"/>
                <w:lang w:bidi="bn-BD"/>
              </w:rPr>
            </w:pPr>
            <w:r w:rsidRPr="003C305F">
              <w:rPr>
                <w:color w:val="000000"/>
                <w:lang w:bidi="bn-BD"/>
              </w:rPr>
              <w:t>Lee</w:t>
            </w:r>
          </w:p>
        </w:tc>
        <w:tc>
          <w:tcPr>
            <w:tcW w:w="2213" w:type="dxa"/>
            <w:tcBorders>
              <w:top w:val="nil"/>
              <w:left w:val="nil"/>
              <w:bottom w:val="single" w:sz="4" w:space="0" w:color="auto"/>
              <w:right w:val="nil"/>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019</w:t>
            </w:r>
          </w:p>
        </w:tc>
        <w:tc>
          <w:tcPr>
            <w:tcW w:w="1643" w:type="dxa"/>
            <w:tcBorders>
              <w:top w:val="nil"/>
              <w:left w:val="single" w:sz="4" w:space="0" w:color="auto"/>
              <w:bottom w:val="single" w:sz="4" w:space="0" w:color="auto"/>
              <w:right w:val="nil"/>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025</w:t>
            </w:r>
          </w:p>
        </w:tc>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007</w:t>
            </w:r>
          </w:p>
        </w:tc>
      </w:tr>
      <w:tr w:rsidR="002643D4" w:rsidRPr="003C305F" w:rsidTr="002643D4">
        <w:trPr>
          <w:trHeight w:val="255"/>
          <w:jc w:val="center"/>
        </w:trPr>
        <w:tc>
          <w:tcPr>
            <w:tcW w:w="1400" w:type="dxa"/>
            <w:tcBorders>
              <w:top w:val="nil"/>
              <w:left w:val="single" w:sz="4" w:space="0" w:color="auto"/>
              <w:bottom w:val="single" w:sz="4" w:space="0" w:color="auto"/>
              <w:right w:val="single" w:sz="4" w:space="0" w:color="auto"/>
            </w:tcBorders>
            <w:shd w:val="clear" w:color="auto" w:fill="auto"/>
            <w:vAlign w:val="bottom"/>
            <w:hideMark/>
          </w:tcPr>
          <w:p w:rsidR="002643D4" w:rsidRPr="003C305F" w:rsidRDefault="002643D4" w:rsidP="002643D4">
            <w:pPr>
              <w:pStyle w:val="Tablebody-centered"/>
              <w:rPr>
                <w:color w:val="000000"/>
                <w:lang w:bidi="bn-BD"/>
              </w:rPr>
            </w:pPr>
            <w:r w:rsidRPr="003C305F">
              <w:rPr>
                <w:color w:val="000000"/>
                <w:lang w:bidi="bn-BD"/>
              </w:rPr>
              <w:t>Sarasota</w:t>
            </w:r>
          </w:p>
        </w:tc>
        <w:tc>
          <w:tcPr>
            <w:tcW w:w="2213" w:type="dxa"/>
            <w:tcBorders>
              <w:top w:val="nil"/>
              <w:left w:val="nil"/>
              <w:bottom w:val="single" w:sz="4" w:space="0" w:color="auto"/>
              <w:right w:val="nil"/>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122</w:t>
            </w:r>
          </w:p>
        </w:tc>
        <w:tc>
          <w:tcPr>
            <w:tcW w:w="1643" w:type="dxa"/>
            <w:tcBorders>
              <w:top w:val="nil"/>
              <w:left w:val="single" w:sz="4" w:space="0" w:color="auto"/>
              <w:bottom w:val="single" w:sz="4" w:space="0" w:color="auto"/>
              <w:right w:val="nil"/>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259</w:t>
            </w:r>
          </w:p>
        </w:tc>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137</w:t>
            </w:r>
          </w:p>
        </w:tc>
      </w:tr>
      <w:tr w:rsidR="002643D4" w:rsidRPr="003C305F" w:rsidTr="002643D4">
        <w:trPr>
          <w:trHeight w:val="255"/>
          <w:jc w:val="center"/>
        </w:trPr>
        <w:tc>
          <w:tcPr>
            <w:tcW w:w="1400" w:type="dxa"/>
            <w:tcBorders>
              <w:top w:val="nil"/>
              <w:left w:val="single" w:sz="4" w:space="0" w:color="auto"/>
              <w:bottom w:val="single" w:sz="4" w:space="0" w:color="auto"/>
              <w:right w:val="single" w:sz="4" w:space="0" w:color="auto"/>
            </w:tcBorders>
            <w:shd w:val="clear" w:color="auto" w:fill="auto"/>
            <w:vAlign w:val="bottom"/>
            <w:hideMark/>
          </w:tcPr>
          <w:p w:rsidR="002643D4" w:rsidRPr="003C305F" w:rsidRDefault="002643D4" w:rsidP="002643D4">
            <w:pPr>
              <w:pStyle w:val="Tablebody-centered"/>
              <w:rPr>
                <w:color w:val="000000"/>
                <w:lang w:bidi="bn-BD"/>
              </w:rPr>
            </w:pPr>
            <w:r w:rsidRPr="003C305F">
              <w:rPr>
                <w:color w:val="000000"/>
                <w:lang w:bidi="bn-BD"/>
              </w:rPr>
              <w:t>Collier</w:t>
            </w:r>
          </w:p>
        </w:tc>
        <w:tc>
          <w:tcPr>
            <w:tcW w:w="2213" w:type="dxa"/>
            <w:tcBorders>
              <w:top w:val="nil"/>
              <w:left w:val="nil"/>
              <w:bottom w:val="single" w:sz="4" w:space="0" w:color="auto"/>
              <w:right w:val="nil"/>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031</w:t>
            </w:r>
          </w:p>
        </w:tc>
        <w:tc>
          <w:tcPr>
            <w:tcW w:w="1643" w:type="dxa"/>
            <w:tcBorders>
              <w:top w:val="nil"/>
              <w:left w:val="single" w:sz="4" w:space="0" w:color="auto"/>
              <w:bottom w:val="single" w:sz="4" w:space="0" w:color="auto"/>
              <w:right w:val="nil"/>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081</w:t>
            </w:r>
          </w:p>
        </w:tc>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050</w:t>
            </w:r>
          </w:p>
        </w:tc>
      </w:tr>
      <w:tr w:rsidR="002643D4" w:rsidRPr="003C305F" w:rsidTr="002643D4">
        <w:trPr>
          <w:trHeight w:val="255"/>
          <w:jc w:val="center"/>
        </w:trPr>
        <w:tc>
          <w:tcPr>
            <w:tcW w:w="1400" w:type="dxa"/>
            <w:tcBorders>
              <w:top w:val="nil"/>
              <w:left w:val="single" w:sz="4" w:space="0" w:color="auto"/>
              <w:bottom w:val="single" w:sz="4" w:space="0" w:color="auto"/>
              <w:right w:val="single" w:sz="4" w:space="0" w:color="auto"/>
            </w:tcBorders>
            <w:shd w:val="clear" w:color="auto" w:fill="auto"/>
            <w:vAlign w:val="bottom"/>
            <w:hideMark/>
          </w:tcPr>
          <w:p w:rsidR="002643D4" w:rsidRPr="003C305F" w:rsidRDefault="002643D4" w:rsidP="002643D4">
            <w:pPr>
              <w:pStyle w:val="Tablebody-centered"/>
              <w:rPr>
                <w:color w:val="000000"/>
                <w:lang w:bidi="bn-BD"/>
              </w:rPr>
            </w:pPr>
            <w:r w:rsidRPr="003C305F">
              <w:rPr>
                <w:color w:val="000000"/>
                <w:lang w:bidi="bn-BD"/>
              </w:rPr>
              <w:t>Madison</w:t>
            </w:r>
          </w:p>
        </w:tc>
        <w:tc>
          <w:tcPr>
            <w:tcW w:w="2213" w:type="dxa"/>
            <w:tcBorders>
              <w:top w:val="nil"/>
              <w:left w:val="nil"/>
              <w:bottom w:val="single" w:sz="4" w:space="0" w:color="auto"/>
              <w:right w:val="nil"/>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924</w:t>
            </w:r>
          </w:p>
        </w:tc>
        <w:tc>
          <w:tcPr>
            <w:tcW w:w="1643" w:type="dxa"/>
            <w:tcBorders>
              <w:top w:val="nil"/>
              <w:left w:val="single" w:sz="4" w:space="0" w:color="auto"/>
              <w:bottom w:val="single" w:sz="4" w:space="0" w:color="auto"/>
              <w:right w:val="nil"/>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994</w:t>
            </w:r>
          </w:p>
        </w:tc>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070</w:t>
            </w:r>
          </w:p>
        </w:tc>
      </w:tr>
      <w:tr w:rsidR="002643D4" w:rsidRPr="003C305F" w:rsidTr="002643D4">
        <w:trPr>
          <w:trHeight w:val="255"/>
          <w:jc w:val="center"/>
        </w:trPr>
        <w:tc>
          <w:tcPr>
            <w:tcW w:w="1400" w:type="dxa"/>
            <w:tcBorders>
              <w:top w:val="nil"/>
              <w:left w:val="single" w:sz="4" w:space="0" w:color="auto"/>
              <w:bottom w:val="single" w:sz="4" w:space="0" w:color="auto"/>
              <w:right w:val="single" w:sz="4" w:space="0" w:color="auto"/>
            </w:tcBorders>
            <w:shd w:val="clear" w:color="auto" w:fill="auto"/>
            <w:vAlign w:val="bottom"/>
            <w:hideMark/>
          </w:tcPr>
          <w:p w:rsidR="002643D4" w:rsidRPr="003C305F" w:rsidRDefault="002643D4" w:rsidP="002643D4">
            <w:pPr>
              <w:pStyle w:val="Tablebody-centered"/>
              <w:rPr>
                <w:color w:val="000000"/>
                <w:lang w:bidi="bn-BD"/>
              </w:rPr>
            </w:pPr>
            <w:r w:rsidRPr="003C305F">
              <w:rPr>
                <w:color w:val="000000"/>
                <w:lang w:bidi="bn-BD"/>
              </w:rPr>
              <w:t>Manatee</w:t>
            </w:r>
          </w:p>
        </w:tc>
        <w:tc>
          <w:tcPr>
            <w:tcW w:w="2213" w:type="dxa"/>
            <w:tcBorders>
              <w:top w:val="nil"/>
              <w:left w:val="nil"/>
              <w:bottom w:val="single" w:sz="4" w:space="0" w:color="auto"/>
              <w:right w:val="nil"/>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262</w:t>
            </w:r>
          </w:p>
        </w:tc>
        <w:tc>
          <w:tcPr>
            <w:tcW w:w="1643" w:type="dxa"/>
            <w:tcBorders>
              <w:top w:val="nil"/>
              <w:left w:val="single" w:sz="4" w:space="0" w:color="auto"/>
              <w:bottom w:val="single" w:sz="4" w:space="0" w:color="auto"/>
              <w:right w:val="nil"/>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465</w:t>
            </w:r>
          </w:p>
        </w:tc>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203</w:t>
            </w:r>
          </w:p>
        </w:tc>
      </w:tr>
    </w:tbl>
    <w:p w:rsidR="002643D4" w:rsidRPr="002643D4" w:rsidRDefault="002643D4" w:rsidP="00500EB8">
      <w:pPr>
        <w:pStyle w:val="Caption"/>
      </w:pPr>
      <w:r w:rsidRPr="002643D4">
        <w:t>Comparison #5: County wise for Company A and Hurricane Frances</w:t>
      </w:r>
    </w:p>
    <w:p w:rsidR="00F651FD" w:rsidRDefault="00F651FD" w:rsidP="00F651FD">
      <w:pPr>
        <w:keepNext/>
        <w:jc w:val="center"/>
      </w:pPr>
      <w:r w:rsidRPr="003C305F">
        <w:rPr>
          <w:b/>
          <w:noProof/>
          <w:lang w:eastAsia="en-US" w:bidi="bn-IN"/>
        </w:rPr>
        <w:lastRenderedPageBreak/>
        <w:drawing>
          <wp:inline distT="0" distB="0" distL="0" distR="0" wp14:anchorId="7C37A2D7" wp14:editId="7D6F1E25">
            <wp:extent cx="3557741" cy="3552165"/>
            <wp:effectExtent l="0" t="0" r="0"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3589292" cy="3583666"/>
                    </a:xfrm>
                    <a:prstGeom prst="rect">
                      <a:avLst/>
                    </a:prstGeom>
                    <a:noFill/>
                    <a:ln>
                      <a:noFill/>
                    </a:ln>
                  </pic:spPr>
                </pic:pic>
              </a:graphicData>
            </a:graphic>
          </wp:inline>
        </w:drawing>
      </w:r>
    </w:p>
    <w:p w:rsidR="00F651FD" w:rsidRDefault="00F651FD" w:rsidP="00500EB8">
      <w:pPr>
        <w:pStyle w:val="Caption"/>
      </w:pPr>
      <w:bookmarkStart w:id="534" w:name="_Toc529272043"/>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F609A5">
        <w:rPr>
          <w:noProof/>
        </w:rPr>
        <w:t>107</w:t>
      </w:r>
      <w:r w:rsidR="004A30C5">
        <w:rPr>
          <w:noProof/>
        </w:rPr>
        <w:fldChar w:fldCharType="end"/>
      </w:r>
      <w:r>
        <w:t xml:space="preserve">. </w:t>
      </w:r>
      <w:r w:rsidRPr="00251A97">
        <w:t>Scatter plot for comparison # 1.</w:t>
      </w:r>
      <w:bookmarkEnd w:id="534"/>
    </w:p>
    <w:p w:rsidR="001F5BCD" w:rsidRDefault="001F5BCD" w:rsidP="001F5BCD"/>
    <w:p w:rsidR="001F5BCD" w:rsidRDefault="001F5BCD" w:rsidP="001F5BCD">
      <w:pPr>
        <w:keepNext/>
        <w:jc w:val="center"/>
      </w:pPr>
      <w:r w:rsidRPr="003C305F">
        <w:rPr>
          <w:b/>
          <w:noProof/>
          <w:lang w:eastAsia="en-US" w:bidi="bn-IN"/>
        </w:rPr>
        <w:drawing>
          <wp:inline distT="0" distB="0" distL="0" distR="0" wp14:anchorId="50193747" wp14:editId="726A81EC">
            <wp:extent cx="3520243" cy="3514725"/>
            <wp:effectExtent l="0" t="0" r="0" b="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3546147" cy="3540589"/>
                    </a:xfrm>
                    <a:prstGeom prst="rect">
                      <a:avLst/>
                    </a:prstGeom>
                    <a:noFill/>
                    <a:ln>
                      <a:noFill/>
                    </a:ln>
                  </pic:spPr>
                </pic:pic>
              </a:graphicData>
            </a:graphic>
          </wp:inline>
        </w:drawing>
      </w:r>
    </w:p>
    <w:p w:rsidR="001F5BCD" w:rsidRDefault="001F5BCD" w:rsidP="00500EB8">
      <w:pPr>
        <w:pStyle w:val="Caption"/>
      </w:pPr>
      <w:bookmarkStart w:id="535" w:name="_Toc529272044"/>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F609A5">
        <w:rPr>
          <w:noProof/>
        </w:rPr>
        <w:t>108</w:t>
      </w:r>
      <w:r w:rsidR="004A30C5">
        <w:rPr>
          <w:noProof/>
        </w:rPr>
        <w:fldChar w:fldCharType="end"/>
      </w:r>
      <w:r>
        <w:t xml:space="preserve">. </w:t>
      </w:r>
      <w:r w:rsidRPr="00074D00">
        <w:t>Scatter plot for comparison # 2.</w:t>
      </w:r>
      <w:bookmarkEnd w:id="535"/>
    </w:p>
    <w:p w:rsidR="00A9346E" w:rsidRDefault="00A9346E" w:rsidP="00A9346E">
      <w:pPr>
        <w:keepNext/>
        <w:jc w:val="center"/>
      </w:pPr>
      <w:r w:rsidRPr="003C305F">
        <w:rPr>
          <w:b/>
          <w:noProof/>
          <w:lang w:eastAsia="en-US" w:bidi="bn-IN"/>
        </w:rPr>
        <w:lastRenderedPageBreak/>
        <w:drawing>
          <wp:inline distT="0" distB="0" distL="0" distR="0" wp14:anchorId="45E2CD9F" wp14:editId="28F72867">
            <wp:extent cx="3645535" cy="3639821"/>
            <wp:effectExtent l="0" t="0" r="0" b="0"/>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3675618" cy="3669857"/>
                    </a:xfrm>
                    <a:prstGeom prst="rect">
                      <a:avLst/>
                    </a:prstGeom>
                    <a:noFill/>
                    <a:ln>
                      <a:noFill/>
                    </a:ln>
                  </pic:spPr>
                </pic:pic>
              </a:graphicData>
            </a:graphic>
          </wp:inline>
        </w:drawing>
      </w:r>
    </w:p>
    <w:p w:rsidR="00A9346E" w:rsidRDefault="00A9346E" w:rsidP="00500EB8">
      <w:pPr>
        <w:pStyle w:val="Caption"/>
      </w:pPr>
      <w:bookmarkStart w:id="536" w:name="_Toc529272045"/>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F609A5">
        <w:rPr>
          <w:noProof/>
        </w:rPr>
        <w:t>109</w:t>
      </w:r>
      <w:r w:rsidR="004A30C5">
        <w:rPr>
          <w:noProof/>
        </w:rPr>
        <w:fldChar w:fldCharType="end"/>
      </w:r>
      <w:r>
        <w:t xml:space="preserve">. </w:t>
      </w:r>
      <w:r w:rsidRPr="003E31F6">
        <w:t>Scatter plot for comparison # 3.</w:t>
      </w:r>
      <w:bookmarkEnd w:id="536"/>
    </w:p>
    <w:p w:rsidR="008279C8" w:rsidRDefault="008279C8" w:rsidP="008279C8"/>
    <w:p w:rsidR="0019210B" w:rsidRDefault="0019210B" w:rsidP="0019210B">
      <w:pPr>
        <w:keepNext/>
        <w:jc w:val="center"/>
      </w:pPr>
      <w:r w:rsidRPr="003C305F">
        <w:rPr>
          <w:b/>
          <w:noProof/>
          <w:lang w:eastAsia="en-US" w:bidi="bn-IN"/>
        </w:rPr>
        <w:drawing>
          <wp:inline distT="0" distB="0" distL="0" distR="0" wp14:anchorId="375ED130" wp14:editId="4B8BF3EE">
            <wp:extent cx="3672882" cy="3667125"/>
            <wp:effectExtent l="0" t="0" r="0" b="0"/>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3687267" cy="3681488"/>
                    </a:xfrm>
                    <a:prstGeom prst="rect">
                      <a:avLst/>
                    </a:prstGeom>
                    <a:noFill/>
                    <a:ln>
                      <a:noFill/>
                    </a:ln>
                  </pic:spPr>
                </pic:pic>
              </a:graphicData>
            </a:graphic>
          </wp:inline>
        </w:drawing>
      </w:r>
    </w:p>
    <w:p w:rsidR="008279C8" w:rsidRDefault="0019210B" w:rsidP="00500EB8">
      <w:pPr>
        <w:pStyle w:val="Caption"/>
      </w:pPr>
      <w:bookmarkStart w:id="537" w:name="_Toc529272046"/>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F609A5">
        <w:rPr>
          <w:noProof/>
        </w:rPr>
        <w:t>110</w:t>
      </w:r>
      <w:r w:rsidR="004A30C5">
        <w:rPr>
          <w:noProof/>
        </w:rPr>
        <w:fldChar w:fldCharType="end"/>
      </w:r>
      <w:r>
        <w:t xml:space="preserve">. </w:t>
      </w:r>
      <w:r w:rsidRPr="005A7466">
        <w:t>Scatter plot for comparison # 4.</w:t>
      </w:r>
      <w:bookmarkEnd w:id="537"/>
    </w:p>
    <w:p w:rsidR="00310DDB" w:rsidRDefault="00310DDB" w:rsidP="00310DDB">
      <w:pPr>
        <w:keepNext/>
        <w:jc w:val="center"/>
      </w:pPr>
      <w:r w:rsidRPr="003C305F">
        <w:rPr>
          <w:b/>
          <w:noProof/>
          <w:lang w:eastAsia="en-US" w:bidi="bn-IN"/>
        </w:rPr>
        <w:lastRenderedPageBreak/>
        <w:drawing>
          <wp:inline distT="0" distB="0" distL="0" distR="0" wp14:anchorId="068336B7" wp14:editId="72D6AB99">
            <wp:extent cx="4292979" cy="4286250"/>
            <wp:effectExtent l="0" t="0" r="0" b="0"/>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4305328" cy="4298580"/>
                    </a:xfrm>
                    <a:prstGeom prst="rect">
                      <a:avLst/>
                    </a:prstGeom>
                    <a:noFill/>
                    <a:ln>
                      <a:noFill/>
                    </a:ln>
                  </pic:spPr>
                </pic:pic>
              </a:graphicData>
            </a:graphic>
          </wp:inline>
        </w:drawing>
      </w:r>
    </w:p>
    <w:p w:rsidR="00D864AF" w:rsidRDefault="00310DDB" w:rsidP="00500EB8">
      <w:pPr>
        <w:pStyle w:val="Caption"/>
      </w:pPr>
      <w:bookmarkStart w:id="538" w:name="_Toc529272047"/>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F609A5">
        <w:rPr>
          <w:noProof/>
        </w:rPr>
        <w:t>111</w:t>
      </w:r>
      <w:r w:rsidR="004A30C5">
        <w:rPr>
          <w:noProof/>
        </w:rPr>
        <w:fldChar w:fldCharType="end"/>
      </w:r>
      <w:r>
        <w:t xml:space="preserve">. </w:t>
      </w:r>
      <w:r w:rsidRPr="00AE0F8B">
        <w:t>Scatter plot for comparison # 5.</w:t>
      </w:r>
      <w:bookmarkEnd w:id="538"/>
    </w:p>
    <w:p w:rsidR="00310DDB" w:rsidRDefault="003954E1" w:rsidP="00EF3A31">
      <w:pPr>
        <w:pStyle w:val="Anonymoussectiontitle"/>
      </w:pPr>
      <w:r w:rsidRPr="003954E1">
        <w:t>Commercial Residential:</w:t>
      </w:r>
    </w:p>
    <w:tbl>
      <w:tblPr>
        <w:tblW w:w="6020" w:type="dxa"/>
        <w:jc w:val="center"/>
        <w:tblLook w:val="04A0" w:firstRow="1" w:lastRow="0" w:firstColumn="1" w:lastColumn="0" w:noHBand="0" w:noVBand="1"/>
      </w:tblPr>
      <w:tblGrid>
        <w:gridCol w:w="1050"/>
        <w:gridCol w:w="820"/>
        <w:gridCol w:w="1620"/>
        <w:gridCol w:w="1500"/>
        <w:gridCol w:w="1105"/>
      </w:tblGrid>
      <w:tr w:rsidR="003954E1" w:rsidRPr="003C305F" w:rsidTr="003954E1">
        <w:trPr>
          <w:trHeight w:val="285"/>
          <w:tblHeader/>
          <w:jc w:val="center"/>
        </w:trPr>
        <w:tc>
          <w:tcPr>
            <w:tcW w:w="980"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3954E1" w:rsidRPr="003C305F" w:rsidRDefault="003954E1" w:rsidP="006A0BF3">
            <w:pPr>
              <w:pStyle w:val="Tableheader"/>
              <w:rPr>
                <w:lang w:bidi="bn-IN"/>
              </w:rPr>
            </w:pPr>
            <w:r w:rsidRPr="003C305F">
              <w:rPr>
                <w:lang w:bidi="bn-IN"/>
              </w:rPr>
              <w:t>Company</w:t>
            </w:r>
          </w:p>
        </w:tc>
        <w:tc>
          <w:tcPr>
            <w:tcW w:w="820" w:type="dxa"/>
            <w:tcBorders>
              <w:top w:val="single" w:sz="4" w:space="0" w:color="auto"/>
              <w:left w:val="nil"/>
              <w:bottom w:val="single" w:sz="4" w:space="0" w:color="auto"/>
              <w:right w:val="single" w:sz="4" w:space="0" w:color="auto"/>
            </w:tcBorders>
            <w:shd w:val="clear" w:color="auto" w:fill="auto"/>
            <w:noWrap/>
            <w:hideMark/>
          </w:tcPr>
          <w:p w:rsidR="003954E1" w:rsidRPr="003C305F" w:rsidRDefault="003954E1" w:rsidP="006A0BF3">
            <w:pPr>
              <w:pStyle w:val="Tableheader"/>
              <w:rPr>
                <w:lang w:bidi="bn-IN"/>
              </w:rPr>
            </w:pPr>
          </w:p>
        </w:tc>
        <w:tc>
          <w:tcPr>
            <w:tcW w:w="1620" w:type="dxa"/>
            <w:tcBorders>
              <w:top w:val="single" w:sz="4" w:space="0" w:color="auto"/>
              <w:left w:val="nil"/>
              <w:bottom w:val="single" w:sz="4" w:space="0" w:color="auto"/>
              <w:right w:val="single" w:sz="4" w:space="0" w:color="auto"/>
            </w:tcBorders>
            <w:shd w:val="clear" w:color="auto" w:fill="auto"/>
            <w:noWrap/>
            <w:hideMark/>
          </w:tcPr>
          <w:p w:rsidR="003954E1" w:rsidRPr="003C305F" w:rsidRDefault="003954E1" w:rsidP="006A0BF3">
            <w:pPr>
              <w:pStyle w:val="Tableheader"/>
              <w:rPr>
                <w:lang w:bidi="bn-IN"/>
              </w:rPr>
            </w:pPr>
            <w:r w:rsidRPr="003C305F">
              <w:rPr>
                <w:lang w:bidi="bn-IN"/>
              </w:rPr>
              <w:t>Company Actual</w:t>
            </w:r>
          </w:p>
        </w:tc>
        <w:tc>
          <w:tcPr>
            <w:tcW w:w="1500" w:type="dxa"/>
            <w:tcBorders>
              <w:top w:val="single" w:sz="4" w:space="0" w:color="auto"/>
              <w:left w:val="nil"/>
              <w:bottom w:val="single" w:sz="4" w:space="0" w:color="auto"/>
              <w:right w:val="single" w:sz="4" w:space="0" w:color="auto"/>
            </w:tcBorders>
            <w:shd w:val="clear" w:color="auto" w:fill="auto"/>
            <w:noWrap/>
            <w:hideMark/>
          </w:tcPr>
          <w:p w:rsidR="003954E1" w:rsidRPr="003C305F" w:rsidRDefault="003954E1" w:rsidP="006A0BF3">
            <w:pPr>
              <w:pStyle w:val="Tableheader"/>
              <w:rPr>
                <w:lang w:bidi="bn-IN"/>
              </w:rPr>
            </w:pPr>
            <w:r w:rsidRPr="003C305F">
              <w:rPr>
                <w:lang w:bidi="bn-IN"/>
              </w:rPr>
              <w:t>Modeled</w:t>
            </w:r>
          </w:p>
        </w:tc>
        <w:tc>
          <w:tcPr>
            <w:tcW w:w="1100"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3954E1" w:rsidRPr="003C305F" w:rsidRDefault="003954E1" w:rsidP="006A0BF3">
            <w:pPr>
              <w:pStyle w:val="Tableheader"/>
              <w:rPr>
                <w:lang w:bidi="bn-IN"/>
              </w:rPr>
            </w:pPr>
            <w:r w:rsidRPr="003C305F">
              <w:rPr>
                <w:lang w:bidi="bn-IN"/>
              </w:rPr>
              <w:t>Difference</w:t>
            </w:r>
          </w:p>
        </w:tc>
      </w:tr>
      <w:tr w:rsidR="003954E1" w:rsidRPr="003C305F" w:rsidTr="003954E1">
        <w:trPr>
          <w:trHeight w:val="285"/>
          <w:tblHeader/>
          <w:jc w:val="center"/>
        </w:trPr>
        <w:tc>
          <w:tcPr>
            <w:tcW w:w="980" w:type="dxa"/>
            <w:vMerge/>
            <w:tcBorders>
              <w:top w:val="single" w:sz="4" w:space="0" w:color="auto"/>
              <w:left w:val="single" w:sz="4" w:space="0" w:color="auto"/>
              <w:bottom w:val="single" w:sz="4" w:space="0" w:color="000000"/>
              <w:right w:val="single" w:sz="4" w:space="0" w:color="auto"/>
            </w:tcBorders>
            <w:hideMark/>
          </w:tcPr>
          <w:p w:rsidR="003954E1" w:rsidRPr="003C305F" w:rsidRDefault="003954E1" w:rsidP="006A0BF3">
            <w:pPr>
              <w:pStyle w:val="Tableheader"/>
              <w:rPr>
                <w:lang w:bidi="bn-IN"/>
              </w:rPr>
            </w:pPr>
          </w:p>
        </w:tc>
        <w:tc>
          <w:tcPr>
            <w:tcW w:w="820" w:type="dxa"/>
            <w:tcBorders>
              <w:top w:val="nil"/>
              <w:left w:val="nil"/>
              <w:bottom w:val="single" w:sz="4" w:space="0" w:color="auto"/>
              <w:right w:val="single" w:sz="4" w:space="0" w:color="auto"/>
            </w:tcBorders>
            <w:shd w:val="clear" w:color="auto" w:fill="auto"/>
            <w:noWrap/>
            <w:hideMark/>
          </w:tcPr>
          <w:p w:rsidR="003954E1" w:rsidRPr="003C305F" w:rsidRDefault="003954E1" w:rsidP="006A0BF3">
            <w:pPr>
              <w:pStyle w:val="Tableheader"/>
              <w:rPr>
                <w:lang w:bidi="bn-IN"/>
              </w:rPr>
            </w:pPr>
            <w:r w:rsidRPr="003C305F">
              <w:rPr>
                <w:lang w:bidi="bn-IN"/>
              </w:rPr>
              <w:t>Event</w:t>
            </w:r>
          </w:p>
        </w:tc>
        <w:tc>
          <w:tcPr>
            <w:tcW w:w="1620" w:type="dxa"/>
            <w:tcBorders>
              <w:top w:val="nil"/>
              <w:left w:val="nil"/>
              <w:bottom w:val="single" w:sz="4" w:space="0" w:color="auto"/>
              <w:right w:val="single" w:sz="4" w:space="0" w:color="auto"/>
            </w:tcBorders>
            <w:shd w:val="clear" w:color="auto" w:fill="auto"/>
            <w:noWrap/>
            <w:hideMark/>
          </w:tcPr>
          <w:p w:rsidR="003954E1" w:rsidRPr="003C305F" w:rsidRDefault="003954E1" w:rsidP="006A0BF3">
            <w:pPr>
              <w:pStyle w:val="Tableheader"/>
              <w:rPr>
                <w:lang w:bidi="bn-IN"/>
              </w:rPr>
            </w:pPr>
            <w:r w:rsidRPr="003C305F">
              <w:rPr>
                <w:lang w:bidi="bn-IN"/>
              </w:rPr>
              <w:t>Loss/Exposure</w:t>
            </w:r>
          </w:p>
        </w:tc>
        <w:tc>
          <w:tcPr>
            <w:tcW w:w="1500" w:type="dxa"/>
            <w:tcBorders>
              <w:top w:val="nil"/>
              <w:left w:val="nil"/>
              <w:bottom w:val="single" w:sz="4" w:space="0" w:color="auto"/>
              <w:right w:val="single" w:sz="4" w:space="0" w:color="auto"/>
            </w:tcBorders>
            <w:shd w:val="clear" w:color="auto" w:fill="auto"/>
            <w:noWrap/>
            <w:hideMark/>
          </w:tcPr>
          <w:p w:rsidR="003954E1" w:rsidRPr="003C305F" w:rsidRDefault="003954E1" w:rsidP="006A0BF3">
            <w:pPr>
              <w:pStyle w:val="Tableheader"/>
              <w:rPr>
                <w:lang w:bidi="bn-IN"/>
              </w:rPr>
            </w:pPr>
            <w:r w:rsidRPr="003C305F">
              <w:rPr>
                <w:lang w:bidi="bn-IN"/>
              </w:rPr>
              <w:t>Loss/Exposure</w:t>
            </w:r>
          </w:p>
        </w:tc>
        <w:tc>
          <w:tcPr>
            <w:tcW w:w="1100" w:type="dxa"/>
            <w:vMerge/>
            <w:tcBorders>
              <w:top w:val="single" w:sz="4" w:space="0" w:color="auto"/>
              <w:left w:val="single" w:sz="4" w:space="0" w:color="auto"/>
              <w:bottom w:val="single" w:sz="4" w:space="0" w:color="000000"/>
              <w:right w:val="single" w:sz="4" w:space="0" w:color="auto"/>
            </w:tcBorders>
            <w:hideMark/>
          </w:tcPr>
          <w:p w:rsidR="003954E1" w:rsidRPr="003C305F" w:rsidRDefault="003954E1" w:rsidP="006A0BF3">
            <w:pPr>
              <w:pStyle w:val="Tableheader"/>
              <w:rPr>
                <w:lang w:bidi="bn-IN"/>
              </w:rPr>
            </w:pPr>
          </w:p>
        </w:tc>
      </w:tr>
      <w:tr w:rsidR="003954E1" w:rsidRPr="003C305F" w:rsidTr="003954E1">
        <w:trPr>
          <w:trHeight w:val="285"/>
          <w:jc w:val="center"/>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D</w:t>
            </w:r>
          </w:p>
        </w:tc>
        <w:tc>
          <w:tcPr>
            <w:tcW w:w="82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Jeanne</w:t>
            </w:r>
          </w:p>
        </w:tc>
        <w:tc>
          <w:tcPr>
            <w:tcW w:w="162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0.00716</w:t>
            </w:r>
          </w:p>
        </w:tc>
        <w:tc>
          <w:tcPr>
            <w:tcW w:w="150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0.01470</w:t>
            </w:r>
          </w:p>
        </w:tc>
        <w:tc>
          <w:tcPr>
            <w:tcW w:w="110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0.00754</w:t>
            </w:r>
          </w:p>
        </w:tc>
      </w:tr>
      <w:tr w:rsidR="003954E1" w:rsidRPr="003C305F" w:rsidTr="003954E1">
        <w:trPr>
          <w:trHeight w:val="285"/>
          <w:jc w:val="center"/>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D</w:t>
            </w:r>
          </w:p>
        </w:tc>
        <w:tc>
          <w:tcPr>
            <w:tcW w:w="82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Katrina</w:t>
            </w:r>
          </w:p>
        </w:tc>
        <w:tc>
          <w:tcPr>
            <w:tcW w:w="162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0.00183</w:t>
            </w:r>
          </w:p>
        </w:tc>
        <w:tc>
          <w:tcPr>
            <w:tcW w:w="150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0.00714</w:t>
            </w:r>
          </w:p>
        </w:tc>
        <w:tc>
          <w:tcPr>
            <w:tcW w:w="110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0.00531</w:t>
            </w:r>
          </w:p>
        </w:tc>
      </w:tr>
      <w:tr w:rsidR="003954E1" w:rsidRPr="003C305F" w:rsidTr="003954E1">
        <w:trPr>
          <w:trHeight w:val="285"/>
          <w:jc w:val="center"/>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D</w:t>
            </w:r>
          </w:p>
        </w:tc>
        <w:tc>
          <w:tcPr>
            <w:tcW w:w="82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Wilma</w:t>
            </w:r>
          </w:p>
        </w:tc>
        <w:tc>
          <w:tcPr>
            <w:tcW w:w="162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0.01555</w:t>
            </w:r>
          </w:p>
        </w:tc>
        <w:tc>
          <w:tcPr>
            <w:tcW w:w="150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0.01243</w:t>
            </w:r>
          </w:p>
        </w:tc>
        <w:tc>
          <w:tcPr>
            <w:tcW w:w="110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0.00313</w:t>
            </w:r>
          </w:p>
        </w:tc>
      </w:tr>
      <w:tr w:rsidR="003954E1" w:rsidRPr="003C305F" w:rsidTr="003954E1">
        <w:trPr>
          <w:trHeight w:val="285"/>
          <w:jc w:val="center"/>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Q</w:t>
            </w:r>
          </w:p>
        </w:tc>
        <w:tc>
          <w:tcPr>
            <w:tcW w:w="82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Wilma</w:t>
            </w:r>
          </w:p>
        </w:tc>
        <w:tc>
          <w:tcPr>
            <w:tcW w:w="162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0.02579</w:t>
            </w:r>
          </w:p>
        </w:tc>
        <w:tc>
          <w:tcPr>
            <w:tcW w:w="150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0.01108</w:t>
            </w:r>
          </w:p>
        </w:tc>
        <w:tc>
          <w:tcPr>
            <w:tcW w:w="110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0.01471</w:t>
            </w:r>
          </w:p>
        </w:tc>
      </w:tr>
    </w:tbl>
    <w:p w:rsidR="003954E1" w:rsidRDefault="003954E1" w:rsidP="00500EB8">
      <w:pPr>
        <w:pStyle w:val="Caption"/>
      </w:pPr>
      <w:r w:rsidRPr="003954E1">
        <w:t>Comparison # 1: Company D and Q by Hurricane Jeanne, Katrina, and Wilma</w:t>
      </w:r>
    </w:p>
    <w:p w:rsidR="003954E1" w:rsidRDefault="003954E1" w:rsidP="003954E1">
      <w:pPr>
        <w:keepNext/>
        <w:jc w:val="center"/>
      </w:pPr>
      <w:r w:rsidRPr="003C305F">
        <w:rPr>
          <w:noProof/>
          <w:lang w:eastAsia="en-US" w:bidi="bn-IN"/>
        </w:rPr>
        <w:lastRenderedPageBreak/>
        <w:drawing>
          <wp:inline distT="0" distB="0" distL="0" distR="0" wp14:anchorId="5FE21E0B" wp14:editId="00A76C95">
            <wp:extent cx="4429125" cy="4418728"/>
            <wp:effectExtent l="0" t="0" r="0" b="0"/>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4432409" cy="4422004"/>
                    </a:xfrm>
                    <a:prstGeom prst="rect">
                      <a:avLst/>
                    </a:prstGeom>
                    <a:noFill/>
                    <a:ln>
                      <a:noFill/>
                    </a:ln>
                  </pic:spPr>
                </pic:pic>
              </a:graphicData>
            </a:graphic>
          </wp:inline>
        </w:drawing>
      </w:r>
    </w:p>
    <w:p w:rsidR="003954E1" w:rsidRDefault="003954E1" w:rsidP="00500EB8">
      <w:pPr>
        <w:pStyle w:val="Caption"/>
      </w:pPr>
      <w:bookmarkStart w:id="539" w:name="_Toc529272048"/>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F609A5">
        <w:rPr>
          <w:noProof/>
        </w:rPr>
        <w:t>112</w:t>
      </w:r>
      <w:r w:rsidR="004A30C5">
        <w:rPr>
          <w:noProof/>
        </w:rPr>
        <w:fldChar w:fldCharType="end"/>
      </w:r>
      <w:r>
        <w:t xml:space="preserve">. </w:t>
      </w:r>
      <w:r w:rsidRPr="00370EFC">
        <w:t>Scatter plot for comparison # 1</w:t>
      </w:r>
      <w:bookmarkEnd w:id="539"/>
    </w:p>
    <w:p w:rsidR="00C43995" w:rsidRPr="00C43995" w:rsidRDefault="00C43995" w:rsidP="00C43995"/>
    <w:p w:rsidR="00A44EDD" w:rsidRDefault="00A44EDD" w:rsidP="003954E1">
      <w:pPr>
        <w:jc w:val="center"/>
      </w:pPr>
      <w:r>
        <w:br w:type="page"/>
      </w:r>
    </w:p>
    <w:p w:rsidR="00A44EDD" w:rsidRPr="009321FD" w:rsidRDefault="00A44EDD" w:rsidP="0007529D">
      <w:pPr>
        <w:pStyle w:val="Heading2"/>
      </w:pPr>
      <w:bookmarkStart w:id="540" w:name="AppendixW"/>
      <w:bookmarkStart w:id="541" w:name="_Toc529271742"/>
      <w:r>
        <w:lastRenderedPageBreak/>
        <w:t xml:space="preserve">Appendix </w:t>
      </w:r>
      <w:r w:rsidR="000F1DB8">
        <w:t>W</w:t>
      </w:r>
      <w:bookmarkEnd w:id="540"/>
      <w:r w:rsidRPr="00661E08">
        <w:t xml:space="preserve"> –</w:t>
      </w:r>
      <w:r>
        <w:t xml:space="preserve"> </w:t>
      </w:r>
      <w:r w:rsidRPr="00A44EDD">
        <w:t>Form S-5: Average Annual Zero Deductible Statewide Hurricane Loss Costs – Historical versus Modeled</w:t>
      </w:r>
      <w:bookmarkEnd w:id="541"/>
    </w:p>
    <w:p w:rsidR="00A44EDD" w:rsidRDefault="00A44EDD" w:rsidP="00A44EDD">
      <w:r>
        <w:t>Florida International University</w:t>
      </w:r>
    </w:p>
    <w:p w:rsidR="00A44EDD" w:rsidRDefault="00A44EDD" w:rsidP="00A44EDD">
      <w:r>
        <w:t>Florida Public Hurricane Loss Model 6.3</w:t>
      </w:r>
    </w:p>
    <w:p w:rsidR="00A44EDD" w:rsidRDefault="00F459EF" w:rsidP="00A44EDD">
      <w:r>
        <w:t>November 5</w:t>
      </w:r>
      <w:r w:rsidR="00A44EDD">
        <w:t>, 2018</w:t>
      </w:r>
    </w:p>
    <w:p w:rsidR="00A44EDD" w:rsidRDefault="00A44EDD" w:rsidP="00A44EDD"/>
    <w:p w:rsidR="00A44EDD" w:rsidRDefault="00A44EDD">
      <w:pPr>
        <w:jc w:val="left"/>
      </w:pPr>
      <w:r>
        <w:br w:type="page"/>
      </w:r>
    </w:p>
    <w:p w:rsidR="005C5F53" w:rsidRDefault="005C5F53" w:rsidP="00B73298">
      <w:pPr>
        <w:pStyle w:val="Disclosure"/>
      </w:pPr>
      <w:r w:rsidRPr="00CC139A">
        <w:lastRenderedPageBreak/>
        <w:t>Average Annual Zero Deductible Statewide Personal and Commercial Residential Hurricane Loss Costs</w:t>
      </w:r>
      <w:r>
        <w:t xml:space="preserve"> – 2012 </w:t>
      </w:r>
      <w:r w:rsidRPr="003C305F">
        <w:t>FHCF</w:t>
      </w:r>
    </w:p>
    <w:tbl>
      <w:tblPr>
        <w:tblW w:w="91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01"/>
        <w:gridCol w:w="2520"/>
        <w:gridCol w:w="2610"/>
      </w:tblGrid>
      <w:tr w:rsidR="005C5F53" w:rsidTr="003D3CA6">
        <w:trPr>
          <w:jc w:val="center"/>
        </w:trPr>
        <w:tc>
          <w:tcPr>
            <w:tcW w:w="4001" w:type="dxa"/>
            <w:tcBorders>
              <w:top w:val="single" w:sz="12" w:space="0" w:color="auto"/>
              <w:left w:val="single" w:sz="12" w:space="0" w:color="auto"/>
              <w:bottom w:val="single" w:sz="12" w:space="0" w:color="auto"/>
            </w:tcBorders>
          </w:tcPr>
          <w:p w:rsidR="005C5F53" w:rsidRPr="00457C82" w:rsidRDefault="005C5F53" w:rsidP="006A0BF3">
            <w:pPr>
              <w:pStyle w:val="Tableheader"/>
            </w:pPr>
            <w:r w:rsidRPr="00457C82">
              <w:t>Time Period</w:t>
            </w:r>
          </w:p>
        </w:tc>
        <w:tc>
          <w:tcPr>
            <w:tcW w:w="2520" w:type="dxa"/>
            <w:tcBorders>
              <w:top w:val="single" w:sz="12" w:space="0" w:color="auto"/>
              <w:bottom w:val="single" w:sz="12" w:space="0" w:color="auto"/>
            </w:tcBorders>
          </w:tcPr>
          <w:p w:rsidR="005C5F53" w:rsidRPr="00457C82" w:rsidRDefault="005C5F53" w:rsidP="006A0BF3">
            <w:pPr>
              <w:pStyle w:val="Tableheader"/>
            </w:pPr>
            <w:r w:rsidRPr="00457C82">
              <w:t>Historical Hurricanes</w:t>
            </w:r>
          </w:p>
        </w:tc>
        <w:tc>
          <w:tcPr>
            <w:tcW w:w="2610" w:type="dxa"/>
            <w:tcBorders>
              <w:top w:val="single" w:sz="12" w:space="0" w:color="auto"/>
              <w:bottom w:val="single" w:sz="12" w:space="0" w:color="auto"/>
              <w:right w:val="single" w:sz="12" w:space="0" w:color="auto"/>
            </w:tcBorders>
          </w:tcPr>
          <w:p w:rsidR="005C5F53" w:rsidRPr="00457C82" w:rsidRDefault="005C5F53" w:rsidP="006A0BF3">
            <w:pPr>
              <w:pStyle w:val="Tableheader"/>
            </w:pPr>
            <w:r w:rsidRPr="00457C82">
              <w:t>Produced by Hurricane Model</w:t>
            </w:r>
          </w:p>
        </w:tc>
      </w:tr>
      <w:tr w:rsidR="005C5F53" w:rsidTr="003D3CA6">
        <w:trPr>
          <w:cantSplit/>
          <w:jc w:val="center"/>
        </w:trPr>
        <w:tc>
          <w:tcPr>
            <w:tcW w:w="4001" w:type="dxa"/>
            <w:tcBorders>
              <w:top w:val="single" w:sz="12" w:space="0" w:color="auto"/>
              <w:left w:val="single" w:sz="12" w:space="0" w:color="auto"/>
              <w:bottom w:val="single" w:sz="4" w:space="0" w:color="auto"/>
            </w:tcBorders>
          </w:tcPr>
          <w:p w:rsidR="005C5F53" w:rsidRPr="008B1C53" w:rsidRDefault="005C5F53" w:rsidP="00091890">
            <w:pPr>
              <w:pStyle w:val="Tablebody-leftaligned"/>
            </w:pPr>
            <w:r w:rsidRPr="008B1C53">
              <w:t>Current Submission</w:t>
            </w:r>
          </w:p>
        </w:tc>
        <w:tc>
          <w:tcPr>
            <w:tcW w:w="2520" w:type="dxa"/>
            <w:tcBorders>
              <w:top w:val="single" w:sz="12" w:space="0" w:color="auto"/>
              <w:bottom w:val="single" w:sz="4" w:space="0" w:color="auto"/>
            </w:tcBorders>
          </w:tcPr>
          <w:p w:rsidR="005C5F53" w:rsidRPr="003C305F" w:rsidRDefault="005C5F53" w:rsidP="003D3CA6">
            <w:pPr>
              <w:pStyle w:val="Tablebody-centered"/>
            </w:pPr>
            <w:r w:rsidRPr="003C305F">
              <w:t>$5,479.01</w:t>
            </w:r>
          </w:p>
        </w:tc>
        <w:tc>
          <w:tcPr>
            <w:tcW w:w="2610" w:type="dxa"/>
            <w:tcBorders>
              <w:top w:val="single" w:sz="12" w:space="0" w:color="auto"/>
              <w:bottom w:val="single" w:sz="4" w:space="0" w:color="auto"/>
              <w:right w:val="single" w:sz="12" w:space="0" w:color="auto"/>
            </w:tcBorders>
          </w:tcPr>
          <w:p w:rsidR="005C5F53" w:rsidRPr="003C305F" w:rsidRDefault="005C5F53" w:rsidP="003D3CA6">
            <w:pPr>
              <w:pStyle w:val="Tablebody-centered"/>
            </w:pPr>
            <w:r w:rsidRPr="003C305F">
              <w:t>$4,774.03</w:t>
            </w:r>
          </w:p>
        </w:tc>
      </w:tr>
      <w:tr w:rsidR="005C5F53" w:rsidTr="003D3CA6">
        <w:trPr>
          <w:cantSplit/>
          <w:jc w:val="center"/>
        </w:trPr>
        <w:tc>
          <w:tcPr>
            <w:tcW w:w="4001" w:type="dxa"/>
            <w:tcBorders>
              <w:top w:val="single" w:sz="4" w:space="0" w:color="auto"/>
              <w:left w:val="single" w:sz="12" w:space="0" w:color="auto"/>
              <w:bottom w:val="single" w:sz="4" w:space="0" w:color="auto"/>
            </w:tcBorders>
          </w:tcPr>
          <w:p w:rsidR="005C5F53" w:rsidRPr="008B1C53" w:rsidRDefault="005C5F53" w:rsidP="00091890">
            <w:pPr>
              <w:pStyle w:val="Tablebody-leftaligned"/>
            </w:pPr>
            <w:r w:rsidRPr="005A1280">
              <w:t>Previously-Accepted Hurricane Model</w:t>
            </w:r>
            <w:r>
              <w:t>* (2015 Standards)</w:t>
            </w:r>
          </w:p>
        </w:tc>
        <w:tc>
          <w:tcPr>
            <w:tcW w:w="2520" w:type="dxa"/>
            <w:tcBorders>
              <w:top w:val="single" w:sz="4" w:space="0" w:color="auto"/>
              <w:bottom w:val="single" w:sz="4" w:space="0" w:color="auto"/>
            </w:tcBorders>
          </w:tcPr>
          <w:p w:rsidR="005C5F53" w:rsidRPr="003C305F" w:rsidRDefault="005C5F53" w:rsidP="003D3CA6">
            <w:pPr>
              <w:pStyle w:val="Tablebody-centered"/>
            </w:pPr>
            <w:r>
              <w:t>$5,388.52</w:t>
            </w:r>
          </w:p>
        </w:tc>
        <w:tc>
          <w:tcPr>
            <w:tcW w:w="2610" w:type="dxa"/>
            <w:tcBorders>
              <w:top w:val="single" w:sz="4" w:space="0" w:color="auto"/>
              <w:bottom w:val="single" w:sz="4" w:space="0" w:color="auto"/>
              <w:right w:val="single" w:sz="12" w:space="0" w:color="auto"/>
            </w:tcBorders>
          </w:tcPr>
          <w:p w:rsidR="005C5F53" w:rsidRPr="003C305F" w:rsidRDefault="005C5F53" w:rsidP="003D3CA6">
            <w:pPr>
              <w:pStyle w:val="Tablebody-centered"/>
            </w:pPr>
            <w:r>
              <w:t>$4,658.62</w:t>
            </w:r>
          </w:p>
        </w:tc>
      </w:tr>
      <w:tr w:rsidR="005C5F53" w:rsidTr="003D3CA6">
        <w:trPr>
          <w:cantSplit/>
          <w:jc w:val="center"/>
        </w:trPr>
        <w:tc>
          <w:tcPr>
            <w:tcW w:w="4001" w:type="dxa"/>
            <w:tcBorders>
              <w:top w:val="single" w:sz="4" w:space="0" w:color="auto"/>
              <w:left w:val="single" w:sz="12" w:space="0" w:color="auto"/>
              <w:bottom w:val="single" w:sz="4" w:space="0" w:color="auto"/>
            </w:tcBorders>
          </w:tcPr>
          <w:p w:rsidR="005C5F53" w:rsidRPr="008B1C53" w:rsidRDefault="005C5F53" w:rsidP="00091890">
            <w:pPr>
              <w:pStyle w:val="Tablebody-leftaligned"/>
            </w:pPr>
            <w:r w:rsidRPr="008B1C53">
              <w:t>Percent Change Current Submission/</w:t>
            </w:r>
          </w:p>
          <w:p w:rsidR="005C5F53" w:rsidRPr="008B1C53" w:rsidRDefault="005C5F53" w:rsidP="00091890">
            <w:pPr>
              <w:pStyle w:val="Tablebody-leftaligned"/>
            </w:pPr>
            <w:r w:rsidRPr="008B1C53">
              <w:t xml:space="preserve">Previously Accepted </w:t>
            </w:r>
            <w:r>
              <w:t>Hurricane Model*</w:t>
            </w:r>
          </w:p>
        </w:tc>
        <w:tc>
          <w:tcPr>
            <w:tcW w:w="2520" w:type="dxa"/>
            <w:tcBorders>
              <w:top w:val="single" w:sz="4" w:space="0" w:color="auto"/>
              <w:bottom w:val="single" w:sz="4" w:space="0" w:color="auto"/>
            </w:tcBorders>
          </w:tcPr>
          <w:p w:rsidR="005C5F53" w:rsidRPr="003C305F" w:rsidRDefault="005C5F53" w:rsidP="003D3CA6">
            <w:pPr>
              <w:pStyle w:val="Tablebody-centered"/>
            </w:pPr>
            <w:r>
              <w:t>1.68</w:t>
            </w:r>
          </w:p>
        </w:tc>
        <w:tc>
          <w:tcPr>
            <w:tcW w:w="2610" w:type="dxa"/>
            <w:tcBorders>
              <w:top w:val="single" w:sz="4" w:space="0" w:color="auto"/>
              <w:bottom w:val="single" w:sz="4" w:space="0" w:color="auto"/>
              <w:right w:val="single" w:sz="12" w:space="0" w:color="auto"/>
            </w:tcBorders>
          </w:tcPr>
          <w:p w:rsidR="005C5F53" w:rsidRPr="003C305F" w:rsidRDefault="005C5F53" w:rsidP="003D3CA6">
            <w:pPr>
              <w:pStyle w:val="Tablebody-centered"/>
            </w:pPr>
            <w:r w:rsidRPr="003C305F">
              <w:t>2.48</w:t>
            </w:r>
          </w:p>
        </w:tc>
      </w:tr>
      <w:tr w:rsidR="005C5F53" w:rsidTr="003D3CA6">
        <w:trPr>
          <w:cantSplit/>
          <w:jc w:val="center"/>
        </w:trPr>
        <w:tc>
          <w:tcPr>
            <w:tcW w:w="4001" w:type="dxa"/>
            <w:tcBorders>
              <w:top w:val="single" w:sz="4" w:space="0" w:color="auto"/>
              <w:left w:val="single" w:sz="12" w:space="0" w:color="auto"/>
              <w:bottom w:val="single" w:sz="4" w:space="0" w:color="auto"/>
            </w:tcBorders>
          </w:tcPr>
          <w:p w:rsidR="005C5F53" w:rsidRPr="008B1C53" w:rsidRDefault="005C5F53" w:rsidP="00091890">
            <w:pPr>
              <w:pStyle w:val="Tablebody-leftaligned"/>
            </w:pPr>
            <w:r w:rsidRPr="005A1280">
              <w:t>Second Prev</w:t>
            </w:r>
            <w:r>
              <w:t>iously-Accepted Hurricane Model*</w:t>
            </w:r>
            <w:r w:rsidRPr="005A1280">
              <w:t xml:space="preserve"> (2013 Standards)</w:t>
            </w:r>
          </w:p>
        </w:tc>
        <w:tc>
          <w:tcPr>
            <w:tcW w:w="2520" w:type="dxa"/>
            <w:tcBorders>
              <w:top w:val="single" w:sz="4" w:space="0" w:color="auto"/>
              <w:bottom w:val="single" w:sz="4" w:space="0" w:color="auto"/>
            </w:tcBorders>
          </w:tcPr>
          <w:p w:rsidR="005C5F53" w:rsidRPr="003C305F" w:rsidRDefault="005C5F53" w:rsidP="003D3CA6">
            <w:pPr>
              <w:pStyle w:val="Tablebody-centered"/>
            </w:pPr>
            <w:r w:rsidRPr="003C305F">
              <w:t>$5,681.92</w:t>
            </w:r>
          </w:p>
        </w:tc>
        <w:tc>
          <w:tcPr>
            <w:tcW w:w="2610" w:type="dxa"/>
            <w:tcBorders>
              <w:top w:val="single" w:sz="4" w:space="0" w:color="auto"/>
              <w:bottom w:val="single" w:sz="4" w:space="0" w:color="auto"/>
              <w:right w:val="single" w:sz="12" w:space="0" w:color="auto"/>
            </w:tcBorders>
          </w:tcPr>
          <w:p w:rsidR="005C5F53" w:rsidRPr="003C305F" w:rsidRDefault="005C5F53" w:rsidP="003D3CA6">
            <w:pPr>
              <w:pStyle w:val="Tablebody-centered"/>
            </w:pPr>
            <w:r w:rsidRPr="003C305F">
              <w:t>$4,921.29</w:t>
            </w:r>
          </w:p>
        </w:tc>
      </w:tr>
      <w:tr w:rsidR="005C5F53" w:rsidTr="003D3CA6">
        <w:trPr>
          <w:cantSplit/>
          <w:jc w:val="center"/>
        </w:trPr>
        <w:tc>
          <w:tcPr>
            <w:tcW w:w="4001" w:type="dxa"/>
            <w:tcBorders>
              <w:top w:val="single" w:sz="4" w:space="0" w:color="auto"/>
              <w:left w:val="single" w:sz="12" w:space="0" w:color="auto"/>
              <w:bottom w:val="single" w:sz="12" w:space="0" w:color="auto"/>
            </w:tcBorders>
          </w:tcPr>
          <w:p w:rsidR="005C5F53" w:rsidRPr="005A1280" w:rsidRDefault="005C5F53" w:rsidP="00091890">
            <w:pPr>
              <w:pStyle w:val="Tablebody-leftaligned"/>
            </w:pPr>
            <w:r w:rsidRPr="005A1280">
              <w:t>Percent Change Current Submission/ Second Previously-Accepted Hurricane Model</w:t>
            </w:r>
            <w:r>
              <w:t>*</w:t>
            </w:r>
          </w:p>
        </w:tc>
        <w:tc>
          <w:tcPr>
            <w:tcW w:w="2520" w:type="dxa"/>
            <w:tcBorders>
              <w:top w:val="single" w:sz="4" w:space="0" w:color="auto"/>
              <w:bottom w:val="single" w:sz="12" w:space="0" w:color="auto"/>
            </w:tcBorders>
          </w:tcPr>
          <w:p w:rsidR="005C5F53" w:rsidRPr="003C305F" w:rsidRDefault="005C5F53" w:rsidP="003D3CA6">
            <w:pPr>
              <w:pStyle w:val="Tablebody-centered"/>
            </w:pPr>
            <w:r>
              <w:t>-3.57</w:t>
            </w:r>
          </w:p>
        </w:tc>
        <w:tc>
          <w:tcPr>
            <w:tcW w:w="2610" w:type="dxa"/>
            <w:tcBorders>
              <w:top w:val="single" w:sz="4" w:space="0" w:color="auto"/>
              <w:bottom w:val="single" w:sz="12" w:space="0" w:color="auto"/>
              <w:right w:val="single" w:sz="12" w:space="0" w:color="auto"/>
            </w:tcBorders>
          </w:tcPr>
          <w:p w:rsidR="005C5F53" w:rsidRPr="003C305F" w:rsidRDefault="005C5F53" w:rsidP="003D3CA6">
            <w:pPr>
              <w:pStyle w:val="Tablebody-centered"/>
            </w:pPr>
            <w:r w:rsidRPr="003C305F">
              <w:t>-</w:t>
            </w:r>
            <w:r>
              <w:t>2.99</w:t>
            </w:r>
          </w:p>
        </w:tc>
      </w:tr>
    </w:tbl>
    <w:p w:rsidR="005C5F53" w:rsidRDefault="005C5F53" w:rsidP="005C5F53">
      <w:r w:rsidRPr="00210DAE">
        <w:t>*NA if no previously-accepted hurricane model.</w:t>
      </w:r>
    </w:p>
    <w:p w:rsidR="005C5F53" w:rsidRDefault="005C5F53" w:rsidP="005C5F53"/>
    <w:p w:rsidR="005C5F53" w:rsidRPr="005C5F53" w:rsidRDefault="005C5F53" w:rsidP="005C5F53"/>
    <w:p w:rsidR="005C5F53" w:rsidRDefault="005C5F53" w:rsidP="00B73298">
      <w:pPr>
        <w:pStyle w:val="Disclosure"/>
      </w:pPr>
      <w:r w:rsidRPr="00CC139A">
        <w:t>Average Annual Zero Deductible Statewide Personal and Commercial Residential Hurricane Loss Costs</w:t>
      </w:r>
      <w:r>
        <w:t xml:space="preserve"> – 2017 </w:t>
      </w:r>
      <w:r w:rsidRPr="003C305F">
        <w:t>FHCF</w:t>
      </w:r>
    </w:p>
    <w:tbl>
      <w:tblPr>
        <w:tblW w:w="91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01"/>
        <w:gridCol w:w="2520"/>
        <w:gridCol w:w="2610"/>
      </w:tblGrid>
      <w:tr w:rsidR="005C5F53" w:rsidTr="003D3CA6">
        <w:trPr>
          <w:jc w:val="center"/>
        </w:trPr>
        <w:tc>
          <w:tcPr>
            <w:tcW w:w="4001" w:type="dxa"/>
            <w:tcBorders>
              <w:top w:val="single" w:sz="12" w:space="0" w:color="auto"/>
              <w:left w:val="single" w:sz="12" w:space="0" w:color="auto"/>
              <w:bottom w:val="single" w:sz="12" w:space="0" w:color="auto"/>
            </w:tcBorders>
          </w:tcPr>
          <w:p w:rsidR="005C5F53" w:rsidRPr="007A7D03" w:rsidRDefault="005C5F53" w:rsidP="006A0BF3">
            <w:pPr>
              <w:pStyle w:val="Tableheader"/>
            </w:pPr>
            <w:r w:rsidRPr="007A7D03">
              <w:t>Time Period</w:t>
            </w:r>
          </w:p>
        </w:tc>
        <w:tc>
          <w:tcPr>
            <w:tcW w:w="2520" w:type="dxa"/>
            <w:tcBorders>
              <w:top w:val="single" w:sz="12" w:space="0" w:color="auto"/>
              <w:bottom w:val="single" w:sz="12" w:space="0" w:color="auto"/>
            </w:tcBorders>
          </w:tcPr>
          <w:p w:rsidR="005C5F53" w:rsidRPr="007A7D03" w:rsidRDefault="005C5F53" w:rsidP="006A0BF3">
            <w:pPr>
              <w:pStyle w:val="Tableheader"/>
            </w:pPr>
            <w:r w:rsidRPr="007A7D03">
              <w:t>Historical Hurricanes</w:t>
            </w:r>
          </w:p>
        </w:tc>
        <w:tc>
          <w:tcPr>
            <w:tcW w:w="2610" w:type="dxa"/>
            <w:tcBorders>
              <w:top w:val="single" w:sz="12" w:space="0" w:color="auto"/>
              <w:bottom w:val="single" w:sz="12" w:space="0" w:color="auto"/>
              <w:right w:val="single" w:sz="12" w:space="0" w:color="auto"/>
            </w:tcBorders>
          </w:tcPr>
          <w:p w:rsidR="005C5F53" w:rsidRPr="007A7D03" w:rsidRDefault="005C5F53" w:rsidP="006A0BF3">
            <w:pPr>
              <w:pStyle w:val="Tableheader"/>
            </w:pPr>
            <w:r w:rsidRPr="007A7D03">
              <w:t>Produced by Hurricane Model</w:t>
            </w:r>
          </w:p>
        </w:tc>
      </w:tr>
      <w:tr w:rsidR="005C5F53" w:rsidTr="003D3CA6">
        <w:trPr>
          <w:cantSplit/>
          <w:jc w:val="center"/>
        </w:trPr>
        <w:tc>
          <w:tcPr>
            <w:tcW w:w="4001" w:type="dxa"/>
            <w:tcBorders>
              <w:top w:val="single" w:sz="12" w:space="0" w:color="auto"/>
              <w:left w:val="single" w:sz="12" w:space="0" w:color="auto"/>
              <w:bottom w:val="single" w:sz="4" w:space="0" w:color="auto"/>
            </w:tcBorders>
          </w:tcPr>
          <w:p w:rsidR="005C5F53" w:rsidRPr="008B1C53" w:rsidRDefault="005C5F53" w:rsidP="003D3CA6">
            <w:pPr>
              <w:pStyle w:val="Normal-leftaligned"/>
            </w:pPr>
            <w:r w:rsidRPr="008B1C53">
              <w:t>Current Submission</w:t>
            </w:r>
          </w:p>
        </w:tc>
        <w:tc>
          <w:tcPr>
            <w:tcW w:w="2520" w:type="dxa"/>
            <w:tcBorders>
              <w:top w:val="single" w:sz="12" w:space="0" w:color="auto"/>
              <w:bottom w:val="single" w:sz="4" w:space="0" w:color="auto"/>
            </w:tcBorders>
          </w:tcPr>
          <w:p w:rsidR="005C5F53" w:rsidRPr="003C305F" w:rsidRDefault="005C5F53" w:rsidP="003D3CA6">
            <w:pPr>
              <w:pStyle w:val="Tablebody-centered"/>
            </w:pPr>
            <w:r w:rsidRPr="003C305F">
              <w:t>$5,792.95</w:t>
            </w:r>
          </w:p>
        </w:tc>
        <w:tc>
          <w:tcPr>
            <w:tcW w:w="2610" w:type="dxa"/>
            <w:tcBorders>
              <w:top w:val="single" w:sz="12" w:space="0" w:color="auto"/>
              <w:bottom w:val="single" w:sz="4" w:space="0" w:color="auto"/>
              <w:right w:val="single" w:sz="12" w:space="0" w:color="auto"/>
            </w:tcBorders>
          </w:tcPr>
          <w:p w:rsidR="005C5F53" w:rsidRPr="003C305F" w:rsidRDefault="005C5F53" w:rsidP="003D3CA6">
            <w:pPr>
              <w:pStyle w:val="Tablebody-centered"/>
            </w:pPr>
            <w:r w:rsidRPr="003C305F">
              <w:t>$5,037.05</w:t>
            </w:r>
          </w:p>
        </w:tc>
      </w:tr>
    </w:tbl>
    <w:p w:rsidR="005C5F53" w:rsidRDefault="005C5F53">
      <w:pPr>
        <w:jc w:val="left"/>
      </w:pPr>
    </w:p>
    <w:p w:rsidR="00A44EDD" w:rsidRDefault="00A44EDD">
      <w:pPr>
        <w:jc w:val="left"/>
      </w:pPr>
      <w:r>
        <w:br w:type="page"/>
      </w:r>
    </w:p>
    <w:p w:rsidR="00A44EDD" w:rsidRPr="009321FD" w:rsidRDefault="00A44EDD" w:rsidP="0007529D">
      <w:pPr>
        <w:pStyle w:val="Heading2"/>
      </w:pPr>
      <w:bookmarkStart w:id="542" w:name="AppendixX"/>
      <w:bookmarkStart w:id="543" w:name="_Toc529271743"/>
      <w:r>
        <w:lastRenderedPageBreak/>
        <w:t xml:space="preserve">Appendix </w:t>
      </w:r>
      <w:r w:rsidR="000F1DB8">
        <w:t>X</w:t>
      </w:r>
      <w:bookmarkEnd w:id="542"/>
      <w:r w:rsidRPr="00661E08">
        <w:t xml:space="preserve"> –</w:t>
      </w:r>
      <w:r>
        <w:t xml:space="preserve"> </w:t>
      </w:r>
      <w:r w:rsidR="009D408A" w:rsidRPr="009D408A">
        <w:t>Form V-1: One Hypothetical Event</w:t>
      </w:r>
      <w:bookmarkEnd w:id="543"/>
    </w:p>
    <w:p w:rsidR="00A44EDD" w:rsidRDefault="00A44EDD" w:rsidP="00A44EDD">
      <w:r>
        <w:t>Florida International University</w:t>
      </w:r>
    </w:p>
    <w:p w:rsidR="00A44EDD" w:rsidRDefault="00A44EDD" w:rsidP="00A44EDD">
      <w:r>
        <w:t>Florida Public Hurricane Loss Model 6.3</w:t>
      </w:r>
    </w:p>
    <w:p w:rsidR="00A44EDD" w:rsidRDefault="00F459EF" w:rsidP="00A44EDD">
      <w:r>
        <w:t>November 5</w:t>
      </w:r>
      <w:r w:rsidR="00A44EDD">
        <w:t>, 2018</w:t>
      </w:r>
    </w:p>
    <w:p w:rsidR="009D408A" w:rsidRDefault="009D408A" w:rsidP="00A44EDD"/>
    <w:p w:rsidR="00651FDE" w:rsidRDefault="00651FDE">
      <w:pPr>
        <w:jc w:val="left"/>
      </w:pPr>
      <w:r>
        <w:br w:type="page"/>
      </w:r>
    </w:p>
    <w:p w:rsidR="00E41621" w:rsidRDefault="00E41621" w:rsidP="00EF3A31">
      <w:pPr>
        <w:pStyle w:val="Anonymoussectiontitle"/>
      </w:pPr>
      <w:r w:rsidRPr="00E41621">
        <w:lastRenderedPageBreak/>
        <w:t>Part A</w:t>
      </w:r>
    </w:p>
    <w:p w:rsidR="00E41621" w:rsidRDefault="00E41621" w:rsidP="00E41621">
      <w:pPr>
        <w:pStyle w:val="Anonymoussubsectiontitle"/>
      </w:pPr>
      <w:r w:rsidRPr="00E41621">
        <w:t>All reference structures combined.</w:t>
      </w:r>
    </w:p>
    <w:tbl>
      <w:tblPr>
        <w:tblW w:w="0" w:type="auto"/>
        <w:jc w:val="center"/>
        <w:tblLayout w:type="fixed"/>
        <w:tblLook w:val="0000" w:firstRow="0" w:lastRow="0" w:firstColumn="0" w:lastColumn="0" w:noHBand="0" w:noVBand="0"/>
      </w:tblPr>
      <w:tblGrid>
        <w:gridCol w:w="2090"/>
        <w:gridCol w:w="2090"/>
      </w:tblGrid>
      <w:tr w:rsidR="00E41621" w:rsidRPr="004A3CBF" w:rsidTr="00B77751">
        <w:trPr>
          <w:trHeight w:val="492"/>
          <w:jc w:val="center"/>
        </w:trPr>
        <w:tc>
          <w:tcPr>
            <w:tcW w:w="2090" w:type="dxa"/>
            <w:tcBorders>
              <w:top w:val="single" w:sz="4" w:space="0" w:color="000000"/>
              <w:bottom w:val="single" w:sz="4" w:space="0" w:color="000000"/>
            </w:tcBorders>
            <w:vAlign w:val="center"/>
          </w:tcPr>
          <w:p w:rsidR="00E41621" w:rsidRPr="004A3CBF" w:rsidRDefault="00E41621" w:rsidP="006A0BF3">
            <w:pPr>
              <w:pStyle w:val="Tableheader"/>
            </w:pPr>
            <w:r w:rsidRPr="004A3CBF">
              <w:t>Wind Speed (mph )</w:t>
            </w:r>
            <w:r w:rsidRPr="004A3CBF">
              <w:br/>
              <w:t>1 min sustained Wind</w:t>
            </w:r>
            <w:r>
              <w:t xml:space="preserve"> </w:t>
            </w:r>
            <w:r w:rsidRPr="0042282D">
              <w:t>10-meter</w:t>
            </w:r>
          </w:p>
        </w:tc>
        <w:tc>
          <w:tcPr>
            <w:tcW w:w="2090" w:type="dxa"/>
            <w:tcBorders>
              <w:top w:val="single" w:sz="4" w:space="0" w:color="000000"/>
              <w:bottom w:val="single" w:sz="4" w:space="0" w:color="000000"/>
            </w:tcBorders>
            <w:vAlign w:val="center"/>
          </w:tcPr>
          <w:p w:rsidR="00E41621" w:rsidRPr="004A3CBF" w:rsidRDefault="00E41621" w:rsidP="006A0BF3">
            <w:pPr>
              <w:pStyle w:val="Tableheader"/>
            </w:pPr>
            <w:r w:rsidRPr="004A3CBF">
              <w:t>Estimated Damage/</w:t>
            </w:r>
          </w:p>
          <w:p w:rsidR="00E41621" w:rsidRPr="004A3CBF" w:rsidRDefault="00E41621" w:rsidP="006A0BF3">
            <w:pPr>
              <w:pStyle w:val="Tableheader"/>
            </w:pPr>
            <w:r w:rsidRPr="004A3CBF">
              <w:t>Subject Exposure</w:t>
            </w:r>
          </w:p>
        </w:tc>
      </w:tr>
      <w:tr w:rsidR="00E41621" w:rsidRPr="00431F8D"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41-5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0.00%</w:t>
            </w:r>
          </w:p>
        </w:tc>
      </w:tr>
      <w:tr w:rsidR="00E41621" w:rsidRPr="00431F8D"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51-6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0.05%</w:t>
            </w:r>
          </w:p>
        </w:tc>
      </w:tr>
      <w:tr w:rsidR="00E41621" w:rsidRPr="00431F8D"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61-7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0.38%</w:t>
            </w:r>
          </w:p>
        </w:tc>
      </w:tr>
      <w:tr w:rsidR="00E41621" w:rsidRPr="00431F8D"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71-8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1.12%</w:t>
            </w:r>
          </w:p>
        </w:tc>
      </w:tr>
      <w:tr w:rsidR="00E41621" w:rsidRPr="00431F8D"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81-9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3.30%</w:t>
            </w:r>
          </w:p>
        </w:tc>
      </w:tr>
      <w:tr w:rsidR="00E41621" w:rsidRPr="00431F8D"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91-10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7.31%</w:t>
            </w:r>
          </w:p>
        </w:tc>
      </w:tr>
      <w:tr w:rsidR="00E41621" w:rsidRPr="00431F8D"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01-11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10.75%</w:t>
            </w:r>
          </w:p>
        </w:tc>
      </w:tr>
      <w:tr w:rsidR="00E41621" w:rsidRPr="00431F8D"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11-12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15.80%</w:t>
            </w:r>
          </w:p>
        </w:tc>
      </w:tr>
      <w:tr w:rsidR="00E41621" w:rsidRPr="00431F8D"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21-13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21.76%</w:t>
            </w:r>
          </w:p>
        </w:tc>
      </w:tr>
      <w:tr w:rsidR="00E41621" w:rsidRPr="00431F8D"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31-14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23.61%</w:t>
            </w:r>
          </w:p>
        </w:tc>
      </w:tr>
      <w:tr w:rsidR="00E41621" w:rsidRPr="00431F8D"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41-15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28.22%</w:t>
            </w:r>
          </w:p>
        </w:tc>
      </w:tr>
      <w:tr w:rsidR="00E41621" w:rsidRPr="00431F8D"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51-16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29.62%</w:t>
            </w:r>
          </w:p>
        </w:tc>
      </w:tr>
      <w:tr w:rsidR="00E41621" w:rsidRPr="00431F8D"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61-17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31.60%</w:t>
            </w:r>
          </w:p>
        </w:tc>
      </w:tr>
    </w:tbl>
    <w:p w:rsidR="00E41621" w:rsidRDefault="00E41621" w:rsidP="00E41621"/>
    <w:p w:rsidR="00E41621" w:rsidRDefault="00E41621" w:rsidP="00E41621">
      <w:pPr>
        <w:pStyle w:val="Anonymoussubsectiontitle"/>
      </w:pPr>
      <w:r w:rsidRPr="00E41621">
        <w:t>Only personal residential reference structures combined (Timber + Masonry + MH).</w:t>
      </w:r>
    </w:p>
    <w:tbl>
      <w:tblPr>
        <w:tblW w:w="0" w:type="auto"/>
        <w:jc w:val="center"/>
        <w:tblLayout w:type="fixed"/>
        <w:tblLook w:val="0000" w:firstRow="0" w:lastRow="0" w:firstColumn="0" w:lastColumn="0" w:noHBand="0" w:noVBand="0"/>
      </w:tblPr>
      <w:tblGrid>
        <w:gridCol w:w="2090"/>
        <w:gridCol w:w="2090"/>
      </w:tblGrid>
      <w:tr w:rsidR="00E41621" w:rsidRPr="004A3CBF" w:rsidTr="00B77751">
        <w:trPr>
          <w:trHeight w:val="492"/>
          <w:jc w:val="center"/>
        </w:trPr>
        <w:tc>
          <w:tcPr>
            <w:tcW w:w="2090" w:type="dxa"/>
            <w:tcBorders>
              <w:top w:val="single" w:sz="4" w:space="0" w:color="000000"/>
              <w:bottom w:val="single" w:sz="4" w:space="0" w:color="000000"/>
            </w:tcBorders>
            <w:vAlign w:val="center"/>
          </w:tcPr>
          <w:p w:rsidR="00E41621" w:rsidRPr="004A3CBF" w:rsidRDefault="00E41621" w:rsidP="006A0BF3">
            <w:pPr>
              <w:pStyle w:val="Tableheader"/>
            </w:pPr>
            <w:r w:rsidRPr="004A3CBF">
              <w:t>Wind Speed (mph )</w:t>
            </w:r>
            <w:r w:rsidRPr="004A3CBF">
              <w:br/>
              <w:t>1 min sustained Wind</w:t>
            </w:r>
            <w:r>
              <w:t xml:space="preserve"> </w:t>
            </w:r>
            <w:r w:rsidRPr="0042282D">
              <w:t>10-meter</w:t>
            </w:r>
          </w:p>
        </w:tc>
        <w:tc>
          <w:tcPr>
            <w:tcW w:w="2090" w:type="dxa"/>
            <w:tcBorders>
              <w:top w:val="single" w:sz="4" w:space="0" w:color="000000"/>
              <w:bottom w:val="single" w:sz="4" w:space="0" w:color="000000"/>
            </w:tcBorders>
            <w:vAlign w:val="center"/>
          </w:tcPr>
          <w:p w:rsidR="00E41621" w:rsidRPr="004A3CBF" w:rsidRDefault="00E41621" w:rsidP="006A0BF3">
            <w:pPr>
              <w:pStyle w:val="Tableheader"/>
            </w:pPr>
            <w:r w:rsidRPr="004A3CBF">
              <w:t>Estimated Damage/</w:t>
            </w:r>
          </w:p>
          <w:p w:rsidR="00E41621" w:rsidRPr="004A3CBF" w:rsidRDefault="00E41621" w:rsidP="006A0BF3">
            <w:pPr>
              <w:pStyle w:val="Tableheader"/>
            </w:pPr>
            <w:r w:rsidRPr="004A3CBF">
              <w:t>Subject Exposure</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41-5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0.00%</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51-6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0.87%</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61-7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2.57%</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71-8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3.84%</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81-9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6.16%</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91-10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12.30%</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01-11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17.34%</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11-12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25.34%</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21-13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40.90%</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31-14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43.82%</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41-15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54.41%</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51-16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57.48%</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61-17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65.64%</w:t>
            </w:r>
          </w:p>
        </w:tc>
      </w:tr>
    </w:tbl>
    <w:p w:rsidR="00E41621" w:rsidRDefault="00E41621" w:rsidP="00E41621"/>
    <w:p w:rsidR="00E41621" w:rsidRDefault="00E41621">
      <w:pPr>
        <w:jc w:val="left"/>
      </w:pPr>
      <w:r>
        <w:br w:type="page"/>
      </w:r>
    </w:p>
    <w:p w:rsidR="00E41621" w:rsidRDefault="00E41621" w:rsidP="00E41621">
      <w:pPr>
        <w:pStyle w:val="Anonymoussubsectiontitle"/>
      </w:pPr>
      <w:r w:rsidRPr="00E41621">
        <w:lastRenderedPageBreak/>
        <w:t>Only commercial residential reference structures (Concrete).</w:t>
      </w:r>
    </w:p>
    <w:tbl>
      <w:tblPr>
        <w:tblW w:w="0" w:type="auto"/>
        <w:jc w:val="center"/>
        <w:tblLayout w:type="fixed"/>
        <w:tblLook w:val="0000" w:firstRow="0" w:lastRow="0" w:firstColumn="0" w:lastColumn="0" w:noHBand="0" w:noVBand="0"/>
      </w:tblPr>
      <w:tblGrid>
        <w:gridCol w:w="2090"/>
        <w:gridCol w:w="2090"/>
      </w:tblGrid>
      <w:tr w:rsidR="00E41621" w:rsidRPr="004A3CBF" w:rsidTr="00B77751">
        <w:trPr>
          <w:trHeight w:val="492"/>
          <w:jc w:val="center"/>
        </w:trPr>
        <w:tc>
          <w:tcPr>
            <w:tcW w:w="2090" w:type="dxa"/>
            <w:tcBorders>
              <w:top w:val="single" w:sz="4" w:space="0" w:color="000000"/>
              <w:bottom w:val="single" w:sz="4" w:space="0" w:color="000000"/>
            </w:tcBorders>
            <w:vAlign w:val="center"/>
          </w:tcPr>
          <w:p w:rsidR="00E41621" w:rsidRPr="004A3CBF" w:rsidRDefault="00E41621" w:rsidP="006A0BF3">
            <w:pPr>
              <w:pStyle w:val="Tableheader"/>
            </w:pPr>
            <w:r w:rsidRPr="004A3CBF">
              <w:t>Wind Speed (mph )</w:t>
            </w:r>
            <w:r w:rsidRPr="004A3CBF">
              <w:br/>
              <w:t>1 min sustained Wind</w:t>
            </w:r>
            <w:r>
              <w:t xml:space="preserve"> </w:t>
            </w:r>
            <w:r w:rsidRPr="0042282D">
              <w:t>10-meter</w:t>
            </w:r>
          </w:p>
        </w:tc>
        <w:tc>
          <w:tcPr>
            <w:tcW w:w="2090" w:type="dxa"/>
            <w:tcBorders>
              <w:top w:val="single" w:sz="4" w:space="0" w:color="000000"/>
              <w:bottom w:val="single" w:sz="4" w:space="0" w:color="000000"/>
            </w:tcBorders>
            <w:vAlign w:val="center"/>
          </w:tcPr>
          <w:p w:rsidR="00E41621" w:rsidRPr="004A3CBF" w:rsidRDefault="00E41621" w:rsidP="006A0BF3">
            <w:pPr>
              <w:pStyle w:val="Tableheader"/>
            </w:pPr>
            <w:r w:rsidRPr="004A3CBF">
              <w:t>Estimated Damage/</w:t>
            </w:r>
          </w:p>
          <w:p w:rsidR="00E41621" w:rsidRPr="004A3CBF" w:rsidRDefault="00E41621" w:rsidP="006A0BF3">
            <w:pPr>
              <w:pStyle w:val="Tableheader"/>
            </w:pPr>
            <w:r w:rsidRPr="004A3CBF">
              <w:t>Subject Exposure</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41-5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0.00%</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51-6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0.04%</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61-7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0.33%</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71-8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1.06%</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81-9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3.25%</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91-10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7.21%</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01-11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10.62%</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11-12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15.61%</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21-13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21.38%</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31-14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23.21%</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41-15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27.70%</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51-16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29.06%</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61-17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30.92%</w:t>
            </w:r>
          </w:p>
        </w:tc>
      </w:tr>
    </w:tbl>
    <w:p w:rsidR="00E41621" w:rsidRDefault="00E41621" w:rsidP="00E41621"/>
    <w:p w:rsidR="00386A7C" w:rsidRDefault="00386A7C" w:rsidP="00EF3A31">
      <w:pPr>
        <w:pStyle w:val="Anonymoussectiontitle"/>
      </w:pPr>
      <w:r w:rsidRPr="00386A7C">
        <w:t>Part B</w:t>
      </w:r>
    </w:p>
    <w:tbl>
      <w:tblPr>
        <w:tblpPr w:leftFromText="180" w:rightFromText="180" w:vertAnchor="text" w:tblpXSpec="center" w:tblpY="1"/>
        <w:tblOverlap w:val="never"/>
        <w:tblW w:w="0" w:type="auto"/>
        <w:tblLayout w:type="fixed"/>
        <w:tblLook w:val="0000" w:firstRow="0" w:lastRow="0" w:firstColumn="0" w:lastColumn="0" w:noHBand="0" w:noVBand="0"/>
      </w:tblPr>
      <w:tblGrid>
        <w:gridCol w:w="1900"/>
        <w:gridCol w:w="2190"/>
      </w:tblGrid>
      <w:tr w:rsidR="00386A7C" w:rsidRPr="004A3CBF" w:rsidTr="00B77751">
        <w:trPr>
          <w:trHeight w:val="528"/>
        </w:trPr>
        <w:tc>
          <w:tcPr>
            <w:tcW w:w="1900" w:type="dxa"/>
            <w:tcBorders>
              <w:top w:val="single" w:sz="4" w:space="0" w:color="000000"/>
              <w:bottom w:val="single" w:sz="4" w:space="0" w:color="000000"/>
            </w:tcBorders>
            <w:vAlign w:val="bottom"/>
          </w:tcPr>
          <w:p w:rsidR="00386A7C" w:rsidRPr="004A3CBF" w:rsidRDefault="00386A7C" w:rsidP="006A0BF3">
            <w:pPr>
              <w:pStyle w:val="Tableheader"/>
            </w:pPr>
            <w:r w:rsidRPr="004A3CBF">
              <w:t>Construction Type</w:t>
            </w:r>
          </w:p>
        </w:tc>
        <w:tc>
          <w:tcPr>
            <w:tcW w:w="2190" w:type="dxa"/>
            <w:tcBorders>
              <w:top w:val="single" w:sz="4" w:space="0" w:color="000000"/>
              <w:bottom w:val="single" w:sz="4" w:space="0" w:color="000000"/>
            </w:tcBorders>
            <w:vAlign w:val="bottom"/>
          </w:tcPr>
          <w:p w:rsidR="00386A7C" w:rsidRPr="004A3CBF" w:rsidRDefault="00386A7C" w:rsidP="006A0BF3">
            <w:pPr>
              <w:pStyle w:val="Tableheader"/>
            </w:pPr>
            <w:r w:rsidRPr="004A3CBF">
              <w:t>Estimated Damage/</w:t>
            </w:r>
            <w:r w:rsidRPr="004A3CBF">
              <w:br/>
              <w:t>Subject Exposure</w:t>
            </w:r>
          </w:p>
        </w:tc>
      </w:tr>
      <w:tr w:rsidR="00386A7C" w:rsidRPr="004A3CBF" w:rsidTr="00B77751">
        <w:trPr>
          <w:trHeight w:val="264"/>
        </w:trPr>
        <w:tc>
          <w:tcPr>
            <w:tcW w:w="1900" w:type="dxa"/>
            <w:tcBorders>
              <w:top w:val="single" w:sz="4" w:space="0" w:color="000000"/>
              <w:bottom w:val="single" w:sz="4" w:space="0" w:color="000000"/>
            </w:tcBorders>
            <w:vAlign w:val="bottom"/>
          </w:tcPr>
          <w:p w:rsidR="00386A7C" w:rsidRPr="00386A7C" w:rsidRDefault="00386A7C" w:rsidP="00481565">
            <w:pPr>
              <w:pStyle w:val="Tablebody-centered"/>
            </w:pPr>
            <w:r w:rsidRPr="00386A7C">
              <w:t>Wood Frame</w:t>
            </w:r>
          </w:p>
        </w:tc>
        <w:tc>
          <w:tcPr>
            <w:tcW w:w="2190" w:type="dxa"/>
            <w:tcBorders>
              <w:top w:val="single" w:sz="4" w:space="0" w:color="000000"/>
              <w:bottom w:val="single" w:sz="4" w:space="0" w:color="000000"/>
            </w:tcBorders>
            <w:vAlign w:val="center"/>
          </w:tcPr>
          <w:p w:rsidR="00386A7C" w:rsidRPr="00386A7C" w:rsidRDefault="00386A7C" w:rsidP="00481565">
            <w:pPr>
              <w:pStyle w:val="Tablebody-centered"/>
            </w:pPr>
            <w:r w:rsidRPr="00386A7C">
              <w:t>14.75%</w:t>
            </w:r>
          </w:p>
        </w:tc>
      </w:tr>
      <w:tr w:rsidR="00386A7C" w:rsidRPr="004A3CBF" w:rsidTr="00B77751">
        <w:trPr>
          <w:trHeight w:val="264"/>
        </w:trPr>
        <w:tc>
          <w:tcPr>
            <w:tcW w:w="1900" w:type="dxa"/>
            <w:tcBorders>
              <w:top w:val="single" w:sz="4" w:space="0" w:color="000000"/>
              <w:bottom w:val="single" w:sz="4" w:space="0" w:color="000000"/>
            </w:tcBorders>
            <w:vAlign w:val="bottom"/>
          </w:tcPr>
          <w:p w:rsidR="00386A7C" w:rsidRPr="00386A7C" w:rsidRDefault="00386A7C" w:rsidP="00481565">
            <w:pPr>
              <w:pStyle w:val="Tablebody-centered"/>
            </w:pPr>
            <w:r w:rsidRPr="00386A7C">
              <w:t>Masonry</w:t>
            </w:r>
          </w:p>
        </w:tc>
        <w:tc>
          <w:tcPr>
            <w:tcW w:w="2190" w:type="dxa"/>
            <w:tcBorders>
              <w:top w:val="single" w:sz="4" w:space="0" w:color="000000"/>
              <w:bottom w:val="single" w:sz="4" w:space="0" w:color="000000"/>
            </w:tcBorders>
            <w:vAlign w:val="center"/>
          </w:tcPr>
          <w:p w:rsidR="00386A7C" w:rsidRPr="00386A7C" w:rsidRDefault="00386A7C" w:rsidP="00481565">
            <w:pPr>
              <w:pStyle w:val="Tablebody-centered"/>
            </w:pPr>
            <w:r w:rsidRPr="00386A7C">
              <w:t>12.88%</w:t>
            </w:r>
          </w:p>
        </w:tc>
      </w:tr>
      <w:tr w:rsidR="00386A7C" w:rsidRPr="004A3CBF" w:rsidTr="00B77751">
        <w:trPr>
          <w:trHeight w:val="264"/>
        </w:trPr>
        <w:tc>
          <w:tcPr>
            <w:tcW w:w="1900" w:type="dxa"/>
            <w:tcBorders>
              <w:top w:val="single" w:sz="4" w:space="0" w:color="000000"/>
              <w:bottom w:val="single" w:sz="4" w:space="0" w:color="000000"/>
            </w:tcBorders>
            <w:vAlign w:val="bottom"/>
          </w:tcPr>
          <w:p w:rsidR="00386A7C" w:rsidRPr="00386A7C" w:rsidRDefault="00386A7C" w:rsidP="00481565">
            <w:pPr>
              <w:pStyle w:val="Tablebody-centered"/>
            </w:pPr>
            <w:r w:rsidRPr="00386A7C">
              <w:t>Manufactured Home</w:t>
            </w:r>
          </w:p>
        </w:tc>
        <w:tc>
          <w:tcPr>
            <w:tcW w:w="2190" w:type="dxa"/>
            <w:tcBorders>
              <w:top w:val="single" w:sz="4" w:space="0" w:color="000000"/>
              <w:bottom w:val="single" w:sz="4" w:space="0" w:color="000000"/>
            </w:tcBorders>
            <w:vAlign w:val="center"/>
          </w:tcPr>
          <w:p w:rsidR="00386A7C" w:rsidRPr="00386A7C" w:rsidRDefault="00386A7C" w:rsidP="00481565">
            <w:pPr>
              <w:pStyle w:val="Tablebody-centered"/>
            </w:pPr>
            <w:r w:rsidRPr="00386A7C">
              <w:t>36.57%</w:t>
            </w:r>
          </w:p>
        </w:tc>
      </w:tr>
      <w:tr w:rsidR="00386A7C" w:rsidRPr="004A3CBF" w:rsidTr="00B77751">
        <w:trPr>
          <w:trHeight w:val="264"/>
        </w:trPr>
        <w:tc>
          <w:tcPr>
            <w:tcW w:w="1900" w:type="dxa"/>
            <w:tcBorders>
              <w:top w:val="single" w:sz="4" w:space="0" w:color="000000"/>
              <w:bottom w:val="single" w:sz="4" w:space="0" w:color="000000"/>
            </w:tcBorders>
            <w:vAlign w:val="bottom"/>
          </w:tcPr>
          <w:p w:rsidR="00386A7C" w:rsidRPr="00386A7C" w:rsidRDefault="00386A7C" w:rsidP="00481565">
            <w:pPr>
              <w:pStyle w:val="Tablebody-centered"/>
            </w:pPr>
            <w:r w:rsidRPr="00386A7C">
              <w:t>Concrete</w:t>
            </w:r>
          </w:p>
        </w:tc>
        <w:tc>
          <w:tcPr>
            <w:tcW w:w="2190" w:type="dxa"/>
            <w:tcBorders>
              <w:top w:val="single" w:sz="4" w:space="0" w:color="000000"/>
              <w:bottom w:val="single" w:sz="4" w:space="0" w:color="000000"/>
            </w:tcBorders>
            <w:vAlign w:val="center"/>
          </w:tcPr>
          <w:p w:rsidR="00386A7C" w:rsidRPr="00386A7C" w:rsidRDefault="00386A7C" w:rsidP="00481565">
            <w:pPr>
              <w:pStyle w:val="Tablebody-centered"/>
            </w:pPr>
            <w:r w:rsidRPr="00386A7C">
              <w:t>10.74%</w:t>
            </w:r>
          </w:p>
        </w:tc>
      </w:tr>
    </w:tbl>
    <w:p w:rsidR="00386A7C" w:rsidRDefault="00386A7C" w:rsidP="00386A7C"/>
    <w:p w:rsidR="00386A7C" w:rsidRDefault="00386A7C" w:rsidP="00386A7C"/>
    <w:p w:rsidR="00386A7C" w:rsidRDefault="00386A7C" w:rsidP="00386A7C"/>
    <w:p w:rsidR="00386A7C" w:rsidRDefault="00386A7C" w:rsidP="00386A7C"/>
    <w:p w:rsidR="00386A7C" w:rsidRDefault="00386A7C" w:rsidP="00386A7C"/>
    <w:p w:rsidR="00386A7C" w:rsidRDefault="00386A7C" w:rsidP="00386A7C"/>
    <w:p w:rsidR="00386A7C" w:rsidRDefault="00386A7C" w:rsidP="00386A7C"/>
    <w:p w:rsidR="00386A7C" w:rsidRDefault="00386A7C" w:rsidP="00386A7C"/>
    <w:p w:rsidR="00791A6F" w:rsidRDefault="00386A7C" w:rsidP="00386A7C">
      <w:r w:rsidRPr="00386A7C">
        <w:t>The structures used in completing the form are identical to those in the table provided.</w:t>
      </w:r>
    </w:p>
    <w:p w:rsidR="00791A6F" w:rsidRDefault="00791A6F">
      <w:pPr>
        <w:jc w:val="left"/>
      </w:pPr>
      <w:r>
        <w:br w:type="page"/>
      </w:r>
    </w:p>
    <w:p w:rsidR="00791A6F" w:rsidRDefault="00791A6F" w:rsidP="00EF3A31">
      <w:pPr>
        <w:pStyle w:val="Anonymoussectiontitle"/>
      </w:pPr>
      <w:r w:rsidRPr="00791A6F">
        <w:lastRenderedPageBreak/>
        <w:t>Part C</w:t>
      </w:r>
    </w:p>
    <w:p w:rsidR="00791A6F" w:rsidRDefault="00791A6F" w:rsidP="00791A6F">
      <w:pPr>
        <w:pStyle w:val="Anonymoussubsectiontitle"/>
      </w:pPr>
      <w:r w:rsidRPr="00791A6F">
        <w:t>All reference structures combined.</w:t>
      </w:r>
    </w:p>
    <w:p w:rsidR="006B5130" w:rsidRDefault="006B5130" w:rsidP="006B5130">
      <w:pPr>
        <w:keepNext/>
        <w:jc w:val="center"/>
      </w:pPr>
      <w:r>
        <w:rPr>
          <w:noProof/>
          <w:lang w:eastAsia="zh-CN"/>
        </w:rPr>
        <w:drawing>
          <wp:inline distT="0" distB="0" distL="0" distR="0" wp14:anchorId="37B1FFCD" wp14:editId="42AF3CCE">
            <wp:extent cx="4653915" cy="2636520"/>
            <wp:effectExtent l="0" t="0" r="6985" b="17780"/>
            <wp:docPr id="617" name="Chart 617"/>
            <wp:cNvGraphicFramePr/>
            <a:graphic xmlns:a="http://schemas.openxmlformats.org/drawingml/2006/main">
              <a:graphicData uri="http://schemas.openxmlformats.org/drawingml/2006/chart">
                <c:chart xmlns:c="http://schemas.openxmlformats.org/drawingml/2006/chart" xmlns:r="http://schemas.openxmlformats.org/officeDocument/2006/relationships" r:id="rId312"/>
              </a:graphicData>
            </a:graphic>
          </wp:inline>
        </w:drawing>
      </w:r>
    </w:p>
    <w:p w:rsidR="00791A6F" w:rsidRDefault="00791A6F" w:rsidP="00500EB8">
      <w:pPr>
        <w:pStyle w:val="Caption"/>
      </w:pPr>
      <w:bookmarkStart w:id="544" w:name="_Toc529272049"/>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F609A5">
        <w:rPr>
          <w:noProof/>
        </w:rPr>
        <w:t>113</w:t>
      </w:r>
      <w:r w:rsidR="00B8046F">
        <w:rPr>
          <w:noProof/>
        </w:rPr>
        <w:fldChar w:fldCharType="end"/>
      </w:r>
      <w:r>
        <w:t xml:space="preserve">. </w:t>
      </w:r>
      <w:r w:rsidRPr="007933DD">
        <w:t>Structure damage vs. 3 sec actual terrain wind speed.</w:t>
      </w:r>
      <w:bookmarkEnd w:id="544"/>
    </w:p>
    <w:p w:rsidR="00F751FC" w:rsidRPr="00F751FC" w:rsidRDefault="00F751FC" w:rsidP="00F751FC"/>
    <w:p w:rsidR="00F751FC" w:rsidRDefault="006B5130" w:rsidP="00F751FC">
      <w:pPr>
        <w:keepNext/>
        <w:jc w:val="center"/>
      </w:pPr>
      <w:r>
        <w:rPr>
          <w:noProof/>
          <w:lang w:eastAsia="zh-CN"/>
        </w:rPr>
        <w:drawing>
          <wp:inline distT="0" distB="0" distL="0" distR="0" wp14:anchorId="6FA77C02" wp14:editId="074D53B0">
            <wp:extent cx="4653915" cy="2636520"/>
            <wp:effectExtent l="0" t="0" r="6985" b="17780"/>
            <wp:docPr id="615" name="Chart 615"/>
            <wp:cNvGraphicFramePr/>
            <a:graphic xmlns:a="http://schemas.openxmlformats.org/drawingml/2006/main">
              <a:graphicData uri="http://schemas.openxmlformats.org/drawingml/2006/chart">
                <c:chart xmlns:c="http://schemas.openxmlformats.org/drawingml/2006/chart" xmlns:r="http://schemas.openxmlformats.org/officeDocument/2006/relationships" r:id="rId313"/>
              </a:graphicData>
            </a:graphic>
          </wp:inline>
        </w:drawing>
      </w:r>
    </w:p>
    <w:p w:rsidR="00791A6F" w:rsidRPr="00791A6F" w:rsidRDefault="00F751FC" w:rsidP="00500EB8">
      <w:pPr>
        <w:pStyle w:val="Caption"/>
      </w:pPr>
      <w:bookmarkStart w:id="545" w:name="_Toc529272050"/>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F609A5">
        <w:rPr>
          <w:noProof/>
        </w:rPr>
        <w:t>114</w:t>
      </w:r>
      <w:r w:rsidR="00B8046F">
        <w:rPr>
          <w:noProof/>
        </w:rPr>
        <w:fldChar w:fldCharType="end"/>
      </w:r>
      <w:r>
        <w:t xml:space="preserve">. </w:t>
      </w:r>
      <w:r w:rsidRPr="009B2C20">
        <w:t>Structure damage vs. 1 minute sustained wind speed.</w:t>
      </w:r>
      <w:bookmarkEnd w:id="545"/>
    </w:p>
    <w:p w:rsidR="001D0F32" w:rsidRDefault="001D0F32">
      <w:pPr>
        <w:jc w:val="left"/>
      </w:pPr>
      <w:r>
        <w:br w:type="page"/>
      </w:r>
      <w:r w:rsidR="006B5130">
        <w:lastRenderedPageBreak/>
        <w:t xml:space="preserve"> </w:t>
      </w:r>
    </w:p>
    <w:p w:rsidR="001D0F32" w:rsidRDefault="001D0F32" w:rsidP="001D0F32">
      <w:pPr>
        <w:pStyle w:val="Anonymoussubsectiontitle"/>
      </w:pPr>
      <w:r w:rsidRPr="001D0F32">
        <w:t>Only personal residential reference structures combined (Timber + Masonry + MH).</w:t>
      </w:r>
    </w:p>
    <w:p w:rsidR="001D0F32" w:rsidRDefault="0047119C" w:rsidP="001D0F32">
      <w:pPr>
        <w:keepNext/>
        <w:jc w:val="center"/>
      </w:pPr>
      <w:r>
        <w:rPr>
          <w:noProof/>
          <w:lang w:eastAsia="zh-CN"/>
        </w:rPr>
        <w:drawing>
          <wp:inline distT="0" distB="0" distL="0" distR="0" wp14:anchorId="0D2A21D3" wp14:editId="24606203">
            <wp:extent cx="4653915" cy="2636520"/>
            <wp:effectExtent l="0" t="0" r="6985" b="17780"/>
            <wp:docPr id="642" name="Chart 642"/>
            <wp:cNvGraphicFramePr/>
            <a:graphic xmlns:a="http://schemas.openxmlformats.org/drawingml/2006/main">
              <a:graphicData uri="http://schemas.openxmlformats.org/drawingml/2006/chart">
                <c:chart xmlns:c="http://schemas.openxmlformats.org/drawingml/2006/chart" xmlns:r="http://schemas.openxmlformats.org/officeDocument/2006/relationships" r:id="rId314"/>
              </a:graphicData>
            </a:graphic>
          </wp:inline>
        </w:drawing>
      </w:r>
    </w:p>
    <w:p w:rsidR="001D0F32" w:rsidRDefault="001D0F32" w:rsidP="00500EB8">
      <w:pPr>
        <w:pStyle w:val="Caption"/>
      </w:pPr>
      <w:bookmarkStart w:id="546" w:name="_Toc529272051"/>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F609A5">
        <w:rPr>
          <w:noProof/>
        </w:rPr>
        <w:t>115</w:t>
      </w:r>
      <w:r w:rsidR="00B8046F">
        <w:rPr>
          <w:noProof/>
        </w:rPr>
        <w:fldChar w:fldCharType="end"/>
      </w:r>
      <w:r>
        <w:t xml:space="preserve">. </w:t>
      </w:r>
      <w:r w:rsidRPr="00FC4A1F">
        <w:t>Structure damage vs. 3 sec actual terrain wind speed.</w:t>
      </w:r>
      <w:bookmarkEnd w:id="546"/>
    </w:p>
    <w:p w:rsidR="001D0F32" w:rsidRDefault="001D0F32" w:rsidP="001D0F32"/>
    <w:p w:rsidR="001D0F32" w:rsidRDefault="0047119C" w:rsidP="001D0F32">
      <w:pPr>
        <w:keepNext/>
        <w:jc w:val="center"/>
      </w:pPr>
      <w:r>
        <w:rPr>
          <w:noProof/>
          <w:lang w:eastAsia="zh-CN"/>
        </w:rPr>
        <w:drawing>
          <wp:inline distT="0" distB="0" distL="0" distR="0" wp14:anchorId="628E25F0" wp14:editId="02524CF8">
            <wp:extent cx="4690110" cy="2636520"/>
            <wp:effectExtent l="0" t="0" r="8890" b="17780"/>
            <wp:docPr id="646" name="Chart 646"/>
            <wp:cNvGraphicFramePr/>
            <a:graphic xmlns:a="http://schemas.openxmlformats.org/drawingml/2006/main">
              <a:graphicData uri="http://schemas.openxmlformats.org/drawingml/2006/chart">
                <c:chart xmlns:c="http://schemas.openxmlformats.org/drawingml/2006/chart" xmlns:r="http://schemas.openxmlformats.org/officeDocument/2006/relationships" r:id="rId315"/>
              </a:graphicData>
            </a:graphic>
          </wp:inline>
        </w:drawing>
      </w:r>
    </w:p>
    <w:p w:rsidR="001D0F32" w:rsidRDefault="001D0F32" w:rsidP="00500EB8">
      <w:pPr>
        <w:pStyle w:val="Caption"/>
      </w:pPr>
      <w:bookmarkStart w:id="547" w:name="_Toc529272052"/>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F609A5">
        <w:rPr>
          <w:noProof/>
        </w:rPr>
        <w:t>116</w:t>
      </w:r>
      <w:r w:rsidR="00B8046F">
        <w:rPr>
          <w:noProof/>
        </w:rPr>
        <w:fldChar w:fldCharType="end"/>
      </w:r>
      <w:r>
        <w:t xml:space="preserve">. </w:t>
      </w:r>
      <w:r w:rsidRPr="00E82D37">
        <w:t>Structure damage vs. 1 minute sustained wind speed.</w:t>
      </w:r>
      <w:bookmarkEnd w:id="547"/>
    </w:p>
    <w:p w:rsidR="001D0F32" w:rsidRPr="001D0F32" w:rsidRDefault="001D0F32" w:rsidP="001D0F32">
      <w:pPr>
        <w:jc w:val="center"/>
      </w:pPr>
    </w:p>
    <w:p w:rsidR="00A06066" w:rsidRDefault="00A06066">
      <w:pPr>
        <w:jc w:val="left"/>
      </w:pPr>
      <w:r>
        <w:br w:type="page"/>
      </w:r>
    </w:p>
    <w:p w:rsidR="00A06066" w:rsidRDefault="00A06066" w:rsidP="00A06066">
      <w:pPr>
        <w:pStyle w:val="Anonymoussubsectiontitle"/>
      </w:pPr>
      <w:r w:rsidRPr="00A06066">
        <w:lastRenderedPageBreak/>
        <w:t>Only commercial residential reference structures (Concrete).</w:t>
      </w:r>
    </w:p>
    <w:p w:rsidR="00A06066" w:rsidRDefault="00AE6CDE" w:rsidP="00A06066">
      <w:pPr>
        <w:keepNext/>
        <w:jc w:val="center"/>
      </w:pPr>
      <w:r>
        <w:rPr>
          <w:noProof/>
          <w:lang w:eastAsia="zh-CN"/>
        </w:rPr>
        <w:drawing>
          <wp:inline distT="0" distB="0" distL="0" distR="0" wp14:anchorId="13A809E2" wp14:editId="308FE27E">
            <wp:extent cx="4653915" cy="2636520"/>
            <wp:effectExtent l="0" t="0" r="6985" b="17780"/>
            <wp:docPr id="647" name="Chart 647"/>
            <wp:cNvGraphicFramePr/>
            <a:graphic xmlns:a="http://schemas.openxmlformats.org/drawingml/2006/main">
              <a:graphicData uri="http://schemas.openxmlformats.org/drawingml/2006/chart">
                <c:chart xmlns:c="http://schemas.openxmlformats.org/drawingml/2006/chart" xmlns:r="http://schemas.openxmlformats.org/officeDocument/2006/relationships" r:id="rId316"/>
              </a:graphicData>
            </a:graphic>
          </wp:inline>
        </w:drawing>
      </w:r>
    </w:p>
    <w:p w:rsidR="00A06066" w:rsidRDefault="00A06066" w:rsidP="00500EB8">
      <w:pPr>
        <w:pStyle w:val="Caption"/>
      </w:pPr>
      <w:bookmarkStart w:id="548" w:name="_Toc529272053"/>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F609A5">
        <w:rPr>
          <w:noProof/>
        </w:rPr>
        <w:t>117</w:t>
      </w:r>
      <w:r w:rsidR="00B8046F">
        <w:rPr>
          <w:noProof/>
        </w:rPr>
        <w:fldChar w:fldCharType="end"/>
      </w:r>
      <w:r>
        <w:t xml:space="preserve">. </w:t>
      </w:r>
      <w:r w:rsidRPr="00590E24">
        <w:t>Structure damage vs. 3 sec actual terrain wind speed.</w:t>
      </w:r>
      <w:bookmarkEnd w:id="548"/>
    </w:p>
    <w:p w:rsidR="00A06066" w:rsidRDefault="00A06066" w:rsidP="00A06066"/>
    <w:p w:rsidR="00642BB5" w:rsidRDefault="00AE6CDE" w:rsidP="00642BB5">
      <w:pPr>
        <w:keepNext/>
        <w:jc w:val="center"/>
      </w:pPr>
      <w:r>
        <w:rPr>
          <w:noProof/>
          <w:lang w:eastAsia="zh-CN"/>
        </w:rPr>
        <w:drawing>
          <wp:inline distT="0" distB="0" distL="0" distR="0" wp14:anchorId="253DE98F" wp14:editId="5335C8F9">
            <wp:extent cx="4653915" cy="2636520"/>
            <wp:effectExtent l="0" t="0" r="6985" b="17780"/>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317"/>
              </a:graphicData>
            </a:graphic>
          </wp:inline>
        </w:drawing>
      </w:r>
    </w:p>
    <w:p w:rsidR="00642BB5" w:rsidRPr="00A06066" w:rsidRDefault="00642BB5" w:rsidP="00500EB8">
      <w:pPr>
        <w:pStyle w:val="Caption"/>
      </w:pPr>
      <w:bookmarkStart w:id="549" w:name="_Toc529272054"/>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F609A5">
        <w:rPr>
          <w:noProof/>
        </w:rPr>
        <w:t>118</w:t>
      </w:r>
      <w:r w:rsidR="00B8046F">
        <w:rPr>
          <w:noProof/>
        </w:rPr>
        <w:fldChar w:fldCharType="end"/>
      </w:r>
      <w:r>
        <w:t xml:space="preserve">. </w:t>
      </w:r>
      <w:r w:rsidRPr="00395DD4">
        <w:t>Structure damage vs. 1 minute sustained wind speed.</w:t>
      </w:r>
      <w:bookmarkEnd w:id="549"/>
    </w:p>
    <w:p w:rsidR="00A06066" w:rsidRDefault="00A06066" w:rsidP="00A06066"/>
    <w:p w:rsidR="00A06066" w:rsidRPr="00A06066" w:rsidRDefault="00A06066" w:rsidP="00A06066"/>
    <w:p w:rsidR="00651FDE" w:rsidRDefault="00651FDE" w:rsidP="00A06066">
      <w:pPr>
        <w:jc w:val="center"/>
      </w:pPr>
      <w:r>
        <w:br w:type="page"/>
      </w:r>
    </w:p>
    <w:p w:rsidR="00651FDE" w:rsidRPr="009321FD" w:rsidRDefault="00651FDE" w:rsidP="0007529D">
      <w:pPr>
        <w:pStyle w:val="Heading2"/>
      </w:pPr>
      <w:bookmarkStart w:id="550" w:name="AppendixY"/>
      <w:bookmarkStart w:id="551" w:name="_Toc529271744"/>
      <w:r>
        <w:lastRenderedPageBreak/>
        <w:t xml:space="preserve">Appendix </w:t>
      </w:r>
      <w:r w:rsidR="000F1DB8">
        <w:t>Y</w:t>
      </w:r>
      <w:bookmarkEnd w:id="550"/>
      <w:r w:rsidR="000F1DB8">
        <w:t xml:space="preserve"> </w:t>
      </w:r>
      <w:r w:rsidRPr="00661E08">
        <w:t>–</w:t>
      </w:r>
      <w:r>
        <w:t xml:space="preserve"> </w:t>
      </w:r>
      <w:r w:rsidR="00415A90">
        <w:t>Form V-2: Hurricane Mitigation Measures and Secondary Characteristics, Range of Changes in Damage</w:t>
      </w:r>
      <w:bookmarkEnd w:id="551"/>
    </w:p>
    <w:p w:rsidR="00651FDE" w:rsidRDefault="00651FDE" w:rsidP="00651FDE">
      <w:r>
        <w:t>Florida International University</w:t>
      </w:r>
    </w:p>
    <w:p w:rsidR="00651FDE" w:rsidRDefault="00651FDE" w:rsidP="00651FDE">
      <w:r>
        <w:t>Florida Public Hurricane Loss Model 6.3</w:t>
      </w:r>
    </w:p>
    <w:p w:rsidR="00651FDE" w:rsidRDefault="00F459EF" w:rsidP="00651FDE">
      <w:r>
        <w:t>November 5</w:t>
      </w:r>
      <w:r w:rsidR="00651FDE">
        <w:t>, 2018</w:t>
      </w:r>
    </w:p>
    <w:p w:rsidR="00651FDE" w:rsidRDefault="00651FDE" w:rsidP="00A44EDD"/>
    <w:p w:rsidR="00B67FC4" w:rsidRDefault="00B67FC4">
      <w:pPr>
        <w:jc w:val="left"/>
      </w:pPr>
      <w:r>
        <w:br w:type="page"/>
      </w:r>
    </w:p>
    <w:tbl>
      <w:tblPr>
        <w:tblW w:w="9013" w:type="dxa"/>
        <w:jc w:val="center"/>
        <w:tblLook w:val="04A0" w:firstRow="1" w:lastRow="0" w:firstColumn="1" w:lastColumn="0" w:noHBand="0" w:noVBand="1"/>
      </w:tblPr>
      <w:tblGrid>
        <w:gridCol w:w="695"/>
        <w:gridCol w:w="1511"/>
        <w:gridCol w:w="1746"/>
        <w:gridCol w:w="448"/>
        <w:gridCol w:w="537"/>
        <w:gridCol w:w="537"/>
        <w:gridCol w:w="537"/>
        <w:gridCol w:w="537"/>
        <w:gridCol w:w="448"/>
        <w:gridCol w:w="537"/>
        <w:gridCol w:w="537"/>
        <w:gridCol w:w="537"/>
        <w:gridCol w:w="537"/>
      </w:tblGrid>
      <w:tr w:rsidR="00A743EA" w:rsidRPr="0011171E" w:rsidTr="00AE7D2F">
        <w:trPr>
          <w:trHeight w:val="276"/>
          <w:jc w:val="center"/>
        </w:trPr>
        <w:tc>
          <w:tcPr>
            <w:tcW w:w="9013" w:type="dxa"/>
            <w:gridSpan w:val="13"/>
            <w:vMerge w:val="restart"/>
            <w:tcBorders>
              <w:left w:val="nil"/>
              <w:bottom w:val="single" w:sz="4" w:space="0" w:color="000000"/>
              <w:right w:val="nil"/>
            </w:tcBorders>
            <w:shd w:val="clear" w:color="auto" w:fill="auto"/>
            <w:noWrap/>
            <w:hideMark/>
          </w:tcPr>
          <w:p w:rsidR="00A743EA" w:rsidRPr="0011171E" w:rsidRDefault="00A743EA" w:rsidP="00B77751">
            <w:pPr>
              <w:jc w:val="center"/>
              <w:rPr>
                <w:rFonts w:ascii="Arial" w:hAnsi="Arial" w:cs="Arial"/>
                <w:b/>
                <w:bCs/>
                <w:lang w:eastAsia="en-US"/>
              </w:rPr>
            </w:pPr>
            <w:r w:rsidRPr="0011171E">
              <w:rPr>
                <w:rFonts w:ascii="Arial" w:hAnsi="Arial" w:cs="Arial"/>
                <w:b/>
                <w:bCs/>
                <w:lang w:eastAsia="en-US"/>
              </w:rPr>
              <w:lastRenderedPageBreak/>
              <w:t>Form V-2: Mitigation Measures – Range of Changes in Damage (1 min)</w:t>
            </w:r>
          </w:p>
        </w:tc>
      </w:tr>
      <w:tr w:rsidR="00A743EA" w:rsidRPr="0011171E" w:rsidTr="00AE7D2F">
        <w:trPr>
          <w:trHeight w:val="276"/>
          <w:jc w:val="center"/>
        </w:trPr>
        <w:tc>
          <w:tcPr>
            <w:tcW w:w="9013" w:type="dxa"/>
            <w:gridSpan w:val="13"/>
            <w:vMerge/>
            <w:tcBorders>
              <w:top w:val="nil"/>
              <w:left w:val="nil"/>
              <w:bottom w:val="single" w:sz="4" w:space="0" w:color="000000"/>
              <w:right w:val="nil"/>
            </w:tcBorders>
            <w:vAlign w:val="center"/>
            <w:hideMark/>
          </w:tcPr>
          <w:p w:rsidR="00A743EA" w:rsidRPr="0011171E" w:rsidRDefault="00A743EA" w:rsidP="00B77751">
            <w:pPr>
              <w:rPr>
                <w:rFonts w:ascii="Arial" w:hAnsi="Arial" w:cs="Arial"/>
                <w:b/>
                <w:bCs/>
                <w:lang w:eastAsia="en-US"/>
              </w:rPr>
            </w:pPr>
          </w:p>
        </w:tc>
      </w:tr>
      <w:tr w:rsidR="00A743EA" w:rsidRPr="0011171E" w:rsidTr="00AE7D2F">
        <w:trPr>
          <w:trHeight w:val="245"/>
          <w:jc w:val="center"/>
        </w:trPr>
        <w:tc>
          <w:tcPr>
            <w:tcW w:w="3952" w:type="dxa"/>
            <w:gridSpan w:val="3"/>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INDIVIDUAL</w:t>
            </w:r>
            <w:r w:rsidRPr="0011171E">
              <w:rPr>
                <w:rFonts w:ascii="Arial" w:hAnsi="Arial" w:cs="Arial"/>
                <w:b/>
                <w:bCs/>
                <w:sz w:val="16"/>
                <w:szCs w:val="16"/>
                <w:lang w:eastAsia="en-US"/>
              </w:rPr>
              <w:br/>
            </w:r>
            <w:r>
              <w:rPr>
                <w:rFonts w:ascii="Arial" w:hAnsi="Arial" w:cs="Arial"/>
                <w:b/>
                <w:bCs/>
                <w:sz w:val="16"/>
                <w:szCs w:val="16"/>
                <w:lang w:eastAsia="en-US"/>
              </w:rPr>
              <w:t xml:space="preserve">HURRICANE </w:t>
            </w:r>
            <w:r w:rsidRPr="0011171E">
              <w:rPr>
                <w:rFonts w:ascii="Arial" w:hAnsi="Arial" w:cs="Arial"/>
                <w:b/>
                <w:bCs/>
                <w:sz w:val="16"/>
                <w:szCs w:val="16"/>
                <w:lang w:eastAsia="en-US"/>
              </w:rPr>
              <w:t>MITIGATION MEASURES</w:t>
            </w:r>
            <w:r>
              <w:rPr>
                <w:rFonts w:ascii="Arial" w:hAnsi="Arial" w:cs="Arial"/>
                <w:b/>
                <w:bCs/>
                <w:sz w:val="16"/>
                <w:szCs w:val="16"/>
                <w:lang w:eastAsia="en-US"/>
              </w:rPr>
              <w:t xml:space="preserve"> AND SECONDARY CHARACTERISTICS</w:t>
            </w:r>
          </w:p>
        </w:tc>
        <w:tc>
          <w:tcPr>
            <w:tcW w:w="5060" w:type="dxa"/>
            <w:gridSpan w:val="10"/>
            <w:tcBorders>
              <w:top w:val="single" w:sz="4" w:space="0" w:color="auto"/>
              <w:left w:val="nil"/>
              <w:bottom w:val="single" w:sz="4" w:space="0" w:color="auto"/>
              <w:right w:val="single" w:sz="4" w:space="0" w:color="000000"/>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PERCENTAGE CHANGES IN DAMAGE</w:t>
            </w:r>
          </w:p>
        </w:tc>
      </w:tr>
      <w:tr w:rsidR="00A743EA" w:rsidRPr="0011171E" w:rsidTr="00AE7D2F">
        <w:trPr>
          <w:trHeight w:val="245"/>
          <w:jc w:val="center"/>
        </w:trPr>
        <w:tc>
          <w:tcPr>
            <w:tcW w:w="3952" w:type="dxa"/>
            <w:gridSpan w:val="3"/>
            <w:vMerge/>
            <w:tcBorders>
              <w:top w:val="single" w:sz="4" w:space="0" w:color="auto"/>
              <w:left w:val="single" w:sz="4" w:space="0" w:color="auto"/>
              <w:bottom w:val="single" w:sz="4" w:space="0" w:color="000000"/>
              <w:right w:val="single" w:sz="4" w:space="0" w:color="000000"/>
            </w:tcBorders>
            <w:vAlign w:val="center"/>
            <w:hideMark/>
          </w:tcPr>
          <w:p w:rsidR="00A743EA" w:rsidRPr="0011171E" w:rsidRDefault="00A743EA" w:rsidP="00B77751">
            <w:pPr>
              <w:rPr>
                <w:rFonts w:ascii="Arial" w:hAnsi="Arial" w:cs="Arial"/>
                <w:b/>
                <w:bCs/>
                <w:sz w:val="16"/>
                <w:szCs w:val="16"/>
                <w:lang w:eastAsia="en-US"/>
              </w:rPr>
            </w:pPr>
          </w:p>
        </w:tc>
        <w:tc>
          <w:tcPr>
            <w:tcW w:w="5060" w:type="dxa"/>
            <w:gridSpan w:val="10"/>
            <w:tcBorders>
              <w:top w:val="single" w:sz="4" w:space="0" w:color="auto"/>
              <w:left w:val="nil"/>
              <w:bottom w:val="single" w:sz="4" w:space="0" w:color="auto"/>
              <w:right w:val="single" w:sz="4" w:space="0" w:color="000000"/>
            </w:tcBorders>
            <w:shd w:val="clear" w:color="auto" w:fill="auto"/>
            <w:noWrap/>
            <w:vAlign w:val="center"/>
            <w:hideMark/>
          </w:tcPr>
          <w:p w:rsidR="00A743EA" w:rsidRPr="0011171E" w:rsidRDefault="00A743EA" w:rsidP="00B77751">
            <w:pPr>
              <w:jc w:val="center"/>
              <w:rPr>
                <w:rFonts w:ascii="Arial" w:hAnsi="Arial" w:cs="Arial"/>
                <w:sz w:val="12"/>
                <w:szCs w:val="12"/>
                <w:lang w:eastAsia="en-US"/>
              </w:rPr>
            </w:pPr>
            <w:r w:rsidRPr="0011171E">
              <w:rPr>
                <w:rFonts w:ascii="Arial" w:hAnsi="Arial" w:cs="Arial"/>
                <w:sz w:val="12"/>
                <w:szCs w:val="12"/>
                <w:lang w:eastAsia="en-US"/>
              </w:rPr>
              <w:t>(REFERENCE DAMAGE RAT</w:t>
            </w:r>
            <w:r>
              <w:rPr>
                <w:rFonts w:ascii="Arial" w:hAnsi="Arial" w:cs="Arial"/>
                <w:sz w:val="12"/>
                <w:szCs w:val="12"/>
                <w:lang w:eastAsia="en-US"/>
              </w:rPr>
              <w:t>IO</w:t>
            </w:r>
            <w:r w:rsidRPr="0011171E">
              <w:rPr>
                <w:rFonts w:ascii="Arial" w:hAnsi="Arial" w:cs="Arial"/>
                <w:sz w:val="12"/>
                <w:szCs w:val="12"/>
                <w:lang w:eastAsia="en-US"/>
              </w:rPr>
              <w:t xml:space="preserve"> - MITIGATED DAMAGE RATE)/(REFERENCE DAMAGE RAT</w:t>
            </w:r>
            <w:r>
              <w:rPr>
                <w:rFonts w:ascii="Arial" w:hAnsi="Arial" w:cs="Arial"/>
                <w:sz w:val="12"/>
                <w:szCs w:val="12"/>
                <w:lang w:eastAsia="en-US"/>
              </w:rPr>
              <w:t>IO</w:t>
            </w:r>
            <w:r w:rsidRPr="0011171E">
              <w:rPr>
                <w:rFonts w:ascii="Arial" w:hAnsi="Arial" w:cs="Arial"/>
                <w:sz w:val="12"/>
                <w:szCs w:val="12"/>
                <w:lang w:eastAsia="en-US"/>
              </w:rPr>
              <w:t>)*100</w:t>
            </w:r>
          </w:p>
        </w:tc>
      </w:tr>
      <w:tr w:rsidR="00A743EA" w:rsidRPr="0011171E" w:rsidTr="00AE7D2F">
        <w:trPr>
          <w:trHeight w:val="245"/>
          <w:jc w:val="center"/>
        </w:trPr>
        <w:tc>
          <w:tcPr>
            <w:tcW w:w="3952" w:type="dxa"/>
            <w:gridSpan w:val="3"/>
            <w:vMerge/>
            <w:tcBorders>
              <w:top w:val="single" w:sz="4" w:space="0" w:color="auto"/>
              <w:left w:val="single" w:sz="4" w:space="0" w:color="auto"/>
              <w:bottom w:val="single" w:sz="4" w:space="0" w:color="000000"/>
              <w:right w:val="single" w:sz="4" w:space="0" w:color="000000"/>
            </w:tcBorders>
            <w:vAlign w:val="center"/>
            <w:hideMark/>
          </w:tcPr>
          <w:p w:rsidR="00A743EA" w:rsidRPr="0011171E" w:rsidRDefault="00A743EA" w:rsidP="00B77751">
            <w:pPr>
              <w:rPr>
                <w:rFonts w:ascii="Arial" w:hAnsi="Arial" w:cs="Arial"/>
                <w:b/>
                <w:bCs/>
                <w:sz w:val="16"/>
                <w:szCs w:val="16"/>
                <w:lang w:eastAsia="en-US"/>
              </w:rPr>
            </w:pPr>
          </w:p>
        </w:tc>
        <w:tc>
          <w:tcPr>
            <w:tcW w:w="2530" w:type="dxa"/>
            <w:gridSpan w:val="5"/>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FRAME BUILDING</w:t>
            </w:r>
          </w:p>
        </w:tc>
        <w:tc>
          <w:tcPr>
            <w:tcW w:w="2530" w:type="dxa"/>
            <w:gridSpan w:val="5"/>
            <w:tcBorders>
              <w:top w:val="single" w:sz="4" w:space="0" w:color="auto"/>
              <w:left w:val="nil"/>
              <w:bottom w:val="single" w:sz="4" w:space="0" w:color="auto"/>
              <w:right w:val="single" w:sz="4" w:space="0" w:color="000000"/>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MASONRY BUILDING</w:t>
            </w:r>
          </w:p>
        </w:tc>
      </w:tr>
      <w:tr w:rsidR="00A743EA" w:rsidRPr="0011171E" w:rsidTr="00AE7D2F">
        <w:trPr>
          <w:trHeight w:val="311"/>
          <w:jc w:val="center"/>
        </w:trPr>
        <w:tc>
          <w:tcPr>
            <w:tcW w:w="3952" w:type="dxa"/>
            <w:gridSpan w:val="3"/>
            <w:vMerge/>
            <w:tcBorders>
              <w:top w:val="single" w:sz="4" w:space="0" w:color="auto"/>
              <w:left w:val="single" w:sz="4" w:space="0" w:color="auto"/>
              <w:bottom w:val="single" w:sz="4" w:space="0" w:color="000000"/>
              <w:right w:val="single" w:sz="4" w:space="0" w:color="000000"/>
            </w:tcBorders>
            <w:vAlign w:val="center"/>
            <w:hideMark/>
          </w:tcPr>
          <w:p w:rsidR="00A743EA" w:rsidRPr="0011171E" w:rsidRDefault="00A743EA" w:rsidP="00B77751">
            <w:pPr>
              <w:rPr>
                <w:rFonts w:ascii="Arial" w:hAnsi="Arial" w:cs="Arial"/>
                <w:b/>
                <w:bCs/>
                <w:sz w:val="16"/>
                <w:szCs w:val="16"/>
                <w:lang w:eastAsia="en-US"/>
              </w:rPr>
            </w:pPr>
          </w:p>
        </w:tc>
        <w:tc>
          <w:tcPr>
            <w:tcW w:w="2530" w:type="dxa"/>
            <w:gridSpan w:val="5"/>
            <w:tcBorders>
              <w:top w:val="nil"/>
              <w:left w:val="nil"/>
              <w:bottom w:val="nil"/>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color w:val="0000FF"/>
                <w:sz w:val="16"/>
                <w:szCs w:val="16"/>
                <w:lang w:eastAsia="en-US"/>
              </w:rPr>
            </w:pPr>
            <w:r w:rsidRPr="0011171E">
              <w:rPr>
                <w:rFonts w:ascii="Arial" w:hAnsi="Arial" w:cs="Arial"/>
                <w:b/>
                <w:bCs/>
                <w:color w:val="0000FF"/>
                <w:sz w:val="16"/>
                <w:szCs w:val="16"/>
                <w:lang w:eastAsia="en-US"/>
              </w:rPr>
              <w:t>WIND SPEED (MPH)</w:t>
            </w:r>
            <w:r>
              <w:rPr>
                <w:rFonts w:ascii="Arial" w:hAnsi="Arial" w:cs="Arial"/>
                <w:b/>
                <w:bCs/>
                <w:color w:val="0000FF"/>
                <w:sz w:val="16"/>
                <w:szCs w:val="16"/>
                <w:lang w:eastAsia="en-US"/>
              </w:rPr>
              <w:t>*</w:t>
            </w:r>
          </w:p>
        </w:tc>
        <w:tc>
          <w:tcPr>
            <w:tcW w:w="2530" w:type="dxa"/>
            <w:gridSpan w:val="5"/>
            <w:tcBorders>
              <w:top w:val="nil"/>
              <w:left w:val="nil"/>
              <w:bottom w:val="nil"/>
              <w:right w:val="single" w:sz="4" w:space="0" w:color="000000"/>
            </w:tcBorders>
            <w:shd w:val="clear" w:color="auto" w:fill="auto"/>
            <w:noWrap/>
            <w:vAlign w:val="center"/>
            <w:hideMark/>
          </w:tcPr>
          <w:p w:rsidR="00A743EA" w:rsidRPr="0011171E" w:rsidRDefault="00A743EA" w:rsidP="00B77751">
            <w:pPr>
              <w:jc w:val="center"/>
              <w:rPr>
                <w:rFonts w:ascii="Arial" w:hAnsi="Arial" w:cs="Arial"/>
                <w:b/>
                <w:bCs/>
                <w:color w:val="0000FF"/>
                <w:sz w:val="16"/>
                <w:szCs w:val="16"/>
                <w:lang w:eastAsia="en-US"/>
              </w:rPr>
            </w:pPr>
            <w:r w:rsidRPr="0011171E">
              <w:rPr>
                <w:rFonts w:ascii="Arial" w:hAnsi="Arial" w:cs="Arial"/>
                <w:b/>
                <w:bCs/>
                <w:color w:val="0000FF"/>
                <w:sz w:val="16"/>
                <w:szCs w:val="16"/>
                <w:lang w:eastAsia="en-US"/>
              </w:rPr>
              <w:t>WIND SPEED (MPH)</w:t>
            </w:r>
            <w:r>
              <w:rPr>
                <w:rFonts w:ascii="Arial" w:hAnsi="Arial" w:cs="Arial"/>
                <w:b/>
                <w:bCs/>
                <w:color w:val="0000FF"/>
                <w:sz w:val="16"/>
                <w:szCs w:val="16"/>
                <w:lang w:eastAsia="en-US"/>
              </w:rPr>
              <w:t>*</w:t>
            </w:r>
          </w:p>
        </w:tc>
      </w:tr>
      <w:tr w:rsidR="00A743EA" w:rsidRPr="0011171E" w:rsidTr="00AE7D2F">
        <w:trPr>
          <w:trHeight w:val="245"/>
          <w:jc w:val="center"/>
        </w:trPr>
        <w:tc>
          <w:tcPr>
            <w:tcW w:w="3952" w:type="dxa"/>
            <w:gridSpan w:val="3"/>
            <w:vMerge/>
            <w:tcBorders>
              <w:top w:val="single" w:sz="4" w:space="0" w:color="auto"/>
              <w:left w:val="single" w:sz="4" w:space="0" w:color="auto"/>
              <w:bottom w:val="single" w:sz="4" w:space="0" w:color="000000"/>
              <w:right w:val="single" w:sz="4" w:space="0" w:color="000000"/>
            </w:tcBorders>
            <w:vAlign w:val="center"/>
            <w:hideMark/>
          </w:tcPr>
          <w:p w:rsidR="00A743EA" w:rsidRPr="0011171E" w:rsidRDefault="00A743EA" w:rsidP="00B77751">
            <w:pPr>
              <w:rPr>
                <w:rFonts w:ascii="Arial" w:hAnsi="Arial" w:cs="Arial"/>
                <w:b/>
                <w:bCs/>
                <w:sz w:val="16"/>
                <w:szCs w:val="16"/>
                <w:lang w:eastAsia="en-US"/>
              </w:rPr>
            </w:pPr>
          </w:p>
        </w:tc>
        <w:tc>
          <w:tcPr>
            <w:tcW w:w="428"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60</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85</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110</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135</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160</w:t>
            </w:r>
          </w:p>
        </w:tc>
        <w:tc>
          <w:tcPr>
            <w:tcW w:w="428"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60</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85</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110</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135</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160</w:t>
            </w:r>
          </w:p>
        </w:tc>
      </w:tr>
      <w:tr w:rsidR="00A743EA" w:rsidRPr="0011171E" w:rsidTr="00AE7D2F">
        <w:trPr>
          <w:trHeight w:val="245"/>
          <w:jc w:val="center"/>
        </w:trPr>
        <w:tc>
          <w:tcPr>
            <w:tcW w:w="695" w:type="dxa"/>
            <w:tcBorders>
              <w:top w:val="nil"/>
              <w:left w:val="single" w:sz="4" w:space="0" w:color="auto"/>
              <w:bottom w:val="nil"/>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 </w:t>
            </w:r>
          </w:p>
        </w:tc>
        <w:tc>
          <w:tcPr>
            <w:tcW w:w="3257" w:type="dxa"/>
            <w:gridSpan w:val="2"/>
            <w:tcBorders>
              <w:top w:val="nil"/>
              <w:left w:val="nil"/>
              <w:bottom w:val="single" w:sz="4" w:space="0" w:color="auto"/>
              <w:right w:val="single" w:sz="4" w:space="0" w:color="auto"/>
            </w:tcBorders>
            <w:shd w:val="clear" w:color="000000" w:fill="C0C0C0"/>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REFERENCE BUILDING</w:t>
            </w:r>
          </w:p>
        </w:tc>
        <w:tc>
          <w:tcPr>
            <w:tcW w:w="428" w:type="dxa"/>
            <w:tcBorders>
              <w:top w:val="nil"/>
              <w:left w:val="single" w:sz="4" w:space="0" w:color="auto"/>
              <w:bottom w:val="single" w:sz="4" w:space="0" w:color="auto"/>
              <w:right w:val="single" w:sz="4" w:space="0" w:color="auto"/>
            </w:tcBorders>
            <w:shd w:val="clear" w:color="000000" w:fill="C0C0C0"/>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w:t>
            </w:r>
          </w:p>
        </w:tc>
        <w:tc>
          <w:tcPr>
            <w:tcW w:w="525" w:type="dxa"/>
            <w:tcBorders>
              <w:top w:val="nil"/>
              <w:left w:val="nil"/>
              <w:bottom w:val="single" w:sz="4" w:space="0" w:color="auto"/>
              <w:right w:val="single" w:sz="4" w:space="0" w:color="auto"/>
            </w:tcBorders>
            <w:shd w:val="clear" w:color="000000" w:fill="C0C0C0"/>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w:t>
            </w:r>
          </w:p>
        </w:tc>
        <w:tc>
          <w:tcPr>
            <w:tcW w:w="525" w:type="dxa"/>
            <w:tcBorders>
              <w:top w:val="nil"/>
              <w:left w:val="nil"/>
              <w:bottom w:val="single" w:sz="4" w:space="0" w:color="auto"/>
              <w:right w:val="single" w:sz="4" w:space="0" w:color="auto"/>
            </w:tcBorders>
            <w:shd w:val="clear" w:color="000000" w:fill="C0C0C0"/>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w:t>
            </w:r>
          </w:p>
        </w:tc>
        <w:tc>
          <w:tcPr>
            <w:tcW w:w="525" w:type="dxa"/>
            <w:tcBorders>
              <w:top w:val="nil"/>
              <w:left w:val="nil"/>
              <w:bottom w:val="single" w:sz="4" w:space="0" w:color="auto"/>
              <w:right w:val="single" w:sz="4" w:space="0" w:color="auto"/>
            </w:tcBorders>
            <w:shd w:val="clear" w:color="000000" w:fill="C0C0C0"/>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w:t>
            </w:r>
          </w:p>
        </w:tc>
        <w:tc>
          <w:tcPr>
            <w:tcW w:w="525" w:type="dxa"/>
            <w:tcBorders>
              <w:top w:val="nil"/>
              <w:left w:val="nil"/>
              <w:bottom w:val="single" w:sz="4" w:space="0" w:color="auto"/>
              <w:right w:val="single" w:sz="4" w:space="0" w:color="auto"/>
            </w:tcBorders>
            <w:shd w:val="clear" w:color="000000" w:fill="C0C0C0"/>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w:t>
            </w:r>
          </w:p>
        </w:tc>
        <w:tc>
          <w:tcPr>
            <w:tcW w:w="428" w:type="dxa"/>
            <w:tcBorders>
              <w:top w:val="nil"/>
              <w:left w:val="nil"/>
              <w:bottom w:val="single" w:sz="4" w:space="0" w:color="auto"/>
              <w:right w:val="single" w:sz="4" w:space="0" w:color="auto"/>
            </w:tcBorders>
            <w:shd w:val="clear" w:color="000000" w:fill="C0C0C0"/>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w:t>
            </w:r>
          </w:p>
        </w:tc>
        <w:tc>
          <w:tcPr>
            <w:tcW w:w="525" w:type="dxa"/>
            <w:tcBorders>
              <w:top w:val="nil"/>
              <w:left w:val="nil"/>
              <w:bottom w:val="single" w:sz="4" w:space="0" w:color="auto"/>
              <w:right w:val="single" w:sz="4" w:space="0" w:color="auto"/>
            </w:tcBorders>
            <w:shd w:val="clear" w:color="000000" w:fill="C0C0C0"/>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w:t>
            </w:r>
          </w:p>
        </w:tc>
        <w:tc>
          <w:tcPr>
            <w:tcW w:w="525" w:type="dxa"/>
            <w:tcBorders>
              <w:top w:val="nil"/>
              <w:left w:val="nil"/>
              <w:bottom w:val="single" w:sz="4" w:space="0" w:color="auto"/>
              <w:right w:val="single" w:sz="4" w:space="0" w:color="auto"/>
            </w:tcBorders>
            <w:shd w:val="clear" w:color="000000" w:fill="C0C0C0"/>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w:t>
            </w:r>
          </w:p>
        </w:tc>
        <w:tc>
          <w:tcPr>
            <w:tcW w:w="525" w:type="dxa"/>
            <w:tcBorders>
              <w:top w:val="nil"/>
              <w:left w:val="nil"/>
              <w:bottom w:val="single" w:sz="4" w:space="0" w:color="auto"/>
              <w:right w:val="single" w:sz="4" w:space="0" w:color="auto"/>
            </w:tcBorders>
            <w:shd w:val="clear" w:color="000000" w:fill="C0C0C0"/>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w:t>
            </w:r>
          </w:p>
        </w:tc>
        <w:tc>
          <w:tcPr>
            <w:tcW w:w="525" w:type="dxa"/>
            <w:tcBorders>
              <w:top w:val="nil"/>
              <w:left w:val="nil"/>
              <w:bottom w:val="single" w:sz="4" w:space="0" w:color="auto"/>
              <w:right w:val="single" w:sz="4" w:space="0" w:color="auto"/>
            </w:tcBorders>
            <w:shd w:val="clear" w:color="000000" w:fill="C0C0C0"/>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w:t>
            </w:r>
          </w:p>
        </w:tc>
      </w:tr>
      <w:tr w:rsidR="00A743EA" w:rsidRPr="0011171E" w:rsidTr="00AE7D2F">
        <w:trPr>
          <w:trHeight w:val="86"/>
          <w:jc w:val="center"/>
        </w:trPr>
        <w:tc>
          <w:tcPr>
            <w:tcW w:w="695" w:type="dxa"/>
            <w:vMerge w:val="restart"/>
            <w:tcBorders>
              <w:top w:val="single" w:sz="4" w:space="0" w:color="auto"/>
              <w:left w:val="single" w:sz="4" w:space="0" w:color="auto"/>
              <w:bottom w:val="single" w:sz="4" w:space="0" w:color="000000"/>
              <w:right w:val="single" w:sz="4" w:space="0" w:color="auto"/>
            </w:tcBorders>
            <w:shd w:val="clear" w:color="auto" w:fill="auto"/>
            <w:textDirection w:val="btLr"/>
            <w:vAlign w:val="center"/>
            <w:hideMark/>
          </w:tcPr>
          <w:p w:rsidR="00A743EA" w:rsidRPr="0011171E" w:rsidRDefault="00A743EA" w:rsidP="00B77751">
            <w:pPr>
              <w:jc w:val="center"/>
              <w:rPr>
                <w:rFonts w:ascii="Arial" w:hAnsi="Arial" w:cs="Arial"/>
                <w:sz w:val="12"/>
                <w:szCs w:val="12"/>
                <w:lang w:eastAsia="en-US"/>
              </w:rPr>
            </w:pPr>
            <w:r w:rsidRPr="0011171E">
              <w:rPr>
                <w:rFonts w:ascii="Arial" w:hAnsi="Arial" w:cs="Arial"/>
                <w:sz w:val="12"/>
                <w:szCs w:val="12"/>
                <w:lang w:eastAsia="en-US"/>
              </w:rPr>
              <w:t xml:space="preserve">ROOF </w:t>
            </w:r>
            <w:r w:rsidRPr="0011171E">
              <w:rPr>
                <w:rFonts w:ascii="Arial" w:hAnsi="Arial" w:cs="Arial"/>
                <w:sz w:val="12"/>
                <w:szCs w:val="12"/>
                <w:lang w:eastAsia="en-US"/>
              </w:rPr>
              <w:br/>
              <w:t>STRENGTH</w:t>
            </w: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 </w:t>
            </w:r>
          </w:p>
        </w:tc>
      </w:tr>
      <w:tr w:rsidR="00A743EA" w:rsidRPr="0011171E" w:rsidTr="00AE7D2F">
        <w:trPr>
          <w:trHeight w:val="245"/>
          <w:jc w:val="center"/>
        </w:trPr>
        <w:tc>
          <w:tcPr>
            <w:tcW w:w="695" w:type="dxa"/>
            <w:vMerge/>
            <w:tcBorders>
              <w:top w:val="single" w:sz="4" w:space="0" w:color="auto"/>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2"/>
                <w:szCs w:val="12"/>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BRACED GABLE ENDS</w:t>
            </w:r>
          </w:p>
        </w:tc>
        <w:tc>
          <w:tcPr>
            <w:tcW w:w="428" w:type="dxa"/>
            <w:tcBorders>
              <w:top w:val="nil"/>
              <w:left w:val="single" w:sz="4" w:space="0" w:color="auto"/>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428"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r>
      <w:tr w:rsidR="00A743EA" w:rsidRPr="0011171E" w:rsidTr="00AE7D2F">
        <w:trPr>
          <w:trHeight w:val="375"/>
          <w:jc w:val="center"/>
        </w:trPr>
        <w:tc>
          <w:tcPr>
            <w:tcW w:w="695" w:type="dxa"/>
            <w:vMerge/>
            <w:tcBorders>
              <w:top w:val="single" w:sz="4" w:space="0" w:color="auto"/>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2"/>
                <w:szCs w:val="12"/>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HIP ROOF</w:t>
            </w:r>
          </w:p>
        </w:tc>
        <w:tc>
          <w:tcPr>
            <w:tcW w:w="428" w:type="dxa"/>
            <w:tcBorders>
              <w:top w:val="nil"/>
              <w:left w:val="single" w:sz="4" w:space="0" w:color="auto"/>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7%</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5%</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1%</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4%</w:t>
            </w:r>
          </w:p>
        </w:tc>
        <w:tc>
          <w:tcPr>
            <w:tcW w:w="428"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6%</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7%</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5%</w:t>
            </w:r>
          </w:p>
        </w:tc>
      </w:tr>
      <w:tr w:rsidR="00A743EA" w:rsidRPr="0011171E" w:rsidTr="00AE7D2F">
        <w:trPr>
          <w:trHeight w:val="155"/>
          <w:jc w:val="center"/>
        </w:trPr>
        <w:tc>
          <w:tcPr>
            <w:tcW w:w="695" w:type="dxa"/>
            <w:vMerge w:val="restart"/>
            <w:tcBorders>
              <w:top w:val="nil"/>
              <w:left w:val="single" w:sz="4" w:space="0" w:color="auto"/>
              <w:bottom w:val="single" w:sz="4" w:space="0" w:color="000000"/>
              <w:right w:val="single" w:sz="4" w:space="0" w:color="auto"/>
            </w:tcBorders>
            <w:shd w:val="clear" w:color="auto" w:fill="auto"/>
            <w:textDirection w:val="btLr"/>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xml:space="preserve">ROOF </w:t>
            </w:r>
            <w:r w:rsidRPr="0011171E">
              <w:rPr>
                <w:rFonts w:ascii="Arial" w:hAnsi="Arial" w:cs="Arial"/>
                <w:sz w:val="16"/>
                <w:szCs w:val="16"/>
                <w:lang w:eastAsia="en-US"/>
              </w:rPr>
              <w:br/>
              <w:t>COVERING</w:t>
            </w: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r>
      <w:tr w:rsidR="00A743EA" w:rsidRPr="0011171E" w:rsidTr="00AE7D2F">
        <w:trPr>
          <w:trHeight w:val="245"/>
          <w:jc w:val="center"/>
        </w:trPr>
        <w:tc>
          <w:tcPr>
            <w:tcW w:w="69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3257" w:type="dxa"/>
            <w:gridSpan w:val="2"/>
            <w:tcBorders>
              <w:top w:val="single" w:sz="4" w:space="0" w:color="auto"/>
              <w:left w:val="nil"/>
              <w:bottom w:val="single" w:sz="4" w:space="0" w:color="auto"/>
              <w:right w:val="single" w:sz="4" w:space="0" w:color="000000"/>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METAL</w:t>
            </w:r>
          </w:p>
        </w:tc>
        <w:tc>
          <w:tcPr>
            <w:tcW w:w="428"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428"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r>
      <w:tr w:rsidR="00A743EA" w:rsidRPr="0011171E" w:rsidTr="00AE7D2F">
        <w:trPr>
          <w:trHeight w:val="415"/>
          <w:jc w:val="center"/>
        </w:trPr>
        <w:tc>
          <w:tcPr>
            <w:tcW w:w="69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 xml:space="preserve">ASTM D7158 CLASS H SHINGLES </w:t>
            </w:r>
          </w:p>
        </w:tc>
        <w:tc>
          <w:tcPr>
            <w:tcW w:w="428" w:type="dxa"/>
            <w:tcBorders>
              <w:top w:val="nil"/>
              <w:left w:val="single" w:sz="4" w:space="0" w:color="auto"/>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428"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r>
      <w:tr w:rsidR="00A743EA" w:rsidRPr="0011171E" w:rsidTr="00AE7D2F">
        <w:trPr>
          <w:trHeight w:val="245"/>
          <w:jc w:val="center"/>
        </w:trPr>
        <w:tc>
          <w:tcPr>
            <w:tcW w:w="69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MEMBRANE</w:t>
            </w:r>
          </w:p>
        </w:tc>
        <w:tc>
          <w:tcPr>
            <w:tcW w:w="428" w:type="dxa"/>
            <w:tcBorders>
              <w:top w:val="nil"/>
              <w:left w:val="single" w:sz="4" w:space="0" w:color="auto"/>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428"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r>
      <w:tr w:rsidR="00A743EA" w:rsidRPr="0011171E" w:rsidTr="00AE7D2F">
        <w:trPr>
          <w:trHeight w:val="245"/>
          <w:jc w:val="center"/>
        </w:trPr>
        <w:tc>
          <w:tcPr>
            <w:tcW w:w="69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NAILING OF DECK 8d</w:t>
            </w:r>
          </w:p>
        </w:tc>
        <w:tc>
          <w:tcPr>
            <w:tcW w:w="428" w:type="dxa"/>
            <w:tcBorders>
              <w:top w:val="nil"/>
              <w:left w:val="single" w:sz="4" w:space="0" w:color="auto"/>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38%</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7%</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428"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39%</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5%</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4%</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r>
      <w:tr w:rsidR="00A743EA" w:rsidRPr="0011171E" w:rsidTr="00AE7D2F">
        <w:trPr>
          <w:trHeight w:val="68"/>
          <w:jc w:val="center"/>
        </w:trPr>
        <w:tc>
          <w:tcPr>
            <w:tcW w:w="69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3257" w:type="dxa"/>
            <w:gridSpan w:val="2"/>
            <w:tcBorders>
              <w:top w:val="single" w:sz="4" w:space="0" w:color="auto"/>
              <w:left w:val="nil"/>
              <w:bottom w:val="single" w:sz="4" w:space="0" w:color="auto"/>
              <w:right w:val="single" w:sz="4" w:space="0" w:color="000000"/>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r>
      <w:tr w:rsidR="00A743EA" w:rsidRPr="0011171E" w:rsidTr="00AE7D2F">
        <w:trPr>
          <w:trHeight w:val="126"/>
          <w:jc w:val="center"/>
        </w:trPr>
        <w:tc>
          <w:tcPr>
            <w:tcW w:w="695" w:type="dxa"/>
            <w:vMerge w:val="restart"/>
            <w:tcBorders>
              <w:top w:val="nil"/>
              <w:left w:val="single" w:sz="4" w:space="0" w:color="auto"/>
              <w:bottom w:val="single" w:sz="4" w:space="0" w:color="000000"/>
              <w:right w:val="single" w:sz="4" w:space="0" w:color="auto"/>
            </w:tcBorders>
            <w:shd w:val="clear" w:color="auto" w:fill="auto"/>
            <w:textDirection w:val="btLr"/>
            <w:vAlign w:val="center"/>
            <w:hideMark/>
          </w:tcPr>
          <w:p w:rsidR="00A743EA" w:rsidRPr="0011171E" w:rsidRDefault="00A743EA" w:rsidP="00B77751">
            <w:pPr>
              <w:jc w:val="center"/>
              <w:rPr>
                <w:rFonts w:ascii="Arial" w:hAnsi="Arial" w:cs="Arial"/>
                <w:sz w:val="12"/>
                <w:szCs w:val="12"/>
                <w:lang w:eastAsia="en-US"/>
              </w:rPr>
            </w:pPr>
            <w:r w:rsidRPr="0011171E">
              <w:rPr>
                <w:rFonts w:ascii="Arial" w:hAnsi="Arial" w:cs="Arial"/>
                <w:sz w:val="12"/>
                <w:szCs w:val="12"/>
                <w:lang w:eastAsia="en-US"/>
              </w:rPr>
              <w:t>ROOF-WALL</w:t>
            </w:r>
            <w:r w:rsidRPr="0011171E">
              <w:rPr>
                <w:rFonts w:ascii="Arial" w:hAnsi="Arial" w:cs="Arial"/>
                <w:sz w:val="12"/>
                <w:szCs w:val="12"/>
                <w:lang w:eastAsia="en-US"/>
              </w:rPr>
              <w:br/>
              <w:t>STRENGTH</w:t>
            </w: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r>
      <w:tr w:rsidR="00A743EA" w:rsidRPr="0011171E" w:rsidTr="00AE7D2F">
        <w:trPr>
          <w:trHeight w:val="245"/>
          <w:jc w:val="center"/>
        </w:trPr>
        <w:tc>
          <w:tcPr>
            <w:tcW w:w="69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2"/>
                <w:szCs w:val="12"/>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CLIPS</w:t>
            </w:r>
          </w:p>
        </w:tc>
        <w:tc>
          <w:tcPr>
            <w:tcW w:w="428" w:type="dxa"/>
            <w:tcBorders>
              <w:top w:val="nil"/>
              <w:left w:val="single" w:sz="4" w:space="0" w:color="auto"/>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4%</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4%</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1%</w:t>
            </w:r>
          </w:p>
        </w:tc>
        <w:tc>
          <w:tcPr>
            <w:tcW w:w="428"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7%</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2%</w:t>
            </w:r>
          </w:p>
        </w:tc>
      </w:tr>
      <w:tr w:rsidR="00A743EA" w:rsidRPr="0011171E" w:rsidTr="00AE7D2F">
        <w:trPr>
          <w:trHeight w:val="299"/>
          <w:jc w:val="center"/>
        </w:trPr>
        <w:tc>
          <w:tcPr>
            <w:tcW w:w="69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2"/>
                <w:szCs w:val="12"/>
                <w:lang w:eastAsia="en-US"/>
              </w:rPr>
            </w:pPr>
          </w:p>
        </w:tc>
        <w:tc>
          <w:tcPr>
            <w:tcW w:w="3257" w:type="dxa"/>
            <w:gridSpan w:val="2"/>
            <w:tcBorders>
              <w:top w:val="single" w:sz="4" w:space="0" w:color="auto"/>
              <w:left w:val="nil"/>
              <w:bottom w:val="single" w:sz="4" w:space="0" w:color="auto"/>
              <w:right w:val="single" w:sz="4" w:space="0" w:color="000000"/>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STRAPS</w:t>
            </w:r>
          </w:p>
        </w:tc>
        <w:tc>
          <w:tcPr>
            <w:tcW w:w="428"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5%</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9%</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3%</w:t>
            </w:r>
          </w:p>
        </w:tc>
        <w:tc>
          <w:tcPr>
            <w:tcW w:w="428"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8%</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5%</w:t>
            </w:r>
          </w:p>
        </w:tc>
      </w:tr>
      <w:tr w:rsidR="00A743EA" w:rsidRPr="0011171E" w:rsidTr="00AE7D2F">
        <w:trPr>
          <w:trHeight w:val="155"/>
          <w:jc w:val="center"/>
        </w:trPr>
        <w:tc>
          <w:tcPr>
            <w:tcW w:w="695" w:type="dxa"/>
            <w:vMerge w:val="restart"/>
            <w:tcBorders>
              <w:top w:val="nil"/>
              <w:left w:val="single" w:sz="4" w:space="0" w:color="auto"/>
              <w:bottom w:val="single" w:sz="4" w:space="0" w:color="000000"/>
              <w:right w:val="single" w:sz="4" w:space="0" w:color="auto"/>
            </w:tcBorders>
            <w:shd w:val="clear" w:color="auto" w:fill="auto"/>
            <w:textDirection w:val="btLr"/>
            <w:vAlign w:val="center"/>
            <w:hideMark/>
          </w:tcPr>
          <w:p w:rsidR="00A743EA" w:rsidRPr="0011171E" w:rsidRDefault="00A743EA" w:rsidP="00B77751">
            <w:pPr>
              <w:jc w:val="center"/>
              <w:rPr>
                <w:rFonts w:ascii="Arial" w:hAnsi="Arial" w:cs="Arial"/>
                <w:sz w:val="12"/>
                <w:szCs w:val="12"/>
                <w:lang w:eastAsia="en-US"/>
              </w:rPr>
            </w:pPr>
            <w:r w:rsidRPr="0011171E">
              <w:rPr>
                <w:rFonts w:ascii="Arial" w:hAnsi="Arial" w:cs="Arial"/>
                <w:sz w:val="12"/>
                <w:szCs w:val="12"/>
                <w:lang w:eastAsia="en-US"/>
              </w:rPr>
              <w:t>WALL-</w:t>
            </w:r>
            <w:r w:rsidRPr="0011171E">
              <w:rPr>
                <w:rFonts w:ascii="Arial" w:hAnsi="Arial" w:cs="Arial"/>
                <w:sz w:val="12"/>
                <w:szCs w:val="12"/>
                <w:lang w:eastAsia="en-US"/>
              </w:rPr>
              <w:br/>
              <w:t xml:space="preserve">FLOOR </w:t>
            </w:r>
            <w:r w:rsidRPr="0011171E">
              <w:rPr>
                <w:rFonts w:ascii="Arial" w:hAnsi="Arial" w:cs="Arial"/>
                <w:sz w:val="12"/>
                <w:szCs w:val="12"/>
                <w:lang w:eastAsia="en-US"/>
              </w:rPr>
              <w:br/>
              <w:t>STRENGTH</w:t>
            </w:r>
          </w:p>
        </w:tc>
        <w:tc>
          <w:tcPr>
            <w:tcW w:w="3257" w:type="dxa"/>
            <w:gridSpan w:val="2"/>
            <w:tcBorders>
              <w:top w:val="single" w:sz="4" w:space="0" w:color="auto"/>
              <w:left w:val="nil"/>
              <w:bottom w:val="single" w:sz="4" w:space="0" w:color="auto"/>
              <w:right w:val="single" w:sz="4" w:space="0" w:color="000000"/>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r>
      <w:tr w:rsidR="00A743EA" w:rsidRPr="0011171E" w:rsidTr="00AE7D2F">
        <w:trPr>
          <w:trHeight w:val="245"/>
          <w:jc w:val="center"/>
        </w:trPr>
        <w:tc>
          <w:tcPr>
            <w:tcW w:w="69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2"/>
                <w:szCs w:val="12"/>
                <w:lang w:eastAsia="en-US"/>
              </w:rPr>
            </w:pPr>
          </w:p>
        </w:tc>
        <w:tc>
          <w:tcPr>
            <w:tcW w:w="1511"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TIES OR CLIPS</w:t>
            </w:r>
          </w:p>
        </w:tc>
        <w:tc>
          <w:tcPr>
            <w:tcW w:w="1745" w:type="dxa"/>
            <w:tcBorders>
              <w:top w:val="nil"/>
              <w:left w:val="nil"/>
              <w:bottom w:val="single" w:sz="4" w:space="0" w:color="auto"/>
              <w:right w:val="nil"/>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single" w:sz="4" w:space="0" w:color="auto"/>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3%</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3%</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nil"/>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r>
      <w:tr w:rsidR="00A743EA" w:rsidRPr="0011171E" w:rsidTr="00AE7D2F">
        <w:trPr>
          <w:trHeight w:val="279"/>
          <w:jc w:val="center"/>
        </w:trPr>
        <w:tc>
          <w:tcPr>
            <w:tcW w:w="69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2"/>
                <w:szCs w:val="12"/>
                <w:lang w:eastAsia="en-US"/>
              </w:rPr>
            </w:pPr>
          </w:p>
        </w:tc>
        <w:tc>
          <w:tcPr>
            <w:tcW w:w="3257" w:type="dxa"/>
            <w:gridSpan w:val="2"/>
            <w:tcBorders>
              <w:top w:val="single" w:sz="4" w:space="0" w:color="auto"/>
              <w:left w:val="nil"/>
              <w:bottom w:val="single" w:sz="4" w:space="0" w:color="auto"/>
              <w:right w:val="single" w:sz="4" w:space="0" w:color="000000"/>
            </w:tcBorders>
            <w:shd w:val="clear" w:color="auto" w:fill="auto"/>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STRAPS</w:t>
            </w:r>
          </w:p>
        </w:tc>
        <w:tc>
          <w:tcPr>
            <w:tcW w:w="428"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4%</w:t>
            </w:r>
          </w:p>
        </w:tc>
        <w:tc>
          <w:tcPr>
            <w:tcW w:w="525" w:type="dxa"/>
            <w:tcBorders>
              <w:top w:val="nil"/>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6%</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4%</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nil"/>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r>
      <w:tr w:rsidR="00A743EA" w:rsidRPr="0011171E" w:rsidTr="00AE7D2F">
        <w:trPr>
          <w:trHeight w:val="140"/>
          <w:jc w:val="center"/>
        </w:trPr>
        <w:tc>
          <w:tcPr>
            <w:tcW w:w="695" w:type="dxa"/>
            <w:vMerge w:val="restart"/>
            <w:tcBorders>
              <w:top w:val="nil"/>
              <w:left w:val="single" w:sz="4" w:space="0" w:color="auto"/>
              <w:bottom w:val="single" w:sz="4" w:space="0" w:color="auto"/>
              <w:right w:val="single" w:sz="4" w:space="0" w:color="auto"/>
            </w:tcBorders>
            <w:shd w:val="clear" w:color="auto" w:fill="auto"/>
            <w:textDirection w:val="btLr"/>
            <w:vAlign w:val="center"/>
            <w:hideMark/>
          </w:tcPr>
          <w:p w:rsidR="00A743EA" w:rsidRPr="0011171E" w:rsidRDefault="00A743EA" w:rsidP="00B77751">
            <w:pPr>
              <w:jc w:val="center"/>
              <w:rPr>
                <w:rFonts w:ascii="Arial" w:hAnsi="Arial" w:cs="Arial"/>
                <w:sz w:val="14"/>
                <w:szCs w:val="14"/>
                <w:lang w:eastAsia="en-US"/>
              </w:rPr>
            </w:pPr>
            <w:r w:rsidRPr="0011171E">
              <w:rPr>
                <w:rFonts w:ascii="Arial" w:hAnsi="Arial" w:cs="Arial"/>
                <w:sz w:val="14"/>
                <w:szCs w:val="14"/>
                <w:lang w:eastAsia="en-US"/>
              </w:rPr>
              <w:t>WALL FOUNDATION</w:t>
            </w:r>
            <w:r w:rsidRPr="0011171E">
              <w:rPr>
                <w:rFonts w:ascii="Arial" w:hAnsi="Arial" w:cs="Arial"/>
                <w:sz w:val="14"/>
                <w:szCs w:val="14"/>
                <w:lang w:eastAsia="en-US"/>
              </w:rPr>
              <w:br/>
              <w:t>STRENGTH</w:t>
            </w:r>
          </w:p>
        </w:tc>
        <w:tc>
          <w:tcPr>
            <w:tcW w:w="3257" w:type="dxa"/>
            <w:gridSpan w:val="2"/>
            <w:tcBorders>
              <w:top w:val="single" w:sz="4" w:space="0" w:color="auto"/>
              <w:left w:val="nil"/>
              <w:bottom w:val="single" w:sz="4" w:space="0" w:color="auto"/>
              <w:right w:val="single" w:sz="4" w:space="0" w:color="000000"/>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r>
      <w:tr w:rsidR="00A743EA" w:rsidRPr="0011171E" w:rsidTr="00AE7D2F">
        <w:trPr>
          <w:trHeight w:val="462"/>
          <w:jc w:val="center"/>
        </w:trPr>
        <w:tc>
          <w:tcPr>
            <w:tcW w:w="695" w:type="dxa"/>
            <w:vMerge/>
            <w:tcBorders>
              <w:top w:val="nil"/>
              <w:left w:val="single" w:sz="4" w:space="0" w:color="auto"/>
              <w:bottom w:val="single" w:sz="4" w:space="0" w:color="auto"/>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3257" w:type="dxa"/>
            <w:gridSpan w:val="2"/>
            <w:tcBorders>
              <w:top w:val="single" w:sz="4" w:space="0" w:color="auto"/>
              <w:left w:val="nil"/>
              <w:bottom w:val="single" w:sz="4" w:space="0" w:color="auto"/>
              <w:right w:val="single" w:sz="4" w:space="0" w:color="000000"/>
            </w:tcBorders>
            <w:shd w:val="clear" w:color="auto" w:fill="auto"/>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LARGER ANCHORS</w:t>
            </w:r>
            <w:r w:rsidRPr="0011171E">
              <w:rPr>
                <w:rFonts w:ascii="Arial" w:hAnsi="Arial" w:cs="Arial"/>
                <w:sz w:val="16"/>
                <w:szCs w:val="16"/>
                <w:lang w:eastAsia="en-US"/>
              </w:rPr>
              <w:br/>
              <w:t>OR CLOSER SPACING</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nil"/>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nil"/>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r>
      <w:tr w:rsidR="00A743EA" w:rsidRPr="0011171E" w:rsidTr="00AE7D2F">
        <w:trPr>
          <w:trHeight w:val="245"/>
          <w:jc w:val="center"/>
        </w:trPr>
        <w:tc>
          <w:tcPr>
            <w:tcW w:w="695" w:type="dxa"/>
            <w:vMerge/>
            <w:tcBorders>
              <w:top w:val="nil"/>
              <w:left w:val="single" w:sz="4" w:space="0" w:color="auto"/>
              <w:bottom w:val="single" w:sz="4" w:space="0" w:color="auto"/>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STRAPS</w:t>
            </w:r>
          </w:p>
        </w:tc>
        <w:tc>
          <w:tcPr>
            <w:tcW w:w="428" w:type="dxa"/>
            <w:tcBorders>
              <w:top w:val="nil"/>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nil"/>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nil"/>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r>
      <w:tr w:rsidR="00A743EA" w:rsidRPr="0011171E" w:rsidTr="00AE7D2F">
        <w:trPr>
          <w:trHeight w:val="245"/>
          <w:jc w:val="center"/>
        </w:trPr>
        <w:tc>
          <w:tcPr>
            <w:tcW w:w="695" w:type="dxa"/>
            <w:vMerge/>
            <w:tcBorders>
              <w:top w:val="nil"/>
              <w:left w:val="single" w:sz="4" w:space="0" w:color="auto"/>
              <w:bottom w:val="single" w:sz="4" w:space="0" w:color="auto"/>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VERTICAL REINFORCING</w:t>
            </w:r>
          </w:p>
        </w:tc>
        <w:tc>
          <w:tcPr>
            <w:tcW w:w="428" w:type="dxa"/>
            <w:tcBorders>
              <w:top w:val="nil"/>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nil"/>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428"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2%</w:t>
            </w:r>
          </w:p>
        </w:tc>
      </w:tr>
      <w:tr w:rsidR="00A743EA" w:rsidRPr="0011171E" w:rsidTr="00AE7D2F">
        <w:trPr>
          <w:trHeight w:val="126"/>
          <w:jc w:val="center"/>
        </w:trPr>
        <w:tc>
          <w:tcPr>
            <w:tcW w:w="695" w:type="dxa"/>
            <w:vMerge w:val="restart"/>
            <w:tcBorders>
              <w:top w:val="single" w:sz="4" w:space="0" w:color="auto"/>
              <w:left w:val="single" w:sz="4" w:space="0" w:color="auto"/>
              <w:bottom w:val="single" w:sz="4" w:space="0" w:color="000000"/>
              <w:right w:val="single" w:sz="4" w:space="0" w:color="auto"/>
            </w:tcBorders>
            <w:shd w:val="clear" w:color="auto" w:fill="auto"/>
            <w:textDirection w:val="btLr"/>
            <w:vAlign w:val="center"/>
            <w:hideMark/>
          </w:tcPr>
          <w:p w:rsidR="00A743EA" w:rsidRPr="0011171E" w:rsidRDefault="00A743EA" w:rsidP="00B77751">
            <w:pPr>
              <w:jc w:val="center"/>
              <w:rPr>
                <w:rFonts w:ascii="Arial" w:hAnsi="Arial" w:cs="Arial"/>
                <w:sz w:val="14"/>
                <w:szCs w:val="14"/>
                <w:lang w:eastAsia="en-US"/>
              </w:rPr>
            </w:pPr>
            <w:r w:rsidRPr="0011171E">
              <w:rPr>
                <w:rFonts w:ascii="Arial" w:hAnsi="Arial" w:cs="Arial"/>
                <w:sz w:val="14"/>
                <w:szCs w:val="14"/>
                <w:lang w:eastAsia="en-US"/>
              </w:rPr>
              <w:t xml:space="preserve">OPENING </w:t>
            </w:r>
            <w:r w:rsidRPr="0011171E">
              <w:rPr>
                <w:rFonts w:ascii="Arial" w:hAnsi="Arial" w:cs="Arial"/>
                <w:sz w:val="14"/>
                <w:szCs w:val="14"/>
                <w:lang w:eastAsia="en-US"/>
              </w:rPr>
              <w:br/>
              <w:t>PROTECTION</w:t>
            </w:r>
          </w:p>
        </w:tc>
        <w:tc>
          <w:tcPr>
            <w:tcW w:w="3257" w:type="dxa"/>
            <w:gridSpan w:val="2"/>
            <w:tcBorders>
              <w:top w:val="single" w:sz="4" w:space="0" w:color="auto"/>
              <w:left w:val="nil"/>
              <w:bottom w:val="single" w:sz="4" w:space="0" w:color="auto"/>
              <w:right w:val="single" w:sz="4" w:space="0" w:color="000000"/>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r>
      <w:tr w:rsidR="00A743EA" w:rsidRPr="0011171E" w:rsidTr="00AE7D2F">
        <w:trPr>
          <w:trHeight w:val="245"/>
          <w:jc w:val="center"/>
        </w:trPr>
        <w:tc>
          <w:tcPr>
            <w:tcW w:w="695" w:type="dxa"/>
            <w:vMerge/>
            <w:tcBorders>
              <w:top w:val="single" w:sz="4" w:space="0" w:color="auto"/>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1511" w:type="dxa"/>
            <w:vMerge w:val="restart"/>
            <w:tcBorders>
              <w:top w:val="nil"/>
              <w:left w:val="nil"/>
              <w:bottom w:val="single" w:sz="4" w:space="0" w:color="auto"/>
              <w:right w:val="single" w:sz="4" w:space="0" w:color="auto"/>
            </w:tcBorders>
            <w:shd w:val="clear" w:color="auto" w:fill="auto"/>
            <w:vAlign w:val="center"/>
            <w:hideMark/>
          </w:tcPr>
          <w:p w:rsidR="00A743EA" w:rsidRPr="0011171E" w:rsidRDefault="00A743EA" w:rsidP="00B77751">
            <w:pPr>
              <w:jc w:val="center"/>
              <w:rPr>
                <w:rFonts w:ascii="Arial" w:hAnsi="Arial" w:cs="Arial"/>
                <w:sz w:val="14"/>
                <w:szCs w:val="14"/>
                <w:lang w:eastAsia="en-US"/>
              </w:rPr>
            </w:pPr>
            <w:r w:rsidRPr="0011171E">
              <w:rPr>
                <w:rFonts w:ascii="Arial" w:hAnsi="Arial" w:cs="Arial"/>
                <w:sz w:val="14"/>
                <w:szCs w:val="14"/>
                <w:lang w:eastAsia="en-US"/>
              </w:rPr>
              <w:t>WINDOW</w:t>
            </w:r>
            <w:r w:rsidRPr="0011171E">
              <w:rPr>
                <w:rFonts w:ascii="Arial" w:hAnsi="Arial" w:cs="Arial"/>
                <w:sz w:val="14"/>
                <w:szCs w:val="14"/>
                <w:lang w:eastAsia="en-US"/>
              </w:rPr>
              <w:br/>
              <w:t>SHUTTERS</w:t>
            </w:r>
          </w:p>
        </w:tc>
        <w:tc>
          <w:tcPr>
            <w:tcW w:w="1745" w:type="dxa"/>
            <w:tcBorders>
              <w:top w:val="nil"/>
              <w:left w:val="nil"/>
              <w:bottom w:val="single" w:sz="4" w:space="0" w:color="auto"/>
              <w:right w:val="nil"/>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STRUCT WOOD</w:t>
            </w:r>
          </w:p>
        </w:tc>
        <w:tc>
          <w:tcPr>
            <w:tcW w:w="428" w:type="dxa"/>
            <w:tcBorders>
              <w:top w:val="nil"/>
              <w:left w:val="single" w:sz="4" w:space="0" w:color="auto"/>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3%</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6%</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428"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7%</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3%</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r>
      <w:tr w:rsidR="00A743EA" w:rsidRPr="0011171E" w:rsidTr="00AE7D2F">
        <w:trPr>
          <w:trHeight w:val="276"/>
          <w:jc w:val="center"/>
        </w:trPr>
        <w:tc>
          <w:tcPr>
            <w:tcW w:w="695" w:type="dxa"/>
            <w:vMerge/>
            <w:tcBorders>
              <w:top w:val="single" w:sz="4" w:space="0" w:color="auto"/>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1511" w:type="dxa"/>
            <w:vMerge/>
            <w:tcBorders>
              <w:top w:val="nil"/>
              <w:left w:val="nil"/>
              <w:bottom w:val="single" w:sz="4" w:space="0" w:color="auto"/>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1745" w:type="dxa"/>
            <w:vMerge w:val="restart"/>
            <w:tcBorders>
              <w:top w:val="nil"/>
              <w:left w:val="single" w:sz="4" w:space="0" w:color="auto"/>
              <w:bottom w:val="single" w:sz="4" w:space="0" w:color="000000"/>
              <w:right w:val="single" w:sz="4" w:space="0" w:color="auto"/>
            </w:tcBorders>
            <w:shd w:val="clear" w:color="auto" w:fill="auto"/>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METAL</w:t>
            </w:r>
          </w:p>
        </w:tc>
        <w:tc>
          <w:tcPr>
            <w:tcW w:w="428"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4%</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0%</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4%</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428"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4%</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2%</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5%</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r>
      <w:tr w:rsidR="00A743EA" w:rsidRPr="0011171E" w:rsidTr="00AE7D2F">
        <w:trPr>
          <w:trHeight w:val="276"/>
          <w:jc w:val="center"/>
        </w:trPr>
        <w:tc>
          <w:tcPr>
            <w:tcW w:w="695" w:type="dxa"/>
            <w:vMerge/>
            <w:tcBorders>
              <w:top w:val="single" w:sz="4" w:space="0" w:color="auto"/>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1511" w:type="dxa"/>
            <w:vMerge/>
            <w:tcBorders>
              <w:top w:val="nil"/>
              <w:left w:val="nil"/>
              <w:bottom w:val="single" w:sz="4" w:space="0" w:color="auto"/>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174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428"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428"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r>
      <w:tr w:rsidR="00A743EA" w:rsidRPr="0011171E" w:rsidTr="00AE7D2F">
        <w:trPr>
          <w:trHeight w:val="245"/>
          <w:jc w:val="center"/>
        </w:trPr>
        <w:tc>
          <w:tcPr>
            <w:tcW w:w="695" w:type="dxa"/>
            <w:vMerge/>
            <w:tcBorders>
              <w:top w:val="single" w:sz="4" w:space="0" w:color="auto"/>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4"/>
                <w:szCs w:val="14"/>
                <w:lang w:eastAsia="en-US"/>
              </w:rPr>
            </w:pPr>
            <w:r w:rsidRPr="0011171E">
              <w:rPr>
                <w:rFonts w:ascii="Arial" w:hAnsi="Arial" w:cs="Arial"/>
                <w:sz w:val="14"/>
                <w:szCs w:val="14"/>
                <w:lang w:eastAsia="en-US"/>
              </w:rPr>
              <w:t>DOOR AND SKYLIGHT COVERS</w:t>
            </w:r>
          </w:p>
        </w:tc>
        <w:tc>
          <w:tcPr>
            <w:tcW w:w="428" w:type="dxa"/>
            <w:tcBorders>
              <w:top w:val="nil"/>
              <w:left w:val="single" w:sz="4" w:space="0" w:color="auto"/>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428"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r>
      <w:tr w:rsidR="00A743EA" w:rsidRPr="0011171E" w:rsidTr="00AE7D2F">
        <w:trPr>
          <w:trHeight w:val="140"/>
          <w:jc w:val="center"/>
        </w:trPr>
        <w:tc>
          <w:tcPr>
            <w:tcW w:w="695" w:type="dxa"/>
            <w:vMerge/>
            <w:tcBorders>
              <w:top w:val="single" w:sz="4" w:space="0" w:color="auto"/>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1511"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 </w:t>
            </w:r>
          </w:p>
        </w:tc>
        <w:tc>
          <w:tcPr>
            <w:tcW w:w="1745" w:type="dxa"/>
            <w:tcBorders>
              <w:top w:val="nil"/>
              <w:left w:val="nil"/>
              <w:bottom w:val="single" w:sz="4" w:space="0" w:color="auto"/>
              <w:right w:val="nil"/>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r>
      <w:tr w:rsidR="00A743EA" w:rsidRPr="0011171E" w:rsidTr="00AE7D2F">
        <w:trPr>
          <w:trHeight w:val="276"/>
          <w:jc w:val="center"/>
        </w:trPr>
        <w:tc>
          <w:tcPr>
            <w:tcW w:w="695" w:type="dxa"/>
            <w:vMerge/>
            <w:tcBorders>
              <w:top w:val="nil"/>
              <w:left w:val="single" w:sz="4" w:space="0" w:color="auto"/>
              <w:bottom w:val="nil"/>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1511" w:type="dxa"/>
            <w:vMerge w:val="restart"/>
            <w:tcBorders>
              <w:top w:val="nil"/>
              <w:left w:val="nil"/>
              <w:bottom w:val="single" w:sz="4" w:space="0" w:color="auto"/>
              <w:right w:val="single" w:sz="4" w:space="0" w:color="auto"/>
            </w:tcBorders>
            <w:vAlign w:val="center"/>
            <w:hideMark/>
          </w:tcPr>
          <w:p w:rsidR="00A743EA" w:rsidRPr="0011171E" w:rsidRDefault="00A743EA" w:rsidP="00B77751">
            <w:pPr>
              <w:jc w:val="center"/>
              <w:rPr>
                <w:rFonts w:ascii="Arial" w:hAnsi="Arial" w:cs="Arial"/>
                <w:sz w:val="14"/>
                <w:szCs w:val="14"/>
                <w:lang w:eastAsia="en-US"/>
              </w:rPr>
            </w:pPr>
            <w:r w:rsidRPr="0011171E">
              <w:rPr>
                <w:rFonts w:ascii="Arial" w:hAnsi="Arial" w:cs="Arial"/>
                <w:sz w:val="14"/>
                <w:szCs w:val="14"/>
                <w:lang w:eastAsia="en-US"/>
              </w:rPr>
              <w:t>WINDOWS</w:t>
            </w:r>
          </w:p>
        </w:tc>
        <w:tc>
          <w:tcPr>
            <w:tcW w:w="1745"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IMPACT RATED</w:t>
            </w:r>
          </w:p>
        </w:tc>
        <w:tc>
          <w:tcPr>
            <w:tcW w:w="428"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4%</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3%</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0%</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5%</w:t>
            </w:r>
          </w:p>
        </w:tc>
        <w:tc>
          <w:tcPr>
            <w:tcW w:w="428"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4%</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4%</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2%</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6%</w:t>
            </w:r>
          </w:p>
        </w:tc>
      </w:tr>
      <w:tr w:rsidR="00A743EA" w:rsidRPr="0011171E" w:rsidTr="00AE7D2F">
        <w:trPr>
          <w:trHeight w:val="276"/>
          <w:jc w:val="center"/>
        </w:trPr>
        <w:tc>
          <w:tcPr>
            <w:tcW w:w="695" w:type="dxa"/>
            <w:vMerge/>
            <w:tcBorders>
              <w:top w:val="nil"/>
              <w:left w:val="single" w:sz="4" w:space="0" w:color="auto"/>
              <w:bottom w:val="nil"/>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1511" w:type="dxa"/>
            <w:vMerge/>
            <w:tcBorders>
              <w:top w:val="nil"/>
              <w:left w:val="nil"/>
              <w:bottom w:val="single" w:sz="4" w:space="0" w:color="auto"/>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174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428"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428"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r>
      <w:tr w:rsidR="00A743EA" w:rsidRPr="0011171E" w:rsidTr="00AE7D2F">
        <w:trPr>
          <w:trHeight w:val="335"/>
          <w:jc w:val="center"/>
        </w:trPr>
        <w:tc>
          <w:tcPr>
            <w:tcW w:w="695" w:type="dxa"/>
            <w:vMerge/>
            <w:tcBorders>
              <w:top w:val="nil"/>
              <w:left w:val="single" w:sz="4" w:space="0" w:color="auto"/>
              <w:bottom w:val="nil"/>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1511" w:type="dxa"/>
            <w:tcBorders>
              <w:top w:val="nil"/>
              <w:left w:val="nil"/>
              <w:bottom w:val="nil"/>
              <w:right w:val="single" w:sz="4" w:space="0" w:color="auto"/>
            </w:tcBorders>
            <w:shd w:val="clear" w:color="auto" w:fill="auto"/>
            <w:vAlign w:val="center"/>
            <w:hideMark/>
          </w:tcPr>
          <w:p w:rsidR="00A743EA" w:rsidRPr="0011171E" w:rsidRDefault="00A743EA" w:rsidP="00B77751">
            <w:pPr>
              <w:jc w:val="center"/>
              <w:rPr>
                <w:rFonts w:ascii="Arial" w:hAnsi="Arial" w:cs="Arial"/>
                <w:sz w:val="14"/>
                <w:szCs w:val="14"/>
                <w:lang w:eastAsia="en-US"/>
              </w:rPr>
            </w:pPr>
            <w:r w:rsidRPr="0011171E">
              <w:rPr>
                <w:rFonts w:ascii="Arial" w:hAnsi="Arial" w:cs="Arial"/>
                <w:sz w:val="14"/>
                <w:szCs w:val="14"/>
                <w:lang w:eastAsia="en-US"/>
              </w:rPr>
              <w:t>ENTRY DOORS</w:t>
            </w:r>
          </w:p>
        </w:tc>
        <w:tc>
          <w:tcPr>
            <w:tcW w:w="1745" w:type="dxa"/>
            <w:tcBorders>
              <w:top w:val="nil"/>
              <w:left w:val="nil"/>
              <w:bottom w:val="nil"/>
              <w:right w:val="nil"/>
            </w:tcBorders>
            <w:shd w:val="clear" w:color="auto" w:fill="auto"/>
            <w:vAlign w:val="center"/>
            <w:hideMark/>
          </w:tcPr>
          <w:p w:rsidR="00A743EA" w:rsidRPr="0011171E" w:rsidRDefault="00A743EA" w:rsidP="00B77751">
            <w:pPr>
              <w:jc w:val="center"/>
              <w:rPr>
                <w:rFonts w:ascii="Arial" w:hAnsi="Arial" w:cs="Arial"/>
                <w:sz w:val="12"/>
                <w:szCs w:val="12"/>
                <w:lang w:eastAsia="en-US"/>
              </w:rPr>
            </w:pPr>
            <w:r w:rsidRPr="0011171E">
              <w:rPr>
                <w:rFonts w:ascii="Arial" w:hAnsi="Arial" w:cs="Arial"/>
                <w:sz w:val="12"/>
                <w:szCs w:val="12"/>
                <w:lang w:eastAsia="en-US"/>
              </w:rPr>
              <w:t>MEETS WINDBORNE DEBRIS REQUIREMENTS</w:t>
            </w:r>
          </w:p>
        </w:tc>
        <w:tc>
          <w:tcPr>
            <w:tcW w:w="428" w:type="dxa"/>
            <w:tcBorders>
              <w:top w:val="nil"/>
              <w:left w:val="single" w:sz="4" w:space="0" w:color="auto"/>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nil"/>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428" w:type="dxa"/>
            <w:tcBorders>
              <w:top w:val="nil"/>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nil"/>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r>
      <w:tr w:rsidR="00A743EA" w:rsidRPr="0011171E" w:rsidTr="00AE7D2F">
        <w:trPr>
          <w:trHeight w:val="335"/>
          <w:jc w:val="center"/>
        </w:trPr>
        <w:tc>
          <w:tcPr>
            <w:tcW w:w="695" w:type="dxa"/>
            <w:vMerge/>
            <w:tcBorders>
              <w:top w:val="nil"/>
              <w:left w:val="single" w:sz="4" w:space="0" w:color="auto"/>
              <w:bottom w:val="nil"/>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1511" w:type="dxa"/>
            <w:tcBorders>
              <w:top w:val="single" w:sz="4" w:space="0" w:color="auto"/>
              <w:left w:val="nil"/>
              <w:bottom w:val="nil"/>
              <w:right w:val="single" w:sz="4" w:space="0" w:color="auto"/>
            </w:tcBorders>
            <w:shd w:val="clear" w:color="auto" w:fill="auto"/>
            <w:vAlign w:val="center"/>
            <w:hideMark/>
          </w:tcPr>
          <w:p w:rsidR="00A743EA" w:rsidRPr="0011171E" w:rsidRDefault="00A743EA" w:rsidP="00B77751">
            <w:pPr>
              <w:jc w:val="center"/>
              <w:rPr>
                <w:rFonts w:ascii="Arial" w:hAnsi="Arial" w:cs="Arial"/>
                <w:sz w:val="14"/>
                <w:szCs w:val="14"/>
                <w:lang w:eastAsia="en-US"/>
              </w:rPr>
            </w:pPr>
            <w:r w:rsidRPr="0011171E">
              <w:rPr>
                <w:rFonts w:ascii="Arial" w:hAnsi="Arial" w:cs="Arial"/>
                <w:sz w:val="14"/>
                <w:szCs w:val="14"/>
                <w:lang w:eastAsia="en-US"/>
              </w:rPr>
              <w:t>GARAGE DOORS</w:t>
            </w:r>
          </w:p>
        </w:tc>
        <w:tc>
          <w:tcPr>
            <w:tcW w:w="1745" w:type="dxa"/>
            <w:tcBorders>
              <w:top w:val="single" w:sz="4" w:space="0" w:color="auto"/>
              <w:left w:val="nil"/>
              <w:bottom w:val="nil"/>
              <w:right w:val="nil"/>
            </w:tcBorders>
            <w:shd w:val="clear" w:color="auto" w:fill="auto"/>
            <w:vAlign w:val="center"/>
            <w:hideMark/>
          </w:tcPr>
          <w:p w:rsidR="00A743EA" w:rsidRPr="0011171E" w:rsidRDefault="00A743EA" w:rsidP="00B77751">
            <w:pPr>
              <w:jc w:val="center"/>
              <w:rPr>
                <w:rFonts w:ascii="Arial" w:hAnsi="Arial" w:cs="Arial"/>
                <w:sz w:val="12"/>
                <w:szCs w:val="12"/>
                <w:lang w:eastAsia="en-US"/>
              </w:rPr>
            </w:pPr>
            <w:r w:rsidRPr="0011171E">
              <w:rPr>
                <w:rFonts w:ascii="Arial" w:hAnsi="Arial" w:cs="Arial"/>
                <w:sz w:val="12"/>
                <w:szCs w:val="12"/>
                <w:lang w:eastAsia="en-US"/>
              </w:rPr>
              <w:t>MEETS WINDBORNE DEBRIS REQUIREMENTS</w:t>
            </w:r>
          </w:p>
        </w:tc>
        <w:tc>
          <w:tcPr>
            <w:tcW w:w="428" w:type="dxa"/>
            <w:tcBorders>
              <w:top w:val="single" w:sz="4" w:space="0" w:color="auto"/>
              <w:left w:val="single" w:sz="4" w:space="0" w:color="auto"/>
              <w:bottom w:val="nil"/>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single" w:sz="4" w:space="0" w:color="auto"/>
              <w:left w:val="nil"/>
              <w:bottom w:val="nil"/>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7%</w:t>
            </w:r>
          </w:p>
        </w:tc>
        <w:tc>
          <w:tcPr>
            <w:tcW w:w="525" w:type="dxa"/>
            <w:tcBorders>
              <w:top w:val="single" w:sz="4" w:space="0" w:color="auto"/>
              <w:left w:val="nil"/>
              <w:bottom w:val="nil"/>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4%</w:t>
            </w:r>
          </w:p>
        </w:tc>
        <w:tc>
          <w:tcPr>
            <w:tcW w:w="525" w:type="dxa"/>
            <w:tcBorders>
              <w:top w:val="single" w:sz="4" w:space="0" w:color="auto"/>
              <w:left w:val="nil"/>
              <w:bottom w:val="nil"/>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single" w:sz="4" w:space="0" w:color="auto"/>
              <w:left w:val="nil"/>
              <w:bottom w:val="nil"/>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428" w:type="dxa"/>
            <w:tcBorders>
              <w:top w:val="single" w:sz="4" w:space="0" w:color="auto"/>
              <w:left w:val="nil"/>
              <w:bottom w:val="nil"/>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single" w:sz="4" w:space="0" w:color="auto"/>
              <w:left w:val="nil"/>
              <w:bottom w:val="nil"/>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7%</w:t>
            </w:r>
          </w:p>
        </w:tc>
        <w:tc>
          <w:tcPr>
            <w:tcW w:w="525" w:type="dxa"/>
            <w:tcBorders>
              <w:top w:val="single" w:sz="4" w:space="0" w:color="auto"/>
              <w:left w:val="nil"/>
              <w:bottom w:val="nil"/>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5%</w:t>
            </w:r>
          </w:p>
        </w:tc>
        <w:tc>
          <w:tcPr>
            <w:tcW w:w="525" w:type="dxa"/>
            <w:tcBorders>
              <w:top w:val="single" w:sz="4" w:space="0" w:color="auto"/>
              <w:left w:val="nil"/>
              <w:bottom w:val="nil"/>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single" w:sz="4" w:space="0" w:color="auto"/>
              <w:left w:val="nil"/>
              <w:bottom w:val="nil"/>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r>
      <w:tr w:rsidR="00A743EA" w:rsidRPr="0011171E" w:rsidTr="00AE7D2F">
        <w:trPr>
          <w:trHeight w:val="491"/>
          <w:jc w:val="center"/>
        </w:trPr>
        <w:tc>
          <w:tcPr>
            <w:tcW w:w="695" w:type="dxa"/>
            <w:vMerge/>
            <w:tcBorders>
              <w:top w:val="nil"/>
              <w:left w:val="single" w:sz="4" w:space="0" w:color="auto"/>
              <w:bottom w:val="nil"/>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1511" w:type="dxa"/>
            <w:tcBorders>
              <w:top w:val="single" w:sz="4" w:space="0" w:color="auto"/>
              <w:left w:val="nil"/>
              <w:bottom w:val="nil"/>
              <w:right w:val="single" w:sz="4" w:space="0" w:color="auto"/>
            </w:tcBorders>
            <w:shd w:val="clear" w:color="auto" w:fill="auto"/>
            <w:vAlign w:val="center"/>
            <w:hideMark/>
          </w:tcPr>
          <w:p w:rsidR="00A743EA" w:rsidRPr="0011171E" w:rsidRDefault="00A743EA" w:rsidP="00B77751">
            <w:pPr>
              <w:jc w:val="center"/>
              <w:rPr>
                <w:rFonts w:ascii="Arial" w:hAnsi="Arial" w:cs="Arial"/>
                <w:sz w:val="14"/>
                <w:szCs w:val="14"/>
                <w:lang w:eastAsia="en-US"/>
              </w:rPr>
            </w:pPr>
            <w:r w:rsidRPr="0011171E">
              <w:rPr>
                <w:rFonts w:ascii="Arial" w:hAnsi="Arial" w:cs="Arial"/>
                <w:sz w:val="14"/>
                <w:szCs w:val="14"/>
                <w:lang w:eastAsia="en-US"/>
              </w:rPr>
              <w:t>SLIDING GLASS DOORS</w:t>
            </w:r>
          </w:p>
        </w:tc>
        <w:tc>
          <w:tcPr>
            <w:tcW w:w="1745" w:type="dxa"/>
            <w:tcBorders>
              <w:top w:val="single" w:sz="4" w:space="0" w:color="auto"/>
              <w:left w:val="nil"/>
              <w:bottom w:val="nil"/>
              <w:right w:val="nil"/>
            </w:tcBorders>
            <w:shd w:val="clear" w:color="auto" w:fill="auto"/>
            <w:vAlign w:val="center"/>
            <w:hideMark/>
          </w:tcPr>
          <w:p w:rsidR="00A743EA" w:rsidRPr="0011171E" w:rsidRDefault="00A743EA" w:rsidP="00B77751">
            <w:pPr>
              <w:jc w:val="center"/>
              <w:rPr>
                <w:rFonts w:ascii="Arial" w:hAnsi="Arial" w:cs="Arial"/>
                <w:sz w:val="12"/>
                <w:szCs w:val="12"/>
                <w:lang w:eastAsia="en-US"/>
              </w:rPr>
            </w:pPr>
            <w:r w:rsidRPr="0011171E">
              <w:rPr>
                <w:rFonts w:ascii="Arial" w:hAnsi="Arial" w:cs="Arial"/>
                <w:sz w:val="12"/>
                <w:szCs w:val="12"/>
                <w:lang w:eastAsia="en-US"/>
              </w:rPr>
              <w:t>MEETS WINDBORNE DEBRIS REQUIREMENTS</w:t>
            </w:r>
          </w:p>
        </w:tc>
        <w:tc>
          <w:tcPr>
            <w:tcW w:w="428" w:type="dxa"/>
            <w:tcBorders>
              <w:top w:val="single" w:sz="4" w:space="0" w:color="auto"/>
              <w:left w:val="single" w:sz="4" w:space="0" w:color="auto"/>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single" w:sz="4" w:space="0" w:color="auto"/>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single" w:sz="4" w:space="0" w:color="auto"/>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single" w:sz="4" w:space="0" w:color="auto"/>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single" w:sz="4" w:space="0" w:color="auto"/>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428" w:type="dxa"/>
            <w:tcBorders>
              <w:top w:val="single" w:sz="4" w:space="0" w:color="auto"/>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single" w:sz="4" w:space="0" w:color="auto"/>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single" w:sz="4" w:space="0" w:color="auto"/>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single" w:sz="4" w:space="0" w:color="auto"/>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single" w:sz="4" w:space="0" w:color="auto"/>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r>
      <w:tr w:rsidR="00A743EA" w:rsidRPr="0011171E" w:rsidTr="00AE7D2F">
        <w:trPr>
          <w:trHeight w:val="86"/>
          <w:jc w:val="center"/>
        </w:trPr>
        <w:tc>
          <w:tcPr>
            <w:tcW w:w="695" w:type="dxa"/>
            <w:tcBorders>
              <w:top w:val="nil"/>
              <w:left w:val="single" w:sz="4" w:space="0" w:color="auto"/>
              <w:bottom w:val="single" w:sz="4" w:space="0" w:color="auto"/>
              <w:right w:val="single" w:sz="4" w:space="0" w:color="auto"/>
            </w:tcBorders>
            <w:shd w:val="clear" w:color="auto" w:fill="auto"/>
            <w:noWrap/>
            <w:textDirection w:val="btLr"/>
            <w:vAlign w:val="center"/>
            <w:hideMark/>
          </w:tcPr>
          <w:p w:rsidR="00A743EA" w:rsidRPr="0011171E" w:rsidRDefault="00A743EA" w:rsidP="00B77751">
            <w:pPr>
              <w:rPr>
                <w:rFonts w:ascii="Arial" w:hAnsi="Arial" w:cs="Arial"/>
                <w:sz w:val="14"/>
                <w:szCs w:val="14"/>
                <w:lang w:eastAsia="en-US"/>
              </w:rPr>
            </w:pPr>
            <w:r w:rsidRPr="0011171E">
              <w:rPr>
                <w:rFonts w:ascii="Arial" w:hAnsi="Arial" w:cs="Arial"/>
                <w:sz w:val="14"/>
                <w:szCs w:val="14"/>
                <w:lang w:eastAsia="en-US"/>
              </w:rPr>
              <w:t> </w:t>
            </w:r>
          </w:p>
        </w:tc>
        <w:tc>
          <w:tcPr>
            <w:tcW w:w="3257" w:type="dxa"/>
            <w:gridSpan w:val="2"/>
            <w:tcBorders>
              <w:top w:val="single" w:sz="4" w:space="0" w:color="auto"/>
              <w:left w:val="nil"/>
              <w:bottom w:val="nil"/>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single" w:sz="4" w:space="0" w:color="auto"/>
              <w:left w:val="nil"/>
              <w:bottom w:val="nil"/>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single" w:sz="4" w:space="0" w:color="auto"/>
              <w:left w:val="nil"/>
              <w:bottom w:val="nil"/>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single" w:sz="4" w:space="0" w:color="auto"/>
              <w:left w:val="nil"/>
              <w:bottom w:val="nil"/>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single" w:sz="4" w:space="0" w:color="auto"/>
              <w:left w:val="nil"/>
              <w:bottom w:val="nil"/>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single" w:sz="4" w:space="0" w:color="auto"/>
              <w:left w:val="nil"/>
              <w:bottom w:val="nil"/>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r>
      <w:tr w:rsidR="00A743EA" w:rsidRPr="0011171E" w:rsidTr="00AE7D2F">
        <w:trPr>
          <w:trHeight w:val="276"/>
          <w:jc w:val="center"/>
        </w:trPr>
        <w:tc>
          <w:tcPr>
            <w:tcW w:w="3952" w:type="dxa"/>
            <w:gridSpan w:val="3"/>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rsidR="00A743EA" w:rsidRPr="0011171E" w:rsidRDefault="00A743EA" w:rsidP="00B77751">
            <w:pPr>
              <w:jc w:val="center"/>
              <w:rPr>
                <w:rFonts w:ascii="Arial" w:hAnsi="Arial" w:cs="Arial"/>
                <w:sz w:val="16"/>
                <w:szCs w:val="16"/>
                <w:lang w:eastAsia="en-US"/>
              </w:rPr>
            </w:pPr>
            <w:r>
              <w:rPr>
                <w:rFonts w:ascii="Arial" w:hAnsi="Arial" w:cs="Arial"/>
                <w:b/>
                <w:bCs/>
                <w:sz w:val="16"/>
                <w:szCs w:val="16"/>
                <w:lang w:eastAsia="en-US"/>
              </w:rPr>
              <w:t xml:space="preserve">HURRICANE </w:t>
            </w:r>
            <w:r w:rsidRPr="0011171E">
              <w:rPr>
                <w:rFonts w:ascii="Arial" w:hAnsi="Arial" w:cs="Arial"/>
                <w:b/>
                <w:bCs/>
                <w:sz w:val="16"/>
                <w:szCs w:val="16"/>
                <w:lang w:eastAsia="en-US"/>
              </w:rPr>
              <w:t>MITIGATION MEASURES</w:t>
            </w:r>
            <w:r>
              <w:rPr>
                <w:rFonts w:ascii="Arial" w:hAnsi="Arial" w:cs="Arial"/>
                <w:b/>
                <w:bCs/>
                <w:sz w:val="16"/>
                <w:szCs w:val="16"/>
                <w:lang w:eastAsia="en-US"/>
              </w:rPr>
              <w:t xml:space="preserve"> AND SECONDARY CHARACTERISTICS</w:t>
            </w:r>
            <w:r w:rsidRPr="0011171E" w:rsidDel="00563FDA">
              <w:rPr>
                <w:rFonts w:ascii="Arial" w:hAnsi="Arial" w:cs="Arial"/>
                <w:sz w:val="16"/>
                <w:szCs w:val="16"/>
                <w:lang w:eastAsia="en-US"/>
              </w:rPr>
              <w:t xml:space="preserve"> </w:t>
            </w:r>
            <w:r w:rsidRPr="0011171E">
              <w:rPr>
                <w:rFonts w:ascii="Arial" w:hAnsi="Arial" w:cs="Arial"/>
                <w:sz w:val="16"/>
                <w:szCs w:val="16"/>
                <w:lang w:eastAsia="en-US"/>
              </w:rPr>
              <w:t xml:space="preserve">IN </w:t>
            </w:r>
            <w:r w:rsidRPr="0011171E">
              <w:rPr>
                <w:rFonts w:ascii="Arial" w:hAnsi="Arial" w:cs="Arial"/>
                <w:sz w:val="16"/>
                <w:szCs w:val="16"/>
                <w:lang w:eastAsia="en-US"/>
              </w:rPr>
              <w:br/>
              <w:t>COMBINATION</w:t>
            </w:r>
          </w:p>
        </w:tc>
        <w:tc>
          <w:tcPr>
            <w:tcW w:w="5060" w:type="dxa"/>
            <w:gridSpan w:val="10"/>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rsidR="00A743EA" w:rsidRPr="0011171E" w:rsidRDefault="00A743EA" w:rsidP="00B77751">
            <w:pPr>
              <w:jc w:val="center"/>
              <w:rPr>
                <w:rFonts w:ascii="Arial" w:hAnsi="Arial" w:cs="Arial"/>
                <w:sz w:val="14"/>
                <w:szCs w:val="14"/>
                <w:lang w:eastAsia="en-US"/>
              </w:rPr>
            </w:pPr>
            <w:r w:rsidRPr="0011171E">
              <w:rPr>
                <w:rFonts w:ascii="Arial" w:hAnsi="Arial" w:cs="Arial"/>
                <w:sz w:val="14"/>
                <w:szCs w:val="14"/>
                <w:lang w:eastAsia="en-US"/>
              </w:rPr>
              <w:t>PERCENTAGE CHANGES IN DAMAGE</w:t>
            </w:r>
            <w:r w:rsidRPr="0011171E">
              <w:rPr>
                <w:rFonts w:ascii="Arial" w:hAnsi="Arial" w:cs="Arial"/>
                <w:sz w:val="14"/>
                <w:szCs w:val="14"/>
                <w:lang w:eastAsia="en-US"/>
              </w:rPr>
              <w:br/>
              <w:t>(REFERENCE DAMAGE RAT</w:t>
            </w:r>
            <w:r>
              <w:rPr>
                <w:rFonts w:ascii="Arial" w:hAnsi="Arial" w:cs="Arial"/>
                <w:sz w:val="14"/>
                <w:szCs w:val="14"/>
                <w:lang w:eastAsia="en-US"/>
              </w:rPr>
              <w:t>IO</w:t>
            </w:r>
            <w:r w:rsidRPr="0011171E">
              <w:rPr>
                <w:rFonts w:ascii="Arial" w:hAnsi="Arial" w:cs="Arial"/>
                <w:sz w:val="14"/>
                <w:szCs w:val="14"/>
                <w:lang w:eastAsia="en-US"/>
              </w:rPr>
              <w:t xml:space="preserve"> - MITIGATED DAMAGE RAT</w:t>
            </w:r>
            <w:r>
              <w:rPr>
                <w:rFonts w:ascii="Arial" w:hAnsi="Arial" w:cs="Arial"/>
                <w:sz w:val="14"/>
                <w:szCs w:val="14"/>
                <w:lang w:eastAsia="en-US"/>
              </w:rPr>
              <w:t>IO</w:t>
            </w:r>
            <w:r w:rsidRPr="0011171E">
              <w:rPr>
                <w:rFonts w:ascii="Arial" w:hAnsi="Arial" w:cs="Arial"/>
                <w:sz w:val="14"/>
                <w:szCs w:val="14"/>
                <w:lang w:eastAsia="en-US"/>
              </w:rPr>
              <w:t>)/(REFERENCE DAMAGE RAT</w:t>
            </w:r>
            <w:r>
              <w:rPr>
                <w:rFonts w:ascii="Arial" w:hAnsi="Arial" w:cs="Arial"/>
                <w:sz w:val="14"/>
                <w:szCs w:val="14"/>
                <w:lang w:eastAsia="en-US"/>
              </w:rPr>
              <w:t>IO</w:t>
            </w:r>
            <w:r w:rsidRPr="0011171E">
              <w:rPr>
                <w:rFonts w:ascii="Arial" w:hAnsi="Arial" w:cs="Arial"/>
                <w:sz w:val="14"/>
                <w:szCs w:val="14"/>
                <w:lang w:eastAsia="en-US"/>
              </w:rPr>
              <w:t>)*100</w:t>
            </w:r>
          </w:p>
        </w:tc>
      </w:tr>
      <w:tr w:rsidR="00A743EA" w:rsidRPr="0011171E" w:rsidTr="00AE7D2F">
        <w:trPr>
          <w:trHeight w:val="276"/>
          <w:jc w:val="center"/>
        </w:trPr>
        <w:tc>
          <w:tcPr>
            <w:tcW w:w="3952" w:type="dxa"/>
            <w:gridSpan w:val="3"/>
            <w:vMerge/>
            <w:tcBorders>
              <w:top w:val="single" w:sz="4" w:space="0" w:color="auto"/>
              <w:left w:val="single" w:sz="4" w:space="0" w:color="auto"/>
              <w:bottom w:val="single" w:sz="4" w:space="0" w:color="000000"/>
              <w:right w:val="single" w:sz="4" w:space="0" w:color="000000"/>
            </w:tcBorders>
            <w:vAlign w:val="center"/>
            <w:hideMark/>
          </w:tcPr>
          <w:p w:rsidR="00A743EA" w:rsidRPr="0011171E" w:rsidRDefault="00A743EA" w:rsidP="00B77751">
            <w:pPr>
              <w:rPr>
                <w:rFonts w:ascii="Arial" w:hAnsi="Arial" w:cs="Arial"/>
                <w:sz w:val="16"/>
                <w:szCs w:val="16"/>
                <w:lang w:eastAsia="en-US"/>
              </w:rPr>
            </w:pPr>
          </w:p>
        </w:tc>
        <w:tc>
          <w:tcPr>
            <w:tcW w:w="5060" w:type="dxa"/>
            <w:gridSpan w:val="10"/>
            <w:vMerge/>
            <w:tcBorders>
              <w:top w:val="single" w:sz="4" w:space="0" w:color="auto"/>
              <w:left w:val="single" w:sz="4" w:space="0" w:color="auto"/>
              <w:bottom w:val="single" w:sz="4" w:space="0" w:color="000000"/>
              <w:right w:val="single" w:sz="4" w:space="0" w:color="000000"/>
            </w:tcBorders>
            <w:vAlign w:val="center"/>
            <w:hideMark/>
          </w:tcPr>
          <w:p w:rsidR="00A743EA" w:rsidRPr="0011171E" w:rsidRDefault="00A743EA" w:rsidP="00B77751">
            <w:pPr>
              <w:rPr>
                <w:rFonts w:ascii="Arial" w:hAnsi="Arial" w:cs="Arial"/>
                <w:sz w:val="14"/>
                <w:szCs w:val="14"/>
                <w:lang w:eastAsia="en-US"/>
              </w:rPr>
            </w:pPr>
          </w:p>
        </w:tc>
      </w:tr>
      <w:tr w:rsidR="00A743EA" w:rsidRPr="0011171E" w:rsidTr="00AE7D2F">
        <w:trPr>
          <w:trHeight w:val="245"/>
          <w:jc w:val="center"/>
        </w:trPr>
        <w:tc>
          <w:tcPr>
            <w:tcW w:w="3952" w:type="dxa"/>
            <w:gridSpan w:val="3"/>
            <w:vMerge/>
            <w:tcBorders>
              <w:top w:val="single" w:sz="4" w:space="0" w:color="auto"/>
              <w:left w:val="single" w:sz="4" w:space="0" w:color="auto"/>
              <w:bottom w:val="single" w:sz="4" w:space="0" w:color="000000"/>
              <w:right w:val="single" w:sz="4" w:space="0" w:color="000000"/>
            </w:tcBorders>
            <w:vAlign w:val="center"/>
            <w:hideMark/>
          </w:tcPr>
          <w:p w:rsidR="00A743EA" w:rsidRPr="0011171E" w:rsidRDefault="00A743EA" w:rsidP="00B77751">
            <w:pPr>
              <w:rPr>
                <w:rFonts w:ascii="Arial" w:hAnsi="Arial" w:cs="Arial"/>
                <w:sz w:val="16"/>
                <w:szCs w:val="16"/>
                <w:lang w:eastAsia="en-US"/>
              </w:rPr>
            </w:pPr>
          </w:p>
        </w:tc>
        <w:tc>
          <w:tcPr>
            <w:tcW w:w="2530" w:type="dxa"/>
            <w:gridSpan w:val="5"/>
            <w:tcBorders>
              <w:top w:val="nil"/>
              <w:left w:val="nil"/>
              <w:bottom w:val="nil"/>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FRAME BUILDING</w:t>
            </w:r>
          </w:p>
        </w:tc>
        <w:tc>
          <w:tcPr>
            <w:tcW w:w="2530" w:type="dxa"/>
            <w:gridSpan w:val="5"/>
            <w:tcBorders>
              <w:top w:val="nil"/>
              <w:left w:val="nil"/>
              <w:bottom w:val="nil"/>
              <w:right w:val="single" w:sz="4" w:space="0" w:color="000000"/>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MASONRY BUILDING</w:t>
            </w:r>
          </w:p>
        </w:tc>
      </w:tr>
      <w:tr w:rsidR="00A743EA" w:rsidRPr="0011171E" w:rsidTr="00AE7D2F">
        <w:trPr>
          <w:trHeight w:val="245"/>
          <w:jc w:val="center"/>
        </w:trPr>
        <w:tc>
          <w:tcPr>
            <w:tcW w:w="3952" w:type="dxa"/>
            <w:gridSpan w:val="3"/>
            <w:vMerge/>
            <w:tcBorders>
              <w:top w:val="single" w:sz="4" w:space="0" w:color="auto"/>
              <w:left w:val="single" w:sz="4" w:space="0" w:color="auto"/>
              <w:bottom w:val="single" w:sz="4" w:space="0" w:color="000000"/>
              <w:right w:val="single" w:sz="4" w:space="0" w:color="000000"/>
            </w:tcBorders>
            <w:vAlign w:val="center"/>
            <w:hideMark/>
          </w:tcPr>
          <w:p w:rsidR="00A743EA" w:rsidRPr="0011171E" w:rsidRDefault="00A743EA" w:rsidP="00B77751">
            <w:pPr>
              <w:rPr>
                <w:rFonts w:ascii="Arial" w:hAnsi="Arial" w:cs="Arial"/>
                <w:sz w:val="16"/>
                <w:szCs w:val="16"/>
                <w:lang w:eastAsia="en-US"/>
              </w:rPr>
            </w:pPr>
          </w:p>
        </w:tc>
        <w:tc>
          <w:tcPr>
            <w:tcW w:w="2530" w:type="dxa"/>
            <w:gridSpan w:val="5"/>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color w:val="0000FF"/>
                <w:sz w:val="16"/>
                <w:szCs w:val="16"/>
                <w:lang w:eastAsia="en-US"/>
              </w:rPr>
            </w:pPr>
            <w:r w:rsidRPr="0011171E">
              <w:rPr>
                <w:rFonts w:ascii="Arial" w:hAnsi="Arial" w:cs="Arial"/>
                <w:b/>
                <w:bCs/>
                <w:color w:val="0000FF"/>
                <w:sz w:val="16"/>
                <w:szCs w:val="16"/>
                <w:lang w:eastAsia="en-US"/>
              </w:rPr>
              <w:t>WIND SPEED (MPH)</w:t>
            </w:r>
          </w:p>
        </w:tc>
        <w:tc>
          <w:tcPr>
            <w:tcW w:w="2530" w:type="dxa"/>
            <w:gridSpan w:val="5"/>
            <w:tcBorders>
              <w:top w:val="single" w:sz="4" w:space="0" w:color="auto"/>
              <w:left w:val="nil"/>
              <w:bottom w:val="single" w:sz="4" w:space="0" w:color="auto"/>
              <w:right w:val="single" w:sz="4" w:space="0" w:color="000000"/>
            </w:tcBorders>
            <w:shd w:val="clear" w:color="auto" w:fill="auto"/>
            <w:noWrap/>
            <w:vAlign w:val="center"/>
            <w:hideMark/>
          </w:tcPr>
          <w:p w:rsidR="00A743EA" w:rsidRPr="0011171E" w:rsidRDefault="00A743EA" w:rsidP="00B77751">
            <w:pPr>
              <w:jc w:val="center"/>
              <w:rPr>
                <w:rFonts w:ascii="Arial" w:hAnsi="Arial" w:cs="Arial"/>
                <w:b/>
                <w:bCs/>
                <w:color w:val="0000FF"/>
                <w:sz w:val="16"/>
                <w:szCs w:val="16"/>
                <w:lang w:eastAsia="en-US"/>
              </w:rPr>
            </w:pPr>
            <w:r w:rsidRPr="0011171E">
              <w:rPr>
                <w:rFonts w:ascii="Arial" w:hAnsi="Arial" w:cs="Arial"/>
                <w:b/>
                <w:bCs/>
                <w:color w:val="0000FF"/>
                <w:sz w:val="16"/>
                <w:szCs w:val="16"/>
                <w:lang w:eastAsia="en-US"/>
              </w:rPr>
              <w:t>WIND SPEED (MPH)</w:t>
            </w:r>
          </w:p>
        </w:tc>
      </w:tr>
      <w:tr w:rsidR="00A743EA" w:rsidRPr="0011171E" w:rsidTr="00AE7D2F">
        <w:trPr>
          <w:trHeight w:val="245"/>
          <w:jc w:val="center"/>
        </w:trPr>
        <w:tc>
          <w:tcPr>
            <w:tcW w:w="3952" w:type="dxa"/>
            <w:gridSpan w:val="3"/>
            <w:vMerge/>
            <w:tcBorders>
              <w:top w:val="single" w:sz="4" w:space="0" w:color="auto"/>
              <w:left w:val="single" w:sz="4" w:space="0" w:color="auto"/>
              <w:bottom w:val="single" w:sz="4" w:space="0" w:color="000000"/>
              <w:right w:val="single" w:sz="4" w:space="0" w:color="000000"/>
            </w:tcBorders>
            <w:vAlign w:val="center"/>
            <w:hideMark/>
          </w:tcPr>
          <w:p w:rsidR="00A743EA" w:rsidRPr="0011171E" w:rsidRDefault="00A743EA" w:rsidP="00B77751">
            <w:pPr>
              <w:rPr>
                <w:rFonts w:ascii="Arial" w:hAnsi="Arial" w:cs="Arial"/>
                <w:sz w:val="16"/>
                <w:szCs w:val="16"/>
                <w:lang w:eastAsia="en-US"/>
              </w:rPr>
            </w:pP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60</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85</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110</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135</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160</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60</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85</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110</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135</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160</w:t>
            </w:r>
          </w:p>
        </w:tc>
      </w:tr>
      <w:tr w:rsidR="00A743EA" w:rsidRPr="0011171E" w:rsidTr="00AE7D2F">
        <w:trPr>
          <w:trHeight w:val="155"/>
          <w:jc w:val="center"/>
        </w:trPr>
        <w:tc>
          <w:tcPr>
            <w:tcW w:w="3952" w:type="dxa"/>
            <w:gridSpan w:val="3"/>
            <w:vMerge w:val="restart"/>
            <w:tcBorders>
              <w:top w:val="nil"/>
              <w:left w:val="single" w:sz="4" w:space="0" w:color="auto"/>
              <w:right w:val="single" w:sz="4" w:space="0" w:color="000000"/>
            </w:tcBorders>
            <w:shd w:val="clear" w:color="auto" w:fill="auto"/>
            <w:vAlign w:val="center"/>
            <w:hideMark/>
          </w:tcPr>
          <w:p w:rsidR="00A743EA" w:rsidRPr="0011171E" w:rsidRDefault="00A743EA" w:rsidP="00B77751">
            <w:pPr>
              <w:jc w:val="center"/>
              <w:rPr>
                <w:rFonts w:ascii="Arial" w:hAnsi="Arial" w:cs="Arial"/>
                <w:sz w:val="16"/>
                <w:szCs w:val="16"/>
                <w:lang w:eastAsia="en-US"/>
              </w:rPr>
            </w:pPr>
          </w:p>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MITIGATED BUILDING</w:t>
            </w:r>
          </w:p>
          <w:p w:rsidR="00A743EA" w:rsidRPr="0011171E" w:rsidRDefault="00A743EA" w:rsidP="00B77751">
            <w:pPr>
              <w:jc w:val="center"/>
              <w:rPr>
                <w:rFonts w:ascii="Arial" w:hAnsi="Arial" w:cs="Arial"/>
                <w:sz w:val="16"/>
                <w:szCs w:val="16"/>
                <w:lang w:eastAsia="en-US"/>
              </w:rPr>
            </w:pPr>
          </w:p>
        </w:tc>
        <w:tc>
          <w:tcPr>
            <w:tcW w:w="428" w:type="dxa"/>
            <w:tcBorders>
              <w:top w:val="nil"/>
              <w:left w:val="single" w:sz="4" w:space="0" w:color="000000"/>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r>
      <w:tr w:rsidR="00A743EA" w:rsidRPr="0011171E" w:rsidTr="00AE7D2F">
        <w:trPr>
          <w:trHeight w:val="196"/>
          <w:jc w:val="center"/>
        </w:trPr>
        <w:tc>
          <w:tcPr>
            <w:tcW w:w="3952" w:type="dxa"/>
            <w:gridSpan w:val="3"/>
            <w:vMerge/>
            <w:tcBorders>
              <w:left w:val="single" w:sz="4" w:space="0" w:color="auto"/>
              <w:right w:val="single" w:sz="4" w:space="0" w:color="000000"/>
            </w:tcBorders>
            <w:vAlign w:val="center"/>
            <w:hideMark/>
          </w:tcPr>
          <w:p w:rsidR="00A743EA" w:rsidRPr="0011171E" w:rsidRDefault="00A743EA" w:rsidP="00B77751">
            <w:pPr>
              <w:jc w:val="center"/>
              <w:rPr>
                <w:rFonts w:ascii="Arial" w:hAnsi="Arial" w:cs="Arial"/>
                <w:sz w:val="16"/>
                <w:szCs w:val="16"/>
                <w:lang w:eastAsia="en-US"/>
              </w:rPr>
            </w:pPr>
          </w:p>
        </w:tc>
        <w:tc>
          <w:tcPr>
            <w:tcW w:w="428" w:type="dxa"/>
            <w:tcBorders>
              <w:top w:val="nil"/>
              <w:left w:val="single" w:sz="4" w:space="0" w:color="000000"/>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41%</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8%</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6%</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5%</w:t>
            </w:r>
          </w:p>
        </w:tc>
        <w:tc>
          <w:tcPr>
            <w:tcW w:w="428" w:type="dxa"/>
            <w:tcBorders>
              <w:top w:val="nil"/>
              <w:left w:val="single" w:sz="4" w:space="0" w:color="auto"/>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4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5%</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6%</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6%</w:t>
            </w:r>
          </w:p>
        </w:tc>
      </w:tr>
      <w:tr w:rsidR="00A743EA" w:rsidRPr="0011171E" w:rsidTr="00AE7D2F">
        <w:trPr>
          <w:trHeight w:val="155"/>
          <w:jc w:val="center"/>
        </w:trPr>
        <w:tc>
          <w:tcPr>
            <w:tcW w:w="3952" w:type="dxa"/>
            <w:gridSpan w:val="3"/>
            <w:vMerge/>
            <w:tcBorders>
              <w:left w:val="single" w:sz="4" w:space="0" w:color="auto"/>
              <w:bottom w:val="single" w:sz="4" w:space="0" w:color="000000"/>
              <w:right w:val="single" w:sz="4" w:space="0" w:color="000000"/>
            </w:tcBorders>
            <w:vAlign w:val="center"/>
            <w:hideMark/>
          </w:tcPr>
          <w:p w:rsidR="00A743EA" w:rsidRPr="0011171E" w:rsidRDefault="00A743EA" w:rsidP="00B77751">
            <w:pPr>
              <w:jc w:val="center"/>
              <w:rPr>
                <w:rFonts w:ascii="Arial" w:hAnsi="Arial" w:cs="Arial"/>
                <w:sz w:val="16"/>
                <w:szCs w:val="16"/>
                <w:lang w:eastAsia="en-US"/>
              </w:rPr>
            </w:pPr>
          </w:p>
        </w:tc>
        <w:tc>
          <w:tcPr>
            <w:tcW w:w="428" w:type="dxa"/>
            <w:tcBorders>
              <w:top w:val="nil"/>
              <w:left w:val="single" w:sz="4" w:space="0" w:color="000000"/>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r>
    </w:tbl>
    <w:p w:rsidR="00415A90" w:rsidRDefault="00B77751" w:rsidP="00A44EDD">
      <w:r w:rsidRPr="00B77751">
        <w:t>*Windspeeds are one-minute sustained 10-meter</w:t>
      </w:r>
    </w:p>
    <w:p w:rsidR="002E65FA" w:rsidRDefault="002E65FA" w:rsidP="002E65FA">
      <w:pPr>
        <w:pStyle w:val="Heading2"/>
      </w:pPr>
      <w:bookmarkStart w:id="552" w:name="AppendixZ"/>
      <w:bookmarkStart w:id="553" w:name="_Toc529271745"/>
      <w:r>
        <w:lastRenderedPageBreak/>
        <w:t>Appendix Z</w:t>
      </w:r>
      <w:bookmarkEnd w:id="552"/>
      <w:r>
        <w:t xml:space="preserve"> – </w:t>
      </w:r>
      <w:r w:rsidRPr="002E65FA">
        <w:t>Form V-4: Differences in Hurricane Mitigation Measures and Secondary Characteristics</w:t>
      </w:r>
      <w:bookmarkEnd w:id="553"/>
    </w:p>
    <w:p w:rsidR="002E65FA" w:rsidRDefault="002E65FA" w:rsidP="002E65FA">
      <w:r>
        <w:t>Florida International University</w:t>
      </w:r>
    </w:p>
    <w:p w:rsidR="002E65FA" w:rsidRDefault="002E65FA" w:rsidP="002E65FA">
      <w:r>
        <w:t>Florida Public Hurricane Loss Model 6.3</w:t>
      </w:r>
    </w:p>
    <w:p w:rsidR="007A1A42" w:rsidRDefault="00F459EF" w:rsidP="002E65FA">
      <w:r>
        <w:t>November 5</w:t>
      </w:r>
      <w:r w:rsidR="002E65FA">
        <w:t>, 2018</w:t>
      </w:r>
    </w:p>
    <w:p w:rsidR="007A1A42" w:rsidRDefault="007A1A42">
      <w:pPr>
        <w:jc w:val="left"/>
      </w:pPr>
      <w:r>
        <w:br w:type="page"/>
      </w:r>
    </w:p>
    <w:tbl>
      <w:tblPr>
        <w:tblW w:w="10080" w:type="dxa"/>
        <w:tblInd w:w="-1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1"/>
        <w:gridCol w:w="1119"/>
        <w:gridCol w:w="270"/>
        <w:gridCol w:w="823"/>
        <w:gridCol w:w="797"/>
        <w:gridCol w:w="630"/>
        <w:gridCol w:w="630"/>
        <w:gridCol w:w="630"/>
        <w:gridCol w:w="720"/>
        <w:gridCol w:w="630"/>
        <w:gridCol w:w="810"/>
        <w:gridCol w:w="630"/>
        <w:gridCol w:w="720"/>
        <w:gridCol w:w="630"/>
        <w:gridCol w:w="570"/>
      </w:tblGrid>
      <w:tr w:rsidR="00AE6CDE" w:rsidRPr="00AE6CDE" w:rsidTr="00222314">
        <w:trPr>
          <w:cantSplit/>
        </w:trPr>
        <w:tc>
          <w:tcPr>
            <w:tcW w:w="10080" w:type="dxa"/>
            <w:gridSpan w:val="15"/>
            <w:tcBorders>
              <w:top w:val="single" w:sz="12" w:space="0" w:color="auto"/>
              <w:left w:val="single" w:sz="12" w:space="0" w:color="auto"/>
              <w:right w:val="single" w:sz="12" w:space="0" w:color="auto"/>
            </w:tcBorders>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8"/>
              </w:rPr>
            </w:pPr>
            <w:r w:rsidRPr="00AE6CDE">
              <w:rPr>
                <w:b/>
              </w:rPr>
              <w:lastRenderedPageBreak/>
              <w:t xml:space="preserve">Form V-4: Differences in </w:t>
            </w:r>
            <w:r w:rsidRPr="00AE6CDE">
              <w:rPr>
                <w:rFonts w:cs="Arial"/>
                <w:b/>
                <w:szCs w:val="28"/>
              </w:rPr>
              <w:t xml:space="preserve">Hurricane </w:t>
            </w:r>
            <w:r w:rsidRPr="00AE6CDE">
              <w:rPr>
                <w:b/>
              </w:rPr>
              <w:t>Mitigation Measures and Secondary Characteristics</w:t>
            </w:r>
          </w:p>
        </w:tc>
      </w:tr>
      <w:tr w:rsidR="00AE6CDE" w:rsidRPr="00AE6CDE" w:rsidTr="00222314">
        <w:trPr>
          <w:cantSplit/>
        </w:trPr>
        <w:tc>
          <w:tcPr>
            <w:tcW w:w="3480" w:type="dxa"/>
            <w:gridSpan w:val="5"/>
            <w:vMerge w:val="restart"/>
            <w:tcBorders>
              <w:top w:val="single" w:sz="12" w:space="0" w:color="auto"/>
              <w:left w:val="single" w:sz="12" w:space="0" w:color="auto"/>
              <w:right w:val="single" w:sz="12" w:space="0" w:color="auto"/>
            </w:tcBorders>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AE6CDE">
              <w:rPr>
                <w:rFonts w:ascii="Arial" w:hAnsi="Arial" w:cs="Arial"/>
                <w:b/>
                <w:sz w:val="16"/>
                <w:szCs w:val="16"/>
              </w:rPr>
              <w:t>INDIVIDUAL</w:t>
            </w:r>
            <w:r w:rsidRPr="00AE6CDE">
              <w:rPr>
                <w:rFonts w:ascii="Arial" w:hAnsi="Arial" w:cs="Arial"/>
                <w:b/>
                <w:sz w:val="16"/>
                <w:szCs w:val="16"/>
              </w:rPr>
              <w:br/>
              <w:t xml:space="preserve"> HURRICANE MITIGATION MEASURES AND SECONDARY CHARACTERISTICS</w:t>
            </w:r>
          </w:p>
        </w:tc>
        <w:tc>
          <w:tcPr>
            <w:tcW w:w="6600" w:type="dxa"/>
            <w:gridSpan w:val="10"/>
            <w:tcBorders>
              <w:top w:val="single" w:sz="12" w:space="0" w:color="auto"/>
              <w:left w:val="single" w:sz="12" w:space="0" w:color="auto"/>
              <w:bottom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8"/>
              </w:rPr>
            </w:pPr>
            <w:r w:rsidRPr="00AE6CDE">
              <w:rPr>
                <w:rFonts w:ascii="Arial" w:hAnsi="Arial" w:cs="Arial"/>
                <w:b/>
                <w:sz w:val="18"/>
              </w:rPr>
              <w:t xml:space="preserve">PERCENTAGE CHANGE FROM FORM V-2 </w:t>
            </w:r>
          </w:p>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8"/>
              </w:rPr>
            </w:pPr>
            <w:r w:rsidRPr="00AE6CDE">
              <w:rPr>
                <w:rFonts w:ascii="Arial" w:hAnsi="Arial" w:cs="Arial"/>
                <w:b/>
                <w:sz w:val="18"/>
              </w:rPr>
              <w:t>RELATIVE TO PREVIOUSLY-ACCEPTED HURRICANE MODEL</w:t>
            </w:r>
          </w:p>
        </w:tc>
      </w:tr>
      <w:tr w:rsidR="00AE6CDE" w:rsidRPr="00AE6CDE" w:rsidTr="00222314">
        <w:tc>
          <w:tcPr>
            <w:tcW w:w="3480" w:type="dxa"/>
            <w:gridSpan w:val="5"/>
            <w:vMerge/>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p>
        </w:tc>
        <w:tc>
          <w:tcPr>
            <w:tcW w:w="3240" w:type="dxa"/>
            <w:gridSpan w:val="5"/>
            <w:tcBorders>
              <w:top w:val="single" w:sz="12" w:space="0" w:color="auto"/>
              <w:left w:val="single" w:sz="12" w:space="0" w:color="auto"/>
              <w:bottom w:val="single" w:sz="12" w:space="0" w:color="auto"/>
              <w:right w:val="single" w:sz="4"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AE6CDE">
              <w:rPr>
                <w:rFonts w:ascii="Arial" w:hAnsi="Arial" w:cs="Arial"/>
                <w:b/>
                <w:sz w:val="16"/>
                <w:szCs w:val="16"/>
              </w:rPr>
              <w:t>FRAME BUILDING</w:t>
            </w:r>
          </w:p>
        </w:tc>
        <w:tc>
          <w:tcPr>
            <w:tcW w:w="3360" w:type="dxa"/>
            <w:gridSpan w:val="5"/>
            <w:tcBorders>
              <w:top w:val="single" w:sz="12" w:space="0" w:color="auto"/>
              <w:left w:val="single" w:sz="4" w:space="0" w:color="auto"/>
              <w:bottom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AE6CDE">
              <w:rPr>
                <w:rFonts w:ascii="Arial" w:hAnsi="Arial" w:cs="Arial"/>
                <w:b/>
                <w:sz w:val="16"/>
                <w:szCs w:val="16"/>
              </w:rPr>
              <w:t>MASONRY BUILDING</w:t>
            </w:r>
          </w:p>
        </w:tc>
      </w:tr>
      <w:tr w:rsidR="00AE6CDE" w:rsidRPr="00AE6CDE" w:rsidTr="00222314">
        <w:tc>
          <w:tcPr>
            <w:tcW w:w="3480" w:type="dxa"/>
            <w:gridSpan w:val="5"/>
            <w:vMerge/>
            <w:tcBorders>
              <w:left w:val="single" w:sz="12" w:space="0" w:color="auto"/>
              <w:bottom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p>
        </w:tc>
        <w:tc>
          <w:tcPr>
            <w:tcW w:w="3240" w:type="dxa"/>
            <w:gridSpan w:val="5"/>
            <w:tcBorders>
              <w:top w:val="single" w:sz="12" w:space="0" w:color="auto"/>
              <w:left w:val="single" w:sz="12" w:space="0" w:color="auto"/>
              <w:bottom w:val="single" w:sz="12" w:space="0" w:color="auto"/>
              <w:right w:val="single" w:sz="4" w:space="0" w:color="auto"/>
            </w:tcBorders>
          </w:tcPr>
          <w:p w:rsidR="00AE6CDE" w:rsidRPr="00AE6CDE" w:rsidDel="00CE52B8"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AE6CDE">
              <w:rPr>
                <w:rFonts w:ascii="Arial" w:hAnsi="Arial" w:cs="Arial"/>
                <w:b/>
                <w:color w:val="0000FF"/>
                <w:sz w:val="16"/>
                <w:szCs w:val="16"/>
              </w:rPr>
              <w:t>WINDSPEED (MPH)*</w:t>
            </w:r>
          </w:p>
        </w:tc>
        <w:tc>
          <w:tcPr>
            <w:tcW w:w="3360" w:type="dxa"/>
            <w:gridSpan w:val="5"/>
            <w:tcBorders>
              <w:top w:val="single" w:sz="12" w:space="0" w:color="auto"/>
              <w:left w:val="single" w:sz="4" w:space="0" w:color="auto"/>
              <w:bottom w:val="single" w:sz="12" w:space="0" w:color="auto"/>
              <w:right w:val="single" w:sz="12" w:space="0" w:color="auto"/>
            </w:tcBorders>
          </w:tcPr>
          <w:p w:rsidR="00AE6CDE" w:rsidRPr="00AE6CDE" w:rsidDel="00CE52B8"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AE6CDE">
              <w:rPr>
                <w:rFonts w:ascii="Arial" w:hAnsi="Arial" w:cs="Arial"/>
                <w:b/>
                <w:color w:val="0000FF"/>
                <w:sz w:val="16"/>
                <w:szCs w:val="16"/>
              </w:rPr>
              <w:t>WINDSPEED (MPH)*</w:t>
            </w:r>
          </w:p>
        </w:tc>
      </w:tr>
      <w:tr w:rsidR="00AE6CDE" w:rsidRPr="00AE6CDE" w:rsidTr="00222314">
        <w:tc>
          <w:tcPr>
            <w:tcW w:w="3480" w:type="dxa"/>
            <w:gridSpan w:val="5"/>
            <w:vMerge/>
            <w:tcBorders>
              <w:left w:val="single" w:sz="12" w:space="0" w:color="auto"/>
              <w:bottom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p>
        </w:tc>
        <w:tc>
          <w:tcPr>
            <w:tcW w:w="630" w:type="dxa"/>
            <w:tcBorders>
              <w:top w:val="single" w:sz="12" w:space="0" w:color="auto"/>
              <w:left w:val="single" w:sz="12" w:space="0" w:color="auto"/>
              <w:bottom w:val="single" w:sz="12" w:space="0" w:color="auto"/>
              <w:right w:val="single" w:sz="4"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AE6CDE">
              <w:rPr>
                <w:rFonts w:ascii="Arial" w:hAnsi="Arial" w:cs="Arial"/>
                <w:b/>
                <w:sz w:val="16"/>
                <w:szCs w:val="16"/>
              </w:rPr>
              <w:t xml:space="preserve">60 </w:t>
            </w:r>
          </w:p>
        </w:tc>
        <w:tc>
          <w:tcPr>
            <w:tcW w:w="630" w:type="dxa"/>
            <w:tcBorders>
              <w:top w:val="single" w:sz="12" w:space="0" w:color="auto"/>
              <w:left w:val="single" w:sz="4" w:space="0" w:color="auto"/>
              <w:bottom w:val="single" w:sz="12" w:space="0" w:color="auto"/>
              <w:right w:val="single" w:sz="4"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AE6CDE">
              <w:rPr>
                <w:rFonts w:ascii="Arial" w:hAnsi="Arial" w:cs="Arial"/>
                <w:b/>
                <w:sz w:val="16"/>
                <w:szCs w:val="16"/>
              </w:rPr>
              <w:t xml:space="preserve">85 </w:t>
            </w:r>
          </w:p>
        </w:tc>
        <w:tc>
          <w:tcPr>
            <w:tcW w:w="630" w:type="dxa"/>
            <w:tcBorders>
              <w:top w:val="single" w:sz="12" w:space="0" w:color="auto"/>
              <w:left w:val="single" w:sz="4" w:space="0" w:color="auto"/>
              <w:bottom w:val="single" w:sz="12" w:space="0" w:color="auto"/>
              <w:right w:val="single" w:sz="4"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AE6CDE">
              <w:rPr>
                <w:rFonts w:ascii="Arial" w:hAnsi="Arial" w:cs="Arial"/>
                <w:b/>
                <w:sz w:val="16"/>
                <w:szCs w:val="16"/>
              </w:rPr>
              <w:t>110</w:t>
            </w:r>
          </w:p>
        </w:tc>
        <w:tc>
          <w:tcPr>
            <w:tcW w:w="720" w:type="dxa"/>
            <w:tcBorders>
              <w:top w:val="single" w:sz="12" w:space="0" w:color="auto"/>
              <w:left w:val="single" w:sz="4" w:space="0" w:color="auto"/>
              <w:bottom w:val="single" w:sz="12" w:space="0" w:color="auto"/>
              <w:right w:val="single" w:sz="4"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AE6CDE">
              <w:rPr>
                <w:rFonts w:ascii="Arial" w:hAnsi="Arial" w:cs="Arial"/>
                <w:b/>
                <w:sz w:val="16"/>
                <w:szCs w:val="16"/>
              </w:rPr>
              <w:t xml:space="preserve">135 </w:t>
            </w:r>
          </w:p>
        </w:tc>
        <w:tc>
          <w:tcPr>
            <w:tcW w:w="630" w:type="dxa"/>
            <w:tcBorders>
              <w:top w:val="single" w:sz="12" w:space="0" w:color="auto"/>
              <w:left w:val="single" w:sz="4" w:space="0" w:color="auto"/>
              <w:bottom w:val="single" w:sz="12" w:space="0" w:color="auto"/>
              <w:right w:val="single" w:sz="4"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AE6CDE">
              <w:rPr>
                <w:rFonts w:ascii="Arial" w:hAnsi="Arial" w:cs="Arial"/>
                <w:b/>
                <w:sz w:val="16"/>
                <w:szCs w:val="16"/>
              </w:rPr>
              <w:t xml:space="preserve">  160</w:t>
            </w:r>
          </w:p>
        </w:tc>
        <w:tc>
          <w:tcPr>
            <w:tcW w:w="810" w:type="dxa"/>
            <w:tcBorders>
              <w:top w:val="single" w:sz="12" w:space="0" w:color="auto"/>
              <w:left w:val="single" w:sz="4" w:space="0" w:color="auto"/>
              <w:bottom w:val="single" w:sz="12" w:space="0" w:color="auto"/>
              <w:right w:val="single" w:sz="4"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AE6CDE">
              <w:rPr>
                <w:rFonts w:ascii="Arial" w:hAnsi="Arial" w:cs="Arial"/>
                <w:b/>
                <w:sz w:val="16"/>
                <w:szCs w:val="16"/>
              </w:rPr>
              <w:t xml:space="preserve">60 </w:t>
            </w:r>
          </w:p>
        </w:tc>
        <w:tc>
          <w:tcPr>
            <w:tcW w:w="630" w:type="dxa"/>
            <w:tcBorders>
              <w:top w:val="single" w:sz="12" w:space="0" w:color="auto"/>
              <w:left w:val="single" w:sz="4" w:space="0" w:color="auto"/>
              <w:bottom w:val="single" w:sz="12" w:space="0" w:color="auto"/>
              <w:right w:val="single" w:sz="4"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AE6CDE">
              <w:rPr>
                <w:rFonts w:ascii="Arial" w:hAnsi="Arial" w:cs="Arial"/>
                <w:b/>
                <w:sz w:val="16"/>
                <w:szCs w:val="16"/>
              </w:rPr>
              <w:t>85</w:t>
            </w:r>
          </w:p>
        </w:tc>
        <w:tc>
          <w:tcPr>
            <w:tcW w:w="720" w:type="dxa"/>
            <w:tcBorders>
              <w:top w:val="single" w:sz="12" w:space="0" w:color="auto"/>
              <w:left w:val="single" w:sz="4" w:space="0" w:color="auto"/>
              <w:bottom w:val="single" w:sz="12" w:space="0" w:color="auto"/>
              <w:right w:val="single" w:sz="4"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AE6CDE">
              <w:rPr>
                <w:rFonts w:ascii="Arial" w:hAnsi="Arial" w:cs="Arial"/>
                <w:b/>
                <w:sz w:val="16"/>
                <w:szCs w:val="16"/>
              </w:rPr>
              <w:t xml:space="preserve">110 </w:t>
            </w:r>
          </w:p>
        </w:tc>
        <w:tc>
          <w:tcPr>
            <w:tcW w:w="630" w:type="dxa"/>
            <w:tcBorders>
              <w:top w:val="single" w:sz="12" w:space="0" w:color="auto"/>
              <w:left w:val="single" w:sz="4" w:space="0" w:color="auto"/>
              <w:bottom w:val="single" w:sz="12" w:space="0" w:color="auto"/>
              <w:right w:val="single" w:sz="4"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AE6CDE">
              <w:rPr>
                <w:rFonts w:ascii="Arial" w:hAnsi="Arial" w:cs="Arial"/>
                <w:b/>
                <w:sz w:val="16"/>
                <w:szCs w:val="16"/>
              </w:rPr>
              <w:t>135</w:t>
            </w:r>
          </w:p>
        </w:tc>
        <w:tc>
          <w:tcPr>
            <w:tcW w:w="570" w:type="dxa"/>
            <w:tcBorders>
              <w:top w:val="single" w:sz="12" w:space="0" w:color="auto"/>
              <w:left w:val="single" w:sz="4" w:space="0" w:color="auto"/>
              <w:bottom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AE6CDE">
              <w:rPr>
                <w:rFonts w:ascii="Arial" w:hAnsi="Arial" w:cs="Arial"/>
                <w:b/>
                <w:sz w:val="16"/>
                <w:szCs w:val="16"/>
              </w:rPr>
              <w:t>160</w:t>
            </w:r>
          </w:p>
        </w:tc>
      </w:tr>
      <w:tr w:rsidR="00AE6CDE" w:rsidRPr="00AE6CDE" w:rsidTr="00222314">
        <w:tc>
          <w:tcPr>
            <w:tcW w:w="471" w:type="dxa"/>
            <w:tcBorders>
              <w:top w:val="single" w:sz="12" w:space="0" w:color="auto"/>
              <w:left w:val="single" w:sz="12" w:space="0" w:color="auto"/>
              <w:bottom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noProof/>
                <w:sz w:val="20"/>
              </w:rPr>
            </w:pPr>
          </w:p>
        </w:tc>
        <w:tc>
          <w:tcPr>
            <w:tcW w:w="3009" w:type="dxa"/>
            <w:gridSpan w:val="4"/>
            <w:tcBorders>
              <w:top w:val="single" w:sz="12" w:space="0" w:color="auto"/>
              <w:left w:val="single" w:sz="12" w:space="0" w:color="auto"/>
              <w:bottom w:val="single" w:sz="12" w:space="0" w:color="auto"/>
            </w:tcBorders>
            <w:shd w:val="clear" w:color="auto" w:fill="CCCCCC"/>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r w:rsidRPr="00AE6CDE">
              <w:rPr>
                <w:rFonts w:ascii="Arial" w:hAnsi="Arial" w:cs="Arial"/>
                <w:bCs/>
                <w:sz w:val="16"/>
              </w:rPr>
              <w:t>REFERENCE BUILDING</w:t>
            </w:r>
          </w:p>
        </w:tc>
        <w:tc>
          <w:tcPr>
            <w:tcW w:w="630" w:type="dxa"/>
            <w:tcBorders>
              <w:top w:val="single" w:sz="12" w:space="0" w:color="auto"/>
              <w:bottom w:val="single" w:sz="12" w:space="0" w:color="auto"/>
            </w:tcBorders>
            <w:shd w:val="clear" w:color="auto" w:fill="CCCCCC"/>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sym w:font="Symbol" w:char="F0BE"/>
            </w:r>
          </w:p>
        </w:tc>
        <w:tc>
          <w:tcPr>
            <w:tcW w:w="630" w:type="dxa"/>
            <w:tcBorders>
              <w:top w:val="single" w:sz="12" w:space="0" w:color="auto"/>
              <w:bottom w:val="single" w:sz="12" w:space="0" w:color="auto"/>
            </w:tcBorders>
            <w:shd w:val="clear" w:color="auto" w:fill="CCCCCC"/>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sym w:font="Symbol" w:char="F0BE"/>
            </w:r>
          </w:p>
        </w:tc>
        <w:tc>
          <w:tcPr>
            <w:tcW w:w="630" w:type="dxa"/>
            <w:tcBorders>
              <w:top w:val="single" w:sz="12" w:space="0" w:color="auto"/>
              <w:bottom w:val="single" w:sz="12" w:space="0" w:color="auto"/>
            </w:tcBorders>
            <w:shd w:val="clear" w:color="auto" w:fill="CCCCCC"/>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sym w:font="Symbol" w:char="F0BE"/>
            </w:r>
          </w:p>
        </w:tc>
        <w:tc>
          <w:tcPr>
            <w:tcW w:w="720" w:type="dxa"/>
            <w:tcBorders>
              <w:top w:val="single" w:sz="12" w:space="0" w:color="auto"/>
              <w:bottom w:val="single" w:sz="12" w:space="0" w:color="auto"/>
            </w:tcBorders>
            <w:shd w:val="clear" w:color="auto" w:fill="CCCCCC"/>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sym w:font="Symbol" w:char="F0BE"/>
            </w:r>
          </w:p>
        </w:tc>
        <w:tc>
          <w:tcPr>
            <w:tcW w:w="630" w:type="dxa"/>
            <w:tcBorders>
              <w:top w:val="single" w:sz="12" w:space="0" w:color="auto"/>
              <w:bottom w:val="single" w:sz="12" w:space="0" w:color="auto"/>
            </w:tcBorders>
            <w:shd w:val="clear" w:color="auto" w:fill="CCCCCC"/>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sym w:font="Symbol" w:char="F0BE"/>
            </w:r>
          </w:p>
        </w:tc>
        <w:tc>
          <w:tcPr>
            <w:tcW w:w="810" w:type="dxa"/>
            <w:tcBorders>
              <w:top w:val="single" w:sz="12" w:space="0" w:color="auto"/>
              <w:bottom w:val="single" w:sz="12" w:space="0" w:color="auto"/>
            </w:tcBorders>
            <w:shd w:val="clear" w:color="auto" w:fill="CCCCCC"/>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sym w:font="Symbol" w:char="F0BE"/>
            </w:r>
          </w:p>
        </w:tc>
        <w:tc>
          <w:tcPr>
            <w:tcW w:w="630" w:type="dxa"/>
            <w:tcBorders>
              <w:top w:val="single" w:sz="12" w:space="0" w:color="auto"/>
              <w:bottom w:val="single" w:sz="12" w:space="0" w:color="auto"/>
            </w:tcBorders>
            <w:shd w:val="clear" w:color="auto" w:fill="CCCCCC"/>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sym w:font="Symbol" w:char="F0BE"/>
            </w:r>
          </w:p>
        </w:tc>
        <w:tc>
          <w:tcPr>
            <w:tcW w:w="720" w:type="dxa"/>
            <w:tcBorders>
              <w:top w:val="single" w:sz="12" w:space="0" w:color="auto"/>
              <w:bottom w:val="single" w:sz="12" w:space="0" w:color="auto"/>
            </w:tcBorders>
            <w:shd w:val="clear" w:color="auto" w:fill="CCCCCC"/>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sym w:font="Symbol" w:char="F0BE"/>
            </w:r>
          </w:p>
        </w:tc>
        <w:tc>
          <w:tcPr>
            <w:tcW w:w="630" w:type="dxa"/>
            <w:tcBorders>
              <w:top w:val="single" w:sz="12" w:space="0" w:color="auto"/>
              <w:bottom w:val="single" w:sz="12" w:space="0" w:color="auto"/>
            </w:tcBorders>
            <w:shd w:val="clear" w:color="auto" w:fill="CCCCCC"/>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sym w:font="Symbol" w:char="F0BE"/>
            </w:r>
          </w:p>
        </w:tc>
        <w:tc>
          <w:tcPr>
            <w:tcW w:w="570" w:type="dxa"/>
            <w:tcBorders>
              <w:top w:val="single" w:sz="12" w:space="0" w:color="auto"/>
              <w:bottom w:val="single" w:sz="12" w:space="0" w:color="auto"/>
              <w:right w:val="single" w:sz="12" w:space="0" w:color="auto"/>
            </w:tcBorders>
            <w:shd w:val="clear" w:color="auto" w:fill="CCCCCC"/>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AE6CDE">
              <w:rPr>
                <w:rFonts w:ascii="Arial" w:hAnsi="Arial" w:cs="Arial"/>
                <w:bCs/>
                <w:sz w:val="16"/>
              </w:rPr>
              <w:sym w:font="Symbol" w:char="F0BE"/>
            </w:r>
          </w:p>
        </w:tc>
      </w:tr>
      <w:tr w:rsidR="00AE6CDE" w:rsidRPr="00AE6CDE" w:rsidTr="00AE6CDE">
        <w:tc>
          <w:tcPr>
            <w:tcW w:w="471" w:type="dxa"/>
            <w:vMerge w:val="restart"/>
            <w:tcBorders>
              <w:top w:val="single" w:sz="12" w:space="0" w:color="auto"/>
              <w:left w:val="single" w:sz="12" w:space="0" w:color="auto"/>
              <w:right w:val="single" w:sz="12" w:space="0" w:color="auto"/>
            </w:tcBorders>
            <w:textDirection w:val="btLr"/>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after="120"/>
              <w:jc w:val="center"/>
              <w:rPr>
                <w:rFonts w:ascii="Arial" w:hAnsi="Arial" w:cs="Arial"/>
                <w:bCs/>
                <w:sz w:val="8"/>
                <w:szCs w:val="8"/>
              </w:rPr>
            </w:pPr>
            <w:r w:rsidRPr="00AE6CDE">
              <w:rPr>
                <w:rFonts w:ascii="Arial" w:hAnsi="Arial" w:cs="Arial"/>
                <w:bCs/>
                <w:sz w:val="8"/>
                <w:szCs w:val="8"/>
              </w:rPr>
              <w:t>ROOF CONFIGUR-ATION</w:t>
            </w:r>
          </w:p>
        </w:tc>
        <w:tc>
          <w:tcPr>
            <w:tcW w:w="3009" w:type="dxa"/>
            <w:gridSpan w:val="4"/>
            <w:tcBorders>
              <w:top w:val="single" w:sz="12" w:space="0" w:color="auto"/>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BRACED GABLE ENDS</w:t>
            </w:r>
          </w:p>
        </w:tc>
        <w:tc>
          <w:tcPr>
            <w:tcW w:w="630" w:type="dxa"/>
            <w:tcBorders>
              <w:lef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0</w:t>
            </w:r>
          </w:p>
        </w:tc>
        <w:tc>
          <w:tcPr>
            <w:tcW w:w="63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0</w:t>
            </w:r>
          </w:p>
        </w:tc>
        <w:tc>
          <w:tcPr>
            <w:tcW w:w="63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81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570" w:type="dxa"/>
            <w:tcBorders>
              <w:righ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color w:val="0000FF"/>
                <w:sz w:val="16"/>
              </w:rPr>
            </w:pPr>
            <w:r w:rsidRPr="00AE6CDE">
              <w:rPr>
                <w:rFonts w:ascii="Arial" w:hAnsi="Arial" w:cs="Arial"/>
                <w:bCs/>
                <w:color w:val="0000FF"/>
                <w:sz w:val="16"/>
              </w:rPr>
              <w:t>0</w:t>
            </w:r>
          </w:p>
        </w:tc>
      </w:tr>
      <w:tr w:rsidR="00AE6CDE" w:rsidRPr="00AE6CDE" w:rsidTr="00AE6CDE">
        <w:tc>
          <w:tcPr>
            <w:tcW w:w="471" w:type="dxa"/>
            <w:vMerge/>
            <w:tcBorders>
              <w:left w:val="single" w:sz="12" w:space="0" w:color="auto"/>
              <w:bottom w:val="nil"/>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3009" w:type="dxa"/>
            <w:gridSpan w:val="4"/>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HIP ROOF</w:t>
            </w:r>
          </w:p>
        </w:tc>
        <w:tc>
          <w:tcPr>
            <w:tcW w:w="630" w:type="dxa"/>
            <w:tcBorders>
              <w:lef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81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570" w:type="dxa"/>
            <w:tcBorders>
              <w:righ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color w:val="0000FF"/>
                <w:sz w:val="16"/>
              </w:rPr>
            </w:pPr>
            <w:r w:rsidRPr="00AE6CDE">
              <w:rPr>
                <w:rFonts w:ascii="Arial" w:hAnsi="Arial" w:cs="Arial"/>
                <w:bCs/>
                <w:color w:val="0000FF"/>
                <w:sz w:val="16"/>
              </w:rPr>
              <w:t>0</w:t>
            </w:r>
          </w:p>
        </w:tc>
      </w:tr>
      <w:tr w:rsidR="00AE6CDE" w:rsidRPr="00AE6CDE" w:rsidTr="00AE6CDE">
        <w:tc>
          <w:tcPr>
            <w:tcW w:w="471" w:type="dxa"/>
            <w:vMerge w:val="restart"/>
            <w:tcBorders>
              <w:top w:val="single" w:sz="12" w:space="0" w:color="auto"/>
              <w:left w:val="single" w:sz="12" w:space="0" w:color="auto"/>
              <w:right w:val="single" w:sz="12" w:space="0" w:color="auto"/>
            </w:tcBorders>
            <w:textDirection w:val="btL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ind w:left="113" w:right="115"/>
              <w:jc w:val="center"/>
              <w:rPr>
                <w:rFonts w:ascii="Arial" w:hAnsi="Arial" w:cs="Arial"/>
                <w:bCs/>
                <w:sz w:val="12"/>
                <w:szCs w:val="12"/>
              </w:rPr>
            </w:pPr>
            <w:r w:rsidRPr="00AE6CDE">
              <w:rPr>
                <w:rFonts w:ascii="Arial" w:hAnsi="Arial" w:cs="Arial"/>
                <w:bCs/>
                <w:sz w:val="12"/>
                <w:szCs w:val="12"/>
              </w:rPr>
              <w:t>ROOF COVERING</w:t>
            </w:r>
          </w:p>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after="120"/>
              <w:ind w:left="115" w:right="115"/>
              <w:jc w:val="left"/>
              <w:rPr>
                <w:rFonts w:ascii="Arial" w:hAnsi="Arial" w:cs="Arial"/>
                <w:bCs/>
                <w:sz w:val="12"/>
                <w:szCs w:val="12"/>
              </w:rPr>
            </w:pPr>
          </w:p>
        </w:tc>
        <w:tc>
          <w:tcPr>
            <w:tcW w:w="3009" w:type="dxa"/>
            <w:gridSpan w:val="4"/>
            <w:tcBorders>
              <w:top w:val="single" w:sz="12" w:space="0" w:color="auto"/>
              <w:left w:val="single" w:sz="12" w:space="0" w:color="auto"/>
              <w:right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METAL</w:t>
            </w:r>
          </w:p>
        </w:tc>
        <w:tc>
          <w:tcPr>
            <w:tcW w:w="630" w:type="dxa"/>
            <w:tcBorders>
              <w:top w:val="single" w:sz="12" w:space="0" w:color="auto"/>
              <w:lef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81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570" w:type="dxa"/>
            <w:tcBorders>
              <w:top w:val="single" w:sz="12" w:space="0" w:color="auto"/>
              <w:righ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color w:val="0000FF"/>
                <w:sz w:val="16"/>
              </w:rPr>
            </w:pPr>
            <w:r w:rsidRPr="00AE6CDE">
              <w:rPr>
                <w:rFonts w:ascii="Arial" w:hAnsi="Arial" w:cs="Arial"/>
                <w:bCs/>
                <w:color w:val="0000FF"/>
                <w:sz w:val="16"/>
              </w:rPr>
              <w:t>0</w:t>
            </w:r>
          </w:p>
        </w:tc>
      </w:tr>
      <w:tr w:rsidR="00AE6CDE" w:rsidRPr="00AE6CDE" w:rsidTr="00AE6CDE">
        <w:tc>
          <w:tcPr>
            <w:tcW w:w="471" w:type="dxa"/>
            <w:vMerge/>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3009" w:type="dxa"/>
            <w:gridSpan w:val="4"/>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 xml:space="preserve">ASTM D7158 CLASS H SHINGLES </w:t>
            </w:r>
          </w:p>
        </w:tc>
        <w:tc>
          <w:tcPr>
            <w:tcW w:w="630" w:type="dxa"/>
            <w:tcBorders>
              <w:lef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81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570" w:type="dxa"/>
            <w:tcBorders>
              <w:righ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color w:val="0000FF"/>
                <w:sz w:val="16"/>
              </w:rPr>
            </w:pPr>
            <w:r w:rsidRPr="00AE6CDE">
              <w:rPr>
                <w:rFonts w:ascii="Arial" w:hAnsi="Arial" w:cs="Arial"/>
                <w:bCs/>
                <w:color w:val="0000FF"/>
                <w:sz w:val="16"/>
              </w:rPr>
              <w:t>0</w:t>
            </w:r>
          </w:p>
        </w:tc>
      </w:tr>
      <w:tr w:rsidR="00AE6CDE" w:rsidRPr="00AE6CDE" w:rsidTr="00AE6CDE">
        <w:tc>
          <w:tcPr>
            <w:tcW w:w="471" w:type="dxa"/>
            <w:vMerge/>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3009" w:type="dxa"/>
            <w:gridSpan w:val="4"/>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MEMBRANE</w:t>
            </w:r>
          </w:p>
        </w:tc>
        <w:tc>
          <w:tcPr>
            <w:tcW w:w="630" w:type="dxa"/>
            <w:tcBorders>
              <w:lef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0</w:t>
            </w:r>
          </w:p>
        </w:tc>
        <w:tc>
          <w:tcPr>
            <w:tcW w:w="63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0</w:t>
            </w:r>
          </w:p>
        </w:tc>
        <w:tc>
          <w:tcPr>
            <w:tcW w:w="63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81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570" w:type="dxa"/>
            <w:tcBorders>
              <w:righ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color w:val="0000FF"/>
                <w:sz w:val="16"/>
              </w:rPr>
            </w:pPr>
            <w:r w:rsidRPr="00AE6CDE">
              <w:rPr>
                <w:rFonts w:ascii="Arial" w:hAnsi="Arial" w:cs="Arial"/>
                <w:bCs/>
                <w:color w:val="0000FF"/>
                <w:sz w:val="16"/>
              </w:rPr>
              <w:t>0</w:t>
            </w:r>
          </w:p>
        </w:tc>
      </w:tr>
      <w:tr w:rsidR="00AE6CDE" w:rsidRPr="00AE6CDE" w:rsidTr="00AE6CDE">
        <w:tc>
          <w:tcPr>
            <w:tcW w:w="471" w:type="dxa"/>
            <w:vMerge/>
            <w:tcBorders>
              <w:left w:val="single" w:sz="12" w:space="0" w:color="auto"/>
              <w:bottom w:val="nil"/>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2212" w:type="dxa"/>
            <w:gridSpan w:val="3"/>
            <w:tcBorders>
              <w:top w:val="nil"/>
              <w:lef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NAILING OF DECK</w:t>
            </w:r>
          </w:p>
        </w:tc>
        <w:tc>
          <w:tcPr>
            <w:tcW w:w="797" w:type="dxa"/>
            <w:tcBorders>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8d</w:t>
            </w:r>
          </w:p>
        </w:tc>
        <w:tc>
          <w:tcPr>
            <w:tcW w:w="630" w:type="dxa"/>
            <w:tcBorders>
              <w:lef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0</w:t>
            </w:r>
          </w:p>
        </w:tc>
        <w:tc>
          <w:tcPr>
            <w:tcW w:w="630" w:type="dxa"/>
            <w:tcBorders>
              <w:bottom w:val="single" w:sz="4"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tcBorders>
              <w:bottom w:val="single" w:sz="4"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4"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810" w:type="dxa"/>
            <w:tcBorders>
              <w:bottom w:val="single" w:sz="4"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4"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tcBorders>
              <w:bottom w:val="single" w:sz="4"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4"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570" w:type="dxa"/>
            <w:tcBorders>
              <w:righ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color w:val="0000FF"/>
                <w:sz w:val="16"/>
              </w:rPr>
            </w:pPr>
            <w:r w:rsidRPr="00AE6CDE">
              <w:rPr>
                <w:rFonts w:ascii="Arial" w:hAnsi="Arial" w:cs="Arial"/>
                <w:bCs/>
                <w:color w:val="0000FF"/>
                <w:sz w:val="16"/>
              </w:rPr>
              <w:t>0</w:t>
            </w:r>
          </w:p>
        </w:tc>
      </w:tr>
      <w:tr w:rsidR="00AE6CDE" w:rsidRPr="00AE6CDE" w:rsidTr="00AE6CDE">
        <w:tc>
          <w:tcPr>
            <w:tcW w:w="471" w:type="dxa"/>
            <w:vMerge w:val="restart"/>
            <w:tcBorders>
              <w:top w:val="single" w:sz="12" w:space="0" w:color="auto"/>
              <w:left w:val="single" w:sz="12" w:space="0" w:color="auto"/>
              <w:right w:val="single" w:sz="12" w:space="0" w:color="auto"/>
            </w:tcBorders>
            <w:textDirection w:val="btL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7"/>
                <w:szCs w:val="7"/>
              </w:rPr>
            </w:pPr>
            <w:r w:rsidRPr="00AE6CDE">
              <w:rPr>
                <w:rFonts w:ascii="Arial" w:hAnsi="Arial" w:cs="Arial"/>
                <w:bCs/>
                <w:sz w:val="7"/>
                <w:szCs w:val="7"/>
              </w:rPr>
              <w:t>ROOF-WALL STRENGTH</w:t>
            </w:r>
          </w:p>
        </w:tc>
        <w:tc>
          <w:tcPr>
            <w:tcW w:w="3009" w:type="dxa"/>
            <w:gridSpan w:val="4"/>
            <w:tcBorders>
              <w:top w:val="single" w:sz="12" w:space="0" w:color="auto"/>
              <w:left w:val="single" w:sz="12" w:space="0" w:color="auto"/>
              <w:right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2"/>
                <w:szCs w:val="12"/>
              </w:rPr>
            </w:pPr>
            <w:r w:rsidRPr="00AE6CDE">
              <w:rPr>
                <w:rFonts w:ascii="Arial" w:hAnsi="Arial" w:cs="Arial"/>
                <w:bCs/>
                <w:sz w:val="16"/>
              </w:rPr>
              <w:t>CLIPS</w:t>
            </w:r>
          </w:p>
        </w:tc>
        <w:tc>
          <w:tcPr>
            <w:tcW w:w="630" w:type="dxa"/>
            <w:tcBorders>
              <w:top w:val="single" w:sz="12" w:space="0" w:color="auto"/>
              <w:lef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r w:rsidRPr="00AE6CDE">
              <w:rPr>
                <w:rFonts w:ascii="Arial" w:hAnsi="Arial" w:cs="Arial"/>
                <w:bCs/>
                <w:sz w:val="16"/>
                <w:szCs w:val="12"/>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r w:rsidRPr="00AE6CDE">
              <w:rPr>
                <w:rFonts w:ascii="Arial" w:hAnsi="Arial" w:cs="Arial"/>
                <w:bCs/>
                <w:sz w:val="16"/>
                <w:szCs w:val="12"/>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r w:rsidRPr="00AE6CDE">
              <w:rPr>
                <w:rFonts w:ascii="Arial" w:hAnsi="Arial" w:cs="Arial"/>
                <w:bCs/>
                <w:sz w:val="16"/>
                <w:szCs w:val="12"/>
              </w:rPr>
              <w:t>0</w:t>
            </w:r>
          </w:p>
        </w:tc>
        <w:tc>
          <w:tcPr>
            <w:tcW w:w="72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r w:rsidRPr="00AE6CDE">
              <w:rPr>
                <w:rFonts w:ascii="Arial" w:hAnsi="Arial" w:cs="Arial"/>
                <w:bCs/>
                <w:sz w:val="16"/>
                <w:szCs w:val="12"/>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r w:rsidRPr="00AE6CDE">
              <w:rPr>
                <w:rFonts w:ascii="Arial" w:hAnsi="Arial" w:cs="Arial"/>
                <w:bCs/>
                <w:sz w:val="16"/>
                <w:szCs w:val="12"/>
              </w:rPr>
              <w:t>0</w:t>
            </w:r>
          </w:p>
        </w:tc>
        <w:tc>
          <w:tcPr>
            <w:tcW w:w="81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r w:rsidRPr="00AE6CDE">
              <w:rPr>
                <w:rFonts w:ascii="Arial" w:hAnsi="Arial" w:cs="Arial"/>
                <w:bCs/>
                <w:sz w:val="16"/>
                <w:szCs w:val="12"/>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r w:rsidRPr="00AE6CDE">
              <w:rPr>
                <w:rFonts w:ascii="Arial" w:hAnsi="Arial" w:cs="Arial"/>
                <w:bCs/>
                <w:sz w:val="16"/>
                <w:szCs w:val="12"/>
              </w:rPr>
              <w:t>0</w:t>
            </w:r>
          </w:p>
        </w:tc>
        <w:tc>
          <w:tcPr>
            <w:tcW w:w="72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r w:rsidRPr="00AE6CDE">
              <w:rPr>
                <w:rFonts w:ascii="Arial" w:hAnsi="Arial" w:cs="Arial"/>
                <w:bCs/>
                <w:sz w:val="16"/>
                <w:szCs w:val="12"/>
              </w:rPr>
              <w:t>0</w:t>
            </w:r>
          </w:p>
        </w:tc>
        <w:tc>
          <w:tcPr>
            <w:tcW w:w="570" w:type="dxa"/>
            <w:tcBorders>
              <w:top w:val="single" w:sz="12" w:space="0" w:color="auto"/>
              <w:righ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Cs/>
                <w:sz w:val="16"/>
                <w:szCs w:val="12"/>
              </w:rPr>
            </w:pPr>
            <w:r w:rsidRPr="00AE6CDE">
              <w:rPr>
                <w:rFonts w:ascii="Arial" w:hAnsi="Arial" w:cs="Arial"/>
                <w:bCs/>
                <w:sz w:val="16"/>
                <w:szCs w:val="12"/>
              </w:rPr>
              <w:t>0</w:t>
            </w:r>
          </w:p>
        </w:tc>
      </w:tr>
      <w:tr w:rsidR="00AE6CDE" w:rsidRPr="00AE6CDE" w:rsidTr="00AE6CDE">
        <w:tc>
          <w:tcPr>
            <w:tcW w:w="471" w:type="dxa"/>
            <w:vMerge/>
            <w:tcBorders>
              <w:left w:val="single" w:sz="12" w:space="0" w:color="auto"/>
              <w:bottom w:val="nil"/>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p>
        </w:tc>
        <w:tc>
          <w:tcPr>
            <w:tcW w:w="3009" w:type="dxa"/>
            <w:gridSpan w:val="4"/>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r w:rsidRPr="00AE6CDE">
              <w:rPr>
                <w:rFonts w:ascii="Arial" w:hAnsi="Arial" w:cs="Arial"/>
                <w:bCs/>
                <w:sz w:val="16"/>
              </w:rPr>
              <w:t>STRAPS</w:t>
            </w:r>
          </w:p>
        </w:tc>
        <w:tc>
          <w:tcPr>
            <w:tcW w:w="630" w:type="dxa"/>
            <w:tcBorders>
              <w:left w:val="single" w:sz="12" w:space="0" w:color="auto"/>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81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570" w:type="dxa"/>
            <w:tcBorders>
              <w:righ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color w:val="0000FF"/>
                <w:sz w:val="16"/>
              </w:rPr>
            </w:pPr>
            <w:r w:rsidRPr="00AE6CDE">
              <w:rPr>
                <w:rFonts w:ascii="Arial" w:hAnsi="Arial" w:cs="Arial"/>
                <w:bCs/>
                <w:color w:val="0000FF"/>
                <w:sz w:val="16"/>
              </w:rPr>
              <w:t>0</w:t>
            </w:r>
          </w:p>
        </w:tc>
      </w:tr>
      <w:tr w:rsidR="00AE6CDE" w:rsidRPr="00AE6CDE" w:rsidTr="00AE6CDE">
        <w:tc>
          <w:tcPr>
            <w:tcW w:w="471" w:type="dxa"/>
            <w:vMerge w:val="restart"/>
            <w:tcBorders>
              <w:top w:val="single" w:sz="12" w:space="0" w:color="auto"/>
              <w:left w:val="single" w:sz="12" w:space="0" w:color="auto"/>
              <w:right w:val="single" w:sz="12" w:space="0" w:color="auto"/>
            </w:tcBorders>
            <w:textDirection w:val="btLr"/>
            <w:vAlign w:val="bottom"/>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rFonts w:ascii="Arial" w:hAnsi="Arial" w:cs="Arial"/>
                <w:bCs/>
                <w:sz w:val="9"/>
                <w:szCs w:val="9"/>
              </w:rPr>
            </w:pPr>
            <w:r w:rsidRPr="00AE6CDE">
              <w:rPr>
                <w:rFonts w:ascii="Arial" w:hAnsi="Arial" w:cs="Arial"/>
                <w:bCs/>
                <w:sz w:val="9"/>
                <w:szCs w:val="9"/>
              </w:rPr>
              <w:t>WALL-FLOOR STRENGTH</w:t>
            </w:r>
          </w:p>
        </w:tc>
        <w:tc>
          <w:tcPr>
            <w:tcW w:w="3009" w:type="dxa"/>
            <w:gridSpan w:val="4"/>
            <w:tcBorders>
              <w:top w:val="single" w:sz="12" w:space="0" w:color="auto"/>
              <w:left w:val="single" w:sz="12" w:space="0" w:color="auto"/>
              <w:right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rPr>
            </w:pPr>
            <w:r w:rsidRPr="00AE6CDE">
              <w:rPr>
                <w:rFonts w:ascii="Arial" w:hAnsi="Arial" w:cs="Arial"/>
                <w:bCs/>
                <w:sz w:val="16"/>
              </w:rPr>
              <w:t>TIES OR CLIPS</w:t>
            </w:r>
          </w:p>
        </w:tc>
        <w:tc>
          <w:tcPr>
            <w:tcW w:w="630" w:type="dxa"/>
            <w:tcBorders>
              <w:top w:val="single" w:sz="12" w:space="0" w:color="auto"/>
              <w:lef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AE6CDE">
              <w:rPr>
                <w:rFonts w:ascii="Arial" w:hAnsi="Arial" w:cs="Arial"/>
                <w:bCs/>
                <w:sz w:val="16"/>
                <w:szCs w:val="12"/>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AE6CDE">
              <w:rPr>
                <w:rFonts w:ascii="Arial" w:hAnsi="Arial" w:cs="Arial"/>
                <w:bCs/>
                <w:sz w:val="16"/>
                <w:szCs w:val="12"/>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AE6CDE">
              <w:rPr>
                <w:rFonts w:ascii="Arial" w:hAnsi="Arial" w:cs="Arial"/>
                <w:bCs/>
                <w:sz w:val="16"/>
                <w:szCs w:val="12"/>
              </w:rPr>
              <w:t>0</w:t>
            </w:r>
          </w:p>
        </w:tc>
        <w:tc>
          <w:tcPr>
            <w:tcW w:w="72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AE6CDE">
              <w:rPr>
                <w:rFonts w:ascii="Arial" w:hAnsi="Arial" w:cs="Arial"/>
                <w:bCs/>
                <w:sz w:val="16"/>
                <w:szCs w:val="12"/>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AE6CDE">
              <w:rPr>
                <w:rFonts w:ascii="Arial" w:hAnsi="Arial" w:cs="Arial"/>
                <w:bCs/>
                <w:sz w:val="16"/>
                <w:szCs w:val="12"/>
              </w:rPr>
              <w:t>0</w:t>
            </w:r>
          </w:p>
        </w:tc>
        <w:tc>
          <w:tcPr>
            <w:tcW w:w="81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AE6CDE">
              <w:rPr>
                <w:rFonts w:ascii="Arial" w:hAnsi="Arial" w:cs="Arial"/>
                <w:bCs/>
                <w:sz w:val="16"/>
                <w:szCs w:val="12"/>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AE6CDE">
              <w:rPr>
                <w:rFonts w:ascii="Arial" w:hAnsi="Arial" w:cs="Arial"/>
                <w:bCs/>
                <w:sz w:val="16"/>
                <w:szCs w:val="12"/>
              </w:rPr>
              <w:t>0</w:t>
            </w:r>
          </w:p>
        </w:tc>
        <w:tc>
          <w:tcPr>
            <w:tcW w:w="72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AE6CDE">
              <w:rPr>
                <w:rFonts w:ascii="Arial" w:hAnsi="Arial" w:cs="Arial"/>
                <w:bCs/>
                <w:sz w:val="16"/>
                <w:szCs w:val="12"/>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AE6CDE">
              <w:rPr>
                <w:rFonts w:ascii="Arial" w:hAnsi="Arial" w:cs="Arial"/>
                <w:bCs/>
                <w:sz w:val="16"/>
                <w:szCs w:val="12"/>
              </w:rPr>
              <w:t>0</w:t>
            </w:r>
          </w:p>
        </w:tc>
        <w:tc>
          <w:tcPr>
            <w:tcW w:w="570" w:type="dxa"/>
            <w:tcBorders>
              <w:top w:val="single" w:sz="12" w:space="0" w:color="auto"/>
              <w:righ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szCs w:val="12"/>
              </w:rPr>
            </w:pPr>
            <w:r w:rsidRPr="00AE6CDE">
              <w:rPr>
                <w:rFonts w:ascii="Arial" w:hAnsi="Arial" w:cs="Arial"/>
                <w:bCs/>
                <w:sz w:val="16"/>
                <w:szCs w:val="12"/>
              </w:rPr>
              <w:t>0</w:t>
            </w:r>
          </w:p>
        </w:tc>
      </w:tr>
      <w:tr w:rsidR="00AE6CDE" w:rsidRPr="00AE6CDE" w:rsidTr="00AE6CDE">
        <w:tc>
          <w:tcPr>
            <w:tcW w:w="471" w:type="dxa"/>
            <w:vMerge/>
            <w:tcBorders>
              <w:left w:val="single" w:sz="12" w:space="0" w:color="auto"/>
              <w:bottom w:val="nil"/>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rPr>
            </w:pPr>
          </w:p>
        </w:tc>
        <w:tc>
          <w:tcPr>
            <w:tcW w:w="3009" w:type="dxa"/>
            <w:gridSpan w:val="4"/>
            <w:tcBorders>
              <w:left w:val="single" w:sz="12" w:space="0" w:color="auto"/>
              <w:bottom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rPr>
            </w:pPr>
            <w:r w:rsidRPr="00AE6CDE">
              <w:rPr>
                <w:rFonts w:ascii="Arial" w:hAnsi="Arial" w:cs="Arial"/>
                <w:bCs/>
                <w:sz w:val="16"/>
              </w:rPr>
              <w:t>STRAPS</w:t>
            </w:r>
          </w:p>
        </w:tc>
        <w:tc>
          <w:tcPr>
            <w:tcW w:w="630" w:type="dxa"/>
            <w:tcBorders>
              <w:left w:val="single" w:sz="12" w:space="0" w:color="auto"/>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AE6CDE">
              <w:rPr>
                <w:rFonts w:ascii="Arial" w:hAnsi="Arial" w:cs="Arial"/>
                <w:bCs/>
                <w:sz w:val="16"/>
              </w:rPr>
              <w:t>0</w:t>
            </w:r>
          </w:p>
        </w:tc>
        <w:tc>
          <w:tcPr>
            <w:tcW w:w="72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AE6CDE">
              <w:rPr>
                <w:rFonts w:ascii="Arial" w:hAnsi="Arial" w:cs="Arial"/>
                <w:bCs/>
                <w:sz w:val="16"/>
              </w:rPr>
              <w:t>0</w:t>
            </w:r>
          </w:p>
        </w:tc>
        <w:tc>
          <w:tcPr>
            <w:tcW w:w="81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AE6CDE">
              <w:rPr>
                <w:rFonts w:ascii="Arial" w:hAnsi="Arial" w:cs="Arial"/>
                <w:bCs/>
                <w:sz w:val="16"/>
              </w:rPr>
              <w:t>0</w:t>
            </w:r>
          </w:p>
        </w:tc>
        <w:tc>
          <w:tcPr>
            <w:tcW w:w="72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AE6CDE">
              <w:rPr>
                <w:rFonts w:ascii="Arial" w:hAnsi="Arial" w:cs="Arial"/>
                <w:bCs/>
                <w:sz w:val="16"/>
              </w:rPr>
              <w:t>0</w:t>
            </w:r>
          </w:p>
        </w:tc>
        <w:tc>
          <w:tcPr>
            <w:tcW w:w="570" w:type="dxa"/>
            <w:tcBorders>
              <w:bottom w:val="single" w:sz="12" w:space="0" w:color="auto"/>
              <w:righ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color w:val="0000FF"/>
                <w:sz w:val="16"/>
              </w:rPr>
            </w:pPr>
            <w:r w:rsidRPr="00AE6CDE">
              <w:rPr>
                <w:rFonts w:ascii="Arial" w:hAnsi="Arial" w:cs="Arial"/>
                <w:bCs/>
                <w:color w:val="0000FF"/>
                <w:sz w:val="16"/>
              </w:rPr>
              <w:t>0</w:t>
            </w:r>
          </w:p>
        </w:tc>
      </w:tr>
      <w:tr w:rsidR="00AE6CDE" w:rsidRPr="00AE6CDE" w:rsidTr="00222314">
        <w:tc>
          <w:tcPr>
            <w:tcW w:w="471" w:type="dxa"/>
            <w:vMerge w:val="restart"/>
            <w:tcBorders>
              <w:top w:val="single" w:sz="12" w:space="0" w:color="auto"/>
              <w:left w:val="single" w:sz="12" w:space="0" w:color="auto"/>
              <w:right w:val="single" w:sz="12" w:space="0" w:color="auto"/>
            </w:tcBorders>
            <w:textDirection w:val="btLr"/>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ind w:left="115" w:right="115"/>
              <w:jc w:val="center"/>
              <w:rPr>
                <w:rFonts w:ascii="Arial" w:hAnsi="Arial" w:cs="Arial"/>
                <w:bCs/>
                <w:sz w:val="10"/>
                <w:szCs w:val="10"/>
              </w:rPr>
            </w:pPr>
            <w:r w:rsidRPr="00AE6CDE">
              <w:rPr>
                <w:rFonts w:ascii="Arial" w:hAnsi="Arial" w:cs="Arial"/>
                <w:bCs/>
                <w:sz w:val="10"/>
                <w:szCs w:val="10"/>
              </w:rPr>
              <w:t>WALL-FOUNDATION</w:t>
            </w:r>
          </w:p>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ind w:left="115" w:right="115"/>
              <w:jc w:val="center"/>
              <w:rPr>
                <w:rFonts w:ascii="Arial" w:hAnsi="Arial" w:cs="Arial"/>
                <w:bCs/>
                <w:sz w:val="10"/>
                <w:szCs w:val="10"/>
              </w:rPr>
            </w:pPr>
            <w:r w:rsidRPr="00AE6CDE">
              <w:rPr>
                <w:rFonts w:ascii="Arial" w:hAnsi="Arial" w:cs="Arial"/>
                <w:bCs/>
                <w:sz w:val="10"/>
                <w:szCs w:val="10"/>
              </w:rPr>
              <w:t>STRENGTH</w:t>
            </w:r>
          </w:p>
        </w:tc>
        <w:tc>
          <w:tcPr>
            <w:tcW w:w="3009" w:type="dxa"/>
            <w:gridSpan w:val="4"/>
            <w:tcBorders>
              <w:top w:val="single" w:sz="12" w:space="0" w:color="auto"/>
              <w:left w:val="single" w:sz="12" w:space="0" w:color="auto"/>
              <w:bottom w:val="nil"/>
              <w:right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r w:rsidRPr="00AE6CDE">
              <w:rPr>
                <w:rFonts w:ascii="Arial" w:hAnsi="Arial" w:cs="Arial"/>
                <w:bCs/>
                <w:sz w:val="16"/>
              </w:rPr>
              <w:t>LARGER ANCHORS OR        CLOSER SPACING</w:t>
            </w:r>
          </w:p>
        </w:tc>
        <w:tc>
          <w:tcPr>
            <w:tcW w:w="630" w:type="dxa"/>
            <w:tcBorders>
              <w:top w:val="single" w:sz="12" w:space="0" w:color="auto"/>
              <w:left w:val="single" w:sz="12" w:space="0" w:color="auto"/>
              <w:bottom w:val="nil"/>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630" w:type="dxa"/>
            <w:tcBorders>
              <w:top w:val="single" w:sz="12" w:space="0" w:color="auto"/>
              <w:bottom w:val="nil"/>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630" w:type="dxa"/>
            <w:tcBorders>
              <w:top w:val="single" w:sz="12" w:space="0" w:color="auto"/>
              <w:bottom w:val="nil"/>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720" w:type="dxa"/>
            <w:tcBorders>
              <w:top w:val="single" w:sz="12" w:space="0" w:color="auto"/>
              <w:bottom w:val="nil"/>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630" w:type="dxa"/>
            <w:tcBorders>
              <w:top w:val="single" w:sz="12" w:space="0" w:color="auto"/>
              <w:bottom w:val="nil"/>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p>
        </w:tc>
        <w:tc>
          <w:tcPr>
            <w:tcW w:w="810" w:type="dxa"/>
            <w:tcBorders>
              <w:top w:val="single" w:sz="12" w:space="0" w:color="auto"/>
              <w:bottom w:val="nil"/>
            </w:tcBorders>
            <w:shd w:val="clear" w:color="auto" w:fill="auto"/>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c>
          <w:tcPr>
            <w:tcW w:w="630" w:type="dxa"/>
            <w:tcBorders>
              <w:top w:val="single" w:sz="12" w:space="0" w:color="auto"/>
              <w:bottom w:val="nil"/>
            </w:tcBorders>
            <w:shd w:val="clear" w:color="auto" w:fill="auto"/>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c>
          <w:tcPr>
            <w:tcW w:w="720" w:type="dxa"/>
            <w:tcBorders>
              <w:top w:val="single" w:sz="12" w:space="0" w:color="auto"/>
              <w:bottom w:val="nil"/>
            </w:tcBorders>
            <w:shd w:val="clear" w:color="auto" w:fill="auto"/>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c>
          <w:tcPr>
            <w:tcW w:w="630" w:type="dxa"/>
            <w:tcBorders>
              <w:top w:val="single" w:sz="12" w:space="0" w:color="auto"/>
              <w:bottom w:val="nil"/>
            </w:tcBorders>
            <w:shd w:val="clear" w:color="auto" w:fill="auto"/>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c>
          <w:tcPr>
            <w:tcW w:w="570" w:type="dxa"/>
            <w:tcBorders>
              <w:top w:val="single" w:sz="12" w:space="0" w:color="auto"/>
              <w:bottom w:val="nil"/>
              <w:right w:val="single" w:sz="12" w:space="0" w:color="auto"/>
            </w:tcBorders>
            <w:shd w:val="clear" w:color="auto" w:fill="auto"/>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r>
      <w:tr w:rsidR="00AE6CDE" w:rsidRPr="00AE6CDE" w:rsidTr="00222314">
        <w:tc>
          <w:tcPr>
            <w:tcW w:w="471" w:type="dxa"/>
            <w:vMerge/>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p>
        </w:tc>
        <w:tc>
          <w:tcPr>
            <w:tcW w:w="3009" w:type="dxa"/>
            <w:gridSpan w:val="4"/>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r w:rsidRPr="00AE6CDE">
              <w:rPr>
                <w:rFonts w:ascii="Arial" w:hAnsi="Arial" w:cs="Arial"/>
                <w:bCs/>
                <w:sz w:val="16"/>
              </w:rPr>
              <w:t>STRAPS</w:t>
            </w:r>
          </w:p>
        </w:tc>
        <w:tc>
          <w:tcPr>
            <w:tcW w:w="630" w:type="dxa"/>
            <w:tcBorders>
              <w:left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630" w:type="dxa"/>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630" w:type="dxa"/>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720" w:type="dxa"/>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630" w:type="dxa"/>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p>
        </w:tc>
        <w:tc>
          <w:tcPr>
            <w:tcW w:w="810" w:type="dxa"/>
            <w:shd w:val="clear" w:color="auto" w:fill="auto"/>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c>
          <w:tcPr>
            <w:tcW w:w="630" w:type="dxa"/>
            <w:shd w:val="clear" w:color="auto" w:fill="auto"/>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c>
          <w:tcPr>
            <w:tcW w:w="720" w:type="dxa"/>
            <w:shd w:val="clear" w:color="auto" w:fill="auto"/>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c>
          <w:tcPr>
            <w:tcW w:w="630" w:type="dxa"/>
            <w:shd w:val="clear" w:color="auto" w:fill="auto"/>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c>
          <w:tcPr>
            <w:tcW w:w="570" w:type="dxa"/>
            <w:tcBorders>
              <w:right w:val="single" w:sz="12" w:space="0" w:color="auto"/>
            </w:tcBorders>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r>
      <w:tr w:rsidR="00AE6CDE" w:rsidRPr="00AE6CDE" w:rsidTr="00AE6CDE">
        <w:tc>
          <w:tcPr>
            <w:tcW w:w="471" w:type="dxa"/>
            <w:vMerge/>
            <w:tcBorders>
              <w:left w:val="single" w:sz="12" w:space="0" w:color="auto"/>
              <w:bottom w:val="nil"/>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p>
        </w:tc>
        <w:tc>
          <w:tcPr>
            <w:tcW w:w="3009" w:type="dxa"/>
            <w:gridSpan w:val="4"/>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r w:rsidRPr="00AE6CDE">
              <w:rPr>
                <w:rFonts w:ascii="Arial" w:hAnsi="Arial" w:cs="Arial"/>
                <w:bCs/>
                <w:sz w:val="16"/>
              </w:rPr>
              <w:t>VERTICAL REINFORCING</w:t>
            </w:r>
          </w:p>
        </w:tc>
        <w:tc>
          <w:tcPr>
            <w:tcW w:w="630" w:type="dxa"/>
            <w:tcBorders>
              <w:left w:val="single" w:sz="12" w:space="0" w:color="auto"/>
              <w:bottom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c>
          <w:tcPr>
            <w:tcW w:w="630" w:type="dxa"/>
            <w:tcBorders>
              <w:bottom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c>
          <w:tcPr>
            <w:tcW w:w="630" w:type="dxa"/>
            <w:tcBorders>
              <w:bottom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c>
          <w:tcPr>
            <w:tcW w:w="720" w:type="dxa"/>
            <w:tcBorders>
              <w:bottom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c>
          <w:tcPr>
            <w:tcW w:w="630" w:type="dxa"/>
            <w:tcBorders>
              <w:bottom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c>
          <w:tcPr>
            <w:tcW w:w="81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570" w:type="dxa"/>
            <w:tcBorders>
              <w:bottom w:val="single" w:sz="12" w:space="0" w:color="auto"/>
              <w:righ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color w:val="0000FF"/>
                <w:sz w:val="16"/>
              </w:rPr>
            </w:pPr>
            <w:r w:rsidRPr="00AE6CDE">
              <w:rPr>
                <w:rFonts w:ascii="Arial" w:hAnsi="Arial" w:cs="Arial"/>
                <w:bCs/>
                <w:color w:val="0000FF"/>
                <w:sz w:val="16"/>
              </w:rPr>
              <w:t>0</w:t>
            </w:r>
          </w:p>
        </w:tc>
      </w:tr>
      <w:tr w:rsidR="00AE6CDE" w:rsidRPr="00AE6CDE" w:rsidTr="00AE6CDE">
        <w:tc>
          <w:tcPr>
            <w:tcW w:w="471" w:type="dxa"/>
            <w:vMerge w:val="restart"/>
            <w:tcBorders>
              <w:top w:val="single" w:sz="12" w:space="0" w:color="auto"/>
              <w:left w:val="single" w:sz="12" w:space="0" w:color="auto"/>
              <w:right w:val="single" w:sz="12" w:space="0" w:color="auto"/>
            </w:tcBorders>
            <w:textDirection w:val="btLr"/>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ind w:left="115" w:right="115"/>
              <w:jc w:val="center"/>
              <w:rPr>
                <w:rFonts w:ascii="Arial" w:hAnsi="Arial" w:cs="Arial"/>
                <w:bCs/>
                <w:sz w:val="10"/>
                <w:szCs w:val="10"/>
              </w:rPr>
            </w:pPr>
            <w:r w:rsidRPr="00AE6CDE">
              <w:rPr>
                <w:rFonts w:ascii="Arial" w:hAnsi="Arial" w:cs="Arial"/>
                <w:bCs/>
                <w:sz w:val="10"/>
                <w:szCs w:val="10"/>
              </w:rPr>
              <w:t>OPENING</w:t>
            </w:r>
          </w:p>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ind w:left="115" w:right="115"/>
              <w:jc w:val="center"/>
              <w:rPr>
                <w:rFonts w:ascii="Arial" w:hAnsi="Arial" w:cs="Arial"/>
                <w:bCs/>
                <w:sz w:val="12"/>
                <w:szCs w:val="12"/>
              </w:rPr>
            </w:pPr>
            <w:r w:rsidRPr="00AE6CDE">
              <w:rPr>
                <w:rFonts w:ascii="Arial" w:hAnsi="Arial" w:cs="Arial"/>
                <w:bCs/>
                <w:sz w:val="10"/>
                <w:szCs w:val="10"/>
              </w:rPr>
              <w:t>PROTECTION</w:t>
            </w:r>
          </w:p>
        </w:tc>
        <w:tc>
          <w:tcPr>
            <w:tcW w:w="1119" w:type="dxa"/>
            <w:vMerge w:val="restart"/>
            <w:tcBorders>
              <w:top w:val="single" w:sz="12" w:space="0" w:color="auto"/>
              <w:left w:val="single" w:sz="12" w:space="0" w:color="auto"/>
            </w:tcBorders>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WINDOW</w:t>
            </w:r>
          </w:p>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SHUTTERS</w:t>
            </w:r>
          </w:p>
        </w:tc>
        <w:tc>
          <w:tcPr>
            <w:tcW w:w="1890" w:type="dxa"/>
            <w:gridSpan w:val="3"/>
            <w:tcBorders>
              <w:top w:val="single" w:sz="12" w:space="0" w:color="auto"/>
              <w:right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 xml:space="preserve">STRUCTURAL WOOD PANEL </w:t>
            </w:r>
          </w:p>
        </w:tc>
        <w:tc>
          <w:tcPr>
            <w:tcW w:w="630" w:type="dxa"/>
            <w:tcBorders>
              <w:top w:val="single" w:sz="12" w:space="0" w:color="auto"/>
              <w:lef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81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570" w:type="dxa"/>
            <w:tcBorders>
              <w:top w:val="single" w:sz="12" w:space="0" w:color="auto"/>
              <w:righ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AE6CDE">
              <w:rPr>
                <w:rFonts w:ascii="Arial" w:hAnsi="Arial" w:cs="Arial"/>
                <w:bCs/>
                <w:color w:val="0000FF"/>
                <w:sz w:val="16"/>
              </w:rPr>
              <w:t>0</w:t>
            </w:r>
          </w:p>
        </w:tc>
      </w:tr>
      <w:tr w:rsidR="00AE6CDE" w:rsidRPr="00AE6CDE" w:rsidTr="00AE6CDE">
        <w:tc>
          <w:tcPr>
            <w:tcW w:w="471" w:type="dxa"/>
            <w:vMerge/>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1119" w:type="dxa"/>
            <w:vMerge/>
            <w:tcBorders>
              <w:left w:val="single" w:sz="12" w:space="0" w:color="auto"/>
              <w:bottom w:val="nil"/>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1890" w:type="dxa"/>
            <w:gridSpan w:val="3"/>
            <w:tcBorders>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METAL</w:t>
            </w:r>
          </w:p>
        </w:tc>
        <w:tc>
          <w:tcPr>
            <w:tcW w:w="630" w:type="dxa"/>
            <w:tcBorders>
              <w:lef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81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570" w:type="dxa"/>
            <w:tcBorders>
              <w:righ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AE6CDE">
              <w:rPr>
                <w:rFonts w:ascii="Arial" w:hAnsi="Arial" w:cs="Arial"/>
                <w:bCs/>
                <w:color w:val="0000FF"/>
                <w:sz w:val="16"/>
              </w:rPr>
              <w:t>0</w:t>
            </w:r>
          </w:p>
        </w:tc>
      </w:tr>
      <w:tr w:rsidR="00AE6CDE" w:rsidRPr="00AE6CDE" w:rsidTr="00AE6CDE">
        <w:tc>
          <w:tcPr>
            <w:tcW w:w="471" w:type="dxa"/>
            <w:vMerge/>
            <w:tcBorders>
              <w:left w:val="single" w:sz="12" w:space="0" w:color="auto"/>
              <w:bottom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3009" w:type="dxa"/>
            <w:gridSpan w:val="4"/>
            <w:tcBorders>
              <w:top w:val="single" w:sz="4" w:space="0" w:color="auto"/>
              <w:left w:val="single" w:sz="12" w:space="0" w:color="auto"/>
              <w:bottom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DOOR AND SKYLIGHT COVERS</w:t>
            </w:r>
          </w:p>
        </w:tc>
        <w:tc>
          <w:tcPr>
            <w:tcW w:w="630" w:type="dxa"/>
            <w:tcBorders>
              <w:top w:val="single" w:sz="4" w:space="0" w:color="auto"/>
              <w:left w:val="single" w:sz="12" w:space="0" w:color="auto"/>
              <w:bottom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tcBorders>
              <w:top w:val="single" w:sz="4" w:space="0" w:color="auto"/>
              <w:bottom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tcBorders>
              <w:top w:val="single" w:sz="4" w:space="0" w:color="auto"/>
              <w:bottom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tcBorders>
              <w:top w:val="single" w:sz="4" w:space="0" w:color="auto"/>
              <w:bottom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tcBorders>
              <w:top w:val="single" w:sz="4" w:space="0" w:color="auto"/>
              <w:bottom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810" w:type="dxa"/>
            <w:tcBorders>
              <w:top w:val="single" w:sz="4" w:space="0" w:color="auto"/>
              <w:bottom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tcBorders>
              <w:top w:val="single" w:sz="4" w:space="0" w:color="auto"/>
              <w:bottom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tcBorders>
              <w:top w:val="single" w:sz="4" w:space="0" w:color="auto"/>
              <w:bottom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tcBorders>
              <w:top w:val="single" w:sz="4" w:space="0" w:color="auto"/>
              <w:bottom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570" w:type="dxa"/>
            <w:tcBorders>
              <w:top w:val="single" w:sz="4" w:space="0" w:color="auto"/>
              <w:bottom w:val="single" w:sz="12" w:space="0" w:color="auto"/>
              <w:righ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AE6CDE">
              <w:rPr>
                <w:rFonts w:ascii="Arial" w:hAnsi="Arial" w:cs="Arial"/>
                <w:bCs/>
                <w:color w:val="0000FF"/>
                <w:sz w:val="16"/>
              </w:rPr>
              <w:t>0</w:t>
            </w:r>
          </w:p>
        </w:tc>
      </w:tr>
      <w:tr w:rsidR="00AE6CDE" w:rsidRPr="00AE6CDE" w:rsidTr="00AE6CDE">
        <w:tc>
          <w:tcPr>
            <w:tcW w:w="471" w:type="dxa"/>
            <w:vMerge w:val="restart"/>
            <w:tcBorders>
              <w:top w:val="nil"/>
              <w:left w:val="single" w:sz="12" w:space="0" w:color="auto"/>
              <w:right w:val="single" w:sz="12" w:space="0" w:color="auto"/>
            </w:tcBorders>
            <w:textDirection w:val="btLr"/>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after="120"/>
              <w:ind w:left="115" w:right="115"/>
              <w:jc w:val="center"/>
              <w:rPr>
                <w:rFonts w:ascii="Arial" w:hAnsi="Arial" w:cs="Arial"/>
                <w:bCs/>
                <w:sz w:val="14"/>
                <w:szCs w:val="14"/>
              </w:rPr>
            </w:pPr>
            <w:r w:rsidRPr="00AE6CDE">
              <w:rPr>
                <w:rFonts w:ascii="Arial" w:hAnsi="Arial" w:cs="Arial"/>
                <w:bCs/>
                <w:sz w:val="14"/>
                <w:szCs w:val="14"/>
              </w:rPr>
              <w:t>WINDOW, DOOR, SKYLIGHT STRENGTH</w:t>
            </w:r>
          </w:p>
        </w:tc>
        <w:tc>
          <w:tcPr>
            <w:tcW w:w="1389" w:type="dxa"/>
            <w:gridSpan w:val="2"/>
            <w:tcBorders>
              <w:top w:val="nil"/>
              <w:lef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WINDOWS</w:t>
            </w:r>
          </w:p>
        </w:tc>
        <w:tc>
          <w:tcPr>
            <w:tcW w:w="1620" w:type="dxa"/>
            <w:gridSpan w:val="2"/>
            <w:tcBorders>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IMPACT RATED</w:t>
            </w:r>
          </w:p>
        </w:tc>
        <w:tc>
          <w:tcPr>
            <w:tcW w:w="630" w:type="dxa"/>
            <w:tcBorders>
              <w:lef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81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570" w:type="dxa"/>
            <w:tcBorders>
              <w:righ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AE6CDE">
              <w:rPr>
                <w:rFonts w:ascii="Arial" w:hAnsi="Arial" w:cs="Arial"/>
                <w:bCs/>
                <w:color w:val="0000FF"/>
                <w:sz w:val="16"/>
              </w:rPr>
              <w:t>0</w:t>
            </w:r>
          </w:p>
        </w:tc>
      </w:tr>
      <w:tr w:rsidR="00AE6CDE" w:rsidRPr="00AE6CDE" w:rsidTr="00AE6CDE">
        <w:tc>
          <w:tcPr>
            <w:tcW w:w="471" w:type="dxa"/>
            <w:vMerge/>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1389" w:type="dxa"/>
            <w:gridSpan w:val="2"/>
            <w:tcBorders>
              <w:top w:val="nil"/>
              <w:left w:val="single" w:sz="12" w:space="0" w:color="auto"/>
            </w:tcBorders>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r w:rsidRPr="00AE6CDE">
              <w:rPr>
                <w:rFonts w:ascii="Arial" w:hAnsi="Arial" w:cs="Arial"/>
                <w:bCs/>
                <w:sz w:val="16"/>
              </w:rPr>
              <w:t xml:space="preserve">ENTRY DOORS </w:t>
            </w:r>
          </w:p>
        </w:tc>
        <w:tc>
          <w:tcPr>
            <w:tcW w:w="1620" w:type="dxa"/>
            <w:gridSpan w:val="2"/>
            <w:tcBorders>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r w:rsidRPr="00AE6CDE">
              <w:rPr>
                <w:rFonts w:ascii="Arial" w:hAnsi="Arial" w:cs="Arial"/>
                <w:bCs/>
                <w:sz w:val="16"/>
              </w:rPr>
              <w:t>MEETS WIND-BORNE DEBRIS REQUIREMENTS</w:t>
            </w:r>
          </w:p>
        </w:tc>
        <w:tc>
          <w:tcPr>
            <w:tcW w:w="630" w:type="dxa"/>
            <w:tcBorders>
              <w:lef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81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570" w:type="dxa"/>
            <w:tcBorders>
              <w:righ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AE6CDE">
              <w:rPr>
                <w:rFonts w:ascii="Arial" w:hAnsi="Arial" w:cs="Arial"/>
                <w:bCs/>
                <w:color w:val="0000FF"/>
                <w:sz w:val="16"/>
              </w:rPr>
              <w:t>0</w:t>
            </w:r>
          </w:p>
        </w:tc>
      </w:tr>
      <w:tr w:rsidR="00AE6CDE" w:rsidRPr="00AE6CDE" w:rsidTr="00AE6CDE">
        <w:tc>
          <w:tcPr>
            <w:tcW w:w="471" w:type="dxa"/>
            <w:vMerge/>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1389" w:type="dxa"/>
            <w:gridSpan w:val="2"/>
            <w:tcBorders>
              <w:top w:val="nil"/>
              <w:left w:val="single" w:sz="12" w:space="0" w:color="auto"/>
            </w:tcBorders>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r w:rsidRPr="00AE6CDE">
              <w:rPr>
                <w:rFonts w:ascii="Arial" w:hAnsi="Arial" w:cs="Arial"/>
                <w:bCs/>
                <w:sz w:val="16"/>
              </w:rPr>
              <w:t>GARAGE DOORS</w:t>
            </w:r>
          </w:p>
        </w:tc>
        <w:tc>
          <w:tcPr>
            <w:tcW w:w="1620" w:type="dxa"/>
            <w:gridSpan w:val="2"/>
            <w:tcBorders>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r w:rsidRPr="00AE6CDE">
              <w:rPr>
                <w:rFonts w:ascii="Arial" w:hAnsi="Arial" w:cs="Arial"/>
                <w:bCs/>
                <w:sz w:val="16"/>
              </w:rPr>
              <w:t>MEETS WIND-BORNE DEBRIS REQUIREMENTS</w:t>
            </w:r>
          </w:p>
        </w:tc>
        <w:tc>
          <w:tcPr>
            <w:tcW w:w="630" w:type="dxa"/>
            <w:tcBorders>
              <w:lef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81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570" w:type="dxa"/>
            <w:tcBorders>
              <w:righ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AE6CDE">
              <w:rPr>
                <w:rFonts w:ascii="Arial" w:hAnsi="Arial" w:cs="Arial"/>
                <w:bCs/>
                <w:color w:val="0000FF"/>
                <w:sz w:val="16"/>
              </w:rPr>
              <w:t>0</w:t>
            </w:r>
          </w:p>
        </w:tc>
      </w:tr>
      <w:tr w:rsidR="00AE6CDE" w:rsidRPr="00AE6CDE" w:rsidTr="00AE6CDE">
        <w:trPr>
          <w:trHeight w:val="876"/>
        </w:trPr>
        <w:tc>
          <w:tcPr>
            <w:tcW w:w="471" w:type="dxa"/>
            <w:vMerge/>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1389" w:type="dxa"/>
            <w:gridSpan w:val="2"/>
            <w:tcBorders>
              <w:top w:val="nil"/>
              <w:left w:val="single" w:sz="12" w:space="0" w:color="auto"/>
            </w:tcBorders>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r w:rsidRPr="00AE6CDE">
              <w:rPr>
                <w:rFonts w:ascii="Arial" w:hAnsi="Arial" w:cs="Arial"/>
                <w:bCs/>
                <w:sz w:val="16"/>
              </w:rPr>
              <w:t>SLIDING GLASS DOORS</w:t>
            </w:r>
          </w:p>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p>
        </w:tc>
        <w:tc>
          <w:tcPr>
            <w:tcW w:w="1620" w:type="dxa"/>
            <w:gridSpan w:val="2"/>
            <w:tcBorders>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r w:rsidRPr="00AE6CDE">
              <w:rPr>
                <w:rFonts w:ascii="Arial" w:hAnsi="Arial" w:cs="Arial"/>
                <w:bCs/>
                <w:sz w:val="16"/>
              </w:rPr>
              <w:t>MEETS WIND-BORNE DEBRIS REQUIREMENTS</w:t>
            </w:r>
          </w:p>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p>
        </w:tc>
        <w:tc>
          <w:tcPr>
            <w:tcW w:w="630" w:type="dxa"/>
            <w:tcBorders>
              <w:lef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81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570" w:type="dxa"/>
            <w:tcBorders>
              <w:righ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AE6CDE">
              <w:rPr>
                <w:rFonts w:ascii="Arial" w:hAnsi="Arial" w:cs="Arial"/>
                <w:bCs/>
                <w:color w:val="0000FF"/>
                <w:sz w:val="16"/>
              </w:rPr>
              <w:t>0</w:t>
            </w:r>
          </w:p>
        </w:tc>
      </w:tr>
      <w:tr w:rsidR="00AE6CDE" w:rsidRPr="00AE6CDE" w:rsidTr="00222314">
        <w:tc>
          <w:tcPr>
            <w:tcW w:w="3480" w:type="dxa"/>
            <w:gridSpan w:val="5"/>
            <w:vMerge w:val="restart"/>
            <w:tcBorders>
              <w:top w:val="single" w:sz="12" w:space="0" w:color="auto"/>
              <w:left w:val="single" w:sz="12" w:space="0" w:color="auto"/>
              <w:bottom w:val="nil"/>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p>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p>
          <w:p w:rsidR="00AE6CDE" w:rsidRPr="00AE6CDE" w:rsidDel="00A9470A"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r w:rsidRPr="00AE6CDE">
              <w:rPr>
                <w:rFonts w:ascii="Arial" w:hAnsi="Arial" w:cs="Arial"/>
                <w:b/>
                <w:bCs/>
                <w:sz w:val="16"/>
              </w:rPr>
              <w:t>HURRICANE MITIGATION MEASURES AND SECONDARY CHARACTERISTICS   IN COMBINATION</w:t>
            </w:r>
          </w:p>
        </w:tc>
        <w:tc>
          <w:tcPr>
            <w:tcW w:w="6600" w:type="dxa"/>
            <w:gridSpan w:val="10"/>
            <w:tcBorders>
              <w:top w:val="single" w:sz="12" w:space="0" w:color="auto"/>
              <w:left w:val="single" w:sz="12" w:space="0" w:color="auto"/>
              <w:right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8"/>
              </w:rPr>
            </w:pPr>
            <w:r w:rsidRPr="00AE6CDE">
              <w:rPr>
                <w:rFonts w:ascii="Arial" w:hAnsi="Arial" w:cs="Arial"/>
                <w:b/>
                <w:sz w:val="18"/>
              </w:rPr>
              <w:t>PERCENTAGE CHANGE FROM FORM V-2</w:t>
            </w:r>
          </w:p>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i/>
                <w:iCs/>
                <w:color w:val="243F60"/>
                <w:sz w:val="16"/>
                <w:szCs w:val="16"/>
              </w:rPr>
            </w:pPr>
            <w:r w:rsidRPr="00AE6CDE">
              <w:rPr>
                <w:rFonts w:ascii="Arial" w:hAnsi="Arial" w:cs="Arial"/>
                <w:b/>
                <w:sz w:val="18"/>
              </w:rPr>
              <w:t>RELATIVE TO PREVIOUSLY-ACCEPTED HURRICANE MODEL</w:t>
            </w:r>
          </w:p>
        </w:tc>
      </w:tr>
      <w:tr w:rsidR="00AE6CDE" w:rsidRPr="00AE6CDE" w:rsidTr="00222314">
        <w:tc>
          <w:tcPr>
            <w:tcW w:w="3480" w:type="dxa"/>
            <w:gridSpan w:val="5"/>
            <w:vMerge/>
            <w:tcBorders>
              <w:left w:val="single" w:sz="12" w:space="0" w:color="auto"/>
              <w:bottom w:val="nil"/>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Lines="70" w:before="168"/>
              <w:jc w:val="left"/>
              <w:rPr>
                <w:rFonts w:ascii="Arial" w:hAnsi="Arial" w:cs="Arial"/>
                <w:bCs/>
                <w:sz w:val="16"/>
              </w:rPr>
            </w:pPr>
          </w:p>
        </w:tc>
        <w:tc>
          <w:tcPr>
            <w:tcW w:w="3240" w:type="dxa"/>
            <w:gridSpan w:val="5"/>
            <w:tcBorders>
              <w:top w:val="single" w:sz="12" w:space="0" w:color="auto"/>
              <w:left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AE6CDE">
              <w:rPr>
                <w:rFonts w:ascii="Arial" w:hAnsi="Arial" w:cs="Arial"/>
                <w:b/>
                <w:sz w:val="16"/>
                <w:szCs w:val="16"/>
              </w:rPr>
              <w:t>FRAME BUILDING</w:t>
            </w:r>
          </w:p>
        </w:tc>
        <w:tc>
          <w:tcPr>
            <w:tcW w:w="3360" w:type="dxa"/>
            <w:gridSpan w:val="5"/>
            <w:tcBorders>
              <w:top w:val="single" w:sz="12" w:space="0" w:color="auto"/>
              <w:right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color w:val="0000FF"/>
                <w:sz w:val="16"/>
                <w:szCs w:val="16"/>
              </w:rPr>
            </w:pPr>
            <w:r w:rsidRPr="00AE6CDE">
              <w:rPr>
                <w:rFonts w:ascii="Arial" w:hAnsi="Arial" w:cs="Arial"/>
                <w:b/>
                <w:sz w:val="16"/>
                <w:szCs w:val="16"/>
              </w:rPr>
              <w:t>MASONRY BUILDING</w:t>
            </w:r>
          </w:p>
        </w:tc>
      </w:tr>
      <w:tr w:rsidR="00AE6CDE" w:rsidRPr="00AE6CDE" w:rsidTr="00222314">
        <w:tc>
          <w:tcPr>
            <w:tcW w:w="3480" w:type="dxa"/>
            <w:gridSpan w:val="5"/>
            <w:vMerge/>
            <w:tcBorders>
              <w:left w:val="single" w:sz="12" w:space="0" w:color="auto"/>
              <w:bottom w:val="nil"/>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Lines="70" w:before="168"/>
              <w:jc w:val="left"/>
              <w:rPr>
                <w:rFonts w:ascii="Arial" w:hAnsi="Arial" w:cs="Arial"/>
                <w:bCs/>
                <w:sz w:val="16"/>
              </w:rPr>
            </w:pPr>
          </w:p>
        </w:tc>
        <w:tc>
          <w:tcPr>
            <w:tcW w:w="3240" w:type="dxa"/>
            <w:gridSpan w:val="5"/>
            <w:tcBorders>
              <w:top w:val="single" w:sz="12" w:space="0" w:color="auto"/>
              <w:left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color w:val="0000FF"/>
                <w:sz w:val="16"/>
                <w:szCs w:val="16"/>
              </w:rPr>
            </w:pPr>
            <w:r w:rsidRPr="00AE6CDE">
              <w:rPr>
                <w:rFonts w:ascii="Arial" w:hAnsi="Arial" w:cs="Arial"/>
                <w:b/>
                <w:color w:val="0000FF"/>
                <w:sz w:val="16"/>
                <w:szCs w:val="16"/>
              </w:rPr>
              <w:t>WINDSPEED (MPH)*</w:t>
            </w:r>
          </w:p>
        </w:tc>
        <w:tc>
          <w:tcPr>
            <w:tcW w:w="3360" w:type="dxa"/>
            <w:gridSpan w:val="5"/>
            <w:tcBorders>
              <w:top w:val="single" w:sz="12" w:space="0" w:color="auto"/>
              <w:right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color w:val="0000FF"/>
                <w:sz w:val="16"/>
                <w:szCs w:val="16"/>
              </w:rPr>
            </w:pPr>
            <w:r w:rsidRPr="00AE6CDE">
              <w:rPr>
                <w:rFonts w:ascii="Arial" w:hAnsi="Arial" w:cs="Arial"/>
                <w:b/>
                <w:color w:val="0000FF"/>
                <w:sz w:val="16"/>
                <w:szCs w:val="16"/>
              </w:rPr>
              <w:t>WINDSPEED (MPH)*</w:t>
            </w:r>
          </w:p>
        </w:tc>
      </w:tr>
      <w:tr w:rsidR="00AE6CDE" w:rsidRPr="00AE6CDE" w:rsidTr="00222314">
        <w:tc>
          <w:tcPr>
            <w:tcW w:w="3480" w:type="dxa"/>
            <w:gridSpan w:val="5"/>
            <w:vMerge/>
            <w:tcBorders>
              <w:left w:val="single" w:sz="12" w:space="0" w:color="auto"/>
              <w:bottom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Lines="70" w:before="168"/>
              <w:jc w:val="left"/>
              <w:rPr>
                <w:rFonts w:ascii="Arial" w:hAnsi="Arial" w:cs="Arial"/>
                <w:bCs/>
                <w:sz w:val="16"/>
              </w:rPr>
            </w:pPr>
          </w:p>
        </w:tc>
        <w:tc>
          <w:tcPr>
            <w:tcW w:w="630" w:type="dxa"/>
            <w:tcBorders>
              <w:top w:val="single" w:sz="12" w:space="0" w:color="auto"/>
              <w:left w:val="single" w:sz="12" w:space="0" w:color="auto"/>
              <w:bottom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AE6CDE">
              <w:rPr>
                <w:rFonts w:ascii="Arial" w:hAnsi="Arial" w:cs="Arial"/>
                <w:b/>
                <w:bCs/>
                <w:sz w:val="16"/>
                <w:szCs w:val="16"/>
              </w:rPr>
              <w:t>60</w:t>
            </w:r>
          </w:p>
        </w:tc>
        <w:tc>
          <w:tcPr>
            <w:tcW w:w="630" w:type="dxa"/>
            <w:tcBorders>
              <w:top w:val="single" w:sz="12" w:space="0" w:color="auto"/>
              <w:bottom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AE6CDE">
              <w:rPr>
                <w:rFonts w:ascii="Arial" w:hAnsi="Arial" w:cs="Arial"/>
                <w:b/>
                <w:bCs/>
                <w:sz w:val="16"/>
                <w:szCs w:val="16"/>
              </w:rPr>
              <w:t>85</w:t>
            </w:r>
          </w:p>
        </w:tc>
        <w:tc>
          <w:tcPr>
            <w:tcW w:w="630" w:type="dxa"/>
            <w:tcBorders>
              <w:top w:val="single" w:sz="12" w:space="0" w:color="auto"/>
              <w:bottom w:val="single" w:sz="12" w:space="0" w:color="auto"/>
            </w:tcBorders>
            <w:shd w:val="clear" w:color="auto" w:fill="auto"/>
          </w:tcPr>
          <w:p w:rsidR="00AE6CDE" w:rsidRPr="00AE6CDE" w:rsidRDefault="00AE6CDE" w:rsidP="00AE6CDE">
            <w:pPr>
              <w:spacing w:before="70"/>
              <w:jc w:val="center"/>
              <w:rPr>
                <w:rFonts w:ascii="Arial" w:hAnsi="Arial" w:cs="Arial"/>
                <w:b/>
                <w:bCs/>
                <w:sz w:val="16"/>
                <w:szCs w:val="16"/>
              </w:rPr>
            </w:pPr>
            <w:r w:rsidRPr="00AE6CDE">
              <w:rPr>
                <w:rFonts w:ascii="Arial" w:hAnsi="Arial" w:cs="Arial"/>
                <w:b/>
                <w:bCs/>
                <w:sz w:val="16"/>
                <w:szCs w:val="16"/>
              </w:rPr>
              <w:t>110</w:t>
            </w:r>
          </w:p>
        </w:tc>
        <w:tc>
          <w:tcPr>
            <w:tcW w:w="720" w:type="dxa"/>
            <w:tcBorders>
              <w:top w:val="single" w:sz="12" w:space="0" w:color="auto"/>
              <w:bottom w:val="single" w:sz="12" w:space="0" w:color="auto"/>
            </w:tcBorders>
            <w:shd w:val="clear" w:color="auto" w:fill="auto"/>
          </w:tcPr>
          <w:p w:rsidR="00AE6CDE" w:rsidRPr="00AE6CDE" w:rsidRDefault="00AE6CDE" w:rsidP="00AE6CDE">
            <w:pPr>
              <w:spacing w:before="70"/>
              <w:jc w:val="center"/>
              <w:rPr>
                <w:rFonts w:ascii="Arial" w:hAnsi="Arial" w:cs="Arial"/>
                <w:b/>
                <w:bCs/>
                <w:sz w:val="16"/>
                <w:szCs w:val="16"/>
              </w:rPr>
            </w:pPr>
            <w:r w:rsidRPr="00AE6CDE">
              <w:rPr>
                <w:rFonts w:ascii="Arial" w:hAnsi="Arial" w:cs="Arial"/>
                <w:b/>
                <w:bCs/>
                <w:sz w:val="16"/>
                <w:szCs w:val="16"/>
              </w:rPr>
              <w:t>135</w:t>
            </w:r>
          </w:p>
        </w:tc>
        <w:tc>
          <w:tcPr>
            <w:tcW w:w="630" w:type="dxa"/>
            <w:tcBorders>
              <w:top w:val="single" w:sz="12" w:space="0" w:color="auto"/>
              <w:bottom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AE6CDE">
              <w:rPr>
                <w:rFonts w:ascii="Arial" w:hAnsi="Arial" w:cs="Arial"/>
                <w:b/>
                <w:bCs/>
                <w:sz w:val="16"/>
                <w:szCs w:val="16"/>
              </w:rPr>
              <w:t>160</w:t>
            </w:r>
          </w:p>
        </w:tc>
        <w:tc>
          <w:tcPr>
            <w:tcW w:w="810" w:type="dxa"/>
            <w:tcBorders>
              <w:top w:val="single" w:sz="12" w:space="0" w:color="auto"/>
              <w:bottom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AE6CDE">
              <w:rPr>
                <w:rFonts w:ascii="Arial" w:hAnsi="Arial" w:cs="Arial"/>
                <w:b/>
                <w:bCs/>
                <w:sz w:val="16"/>
                <w:szCs w:val="16"/>
              </w:rPr>
              <w:t>60</w:t>
            </w:r>
          </w:p>
        </w:tc>
        <w:tc>
          <w:tcPr>
            <w:tcW w:w="630" w:type="dxa"/>
            <w:tcBorders>
              <w:top w:val="single" w:sz="12" w:space="0" w:color="auto"/>
              <w:bottom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AE6CDE">
              <w:rPr>
                <w:rFonts w:ascii="Arial" w:hAnsi="Arial" w:cs="Arial"/>
                <w:b/>
                <w:bCs/>
                <w:sz w:val="16"/>
                <w:szCs w:val="16"/>
              </w:rPr>
              <w:t>85</w:t>
            </w:r>
          </w:p>
        </w:tc>
        <w:tc>
          <w:tcPr>
            <w:tcW w:w="720" w:type="dxa"/>
            <w:tcBorders>
              <w:top w:val="single" w:sz="12" w:space="0" w:color="auto"/>
              <w:bottom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AE6CDE">
              <w:rPr>
                <w:rFonts w:ascii="Arial" w:hAnsi="Arial" w:cs="Arial"/>
                <w:b/>
                <w:bCs/>
                <w:sz w:val="16"/>
                <w:szCs w:val="16"/>
              </w:rPr>
              <w:t>110</w:t>
            </w:r>
          </w:p>
        </w:tc>
        <w:tc>
          <w:tcPr>
            <w:tcW w:w="630" w:type="dxa"/>
            <w:tcBorders>
              <w:top w:val="single" w:sz="12" w:space="0" w:color="auto"/>
              <w:bottom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AE6CDE">
              <w:rPr>
                <w:rFonts w:ascii="Arial" w:hAnsi="Arial" w:cs="Arial"/>
                <w:b/>
                <w:bCs/>
                <w:sz w:val="16"/>
                <w:szCs w:val="16"/>
              </w:rPr>
              <w:t>135</w:t>
            </w:r>
          </w:p>
        </w:tc>
        <w:tc>
          <w:tcPr>
            <w:tcW w:w="570" w:type="dxa"/>
            <w:tcBorders>
              <w:top w:val="single" w:sz="12" w:space="0" w:color="auto"/>
              <w:bottom w:val="single" w:sz="12" w:space="0" w:color="auto"/>
              <w:right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AE6CDE">
              <w:rPr>
                <w:rFonts w:ascii="Arial" w:hAnsi="Arial" w:cs="Arial"/>
                <w:b/>
                <w:bCs/>
                <w:sz w:val="16"/>
                <w:szCs w:val="16"/>
              </w:rPr>
              <w:t>160</w:t>
            </w:r>
          </w:p>
        </w:tc>
      </w:tr>
      <w:tr w:rsidR="00AE6CDE" w:rsidRPr="00AE6CDE" w:rsidTr="00AE6CDE">
        <w:tc>
          <w:tcPr>
            <w:tcW w:w="3480" w:type="dxa"/>
            <w:gridSpan w:val="5"/>
            <w:tcBorders>
              <w:top w:val="single" w:sz="12" w:space="0" w:color="auto"/>
              <w:left w:val="single" w:sz="12" w:space="0" w:color="auto"/>
              <w:bottom w:val="single" w:sz="12" w:space="0" w:color="auto"/>
              <w:right w:val="single" w:sz="12" w:space="0" w:color="auto"/>
            </w:tcBorders>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6"/>
              </w:rPr>
            </w:pPr>
            <w:r w:rsidRPr="00AE6CDE">
              <w:rPr>
                <w:rFonts w:ascii="Arial" w:hAnsi="Arial" w:cs="Arial"/>
                <w:bCs/>
                <w:sz w:val="16"/>
                <w:szCs w:val="16"/>
              </w:rPr>
              <w:t>MITIGATED BUILDING</w:t>
            </w:r>
          </w:p>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2"/>
                <w:szCs w:val="12"/>
              </w:rPr>
            </w:pPr>
          </w:p>
        </w:tc>
        <w:tc>
          <w:tcPr>
            <w:tcW w:w="630" w:type="dxa"/>
            <w:tcBorders>
              <w:top w:val="single" w:sz="12" w:space="0" w:color="auto"/>
              <w:left w:val="single" w:sz="12" w:space="0" w:color="auto"/>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Cs/>
                <w:color w:val="0000FF"/>
                <w:sz w:val="16"/>
                <w:szCs w:val="16"/>
              </w:rPr>
            </w:pPr>
            <w:r w:rsidRPr="00AE6CDE">
              <w:rPr>
                <w:rFonts w:ascii="Arial" w:hAnsi="Arial" w:cs="Arial"/>
                <w:bCs/>
                <w:color w:val="0000FF"/>
                <w:sz w:val="16"/>
                <w:szCs w:val="16"/>
              </w:rPr>
              <w:t>0</w:t>
            </w:r>
          </w:p>
        </w:tc>
        <w:tc>
          <w:tcPr>
            <w:tcW w:w="630" w:type="dxa"/>
            <w:tcBorders>
              <w:top w:val="single" w:sz="12" w:space="0" w:color="auto"/>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Cs/>
                <w:color w:val="0000FF"/>
                <w:sz w:val="16"/>
                <w:szCs w:val="16"/>
              </w:rPr>
            </w:pPr>
            <w:r w:rsidRPr="00AE6CDE">
              <w:rPr>
                <w:rFonts w:ascii="Arial" w:hAnsi="Arial" w:cs="Arial"/>
                <w:bCs/>
                <w:color w:val="0000FF"/>
                <w:sz w:val="16"/>
                <w:szCs w:val="16"/>
              </w:rPr>
              <w:t>0</w:t>
            </w:r>
          </w:p>
        </w:tc>
        <w:tc>
          <w:tcPr>
            <w:tcW w:w="630" w:type="dxa"/>
            <w:tcBorders>
              <w:top w:val="single" w:sz="12" w:space="0" w:color="auto"/>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Cs/>
                <w:color w:val="0000FF"/>
                <w:sz w:val="16"/>
                <w:szCs w:val="16"/>
              </w:rPr>
            </w:pPr>
            <w:r w:rsidRPr="00AE6CDE">
              <w:rPr>
                <w:rFonts w:ascii="Arial" w:hAnsi="Arial" w:cs="Arial"/>
                <w:bCs/>
                <w:color w:val="0000FF"/>
                <w:sz w:val="16"/>
                <w:szCs w:val="16"/>
              </w:rPr>
              <w:t>0</w:t>
            </w:r>
          </w:p>
        </w:tc>
        <w:tc>
          <w:tcPr>
            <w:tcW w:w="720" w:type="dxa"/>
            <w:tcBorders>
              <w:top w:val="single" w:sz="12" w:space="0" w:color="auto"/>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Cs/>
                <w:color w:val="0000FF"/>
                <w:sz w:val="16"/>
                <w:szCs w:val="16"/>
              </w:rPr>
            </w:pPr>
            <w:r w:rsidRPr="00AE6CDE">
              <w:rPr>
                <w:rFonts w:ascii="Arial" w:hAnsi="Arial" w:cs="Arial"/>
                <w:bCs/>
                <w:color w:val="0000FF"/>
                <w:sz w:val="16"/>
                <w:szCs w:val="16"/>
              </w:rPr>
              <w:t>0</w:t>
            </w:r>
          </w:p>
        </w:tc>
        <w:tc>
          <w:tcPr>
            <w:tcW w:w="630" w:type="dxa"/>
            <w:tcBorders>
              <w:top w:val="single" w:sz="12" w:space="0" w:color="auto"/>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Cs/>
                <w:color w:val="0000FF"/>
                <w:sz w:val="16"/>
                <w:szCs w:val="16"/>
              </w:rPr>
            </w:pPr>
            <w:r w:rsidRPr="00AE6CDE">
              <w:rPr>
                <w:rFonts w:ascii="Arial" w:hAnsi="Arial" w:cs="Arial"/>
                <w:bCs/>
                <w:color w:val="0000FF"/>
                <w:sz w:val="16"/>
                <w:szCs w:val="16"/>
              </w:rPr>
              <w:t>0</w:t>
            </w:r>
          </w:p>
        </w:tc>
        <w:tc>
          <w:tcPr>
            <w:tcW w:w="810" w:type="dxa"/>
            <w:tcBorders>
              <w:top w:val="single" w:sz="12" w:space="0" w:color="auto"/>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Cs/>
                <w:color w:val="0000FF"/>
                <w:sz w:val="16"/>
                <w:szCs w:val="16"/>
              </w:rPr>
            </w:pPr>
            <w:r w:rsidRPr="00AE6CDE">
              <w:rPr>
                <w:rFonts w:ascii="Arial" w:hAnsi="Arial" w:cs="Arial"/>
                <w:bCs/>
                <w:color w:val="0000FF"/>
                <w:sz w:val="16"/>
                <w:szCs w:val="16"/>
              </w:rPr>
              <w:t>0</w:t>
            </w:r>
          </w:p>
        </w:tc>
        <w:tc>
          <w:tcPr>
            <w:tcW w:w="630" w:type="dxa"/>
            <w:tcBorders>
              <w:top w:val="single" w:sz="12" w:space="0" w:color="auto"/>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Cs/>
                <w:color w:val="0000FF"/>
                <w:sz w:val="16"/>
                <w:szCs w:val="16"/>
              </w:rPr>
            </w:pPr>
            <w:r w:rsidRPr="00AE6CDE">
              <w:rPr>
                <w:rFonts w:ascii="Arial" w:hAnsi="Arial" w:cs="Arial"/>
                <w:bCs/>
                <w:color w:val="0000FF"/>
                <w:sz w:val="16"/>
                <w:szCs w:val="16"/>
              </w:rPr>
              <w:t>0</w:t>
            </w:r>
          </w:p>
        </w:tc>
        <w:tc>
          <w:tcPr>
            <w:tcW w:w="720" w:type="dxa"/>
            <w:tcBorders>
              <w:top w:val="single" w:sz="12" w:space="0" w:color="auto"/>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Cs/>
                <w:color w:val="0000FF"/>
                <w:sz w:val="16"/>
                <w:szCs w:val="16"/>
              </w:rPr>
            </w:pPr>
            <w:r w:rsidRPr="00AE6CDE">
              <w:rPr>
                <w:rFonts w:ascii="Arial" w:hAnsi="Arial" w:cs="Arial"/>
                <w:bCs/>
                <w:color w:val="0000FF"/>
                <w:sz w:val="16"/>
                <w:szCs w:val="16"/>
              </w:rPr>
              <w:t>0</w:t>
            </w:r>
          </w:p>
        </w:tc>
        <w:tc>
          <w:tcPr>
            <w:tcW w:w="630" w:type="dxa"/>
            <w:tcBorders>
              <w:top w:val="single" w:sz="12" w:space="0" w:color="auto"/>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Cs/>
                <w:color w:val="0000FF"/>
                <w:sz w:val="16"/>
                <w:szCs w:val="16"/>
              </w:rPr>
            </w:pPr>
            <w:r w:rsidRPr="00AE6CDE">
              <w:rPr>
                <w:rFonts w:ascii="Arial" w:hAnsi="Arial" w:cs="Arial"/>
                <w:bCs/>
                <w:color w:val="0000FF"/>
                <w:sz w:val="16"/>
                <w:szCs w:val="16"/>
              </w:rPr>
              <w:t>0</w:t>
            </w:r>
          </w:p>
        </w:tc>
        <w:tc>
          <w:tcPr>
            <w:tcW w:w="570" w:type="dxa"/>
            <w:tcBorders>
              <w:top w:val="single" w:sz="12" w:space="0" w:color="auto"/>
              <w:bottom w:val="single" w:sz="12" w:space="0" w:color="auto"/>
              <w:righ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Cs/>
                <w:color w:val="0000FF"/>
                <w:sz w:val="16"/>
                <w:szCs w:val="16"/>
              </w:rPr>
            </w:pPr>
            <w:r w:rsidRPr="00AE6CDE">
              <w:rPr>
                <w:rFonts w:ascii="Arial" w:hAnsi="Arial" w:cs="Arial"/>
                <w:bCs/>
                <w:color w:val="0000FF"/>
                <w:sz w:val="16"/>
                <w:szCs w:val="16"/>
              </w:rPr>
              <w:t>0</w:t>
            </w:r>
          </w:p>
        </w:tc>
      </w:tr>
    </w:tbl>
    <w:p w:rsidR="002E65FA" w:rsidRDefault="007A1A42" w:rsidP="007A1A42">
      <w:pPr>
        <w:rPr>
          <w:rFonts w:ascii="Arial" w:eastAsiaTheme="majorEastAsia" w:hAnsi="Arial" w:cstheme="majorBidi"/>
          <w:color w:val="000000" w:themeColor="text1"/>
          <w:sz w:val="28"/>
          <w:szCs w:val="26"/>
        </w:rPr>
      </w:pPr>
      <w:r w:rsidRPr="007A1A42">
        <w:t>*Windspeeds are one-minute sustained 10-meter</w:t>
      </w:r>
      <w:r w:rsidR="00AE6CDE">
        <w:t>.</w:t>
      </w:r>
      <w:r w:rsidR="002E65FA">
        <w:br w:type="page"/>
      </w:r>
    </w:p>
    <w:p w:rsidR="002D43E6" w:rsidRPr="009321FD" w:rsidRDefault="002D43E6" w:rsidP="0007529D">
      <w:pPr>
        <w:pStyle w:val="Heading2"/>
      </w:pPr>
      <w:bookmarkStart w:id="554" w:name="_Toc529271746"/>
      <w:r>
        <w:lastRenderedPageBreak/>
        <w:t xml:space="preserve">Appendix </w:t>
      </w:r>
      <w:r w:rsidR="002E65FA">
        <w:t>AA</w:t>
      </w:r>
      <w:r w:rsidRPr="00661E08">
        <w:t xml:space="preserve"> –</w:t>
      </w:r>
      <w:r>
        <w:t xml:space="preserve"> </w:t>
      </w:r>
      <w:r w:rsidR="001217A2" w:rsidRPr="001217A2">
        <w:t>List of Acronyms</w:t>
      </w:r>
      <w:bookmarkEnd w:id="554"/>
    </w:p>
    <w:p w:rsidR="002D43E6" w:rsidRDefault="002D43E6" w:rsidP="002D43E6">
      <w:r>
        <w:t>Florida International University</w:t>
      </w:r>
    </w:p>
    <w:p w:rsidR="002D43E6" w:rsidRDefault="002D43E6" w:rsidP="002D43E6">
      <w:r>
        <w:t>Florida Public Hurricane Loss Model 6.3</w:t>
      </w:r>
    </w:p>
    <w:p w:rsidR="002D43E6" w:rsidRDefault="00F459EF" w:rsidP="002D43E6">
      <w:r>
        <w:t>November 5</w:t>
      </w:r>
      <w:r w:rsidR="002D43E6">
        <w:t>, 2018</w:t>
      </w:r>
    </w:p>
    <w:p w:rsidR="00AC1B5E" w:rsidRDefault="00AC1B5E">
      <w:pPr>
        <w:jc w:val="left"/>
      </w:pPr>
      <w:r>
        <w:br w:type="page"/>
      </w:r>
    </w:p>
    <w:tbl>
      <w:tblPr>
        <w:tblStyle w:val="TableGrid"/>
        <w:tblW w:w="0" w:type="auto"/>
        <w:jc w:val="center"/>
        <w:tblLook w:val="04A0" w:firstRow="1" w:lastRow="0" w:firstColumn="1" w:lastColumn="0" w:noHBand="0" w:noVBand="1"/>
      </w:tblPr>
      <w:tblGrid>
        <w:gridCol w:w="1728"/>
        <w:gridCol w:w="7128"/>
      </w:tblGrid>
      <w:tr w:rsidR="00030D56" w:rsidRPr="00440C44" w:rsidTr="00030D56">
        <w:trPr>
          <w:tblHeader/>
          <w:jc w:val="center"/>
        </w:trPr>
        <w:tc>
          <w:tcPr>
            <w:tcW w:w="1728" w:type="dxa"/>
            <w:shd w:val="clear" w:color="auto" w:fill="auto"/>
            <w:vAlign w:val="bottom"/>
          </w:tcPr>
          <w:p w:rsidR="00030D56" w:rsidRPr="00515382" w:rsidRDefault="00030D56" w:rsidP="00030D56">
            <w:pPr>
              <w:pStyle w:val="Tableheader"/>
            </w:pPr>
            <w:r w:rsidRPr="00515382">
              <w:lastRenderedPageBreak/>
              <w:t>Acronym</w:t>
            </w:r>
          </w:p>
        </w:tc>
        <w:tc>
          <w:tcPr>
            <w:tcW w:w="7128" w:type="dxa"/>
            <w:shd w:val="clear" w:color="auto" w:fill="auto"/>
            <w:vAlign w:val="bottom"/>
          </w:tcPr>
          <w:p w:rsidR="00030D56" w:rsidRPr="00515382" w:rsidRDefault="00030D56" w:rsidP="00030D56">
            <w:pPr>
              <w:pStyle w:val="Tableheader"/>
            </w:pPr>
            <w:r w:rsidRPr="00515382">
              <w:t>Full Name</w:t>
            </w:r>
          </w:p>
        </w:tc>
      </w:tr>
      <w:tr w:rsidR="00030D56" w:rsidTr="00030D56">
        <w:trPr>
          <w:jc w:val="center"/>
        </w:trPr>
        <w:tc>
          <w:tcPr>
            <w:tcW w:w="1728" w:type="dxa"/>
            <w:vAlign w:val="bottom"/>
          </w:tcPr>
          <w:p w:rsidR="00030D56" w:rsidRPr="00515382" w:rsidRDefault="00030D56" w:rsidP="00030D56">
            <w:pPr>
              <w:pStyle w:val="Tablebody-leftaligned"/>
            </w:pPr>
            <w:r w:rsidRPr="00515382">
              <w:t>ACV</w:t>
            </w:r>
          </w:p>
        </w:tc>
        <w:tc>
          <w:tcPr>
            <w:tcW w:w="7128" w:type="dxa"/>
            <w:vAlign w:val="bottom"/>
          </w:tcPr>
          <w:p w:rsidR="00030D56" w:rsidRPr="00515382" w:rsidRDefault="00030D56" w:rsidP="00030D56">
            <w:pPr>
              <w:pStyle w:val="Tablebody-leftaligned"/>
            </w:pPr>
            <w:r w:rsidRPr="00515382">
              <w:t>Actual Cash Value</w:t>
            </w:r>
          </w:p>
        </w:tc>
      </w:tr>
      <w:tr w:rsidR="00030D56" w:rsidTr="00030D56">
        <w:trPr>
          <w:jc w:val="center"/>
        </w:trPr>
        <w:tc>
          <w:tcPr>
            <w:tcW w:w="1728" w:type="dxa"/>
            <w:vAlign w:val="bottom"/>
          </w:tcPr>
          <w:p w:rsidR="00030D56" w:rsidRPr="00515382" w:rsidRDefault="00030D56" w:rsidP="00030D56">
            <w:pPr>
              <w:pStyle w:val="Tablebody-leftaligned"/>
            </w:pPr>
            <w:r w:rsidRPr="00515382">
              <w:t>ACV S/ACV C</w:t>
            </w:r>
          </w:p>
        </w:tc>
        <w:tc>
          <w:tcPr>
            <w:tcW w:w="7128" w:type="dxa"/>
            <w:vAlign w:val="bottom"/>
          </w:tcPr>
          <w:p w:rsidR="00030D56" w:rsidRPr="00515382" w:rsidRDefault="00030D56" w:rsidP="00030D56">
            <w:pPr>
              <w:pStyle w:val="Tablebody-leftaligned"/>
            </w:pPr>
            <w:r w:rsidRPr="00515382">
              <w:t>Structure Actual-Cash-Value, Contents Actual-Cash-Value</w:t>
            </w:r>
          </w:p>
        </w:tc>
      </w:tr>
      <w:tr w:rsidR="00030D56" w:rsidTr="00030D56">
        <w:trPr>
          <w:jc w:val="center"/>
        </w:trPr>
        <w:tc>
          <w:tcPr>
            <w:tcW w:w="1728" w:type="dxa"/>
            <w:vAlign w:val="bottom"/>
          </w:tcPr>
          <w:p w:rsidR="00030D56" w:rsidRPr="00515382" w:rsidRDefault="00030D56" w:rsidP="00030D56">
            <w:pPr>
              <w:pStyle w:val="Tablebody-leftaligned"/>
            </w:pPr>
            <w:r w:rsidRPr="00515382">
              <w:t>ACV S/RC C</w:t>
            </w:r>
          </w:p>
        </w:tc>
        <w:tc>
          <w:tcPr>
            <w:tcW w:w="7128" w:type="dxa"/>
            <w:vAlign w:val="bottom"/>
          </w:tcPr>
          <w:p w:rsidR="00030D56" w:rsidRPr="00515382" w:rsidRDefault="00030D56" w:rsidP="00030D56">
            <w:pPr>
              <w:pStyle w:val="Tablebody-leftaligned"/>
            </w:pPr>
            <w:r w:rsidRPr="00515382">
              <w:t>Structure Actual-Cash-Value, Contents Replacement-Cost</w:t>
            </w:r>
          </w:p>
        </w:tc>
      </w:tr>
      <w:tr w:rsidR="00030D56" w:rsidTr="00030D56">
        <w:trPr>
          <w:jc w:val="center"/>
        </w:trPr>
        <w:tc>
          <w:tcPr>
            <w:tcW w:w="1728" w:type="dxa"/>
            <w:vAlign w:val="bottom"/>
          </w:tcPr>
          <w:p w:rsidR="00030D56" w:rsidRPr="00515382" w:rsidRDefault="00030D56" w:rsidP="00030D56">
            <w:pPr>
              <w:pStyle w:val="Tablebody-leftaligned"/>
            </w:pPr>
            <w:r w:rsidRPr="00515382">
              <w:t>AFRES</w:t>
            </w:r>
          </w:p>
        </w:tc>
        <w:tc>
          <w:tcPr>
            <w:tcW w:w="7128" w:type="dxa"/>
            <w:vAlign w:val="bottom"/>
          </w:tcPr>
          <w:p w:rsidR="00030D56" w:rsidRPr="00515382" w:rsidRDefault="00030D56" w:rsidP="00030D56">
            <w:pPr>
              <w:pStyle w:val="Tablebody-leftaligned"/>
            </w:pPr>
            <w:r w:rsidRPr="00515382">
              <w:t>Air Force Reserves</w:t>
            </w:r>
          </w:p>
        </w:tc>
      </w:tr>
      <w:tr w:rsidR="00030D56" w:rsidTr="00030D56">
        <w:trPr>
          <w:jc w:val="center"/>
        </w:trPr>
        <w:tc>
          <w:tcPr>
            <w:tcW w:w="1728" w:type="dxa"/>
            <w:vAlign w:val="bottom"/>
          </w:tcPr>
          <w:p w:rsidR="00030D56" w:rsidRPr="00515382" w:rsidRDefault="00030D56" w:rsidP="00030D56">
            <w:pPr>
              <w:pStyle w:val="Tablebody-leftaligned"/>
            </w:pPr>
            <w:r w:rsidRPr="00515382">
              <w:t>ALE</w:t>
            </w:r>
          </w:p>
        </w:tc>
        <w:tc>
          <w:tcPr>
            <w:tcW w:w="7128" w:type="dxa"/>
            <w:vAlign w:val="bottom"/>
          </w:tcPr>
          <w:p w:rsidR="00030D56" w:rsidRPr="00515382" w:rsidRDefault="00030D56" w:rsidP="00030D56">
            <w:pPr>
              <w:pStyle w:val="Tablebody-leftaligned"/>
            </w:pPr>
            <w:r w:rsidRPr="00515382">
              <w:t>Additional Living expenses</w:t>
            </w:r>
          </w:p>
        </w:tc>
      </w:tr>
      <w:tr w:rsidR="00030D56" w:rsidTr="00030D56">
        <w:trPr>
          <w:trHeight w:val="350"/>
          <w:jc w:val="center"/>
        </w:trPr>
        <w:tc>
          <w:tcPr>
            <w:tcW w:w="1728" w:type="dxa"/>
            <w:vAlign w:val="bottom"/>
          </w:tcPr>
          <w:p w:rsidR="00030D56" w:rsidRPr="00515382" w:rsidRDefault="00030D56" w:rsidP="00030D56">
            <w:pPr>
              <w:pStyle w:val="Tablebody-leftaligned"/>
            </w:pPr>
            <w:r w:rsidRPr="00515382">
              <w:t>AOML</w:t>
            </w:r>
          </w:p>
        </w:tc>
        <w:tc>
          <w:tcPr>
            <w:tcW w:w="7128" w:type="dxa"/>
            <w:vAlign w:val="bottom"/>
          </w:tcPr>
          <w:p w:rsidR="00030D56" w:rsidRPr="00515382" w:rsidRDefault="00030D56" w:rsidP="00030D56">
            <w:pPr>
              <w:pStyle w:val="Tablebody-leftaligned"/>
            </w:pPr>
            <w:r w:rsidRPr="00515382">
              <w:t>Atlantic Oceanographic and Meteorological Laboratory</w:t>
            </w:r>
          </w:p>
        </w:tc>
      </w:tr>
      <w:tr w:rsidR="00030D56" w:rsidTr="00030D56">
        <w:trPr>
          <w:jc w:val="center"/>
        </w:trPr>
        <w:tc>
          <w:tcPr>
            <w:tcW w:w="1728" w:type="dxa"/>
            <w:vAlign w:val="bottom"/>
          </w:tcPr>
          <w:p w:rsidR="00030D56" w:rsidRPr="00515382" w:rsidRDefault="00030D56" w:rsidP="00030D56">
            <w:pPr>
              <w:pStyle w:val="Tablebody-leftaligned"/>
            </w:pPr>
            <w:r w:rsidRPr="00515382">
              <w:t>AP</w:t>
            </w:r>
          </w:p>
        </w:tc>
        <w:tc>
          <w:tcPr>
            <w:tcW w:w="7128" w:type="dxa"/>
            <w:vAlign w:val="bottom"/>
          </w:tcPr>
          <w:p w:rsidR="00030D56" w:rsidRPr="00515382" w:rsidRDefault="00030D56" w:rsidP="00030D56">
            <w:pPr>
              <w:pStyle w:val="Tablebody-leftaligned"/>
            </w:pPr>
            <w:r w:rsidRPr="00515382">
              <w:t>Appurtenant</w:t>
            </w:r>
          </w:p>
        </w:tc>
      </w:tr>
      <w:tr w:rsidR="00030D56" w:rsidTr="00030D56">
        <w:trPr>
          <w:jc w:val="center"/>
        </w:trPr>
        <w:tc>
          <w:tcPr>
            <w:tcW w:w="1728" w:type="dxa"/>
            <w:vAlign w:val="bottom"/>
          </w:tcPr>
          <w:p w:rsidR="00030D56" w:rsidRPr="00515382" w:rsidRDefault="00030D56" w:rsidP="00030D56">
            <w:pPr>
              <w:pStyle w:val="Tablebody-leftaligned"/>
            </w:pPr>
            <w:r w:rsidRPr="00515382">
              <w:t>APA</w:t>
            </w:r>
          </w:p>
        </w:tc>
        <w:tc>
          <w:tcPr>
            <w:tcW w:w="7128" w:type="dxa"/>
            <w:vAlign w:val="bottom"/>
          </w:tcPr>
          <w:p w:rsidR="00030D56" w:rsidRPr="00515382" w:rsidRDefault="00030D56" w:rsidP="00030D56">
            <w:pPr>
              <w:pStyle w:val="Tablebody-leftaligned"/>
            </w:pPr>
            <w:r w:rsidRPr="00515382">
              <w:t>American Psychological Association</w:t>
            </w:r>
          </w:p>
        </w:tc>
      </w:tr>
      <w:tr w:rsidR="00030D56" w:rsidTr="00030D56">
        <w:trPr>
          <w:jc w:val="center"/>
        </w:trPr>
        <w:tc>
          <w:tcPr>
            <w:tcW w:w="1728" w:type="dxa"/>
            <w:vAlign w:val="bottom"/>
          </w:tcPr>
          <w:p w:rsidR="00030D56" w:rsidRPr="00515382" w:rsidRDefault="00030D56" w:rsidP="00030D56">
            <w:pPr>
              <w:pStyle w:val="Tablebody-leftaligned"/>
            </w:pPr>
            <w:r w:rsidRPr="00515382">
              <w:t>ASCE</w:t>
            </w:r>
          </w:p>
        </w:tc>
        <w:tc>
          <w:tcPr>
            <w:tcW w:w="7128" w:type="dxa"/>
            <w:vAlign w:val="bottom"/>
          </w:tcPr>
          <w:p w:rsidR="00030D56" w:rsidRPr="00515382" w:rsidRDefault="00030D56" w:rsidP="00030D56">
            <w:pPr>
              <w:pStyle w:val="Tablebody-leftaligned"/>
            </w:pPr>
            <w:r w:rsidRPr="00515382">
              <w:t>American Society of Civil Engineers</w:t>
            </w:r>
          </w:p>
        </w:tc>
      </w:tr>
      <w:tr w:rsidR="00030D56" w:rsidTr="00030D56">
        <w:trPr>
          <w:jc w:val="center"/>
        </w:trPr>
        <w:tc>
          <w:tcPr>
            <w:tcW w:w="1728" w:type="dxa"/>
            <w:vAlign w:val="bottom"/>
          </w:tcPr>
          <w:p w:rsidR="00030D56" w:rsidRPr="00515382" w:rsidRDefault="00030D56" w:rsidP="00030D56">
            <w:pPr>
              <w:pStyle w:val="Tablebody-leftaligned"/>
            </w:pPr>
            <w:r w:rsidRPr="00515382">
              <w:t>ASHARE</w:t>
            </w:r>
          </w:p>
        </w:tc>
        <w:tc>
          <w:tcPr>
            <w:tcW w:w="7128" w:type="dxa"/>
            <w:vAlign w:val="bottom"/>
          </w:tcPr>
          <w:p w:rsidR="00030D56" w:rsidRPr="00515382" w:rsidRDefault="00030D56" w:rsidP="00030D56">
            <w:pPr>
              <w:pStyle w:val="Tablebody-leftaligned"/>
            </w:pPr>
            <w:r w:rsidRPr="00515382">
              <w:t>American Society of Heating, Refrigeration and Air Conditioning</w:t>
            </w:r>
          </w:p>
        </w:tc>
      </w:tr>
      <w:tr w:rsidR="00030D56" w:rsidTr="00030D56">
        <w:trPr>
          <w:jc w:val="center"/>
        </w:trPr>
        <w:tc>
          <w:tcPr>
            <w:tcW w:w="1728" w:type="dxa"/>
            <w:vAlign w:val="bottom"/>
          </w:tcPr>
          <w:p w:rsidR="00030D56" w:rsidRPr="00515382" w:rsidRDefault="00030D56" w:rsidP="00030D56">
            <w:pPr>
              <w:pStyle w:val="Tablebody-leftaligned"/>
            </w:pPr>
            <w:r w:rsidRPr="00515382">
              <w:t>CDFs</w:t>
            </w:r>
          </w:p>
        </w:tc>
        <w:tc>
          <w:tcPr>
            <w:tcW w:w="7128" w:type="dxa"/>
            <w:vAlign w:val="bottom"/>
          </w:tcPr>
          <w:p w:rsidR="00030D56" w:rsidRPr="00515382" w:rsidRDefault="00030D56" w:rsidP="00030D56">
            <w:pPr>
              <w:pStyle w:val="Tablebody-leftaligned"/>
            </w:pPr>
            <w:r w:rsidRPr="00515382">
              <w:t>Cumulative Distribution Functions</w:t>
            </w:r>
          </w:p>
        </w:tc>
      </w:tr>
      <w:tr w:rsidR="00030D56" w:rsidTr="00030D56">
        <w:trPr>
          <w:jc w:val="center"/>
        </w:trPr>
        <w:tc>
          <w:tcPr>
            <w:tcW w:w="1728" w:type="dxa"/>
            <w:vAlign w:val="bottom"/>
          </w:tcPr>
          <w:p w:rsidR="00030D56" w:rsidRPr="00515382" w:rsidRDefault="00030D56" w:rsidP="00030D56">
            <w:pPr>
              <w:pStyle w:val="Tablebody-leftaligned"/>
            </w:pPr>
            <w:r w:rsidRPr="00515382">
              <w:t>CDO</w:t>
            </w:r>
          </w:p>
        </w:tc>
        <w:tc>
          <w:tcPr>
            <w:tcW w:w="7128" w:type="dxa"/>
            <w:vAlign w:val="bottom"/>
          </w:tcPr>
          <w:p w:rsidR="00030D56" w:rsidRPr="00515382" w:rsidRDefault="00030D56" w:rsidP="00030D56">
            <w:pPr>
              <w:pStyle w:val="Tablebody-leftaligned"/>
            </w:pPr>
            <w:r w:rsidRPr="00515382">
              <w:t>Cost of Damage to Openings</w:t>
            </w:r>
          </w:p>
        </w:tc>
      </w:tr>
      <w:tr w:rsidR="00030D56" w:rsidTr="00030D56">
        <w:trPr>
          <w:jc w:val="center"/>
        </w:trPr>
        <w:tc>
          <w:tcPr>
            <w:tcW w:w="1728" w:type="dxa"/>
            <w:vAlign w:val="bottom"/>
          </w:tcPr>
          <w:p w:rsidR="00030D56" w:rsidRPr="00515382" w:rsidRDefault="00030D56" w:rsidP="00030D56">
            <w:pPr>
              <w:pStyle w:val="Tablebody-leftaligned"/>
            </w:pPr>
            <w:r w:rsidRPr="00515382">
              <w:t>CLR</w:t>
            </w:r>
          </w:p>
        </w:tc>
        <w:tc>
          <w:tcPr>
            <w:tcW w:w="7128" w:type="dxa"/>
            <w:vAlign w:val="bottom"/>
          </w:tcPr>
          <w:p w:rsidR="00030D56" w:rsidRPr="00515382" w:rsidRDefault="00030D56" w:rsidP="00030D56">
            <w:pPr>
              <w:pStyle w:val="Tablebody-leftaligned"/>
            </w:pPr>
            <w:r w:rsidRPr="00515382">
              <w:t>Commercial Low-rise Model</w:t>
            </w:r>
          </w:p>
        </w:tc>
      </w:tr>
      <w:tr w:rsidR="00030D56" w:rsidTr="00030D56">
        <w:trPr>
          <w:jc w:val="center"/>
        </w:trPr>
        <w:tc>
          <w:tcPr>
            <w:tcW w:w="1728" w:type="dxa"/>
            <w:vAlign w:val="bottom"/>
          </w:tcPr>
          <w:p w:rsidR="00030D56" w:rsidRPr="00515382" w:rsidRDefault="00030D56" w:rsidP="00030D56">
            <w:pPr>
              <w:pStyle w:val="Tablebody-leftaligned"/>
            </w:pPr>
            <w:r w:rsidRPr="00515382">
              <w:t>CNL</w:t>
            </w:r>
          </w:p>
        </w:tc>
        <w:tc>
          <w:tcPr>
            <w:tcW w:w="7128" w:type="dxa"/>
            <w:vAlign w:val="bottom"/>
          </w:tcPr>
          <w:p w:rsidR="00030D56" w:rsidRPr="00515382" w:rsidRDefault="00030D56" w:rsidP="00030D56">
            <w:pPr>
              <w:pStyle w:val="Tablebody-leftaligned"/>
            </w:pPr>
            <w:r w:rsidRPr="00515382">
              <w:t>C Numerical Library</w:t>
            </w:r>
          </w:p>
        </w:tc>
      </w:tr>
      <w:tr w:rsidR="00030D56" w:rsidTr="00030D56">
        <w:trPr>
          <w:jc w:val="center"/>
        </w:trPr>
        <w:tc>
          <w:tcPr>
            <w:tcW w:w="1728" w:type="dxa"/>
            <w:vAlign w:val="bottom"/>
          </w:tcPr>
          <w:p w:rsidR="00030D56" w:rsidRPr="00515382" w:rsidRDefault="00030D56" w:rsidP="00030D56">
            <w:pPr>
              <w:pStyle w:val="Tablebody-leftaligned"/>
            </w:pPr>
            <w:r w:rsidRPr="00515382">
              <w:t>COV</w:t>
            </w:r>
          </w:p>
        </w:tc>
        <w:tc>
          <w:tcPr>
            <w:tcW w:w="7128" w:type="dxa"/>
            <w:vAlign w:val="bottom"/>
          </w:tcPr>
          <w:p w:rsidR="00030D56" w:rsidRPr="00515382" w:rsidRDefault="00030D56" w:rsidP="00030D56">
            <w:pPr>
              <w:pStyle w:val="Tablebody-leftaligned"/>
            </w:pPr>
            <w:r w:rsidRPr="00515382">
              <w:t>Coefficient of Variation</w:t>
            </w:r>
          </w:p>
        </w:tc>
      </w:tr>
      <w:tr w:rsidR="00030D56" w:rsidTr="00030D56">
        <w:trPr>
          <w:jc w:val="center"/>
        </w:trPr>
        <w:tc>
          <w:tcPr>
            <w:tcW w:w="1728" w:type="dxa"/>
            <w:vAlign w:val="bottom"/>
          </w:tcPr>
          <w:p w:rsidR="00030D56" w:rsidRPr="00515382" w:rsidRDefault="00030D56" w:rsidP="00030D56">
            <w:pPr>
              <w:pStyle w:val="Tablebody-leftaligned"/>
            </w:pPr>
            <w:r w:rsidRPr="00515382">
              <w:t>CP</w:t>
            </w:r>
          </w:p>
        </w:tc>
        <w:tc>
          <w:tcPr>
            <w:tcW w:w="7128" w:type="dxa"/>
            <w:vAlign w:val="bottom"/>
          </w:tcPr>
          <w:p w:rsidR="00030D56" w:rsidRPr="00515382" w:rsidRDefault="00030D56" w:rsidP="00030D56">
            <w:pPr>
              <w:pStyle w:val="Tablebody-leftaligned"/>
            </w:pPr>
            <w:r w:rsidRPr="00515382">
              <w:t>Central Pressure</w:t>
            </w:r>
          </w:p>
        </w:tc>
      </w:tr>
      <w:tr w:rsidR="00030D56" w:rsidTr="00030D56">
        <w:trPr>
          <w:jc w:val="center"/>
        </w:trPr>
        <w:tc>
          <w:tcPr>
            <w:tcW w:w="1728" w:type="dxa"/>
            <w:vAlign w:val="bottom"/>
          </w:tcPr>
          <w:p w:rsidR="00030D56" w:rsidRPr="00515382" w:rsidRDefault="00030D56" w:rsidP="00030D56">
            <w:pPr>
              <w:pStyle w:val="Tablebody-leftaligned"/>
            </w:pPr>
            <w:r w:rsidRPr="00515382">
              <w:t>CPTA</w:t>
            </w:r>
          </w:p>
        </w:tc>
        <w:tc>
          <w:tcPr>
            <w:tcW w:w="7128" w:type="dxa"/>
            <w:vAlign w:val="bottom"/>
          </w:tcPr>
          <w:p w:rsidR="00030D56" w:rsidRPr="00515382" w:rsidRDefault="00030D56" w:rsidP="00030D56">
            <w:pPr>
              <w:pStyle w:val="Tablebody-leftaligned"/>
            </w:pPr>
            <w:r w:rsidRPr="00515382">
              <w:t>County Property Tax Appraiser</w:t>
            </w:r>
          </w:p>
        </w:tc>
      </w:tr>
      <w:tr w:rsidR="00030D56" w:rsidTr="00030D56">
        <w:trPr>
          <w:trHeight w:val="350"/>
          <w:jc w:val="center"/>
        </w:trPr>
        <w:tc>
          <w:tcPr>
            <w:tcW w:w="1728" w:type="dxa"/>
            <w:vAlign w:val="bottom"/>
          </w:tcPr>
          <w:p w:rsidR="00030D56" w:rsidRPr="00515382" w:rsidRDefault="00030D56" w:rsidP="00030D56">
            <w:pPr>
              <w:pStyle w:val="Tablebody-leftaligned"/>
            </w:pPr>
            <w:r w:rsidRPr="00515382">
              <w:t>CR</w:t>
            </w:r>
          </w:p>
        </w:tc>
        <w:tc>
          <w:tcPr>
            <w:tcW w:w="7128" w:type="dxa"/>
            <w:vAlign w:val="bottom"/>
          </w:tcPr>
          <w:p w:rsidR="00030D56" w:rsidRPr="00515382" w:rsidRDefault="00030D56" w:rsidP="00030D56">
            <w:pPr>
              <w:pStyle w:val="Tablebody-leftaligned"/>
            </w:pPr>
            <w:r w:rsidRPr="00515382">
              <w:t>Commercial Residential</w:t>
            </w:r>
          </w:p>
        </w:tc>
      </w:tr>
      <w:tr w:rsidR="00030D56" w:rsidTr="00030D56">
        <w:trPr>
          <w:jc w:val="center"/>
        </w:trPr>
        <w:tc>
          <w:tcPr>
            <w:tcW w:w="1728" w:type="dxa"/>
            <w:vAlign w:val="bottom"/>
          </w:tcPr>
          <w:p w:rsidR="00030D56" w:rsidRPr="00515382" w:rsidRDefault="00030D56" w:rsidP="00030D56">
            <w:pPr>
              <w:pStyle w:val="Tablebody-leftaligned"/>
            </w:pPr>
            <w:r w:rsidRPr="00515382">
              <w:t xml:space="preserve">CVS </w:t>
            </w:r>
          </w:p>
        </w:tc>
        <w:tc>
          <w:tcPr>
            <w:tcW w:w="7128" w:type="dxa"/>
            <w:vAlign w:val="bottom"/>
          </w:tcPr>
          <w:p w:rsidR="00030D56" w:rsidRPr="00515382" w:rsidRDefault="00030D56" w:rsidP="00030D56">
            <w:pPr>
              <w:pStyle w:val="Tablebody-leftaligned"/>
            </w:pPr>
            <w:r w:rsidRPr="00515382">
              <w:t>Concurrent Versions System</w:t>
            </w:r>
          </w:p>
        </w:tc>
      </w:tr>
      <w:tr w:rsidR="00030D56" w:rsidTr="00030D56">
        <w:trPr>
          <w:jc w:val="center"/>
        </w:trPr>
        <w:tc>
          <w:tcPr>
            <w:tcW w:w="1728" w:type="dxa"/>
            <w:vAlign w:val="bottom"/>
          </w:tcPr>
          <w:p w:rsidR="00030D56" w:rsidRPr="00515382" w:rsidRDefault="00030D56" w:rsidP="00030D56">
            <w:pPr>
              <w:pStyle w:val="Tablebody-leftaligned"/>
            </w:pPr>
            <w:r w:rsidRPr="00515382">
              <w:t>DA</w:t>
            </w:r>
          </w:p>
        </w:tc>
        <w:tc>
          <w:tcPr>
            <w:tcW w:w="7128" w:type="dxa"/>
            <w:vAlign w:val="bottom"/>
          </w:tcPr>
          <w:p w:rsidR="00030D56" w:rsidRPr="00515382" w:rsidRDefault="00030D56" w:rsidP="00030D56">
            <w:pPr>
              <w:pStyle w:val="Tablebody-leftaligned"/>
            </w:pPr>
            <w:r w:rsidRPr="00515382">
              <w:t>Damage Array</w:t>
            </w:r>
          </w:p>
        </w:tc>
      </w:tr>
      <w:tr w:rsidR="00030D56" w:rsidTr="00030D56">
        <w:trPr>
          <w:jc w:val="center"/>
        </w:trPr>
        <w:tc>
          <w:tcPr>
            <w:tcW w:w="1728" w:type="dxa"/>
            <w:vAlign w:val="bottom"/>
          </w:tcPr>
          <w:p w:rsidR="00030D56" w:rsidRPr="00515382" w:rsidRDefault="00030D56" w:rsidP="00030D56">
            <w:pPr>
              <w:pStyle w:val="Tablebody-leftaligned"/>
            </w:pPr>
            <w:r w:rsidRPr="00515382">
              <w:t>DR</w:t>
            </w:r>
          </w:p>
        </w:tc>
        <w:tc>
          <w:tcPr>
            <w:tcW w:w="7128" w:type="dxa"/>
            <w:vAlign w:val="bottom"/>
          </w:tcPr>
          <w:p w:rsidR="00030D56" w:rsidRPr="00515382" w:rsidRDefault="00030D56" w:rsidP="00030D56">
            <w:pPr>
              <w:pStyle w:val="Tablebody-leftaligned"/>
            </w:pPr>
            <w:r w:rsidRPr="00515382">
              <w:t>Damage Ratio</w:t>
            </w:r>
          </w:p>
        </w:tc>
      </w:tr>
      <w:tr w:rsidR="00030D56" w:rsidTr="00030D56">
        <w:trPr>
          <w:jc w:val="center"/>
        </w:trPr>
        <w:tc>
          <w:tcPr>
            <w:tcW w:w="1728" w:type="dxa"/>
            <w:vAlign w:val="bottom"/>
          </w:tcPr>
          <w:p w:rsidR="00030D56" w:rsidRPr="00515382" w:rsidRDefault="00030D56" w:rsidP="00030D56">
            <w:pPr>
              <w:pStyle w:val="Tablebody-leftaligned"/>
            </w:pPr>
            <w:r w:rsidRPr="00515382">
              <w:t>EDR</w:t>
            </w:r>
          </w:p>
        </w:tc>
        <w:tc>
          <w:tcPr>
            <w:tcW w:w="7128" w:type="dxa"/>
            <w:vAlign w:val="bottom"/>
          </w:tcPr>
          <w:p w:rsidR="00030D56" w:rsidRPr="00515382" w:rsidRDefault="00030D56" w:rsidP="00030D56">
            <w:pPr>
              <w:pStyle w:val="Tablebody-leftaligned"/>
            </w:pPr>
            <w:r w:rsidRPr="00515382">
              <w:t>Expected Damage Ratio</w:t>
            </w:r>
          </w:p>
        </w:tc>
      </w:tr>
      <w:tr w:rsidR="00030D56" w:rsidTr="00030D56">
        <w:trPr>
          <w:jc w:val="center"/>
        </w:trPr>
        <w:tc>
          <w:tcPr>
            <w:tcW w:w="1728" w:type="dxa"/>
            <w:vAlign w:val="bottom"/>
          </w:tcPr>
          <w:p w:rsidR="00030D56" w:rsidRPr="00515382" w:rsidRDefault="00030D56" w:rsidP="00030D56">
            <w:pPr>
              <w:pStyle w:val="Tablebody-leftaligned"/>
            </w:pPr>
            <w:r w:rsidRPr="00515382">
              <w:t>EDV</w:t>
            </w:r>
          </w:p>
        </w:tc>
        <w:tc>
          <w:tcPr>
            <w:tcW w:w="7128" w:type="dxa"/>
            <w:vAlign w:val="bottom"/>
          </w:tcPr>
          <w:p w:rsidR="00030D56" w:rsidRPr="00515382" w:rsidRDefault="00030D56" w:rsidP="00030D56">
            <w:pPr>
              <w:pStyle w:val="Tablebody-leftaligned"/>
            </w:pPr>
            <w:r w:rsidRPr="00515382">
              <w:t>Expected Damage Value</w:t>
            </w:r>
          </w:p>
        </w:tc>
      </w:tr>
      <w:tr w:rsidR="00030D56" w:rsidTr="00030D56">
        <w:trPr>
          <w:jc w:val="center"/>
        </w:trPr>
        <w:tc>
          <w:tcPr>
            <w:tcW w:w="1728" w:type="dxa"/>
            <w:vAlign w:val="bottom"/>
          </w:tcPr>
          <w:p w:rsidR="00030D56" w:rsidRPr="00515382" w:rsidRDefault="00030D56" w:rsidP="00030D56">
            <w:pPr>
              <w:pStyle w:val="Tablebody-leftaligned"/>
            </w:pPr>
            <w:r w:rsidRPr="00515382">
              <w:t>EIDR</w:t>
            </w:r>
          </w:p>
        </w:tc>
        <w:tc>
          <w:tcPr>
            <w:tcW w:w="7128" w:type="dxa"/>
            <w:vAlign w:val="bottom"/>
          </w:tcPr>
          <w:p w:rsidR="00030D56" w:rsidRPr="00515382" w:rsidRDefault="00030D56" w:rsidP="00030D56">
            <w:pPr>
              <w:pStyle w:val="Tablebody-leftaligned"/>
            </w:pPr>
            <w:r w:rsidRPr="00515382">
              <w:t>Expected Interior Damage Ratio</w:t>
            </w:r>
          </w:p>
        </w:tc>
      </w:tr>
      <w:tr w:rsidR="00030D56" w:rsidTr="00030D56">
        <w:trPr>
          <w:jc w:val="center"/>
        </w:trPr>
        <w:tc>
          <w:tcPr>
            <w:tcW w:w="1728" w:type="dxa"/>
            <w:vAlign w:val="bottom"/>
          </w:tcPr>
          <w:p w:rsidR="00030D56" w:rsidRPr="00515382" w:rsidRDefault="00030D56" w:rsidP="00030D56">
            <w:pPr>
              <w:pStyle w:val="Tablebody-leftaligned"/>
            </w:pPr>
            <w:r w:rsidRPr="00515382">
              <w:t>EL</w:t>
            </w:r>
          </w:p>
        </w:tc>
        <w:tc>
          <w:tcPr>
            <w:tcW w:w="7128" w:type="dxa"/>
            <w:vAlign w:val="bottom"/>
          </w:tcPr>
          <w:p w:rsidR="00030D56" w:rsidRPr="00515382" w:rsidRDefault="00030D56" w:rsidP="00030D56">
            <w:pPr>
              <w:pStyle w:val="Tablebody-leftaligned"/>
            </w:pPr>
            <w:r w:rsidRPr="00515382">
              <w:t>Equilibrium Layer</w:t>
            </w:r>
          </w:p>
        </w:tc>
      </w:tr>
      <w:tr w:rsidR="00030D56" w:rsidTr="00030D56">
        <w:trPr>
          <w:jc w:val="center"/>
        </w:trPr>
        <w:tc>
          <w:tcPr>
            <w:tcW w:w="1728" w:type="dxa"/>
            <w:vAlign w:val="bottom"/>
          </w:tcPr>
          <w:p w:rsidR="00030D56" w:rsidRPr="00515382" w:rsidRDefault="00030D56" w:rsidP="00030D56">
            <w:pPr>
              <w:pStyle w:val="Tablebody-leftaligned"/>
            </w:pPr>
            <w:r w:rsidRPr="00515382">
              <w:t>EPR</w:t>
            </w:r>
          </w:p>
        </w:tc>
        <w:tc>
          <w:tcPr>
            <w:tcW w:w="7128" w:type="dxa"/>
            <w:vAlign w:val="bottom"/>
          </w:tcPr>
          <w:p w:rsidR="00030D56" w:rsidRPr="00515382" w:rsidRDefault="00030D56" w:rsidP="00030D56">
            <w:pPr>
              <w:pStyle w:val="Tablebody-leftaligned"/>
            </w:pPr>
            <w:r w:rsidRPr="00515382">
              <w:t>Expected Percentage Reduction</w:t>
            </w:r>
          </w:p>
        </w:tc>
      </w:tr>
      <w:tr w:rsidR="00030D56" w:rsidTr="00030D56">
        <w:trPr>
          <w:jc w:val="center"/>
        </w:trPr>
        <w:tc>
          <w:tcPr>
            <w:tcW w:w="1728" w:type="dxa"/>
            <w:vAlign w:val="bottom"/>
          </w:tcPr>
          <w:p w:rsidR="00030D56" w:rsidRPr="00515382" w:rsidRDefault="00030D56" w:rsidP="00030D56">
            <w:pPr>
              <w:pStyle w:val="Tablebody-leftaligned"/>
            </w:pPr>
            <w:r w:rsidRPr="00515382">
              <w:t>ERS</w:t>
            </w:r>
          </w:p>
        </w:tc>
        <w:tc>
          <w:tcPr>
            <w:tcW w:w="7128" w:type="dxa"/>
            <w:vAlign w:val="bottom"/>
          </w:tcPr>
          <w:p w:rsidR="00030D56" w:rsidRPr="00515382" w:rsidRDefault="00030D56" w:rsidP="00030D56">
            <w:pPr>
              <w:pStyle w:val="Tablebody-leftaligned"/>
            </w:pPr>
            <w:r w:rsidRPr="00515382">
              <w:t>European Remote Sensing</w:t>
            </w:r>
          </w:p>
        </w:tc>
      </w:tr>
      <w:tr w:rsidR="00030D56" w:rsidTr="00030D56">
        <w:trPr>
          <w:jc w:val="center"/>
        </w:trPr>
        <w:tc>
          <w:tcPr>
            <w:tcW w:w="1728" w:type="dxa"/>
            <w:vAlign w:val="bottom"/>
          </w:tcPr>
          <w:p w:rsidR="00030D56" w:rsidRPr="00515382" w:rsidRDefault="00030D56" w:rsidP="00030D56">
            <w:pPr>
              <w:pStyle w:val="Tablebody-leftaligned"/>
            </w:pPr>
            <w:r w:rsidRPr="00515382">
              <w:t>ESDU</w:t>
            </w:r>
          </w:p>
        </w:tc>
        <w:tc>
          <w:tcPr>
            <w:tcW w:w="7128" w:type="dxa"/>
            <w:vAlign w:val="bottom"/>
          </w:tcPr>
          <w:p w:rsidR="00030D56" w:rsidRPr="00515382" w:rsidRDefault="00030D56" w:rsidP="00030D56">
            <w:pPr>
              <w:pStyle w:val="Tablebody-leftaligned"/>
            </w:pPr>
            <w:r w:rsidRPr="00515382">
              <w:t>Engineering Sciences Data Unit</w:t>
            </w:r>
          </w:p>
        </w:tc>
      </w:tr>
      <w:tr w:rsidR="00030D56" w:rsidTr="00030D56">
        <w:trPr>
          <w:trHeight w:val="341"/>
          <w:jc w:val="center"/>
        </w:trPr>
        <w:tc>
          <w:tcPr>
            <w:tcW w:w="1728" w:type="dxa"/>
            <w:vAlign w:val="bottom"/>
          </w:tcPr>
          <w:p w:rsidR="00030D56" w:rsidRPr="00515382" w:rsidRDefault="00030D56" w:rsidP="00030D56">
            <w:pPr>
              <w:pStyle w:val="Tablebody-leftaligned"/>
            </w:pPr>
            <w:r w:rsidRPr="00515382">
              <w:t>FBC</w:t>
            </w:r>
          </w:p>
        </w:tc>
        <w:tc>
          <w:tcPr>
            <w:tcW w:w="7128" w:type="dxa"/>
            <w:vAlign w:val="bottom"/>
          </w:tcPr>
          <w:p w:rsidR="00030D56" w:rsidRPr="00515382" w:rsidRDefault="00030D56" w:rsidP="00030D56">
            <w:pPr>
              <w:pStyle w:val="Tablebody-leftaligned"/>
            </w:pPr>
            <w:r w:rsidRPr="00515382">
              <w:t>Florida Building Commission</w:t>
            </w:r>
          </w:p>
        </w:tc>
      </w:tr>
      <w:tr w:rsidR="00030D56" w:rsidTr="00030D56">
        <w:trPr>
          <w:jc w:val="center"/>
        </w:trPr>
        <w:tc>
          <w:tcPr>
            <w:tcW w:w="1728" w:type="dxa"/>
            <w:vAlign w:val="bottom"/>
          </w:tcPr>
          <w:p w:rsidR="00030D56" w:rsidRPr="00515382" w:rsidRDefault="00030D56" w:rsidP="00030D56">
            <w:pPr>
              <w:pStyle w:val="Tablebody-leftaligned"/>
            </w:pPr>
            <w:r w:rsidRPr="00515382">
              <w:t>FDFS</w:t>
            </w:r>
          </w:p>
        </w:tc>
        <w:tc>
          <w:tcPr>
            <w:tcW w:w="7128" w:type="dxa"/>
            <w:vAlign w:val="bottom"/>
          </w:tcPr>
          <w:p w:rsidR="00030D56" w:rsidRPr="00515382" w:rsidRDefault="00030D56" w:rsidP="00030D56">
            <w:pPr>
              <w:pStyle w:val="Tablebody-leftaligned"/>
            </w:pPr>
            <w:r w:rsidRPr="00515382">
              <w:t>Florida Department of Financial Services</w:t>
            </w:r>
          </w:p>
        </w:tc>
      </w:tr>
      <w:tr w:rsidR="00030D56" w:rsidTr="00030D56">
        <w:trPr>
          <w:jc w:val="center"/>
        </w:trPr>
        <w:tc>
          <w:tcPr>
            <w:tcW w:w="1728" w:type="dxa"/>
            <w:vAlign w:val="bottom"/>
          </w:tcPr>
          <w:p w:rsidR="00030D56" w:rsidRPr="00515382" w:rsidRDefault="00030D56" w:rsidP="00030D56">
            <w:pPr>
              <w:pStyle w:val="Tablebody-leftaligned"/>
            </w:pPr>
            <w:r w:rsidRPr="00515382">
              <w:t>FEMA</w:t>
            </w:r>
          </w:p>
        </w:tc>
        <w:tc>
          <w:tcPr>
            <w:tcW w:w="7128" w:type="dxa"/>
            <w:vAlign w:val="bottom"/>
          </w:tcPr>
          <w:p w:rsidR="00030D56" w:rsidRPr="00515382" w:rsidRDefault="00030D56" w:rsidP="00030D56">
            <w:pPr>
              <w:pStyle w:val="Tablebody-leftaligned"/>
            </w:pPr>
            <w:r w:rsidRPr="00515382">
              <w:t>Federal Emergency Management Agency</w:t>
            </w:r>
          </w:p>
        </w:tc>
      </w:tr>
      <w:tr w:rsidR="00030D56" w:rsidTr="00030D56">
        <w:trPr>
          <w:jc w:val="center"/>
        </w:trPr>
        <w:tc>
          <w:tcPr>
            <w:tcW w:w="1728" w:type="dxa"/>
            <w:vAlign w:val="bottom"/>
          </w:tcPr>
          <w:p w:rsidR="00030D56" w:rsidRPr="00515382" w:rsidRDefault="00030D56" w:rsidP="00030D56">
            <w:pPr>
              <w:pStyle w:val="Tablebody-leftaligned"/>
            </w:pPr>
            <w:r w:rsidRPr="00515382">
              <w:t>FFP</w:t>
            </w:r>
          </w:p>
        </w:tc>
        <w:tc>
          <w:tcPr>
            <w:tcW w:w="7128" w:type="dxa"/>
            <w:vAlign w:val="bottom"/>
          </w:tcPr>
          <w:p w:rsidR="00030D56" w:rsidRPr="00515382" w:rsidRDefault="00030D56" w:rsidP="00030D56">
            <w:pPr>
              <w:pStyle w:val="Tablebody-leftaligned"/>
            </w:pPr>
            <w:r w:rsidRPr="00515382">
              <w:t>Far Field Pressure</w:t>
            </w:r>
          </w:p>
        </w:tc>
      </w:tr>
      <w:tr w:rsidR="00030D56" w:rsidTr="00030D56">
        <w:trPr>
          <w:jc w:val="center"/>
        </w:trPr>
        <w:tc>
          <w:tcPr>
            <w:tcW w:w="1728" w:type="dxa"/>
            <w:vAlign w:val="bottom"/>
          </w:tcPr>
          <w:p w:rsidR="00030D56" w:rsidRPr="00515382" w:rsidRDefault="00030D56" w:rsidP="00030D56">
            <w:pPr>
              <w:pStyle w:val="Tablebody-leftaligned"/>
            </w:pPr>
            <w:r w:rsidRPr="00515382">
              <w:t>FHCF</w:t>
            </w:r>
          </w:p>
        </w:tc>
        <w:tc>
          <w:tcPr>
            <w:tcW w:w="7128" w:type="dxa"/>
            <w:vAlign w:val="bottom"/>
          </w:tcPr>
          <w:p w:rsidR="00030D56" w:rsidRPr="00515382" w:rsidRDefault="00030D56" w:rsidP="00030D56">
            <w:pPr>
              <w:pStyle w:val="Tablebody-leftaligned"/>
            </w:pPr>
            <w:r w:rsidRPr="00515382">
              <w:t>Florida Hurricane Catastrophe Fund</w:t>
            </w:r>
          </w:p>
        </w:tc>
      </w:tr>
      <w:tr w:rsidR="00030D56" w:rsidTr="00030D56">
        <w:trPr>
          <w:jc w:val="center"/>
        </w:trPr>
        <w:tc>
          <w:tcPr>
            <w:tcW w:w="1728" w:type="dxa"/>
            <w:vAlign w:val="bottom"/>
          </w:tcPr>
          <w:p w:rsidR="00030D56" w:rsidRPr="00515382" w:rsidRDefault="00030D56" w:rsidP="00030D56">
            <w:pPr>
              <w:pStyle w:val="Tablebody-leftaligned"/>
            </w:pPr>
            <w:r w:rsidRPr="00515382">
              <w:t>FPHLM</w:t>
            </w:r>
          </w:p>
        </w:tc>
        <w:tc>
          <w:tcPr>
            <w:tcW w:w="7128" w:type="dxa"/>
            <w:vAlign w:val="bottom"/>
          </w:tcPr>
          <w:p w:rsidR="00030D56" w:rsidRPr="00515382" w:rsidRDefault="00030D56" w:rsidP="00030D56">
            <w:pPr>
              <w:pStyle w:val="Tablebody-leftaligned"/>
            </w:pPr>
            <w:r w:rsidRPr="00515382">
              <w:t>Florida Public Hurricane Loss Model</w:t>
            </w:r>
          </w:p>
        </w:tc>
      </w:tr>
      <w:tr w:rsidR="00030D56" w:rsidTr="00030D56">
        <w:trPr>
          <w:jc w:val="center"/>
        </w:trPr>
        <w:tc>
          <w:tcPr>
            <w:tcW w:w="1728" w:type="dxa"/>
            <w:vAlign w:val="bottom"/>
          </w:tcPr>
          <w:p w:rsidR="00030D56" w:rsidRPr="00515382" w:rsidRDefault="00030D56" w:rsidP="00030D56">
            <w:pPr>
              <w:pStyle w:val="Tablebody-leftaligned"/>
            </w:pPr>
            <w:r w:rsidRPr="00515382">
              <w:t>GOES</w:t>
            </w:r>
          </w:p>
        </w:tc>
        <w:tc>
          <w:tcPr>
            <w:tcW w:w="7128" w:type="dxa"/>
            <w:vAlign w:val="bottom"/>
          </w:tcPr>
          <w:p w:rsidR="00030D56" w:rsidRPr="00515382" w:rsidRDefault="00030D56" w:rsidP="00030D56">
            <w:pPr>
              <w:pStyle w:val="Tablebody-leftaligned"/>
            </w:pPr>
            <w:r w:rsidRPr="00515382">
              <w:rPr>
                <w:rFonts w:eastAsia="Times New Roman"/>
              </w:rPr>
              <w:t>Geostationary Operational Environmental Satellite</w:t>
            </w:r>
          </w:p>
        </w:tc>
      </w:tr>
      <w:tr w:rsidR="00030D56" w:rsidTr="00030D56">
        <w:trPr>
          <w:jc w:val="center"/>
        </w:trPr>
        <w:tc>
          <w:tcPr>
            <w:tcW w:w="1728" w:type="dxa"/>
            <w:vAlign w:val="bottom"/>
          </w:tcPr>
          <w:p w:rsidR="00030D56" w:rsidRPr="00515382" w:rsidRDefault="00030D56" w:rsidP="00030D56">
            <w:pPr>
              <w:pStyle w:val="Tablebody-leftaligned"/>
            </w:pPr>
            <w:r w:rsidRPr="00515382">
              <w:t>GPS</w:t>
            </w:r>
          </w:p>
        </w:tc>
        <w:tc>
          <w:tcPr>
            <w:tcW w:w="7128" w:type="dxa"/>
            <w:vAlign w:val="bottom"/>
          </w:tcPr>
          <w:p w:rsidR="00030D56" w:rsidRPr="00515382" w:rsidRDefault="00030D56" w:rsidP="00030D56">
            <w:pPr>
              <w:pStyle w:val="Tablebody-leftaligned"/>
            </w:pPr>
            <w:r w:rsidRPr="00515382">
              <w:t>Global Positioning System</w:t>
            </w:r>
          </w:p>
        </w:tc>
      </w:tr>
      <w:tr w:rsidR="00030D56" w:rsidTr="00030D56">
        <w:trPr>
          <w:jc w:val="center"/>
        </w:trPr>
        <w:tc>
          <w:tcPr>
            <w:tcW w:w="1728" w:type="dxa"/>
            <w:vAlign w:val="bottom"/>
          </w:tcPr>
          <w:p w:rsidR="00030D56" w:rsidRPr="00515382" w:rsidRDefault="00030D56" w:rsidP="00030D56">
            <w:pPr>
              <w:pStyle w:val="Tablebody-leftaligned"/>
            </w:pPr>
            <w:r w:rsidRPr="00515382">
              <w:t>HRA</w:t>
            </w:r>
          </w:p>
        </w:tc>
        <w:tc>
          <w:tcPr>
            <w:tcW w:w="7128" w:type="dxa"/>
            <w:vAlign w:val="bottom"/>
          </w:tcPr>
          <w:p w:rsidR="00030D56" w:rsidRPr="00515382" w:rsidRDefault="00030D56" w:rsidP="00030D56">
            <w:pPr>
              <w:pStyle w:val="Tablebody-leftaligned"/>
            </w:pPr>
            <w:r w:rsidRPr="00515382">
              <w:t>High Risk Accounts</w:t>
            </w:r>
          </w:p>
        </w:tc>
      </w:tr>
      <w:tr w:rsidR="00030D56" w:rsidTr="00030D56">
        <w:trPr>
          <w:jc w:val="center"/>
        </w:trPr>
        <w:tc>
          <w:tcPr>
            <w:tcW w:w="1728" w:type="dxa"/>
            <w:vAlign w:val="bottom"/>
          </w:tcPr>
          <w:p w:rsidR="00030D56" w:rsidRPr="00515382" w:rsidRDefault="00030D56" w:rsidP="00030D56">
            <w:pPr>
              <w:pStyle w:val="Tablebody-leftaligned"/>
            </w:pPr>
            <w:r w:rsidRPr="00515382">
              <w:t>HRD</w:t>
            </w:r>
          </w:p>
        </w:tc>
        <w:tc>
          <w:tcPr>
            <w:tcW w:w="7128" w:type="dxa"/>
            <w:vAlign w:val="bottom"/>
          </w:tcPr>
          <w:p w:rsidR="00030D56" w:rsidRPr="00515382" w:rsidRDefault="00030D56" w:rsidP="00030D56">
            <w:pPr>
              <w:pStyle w:val="Tablebody-leftaligned"/>
            </w:pPr>
            <w:r w:rsidRPr="00515382">
              <w:t>Hurricane Research Division</w:t>
            </w:r>
          </w:p>
        </w:tc>
      </w:tr>
      <w:tr w:rsidR="00030D56" w:rsidTr="00030D56">
        <w:trPr>
          <w:jc w:val="center"/>
        </w:trPr>
        <w:tc>
          <w:tcPr>
            <w:tcW w:w="1728" w:type="dxa"/>
            <w:vAlign w:val="bottom"/>
          </w:tcPr>
          <w:p w:rsidR="00030D56" w:rsidRPr="00515382" w:rsidRDefault="00030D56" w:rsidP="00030D56">
            <w:pPr>
              <w:pStyle w:val="Tablebody-leftaligned"/>
            </w:pPr>
            <w:r w:rsidRPr="00515382">
              <w:t>HUD</w:t>
            </w:r>
          </w:p>
        </w:tc>
        <w:tc>
          <w:tcPr>
            <w:tcW w:w="7128" w:type="dxa"/>
            <w:vAlign w:val="bottom"/>
          </w:tcPr>
          <w:p w:rsidR="00030D56" w:rsidRPr="00515382" w:rsidRDefault="00030D56" w:rsidP="00030D56">
            <w:pPr>
              <w:pStyle w:val="Tablebody-leftaligned"/>
            </w:pPr>
            <w:r w:rsidRPr="00515382">
              <w:t>Housing and Urban Development</w:t>
            </w:r>
          </w:p>
        </w:tc>
      </w:tr>
      <w:tr w:rsidR="00030D56" w:rsidTr="00030D56">
        <w:trPr>
          <w:jc w:val="center"/>
        </w:trPr>
        <w:tc>
          <w:tcPr>
            <w:tcW w:w="1728" w:type="dxa"/>
            <w:vAlign w:val="bottom"/>
          </w:tcPr>
          <w:p w:rsidR="00030D56" w:rsidRPr="00515382" w:rsidRDefault="00030D56" w:rsidP="00030D56">
            <w:pPr>
              <w:pStyle w:val="Tablebody-leftaligned"/>
            </w:pPr>
            <w:r w:rsidRPr="00515382">
              <w:t>HURDAT</w:t>
            </w:r>
          </w:p>
        </w:tc>
        <w:tc>
          <w:tcPr>
            <w:tcW w:w="7128" w:type="dxa"/>
            <w:vAlign w:val="bottom"/>
          </w:tcPr>
          <w:p w:rsidR="00030D56" w:rsidRPr="00515382" w:rsidRDefault="00030D56" w:rsidP="00030D56">
            <w:pPr>
              <w:pStyle w:val="Tablebody-leftaligned"/>
            </w:pPr>
            <w:r w:rsidRPr="00515382">
              <w:t>Hurricane Database</w:t>
            </w:r>
          </w:p>
        </w:tc>
      </w:tr>
      <w:tr w:rsidR="00030D56" w:rsidTr="00030D56">
        <w:trPr>
          <w:trHeight w:val="368"/>
          <w:jc w:val="center"/>
        </w:trPr>
        <w:tc>
          <w:tcPr>
            <w:tcW w:w="1728" w:type="dxa"/>
            <w:vAlign w:val="bottom"/>
          </w:tcPr>
          <w:p w:rsidR="00030D56" w:rsidRPr="00515382" w:rsidRDefault="00030D56" w:rsidP="00030D56">
            <w:pPr>
              <w:pStyle w:val="Tablebody-leftaligned"/>
            </w:pPr>
            <w:r w:rsidRPr="00515382">
              <w:t>HVHZ</w:t>
            </w:r>
          </w:p>
        </w:tc>
        <w:tc>
          <w:tcPr>
            <w:tcW w:w="7128" w:type="dxa"/>
            <w:vAlign w:val="bottom"/>
          </w:tcPr>
          <w:p w:rsidR="00030D56" w:rsidRPr="00515382" w:rsidRDefault="00030D56" w:rsidP="00030D56">
            <w:pPr>
              <w:pStyle w:val="Tablebody-leftaligned"/>
            </w:pPr>
            <w:r w:rsidRPr="00515382">
              <w:t>High Velocity Hurricane Zone</w:t>
            </w:r>
          </w:p>
        </w:tc>
      </w:tr>
      <w:tr w:rsidR="00030D56" w:rsidTr="00030D56">
        <w:trPr>
          <w:jc w:val="center"/>
        </w:trPr>
        <w:tc>
          <w:tcPr>
            <w:tcW w:w="1728" w:type="dxa"/>
            <w:vAlign w:val="bottom"/>
          </w:tcPr>
          <w:p w:rsidR="00030D56" w:rsidRPr="00515382" w:rsidRDefault="00030D56" w:rsidP="00030D56">
            <w:pPr>
              <w:pStyle w:val="Tablebody-leftaligned"/>
            </w:pPr>
            <w:r w:rsidRPr="00515382">
              <w:t>IBHS</w:t>
            </w:r>
          </w:p>
        </w:tc>
        <w:tc>
          <w:tcPr>
            <w:tcW w:w="7128" w:type="dxa"/>
            <w:vAlign w:val="bottom"/>
          </w:tcPr>
          <w:p w:rsidR="00030D56" w:rsidRPr="00515382" w:rsidRDefault="00030D56" w:rsidP="00030D56">
            <w:pPr>
              <w:pStyle w:val="Tablebody-leftaligned"/>
            </w:pPr>
            <w:r w:rsidRPr="00515382">
              <w:t>Insurance Institute for Business and Home Safety</w:t>
            </w:r>
          </w:p>
        </w:tc>
      </w:tr>
      <w:tr w:rsidR="00030D56" w:rsidTr="00030D56">
        <w:trPr>
          <w:jc w:val="center"/>
        </w:trPr>
        <w:tc>
          <w:tcPr>
            <w:tcW w:w="1728" w:type="dxa"/>
            <w:vAlign w:val="bottom"/>
          </w:tcPr>
          <w:p w:rsidR="00030D56" w:rsidRPr="00515382" w:rsidRDefault="00030D56" w:rsidP="00030D56">
            <w:pPr>
              <w:pStyle w:val="Tablebody-leftaligned"/>
            </w:pPr>
            <w:r w:rsidRPr="00515382">
              <w:t>IBL</w:t>
            </w:r>
          </w:p>
        </w:tc>
        <w:tc>
          <w:tcPr>
            <w:tcW w:w="7128" w:type="dxa"/>
            <w:vAlign w:val="bottom"/>
          </w:tcPr>
          <w:p w:rsidR="00030D56" w:rsidRPr="00515382" w:rsidRDefault="00030D56" w:rsidP="00030D56">
            <w:pPr>
              <w:pStyle w:val="Tablebody-leftaligned"/>
            </w:pPr>
            <w:r w:rsidRPr="00515382">
              <w:t>Internal Boundary Layer</w:t>
            </w:r>
          </w:p>
        </w:tc>
      </w:tr>
      <w:tr w:rsidR="00030D56" w:rsidTr="00030D56">
        <w:trPr>
          <w:trHeight w:val="359"/>
          <w:jc w:val="center"/>
        </w:trPr>
        <w:tc>
          <w:tcPr>
            <w:tcW w:w="1728" w:type="dxa"/>
            <w:vAlign w:val="bottom"/>
          </w:tcPr>
          <w:p w:rsidR="00030D56" w:rsidRPr="00515382" w:rsidRDefault="00030D56" w:rsidP="00030D56">
            <w:pPr>
              <w:pStyle w:val="Tablebody-leftaligned"/>
            </w:pPr>
            <w:r w:rsidRPr="00515382">
              <w:t>ID</w:t>
            </w:r>
          </w:p>
        </w:tc>
        <w:tc>
          <w:tcPr>
            <w:tcW w:w="7128" w:type="dxa"/>
            <w:vAlign w:val="bottom"/>
          </w:tcPr>
          <w:p w:rsidR="00030D56" w:rsidRPr="00515382" w:rsidRDefault="00030D56" w:rsidP="00030D56">
            <w:pPr>
              <w:pStyle w:val="Tablebody-leftaligned"/>
            </w:pPr>
            <w:r w:rsidRPr="00515382">
              <w:t>Interior Damage Ratio</w:t>
            </w:r>
          </w:p>
        </w:tc>
      </w:tr>
      <w:tr w:rsidR="00030D56" w:rsidTr="00030D56">
        <w:trPr>
          <w:jc w:val="center"/>
        </w:trPr>
        <w:tc>
          <w:tcPr>
            <w:tcW w:w="1728" w:type="dxa"/>
            <w:vAlign w:val="bottom"/>
          </w:tcPr>
          <w:p w:rsidR="00030D56" w:rsidRPr="00515382" w:rsidRDefault="00030D56" w:rsidP="00030D56">
            <w:pPr>
              <w:pStyle w:val="Tablebody-leftaligned"/>
            </w:pPr>
            <w:r w:rsidRPr="00515382">
              <w:t>IMSL</w:t>
            </w:r>
          </w:p>
        </w:tc>
        <w:tc>
          <w:tcPr>
            <w:tcW w:w="7128" w:type="dxa"/>
            <w:vAlign w:val="bottom"/>
          </w:tcPr>
          <w:p w:rsidR="00030D56" w:rsidRPr="00515382" w:rsidRDefault="00030D56" w:rsidP="00030D56">
            <w:pPr>
              <w:pStyle w:val="Tablebody-leftaligned"/>
            </w:pPr>
            <w:r w:rsidRPr="00515382">
              <w:rPr>
                <w:color w:val="313131"/>
              </w:rPr>
              <w:t>International Mathematical and Statistical Library</w:t>
            </w:r>
          </w:p>
        </w:tc>
      </w:tr>
      <w:tr w:rsidR="00030D56" w:rsidTr="00030D56">
        <w:trPr>
          <w:jc w:val="center"/>
        </w:trPr>
        <w:tc>
          <w:tcPr>
            <w:tcW w:w="1728" w:type="dxa"/>
            <w:vAlign w:val="bottom"/>
          </w:tcPr>
          <w:p w:rsidR="00030D56" w:rsidRPr="00515382" w:rsidRDefault="00030D56" w:rsidP="00030D56">
            <w:pPr>
              <w:pStyle w:val="Tablebody-leftaligned"/>
            </w:pPr>
            <w:r w:rsidRPr="00515382">
              <w:t>ISO</w:t>
            </w:r>
          </w:p>
        </w:tc>
        <w:tc>
          <w:tcPr>
            <w:tcW w:w="7128" w:type="dxa"/>
            <w:vAlign w:val="bottom"/>
          </w:tcPr>
          <w:p w:rsidR="00030D56" w:rsidRPr="00515382" w:rsidRDefault="00030D56" w:rsidP="00030D56">
            <w:pPr>
              <w:pStyle w:val="Tablebody-leftaligned"/>
            </w:pPr>
            <w:r w:rsidRPr="00515382">
              <w:t>Insurance Services Office</w:t>
            </w:r>
          </w:p>
        </w:tc>
      </w:tr>
      <w:tr w:rsidR="00030D56" w:rsidTr="00030D56">
        <w:trPr>
          <w:jc w:val="center"/>
        </w:trPr>
        <w:tc>
          <w:tcPr>
            <w:tcW w:w="1728" w:type="dxa"/>
            <w:vAlign w:val="bottom"/>
          </w:tcPr>
          <w:p w:rsidR="00030D56" w:rsidRPr="00515382" w:rsidRDefault="00030D56" w:rsidP="00030D56">
            <w:pPr>
              <w:pStyle w:val="Tablebody-leftaligned"/>
            </w:pPr>
            <w:r w:rsidRPr="00515382">
              <w:t>JDBC</w:t>
            </w:r>
          </w:p>
        </w:tc>
        <w:tc>
          <w:tcPr>
            <w:tcW w:w="7128" w:type="dxa"/>
            <w:vAlign w:val="bottom"/>
          </w:tcPr>
          <w:p w:rsidR="00030D56" w:rsidRPr="00515382" w:rsidRDefault="00030D56" w:rsidP="00030D56">
            <w:pPr>
              <w:pStyle w:val="Tablebody-leftaligned"/>
            </w:pPr>
            <w:r w:rsidRPr="00515382">
              <w:rPr>
                <w:color w:val="424242"/>
              </w:rPr>
              <w:t>Java Database Connectivity</w:t>
            </w:r>
          </w:p>
        </w:tc>
      </w:tr>
      <w:tr w:rsidR="00030D56" w:rsidTr="00030D56">
        <w:trPr>
          <w:jc w:val="center"/>
        </w:trPr>
        <w:tc>
          <w:tcPr>
            <w:tcW w:w="1728" w:type="dxa"/>
            <w:vAlign w:val="bottom"/>
          </w:tcPr>
          <w:p w:rsidR="00030D56" w:rsidRPr="00515382" w:rsidRDefault="00030D56" w:rsidP="00030D56">
            <w:pPr>
              <w:pStyle w:val="Tablebody-leftaligned"/>
            </w:pPr>
            <w:r w:rsidRPr="00515382">
              <w:t>JNI</w:t>
            </w:r>
          </w:p>
        </w:tc>
        <w:tc>
          <w:tcPr>
            <w:tcW w:w="7128" w:type="dxa"/>
            <w:vAlign w:val="bottom"/>
          </w:tcPr>
          <w:p w:rsidR="00030D56" w:rsidRPr="00515382" w:rsidRDefault="00030D56" w:rsidP="00030D56">
            <w:pPr>
              <w:pStyle w:val="Tablebody-leftaligned"/>
            </w:pPr>
            <w:r w:rsidRPr="00515382">
              <w:t>Java Native Interface</w:t>
            </w:r>
          </w:p>
        </w:tc>
      </w:tr>
      <w:tr w:rsidR="00030D56" w:rsidTr="00030D56">
        <w:trPr>
          <w:jc w:val="center"/>
        </w:trPr>
        <w:tc>
          <w:tcPr>
            <w:tcW w:w="1728" w:type="dxa"/>
            <w:vAlign w:val="bottom"/>
          </w:tcPr>
          <w:p w:rsidR="00030D56" w:rsidRPr="00515382" w:rsidRDefault="00030D56" w:rsidP="00030D56">
            <w:pPr>
              <w:pStyle w:val="Tablebody-leftaligned"/>
            </w:pPr>
            <w:r w:rsidRPr="00515382">
              <w:t>JSP</w:t>
            </w:r>
          </w:p>
        </w:tc>
        <w:tc>
          <w:tcPr>
            <w:tcW w:w="7128" w:type="dxa"/>
            <w:vAlign w:val="bottom"/>
          </w:tcPr>
          <w:p w:rsidR="00030D56" w:rsidRPr="00515382" w:rsidRDefault="00030D56" w:rsidP="00030D56">
            <w:pPr>
              <w:pStyle w:val="Tablebody-leftaligned"/>
            </w:pPr>
            <w:r w:rsidRPr="00515382">
              <w:t>Java Server Pages</w:t>
            </w:r>
          </w:p>
        </w:tc>
      </w:tr>
      <w:tr w:rsidR="00030D56" w:rsidTr="00030D56">
        <w:trPr>
          <w:jc w:val="center"/>
        </w:trPr>
        <w:tc>
          <w:tcPr>
            <w:tcW w:w="1728" w:type="dxa"/>
            <w:vAlign w:val="bottom"/>
          </w:tcPr>
          <w:p w:rsidR="00030D56" w:rsidRPr="00515382" w:rsidRDefault="00030D56" w:rsidP="00030D56">
            <w:pPr>
              <w:pStyle w:val="Tablebody-leftaligned"/>
            </w:pPr>
            <w:r w:rsidRPr="00515382">
              <w:t>LB</w:t>
            </w:r>
          </w:p>
        </w:tc>
        <w:tc>
          <w:tcPr>
            <w:tcW w:w="7128" w:type="dxa"/>
            <w:vAlign w:val="bottom"/>
          </w:tcPr>
          <w:p w:rsidR="00030D56" w:rsidRPr="00515382" w:rsidRDefault="00030D56" w:rsidP="00030D56">
            <w:pPr>
              <w:pStyle w:val="Tablebody-leftaligned"/>
            </w:pPr>
            <w:r w:rsidRPr="00515382">
              <w:t>Low-rise Commercial Residential Building</w:t>
            </w:r>
          </w:p>
        </w:tc>
      </w:tr>
      <w:tr w:rsidR="00030D56" w:rsidTr="00030D56">
        <w:trPr>
          <w:jc w:val="center"/>
        </w:trPr>
        <w:tc>
          <w:tcPr>
            <w:tcW w:w="1728" w:type="dxa"/>
            <w:vAlign w:val="bottom"/>
          </w:tcPr>
          <w:p w:rsidR="00030D56" w:rsidRPr="00515382" w:rsidRDefault="00030D56" w:rsidP="00030D56">
            <w:pPr>
              <w:pStyle w:val="Tablebody-leftaligned"/>
            </w:pPr>
            <w:r w:rsidRPr="00515382">
              <w:lastRenderedPageBreak/>
              <w:t>M00</w:t>
            </w:r>
          </w:p>
        </w:tc>
        <w:tc>
          <w:tcPr>
            <w:tcW w:w="7128" w:type="dxa"/>
            <w:vAlign w:val="bottom"/>
          </w:tcPr>
          <w:p w:rsidR="00030D56" w:rsidRPr="00515382" w:rsidRDefault="00030D56" w:rsidP="00030D56">
            <w:pPr>
              <w:pStyle w:val="Tablebody-leftaligned"/>
            </w:pPr>
            <w:r w:rsidRPr="00515382">
              <w:t>Base Medium Model</w:t>
            </w:r>
          </w:p>
        </w:tc>
      </w:tr>
      <w:tr w:rsidR="00030D56" w:rsidTr="00030D56">
        <w:trPr>
          <w:jc w:val="center"/>
        </w:trPr>
        <w:tc>
          <w:tcPr>
            <w:tcW w:w="1728" w:type="dxa"/>
            <w:vAlign w:val="bottom"/>
          </w:tcPr>
          <w:p w:rsidR="00030D56" w:rsidRPr="00515382" w:rsidRDefault="00030D56" w:rsidP="00030D56">
            <w:pPr>
              <w:pStyle w:val="Tablebody-leftaligned"/>
            </w:pPr>
            <w:r w:rsidRPr="00515382">
              <w:t>M01</w:t>
            </w:r>
          </w:p>
        </w:tc>
        <w:tc>
          <w:tcPr>
            <w:tcW w:w="7128" w:type="dxa"/>
            <w:vAlign w:val="bottom"/>
          </w:tcPr>
          <w:p w:rsidR="00030D56" w:rsidRPr="00515382" w:rsidRDefault="00030D56" w:rsidP="00030D56">
            <w:pPr>
              <w:pStyle w:val="Tablebody-leftaligned"/>
            </w:pPr>
            <w:r w:rsidRPr="00515382">
              <w:t>Retrofitted Medium Model (Re-roof and Re-nailed decking)</w:t>
            </w:r>
          </w:p>
        </w:tc>
      </w:tr>
      <w:tr w:rsidR="00030D56" w:rsidTr="00030D56">
        <w:trPr>
          <w:jc w:val="center"/>
        </w:trPr>
        <w:tc>
          <w:tcPr>
            <w:tcW w:w="1728" w:type="dxa"/>
            <w:vAlign w:val="bottom"/>
          </w:tcPr>
          <w:p w:rsidR="00030D56" w:rsidRPr="00515382" w:rsidRDefault="00030D56" w:rsidP="00030D56">
            <w:pPr>
              <w:pStyle w:val="Tablebody-leftaligned"/>
            </w:pPr>
            <w:r w:rsidRPr="00515382">
              <w:t>M10</w:t>
            </w:r>
          </w:p>
        </w:tc>
        <w:tc>
          <w:tcPr>
            <w:tcW w:w="7128" w:type="dxa"/>
            <w:vAlign w:val="bottom"/>
          </w:tcPr>
          <w:p w:rsidR="00030D56" w:rsidRPr="00515382" w:rsidRDefault="00030D56" w:rsidP="00030D56">
            <w:pPr>
              <w:pStyle w:val="Tablebody-leftaligned"/>
            </w:pPr>
            <w:r w:rsidRPr="00515382">
              <w:t>Modified Medium Model. Weaker Decking Connection</w:t>
            </w:r>
          </w:p>
        </w:tc>
      </w:tr>
      <w:tr w:rsidR="00030D56" w:rsidTr="00030D56">
        <w:trPr>
          <w:jc w:val="center"/>
        </w:trPr>
        <w:tc>
          <w:tcPr>
            <w:tcW w:w="1728" w:type="dxa"/>
            <w:vAlign w:val="bottom"/>
          </w:tcPr>
          <w:p w:rsidR="00030D56" w:rsidRPr="00515382" w:rsidRDefault="00030D56" w:rsidP="00030D56">
            <w:pPr>
              <w:pStyle w:val="Tablebody-leftaligned"/>
            </w:pPr>
            <w:r w:rsidRPr="00515382">
              <w:t>MBL</w:t>
            </w:r>
          </w:p>
        </w:tc>
        <w:tc>
          <w:tcPr>
            <w:tcW w:w="7128" w:type="dxa"/>
            <w:vAlign w:val="bottom"/>
          </w:tcPr>
          <w:p w:rsidR="00030D56" w:rsidRPr="00515382" w:rsidRDefault="00030D56" w:rsidP="00030D56">
            <w:pPr>
              <w:pStyle w:val="Tablebody-leftaligned"/>
            </w:pPr>
            <w:r w:rsidRPr="00515382">
              <w:t>Mean Boundary Layer</w:t>
            </w:r>
          </w:p>
        </w:tc>
      </w:tr>
      <w:tr w:rsidR="00030D56" w:rsidTr="00030D56">
        <w:trPr>
          <w:jc w:val="center"/>
        </w:trPr>
        <w:tc>
          <w:tcPr>
            <w:tcW w:w="1728" w:type="dxa"/>
            <w:vAlign w:val="bottom"/>
          </w:tcPr>
          <w:p w:rsidR="00030D56" w:rsidRPr="00515382" w:rsidRDefault="00030D56" w:rsidP="00030D56">
            <w:pPr>
              <w:pStyle w:val="Tablebody-leftaligned"/>
            </w:pPr>
            <w:r w:rsidRPr="00515382">
              <w:t>MFR</w:t>
            </w:r>
          </w:p>
        </w:tc>
        <w:tc>
          <w:tcPr>
            <w:tcW w:w="7128" w:type="dxa"/>
            <w:vAlign w:val="bottom"/>
          </w:tcPr>
          <w:p w:rsidR="00030D56" w:rsidRPr="00515382" w:rsidRDefault="00030D56" w:rsidP="00030D56">
            <w:pPr>
              <w:pStyle w:val="Tablebody-leftaligned"/>
            </w:pPr>
            <w:r w:rsidRPr="00515382">
              <w:t>Multi-Family Residential Building</w:t>
            </w:r>
          </w:p>
        </w:tc>
      </w:tr>
      <w:tr w:rsidR="00030D56" w:rsidTr="00030D56">
        <w:trPr>
          <w:jc w:val="center"/>
        </w:trPr>
        <w:tc>
          <w:tcPr>
            <w:tcW w:w="1728" w:type="dxa"/>
            <w:vAlign w:val="bottom"/>
          </w:tcPr>
          <w:p w:rsidR="00030D56" w:rsidRPr="00515382" w:rsidRDefault="00030D56" w:rsidP="00030D56">
            <w:pPr>
              <w:pStyle w:val="Tablebody-leftaligned"/>
            </w:pPr>
            <w:r w:rsidRPr="00515382">
              <w:t>MH</w:t>
            </w:r>
          </w:p>
        </w:tc>
        <w:tc>
          <w:tcPr>
            <w:tcW w:w="7128" w:type="dxa"/>
            <w:vAlign w:val="bottom"/>
          </w:tcPr>
          <w:p w:rsidR="00030D56" w:rsidRPr="00515382" w:rsidRDefault="00030D56" w:rsidP="00030D56">
            <w:pPr>
              <w:pStyle w:val="Tablebody-leftaligned"/>
            </w:pPr>
            <w:r w:rsidRPr="00515382">
              <w:t>Manufactured Home</w:t>
            </w:r>
          </w:p>
        </w:tc>
      </w:tr>
      <w:tr w:rsidR="00030D56" w:rsidTr="00030D56">
        <w:trPr>
          <w:jc w:val="center"/>
        </w:trPr>
        <w:tc>
          <w:tcPr>
            <w:tcW w:w="1728" w:type="dxa"/>
            <w:vAlign w:val="bottom"/>
          </w:tcPr>
          <w:p w:rsidR="00030D56" w:rsidRPr="00515382" w:rsidRDefault="00030D56" w:rsidP="00030D56">
            <w:pPr>
              <w:pStyle w:val="Tablebody-leftaligned"/>
            </w:pPr>
            <w:r w:rsidRPr="00515382">
              <w:t>MHB</w:t>
            </w:r>
          </w:p>
        </w:tc>
        <w:tc>
          <w:tcPr>
            <w:tcW w:w="7128" w:type="dxa"/>
            <w:vAlign w:val="bottom"/>
          </w:tcPr>
          <w:p w:rsidR="00030D56" w:rsidRPr="00515382" w:rsidRDefault="00030D56" w:rsidP="00030D56">
            <w:pPr>
              <w:pStyle w:val="Tablebody-leftaligned"/>
            </w:pPr>
            <w:r w:rsidRPr="00515382">
              <w:t>Mid and High-rise Building</w:t>
            </w:r>
          </w:p>
        </w:tc>
      </w:tr>
      <w:tr w:rsidR="00030D56" w:rsidTr="00030D56">
        <w:trPr>
          <w:jc w:val="center"/>
        </w:trPr>
        <w:tc>
          <w:tcPr>
            <w:tcW w:w="1728" w:type="dxa"/>
            <w:vAlign w:val="bottom"/>
          </w:tcPr>
          <w:p w:rsidR="00030D56" w:rsidRPr="00515382" w:rsidRDefault="00030D56" w:rsidP="00030D56">
            <w:pPr>
              <w:pStyle w:val="Tablebody-leftaligned"/>
            </w:pPr>
            <w:r w:rsidRPr="00515382">
              <w:t>MPH</w:t>
            </w:r>
          </w:p>
        </w:tc>
        <w:tc>
          <w:tcPr>
            <w:tcW w:w="7128" w:type="dxa"/>
            <w:vAlign w:val="bottom"/>
          </w:tcPr>
          <w:p w:rsidR="00030D56" w:rsidRPr="00515382" w:rsidRDefault="00030D56" w:rsidP="00030D56">
            <w:pPr>
              <w:pStyle w:val="Tablebody-leftaligned"/>
            </w:pPr>
            <w:r w:rsidRPr="00515382">
              <w:t>Miles Per Hour</w:t>
            </w:r>
          </w:p>
        </w:tc>
      </w:tr>
      <w:tr w:rsidR="00030D56" w:rsidTr="00030D56">
        <w:trPr>
          <w:jc w:val="center"/>
        </w:trPr>
        <w:tc>
          <w:tcPr>
            <w:tcW w:w="1728" w:type="dxa"/>
            <w:vAlign w:val="bottom"/>
          </w:tcPr>
          <w:p w:rsidR="00030D56" w:rsidRPr="00515382" w:rsidRDefault="00030D56" w:rsidP="00030D56">
            <w:pPr>
              <w:pStyle w:val="Tablebody-leftaligned"/>
            </w:pPr>
            <w:r w:rsidRPr="00515382">
              <w:t>MRLC</w:t>
            </w:r>
          </w:p>
        </w:tc>
        <w:tc>
          <w:tcPr>
            <w:tcW w:w="7128" w:type="dxa"/>
            <w:vAlign w:val="bottom"/>
          </w:tcPr>
          <w:p w:rsidR="00030D56" w:rsidRPr="00515382" w:rsidRDefault="00030D56" w:rsidP="00030D56">
            <w:pPr>
              <w:pStyle w:val="Tablebody-leftaligned"/>
            </w:pPr>
            <w:r w:rsidRPr="00515382">
              <w:t>Multi-resolution Land Characteristics Consortium</w:t>
            </w:r>
          </w:p>
        </w:tc>
      </w:tr>
      <w:tr w:rsidR="00030D56" w:rsidTr="00030D56">
        <w:trPr>
          <w:jc w:val="center"/>
        </w:trPr>
        <w:tc>
          <w:tcPr>
            <w:tcW w:w="1728" w:type="dxa"/>
            <w:vAlign w:val="bottom"/>
          </w:tcPr>
          <w:p w:rsidR="00030D56" w:rsidRPr="00515382" w:rsidRDefault="00030D56" w:rsidP="00030D56">
            <w:pPr>
              <w:pStyle w:val="Tablebody-leftaligned"/>
            </w:pPr>
            <w:r w:rsidRPr="00515382">
              <w:t>NAHB</w:t>
            </w:r>
          </w:p>
        </w:tc>
        <w:tc>
          <w:tcPr>
            <w:tcW w:w="7128" w:type="dxa"/>
            <w:vAlign w:val="bottom"/>
          </w:tcPr>
          <w:p w:rsidR="00030D56" w:rsidRPr="00515382" w:rsidRDefault="00030D56" w:rsidP="00030D56">
            <w:pPr>
              <w:pStyle w:val="Tablebody-leftaligned"/>
            </w:pPr>
            <w:r w:rsidRPr="00515382">
              <w:t>National Association of Home Builders</w:t>
            </w:r>
          </w:p>
        </w:tc>
      </w:tr>
      <w:tr w:rsidR="00030D56" w:rsidTr="00030D56">
        <w:trPr>
          <w:jc w:val="center"/>
        </w:trPr>
        <w:tc>
          <w:tcPr>
            <w:tcW w:w="1728" w:type="dxa"/>
            <w:vAlign w:val="bottom"/>
          </w:tcPr>
          <w:p w:rsidR="00030D56" w:rsidRPr="00515382" w:rsidRDefault="00030D56" w:rsidP="00030D56">
            <w:pPr>
              <w:pStyle w:val="Tablebody-leftaligned"/>
            </w:pPr>
            <w:r w:rsidRPr="00515382">
              <w:t>NCEP</w:t>
            </w:r>
          </w:p>
        </w:tc>
        <w:tc>
          <w:tcPr>
            <w:tcW w:w="7128" w:type="dxa"/>
            <w:vAlign w:val="bottom"/>
          </w:tcPr>
          <w:p w:rsidR="00030D56" w:rsidRPr="00515382" w:rsidRDefault="00030D56" w:rsidP="00030D56">
            <w:pPr>
              <w:pStyle w:val="Tablebody-leftaligned"/>
            </w:pPr>
            <w:r w:rsidRPr="00515382">
              <w:t>National Centers for Environmental Prediction</w:t>
            </w:r>
          </w:p>
        </w:tc>
      </w:tr>
      <w:tr w:rsidR="00030D56" w:rsidTr="00030D56">
        <w:trPr>
          <w:jc w:val="center"/>
        </w:trPr>
        <w:tc>
          <w:tcPr>
            <w:tcW w:w="1728" w:type="dxa"/>
            <w:vAlign w:val="bottom"/>
          </w:tcPr>
          <w:p w:rsidR="00030D56" w:rsidRPr="00515382" w:rsidRDefault="00030D56" w:rsidP="00030D56">
            <w:pPr>
              <w:pStyle w:val="Tablebody-leftaligned"/>
            </w:pPr>
            <w:r w:rsidRPr="00515382">
              <w:t>NHC</w:t>
            </w:r>
          </w:p>
        </w:tc>
        <w:tc>
          <w:tcPr>
            <w:tcW w:w="7128" w:type="dxa"/>
            <w:vAlign w:val="bottom"/>
          </w:tcPr>
          <w:p w:rsidR="00030D56" w:rsidRPr="00515382" w:rsidRDefault="00030D56" w:rsidP="00030D56">
            <w:pPr>
              <w:pStyle w:val="Tablebody-leftaligned"/>
            </w:pPr>
            <w:r w:rsidRPr="00515382">
              <w:t>National Hurricane Center</w:t>
            </w:r>
          </w:p>
        </w:tc>
      </w:tr>
      <w:tr w:rsidR="00030D56" w:rsidTr="00030D56">
        <w:trPr>
          <w:jc w:val="center"/>
        </w:trPr>
        <w:tc>
          <w:tcPr>
            <w:tcW w:w="1728" w:type="dxa"/>
            <w:vAlign w:val="bottom"/>
          </w:tcPr>
          <w:p w:rsidR="00030D56" w:rsidRPr="00515382" w:rsidRDefault="00030D56" w:rsidP="00030D56">
            <w:pPr>
              <w:pStyle w:val="Tablebody-leftaligned"/>
            </w:pPr>
            <w:r w:rsidRPr="00515382">
              <w:t>NLCD</w:t>
            </w:r>
          </w:p>
        </w:tc>
        <w:tc>
          <w:tcPr>
            <w:tcW w:w="7128" w:type="dxa"/>
            <w:vAlign w:val="bottom"/>
          </w:tcPr>
          <w:p w:rsidR="00030D56" w:rsidRPr="00515382" w:rsidRDefault="00030D56" w:rsidP="00030D56">
            <w:pPr>
              <w:pStyle w:val="Tablebody-leftaligned"/>
            </w:pPr>
            <w:r w:rsidRPr="00515382">
              <w:t>National Land Classification Database</w:t>
            </w:r>
          </w:p>
        </w:tc>
      </w:tr>
      <w:tr w:rsidR="00030D56" w:rsidTr="00030D56">
        <w:trPr>
          <w:trHeight w:val="350"/>
          <w:jc w:val="center"/>
        </w:trPr>
        <w:tc>
          <w:tcPr>
            <w:tcW w:w="1728" w:type="dxa"/>
            <w:vAlign w:val="bottom"/>
          </w:tcPr>
          <w:p w:rsidR="00030D56" w:rsidRPr="00515382" w:rsidRDefault="00030D56" w:rsidP="00030D56">
            <w:pPr>
              <w:pStyle w:val="Tablebody-leftaligned"/>
            </w:pPr>
            <w:r w:rsidRPr="00515382">
              <w:t>NOAA</w:t>
            </w:r>
          </w:p>
        </w:tc>
        <w:tc>
          <w:tcPr>
            <w:tcW w:w="7128" w:type="dxa"/>
            <w:vAlign w:val="bottom"/>
          </w:tcPr>
          <w:p w:rsidR="00030D56" w:rsidRPr="00515382" w:rsidRDefault="00030D56" w:rsidP="00030D56">
            <w:pPr>
              <w:pStyle w:val="Tablebody-leftaligned"/>
            </w:pPr>
            <w:r w:rsidRPr="00515382">
              <w:t>National Oceanic and Atmospheric Administration</w:t>
            </w:r>
          </w:p>
        </w:tc>
      </w:tr>
      <w:tr w:rsidR="00030D56" w:rsidTr="00030D56">
        <w:trPr>
          <w:jc w:val="center"/>
        </w:trPr>
        <w:tc>
          <w:tcPr>
            <w:tcW w:w="1728" w:type="dxa"/>
            <w:vAlign w:val="bottom"/>
          </w:tcPr>
          <w:p w:rsidR="00030D56" w:rsidRPr="00515382" w:rsidRDefault="00030D56" w:rsidP="00030D56">
            <w:pPr>
              <w:pStyle w:val="Tablebody-leftaligned"/>
            </w:pPr>
            <w:r w:rsidRPr="00515382">
              <w:t>NWS</w:t>
            </w:r>
          </w:p>
        </w:tc>
        <w:tc>
          <w:tcPr>
            <w:tcW w:w="7128" w:type="dxa"/>
            <w:vAlign w:val="bottom"/>
          </w:tcPr>
          <w:p w:rsidR="00030D56" w:rsidRPr="00515382" w:rsidRDefault="00030D56" w:rsidP="00030D56">
            <w:pPr>
              <w:pStyle w:val="Tablebody-leftaligned"/>
            </w:pPr>
            <w:r w:rsidRPr="00515382">
              <w:t>National Weather Service</w:t>
            </w:r>
          </w:p>
        </w:tc>
      </w:tr>
      <w:tr w:rsidR="00030D56" w:rsidTr="00030D56">
        <w:trPr>
          <w:jc w:val="center"/>
        </w:trPr>
        <w:tc>
          <w:tcPr>
            <w:tcW w:w="1728" w:type="dxa"/>
            <w:vAlign w:val="bottom"/>
          </w:tcPr>
          <w:p w:rsidR="00030D56" w:rsidRPr="00515382" w:rsidRDefault="00030D56" w:rsidP="00030D56">
            <w:pPr>
              <w:pStyle w:val="Tablebody-leftaligned"/>
            </w:pPr>
            <w:r w:rsidRPr="00515382">
              <w:t>OIR</w:t>
            </w:r>
          </w:p>
        </w:tc>
        <w:tc>
          <w:tcPr>
            <w:tcW w:w="7128" w:type="dxa"/>
            <w:vAlign w:val="bottom"/>
          </w:tcPr>
          <w:p w:rsidR="00030D56" w:rsidRPr="00515382" w:rsidRDefault="00030D56" w:rsidP="00030D56">
            <w:pPr>
              <w:pStyle w:val="Tablebody-leftaligned"/>
            </w:pPr>
            <w:r w:rsidRPr="00515382">
              <w:t>Florida Office of Insurance Regulation</w:t>
            </w:r>
          </w:p>
        </w:tc>
      </w:tr>
      <w:tr w:rsidR="00030D56" w:rsidTr="00030D56">
        <w:trPr>
          <w:jc w:val="center"/>
        </w:trPr>
        <w:tc>
          <w:tcPr>
            <w:tcW w:w="1728" w:type="dxa"/>
            <w:vAlign w:val="bottom"/>
          </w:tcPr>
          <w:p w:rsidR="00030D56" w:rsidRPr="00515382" w:rsidRDefault="00030D56" w:rsidP="00030D56">
            <w:pPr>
              <w:pStyle w:val="Tablebody-leftaligned"/>
            </w:pPr>
            <w:r w:rsidRPr="00515382">
              <w:t>OSB</w:t>
            </w:r>
          </w:p>
        </w:tc>
        <w:tc>
          <w:tcPr>
            <w:tcW w:w="7128" w:type="dxa"/>
            <w:vAlign w:val="bottom"/>
          </w:tcPr>
          <w:p w:rsidR="00030D56" w:rsidRPr="00515382" w:rsidRDefault="00030D56" w:rsidP="00030D56">
            <w:pPr>
              <w:pStyle w:val="Tablebody-leftaligned"/>
            </w:pPr>
            <w:r w:rsidRPr="00515382">
              <w:t>Oriented Strand Board</w:t>
            </w:r>
          </w:p>
        </w:tc>
      </w:tr>
      <w:tr w:rsidR="00030D56" w:rsidTr="00030D56">
        <w:trPr>
          <w:jc w:val="center"/>
        </w:trPr>
        <w:tc>
          <w:tcPr>
            <w:tcW w:w="1728" w:type="dxa"/>
            <w:vAlign w:val="bottom"/>
          </w:tcPr>
          <w:p w:rsidR="00030D56" w:rsidRPr="00515382" w:rsidRDefault="00030D56" w:rsidP="00030D56">
            <w:pPr>
              <w:pStyle w:val="Tablebody-leftaligned"/>
            </w:pPr>
            <w:r w:rsidRPr="00515382">
              <w:t>PBL</w:t>
            </w:r>
          </w:p>
        </w:tc>
        <w:tc>
          <w:tcPr>
            <w:tcW w:w="7128" w:type="dxa"/>
            <w:vAlign w:val="bottom"/>
          </w:tcPr>
          <w:p w:rsidR="00030D56" w:rsidRPr="00515382" w:rsidRDefault="00030D56" w:rsidP="00030D56">
            <w:pPr>
              <w:pStyle w:val="Tablebody-leftaligned"/>
            </w:pPr>
            <w:r w:rsidRPr="00515382">
              <w:t>Planetary Boundary Layer</w:t>
            </w:r>
          </w:p>
        </w:tc>
      </w:tr>
      <w:tr w:rsidR="00030D56" w:rsidTr="00030D56">
        <w:trPr>
          <w:jc w:val="center"/>
        </w:trPr>
        <w:tc>
          <w:tcPr>
            <w:tcW w:w="1728" w:type="dxa"/>
            <w:vAlign w:val="bottom"/>
          </w:tcPr>
          <w:p w:rsidR="00030D56" w:rsidRPr="00515382" w:rsidRDefault="00030D56" w:rsidP="00030D56">
            <w:pPr>
              <w:pStyle w:val="Tablebody-leftaligned"/>
            </w:pPr>
            <w:r w:rsidRPr="00515382">
              <w:t>PDF</w:t>
            </w:r>
          </w:p>
        </w:tc>
        <w:tc>
          <w:tcPr>
            <w:tcW w:w="7128" w:type="dxa"/>
            <w:vAlign w:val="bottom"/>
          </w:tcPr>
          <w:p w:rsidR="00030D56" w:rsidRPr="00515382" w:rsidRDefault="00030D56" w:rsidP="00030D56">
            <w:pPr>
              <w:pStyle w:val="Tablebody-leftaligned"/>
            </w:pPr>
            <w:r w:rsidRPr="00515382">
              <w:t>Probability Density Function</w:t>
            </w:r>
          </w:p>
        </w:tc>
      </w:tr>
      <w:tr w:rsidR="00030D56" w:rsidTr="00030D56">
        <w:trPr>
          <w:jc w:val="center"/>
        </w:trPr>
        <w:tc>
          <w:tcPr>
            <w:tcW w:w="1728" w:type="dxa"/>
            <w:vAlign w:val="bottom"/>
          </w:tcPr>
          <w:p w:rsidR="00030D56" w:rsidRPr="00515382" w:rsidRDefault="00030D56" w:rsidP="00030D56">
            <w:pPr>
              <w:pStyle w:val="Tablebody-leftaligned"/>
            </w:pPr>
            <w:r w:rsidRPr="00515382">
              <w:t>Pmin</w:t>
            </w:r>
          </w:p>
        </w:tc>
        <w:tc>
          <w:tcPr>
            <w:tcW w:w="7128" w:type="dxa"/>
            <w:vAlign w:val="bottom"/>
          </w:tcPr>
          <w:p w:rsidR="00030D56" w:rsidRPr="00515382" w:rsidRDefault="00030D56" w:rsidP="00030D56">
            <w:pPr>
              <w:pStyle w:val="Tablebody-leftaligned"/>
            </w:pPr>
            <w:r w:rsidRPr="00515382">
              <w:t>Minimum Central Pressure</w:t>
            </w:r>
          </w:p>
        </w:tc>
      </w:tr>
      <w:tr w:rsidR="00030D56" w:rsidTr="00030D56">
        <w:trPr>
          <w:jc w:val="center"/>
        </w:trPr>
        <w:tc>
          <w:tcPr>
            <w:tcW w:w="1728" w:type="dxa"/>
            <w:vAlign w:val="bottom"/>
          </w:tcPr>
          <w:p w:rsidR="00030D56" w:rsidRPr="00515382" w:rsidRDefault="00030D56" w:rsidP="00030D56">
            <w:pPr>
              <w:pStyle w:val="Tablebody-leftaligned"/>
            </w:pPr>
            <w:r w:rsidRPr="00515382">
              <w:t>PML</w:t>
            </w:r>
          </w:p>
        </w:tc>
        <w:tc>
          <w:tcPr>
            <w:tcW w:w="7128" w:type="dxa"/>
            <w:vAlign w:val="bottom"/>
          </w:tcPr>
          <w:p w:rsidR="00030D56" w:rsidRPr="00515382" w:rsidRDefault="00030D56" w:rsidP="00030D56">
            <w:pPr>
              <w:pStyle w:val="Tablebody-leftaligned"/>
            </w:pPr>
            <w:r w:rsidRPr="00515382">
              <w:t>Probable Maximum Loss</w:t>
            </w:r>
          </w:p>
        </w:tc>
      </w:tr>
      <w:tr w:rsidR="00030D56" w:rsidTr="00030D56">
        <w:trPr>
          <w:jc w:val="center"/>
        </w:trPr>
        <w:tc>
          <w:tcPr>
            <w:tcW w:w="1728" w:type="dxa"/>
            <w:vAlign w:val="bottom"/>
          </w:tcPr>
          <w:p w:rsidR="00030D56" w:rsidRPr="00515382" w:rsidRDefault="00030D56" w:rsidP="00030D56">
            <w:pPr>
              <w:pStyle w:val="Tablebody-leftaligned"/>
            </w:pPr>
            <w:r w:rsidRPr="00515382">
              <w:t>PR</w:t>
            </w:r>
          </w:p>
        </w:tc>
        <w:tc>
          <w:tcPr>
            <w:tcW w:w="7128" w:type="dxa"/>
            <w:vAlign w:val="bottom"/>
          </w:tcPr>
          <w:p w:rsidR="00030D56" w:rsidRPr="00515382" w:rsidRDefault="00030D56" w:rsidP="00030D56">
            <w:pPr>
              <w:pStyle w:val="Tablebody-leftaligned"/>
            </w:pPr>
            <w:r w:rsidRPr="00515382">
              <w:t>Personal Residential</w:t>
            </w:r>
          </w:p>
        </w:tc>
      </w:tr>
      <w:tr w:rsidR="00030D56" w:rsidTr="00030D56">
        <w:trPr>
          <w:jc w:val="center"/>
        </w:trPr>
        <w:tc>
          <w:tcPr>
            <w:tcW w:w="1728" w:type="dxa"/>
            <w:vAlign w:val="bottom"/>
          </w:tcPr>
          <w:p w:rsidR="00030D56" w:rsidRPr="00515382" w:rsidRDefault="00030D56" w:rsidP="00030D56">
            <w:pPr>
              <w:pStyle w:val="Tablebody-leftaligned"/>
            </w:pPr>
            <w:r w:rsidRPr="00515382">
              <w:t>PRB</w:t>
            </w:r>
          </w:p>
        </w:tc>
        <w:tc>
          <w:tcPr>
            <w:tcW w:w="7128" w:type="dxa"/>
            <w:vAlign w:val="bottom"/>
          </w:tcPr>
          <w:p w:rsidR="00030D56" w:rsidRPr="00515382" w:rsidRDefault="00030D56" w:rsidP="00030D56">
            <w:pPr>
              <w:pStyle w:val="Tablebody-leftaligned"/>
            </w:pPr>
            <w:r w:rsidRPr="00515382">
              <w:t>Personal Residential Single-Family Home Buildings</w:t>
            </w:r>
          </w:p>
        </w:tc>
      </w:tr>
      <w:tr w:rsidR="00030D56" w:rsidTr="00030D56">
        <w:trPr>
          <w:jc w:val="center"/>
        </w:trPr>
        <w:tc>
          <w:tcPr>
            <w:tcW w:w="1728" w:type="dxa"/>
            <w:vAlign w:val="bottom"/>
          </w:tcPr>
          <w:p w:rsidR="00030D56" w:rsidRPr="00515382" w:rsidRDefault="00030D56" w:rsidP="00030D56">
            <w:pPr>
              <w:pStyle w:val="Tablebody-leftaligned"/>
            </w:pPr>
            <w:r w:rsidRPr="00515382">
              <w:t>R2W</w:t>
            </w:r>
          </w:p>
        </w:tc>
        <w:tc>
          <w:tcPr>
            <w:tcW w:w="7128" w:type="dxa"/>
            <w:vAlign w:val="bottom"/>
          </w:tcPr>
          <w:p w:rsidR="00030D56" w:rsidRPr="00515382" w:rsidRDefault="00030D56" w:rsidP="00030D56">
            <w:pPr>
              <w:pStyle w:val="Tablebody-leftaligned"/>
            </w:pPr>
            <w:r w:rsidRPr="00515382">
              <w:t>Roof to Wall Connections</w:t>
            </w:r>
          </w:p>
        </w:tc>
      </w:tr>
      <w:tr w:rsidR="00030D56" w:rsidTr="00030D56">
        <w:trPr>
          <w:jc w:val="center"/>
        </w:trPr>
        <w:tc>
          <w:tcPr>
            <w:tcW w:w="1728" w:type="dxa"/>
            <w:vAlign w:val="bottom"/>
          </w:tcPr>
          <w:p w:rsidR="00030D56" w:rsidRPr="00515382" w:rsidRDefault="00030D56" w:rsidP="00030D56">
            <w:pPr>
              <w:pStyle w:val="Tablebody-leftaligned"/>
            </w:pPr>
            <w:r w:rsidRPr="00515382">
              <w:t>R-CLIPER</w:t>
            </w:r>
          </w:p>
        </w:tc>
        <w:tc>
          <w:tcPr>
            <w:tcW w:w="7128" w:type="dxa"/>
            <w:vAlign w:val="bottom"/>
          </w:tcPr>
          <w:p w:rsidR="00030D56" w:rsidRPr="00515382" w:rsidRDefault="00030D56" w:rsidP="00030D56">
            <w:pPr>
              <w:pStyle w:val="Tablebody-leftaligned"/>
            </w:pPr>
            <w:r w:rsidRPr="00515382">
              <w:t>Tropical Cyclone Rainfall Climatology and Persistence Model</w:t>
            </w:r>
          </w:p>
        </w:tc>
      </w:tr>
      <w:tr w:rsidR="00030D56" w:rsidTr="00030D56">
        <w:trPr>
          <w:jc w:val="center"/>
        </w:trPr>
        <w:tc>
          <w:tcPr>
            <w:tcW w:w="1728" w:type="dxa"/>
            <w:vAlign w:val="bottom"/>
          </w:tcPr>
          <w:p w:rsidR="00030D56" w:rsidRPr="00515382" w:rsidRDefault="00030D56" w:rsidP="00030D56">
            <w:pPr>
              <w:pStyle w:val="Tablebody-leftaligned"/>
            </w:pPr>
            <w:r w:rsidRPr="00515382">
              <w:t>RC S/ACV C</w:t>
            </w:r>
          </w:p>
        </w:tc>
        <w:tc>
          <w:tcPr>
            <w:tcW w:w="7128" w:type="dxa"/>
            <w:vAlign w:val="bottom"/>
          </w:tcPr>
          <w:p w:rsidR="00030D56" w:rsidRPr="00515382" w:rsidRDefault="00030D56" w:rsidP="00030D56">
            <w:pPr>
              <w:pStyle w:val="Tablebody-leftaligned"/>
            </w:pPr>
            <w:r w:rsidRPr="00515382">
              <w:t>Structure Replacement-Cost, Contents Actual-Cash-Value</w:t>
            </w:r>
          </w:p>
        </w:tc>
      </w:tr>
      <w:tr w:rsidR="00030D56" w:rsidTr="00030D56">
        <w:trPr>
          <w:jc w:val="center"/>
        </w:trPr>
        <w:tc>
          <w:tcPr>
            <w:tcW w:w="1728" w:type="dxa"/>
            <w:vAlign w:val="bottom"/>
          </w:tcPr>
          <w:p w:rsidR="00030D56" w:rsidRPr="00515382" w:rsidRDefault="00030D56" w:rsidP="00030D56">
            <w:pPr>
              <w:pStyle w:val="Tablebody-leftaligned"/>
            </w:pPr>
            <w:r w:rsidRPr="00515382">
              <w:t>RC S/RC C</w:t>
            </w:r>
          </w:p>
        </w:tc>
        <w:tc>
          <w:tcPr>
            <w:tcW w:w="7128" w:type="dxa"/>
            <w:vAlign w:val="bottom"/>
          </w:tcPr>
          <w:p w:rsidR="00030D56" w:rsidRPr="00515382" w:rsidRDefault="00030D56" w:rsidP="00030D56">
            <w:pPr>
              <w:pStyle w:val="Tablebody-leftaligned"/>
            </w:pPr>
            <w:r w:rsidRPr="00515382">
              <w:t>Structure Replacement-Cost, Contents Replacement-Cost</w:t>
            </w:r>
          </w:p>
        </w:tc>
      </w:tr>
      <w:tr w:rsidR="00030D56" w:rsidTr="00030D56">
        <w:trPr>
          <w:jc w:val="center"/>
        </w:trPr>
        <w:tc>
          <w:tcPr>
            <w:tcW w:w="1728" w:type="dxa"/>
            <w:vAlign w:val="bottom"/>
          </w:tcPr>
          <w:p w:rsidR="00030D56" w:rsidRPr="00515382" w:rsidRDefault="00030D56" w:rsidP="00030D56">
            <w:pPr>
              <w:pStyle w:val="Tablebody-leftaligned"/>
            </w:pPr>
            <w:r w:rsidRPr="00515382">
              <w:t>RES</w:t>
            </w:r>
          </w:p>
        </w:tc>
        <w:tc>
          <w:tcPr>
            <w:tcW w:w="7128" w:type="dxa"/>
            <w:vAlign w:val="bottom"/>
          </w:tcPr>
          <w:p w:rsidR="00030D56" w:rsidRPr="00515382" w:rsidRDefault="00030D56" w:rsidP="00030D56">
            <w:pPr>
              <w:pStyle w:val="Tablebody-leftaligned"/>
            </w:pPr>
            <w:r w:rsidRPr="00515382">
              <w:t>Residential Building Model</w:t>
            </w:r>
          </w:p>
        </w:tc>
      </w:tr>
      <w:tr w:rsidR="00030D56" w:rsidTr="00030D56">
        <w:trPr>
          <w:jc w:val="center"/>
        </w:trPr>
        <w:tc>
          <w:tcPr>
            <w:tcW w:w="1728" w:type="dxa"/>
            <w:vAlign w:val="bottom"/>
          </w:tcPr>
          <w:p w:rsidR="00030D56" w:rsidRPr="00515382" w:rsidRDefault="00030D56" w:rsidP="00030D56">
            <w:pPr>
              <w:pStyle w:val="Tablebody-leftaligned"/>
            </w:pPr>
            <w:r w:rsidRPr="00515382">
              <w:t>Rmax</w:t>
            </w:r>
          </w:p>
        </w:tc>
        <w:tc>
          <w:tcPr>
            <w:tcW w:w="7128" w:type="dxa"/>
            <w:vAlign w:val="bottom"/>
          </w:tcPr>
          <w:p w:rsidR="00030D56" w:rsidRPr="00515382" w:rsidRDefault="00030D56" w:rsidP="00030D56">
            <w:pPr>
              <w:pStyle w:val="Tablebody-leftaligned"/>
            </w:pPr>
            <w:r w:rsidRPr="00515382">
              <w:t>Radius to Maximum Winds</w:t>
            </w:r>
          </w:p>
        </w:tc>
      </w:tr>
      <w:tr w:rsidR="00030D56" w:rsidTr="00030D56">
        <w:trPr>
          <w:jc w:val="center"/>
        </w:trPr>
        <w:tc>
          <w:tcPr>
            <w:tcW w:w="1728" w:type="dxa"/>
            <w:vAlign w:val="bottom"/>
          </w:tcPr>
          <w:p w:rsidR="00030D56" w:rsidRPr="00515382" w:rsidRDefault="00030D56" w:rsidP="00030D56">
            <w:pPr>
              <w:pStyle w:val="Tablebody-leftaligned"/>
            </w:pPr>
            <w:r w:rsidRPr="00515382">
              <w:t>S00</w:t>
            </w:r>
          </w:p>
        </w:tc>
        <w:tc>
          <w:tcPr>
            <w:tcW w:w="7128" w:type="dxa"/>
            <w:vAlign w:val="bottom"/>
          </w:tcPr>
          <w:p w:rsidR="00030D56" w:rsidRPr="00515382" w:rsidRDefault="00030D56" w:rsidP="00030D56">
            <w:pPr>
              <w:pStyle w:val="Tablebody-leftaligned"/>
            </w:pPr>
            <w:r w:rsidRPr="00515382">
              <w:t>Base Strong Model Inland</w:t>
            </w:r>
          </w:p>
        </w:tc>
      </w:tr>
      <w:tr w:rsidR="00030D56" w:rsidTr="00030D56">
        <w:trPr>
          <w:jc w:val="center"/>
        </w:trPr>
        <w:tc>
          <w:tcPr>
            <w:tcW w:w="1728" w:type="dxa"/>
            <w:vAlign w:val="bottom"/>
          </w:tcPr>
          <w:p w:rsidR="00030D56" w:rsidRPr="00515382" w:rsidRDefault="00030D56" w:rsidP="00030D56">
            <w:pPr>
              <w:pStyle w:val="Tablebody-leftaligned"/>
            </w:pPr>
            <w:r w:rsidRPr="00515382">
              <w:t>S00-OP</w:t>
            </w:r>
          </w:p>
        </w:tc>
        <w:tc>
          <w:tcPr>
            <w:tcW w:w="7128" w:type="dxa"/>
            <w:vAlign w:val="bottom"/>
          </w:tcPr>
          <w:p w:rsidR="00030D56" w:rsidRPr="00515382" w:rsidRDefault="00030D56" w:rsidP="00030D56">
            <w:pPr>
              <w:pStyle w:val="Tablebody-leftaligned"/>
            </w:pPr>
            <w:r w:rsidRPr="00515382">
              <w:t>Base Strong Model with Metal Shutters</w:t>
            </w:r>
          </w:p>
        </w:tc>
      </w:tr>
      <w:tr w:rsidR="00030D56" w:rsidTr="00030D56">
        <w:trPr>
          <w:jc w:val="center"/>
        </w:trPr>
        <w:tc>
          <w:tcPr>
            <w:tcW w:w="1728" w:type="dxa"/>
            <w:vAlign w:val="bottom"/>
          </w:tcPr>
          <w:p w:rsidR="00030D56" w:rsidRPr="00515382" w:rsidRDefault="00030D56" w:rsidP="00030D56">
            <w:pPr>
              <w:pStyle w:val="Tablebody-leftaligned"/>
            </w:pPr>
            <w:r w:rsidRPr="00515382">
              <w:t>S02</w:t>
            </w:r>
          </w:p>
        </w:tc>
        <w:tc>
          <w:tcPr>
            <w:tcW w:w="7128" w:type="dxa"/>
            <w:vAlign w:val="bottom"/>
          </w:tcPr>
          <w:p w:rsidR="00030D56" w:rsidRPr="00515382" w:rsidRDefault="00030D56" w:rsidP="00030D56">
            <w:pPr>
              <w:pStyle w:val="Tablebody-leftaligned"/>
            </w:pPr>
            <w:r w:rsidRPr="00515382">
              <w:t>Strong Inland Model with Metal Roof</w:t>
            </w:r>
          </w:p>
        </w:tc>
      </w:tr>
      <w:tr w:rsidR="00030D56" w:rsidTr="00030D56">
        <w:trPr>
          <w:jc w:val="center"/>
        </w:trPr>
        <w:tc>
          <w:tcPr>
            <w:tcW w:w="1728" w:type="dxa"/>
            <w:vAlign w:val="bottom"/>
          </w:tcPr>
          <w:p w:rsidR="00030D56" w:rsidRPr="00515382" w:rsidRDefault="00030D56" w:rsidP="00030D56">
            <w:pPr>
              <w:pStyle w:val="Tablebody-leftaligned"/>
            </w:pPr>
            <w:r w:rsidRPr="00515382">
              <w:t>S02-OP</w:t>
            </w:r>
          </w:p>
        </w:tc>
        <w:tc>
          <w:tcPr>
            <w:tcW w:w="7128" w:type="dxa"/>
            <w:vAlign w:val="bottom"/>
          </w:tcPr>
          <w:p w:rsidR="00030D56" w:rsidRPr="00515382" w:rsidRDefault="00030D56" w:rsidP="00030D56">
            <w:pPr>
              <w:pStyle w:val="Tablebody-leftaligned"/>
            </w:pPr>
            <w:r w:rsidRPr="00515382">
              <w:t>Strong Inland Model with Metal Roof and Metal Shutters</w:t>
            </w:r>
          </w:p>
        </w:tc>
      </w:tr>
      <w:tr w:rsidR="00030D56" w:rsidTr="00030D56">
        <w:trPr>
          <w:jc w:val="center"/>
        </w:trPr>
        <w:tc>
          <w:tcPr>
            <w:tcW w:w="1728" w:type="dxa"/>
            <w:vAlign w:val="bottom"/>
          </w:tcPr>
          <w:p w:rsidR="00030D56" w:rsidRPr="00515382" w:rsidRDefault="00030D56" w:rsidP="00030D56">
            <w:pPr>
              <w:pStyle w:val="Tablebody-leftaligned"/>
            </w:pPr>
            <w:r w:rsidRPr="00515382">
              <w:t>S01</w:t>
            </w:r>
          </w:p>
        </w:tc>
        <w:tc>
          <w:tcPr>
            <w:tcW w:w="7128" w:type="dxa"/>
            <w:vAlign w:val="bottom"/>
          </w:tcPr>
          <w:p w:rsidR="00030D56" w:rsidRPr="00515382" w:rsidRDefault="00030D56" w:rsidP="00030D56">
            <w:pPr>
              <w:pStyle w:val="Tablebody-leftaligned"/>
            </w:pPr>
            <w:r w:rsidRPr="00515382">
              <w:t>Modified Strong Model for HVHZ</w:t>
            </w:r>
          </w:p>
        </w:tc>
      </w:tr>
      <w:tr w:rsidR="00030D56" w:rsidTr="00030D56">
        <w:trPr>
          <w:jc w:val="center"/>
        </w:trPr>
        <w:tc>
          <w:tcPr>
            <w:tcW w:w="1728" w:type="dxa"/>
            <w:vAlign w:val="bottom"/>
          </w:tcPr>
          <w:p w:rsidR="00030D56" w:rsidRPr="00515382" w:rsidRDefault="00030D56" w:rsidP="00030D56">
            <w:pPr>
              <w:pStyle w:val="Tablebody-leftaligned"/>
            </w:pPr>
            <w:r w:rsidRPr="00515382">
              <w:t>SBC</w:t>
            </w:r>
          </w:p>
        </w:tc>
        <w:tc>
          <w:tcPr>
            <w:tcW w:w="7128" w:type="dxa"/>
            <w:vAlign w:val="bottom"/>
          </w:tcPr>
          <w:p w:rsidR="00030D56" w:rsidRPr="00515382" w:rsidRDefault="00030D56" w:rsidP="00030D56">
            <w:pPr>
              <w:pStyle w:val="Tablebody-leftaligned"/>
            </w:pPr>
            <w:r w:rsidRPr="00515382">
              <w:t>Standard Building Code</w:t>
            </w:r>
          </w:p>
        </w:tc>
      </w:tr>
      <w:tr w:rsidR="00030D56" w:rsidTr="00030D56">
        <w:trPr>
          <w:jc w:val="center"/>
        </w:trPr>
        <w:tc>
          <w:tcPr>
            <w:tcW w:w="1728" w:type="dxa"/>
            <w:vAlign w:val="bottom"/>
          </w:tcPr>
          <w:p w:rsidR="00030D56" w:rsidRPr="00515382" w:rsidRDefault="00030D56" w:rsidP="00030D56">
            <w:pPr>
              <w:pStyle w:val="Tablebody-leftaligned"/>
            </w:pPr>
            <w:r w:rsidRPr="00515382">
              <w:t>SFBC</w:t>
            </w:r>
          </w:p>
        </w:tc>
        <w:tc>
          <w:tcPr>
            <w:tcW w:w="7128" w:type="dxa"/>
            <w:vAlign w:val="bottom"/>
          </w:tcPr>
          <w:p w:rsidR="00030D56" w:rsidRPr="00515382" w:rsidRDefault="00030D56" w:rsidP="00030D56">
            <w:pPr>
              <w:pStyle w:val="Tablebody-leftaligned"/>
            </w:pPr>
            <w:r w:rsidRPr="00515382">
              <w:t>South Florida Building Code</w:t>
            </w:r>
          </w:p>
        </w:tc>
      </w:tr>
      <w:tr w:rsidR="00030D56" w:rsidTr="00030D56">
        <w:trPr>
          <w:jc w:val="center"/>
        </w:trPr>
        <w:tc>
          <w:tcPr>
            <w:tcW w:w="1728" w:type="dxa"/>
            <w:vAlign w:val="bottom"/>
          </w:tcPr>
          <w:p w:rsidR="00030D56" w:rsidRPr="00515382" w:rsidRDefault="00030D56" w:rsidP="00030D56">
            <w:pPr>
              <w:pStyle w:val="Tablebody-leftaligned"/>
            </w:pPr>
            <w:r w:rsidRPr="00515382">
              <w:t>SFMR</w:t>
            </w:r>
          </w:p>
        </w:tc>
        <w:tc>
          <w:tcPr>
            <w:tcW w:w="7128" w:type="dxa"/>
            <w:vAlign w:val="bottom"/>
          </w:tcPr>
          <w:p w:rsidR="00030D56" w:rsidRPr="00515382" w:rsidRDefault="00030D56" w:rsidP="00030D56">
            <w:pPr>
              <w:pStyle w:val="Tablebody-leftaligned"/>
            </w:pPr>
            <w:r w:rsidRPr="00515382">
              <w:t>Stepped Frequency Microwave Radiometer</w:t>
            </w:r>
          </w:p>
        </w:tc>
      </w:tr>
      <w:tr w:rsidR="00030D56" w:rsidTr="00030D56">
        <w:trPr>
          <w:jc w:val="center"/>
        </w:trPr>
        <w:tc>
          <w:tcPr>
            <w:tcW w:w="1728" w:type="dxa"/>
            <w:vAlign w:val="bottom"/>
          </w:tcPr>
          <w:p w:rsidR="00030D56" w:rsidRPr="00515382" w:rsidRDefault="00030D56" w:rsidP="00030D56">
            <w:pPr>
              <w:pStyle w:val="Tablebody-leftaligned"/>
            </w:pPr>
            <w:r w:rsidRPr="00515382">
              <w:t>SQL</w:t>
            </w:r>
          </w:p>
        </w:tc>
        <w:tc>
          <w:tcPr>
            <w:tcW w:w="7128" w:type="dxa"/>
            <w:vAlign w:val="bottom"/>
          </w:tcPr>
          <w:p w:rsidR="00030D56" w:rsidRPr="00515382" w:rsidRDefault="00030D56" w:rsidP="00030D56">
            <w:pPr>
              <w:pStyle w:val="Tablebody-leftaligned"/>
            </w:pPr>
            <w:r w:rsidRPr="00515382">
              <w:t>Structured Query Language</w:t>
            </w:r>
          </w:p>
        </w:tc>
      </w:tr>
      <w:tr w:rsidR="00030D56" w:rsidTr="00030D56">
        <w:trPr>
          <w:jc w:val="center"/>
        </w:trPr>
        <w:tc>
          <w:tcPr>
            <w:tcW w:w="1728" w:type="dxa"/>
            <w:vAlign w:val="bottom"/>
          </w:tcPr>
          <w:p w:rsidR="00030D56" w:rsidRPr="00515382" w:rsidRDefault="00030D56" w:rsidP="00030D56">
            <w:pPr>
              <w:pStyle w:val="Tablebody-leftaligned"/>
            </w:pPr>
            <w:r w:rsidRPr="00515382">
              <w:t>SSM/I</w:t>
            </w:r>
          </w:p>
        </w:tc>
        <w:tc>
          <w:tcPr>
            <w:tcW w:w="7128" w:type="dxa"/>
            <w:vAlign w:val="bottom"/>
          </w:tcPr>
          <w:p w:rsidR="00030D56" w:rsidRPr="00515382" w:rsidRDefault="00030D56" w:rsidP="00030D56">
            <w:pPr>
              <w:pStyle w:val="Tablebody-leftaligned"/>
            </w:pPr>
            <w:r w:rsidRPr="00515382">
              <w:t>Special Sensor Microwave Imager</w:t>
            </w:r>
          </w:p>
        </w:tc>
      </w:tr>
      <w:tr w:rsidR="00030D56" w:rsidTr="00030D56">
        <w:trPr>
          <w:jc w:val="center"/>
        </w:trPr>
        <w:tc>
          <w:tcPr>
            <w:tcW w:w="1728" w:type="dxa"/>
            <w:vAlign w:val="bottom"/>
          </w:tcPr>
          <w:p w:rsidR="00030D56" w:rsidRPr="00515382" w:rsidRDefault="00030D56" w:rsidP="00030D56">
            <w:pPr>
              <w:pStyle w:val="Tablebody-leftaligned"/>
            </w:pPr>
            <w:r w:rsidRPr="00515382">
              <w:t>SV S/RC C</w:t>
            </w:r>
          </w:p>
        </w:tc>
        <w:tc>
          <w:tcPr>
            <w:tcW w:w="7128" w:type="dxa"/>
            <w:vAlign w:val="bottom"/>
          </w:tcPr>
          <w:p w:rsidR="00030D56" w:rsidRPr="00515382" w:rsidRDefault="00030D56" w:rsidP="00030D56">
            <w:pPr>
              <w:pStyle w:val="Tablebody-leftaligned"/>
            </w:pPr>
            <w:r w:rsidRPr="00515382">
              <w:t>Structure Stated-Value, Contents Replacement-Cost</w:t>
            </w:r>
          </w:p>
        </w:tc>
      </w:tr>
      <w:tr w:rsidR="00030D56" w:rsidTr="00030D56">
        <w:trPr>
          <w:jc w:val="center"/>
        </w:trPr>
        <w:tc>
          <w:tcPr>
            <w:tcW w:w="1728" w:type="dxa"/>
            <w:vAlign w:val="bottom"/>
          </w:tcPr>
          <w:p w:rsidR="00030D56" w:rsidRPr="00515382" w:rsidRDefault="00030D56" w:rsidP="00030D56">
            <w:pPr>
              <w:pStyle w:val="Tablebody-leftaligned"/>
            </w:pPr>
            <w:r w:rsidRPr="00515382">
              <w:t>SV S/SV C</w:t>
            </w:r>
          </w:p>
        </w:tc>
        <w:tc>
          <w:tcPr>
            <w:tcW w:w="7128" w:type="dxa"/>
            <w:vAlign w:val="bottom"/>
          </w:tcPr>
          <w:p w:rsidR="00030D56" w:rsidRPr="00515382" w:rsidRDefault="00030D56" w:rsidP="00030D56">
            <w:pPr>
              <w:pStyle w:val="Tablebody-leftaligned"/>
            </w:pPr>
            <w:r w:rsidRPr="00515382">
              <w:t>Structure Stated-Value, Contents Stated-Value</w:t>
            </w:r>
          </w:p>
        </w:tc>
      </w:tr>
      <w:tr w:rsidR="00030D56" w:rsidTr="00030D56">
        <w:trPr>
          <w:jc w:val="center"/>
        </w:trPr>
        <w:tc>
          <w:tcPr>
            <w:tcW w:w="1728" w:type="dxa"/>
            <w:vAlign w:val="bottom"/>
          </w:tcPr>
          <w:p w:rsidR="00030D56" w:rsidRPr="00515382" w:rsidRDefault="00030D56" w:rsidP="00030D56">
            <w:pPr>
              <w:pStyle w:val="Tablebody-leftaligned"/>
            </w:pPr>
            <w:r w:rsidRPr="00515382">
              <w:t>TE</w:t>
            </w:r>
          </w:p>
        </w:tc>
        <w:tc>
          <w:tcPr>
            <w:tcW w:w="7128" w:type="dxa"/>
            <w:vAlign w:val="bottom"/>
          </w:tcPr>
          <w:p w:rsidR="00030D56" w:rsidRPr="00515382" w:rsidRDefault="00030D56" w:rsidP="00030D56">
            <w:pPr>
              <w:pStyle w:val="Tablebody-leftaligned"/>
            </w:pPr>
            <w:r w:rsidRPr="00515382">
              <w:t>Time Element</w:t>
            </w:r>
          </w:p>
        </w:tc>
      </w:tr>
      <w:tr w:rsidR="00030D56" w:rsidTr="00030D56">
        <w:trPr>
          <w:jc w:val="center"/>
        </w:trPr>
        <w:tc>
          <w:tcPr>
            <w:tcW w:w="1728" w:type="dxa"/>
            <w:vAlign w:val="bottom"/>
          </w:tcPr>
          <w:p w:rsidR="00030D56" w:rsidRPr="00515382" w:rsidRDefault="00030D56" w:rsidP="00030D56">
            <w:pPr>
              <w:pStyle w:val="Tablebody-leftaligned"/>
            </w:pPr>
            <w:r w:rsidRPr="00515382">
              <w:t>TECDO</w:t>
            </w:r>
          </w:p>
        </w:tc>
        <w:tc>
          <w:tcPr>
            <w:tcW w:w="7128" w:type="dxa"/>
            <w:vAlign w:val="bottom"/>
          </w:tcPr>
          <w:p w:rsidR="00030D56" w:rsidRPr="00515382" w:rsidRDefault="00030D56" w:rsidP="00030D56">
            <w:pPr>
              <w:pStyle w:val="Tablebody-leftaligned"/>
            </w:pPr>
            <w:r w:rsidRPr="00515382">
              <w:t>Total Expected Cost of Damage to Openings</w:t>
            </w:r>
          </w:p>
        </w:tc>
      </w:tr>
      <w:tr w:rsidR="00030D56" w:rsidTr="00030D56">
        <w:trPr>
          <w:jc w:val="center"/>
        </w:trPr>
        <w:tc>
          <w:tcPr>
            <w:tcW w:w="1728" w:type="dxa"/>
            <w:vAlign w:val="bottom"/>
          </w:tcPr>
          <w:p w:rsidR="00030D56" w:rsidRPr="00515382" w:rsidRDefault="00030D56" w:rsidP="00030D56">
            <w:pPr>
              <w:pStyle w:val="Tablebody-leftaligned"/>
            </w:pPr>
            <w:r w:rsidRPr="00515382">
              <w:t>TRMM</w:t>
            </w:r>
          </w:p>
        </w:tc>
        <w:tc>
          <w:tcPr>
            <w:tcW w:w="7128" w:type="dxa"/>
            <w:vAlign w:val="bottom"/>
          </w:tcPr>
          <w:p w:rsidR="00030D56" w:rsidRPr="00515382" w:rsidRDefault="00030D56" w:rsidP="00030D56">
            <w:pPr>
              <w:pStyle w:val="Tablebody-leftaligned"/>
            </w:pPr>
            <w:r w:rsidRPr="00515382">
              <w:t>Tropical Rainfall Measuring Mission</w:t>
            </w:r>
          </w:p>
        </w:tc>
      </w:tr>
      <w:tr w:rsidR="00030D56" w:rsidTr="00030D56">
        <w:trPr>
          <w:jc w:val="center"/>
        </w:trPr>
        <w:tc>
          <w:tcPr>
            <w:tcW w:w="1728" w:type="dxa"/>
            <w:vAlign w:val="bottom"/>
          </w:tcPr>
          <w:p w:rsidR="00030D56" w:rsidRPr="00515382" w:rsidRDefault="00030D56" w:rsidP="00030D56">
            <w:pPr>
              <w:pStyle w:val="Tablebody-leftaligned"/>
            </w:pPr>
            <w:r w:rsidRPr="00515382">
              <w:t>UML</w:t>
            </w:r>
          </w:p>
        </w:tc>
        <w:tc>
          <w:tcPr>
            <w:tcW w:w="7128" w:type="dxa"/>
            <w:vAlign w:val="bottom"/>
          </w:tcPr>
          <w:p w:rsidR="00030D56" w:rsidRPr="00515382" w:rsidRDefault="00030D56" w:rsidP="00030D56">
            <w:pPr>
              <w:pStyle w:val="Tablebody-leftaligned"/>
            </w:pPr>
            <w:r w:rsidRPr="00515382">
              <w:t>Unified Modeling Language</w:t>
            </w:r>
          </w:p>
        </w:tc>
      </w:tr>
      <w:tr w:rsidR="00030D56" w:rsidTr="00030D56">
        <w:trPr>
          <w:jc w:val="center"/>
        </w:trPr>
        <w:tc>
          <w:tcPr>
            <w:tcW w:w="1728" w:type="dxa"/>
            <w:vAlign w:val="bottom"/>
          </w:tcPr>
          <w:p w:rsidR="00030D56" w:rsidRPr="00515382" w:rsidRDefault="00030D56" w:rsidP="00030D56">
            <w:pPr>
              <w:pStyle w:val="Tablebody-leftaligned"/>
            </w:pPr>
            <w:r w:rsidRPr="00515382">
              <w:t>USGC</w:t>
            </w:r>
          </w:p>
        </w:tc>
        <w:tc>
          <w:tcPr>
            <w:tcW w:w="7128" w:type="dxa"/>
            <w:vAlign w:val="bottom"/>
          </w:tcPr>
          <w:p w:rsidR="00030D56" w:rsidRPr="00515382" w:rsidRDefault="00030D56" w:rsidP="00030D56">
            <w:pPr>
              <w:pStyle w:val="Tablebody-leftaligned"/>
            </w:pPr>
            <w:r w:rsidRPr="00515382">
              <w:t>United States Geological Survey</w:t>
            </w:r>
          </w:p>
        </w:tc>
      </w:tr>
      <w:tr w:rsidR="00030D56" w:rsidTr="00030D56">
        <w:trPr>
          <w:jc w:val="center"/>
        </w:trPr>
        <w:tc>
          <w:tcPr>
            <w:tcW w:w="1728" w:type="dxa"/>
            <w:vAlign w:val="bottom"/>
          </w:tcPr>
          <w:p w:rsidR="00030D56" w:rsidRPr="00515382" w:rsidRDefault="00030D56" w:rsidP="00030D56">
            <w:pPr>
              <w:pStyle w:val="Tablebody-leftaligned"/>
            </w:pPr>
            <w:r w:rsidRPr="00515382">
              <w:t>USPS</w:t>
            </w:r>
          </w:p>
        </w:tc>
        <w:tc>
          <w:tcPr>
            <w:tcW w:w="7128" w:type="dxa"/>
            <w:vAlign w:val="bottom"/>
          </w:tcPr>
          <w:p w:rsidR="00030D56" w:rsidRPr="00515382" w:rsidRDefault="00030D56" w:rsidP="00030D56">
            <w:pPr>
              <w:pStyle w:val="Tablebody-leftaligned"/>
            </w:pPr>
            <w:r w:rsidRPr="00515382">
              <w:t>United States Postal Service</w:t>
            </w:r>
          </w:p>
        </w:tc>
      </w:tr>
      <w:tr w:rsidR="00030D56" w:rsidTr="00030D56">
        <w:trPr>
          <w:jc w:val="center"/>
        </w:trPr>
        <w:tc>
          <w:tcPr>
            <w:tcW w:w="1728" w:type="dxa"/>
            <w:vAlign w:val="bottom"/>
          </w:tcPr>
          <w:p w:rsidR="00030D56" w:rsidRPr="00515382" w:rsidRDefault="00030D56" w:rsidP="00030D56">
            <w:pPr>
              <w:pStyle w:val="Tablebody-leftaligned"/>
            </w:pPr>
            <w:r w:rsidRPr="00515382">
              <w:t>VT</w:t>
            </w:r>
          </w:p>
        </w:tc>
        <w:tc>
          <w:tcPr>
            <w:tcW w:w="7128" w:type="dxa"/>
            <w:vAlign w:val="bottom"/>
          </w:tcPr>
          <w:p w:rsidR="00030D56" w:rsidRPr="00515382" w:rsidRDefault="00030D56" w:rsidP="00030D56">
            <w:pPr>
              <w:pStyle w:val="Tablebody-leftaligned"/>
            </w:pPr>
            <w:r w:rsidRPr="00515382">
              <w:t>Translational Velocity</w:t>
            </w:r>
          </w:p>
        </w:tc>
      </w:tr>
      <w:tr w:rsidR="00030D56" w:rsidTr="00030D56">
        <w:trPr>
          <w:jc w:val="center"/>
        </w:trPr>
        <w:tc>
          <w:tcPr>
            <w:tcW w:w="1728" w:type="dxa"/>
            <w:vAlign w:val="bottom"/>
          </w:tcPr>
          <w:p w:rsidR="00030D56" w:rsidRPr="00515382" w:rsidRDefault="00030D56" w:rsidP="00030D56">
            <w:pPr>
              <w:pStyle w:val="Tablebody-leftaligned"/>
            </w:pPr>
            <w:r w:rsidRPr="00515382">
              <w:t>W00</w:t>
            </w:r>
          </w:p>
        </w:tc>
        <w:tc>
          <w:tcPr>
            <w:tcW w:w="7128" w:type="dxa"/>
            <w:vAlign w:val="bottom"/>
          </w:tcPr>
          <w:p w:rsidR="00030D56" w:rsidRPr="00515382" w:rsidRDefault="00030D56" w:rsidP="00030D56">
            <w:pPr>
              <w:pStyle w:val="Tablebody-leftaligned"/>
            </w:pPr>
            <w:r w:rsidRPr="00515382">
              <w:t>Base Weak Model</w:t>
            </w:r>
          </w:p>
        </w:tc>
      </w:tr>
      <w:tr w:rsidR="00030D56" w:rsidTr="00030D56">
        <w:trPr>
          <w:jc w:val="center"/>
        </w:trPr>
        <w:tc>
          <w:tcPr>
            <w:tcW w:w="1728" w:type="dxa"/>
            <w:vAlign w:val="bottom"/>
          </w:tcPr>
          <w:p w:rsidR="00030D56" w:rsidRPr="00515382" w:rsidRDefault="00030D56" w:rsidP="00030D56">
            <w:pPr>
              <w:pStyle w:val="Tablebody-leftaligned"/>
            </w:pPr>
            <w:r w:rsidRPr="00515382">
              <w:t>W01</w:t>
            </w:r>
          </w:p>
        </w:tc>
        <w:tc>
          <w:tcPr>
            <w:tcW w:w="7128" w:type="dxa"/>
            <w:vAlign w:val="bottom"/>
          </w:tcPr>
          <w:p w:rsidR="00030D56" w:rsidRPr="00515382" w:rsidRDefault="00030D56" w:rsidP="00030D56">
            <w:pPr>
              <w:pStyle w:val="Tablebody-leftaligned"/>
            </w:pPr>
            <w:r w:rsidRPr="00515382">
              <w:t>Retrofitted Weak Model (Re-roof and Re-nailed Decking)</w:t>
            </w:r>
          </w:p>
        </w:tc>
      </w:tr>
      <w:tr w:rsidR="00030D56" w:rsidTr="00030D56">
        <w:trPr>
          <w:jc w:val="center"/>
        </w:trPr>
        <w:tc>
          <w:tcPr>
            <w:tcW w:w="1728" w:type="dxa"/>
            <w:vAlign w:val="bottom"/>
          </w:tcPr>
          <w:p w:rsidR="00030D56" w:rsidRPr="00515382" w:rsidRDefault="00030D56" w:rsidP="00030D56">
            <w:pPr>
              <w:pStyle w:val="Tablebody-leftaligned"/>
            </w:pPr>
            <w:r w:rsidRPr="00515382">
              <w:t>W10</w:t>
            </w:r>
          </w:p>
        </w:tc>
        <w:tc>
          <w:tcPr>
            <w:tcW w:w="7128" w:type="dxa"/>
            <w:vAlign w:val="bottom"/>
          </w:tcPr>
          <w:p w:rsidR="00030D56" w:rsidRPr="00515382" w:rsidRDefault="00030D56" w:rsidP="00030D56">
            <w:pPr>
              <w:pStyle w:val="Tablebody-leftaligned"/>
            </w:pPr>
            <w:r w:rsidRPr="00515382">
              <w:t>Modified Weak Model. Stronger Decking Connection</w:t>
            </w:r>
          </w:p>
        </w:tc>
      </w:tr>
      <w:tr w:rsidR="00030D56" w:rsidTr="00030D56">
        <w:trPr>
          <w:jc w:val="center"/>
        </w:trPr>
        <w:tc>
          <w:tcPr>
            <w:tcW w:w="1728" w:type="dxa"/>
            <w:vAlign w:val="bottom"/>
          </w:tcPr>
          <w:p w:rsidR="00030D56" w:rsidRPr="00515382" w:rsidRDefault="00030D56" w:rsidP="00030D56">
            <w:pPr>
              <w:pStyle w:val="Tablebody-leftaligned"/>
            </w:pPr>
            <w:r w:rsidRPr="00515382">
              <w:t>WBDR</w:t>
            </w:r>
          </w:p>
        </w:tc>
        <w:tc>
          <w:tcPr>
            <w:tcW w:w="7128" w:type="dxa"/>
            <w:vAlign w:val="bottom"/>
          </w:tcPr>
          <w:p w:rsidR="00030D56" w:rsidRPr="00515382" w:rsidRDefault="00030D56" w:rsidP="00030D56">
            <w:pPr>
              <w:pStyle w:val="Tablebody-leftaligned"/>
            </w:pPr>
            <w:r w:rsidRPr="00515382">
              <w:t>Wind-borne Debris Region</w:t>
            </w:r>
          </w:p>
        </w:tc>
      </w:tr>
      <w:tr w:rsidR="00030D56" w:rsidTr="00030D56">
        <w:trPr>
          <w:jc w:val="center"/>
        </w:trPr>
        <w:tc>
          <w:tcPr>
            <w:tcW w:w="1728" w:type="dxa"/>
            <w:vAlign w:val="bottom"/>
          </w:tcPr>
          <w:p w:rsidR="00030D56" w:rsidRPr="00515382" w:rsidRDefault="00030D56" w:rsidP="00030D56">
            <w:pPr>
              <w:pStyle w:val="Tablebody-leftaligned"/>
            </w:pPr>
            <w:r w:rsidRPr="00515382">
              <w:lastRenderedPageBreak/>
              <w:t>WDR</w:t>
            </w:r>
          </w:p>
        </w:tc>
        <w:tc>
          <w:tcPr>
            <w:tcW w:w="7128" w:type="dxa"/>
            <w:vAlign w:val="bottom"/>
          </w:tcPr>
          <w:p w:rsidR="00030D56" w:rsidRPr="00515382" w:rsidRDefault="00030D56" w:rsidP="00030D56">
            <w:pPr>
              <w:pStyle w:val="Tablebody-leftaligned"/>
            </w:pPr>
            <w:r w:rsidRPr="00515382">
              <w:t>Wind Driven Rain</w:t>
            </w:r>
          </w:p>
        </w:tc>
      </w:tr>
      <w:tr w:rsidR="00030D56" w:rsidTr="00030D56">
        <w:trPr>
          <w:jc w:val="center"/>
        </w:trPr>
        <w:tc>
          <w:tcPr>
            <w:tcW w:w="1728" w:type="dxa"/>
            <w:vAlign w:val="bottom"/>
          </w:tcPr>
          <w:p w:rsidR="00030D56" w:rsidRPr="00515382" w:rsidRDefault="00030D56" w:rsidP="00030D56">
            <w:pPr>
              <w:pStyle w:val="Tablebody-leftaligned"/>
            </w:pPr>
            <w:r w:rsidRPr="00515382">
              <w:t>WDR1</w:t>
            </w:r>
          </w:p>
        </w:tc>
        <w:tc>
          <w:tcPr>
            <w:tcW w:w="7128" w:type="dxa"/>
            <w:vAlign w:val="bottom"/>
          </w:tcPr>
          <w:p w:rsidR="00030D56" w:rsidRPr="00515382" w:rsidRDefault="00030D56" w:rsidP="00030D56">
            <w:pPr>
              <w:pStyle w:val="Tablebody-leftaligned"/>
            </w:pPr>
            <w:r w:rsidRPr="00515382">
              <w:t>Wind Driven Rain variable #1</w:t>
            </w:r>
          </w:p>
        </w:tc>
      </w:tr>
      <w:tr w:rsidR="00030D56" w:rsidTr="00030D56">
        <w:trPr>
          <w:jc w:val="center"/>
        </w:trPr>
        <w:tc>
          <w:tcPr>
            <w:tcW w:w="1728" w:type="dxa"/>
            <w:tcBorders>
              <w:bottom w:val="single" w:sz="4" w:space="0" w:color="auto"/>
            </w:tcBorders>
            <w:vAlign w:val="bottom"/>
          </w:tcPr>
          <w:p w:rsidR="00030D56" w:rsidRPr="00515382" w:rsidRDefault="00030D56" w:rsidP="00030D56">
            <w:pPr>
              <w:pStyle w:val="Tablebody-leftaligned"/>
            </w:pPr>
            <w:r w:rsidRPr="00515382">
              <w:t>WDR2</w:t>
            </w:r>
          </w:p>
        </w:tc>
        <w:tc>
          <w:tcPr>
            <w:tcW w:w="7128" w:type="dxa"/>
            <w:tcBorders>
              <w:bottom w:val="single" w:sz="4" w:space="0" w:color="auto"/>
            </w:tcBorders>
            <w:vAlign w:val="bottom"/>
          </w:tcPr>
          <w:p w:rsidR="00030D56" w:rsidRPr="00515382" w:rsidRDefault="00030D56" w:rsidP="00030D56">
            <w:pPr>
              <w:pStyle w:val="Tablebody-leftaligned"/>
            </w:pPr>
            <w:r w:rsidRPr="00515382">
              <w:t>Wind Driven Rain variable #2</w:t>
            </w:r>
          </w:p>
        </w:tc>
      </w:tr>
      <w:tr w:rsidR="00030D56" w:rsidTr="00030D56">
        <w:trPr>
          <w:trHeight w:val="197"/>
          <w:jc w:val="center"/>
        </w:trPr>
        <w:tc>
          <w:tcPr>
            <w:tcW w:w="1728" w:type="dxa"/>
            <w:vAlign w:val="center"/>
          </w:tcPr>
          <w:p w:rsidR="00030D56" w:rsidRPr="00515382" w:rsidRDefault="00030D56" w:rsidP="00030D56">
            <w:pPr>
              <w:pStyle w:val="Tablebody-leftaligned"/>
            </w:pPr>
            <w:r>
              <w:t>WSC</w:t>
            </w:r>
          </w:p>
        </w:tc>
        <w:tc>
          <w:tcPr>
            <w:tcW w:w="7128" w:type="dxa"/>
            <w:vAlign w:val="center"/>
          </w:tcPr>
          <w:p w:rsidR="00030D56" w:rsidRPr="00515382" w:rsidRDefault="00030D56" w:rsidP="00030D56">
            <w:pPr>
              <w:pStyle w:val="Tablebody-leftaligned"/>
            </w:pPr>
            <w:r>
              <w:t>Wind Speed Correction</w:t>
            </w:r>
          </w:p>
        </w:tc>
      </w:tr>
      <w:tr w:rsidR="00030D56" w:rsidTr="00030D56">
        <w:trPr>
          <w:trHeight w:val="233"/>
          <w:jc w:val="center"/>
        </w:trPr>
        <w:tc>
          <w:tcPr>
            <w:tcW w:w="1728" w:type="dxa"/>
            <w:vAlign w:val="center"/>
          </w:tcPr>
          <w:p w:rsidR="00030D56" w:rsidRPr="00515382" w:rsidRDefault="00030D56" w:rsidP="00030D56">
            <w:pPr>
              <w:pStyle w:val="Tablebody-leftaligned"/>
            </w:pPr>
            <w:r w:rsidRPr="00515382">
              <w:t>WMD</w:t>
            </w:r>
          </w:p>
        </w:tc>
        <w:tc>
          <w:tcPr>
            <w:tcW w:w="7128" w:type="dxa"/>
            <w:vAlign w:val="center"/>
          </w:tcPr>
          <w:p w:rsidR="00030D56" w:rsidRPr="00515382" w:rsidRDefault="00030D56" w:rsidP="00030D56">
            <w:pPr>
              <w:pStyle w:val="Tablebody-leftaligned"/>
            </w:pPr>
            <w:r w:rsidRPr="00515382">
              <w:t>Water Management District</w:t>
            </w:r>
          </w:p>
        </w:tc>
      </w:tr>
    </w:tbl>
    <w:p w:rsidR="00AC1B5E" w:rsidRPr="00AC1B5E" w:rsidRDefault="00AC1B5E" w:rsidP="00AC1B5E"/>
    <w:p w:rsidR="00A44EDD" w:rsidRDefault="00A44EDD" w:rsidP="00A44EDD"/>
    <w:p w:rsidR="00A44EDD" w:rsidRDefault="00A44EDD" w:rsidP="001467A1"/>
    <w:p w:rsidR="001467A1" w:rsidRPr="001467A1" w:rsidRDefault="001467A1" w:rsidP="001467A1"/>
    <w:p w:rsidR="0019783A" w:rsidRDefault="0019783A" w:rsidP="0019783A"/>
    <w:p w:rsidR="001560A9" w:rsidRPr="00391D46" w:rsidRDefault="001560A9" w:rsidP="00391D46"/>
    <w:sectPr w:rsidR="001560A9" w:rsidRPr="00391D46" w:rsidSect="00E1698D">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44815" w:rsidRDefault="00D44815" w:rsidP="007B58B3">
      <w:r>
        <w:separator/>
      </w:r>
    </w:p>
  </w:endnote>
  <w:endnote w:type="continuationSeparator" w:id="0">
    <w:p w:rsidR="00D44815" w:rsidRDefault="00D44815" w:rsidP="007B58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Times New Roman (Headings CS)">
    <w:altName w:val="Times New Roman"/>
    <w:panose1 w:val="020B0604020202020204"/>
    <w:charset w:val="00"/>
    <w:family w:val="roman"/>
    <w:pitch w:val="default"/>
  </w:font>
  <w:font w:name="Garamond">
    <w:panose1 w:val="02020404030301010803"/>
    <w:charset w:val="00"/>
    <w:family w:val="roman"/>
    <w:pitch w:val="variable"/>
    <w:sig w:usb0="00000287" w:usb1="00000000" w:usb2="00000000" w:usb3="00000000" w:csb0="0000009F" w:csb1="00000000"/>
  </w:font>
  <w:font w:name="ヒラギノ角ゴ Pro W3">
    <w:panose1 w:val="020B0300000000000000"/>
    <w:charset w:val="4E"/>
    <w:family w:val="auto"/>
    <w:pitch w:val="variable"/>
    <w:sig w:usb0="E00002FF" w:usb1="7AC7FFFF" w:usb2="00000012" w:usb3="00000000" w:csb0="0002000D" w:csb1="00000000"/>
  </w:font>
  <w:font w:name="Times">
    <w:panose1 w:val="00000500000000020000"/>
    <w:charset w:val="00"/>
    <w:family w:val="auto"/>
    <w:pitch w:val="variable"/>
    <w:sig w:usb0="E00002FF" w:usb1="5000205A" w:usb2="00000000" w:usb3="00000000" w:csb0="0000019F" w:csb1="00000000"/>
  </w:font>
  <w:font w:name="Bodoni SvtyTwo ITC TT-Book">
    <w:altName w:val="Cambria"/>
    <w:panose1 w:val="00000400000000000000"/>
    <w:charset w:val="00"/>
    <w:family w:val="auto"/>
    <w:pitch w:val="variable"/>
    <w:sig w:usb0="00000003" w:usb1="00000000" w:usb2="00000000" w:usb3="00000000" w:csb0="00000001" w:csb1="00000000"/>
  </w:font>
  <w:font w:name="ヒラギノ明朝 Pro W3">
    <w:panose1 w:val="02020300000000000000"/>
    <w:charset w:val="4E"/>
    <w:family w:val="auto"/>
    <w:pitch w:val="variable"/>
    <w:sig w:usb0="E00002FF" w:usb1="7AC7FFFF" w:usb2="00000012" w:usb3="00000000" w:csb0="0002000D" w:csb1="00000000"/>
  </w:font>
  <w:font w:name="Cambria Math">
    <w:panose1 w:val="02040503050406030204"/>
    <w:charset w:val="00"/>
    <w:family w:val="roman"/>
    <w:pitch w:val="variable"/>
    <w:sig w:usb0="E00006FF" w:usb1="420024FF" w:usb2="02000000" w:usb3="00000000" w:csb0="0000019F" w:csb1="00000000"/>
  </w:font>
  <w:font w:name="OpenSymbol">
    <w:panose1 w:val="020B0604020202020204"/>
    <w:charset w:val="00"/>
    <w:family w:val="auto"/>
    <w:pitch w:val="variable"/>
    <w:sig w:usb0="800000AF" w:usb1="1001ECEA" w:usb2="00000000" w:usb3="00000000" w:csb0="00000001" w:csb1="00000000"/>
  </w:font>
  <w:font w:name="Lucida Grande">
    <w:panose1 w:val="020B0600040502020204"/>
    <w:charset w:val="00"/>
    <w:family w:val="swiss"/>
    <w:pitch w:val="variable"/>
    <w:sig w:usb0="E1000AEF" w:usb1="5000A1FF" w:usb2="00000000" w:usb3="00000000" w:csb0="000001BF" w:csb1="00000000"/>
  </w:font>
  <w:font w:name="MS Mincho">
    <w:altName w:val="ＭＳ 明朝"/>
    <w:panose1 w:val="02020609040205080304"/>
    <w:charset w:val="80"/>
    <w:family w:val="modern"/>
    <w:pitch w:val="fixed"/>
    <w:sig w:usb0="E00002FF" w:usb1="6AC7FDFB" w:usb2="08000012" w:usb3="00000000" w:csb0="0002009F" w:csb1="00000000"/>
  </w:font>
  <w:font w:name="ヒラギノ明朝 Pro W6">
    <w:panose1 w:val="02020600000000000000"/>
    <w:charset w:val="4E"/>
    <w:family w:val="auto"/>
    <w:pitch w:val="variable"/>
    <w:sig w:usb0="E00002FF" w:usb1="7AC7FFFF" w:usb2="00000012" w:usb3="00000000" w:csb0="0002000D" w:csb1="00000000"/>
  </w:font>
  <w:font w:name="Cambria">
    <w:panose1 w:val="02040503050406030204"/>
    <w:charset w:val="00"/>
    <w:family w:val="roman"/>
    <w:pitch w:val="variable"/>
    <w:sig w:usb0="E00002FF" w:usb1="400004FF" w:usb2="00000000" w:usb3="00000000" w:csb0="0000019F" w:csb1="00000000"/>
  </w:font>
  <w:font w:name="TimesNewRomanPSMT">
    <w:altName w:val="Times New Roman"/>
    <w:panose1 w:val="020B0604020202020204"/>
    <w:charset w:val="00"/>
    <w:family w:val="auto"/>
    <w:pitch w:val="variable"/>
    <w:sig w:usb0="E0002AEF" w:usb1="C0007841" w:usb2="00000009" w:usb3="00000000" w:csb0="000001FF" w:csb1="00000000"/>
  </w:font>
  <w:font w:name="Aparajita">
    <w:panose1 w:val="02020603050405020304"/>
    <w:charset w:val="00"/>
    <w:family w:val="roman"/>
    <w:pitch w:val="variable"/>
    <w:sig w:usb0="00008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323365483"/>
      <w:docPartObj>
        <w:docPartGallery w:val="Page Numbers (Bottom of Page)"/>
        <w:docPartUnique/>
      </w:docPartObj>
    </w:sdtPr>
    <w:sdtEndPr>
      <w:rPr>
        <w:noProof/>
        <w:sz w:val="20"/>
        <w:szCs w:val="20"/>
      </w:rPr>
    </w:sdtEndPr>
    <w:sdtContent>
      <w:p w:rsidR="004C73AE" w:rsidRDefault="004C73AE" w:rsidP="0071443C">
        <w:pPr>
          <w:pStyle w:val="Footer"/>
          <w:rPr>
            <w:sz w:val="16"/>
            <w:szCs w:val="16"/>
          </w:rPr>
        </w:pPr>
        <w:r>
          <w:rPr>
            <w:sz w:val="16"/>
            <w:szCs w:val="16"/>
          </w:rPr>
          <w:t>FPHLM V6.3 November 5, 2018</w:t>
        </w:r>
        <w:r w:rsidRPr="008E55F7">
          <w:rPr>
            <w:sz w:val="16"/>
            <w:szCs w:val="16"/>
          </w:rPr>
          <w:t xml:space="preserve"> </w:t>
        </w:r>
        <w:r>
          <w:rPr>
            <w:sz w:val="16"/>
            <w:szCs w:val="16"/>
          </w:rPr>
          <w:t>4</w:t>
        </w:r>
        <w:r w:rsidRPr="008E55F7">
          <w:rPr>
            <w:sz w:val="16"/>
            <w:szCs w:val="16"/>
          </w:rPr>
          <w:t>:00 PM</w:t>
        </w:r>
      </w:p>
      <w:p w:rsidR="004C73AE" w:rsidRPr="00277C8D" w:rsidRDefault="004C73AE">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4C73AE" w:rsidRDefault="004C73AE"/>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276702112"/>
      <w:docPartObj>
        <w:docPartGallery w:val="Page Numbers (Bottom of Page)"/>
        <w:docPartUnique/>
      </w:docPartObj>
    </w:sdtPr>
    <w:sdtEndPr>
      <w:rPr>
        <w:noProof/>
        <w:sz w:val="20"/>
        <w:szCs w:val="20"/>
      </w:rPr>
    </w:sdtEndPr>
    <w:sdtContent>
      <w:p w:rsidR="004C73AE" w:rsidRDefault="004C73AE" w:rsidP="004A30C5">
        <w:pPr>
          <w:pStyle w:val="Footer"/>
          <w:rPr>
            <w:sz w:val="16"/>
            <w:szCs w:val="16"/>
          </w:rPr>
        </w:pPr>
        <w:r>
          <w:rPr>
            <w:sz w:val="16"/>
            <w:szCs w:val="16"/>
          </w:rPr>
          <w:t>FPHLM V6.3 November 5, 2018</w:t>
        </w:r>
        <w:r w:rsidRPr="008E55F7">
          <w:rPr>
            <w:sz w:val="16"/>
            <w:szCs w:val="16"/>
          </w:rPr>
          <w:t xml:space="preserve"> </w:t>
        </w:r>
        <w:r>
          <w:rPr>
            <w:sz w:val="16"/>
            <w:szCs w:val="16"/>
          </w:rPr>
          <w:t>4</w:t>
        </w:r>
        <w:r w:rsidRPr="008E55F7">
          <w:rPr>
            <w:sz w:val="16"/>
            <w:szCs w:val="16"/>
          </w:rPr>
          <w:t>:00 PM</w:t>
        </w:r>
      </w:p>
      <w:p w:rsidR="004C73AE" w:rsidRPr="00277C8D" w:rsidRDefault="004C73AE">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4C73AE" w:rsidRDefault="004C73AE"/>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282311550"/>
      <w:docPartObj>
        <w:docPartGallery w:val="Page Numbers (Bottom of Page)"/>
        <w:docPartUnique/>
      </w:docPartObj>
    </w:sdtPr>
    <w:sdtEndPr>
      <w:rPr>
        <w:rStyle w:val="PageNumber"/>
      </w:rPr>
    </w:sdtEndPr>
    <w:sdtContent>
      <w:p w:rsidR="004C73AE" w:rsidRDefault="004C73AE"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rsidR="004C73AE" w:rsidRDefault="004C73AE"/>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165831741"/>
      <w:docPartObj>
        <w:docPartGallery w:val="Page Numbers (Bottom of Page)"/>
        <w:docPartUnique/>
      </w:docPartObj>
    </w:sdtPr>
    <w:sdtEndPr>
      <w:rPr>
        <w:rStyle w:val="PageNumber"/>
      </w:rPr>
    </w:sdtEndPr>
    <w:sdtContent>
      <w:p w:rsidR="004C73AE" w:rsidRDefault="004C73AE"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4C73AE" w:rsidRPr="00511E45" w:rsidRDefault="004C73AE" w:rsidP="002C2D54">
    <w:pPr>
      <w:pStyle w:val="Footnote"/>
    </w:pPr>
    <w:r w:rsidRPr="00511E45">
      <w:t xml:space="preserve">FPHLM V6.3 November </w:t>
    </w:r>
    <w:r>
      <w:t>5</w:t>
    </w:r>
    <w:r w:rsidRPr="00511E45">
      <w:t xml:space="preserve">, 2018 </w:t>
    </w:r>
    <w:r>
      <w:t>4</w:t>
    </w:r>
    <w:r w:rsidRPr="00511E45">
      <w:t xml:space="preserve">:00 </w:t>
    </w:r>
    <w:r>
      <w:t>P</w:t>
    </w:r>
    <w:r w:rsidRPr="00511E45">
      <w:t>M</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44815" w:rsidRDefault="00D44815" w:rsidP="007B58B3">
      <w:r>
        <w:separator/>
      </w:r>
    </w:p>
  </w:footnote>
  <w:footnote w:type="continuationSeparator" w:id="0">
    <w:p w:rsidR="00D44815" w:rsidRDefault="00D44815" w:rsidP="007B58B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AA3971"/>
    <w:multiLevelType w:val="hybridMultilevel"/>
    <w:tmpl w:val="BB30D3F0"/>
    <w:lvl w:ilvl="0" w:tplc="3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DA5A1D"/>
    <w:multiLevelType w:val="hybridMultilevel"/>
    <w:tmpl w:val="B3B2536A"/>
    <w:lvl w:ilvl="0" w:tplc="3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246395"/>
    <w:multiLevelType w:val="hybridMultilevel"/>
    <w:tmpl w:val="B9FEED58"/>
    <w:lvl w:ilvl="0" w:tplc="8B40C26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5B7F8E"/>
    <w:multiLevelType w:val="hybridMultilevel"/>
    <w:tmpl w:val="21D4032E"/>
    <w:lvl w:ilvl="0" w:tplc="5644EA7C">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15DD00BD"/>
    <w:multiLevelType w:val="hybridMultilevel"/>
    <w:tmpl w:val="EBF6D4B8"/>
    <w:lvl w:ilvl="0" w:tplc="3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D7D747C"/>
    <w:multiLevelType w:val="hybridMultilevel"/>
    <w:tmpl w:val="2EB8C4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8260320"/>
    <w:multiLevelType w:val="hybridMultilevel"/>
    <w:tmpl w:val="417807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Wingdings"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Wingdings"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0626497"/>
    <w:multiLevelType w:val="hybridMultilevel"/>
    <w:tmpl w:val="7D64E5F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26E544B"/>
    <w:multiLevelType w:val="hybridMultilevel"/>
    <w:tmpl w:val="7CDEF03C"/>
    <w:lvl w:ilvl="0" w:tplc="A6DCC540">
      <w:start w:val="1"/>
      <w:numFmt w:val="lowerLetter"/>
      <w:lvlText w:val="%1."/>
      <w:lvlJc w:val="left"/>
      <w:pPr>
        <w:tabs>
          <w:tab w:val="num" w:pos="1080"/>
        </w:tabs>
        <w:ind w:left="1080" w:hanging="360"/>
      </w:pPr>
      <w:rPr>
        <w:rFonts w:hint="default"/>
      </w:rPr>
    </w:lvl>
    <w:lvl w:ilvl="1" w:tplc="A89A9072" w:tentative="1">
      <w:start w:val="1"/>
      <w:numFmt w:val="lowerLetter"/>
      <w:lvlText w:val="%2."/>
      <w:lvlJc w:val="left"/>
      <w:pPr>
        <w:tabs>
          <w:tab w:val="num" w:pos="1800"/>
        </w:tabs>
        <w:ind w:left="1800" w:hanging="360"/>
      </w:pPr>
    </w:lvl>
    <w:lvl w:ilvl="2" w:tplc="EFDEC5DC" w:tentative="1">
      <w:start w:val="1"/>
      <w:numFmt w:val="lowerRoman"/>
      <w:lvlText w:val="%3."/>
      <w:lvlJc w:val="right"/>
      <w:pPr>
        <w:tabs>
          <w:tab w:val="num" w:pos="2520"/>
        </w:tabs>
        <w:ind w:left="2520" w:hanging="180"/>
      </w:pPr>
    </w:lvl>
    <w:lvl w:ilvl="3" w:tplc="FF6A489A" w:tentative="1">
      <w:start w:val="1"/>
      <w:numFmt w:val="decimal"/>
      <w:lvlText w:val="%4."/>
      <w:lvlJc w:val="left"/>
      <w:pPr>
        <w:tabs>
          <w:tab w:val="num" w:pos="3240"/>
        </w:tabs>
        <w:ind w:left="3240" w:hanging="360"/>
      </w:pPr>
    </w:lvl>
    <w:lvl w:ilvl="4" w:tplc="AE7AF4FA" w:tentative="1">
      <w:start w:val="1"/>
      <w:numFmt w:val="lowerLetter"/>
      <w:lvlText w:val="%5."/>
      <w:lvlJc w:val="left"/>
      <w:pPr>
        <w:tabs>
          <w:tab w:val="num" w:pos="3960"/>
        </w:tabs>
        <w:ind w:left="3960" w:hanging="360"/>
      </w:pPr>
    </w:lvl>
    <w:lvl w:ilvl="5" w:tplc="A44C7794" w:tentative="1">
      <w:start w:val="1"/>
      <w:numFmt w:val="lowerRoman"/>
      <w:lvlText w:val="%6."/>
      <w:lvlJc w:val="right"/>
      <w:pPr>
        <w:tabs>
          <w:tab w:val="num" w:pos="4680"/>
        </w:tabs>
        <w:ind w:left="4680" w:hanging="180"/>
      </w:pPr>
    </w:lvl>
    <w:lvl w:ilvl="6" w:tplc="08B0B37A" w:tentative="1">
      <w:start w:val="1"/>
      <w:numFmt w:val="decimal"/>
      <w:lvlText w:val="%7."/>
      <w:lvlJc w:val="left"/>
      <w:pPr>
        <w:tabs>
          <w:tab w:val="num" w:pos="5400"/>
        </w:tabs>
        <w:ind w:left="5400" w:hanging="360"/>
      </w:pPr>
    </w:lvl>
    <w:lvl w:ilvl="7" w:tplc="DFE02BE8" w:tentative="1">
      <w:start w:val="1"/>
      <w:numFmt w:val="lowerLetter"/>
      <w:lvlText w:val="%8."/>
      <w:lvlJc w:val="left"/>
      <w:pPr>
        <w:tabs>
          <w:tab w:val="num" w:pos="6120"/>
        </w:tabs>
        <w:ind w:left="6120" w:hanging="360"/>
      </w:pPr>
    </w:lvl>
    <w:lvl w:ilvl="8" w:tplc="E3F83ABE" w:tentative="1">
      <w:start w:val="1"/>
      <w:numFmt w:val="lowerRoman"/>
      <w:lvlText w:val="%9."/>
      <w:lvlJc w:val="right"/>
      <w:pPr>
        <w:tabs>
          <w:tab w:val="num" w:pos="6840"/>
        </w:tabs>
        <w:ind w:left="6840" w:hanging="180"/>
      </w:pPr>
    </w:lvl>
  </w:abstractNum>
  <w:abstractNum w:abstractNumId="9" w15:restartNumberingAfterBreak="0">
    <w:nsid w:val="33725788"/>
    <w:multiLevelType w:val="hybridMultilevel"/>
    <w:tmpl w:val="3BC68786"/>
    <w:lvl w:ilvl="0" w:tplc="61C66028">
      <w:start w:val="21"/>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41E2234"/>
    <w:multiLevelType w:val="hybridMultilevel"/>
    <w:tmpl w:val="A4B8D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63970F8"/>
    <w:multiLevelType w:val="hybridMultilevel"/>
    <w:tmpl w:val="B9FEED58"/>
    <w:lvl w:ilvl="0" w:tplc="8B40C26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C3E52EA"/>
    <w:multiLevelType w:val="multilevel"/>
    <w:tmpl w:val="CF86E5A2"/>
    <w:lvl w:ilvl="0">
      <w:start w:val="1"/>
      <w:numFmt w:val="upperLetter"/>
      <w:lvlText w:val="%1."/>
      <w:lvlJc w:val="left"/>
      <w:pPr>
        <w:ind w:left="450" w:hanging="360"/>
      </w:pPr>
      <w:rPr>
        <w:rFonts w:ascii="Times New Roman" w:hAnsi="Times New Roman" w:cs="Times New Roman" w:hint="default"/>
        <w:b w:val="0"/>
        <w:sz w:val="24"/>
        <w:szCs w:val="24"/>
      </w:rPr>
    </w:lvl>
    <w:lvl w:ilvl="1">
      <w:start w:val="1"/>
      <w:numFmt w:val="upperLetter"/>
      <w:lvlText w:val="%2."/>
      <w:lvlJc w:val="left"/>
      <w:pPr>
        <w:ind w:left="720" w:hanging="360"/>
      </w:pPr>
      <w:rPr>
        <w:rFonts w:ascii="Arial" w:hAnsi="Arial" w:cs="Arial" w:hint="default"/>
        <w:b/>
        <w:i/>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15:restartNumberingAfterBreak="0">
    <w:nsid w:val="42CD6B6B"/>
    <w:multiLevelType w:val="hybridMultilevel"/>
    <w:tmpl w:val="2B164A70"/>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14" w15:restartNumberingAfterBreak="0">
    <w:nsid w:val="456C0C80"/>
    <w:multiLevelType w:val="hybridMultilevel"/>
    <w:tmpl w:val="288CD656"/>
    <w:lvl w:ilvl="0" w:tplc="3150112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B361746"/>
    <w:multiLevelType w:val="hybridMultilevel"/>
    <w:tmpl w:val="178CC3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B3F783F"/>
    <w:multiLevelType w:val="hybridMultilevel"/>
    <w:tmpl w:val="6EDAFC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B652F6F"/>
    <w:multiLevelType w:val="multilevel"/>
    <w:tmpl w:val="E7263F76"/>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4BDA39AC"/>
    <w:multiLevelType w:val="hybridMultilevel"/>
    <w:tmpl w:val="268AD5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3616990"/>
    <w:multiLevelType w:val="hybridMultilevel"/>
    <w:tmpl w:val="FC7E26DE"/>
    <w:lvl w:ilvl="0" w:tplc="5AE8CE3A">
      <w:start w:val="1"/>
      <w:numFmt w:val="decimal"/>
      <w:pStyle w:val="Numberedlist"/>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51F4CFF"/>
    <w:multiLevelType w:val="hybridMultilevel"/>
    <w:tmpl w:val="5A8E84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985163F"/>
    <w:multiLevelType w:val="hybridMultilevel"/>
    <w:tmpl w:val="06AA1330"/>
    <w:lvl w:ilvl="0" w:tplc="C7F24A7C">
      <w:start w:val="1"/>
      <w:numFmt w:val="bullet"/>
      <w:pStyle w:val="ListParagraph"/>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26C1E3B"/>
    <w:multiLevelType w:val="hybridMultilevel"/>
    <w:tmpl w:val="F6C206BA"/>
    <w:lvl w:ilvl="0" w:tplc="3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5D61222"/>
    <w:multiLevelType w:val="hybridMultilevel"/>
    <w:tmpl w:val="B8D6814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CBA3BE7"/>
    <w:multiLevelType w:val="hybridMultilevel"/>
    <w:tmpl w:val="56F0B1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D2B389C"/>
    <w:multiLevelType w:val="hybridMultilevel"/>
    <w:tmpl w:val="3DCE7F68"/>
    <w:lvl w:ilvl="0" w:tplc="18E0B50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7E222BAA"/>
    <w:multiLevelType w:val="hybridMultilevel"/>
    <w:tmpl w:val="AFB2CA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5"/>
  </w:num>
  <w:num w:numId="4">
    <w:abstractNumId w:val="20"/>
  </w:num>
  <w:num w:numId="5">
    <w:abstractNumId w:val="12"/>
  </w:num>
  <w:num w:numId="6">
    <w:abstractNumId w:val="13"/>
  </w:num>
  <w:num w:numId="7">
    <w:abstractNumId w:val="26"/>
  </w:num>
  <w:num w:numId="8">
    <w:abstractNumId w:val="3"/>
  </w:num>
  <w:num w:numId="9">
    <w:abstractNumId w:val="19"/>
  </w:num>
  <w:num w:numId="10">
    <w:abstractNumId w:val="23"/>
  </w:num>
  <w:num w:numId="11">
    <w:abstractNumId w:val="5"/>
  </w:num>
  <w:num w:numId="12">
    <w:abstractNumId w:val="10"/>
  </w:num>
  <w:num w:numId="13">
    <w:abstractNumId w:val="14"/>
  </w:num>
  <w:num w:numId="14">
    <w:abstractNumId w:val="18"/>
  </w:num>
  <w:num w:numId="15">
    <w:abstractNumId w:val="7"/>
  </w:num>
  <w:num w:numId="16">
    <w:abstractNumId w:val="0"/>
  </w:num>
  <w:num w:numId="17">
    <w:abstractNumId w:val="24"/>
  </w:num>
  <w:num w:numId="18">
    <w:abstractNumId w:val="1"/>
  </w:num>
  <w:num w:numId="19">
    <w:abstractNumId w:val="15"/>
  </w:num>
  <w:num w:numId="20">
    <w:abstractNumId w:val="4"/>
  </w:num>
  <w:num w:numId="21">
    <w:abstractNumId w:val="22"/>
  </w:num>
  <w:num w:numId="22">
    <w:abstractNumId w:val="16"/>
  </w:num>
  <w:num w:numId="23">
    <w:abstractNumId w:val="21"/>
  </w:num>
  <w:num w:numId="24">
    <w:abstractNumId w:val="17"/>
  </w:num>
  <w:num w:numId="25">
    <w:abstractNumId w:val="6"/>
  </w:num>
  <w:num w:numId="26">
    <w:abstractNumId w:val="11"/>
  </w:num>
  <w:num w:numId="27">
    <w:abstractNumId w:val="2"/>
  </w:num>
  <w:num w:numId="28">
    <w:abstractNumId w:val="19"/>
    <w:lvlOverride w:ilvl="0">
      <w:startOverride w:val="1"/>
    </w:lvlOverride>
  </w:num>
  <w:num w:numId="2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Grammatical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1298B"/>
    <w:rsid w:val="00000491"/>
    <w:rsid w:val="00000B41"/>
    <w:rsid w:val="000044F1"/>
    <w:rsid w:val="00005A9C"/>
    <w:rsid w:val="00006622"/>
    <w:rsid w:val="0000704B"/>
    <w:rsid w:val="00007700"/>
    <w:rsid w:val="00011088"/>
    <w:rsid w:val="00012ABC"/>
    <w:rsid w:val="0001392F"/>
    <w:rsid w:val="000168F8"/>
    <w:rsid w:val="000169B4"/>
    <w:rsid w:val="00021C5D"/>
    <w:rsid w:val="00022A98"/>
    <w:rsid w:val="00023371"/>
    <w:rsid w:val="000247B1"/>
    <w:rsid w:val="000250D2"/>
    <w:rsid w:val="000253F5"/>
    <w:rsid w:val="00025ED2"/>
    <w:rsid w:val="00030D56"/>
    <w:rsid w:val="00032209"/>
    <w:rsid w:val="0003339D"/>
    <w:rsid w:val="000339D0"/>
    <w:rsid w:val="00034692"/>
    <w:rsid w:val="0003789C"/>
    <w:rsid w:val="00037C75"/>
    <w:rsid w:val="000408FE"/>
    <w:rsid w:val="000409ED"/>
    <w:rsid w:val="000444E1"/>
    <w:rsid w:val="00046432"/>
    <w:rsid w:val="00046970"/>
    <w:rsid w:val="00046D3A"/>
    <w:rsid w:val="000479A4"/>
    <w:rsid w:val="00051763"/>
    <w:rsid w:val="00054015"/>
    <w:rsid w:val="000556C9"/>
    <w:rsid w:val="000568BF"/>
    <w:rsid w:val="00056E0C"/>
    <w:rsid w:val="0005732A"/>
    <w:rsid w:val="0005788B"/>
    <w:rsid w:val="00060E36"/>
    <w:rsid w:val="000615AC"/>
    <w:rsid w:val="000621EC"/>
    <w:rsid w:val="000627F1"/>
    <w:rsid w:val="00066A8A"/>
    <w:rsid w:val="00066F87"/>
    <w:rsid w:val="000673E6"/>
    <w:rsid w:val="00067D6E"/>
    <w:rsid w:val="00070C62"/>
    <w:rsid w:val="00073564"/>
    <w:rsid w:val="00073F9C"/>
    <w:rsid w:val="0007430D"/>
    <w:rsid w:val="00074BF8"/>
    <w:rsid w:val="0007529D"/>
    <w:rsid w:val="000758EF"/>
    <w:rsid w:val="00076342"/>
    <w:rsid w:val="0007794D"/>
    <w:rsid w:val="00080737"/>
    <w:rsid w:val="000808E7"/>
    <w:rsid w:val="000819AF"/>
    <w:rsid w:val="000831D0"/>
    <w:rsid w:val="00084412"/>
    <w:rsid w:val="000851A5"/>
    <w:rsid w:val="0008573A"/>
    <w:rsid w:val="00085FCE"/>
    <w:rsid w:val="00091890"/>
    <w:rsid w:val="0009273F"/>
    <w:rsid w:val="000938DC"/>
    <w:rsid w:val="00095C5A"/>
    <w:rsid w:val="00096597"/>
    <w:rsid w:val="000965AC"/>
    <w:rsid w:val="00097C4B"/>
    <w:rsid w:val="00097DDA"/>
    <w:rsid w:val="000A0989"/>
    <w:rsid w:val="000A0D23"/>
    <w:rsid w:val="000A0FD6"/>
    <w:rsid w:val="000A171A"/>
    <w:rsid w:val="000A356D"/>
    <w:rsid w:val="000A4237"/>
    <w:rsid w:val="000A47A5"/>
    <w:rsid w:val="000A5904"/>
    <w:rsid w:val="000A5DAE"/>
    <w:rsid w:val="000A72ED"/>
    <w:rsid w:val="000B3C16"/>
    <w:rsid w:val="000B5AE0"/>
    <w:rsid w:val="000B6879"/>
    <w:rsid w:val="000C1FA2"/>
    <w:rsid w:val="000C46B3"/>
    <w:rsid w:val="000C4BA6"/>
    <w:rsid w:val="000C60DE"/>
    <w:rsid w:val="000C6CA5"/>
    <w:rsid w:val="000C6CF4"/>
    <w:rsid w:val="000C6DEA"/>
    <w:rsid w:val="000C7C5A"/>
    <w:rsid w:val="000D09B5"/>
    <w:rsid w:val="000D12C2"/>
    <w:rsid w:val="000D278C"/>
    <w:rsid w:val="000D2A89"/>
    <w:rsid w:val="000D3904"/>
    <w:rsid w:val="000D3AF1"/>
    <w:rsid w:val="000D43D0"/>
    <w:rsid w:val="000D4687"/>
    <w:rsid w:val="000D51D1"/>
    <w:rsid w:val="000D5312"/>
    <w:rsid w:val="000D5681"/>
    <w:rsid w:val="000D6F29"/>
    <w:rsid w:val="000E1DB0"/>
    <w:rsid w:val="000E4257"/>
    <w:rsid w:val="000E4B37"/>
    <w:rsid w:val="000E6097"/>
    <w:rsid w:val="000E6EFD"/>
    <w:rsid w:val="000F1DB8"/>
    <w:rsid w:val="000F294B"/>
    <w:rsid w:val="000F2F00"/>
    <w:rsid w:val="000F45F1"/>
    <w:rsid w:val="000F5157"/>
    <w:rsid w:val="00101ADC"/>
    <w:rsid w:val="00102918"/>
    <w:rsid w:val="00102D46"/>
    <w:rsid w:val="00110026"/>
    <w:rsid w:val="00110E41"/>
    <w:rsid w:val="001118B7"/>
    <w:rsid w:val="00111BC7"/>
    <w:rsid w:val="001123A9"/>
    <w:rsid w:val="001129B9"/>
    <w:rsid w:val="00114C76"/>
    <w:rsid w:val="00121304"/>
    <w:rsid w:val="001217A2"/>
    <w:rsid w:val="00121E2B"/>
    <w:rsid w:val="001228E1"/>
    <w:rsid w:val="001229BA"/>
    <w:rsid w:val="00124D71"/>
    <w:rsid w:val="00126518"/>
    <w:rsid w:val="00126B28"/>
    <w:rsid w:val="00126B44"/>
    <w:rsid w:val="00137DB0"/>
    <w:rsid w:val="00137F2D"/>
    <w:rsid w:val="00142172"/>
    <w:rsid w:val="001445FD"/>
    <w:rsid w:val="00144A0D"/>
    <w:rsid w:val="0014567C"/>
    <w:rsid w:val="001458AA"/>
    <w:rsid w:val="00146498"/>
    <w:rsid w:val="001467A1"/>
    <w:rsid w:val="001475B8"/>
    <w:rsid w:val="00150681"/>
    <w:rsid w:val="0015212B"/>
    <w:rsid w:val="001538DE"/>
    <w:rsid w:val="00154ABD"/>
    <w:rsid w:val="0015581D"/>
    <w:rsid w:val="00155CCE"/>
    <w:rsid w:val="001560A9"/>
    <w:rsid w:val="001560CF"/>
    <w:rsid w:val="00156728"/>
    <w:rsid w:val="0016009C"/>
    <w:rsid w:val="00160550"/>
    <w:rsid w:val="00160C21"/>
    <w:rsid w:val="001621E5"/>
    <w:rsid w:val="00164445"/>
    <w:rsid w:val="00167001"/>
    <w:rsid w:val="00167360"/>
    <w:rsid w:val="001702A6"/>
    <w:rsid w:val="001707D4"/>
    <w:rsid w:val="00170F2E"/>
    <w:rsid w:val="00171855"/>
    <w:rsid w:val="00171B17"/>
    <w:rsid w:val="0017275B"/>
    <w:rsid w:val="00172809"/>
    <w:rsid w:val="001737EB"/>
    <w:rsid w:val="00173BC2"/>
    <w:rsid w:val="00176B71"/>
    <w:rsid w:val="00181415"/>
    <w:rsid w:val="00185703"/>
    <w:rsid w:val="001865CC"/>
    <w:rsid w:val="001900D2"/>
    <w:rsid w:val="00190C8C"/>
    <w:rsid w:val="0019210B"/>
    <w:rsid w:val="001944A8"/>
    <w:rsid w:val="0019464D"/>
    <w:rsid w:val="00195A1B"/>
    <w:rsid w:val="00196657"/>
    <w:rsid w:val="00196DB6"/>
    <w:rsid w:val="001971C2"/>
    <w:rsid w:val="0019783A"/>
    <w:rsid w:val="001A0235"/>
    <w:rsid w:val="001A0F2A"/>
    <w:rsid w:val="001A16BA"/>
    <w:rsid w:val="001A2AB4"/>
    <w:rsid w:val="001A2FC5"/>
    <w:rsid w:val="001A3522"/>
    <w:rsid w:val="001A35EE"/>
    <w:rsid w:val="001A7CEF"/>
    <w:rsid w:val="001B07D3"/>
    <w:rsid w:val="001B130F"/>
    <w:rsid w:val="001B2111"/>
    <w:rsid w:val="001B3EF8"/>
    <w:rsid w:val="001B4488"/>
    <w:rsid w:val="001B4EB5"/>
    <w:rsid w:val="001B66BB"/>
    <w:rsid w:val="001B7F6B"/>
    <w:rsid w:val="001C059B"/>
    <w:rsid w:val="001C0A07"/>
    <w:rsid w:val="001C24F2"/>
    <w:rsid w:val="001C646B"/>
    <w:rsid w:val="001C6579"/>
    <w:rsid w:val="001C67C2"/>
    <w:rsid w:val="001D065A"/>
    <w:rsid w:val="001D0F32"/>
    <w:rsid w:val="001D2134"/>
    <w:rsid w:val="001D2BD2"/>
    <w:rsid w:val="001D4C08"/>
    <w:rsid w:val="001D5244"/>
    <w:rsid w:val="001D5F63"/>
    <w:rsid w:val="001D7247"/>
    <w:rsid w:val="001D7372"/>
    <w:rsid w:val="001D78E9"/>
    <w:rsid w:val="001D7FD5"/>
    <w:rsid w:val="001E224E"/>
    <w:rsid w:val="001F0C21"/>
    <w:rsid w:val="001F0E5D"/>
    <w:rsid w:val="001F189D"/>
    <w:rsid w:val="001F192B"/>
    <w:rsid w:val="001F5BCD"/>
    <w:rsid w:val="001F644D"/>
    <w:rsid w:val="001F6EC1"/>
    <w:rsid w:val="002013ED"/>
    <w:rsid w:val="002017C6"/>
    <w:rsid w:val="00202111"/>
    <w:rsid w:val="002027F6"/>
    <w:rsid w:val="00202E78"/>
    <w:rsid w:val="00202F6D"/>
    <w:rsid w:val="00203690"/>
    <w:rsid w:val="002051E6"/>
    <w:rsid w:val="002055D2"/>
    <w:rsid w:val="00206A40"/>
    <w:rsid w:val="00206BB6"/>
    <w:rsid w:val="00207003"/>
    <w:rsid w:val="0021091D"/>
    <w:rsid w:val="00210A36"/>
    <w:rsid w:val="00210DAE"/>
    <w:rsid w:val="00212233"/>
    <w:rsid w:val="0021298B"/>
    <w:rsid w:val="00213084"/>
    <w:rsid w:val="0021353D"/>
    <w:rsid w:val="00222314"/>
    <w:rsid w:val="00223E7E"/>
    <w:rsid w:val="00224439"/>
    <w:rsid w:val="00224DFC"/>
    <w:rsid w:val="00225B67"/>
    <w:rsid w:val="00226192"/>
    <w:rsid w:val="00227265"/>
    <w:rsid w:val="00231545"/>
    <w:rsid w:val="002325D2"/>
    <w:rsid w:val="00232A1F"/>
    <w:rsid w:val="00233AC3"/>
    <w:rsid w:val="00237A60"/>
    <w:rsid w:val="00237E80"/>
    <w:rsid w:val="00240A9A"/>
    <w:rsid w:val="002420FA"/>
    <w:rsid w:val="00242C96"/>
    <w:rsid w:val="00243E50"/>
    <w:rsid w:val="00244663"/>
    <w:rsid w:val="00244CAD"/>
    <w:rsid w:val="002456BF"/>
    <w:rsid w:val="00246311"/>
    <w:rsid w:val="00250AA1"/>
    <w:rsid w:val="002541B3"/>
    <w:rsid w:val="00254677"/>
    <w:rsid w:val="00254777"/>
    <w:rsid w:val="002550CB"/>
    <w:rsid w:val="002550FE"/>
    <w:rsid w:val="0025551B"/>
    <w:rsid w:val="00257703"/>
    <w:rsid w:val="002643D4"/>
    <w:rsid w:val="002645D6"/>
    <w:rsid w:val="002652E1"/>
    <w:rsid w:val="00266459"/>
    <w:rsid w:val="00266B59"/>
    <w:rsid w:val="002713C8"/>
    <w:rsid w:val="00272F3F"/>
    <w:rsid w:val="00273687"/>
    <w:rsid w:val="00275836"/>
    <w:rsid w:val="00277885"/>
    <w:rsid w:val="0028305A"/>
    <w:rsid w:val="00285274"/>
    <w:rsid w:val="00285DEE"/>
    <w:rsid w:val="00286021"/>
    <w:rsid w:val="0028694C"/>
    <w:rsid w:val="00290756"/>
    <w:rsid w:val="00290AD5"/>
    <w:rsid w:val="00293CF6"/>
    <w:rsid w:val="002951C7"/>
    <w:rsid w:val="002958AA"/>
    <w:rsid w:val="002972D0"/>
    <w:rsid w:val="00297A04"/>
    <w:rsid w:val="00297B2F"/>
    <w:rsid w:val="002A0CDC"/>
    <w:rsid w:val="002A2506"/>
    <w:rsid w:val="002A3087"/>
    <w:rsid w:val="002A3B84"/>
    <w:rsid w:val="002A3CC7"/>
    <w:rsid w:val="002A3CE8"/>
    <w:rsid w:val="002A3D69"/>
    <w:rsid w:val="002A5574"/>
    <w:rsid w:val="002B024E"/>
    <w:rsid w:val="002B2105"/>
    <w:rsid w:val="002B27F7"/>
    <w:rsid w:val="002B4DE3"/>
    <w:rsid w:val="002B4F2A"/>
    <w:rsid w:val="002B5B46"/>
    <w:rsid w:val="002B5E29"/>
    <w:rsid w:val="002B5EE9"/>
    <w:rsid w:val="002B61C3"/>
    <w:rsid w:val="002B6636"/>
    <w:rsid w:val="002C010A"/>
    <w:rsid w:val="002C1F75"/>
    <w:rsid w:val="002C26A0"/>
    <w:rsid w:val="002C2D54"/>
    <w:rsid w:val="002C7A6E"/>
    <w:rsid w:val="002D3C70"/>
    <w:rsid w:val="002D43E6"/>
    <w:rsid w:val="002D693C"/>
    <w:rsid w:val="002D6A9F"/>
    <w:rsid w:val="002D6B31"/>
    <w:rsid w:val="002E0976"/>
    <w:rsid w:val="002E5F6F"/>
    <w:rsid w:val="002E5F86"/>
    <w:rsid w:val="002E627F"/>
    <w:rsid w:val="002E65FA"/>
    <w:rsid w:val="002F106D"/>
    <w:rsid w:val="002F1FCC"/>
    <w:rsid w:val="002F4937"/>
    <w:rsid w:val="002F77F1"/>
    <w:rsid w:val="002F7AFC"/>
    <w:rsid w:val="00300663"/>
    <w:rsid w:val="003010E0"/>
    <w:rsid w:val="00303621"/>
    <w:rsid w:val="00304D18"/>
    <w:rsid w:val="0030593A"/>
    <w:rsid w:val="00307F4A"/>
    <w:rsid w:val="00307F9D"/>
    <w:rsid w:val="003104EB"/>
    <w:rsid w:val="00310DDB"/>
    <w:rsid w:val="00311D08"/>
    <w:rsid w:val="003137F0"/>
    <w:rsid w:val="003137F1"/>
    <w:rsid w:val="00313B6C"/>
    <w:rsid w:val="00314382"/>
    <w:rsid w:val="00314806"/>
    <w:rsid w:val="0032060F"/>
    <w:rsid w:val="003227EE"/>
    <w:rsid w:val="003277B8"/>
    <w:rsid w:val="0033120F"/>
    <w:rsid w:val="003318F5"/>
    <w:rsid w:val="00332593"/>
    <w:rsid w:val="003332F0"/>
    <w:rsid w:val="00340DBC"/>
    <w:rsid w:val="00341BE2"/>
    <w:rsid w:val="003427FF"/>
    <w:rsid w:val="00343716"/>
    <w:rsid w:val="003443ED"/>
    <w:rsid w:val="0034459B"/>
    <w:rsid w:val="00344D57"/>
    <w:rsid w:val="003458AF"/>
    <w:rsid w:val="00346B9F"/>
    <w:rsid w:val="003501CC"/>
    <w:rsid w:val="00351088"/>
    <w:rsid w:val="00352647"/>
    <w:rsid w:val="00352B81"/>
    <w:rsid w:val="003533B1"/>
    <w:rsid w:val="0035448D"/>
    <w:rsid w:val="003545C1"/>
    <w:rsid w:val="00355A28"/>
    <w:rsid w:val="00357E5F"/>
    <w:rsid w:val="00360C21"/>
    <w:rsid w:val="00365856"/>
    <w:rsid w:val="00366575"/>
    <w:rsid w:val="00367734"/>
    <w:rsid w:val="00367958"/>
    <w:rsid w:val="00367EE1"/>
    <w:rsid w:val="00371B77"/>
    <w:rsid w:val="00372341"/>
    <w:rsid w:val="00375F6A"/>
    <w:rsid w:val="003804F5"/>
    <w:rsid w:val="003812D0"/>
    <w:rsid w:val="00381A7B"/>
    <w:rsid w:val="003835E2"/>
    <w:rsid w:val="00385D62"/>
    <w:rsid w:val="00386A7C"/>
    <w:rsid w:val="003877BD"/>
    <w:rsid w:val="00387A26"/>
    <w:rsid w:val="00387C1B"/>
    <w:rsid w:val="003905D5"/>
    <w:rsid w:val="00391307"/>
    <w:rsid w:val="00391D46"/>
    <w:rsid w:val="003923B3"/>
    <w:rsid w:val="003954E1"/>
    <w:rsid w:val="00395A71"/>
    <w:rsid w:val="00395A92"/>
    <w:rsid w:val="003966A9"/>
    <w:rsid w:val="00396B1B"/>
    <w:rsid w:val="003A30E3"/>
    <w:rsid w:val="003A39BF"/>
    <w:rsid w:val="003A45B6"/>
    <w:rsid w:val="003A5125"/>
    <w:rsid w:val="003A5CC3"/>
    <w:rsid w:val="003B053F"/>
    <w:rsid w:val="003B0D8D"/>
    <w:rsid w:val="003B215F"/>
    <w:rsid w:val="003B41D7"/>
    <w:rsid w:val="003B451B"/>
    <w:rsid w:val="003B5A6B"/>
    <w:rsid w:val="003B669E"/>
    <w:rsid w:val="003B7ED5"/>
    <w:rsid w:val="003C1F9A"/>
    <w:rsid w:val="003C40FD"/>
    <w:rsid w:val="003C45B5"/>
    <w:rsid w:val="003C52C0"/>
    <w:rsid w:val="003C5649"/>
    <w:rsid w:val="003C5D31"/>
    <w:rsid w:val="003C6056"/>
    <w:rsid w:val="003C66BA"/>
    <w:rsid w:val="003C676A"/>
    <w:rsid w:val="003C77C6"/>
    <w:rsid w:val="003D2076"/>
    <w:rsid w:val="003D2430"/>
    <w:rsid w:val="003D2DB6"/>
    <w:rsid w:val="003D3C37"/>
    <w:rsid w:val="003D3CA6"/>
    <w:rsid w:val="003E07D9"/>
    <w:rsid w:val="003E0FB9"/>
    <w:rsid w:val="003E18D8"/>
    <w:rsid w:val="003E1D7F"/>
    <w:rsid w:val="003E20A3"/>
    <w:rsid w:val="003E22BB"/>
    <w:rsid w:val="003E44ED"/>
    <w:rsid w:val="003E5A48"/>
    <w:rsid w:val="003E5B78"/>
    <w:rsid w:val="003E657A"/>
    <w:rsid w:val="003E7F5A"/>
    <w:rsid w:val="003E7FE1"/>
    <w:rsid w:val="003F0D7D"/>
    <w:rsid w:val="003F30F7"/>
    <w:rsid w:val="003F3937"/>
    <w:rsid w:val="003F3B85"/>
    <w:rsid w:val="003F5D04"/>
    <w:rsid w:val="003F77DE"/>
    <w:rsid w:val="003F7C40"/>
    <w:rsid w:val="00400AB3"/>
    <w:rsid w:val="00401EDF"/>
    <w:rsid w:val="00403886"/>
    <w:rsid w:val="00406324"/>
    <w:rsid w:val="004079B6"/>
    <w:rsid w:val="00407DA8"/>
    <w:rsid w:val="004104B2"/>
    <w:rsid w:val="00410DE3"/>
    <w:rsid w:val="00412908"/>
    <w:rsid w:val="00412D54"/>
    <w:rsid w:val="00415A90"/>
    <w:rsid w:val="0041760C"/>
    <w:rsid w:val="00421A39"/>
    <w:rsid w:val="00421AA2"/>
    <w:rsid w:val="004232BF"/>
    <w:rsid w:val="0042413A"/>
    <w:rsid w:val="004244EE"/>
    <w:rsid w:val="00424E74"/>
    <w:rsid w:val="00425F05"/>
    <w:rsid w:val="00427181"/>
    <w:rsid w:val="00432DF0"/>
    <w:rsid w:val="00434466"/>
    <w:rsid w:val="00435C65"/>
    <w:rsid w:val="00436E65"/>
    <w:rsid w:val="00440B6E"/>
    <w:rsid w:val="00440D9C"/>
    <w:rsid w:val="0044455B"/>
    <w:rsid w:val="00445DCC"/>
    <w:rsid w:val="00450BAD"/>
    <w:rsid w:val="00451C12"/>
    <w:rsid w:val="00452921"/>
    <w:rsid w:val="0045375B"/>
    <w:rsid w:val="00454CB9"/>
    <w:rsid w:val="004553D4"/>
    <w:rsid w:val="0045674E"/>
    <w:rsid w:val="00457C82"/>
    <w:rsid w:val="00463C2A"/>
    <w:rsid w:val="00465E28"/>
    <w:rsid w:val="00466421"/>
    <w:rsid w:val="00466B1C"/>
    <w:rsid w:val="00467929"/>
    <w:rsid w:val="0047119C"/>
    <w:rsid w:val="00471679"/>
    <w:rsid w:val="004724D7"/>
    <w:rsid w:val="004735BD"/>
    <w:rsid w:val="0047373A"/>
    <w:rsid w:val="004738B9"/>
    <w:rsid w:val="00475298"/>
    <w:rsid w:val="00477010"/>
    <w:rsid w:val="0048032C"/>
    <w:rsid w:val="00480FFF"/>
    <w:rsid w:val="00481565"/>
    <w:rsid w:val="004815EE"/>
    <w:rsid w:val="00482522"/>
    <w:rsid w:val="00482D82"/>
    <w:rsid w:val="00482FE0"/>
    <w:rsid w:val="004845A2"/>
    <w:rsid w:val="00484615"/>
    <w:rsid w:val="004846B1"/>
    <w:rsid w:val="004854ED"/>
    <w:rsid w:val="0048671A"/>
    <w:rsid w:val="00490955"/>
    <w:rsid w:val="00491853"/>
    <w:rsid w:val="0049338B"/>
    <w:rsid w:val="004945F6"/>
    <w:rsid w:val="0049772B"/>
    <w:rsid w:val="004A0C83"/>
    <w:rsid w:val="004A2A88"/>
    <w:rsid w:val="004A30C5"/>
    <w:rsid w:val="004A4873"/>
    <w:rsid w:val="004A5074"/>
    <w:rsid w:val="004A7718"/>
    <w:rsid w:val="004B00F6"/>
    <w:rsid w:val="004B124B"/>
    <w:rsid w:val="004B2746"/>
    <w:rsid w:val="004B2952"/>
    <w:rsid w:val="004B2F89"/>
    <w:rsid w:val="004B4494"/>
    <w:rsid w:val="004B529E"/>
    <w:rsid w:val="004B72CF"/>
    <w:rsid w:val="004B74CE"/>
    <w:rsid w:val="004C0DD4"/>
    <w:rsid w:val="004C1731"/>
    <w:rsid w:val="004C361F"/>
    <w:rsid w:val="004C3A79"/>
    <w:rsid w:val="004C500E"/>
    <w:rsid w:val="004C5B9F"/>
    <w:rsid w:val="004C6421"/>
    <w:rsid w:val="004C73AE"/>
    <w:rsid w:val="004C7CDB"/>
    <w:rsid w:val="004D01C6"/>
    <w:rsid w:val="004D07BB"/>
    <w:rsid w:val="004D0BF6"/>
    <w:rsid w:val="004D42F2"/>
    <w:rsid w:val="004D6E15"/>
    <w:rsid w:val="004E06A2"/>
    <w:rsid w:val="004E16A6"/>
    <w:rsid w:val="004E1A19"/>
    <w:rsid w:val="004E1FC9"/>
    <w:rsid w:val="004E2548"/>
    <w:rsid w:val="004E4659"/>
    <w:rsid w:val="004E4FB0"/>
    <w:rsid w:val="004E5DE0"/>
    <w:rsid w:val="004E5E6D"/>
    <w:rsid w:val="004E7B68"/>
    <w:rsid w:val="004F0A17"/>
    <w:rsid w:val="004F114E"/>
    <w:rsid w:val="004F20E3"/>
    <w:rsid w:val="004F367D"/>
    <w:rsid w:val="004F4B6B"/>
    <w:rsid w:val="004F7715"/>
    <w:rsid w:val="00500DEC"/>
    <w:rsid w:val="00500EB8"/>
    <w:rsid w:val="005016FD"/>
    <w:rsid w:val="00504C0E"/>
    <w:rsid w:val="00505AE1"/>
    <w:rsid w:val="00506877"/>
    <w:rsid w:val="00511E45"/>
    <w:rsid w:val="00512EA5"/>
    <w:rsid w:val="0051435D"/>
    <w:rsid w:val="00514693"/>
    <w:rsid w:val="0051592D"/>
    <w:rsid w:val="0051634E"/>
    <w:rsid w:val="00517BBA"/>
    <w:rsid w:val="00520C0F"/>
    <w:rsid w:val="0052295E"/>
    <w:rsid w:val="00522E19"/>
    <w:rsid w:val="005237AB"/>
    <w:rsid w:val="00523D42"/>
    <w:rsid w:val="00524ED5"/>
    <w:rsid w:val="005255B9"/>
    <w:rsid w:val="005260AD"/>
    <w:rsid w:val="00527533"/>
    <w:rsid w:val="00527BB4"/>
    <w:rsid w:val="00527C66"/>
    <w:rsid w:val="0053210F"/>
    <w:rsid w:val="00532EC7"/>
    <w:rsid w:val="00533839"/>
    <w:rsid w:val="00533860"/>
    <w:rsid w:val="00533C49"/>
    <w:rsid w:val="00534061"/>
    <w:rsid w:val="0053677D"/>
    <w:rsid w:val="00536AEE"/>
    <w:rsid w:val="00536F8E"/>
    <w:rsid w:val="00537D44"/>
    <w:rsid w:val="005423B3"/>
    <w:rsid w:val="00542700"/>
    <w:rsid w:val="00543E58"/>
    <w:rsid w:val="005445F5"/>
    <w:rsid w:val="00547573"/>
    <w:rsid w:val="00551B32"/>
    <w:rsid w:val="00551D4A"/>
    <w:rsid w:val="00551DE6"/>
    <w:rsid w:val="005520FF"/>
    <w:rsid w:val="00552607"/>
    <w:rsid w:val="005528DF"/>
    <w:rsid w:val="005538CB"/>
    <w:rsid w:val="0055406A"/>
    <w:rsid w:val="00556A17"/>
    <w:rsid w:val="00561AD6"/>
    <w:rsid w:val="00566148"/>
    <w:rsid w:val="005710F4"/>
    <w:rsid w:val="0057306F"/>
    <w:rsid w:val="005734C8"/>
    <w:rsid w:val="005734EB"/>
    <w:rsid w:val="00575181"/>
    <w:rsid w:val="0057672F"/>
    <w:rsid w:val="005771A0"/>
    <w:rsid w:val="0057737A"/>
    <w:rsid w:val="005779F5"/>
    <w:rsid w:val="00577F5E"/>
    <w:rsid w:val="00580742"/>
    <w:rsid w:val="005825F4"/>
    <w:rsid w:val="00582764"/>
    <w:rsid w:val="00582C18"/>
    <w:rsid w:val="00584979"/>
    <w:rsid w:val="00590BB0"/>
    <w:rsid w:val="0059255B"/>
    <w:rsid w:val="00594337"/>
    <w:rsid w:val="00594FB0"/>
    <w:rsid w:val="005955FC"/>
    <w:rsid w:val="0059769A"/>
    <w:rsid w:val="00597FF0"/>
    <w:rsid w:val="005A01A6"/>
    <w:rsid w:val="005A0728"/>
    <w:rsid w:val="005A1280"/>
    <w:rsid w:val="005A2463"/>
    <w:rsid w:val="005A2BE1"/>
    <w:rsid w:val="005A37A7"/>
    <w:rsid w:val="005A485D"/>
    <w:rsid w:val="005A5943"/>
    <w:rsid w:val="005A5CF0"/>
    <w:rsid w:val="005A6347"/>
    <w:rsid w:val="005A6F34"/>
    <w:rsid w:val="005B0CF0"/>
    <w:rsid w:val="005B196A"/>
    <w:rsid w:val="005B1C03"/>
    <w:rsid w:val="005B1E0D"/>
    <w:rsid w:val="005B3315"/>
    <w:rsid w:val="005B38DD"/>
    <w:rsid w:val="005B6C4B"/>
    <w:rsid w:val="005C0025"/>
    <w:rsid w:val="005C4CBC"/>
    <w:rsid w:val="005C5AEA"/>
    <w:rsid w:val="005C5F53"/>
    <w:rsid w:val="005D050E"/>
    <w:rsid w:val="005D081D"/>
    <w:rsid w:val="005D2DCB"/>
    <w:rsid w:val="005D2F59"/>
    <w:rsid w:val="005D35A3"/>
    <w:rsid w:val="005D5A18"/>
    <w:rsid w:val="005D5B40"/>
    <w:rsid w:val="005D7BFA"/>
    <w:rsid w:val="005E0A3D"/>
    <w:rsid w:val="005E66A4"/>
    <w:rsid w:val="005F0560"/>
    <w:rsid w:val="005F5361"/>
    <w:rsid w:val="005F5731"/>
    <w:rsid w:val="005F5796"/>
    <w:rsid w:val="00601B39"/>
    <w:rsid w:val="0060203D"/>
    <w:rsid w:val="00602FD5"/>
    <w:rsid w:val="00603747"/>
    <w:rsid w:val="006039BA"/>
    <w:rsid w:val="00604C4C"/>
    <w:rsid w:val="006054AF"/>
    <w:rsid w:val="00605BF3"/>
    <w:rsid w:val="00607E77"/>
    <w:rsid w:val="00610F8B"/>
    <w:rsid w:val="00611035"/>
    <w:rsid w:val="00613773"/>
    <w:rsid w:val="00615342"/>
    <w:rsid w:val="00617880"/>
    <w:rsid w:val="00620E2B"/>
    <w:rsid w:val="00622A2C"/>
    <w:rsid w:val="00622A73"/>
    <w:rsid w:val="00622CBB"/>
    <w:rsid w:val="00625F21"/>
    <w:rsid w:val="00626059"/>
    <w:rsid w:val="006274D8"/>
    <w:rsid w:val="006277AE"/>
    <w:rsid w:val="0063064D"/>
    <w:rsid w:val="00631AF4"/>
    <w:rsid w:val="00632674"/>
    <w:rsid w:val="00633732"/>
    <w:rsid w:val="006361F6"/>
    <w:rsid w:val="0063739D"/>
    <w:rsid w:val="00640277"/>
    <w:rsid w:val="0064092C"/>
    <w:rsid w:val="0064288C"/>
    <w:rsid w:val="00642BB5"/>
    <w:rsid w:val="006434F7"/>
    <w:rsid w:val="0064452F"/>
    <w:rsid w:val="00644C30"/>
    <w:rsid w:val="00650775"/>
    <w:rsid w:val="006513AB"/>
    <w:rsid w:val="00651FDE"/>
    <w:rsid w:val="006530D3"/>
    <w:rsid w:val="0065461D"/>
    <w:rsid w:val="00654B7C"/>
    <w:rsid w:val="00657780"/>
    <w:rsid w:val="00660055"/>
    <w:rsid w:val="00661E08"/>
    <w:rsid w:val="00664398"/>
    <w:rsid w:val="0066670D"/>
    <w:rsid w:val="006707B3"/>
    <w:rsid w:val="0067092C"/>
    <w:rsid w:val="00677C0B"/>
    <w:rsid w:val="00680723"/>
    <w:rsid w:val="0068307B"/>
    <w:rsid w:val="00684700"/>
    <w:rsid w:val="00684E78"/>
    <w:rsid w:val="006854F8"/>
    <w:rsid w:val="006855B3"/>
    <w:rsid w:val="00685B04"/>
    <w:rsid w:val="00687E73"/>
    <w:rsid w:val="00690AF7"/>
    <w:rsid w:val="0069197A"/>
    <w:rsid w:val="00693F92"/>
    <w:rsid w:val="00697811"/>
    <w:rsid w:val="00697B03"/>
    <w:rsid w:val="006A0BF3"/>
    <w:rsid w:val="006A0F54"/>
    <w:rsid w:val="006A1134"/>
    <w:rsid w:val="006A11A9"/>
    <w:rsid w:val="006A3353"/>
    <w:rsid w:val="006A4835"/>
    <w:rsid w:val="006A5729"/>
    <w:rsid w:val="006A5DBE"/>
    <w:rsid w:val="006B1440"/>
    <w:rsid w:val="006B28E0"/>
    <w:rsid w:val="006B5130"/>
    <w:rsid w:val="006B623F"/>
    <w:rsid w:val="006B6334"/>
    <w:rsid w:val="006B681E"/>
    <w:rsid w:val="006B75D7"/>
    <w:rsid w:val="006C30A5"/>
    <w:rsid w:val="006C32C8"/>
    <w:rsid w:val="006C5C1B"/>
    <w:rsid w:val="006C6812"/>
    <w:rsid w:val="006D072B"/>
    <w:rsid w:val="006D09F9"/>
    <w:rsid w:val="006D314F"/>
    <w:rsid w:val="006D387C"/>
    <w:rsid w:val="006D5698"/>
    <w:rsid w:val="006D5D7E"/>
    <w:rsid w:val="006D73EF"/>
    <w:rsid w:val="006E0990"/>
    <w:rsid w:val="006E0AD5"/>
    <w:rsid w:val="006E470C"/>
    <w:rsid w:val="006E6EFD"/>
    <w:rsid w:val="006F04E7"/>
    <w:rsid w:val="006F05BF"/>
    <w:rsid w:val="006F24C3"/>
    <w:rsid w:val="006F3589"/>
    <w:rsid w:val="006F6246"/>
    <w:rsid w:val="00703798"/>
    <w:rsid w:val="00704368"/>
    <w:rsid w:val="00704F04"/>
    <w:rsid w:val="00705B24"/>
    <w:rsid w:val="00706547"/>
    <w:rsid w:val="0070699B"/>
    <w:rsid w:val="0071081B"/>
    <w:rsid w:val="0071146C"/>
    <w:rsid w:val="00711893"/>
    <w:rsid w:val="0071189E"/>
    <w:rsid w:val="0071443C"/>
    <w:rsid w:val="0071460C"/>
    <w:rsid w:val="0071552E"/>
    <w:rsid w:val="00717392"/>
    <w:rsid w:val="007174B7"/>
    <w:rsid w:val="007212E8"/>
    <w:rsid w:val="007237D0"/>
    <w:rsid w:val="00723B45"/>
    <w:rsid w:val="00725BCF"/>
    <w:rsid w:val="00725E8D"/>
    <w:rsid w:val="0072608D"/>
    <w:rsid w:val="00730601"/>
    <w:rsid w:val="00731EC1"/>
    <w:rsid w:val="0073355A"/>
    <w:rsid w:val="007345AD"/>
    <w:rsid w:val="00736337"/>
    <w:rsid w:val="00737280"/>
    <w:rsid w:val="007416FB"/>
    <w:rsid w:val="00741CCE"/>
    <w:rsid w:val="00743DCD"/>
    <w:rsid w:val="00744477"/>
    <w:rsid w:val="007447D0"/>
    <w:rsid w:val="0074586C"/>
    <w:rsid w:val="0074607F"/>
    <w:rsid w:val="007478CA"/>
    <w:rsid w:val="0075064A"/>
    <w:rsid w:val="007532A1"/>
    <w:rsid w:val="007536EA"/>
    <w:rsid w:val="0075478B"/>
    <w:rsid w:val="007577B6"/>
    <w:rsid w:val="00760847"/>
    <w:rsid w:val="00760DC5"/>
    <w:rsid w:val="007642F3"/>
    <w:rsid w:val="00765CEB"/>
    <w:rsid w:val="00767A9B"/>
    <w:rsid w:val="00770D95"/>
    <w:rsid w:val="00772D7D"/>
    <w:rsid w:val="00772EA3"/>
    <w:rsid w:val="007744A6"/>
    <w:rsid w:val="00774587"/>
    <w:rsid w:val="0077549E"/>
    <w:rsid w:val="00777CDD"/>
    <w:rsid w:val="0078011F"/>
    <w:rsid w:val="00782542"/>
    <w:rsid w:val="007871DD"/>
    <w:rsid w:val="00787934"/>
    <w:rsid w:val="00790161"/>
    <w:rsid w:val="00791313"/>
    <w:rsid w:val="00791A6F"/>
    <w:rsid w:val="00795DCE"/>
    <w:rsid w:val="007960EC"/>
    <w:rsid w:val="00796D99"/>
    <w:rsid w:val="007A14AF"/>
    <w:rsid w:val="007A1A42"/>
    <w:rsid w:val="007A317F"/>
    <w:rsid w:val="007A4730"/>
    <w:rsid w:val="007A4EB9"/>
    <w:rsid w:val="007A7B98"/>
    <w:rsid w:val="007A7D03"/>
    <w:rsid w:val="007B4F7B"/>
    <w:rsid w:val="007B58B3"/>
    <w:rsid w:val="007B5AC9"/>
    <w:rsid w:val="007B5AEB"/>
    <w:rsid w:val="007B7DFC"/>
    <w:rsid w:val="007C0F2C"/>
    <w:rsid w:val="007C6B11"/>
    <w:rsid w:val="007C77D4"/>
    <w:rsid w:val="007C7D4D"/>
    <w:rsid w:val="007D03C4"/>
    <w:rsid w:val="007D08DC"/>
    <w:rsid w:val="007D0FA7"/>
    <w:rsid w:val="007D22A1"/>
    <w:rsid w:val="007D455D"/>
    <w:rsid w:val="007D4B7A"/>
    <w:rsid w:val="007D5028"/>
    <w:rsid w:val="007D586A"/>
    <w:rsid w:val="007D67D9"/>
    <w:rsid w:val="007D7C80"/>
    <w:rsid w:val="007E0C62"/>
    <w:rsid w:val="007E0D73"/>
    <w:rsid w:val="007E1151"/>
    <w:rsid w:val="007E28CD"/>
    <w:rsid w:val="007E33F0"/>
    <w:rsid w:val="007E6834"/>
    <w:rsid w:val="007E6866"/>
    <w:rsid w:val="007E7437"/>
    <w:rsid w:val="007E799E"/>
    <w:rsid w:val="007F3889"/>
    <w:rsid w:val="007F3950"/>
    <w:rsid w:val="007F4EBA"/>
    <w:rsid w:val="007F532C"/>
    <w:rsid w:val="00800C26"/>
    <w:rsid w:val="008027B7"/>
    <w:rsid w:val="00803C6A"/>
    <w:rsid w:val="0080497C"/>
    <w:rsid w:val="00804FEB"/>
    <w:rsid w:val="00811C36"/>
    <w:rsid w:val="008128AC"/>
    <w:rsid w:val="00812AFD"/>
    <w:rsid w:val="00816F48"/>
    <w:rsid w:val="00817246"/>
    <w:rsid w:val="0081737A"/>
    <w:rsid w:val="008203D3"/>
    <w:rsid w:val="0082052D"/>
    <w:rsid w:val="0082093D"/>
    <w:rsid w:val="00821265"/>
    <w:rsid w:val="00822DA7"/>
    <w:rsid w:val="0082359B"/>
    <w:rsid w:val="00826AD4"/>
    <w:rsid w:val="008270CC"/>
    <w:rsid w:val="0082734E"/>
    <w:rsid w:val="008279C8"/>
    <w:rsid w:val="00830172"/>
    <w:rsid w:val="008305F6"/>
    <w:rsid w:val="008309AC"/>
    <w:rsid w:val="00832B64"/>
    <w:rsid w:val="008335D8"/>
    <w:rsid w:val="008362E8"/>
    <w:rsid w:val="0083703A"/>
    <w:rsid w:val="008376B0"/>
    <w:rsid w:val="00837B23"/>
    <w:rsid w:val="008412D0"/>
    <w:rsid w:val="008418CB"/>
    <w:rsid w:val="00842025"/>
    <w:rsid w:val="00844CFD"/>
    <w:rsid w:val="0084576C"/>
    <w:rsid w:val="00845CDF"/>
    <w:rsid w:val="00845E29"/>
    <w:rsid w:val="008542B7"/>
    <w:rsid w:val="00854EDD"/>
    <w:rsid w:val="00861350"/>
    <w:rsid w:val="00862311"/>
    <w:rsid w:val="0086284F"/>
    <w:rsid w:val="008706DB"/>
    <w:rsid w:val="0087577E"/>
    <w:rsid w:val="00876B0A"/>
    <w:rsid w:val="00877BA6"/>
    <w:rsid w:val="00881424"/>
    <w:rsid w:val="00883083"/>
    <w:rsid w:val="00886496"/>
    <w:rsid w:val="00887D2B"/>
    <w:rsid w:val="008901BD"/>
    <w:rsid w:val="00892AF1"/>
    <w:rsid w:val="00892CAA"/>
    <w:rsid w:val="0089398F"/>
    <w:rsid w:val="00893C85"/>
    <w:rsid w:val="00897948"/>
    <w:rsid w:val="008A0133"/>
    <w:rsid w:val="008A2100"/>
    <w:rsid w:val="008A267B"/>
    <w:rsid w:val="008A2B9E"/>
    <w:rsid w:val="008A361C"/>
    <w:rsid w:val="008A3AEC"/>
    <w:rsid w:val="008A3DF1"/>
    <w:rsid w:val="008A4ED9"/>
    <w:rsid w:val="008A70BD"/>
    <w:rsid w:val="008A7596"/>
    <w:rsid w:val="008A7655"/>
    <w:rsid w:val="008B0132"/>
    <w:rsid w:val="008B1700"/>
    <w:rsid w:val="008B2414"/>
    <w:rsid w:val="008B3737"/>
    <w:rsid w:val="008B422D"/>
    <w:rsid w:val="008B4F39"/>
    <w:rsid w:val="008B6D5B"/>
    <w:rsid w:val="008C205F"/>
    <w:rsid w:val="008C5813"/>
    <w:rsid w:val="008C6CD8"/>
    <w:rsid w:val="008C7E3C"/>
    <w:rsid w:val="008D30C6"/>
    <w:rsid w:val="008D3752"/>
    <w:rsid w:val="008D3F8E"/>
    <w:rsid w:val="008D4D47"/>
    <w:rsid w:val="008D5ED1"/>
    <w:rsid w:val="008E0B90"/>
    <w:rsid w:val="008E0DD0"/>
    <w:rsid w:val="008E17B6"/>
    <w:rsid w:val="008E3409"/>
    <w:rsid w:val="008E3E71"/>
    <w:rsid w:val="008E40C1"/>
    <w:rsid w:val="008E56A7"/>
    <w:rsid w:val="008E5A63"/>
    <w:rsid w:val="008E7CC7"/>
    <w:rsid w:val="008F0B49"/>
    <w:rsid w:val="008F4B9D"/>
    <w:rsid w:val="008F4C62"/>
    <w:rsid w:val="008F4E7C"/>
    <w:rsid w:val="008F629B"/>
    <w:rsid w:val="008F62C7"/>
    <w:rsid w:val="008F655B"/>
    <w:rsid w:val="008F7753"/>
    <w:rsid w:val="00904A9A"/>
    <w:rsid w:val="009113B4"/>
    <w:rsid w:val="009114DF"/>
    <w:rsid w:val="009120E3"/>
    <w:rsid w:val="0091220D"/>
    <w:rsid w:val="009135BB"/>
    <w:rsid w:val="00913F84"/>
    <w:rsid w:val="009166DE"/>
    <w:rsid w:val="00920F40"/>
    <w:rsid w:val="00924DCF"/>
    <w:rsid w:val="00925ED4"/>
    <w:rsid w:val="00926D0F"/>
    <w:rsid w:val="009271E4"/>
    <w:rsid w:val="009321FD"/>
    <w:rsid w:val="00936AE0"/>
    <w:rsid w:val="00943120"/>
    <w:rsid w:val="009438AC"/>
    <w:rsid w:val="00945182"/>
    <w:rsid w:val="009464D0"/>
    <w:rsid w:val="009464D8"/>
    <w:rsid w:val="0094665B"/>
    <w:rsid w:val="00946720"/>
    <w:rsid w:val="00946CA2"/>
    <w:rsid w:val="00951262"/>
    <w:rsid w:val="00952D0F"/>
    <w:rsid w:val="009567EC"/>
    <w:rsid w:val="009603E0"/>
    <w:rsid w:val="0096103F"/>
    <w:rsid w:val="00962806"/>
    <w:rsid w:val="009652F9"/>
    <w:rsid w:val="009659E4"/>
    <w:rsid w:val="00967D62"/>
    <w:rsid w:val="00970FF8"/>
    <w:rsid w:val="009731C8"/>
    <w:rsid w:val="009749F7"/>
    <w:rsid w:val="009754BA"/>
    <w:rsid w:val="00977F28"/>
    <w:rsid w:val="00980BAE"/>
    <w:rsid w:val="00981112"/>
    <w:rsid w:val="00981AB1"/>
    <w:rsid w:val="009835AE"/>
    <w:rsid w:val="00984A84"/>
    <w:rsid w:val="00984E7C"/>
    <w:rsid w:val="0098684F"/>
    <w:rsid w:val="00986941"/>
    <w:rsid w:val="00991F91"/>
    <w:rsid w:val="0099275E"/>
    <w:rsid w:val="00992EA8"/>
    <w:rsid w:val="00993029"/>
    <w:rsid w:val="009936E7"/>
    <w:rsid w:val="009965D1"/>
    <w:rsid w:val="00997E9D"/>
    <w:rsid w:val="009A0649"/>
    <w:rsid w:val="009A155B"/>
    <w:rsid w:val="009A21CF"/>
    <w:rsid w:val="009A4F6E"/>
    <w:rsid w:val="009A5B85"/>
    <w:rsid w:val="009A6F59"/>
    <w:rsid w:val="009B0998"/>
    <w:rsid w:val="009B0A42"/>
    <w:rsid w:val="009B0B0F"/>
    <w:rsid w:val="009B25FE"/>
    <w:rsid w:val="009B5DDF"/>
    <w:rsid w:val="009C0AD4"/>
    <w:rsid w:val="009C298D"/>
    <w:rsid w:val="009C498C"/>
    <w:rsid w:val="009C4D3A"/>
    <w:rsid w:val="009C70DD"/>
    <w:rsid w:val="009C7F93"/>
    <w:rsid w:val="009D064C"/>
    <w:rsid w:val="009D0FFF"/>
    <w:rsid w:val="009D408A"/>
    <w:rsid w:val="009D4C97"/>
    <w:rsid w:val="009D5739"/>
    <w:rsid w:val="009D59AA"/>
    <w:rsid w:val="009D7639"/>
    <w:rsid w:val="009E056C"/>
    <w:rsid w:val="009E1527"/>
    <w:rsid w:val="009E2560"/>
    <w:rsid w:val="009E498C"/>
    <w:rsid w:val="009E4BBD"/>
    <w:rsid w:val="009E4F98"/>
    <w:rsid w:val="009E71A1"/>
    <w:rsid w:val="009E72D4"/>
    <w:rsid w:val="009E7A89"/>
    <w:rsid w:val="009F645A"/>
    <w:rsid w:val="00A0005C"/>
    <w:rsid w:val="00A00632"/>
    <w:rsid w:val="00A0112F"/>
    <w:rsid w:val="00A01754"/>
    <w:rsid w:val="00A0327E"/>
    <w:rsid w:val="00A06066"/>
    <w:rsid w:val="00A0703B"/>
    <w:rsid w:val="00A11692"/>
    <w:rsid w:val="00A1516E"/>
    <w:rsid w:val="00A17A39"/>
    <w:rsid w:val="00A17C21"/>
    <w:rsid w:val="00A2055D"/>
    <w:rsid w:val="00A2310A"/>
    <w:rsid w:val="00A248C8"/>
    <w:rsid w:val="00A2784A"/>
    <w:rsid w:val="00A305B2"/>
    <w:rsid w:val="00A31341"/>
    <w:rsid w:val="00A32638"/>
    <w:rsid w:val="00A36EEE"/>
    <w:rsid w:val="00A40E59"/>
    <w:rsid w:val="00A4319F"/>
    <w:rsid w:val="00A4430B"/>
    <w:rsid w:val="00A44EDD"/>
    <w:rsid w:val="00A458E0"/>
    <w:rsid w:val="00A46748"/>
    <w:rsid w:val="00A475CB"/>
    <w:rsid w:val="00A47A97"/>
    <w:rsid w:val="00A50BF1"/>
    <w:rsid w:val="00A52B17"/>
    <w:rsid w:val="00A53B82"/>
    <w:rsid w:val="00A54BE0"/>
    <w:rsid w:val="00A553A8"/>
    <w:rsid w:val="00A5540A"/>
    <w:rsid w:val="00A56CDC"/>
    <w:rsid w:val="00A60965"/>
    <w:rsid w:val="00A61066"/>
    <w:rsid w:val="00A6181B"/>
    <w:rsid w:val="00A62F2F"/>
    <w:rsid w:val="00A63323"/>
    <w:rsid w:val="00A633F2"/>
    <w:rsid w:val="00A6395E"/>
    <w:rsid w:val="00A63ED0"/>
    <w:rsid w:val="00A64932"/>
    <w:rsid w:val="00A652CD"/>
    <w:rsid w:val="00A6688F"/>
    <w:rsid w:val="00A70236"/>
    <w:rsid w:val="00A71EAD"/>
    <w:rsid w:val="00A72C6C"/>
    <w:rsid w:val="00A73A9A"/>
    <w:rsid w:val="00A743EA"/>
    <w:rsid w:val="00A761A8"/>
    <w:rsid w:val="00A768A1"/>
    <w:rsid w:val="00A76A35"/>
    <w:rsid w:val="00A8061C"/>
    <w:rsid w:val="00A8121A"/>
    <w:rsid w:val="00A864A8"/>
    <w:rsid w:val="00A86973"/>
    <w:rsid w:val="00A8791A"/>
    <w:rsid w:val="00A91D0C"/>
    <w:rsid w:val="00A91EA8"/>
    <w:rsid w:val="00A92EC3"/>
    <w:rsid w:val="00A92FD8"/>
    <w:rsid w:val="00A9346E"/>
    <w:rsid w:val="00A95BCF"/>
    <w:rsid w:val="00AA0C08"/>
    <w:rsid w:val="00AA17D6"/>
    <w:rsid w:val="00AA3D0F"/>
    <w:rsid w:val="00AA4554"/>
    <w:rsid w:val="00AA47D7"/>
    <w:rsid w:val="00AA50A5"/>
    <w:rsid w:val="00AA5C0E"/>
    <w:rsid w:val="00AA6412"/>
    <w:rsid w:val="00AB00E9"/>
    <w:rsid w:val="00AB1939"/>
    <w:rsid w:val="00AB278A"/>
    <w:rsid w:val="00AB3035"/>
    <w:rsid w:val="00AB5056"/>
    <w:rsid w:val="00AB5582"/>
    <w:rsid w:val="00AB628C"/>
    <w:rsid w:val="00AB6FBC"/>
    <w:rsid w:val="00AC002C"/>
    <w:rsid w:val="00AC0CC8"/>
    <w:rsid w:val="00AC0D65"/>
    <w:rsid w:val="00AC1B5E"/>
    <w:rsid w:val="00AC3374"/>
    <w:rsid w:val="00AC4E14"/>
    <w:rsid w:val="00AC5286"/>
    <w:rsid w:val="00AC5F37"/>
    <w:rsid w:val="00AD10D9"/>
    <w:rsid w:val="00AD352F"/>
    <w:rsid w:val="00AD667C"/>
    <w:rsid w:val="00AD723B"/>
    <w:rsid w:val="00AD75CC"/>
    <w:rsid w:val="00AE2F0E"/>
    <w:rsid w:val="00AE3C78"/>
    <w:rsid w:val="00AE5F72"/>
    <w:rsid w:val="00AE6988"/>
    <w:rsid w:val="00AE6CDE"/>
    <w:rsid w:val="00AE706D"/>
    <w:rsid w:val="00AE7D2F"/>
    <w:rsid w:val="00AF04DC"/>
    <w:rsid w:val="00AF092A"/>
    <w:rsid w:val="00AF28CC"/>
    <w:rsid w:val="00B01B0F"/>
    <w:rsid w:val="00B03B1B"/>
    <w:rsid w:val="00B05EE7"/>
    <w:rsid w:val="00B06CFA"/>
    <w:rsid w:val="00B124F5"/>
    <w:rsid w:val="00B12D9C"/>
    <w:rsid w:val="00B1306D"/>
    <w:rsid w:val="00B14C6E"/>
    <w:rsid w:val="00B16541"/>
    <w:rsid w:val="00B1668A"/>
    <w:rsid w:val="00B16AD7"/>
    <w:rsid w:val="00B20D1E"/>
    <w:rsid w:val="00B21738"/>
    <w:rsid w:val="00B23E88"/>
    <w:rsid w:val="00B24200"/>
    <w:rsid w:val="00B328A2"/>
    <w:rsid w:val="00B32912"/>
    <w:rsid w:val="00B32AB5"/>
    <w:rsid w:val="00B32E14"/>
    <w:rsid w:val="00B3447E"/>
    <w:rsid w:val="00B3770B"/>
    <w:rsid w:val="00B407C5"/>
    <w:rsid w:val="00B4111B"/>
    <w:rsid w:val="00B42635"/>
    <w:rsid w:val="00B452AA"/>
    <w:rsid w:val="00B462B9"/>
    <w:rsid w:val="00B46D04"/>
    <w:rsid w:val="00B5021E"/>
    <w:rsid w:val="00B50DCA"/>
    <w:rsid w:val="00B5694D"/>
    <w:rsid w:val="00B6231C"/>
    <w:rsid w:val="00B635B4"/>
    <w:rsid w:val="00B65298"/>
    <w:rsid w:val="00B65BAE"/>
    <w:rsid w:val="00B67FC4"/>
    <w:rsid w:val="00B707FF"/>
    <w:rsid w:val="00B70D19"/>
    <w:rsid w:val="00B71DC1"/>
    <w:rsid w:val="00B73298"/>
    <w:rsid w:val="00B735BB"/>
    <w:rsid w:val="00B74617"/>
    <w:rsid w:val="00B75299"/>
    <w:rsid w:val="00B7575B"/>
    <w:rsid w:val="00B77216"/>
    <w:rsid w:val="00B7746F"/>
    <w:rsid w:val="00B77751"/>
    <w:rsid w:val="00B77E4D"/>
    <w:rsid w:val="00B8046F"/>
    <w:rsid w:val="00B80F14"/>
    <w:rsid w:val="00B82D68"/>
    <w:rsid w:val="00B82EDD"/>
    <w:rsid w:val="00B83557"/>
    <w:rsid w:val="00B8763D"/>
    <w:rsid w:val="00B8772C"/>
    <w:rsid w:val="00B900CA"/>
    <w:rsid w:val="00B90D60"/>
    <w:rsid w:val="00B916D4"/>
    <w:rsid w:val="00B91B36"/>
    <w:rsid w:val="00B939EA"/>
    <w:rsid w:val="00B93B8A"/>
    <w:rsid w:val="00B93BFB"/>
    <w:rsid w:val="00B93C88"/>
    <w:rsid w:val="00B95F23"/>
    <w:rsid w:val="00B97265"/>
    <w:rsid w:val="00BA196A"/>
    <w:rsid w:val="00BA2A96"/>
    <w:rsid w:val="00BA45BC"/>
    <w:rsid w:val="00BA4FEC"/>
    <w:rsid w:val="00BB015B"/>
    <w:rsid w:val="00BB1E15"/>
    <w:rsid w:val="00BB2775"/>
    <w:rsid w:val="00BB2D59"/>
    <w:rsid w:val="00BB3BD4"/>
    <w:rsid w:val="00BB4520"/>
    <w:rsid w:val="00BB4A66"/>
    <w:rsid w:val="00BB5094"/>
    <w:rsid w:val="00BB5672"/>
    <w:rsid w:val="00BB6B25"/>
    <w:rsid w:val="00BB7357"/>
    <w:rsid w:val="00BB79AC"/>
    <w:rsid w:val="00BC0A16"/>
    <w:rsid w:val="00BC0B85"/>
    <w:rsid w:val="00BC1692"/>
    <w:rsid w:val="00BC1BD9"/>
    <w:rsid w:val="00BC381D"/>
    <w:rsid w:val="00BC4CC7"/>
    <w:rsid w:val="00BC7D89"/>
    <w:rsid w:val="00BD0803"/>
    <w:rsid w:val="00BD0975"/>
    <w:rsid w:val="00BD0F8E"/>
    <w:rsid w:val="00BD1578"/>
    <w:rsid w:val="00BD5893"/>
    <w:rsid w:val="00BD7F1F"/>
    <w:rsid w:val="00BE038D"/>
    <w:rsid w:val="00BE1900"/>
    <w:rsid w:val="00BE4EE7"/>
    <w:rsid w:val="00BE5E7D"/>
    <w:rsid w:val="00BF064A"/>
    <w:rsid w:val="00BF1C53"/>
    <w:rsid w:val="00BF25D8"/>
    <w:rsid w:val="00BF2C5C"/>
    <w:rsid w:val="00BF5951"/>
    <w:rsid w:val="00BF5DE9"/>
    <w:rsid w:val="00BF73D5"/>
    <w:rsid w:val="00BF7E07"/>
    <w:rsid w:val="00C032E0"/>
    <w:rsid w:val="00C05502"/>
    <w:rsid w:val="00C05C2A"/>
    <w:rsid w:val="00C062D4"/>
    <w:rsid w:val="00C073EF"/>
    <w:rsid w:val="00C11784"/>
    <w:rsid w:val="00C134E7"/>
    <w:rsid w:val="00C146FA"/>
    <w:rsid w:val="00C21620"/>
    <w:rsid w:val="00C21CA1"/>
    <w:rsid w:val="00C23453"/>
    <w:rsid w:val="00C24462"/>
    <w:rsid w:val="00C24D68"/>
    <w:rsid w:val="00C24EF0"/>
    <w:rsid w:val="00C306D4"/>
    <w:rsid w:val="00C30AA6"/>
    <w:rsid w:val="00C30BB8"/>
    <w:rsid w:val="00C31CFC"/>
    <w:rsid w:val="00C3659E"/>
    <w:rsid w:val="00C36A3A"/>
    <w:rsid w:val="00C36A92"/>
    <w:rsid w:val="00C3706A"/>
    <w:rsid w:val="00C409A4"/>
    <w:rsid w:val="00C40C8A"/>
    <w:rsid w:val="00C40FEE"/>
    <w:rsid w:val="00C42F4E"/>
    <w:rsid w:val="00C43995"/>
    <w:rsid w:val="00C43F8F"/>
    <w:rsid w:val="00C45396"/>
    <w:rsid w:val="00C47BF3"/>
    <w:rsid w:val="00C52023"/>
    <w:rsid w:val="00C523BC"/>
    <w:rsid w:val="00C53246"/>
    <w:rsid w:val="00C540EC"/>
    <w:rsid w:val="00C54188"/>
    <w:rsid w:val="00C542E9"/>
    <w:rsid w:val="00C54D33"/>
    <w:rsid w:val="00C60677"/>
    <w:rsid w:val="00C6170E"/>
    <w:rsid w:val="00C63107"/>
    <w:rsid w:val="00C63B93"/>
    <w:rsid w:val="00C65402"/>
    <w:rsid w:val="00C6609A"/>
    <w:rsid w:val="00C66E24"/>
    <w:rsid w:val="00C70026"/>
    <w:rsid w:val="00C70371"/>
    <w:rsid w:val="00C7045B"/>
    <w:rsid w:val="00C71E38"/>
    <w:rsid w:val="00C72044"/>
    <w:rsid w:val="00C72886"/>
    <w:rsid w:val="00C74C08"/>
    <w:rsid w:val="00C75C60"/>
    <w:rsid w:val="00C77D51"/>
    <w:rsid w:val="00C83077"/>
    <w:rsid w:val="00C831F7"/>
    <w:rsid w:val="00C84597"/>
    <w:rsid w:val="00C8525D"/>
    <w:rsid w:val="00C87377"/>
    <w:rsid w:val="00C873DB"/>
    <w:rsid w:val="00C87541"/>
    <w:rsid w:val="00C906B7"/>
    <w:rsid w:val="00C90EFE"/>
    <w:rsid w:val="00C91407"/>
    <w:rsid w:val="00C94A8D"/>
    <w:rsid w:val="00CA0D55"/>
    <w:rsid w:val="00CA4E7A"/>
    <w:rsid w:val="00CA6BE0"/>
    <w:rsid w:val="00CA7211"/>
    <w:rsid w:val="00CB040C"/>
    <w:rsid w:val="00CB046B"/>
    <w:rsid w:val="00CB3C9B"/>
    <w:rsid w:val="00CB443D"/>
    <w:rsid w:val="00CB6D71"/>
    <w:rsid w:val="00CB7AF6"/>
    <w:rsid w:val="00CC0808"/>
    <w:rsid w:val="00CC139A"/>
    <w:rsid w:val="00CC1CB4"/>
    <w:rsid w:val="00CC203B"/>
    <w:rsid w:val="00CC2648"/>
    <w:rsid w:val="00CC26ED"/>
    <w:rsid w:val="00CC40CE"/>
    <w:rsid w:val="00CC475E"/>
    <w:rsid w:val="00CC52CB"/>
    <w:rsid w:val="00CC5FD8"/>
    <w:rsid w:val="00CC6323"/>
    <w:rsid w:val="00CC6BD1"/>
    <w:rsid w:val="00CC6FD2"/>
    <w:rsid w:val="00CD2B7F"/>
    <w:rsid w:val="00CD34C9"/>
    <w:rsid w:val="00CD5538"/>
    <w:rsid w:val="00CD70D9"/>
    <w:rsid w:val="00CE054A"/>
    <w:rsid w:val="00CE1CDF"/>
    <w:rsid w:val="00CE36F6"/>
    <w:rsid w:val="00CE4728"/>
    <w:rsid w:val="00CE509D"/>
    <w:rsid w:val="00CE63D0"/>
    <w:rsid w:val="00CE677D"/>
    <w:rsid w:val="00CE6E84"/>
    <w:rsid w:val="00CE6EED"/>
    <w:rsid w:val="00CF343C"/>
    <w:rsid w:val="00CF4070"/>
    <w:rsid w:val="00CF50E6"/>
    <w:rsid w:val="00CF5EAB"/>
    <w:rsid w:val="00D016E4"/>
    <w:rsid w:val="00D01A9F"/>
    <w:rsid w:val="00D01FDA"/>
    <w:rsid w:val="00D02053"/>
    <w:rsid w:val="00D04E19"/>
    <w:rsid w:val="00D061FA"/>
    <w:rsid w:val="00D063B3"/>
    <w:rsid w:val="00D102D3"/>
    <w:rsid w:val="00D11278"/>
    <w:rsid w:val="00D12322"/>
    <w:rsid w:val="00D1302B"/>
    <w:rsid w:val="00D15449"/>
    <w:rsid w:val="00D15577"/>
    <w:rsid w:val="00D17413"/>
    <w:rsid w:val="00D204B5"/>
    <w:rsid w:val="00D21E1E"/>
    <w:rsid w:val="00D241A0"/>
    <w:rsid w:val="00D24490"/>
    <w:rsid w:val="00D25B39"/>
    <w:rsid w:val="00D26392"/>
    <w:rsid w:val="00D26429"/>
    <w:rsid w:val="00D311D5"/>
    <w:rsid w:val="00D36BFD"/>
    <w:rsid w:val="00D40A73"/>
    <w:rsid w:val="00D42E22"/>
    <w:rsid w:val="00D44815"/>
    <w:rsid w:val="00D44FD2"/>
    <w:rsid w:val="00D45F7E"/>
    <w:rsid w:val="00D47EBC"/>
    <w:rsid w:val="00D50B50"/>
    <w:rsid w:val="00D51DC5"/>
    <w:rsid w:val="00D53FA7"/>
    <w:rsid w:val="00D5647C"/>
    <w:rsid w:val="00D56633"/>
    <w:rsid w:val="00D572C8"/>
    <w:rsid w:val="00D60CD4"/>
    <w:rsid w:val="00D610B2"/>
    <w:rsid w:val="00D63539"/>
    <w:rsid w:val="00D63DCA"/>
    <w:rsid w:val="00D64271"/>
    <w:rsid w:val="00D65078"/>
    <w:rsid w:val="00D66019"/>
    <w:rsid w:val="00D66915"/>
    <w:rsid w:val="00D6723F"/>
    <w:rsid w:val="00D67315"/>
    <w:rsid w:val="00D67CC8"/>
    <w:rsid w:val="00D74F98"/>
    <w:rsid w:val="00D75111"/>
    <w:rsid w:val="00D77EB2"/>
    <w:rsid w:val="00D85ED7"/>
    <w:rsid w:val="00D864AF"/>
    <w:rsid w:val="00D864B2"/>
    <w:rsid w:val="00D876AC"/>
    <w:rsid w:val="00D9257C"/>
    <w:rsid w:val="00D9412F"/>
    <w:rsid w:val="00D94895"/>
    <w:rsid w:val="00D97CA5"/>
    <w:rsid w:val="00DA009C"/>
    <w:rsid w:val="00DA09E5"/>
    <w:rsid w:val="00DA2941"/>
    <w:rsid w:val="00DA390C"/>
    <w:rsid w:val="00DA5226"/>
    <w:rsid w:val="00DA6665"/>
    <w:rsid w:val="00DA6E63"/>
    <w:rsid w:val="00DA769F"/>
    <w:rsid w:val="00DA7AC9"/>
    <w:rsid w:val="00DB0BAD"/>
    <w:rsid w:val="00DB53A5"/>
    <w:rsid w:val="00DB54FB"/>
    <w:rsid w:val="00DB5716"/>
    <w:rsid w:val="00DB5A2C"/>
    <w:rsid w:val="00DC3FAE"/>
    <w:rsid w:val="00DC4750"/>
    <w:rsid w:val="00DC5757"/>
    <w:rsid w:val="00DD0BDE"/>
    <w:rsid w:val="00DD6C90"/>
    <w:rsid w:val="00DD7AC6"/>
    <w:rsid w:val="00DE0AB1"/>
    <w:rsid w:val="00DE1937"/>
    <w:rsid w:val="00DE1E20"/>
    <w:rsid w:val="00DE407B"/>
    <w:rsid w:val="00DE4CFB"/>
    <w:rsid w:val="00DE7893"/>
    <w:rsid w:val="00DF2472"/>
    <w:rsid w:val="00DF27F9"/>
    <w:rsid w:val="00DF2F95"/>
    <w:rsid w:val="00DF57CE"/>
    <w:rsid w:val="00DF5F56"/>
    <w:rsid w:val="00DF659E"/>
    <w:rsid w:val="00E03566"/>
    <w:rsid w:val="00E043FB"/>
    <w:rsid w:val="00E061CC"/>
    <w:rsid w:val="00E10CDA"/>
    <w:rsid w:val="00E11DFC"/>
    <w:rsid w:val="00E122C8"/>
    <w:rsid w:val="00E134CE"/>
    <w:rsid w:val="00E136C4"/>
    <w:rsid w:val="00E15040"/>
    <w:rsid w:val="00E15773"/>
    <w:rsid w:val="00E16871"/>
    <w:rsid w:val="00E1698D"/>
    <w:rsid w:val="00E16FCE"/>
    <w:rsid w:val="00E216CF"/>
    <w:rsid w:val="00E245AB"/>
    <w:rsid w:val="00E27726"/>
    <w:rsid w:val="00E277D4"/>
    <w:rsid w:val="00E31EF9"/>
    <w:rsid w:val="00E33259"/>
    <w:rsid w:val="00E338B7"/>
    <w:rsid w:val="00E36BA3"/>
    <w:rsid w:val="00E36E2A"/>
    <w:rsid w:val="00E37F3D"/>
    <w:rsid w:val="00E41621"/>
    <w:rsid w:val="00E42BCA"/>
    <w:rsid w:val="00E4409A"/>
    <w:rsid w:val="00E44298"/>
    <w:rsid w:val="00E50184"/>
    <w:rsid w:val="00E5041E"/>
    <w:rsid w:val="00E50975"/>
    <w:rsid w:val="00E511D9"/>
    <w:rsid w:val="00E5189D"/>
    <w:rsid w:val="00E53E10"/>
    <w:rsid w:val="00E55106"/>
    <w:rsid w:val="00E561B3"/>
    <w:rsid w:val="00E57D18"/>
    <w:rsid w:val="00E60FF6"/>
    <w:rsid w:val="00E614CF"/>
    <w:rsid w:val="00E62FC3"/>
    <w:rsid w:val="00E63484"/>
    <w:rsid w:val="00E66961"/>
    <w:rsid w:val="00E67480"/>
    <w:rsid w:val="00E7120E"/>
    <w:rsid w:val="00E7168C"/>
    <w:rsid w:val="00E71B0F"/>
    <w:rsid w:val="00E7495A"/>
    <w:rsid w:val="00E74E5D"/>
    <w:rsid w:val="00E752CE"/>
    <w:rsid w:val="00E76390"/>
    <w:rsid w:val="00E76FEF"/>
    <w:rsid w:val="00E77270"/>
    <w:rsid w:val="00E81907"/>
    <w:rsid w:val="00E822C6"/>
    <w:rsid w:val="00E83216"/>
    <w:rsid w:val="00E8395C"/>
    <w:rsid w:val="00E84512"/>
    <w:rsid w:val="00E85212"/>
    <w:rsid w:val="00E90A79"/>
    <w:rsid w:val="00E91192"/>
    <w:rsid w:val="00E91866"/>
    <w:rsid w:val="00E93438"/>
    <w:rsid w:val="00E97670"/>
    <w:rsid w:val="00EA1EE7"/>
    <w:rsid w:val="00EA2247"/>
    <w:rsid w:val="00EA4D6B"/>
    <w:rsid w:val="00EA4DE7"/>
    <w:rsid w:val="00EA5F44"/>
    <w:rsid w:val="00EA601C"/>
    <w:rsid w:val="00EA72C0"/>
    <w:rsid w:val="00EA73ED"/>
    <w:rsid w:val="00EA7B43"/>
    <w:rsid w:val="00EA7D4A"/>
    <w:rsid w:val="00EA7FC8"/>
    <w:rsid w:val="00EB13F6"/>
    <w:rsid w:val="00EB2D4C"/>
    <w:rsid w:val="00EB3E17"/>
    <w:rsid w:val="00EB47B8"/>
    <w:rsid w:val="00EB59FB"/>
    <w:rsid w:val="00EB6798"/>
    <w:rsid w:val="00EB766C"/>
    <w:rsid w:val="00EC1244"/>
    <w:rsid w:val="00EC1301"/>
    <w:rsid w:val="00EC1BC9"/>
    <w:rsid w:val="00EC3BA9"/>
    <w:rsid w:val="00EC3BBB"/>
    <w:rsid w:val="00EC441F"/>
    <w:rsid w:val="00EC7931"/>
    <w:rsid w:val="00EC798E"/>
    <w:rsid w:val="00ED2D61"/>
    <w:rsid w:val="00ED3092"/>
    <w:rsid w:val="00ED3EBB"/>
    <w:rsid w:val="00ED491F"/>
    <w:rsid w:val="00ED59D1"/>
    <w:rsid w:val="00ED6311"/>
    <w:rsid w:val="00EE321E"/>
    <w:rsid w:val="00EE45C4"/>
    <w:rsid w:val="00EE55DE"/>
    <w:rsid w:val="00EE5713"/>
    <w:rsid w:val="00EE6A9A"/>
    <w:rsid w:val="00EE6C53"/>
    <w:rsid w:val="00EF0829"/>
    <w:rsid w:val="00EF1576"/>
    <w:rsid w:val="00EF1A8F"/>
    <w:rsid w:val="00EF1C85"/>
    <w:rsid w:val="00EF2328"/>
    <w:rsid w:val="00EF2EA8"/>
    <w:rsid w:val="00EF3A31"/>
    <w:rsid w:val="00EF4CB8"/>
    <w:rsid w:val="00EF595B"/>
    <w:rsid w:val="00EF674A"/>
    <w:rsid w:val="00F008E8"/>
    <w:rsid w:val="00F0330F"/>
    <w:rsid w:val="00F04A04"/>
    <w:rsid w:val="00F067BF"/>
    <w:rsid w:val="00F07D66"/>
    <w:rsid w:val="00F10E8B"/>
    <w:rsid w:val="00F12594"/>
    <w:rsid w:val="00F1341B"/>
    <w:rsid w:val="00F136A7"/>
    <w:rsid w:val="00F1495E"/>
    <w:rsid w:val="00F14A45"/>
    <w:rsid w:val="00F14F62"/>
    <w:rsid w:val="00F1642A"/>
    <w:rsid w:val="00F16943"/>
    <w:rsid w:val="00F16BD6"/>
    <w:rsid w:val="00F17160"/>
    <w:rsid w:val="00F17EAC"/>
    <w:rsid w:val="00F2140D"/>
    <w:rsid w:val="00F22481"/>
    <w:rsid w:val="00F229E3"/>
    <w:rsid w:val="00F230AF"/>
    <w:rsid w:val="00F30DB2"/>
    <w:rsid w:val="00F31256"/>
    <w:rsid w:val="00F32C1D"/>
    <w:rsid w:val="00F32C54"/>
    <w:rsid w:val="00F32F3A"/>
    <w:rsid w:val="00F34926"/>
    <w:rsid w:val="00F355D9"/>
    <w:rsid w:val="00F36030"/>
    <w:rsid w:val="00F374C3"/>
    <w:rsid w:val="00F40B6B"/>
    <w:rsid w:val="00F41469"/>
    <w:rsid w:val="00F447C3"/>
    <w:rsid w:val="00F4586B"/>
    <w:rsid w:val="00F459EF"/>
    <w:rsid w:val="00F461B2"/>
    <w:rsid w:val="00F47283"/>
    <w:rsid w:val="00F53079"/>
    <w:rsid w:val="00F53E8B"/>
    <w:rsid w:val="00F547EE"/>
    <w:rsid w:val="00F54BD6"/>
    <w:rsid w:val="00F555DC"/>
    <w:rsid w:val="00F567C4"/>
    <w:rsid w:val="00F572F0"/>
    <w:rsid w:val="00F609A5"/>
    <w:rsid w:val="00F62262"/>
    <w:rsid w:val="00F62E44"/>
    <w:rsid w:val="00F63D32"/>
    <w:rsid w:val="00F63F54"/>
    <w:rsid w:val="00F651FD"/>
    <w:rsid w:val="00F668BD"/>
    <w:rsid w:val="00F67745"/>
    <w:rsid w:val="00F67CFB"/>
    <w:rsid w:val="00F73CB3"/>
    <w:rsid w:val="00F751FC"/>
    <w:rsid w:val="00F75B69"/>
    <w:rsid w:val="00F75F43"/>
    <w:rsid w:val="00F76E39"/>
    <w:rsid w:val="00F815F6"/>
    <w:rsid w:val="00F81E2C"/>
    <w:rsid w:val="00F8314E"/>
    <w:rsid w:val="00F83312"/>
    <w:rsid w:val="00F844DC"/>
    <w:rsid w:val="00F847DD"/>
    <w:rsid w:val="00F84890"/>
    <w:rsid w:val="00F85582"/>
    <w:rsid w:val="00F865B0"/>
    <w:rsid w:val="00F86E22"/>
    <w:rsid w:val="00F877A8"/>
    <w:rsid w:val="00F9024F"/>
    <w:rsid w:val="00F90FAE"/>
    <w:rsid w:val="00F93125"/>
    <w:rsid w:val="00F933D1"/>
    <w:rsid w:val="00F93461"/>
    <w:rsid w:val="00F94FD9"/>
    <w:rsid w:val="00F95E4D"/>
    <w:rsid w:val="00F9791C"/>
    <w:rsid w:val="00FA03B1"/>
    <w:rsid w:val="00FA0A41"/>
    <w:rsid w:val="00FA1E2F"/>
    <w:rsid w:val="00FA1F46"/>
    <w:rsid w:val="00FA2362"/>
    <w:rsid w:val="00FA3811"/>
    <w:rsid w:val="00FA3ED8"/>
    <w:rsid w:val="00FA42B3"/>
    <w:rsid w:val="00FA4474"/>
    <w:rsid w:val="00FA4881"/>
    <w:rsid w:val="00FA489F"/>
    <w:rsid w:val="00FA568E"/>
    <w:rsid w:val="00FA5A00"/>
    <w:rsid w:val="00FA5BD4"/>
    <w:rsid w:val="00FB0CE8"/>
    <w:rsid w:val="00FB43D6"/>
    <w:rsid w:val="00FB46D4"/>
    <w:rsid w:val="00FC3982"/>
    <w:rsid w:val="00FC39D2"/>
    <w:rsid w:val="00FC728A"/>
    <w:rsid w:val="00FC7A91"/>
    <w:rsid w:val="00FC7B12"/>
    <w:rsid w:val="00FD0617"/>
    <w:rsid w:val="00FD0704"/>
    <w:rsid w:val="00FD0B61"/>
    <w:rsid w:val="00FD0C86"/>
    <w:rsid w:val="00FD1150"/>
    <w:rsid w:val="00FD440E"/>
    <w:rsid w:val="00FD5229"/>
    <w:rsid w:val="00FD5ABC"/>
    <w:rsid w:val="00FD5FD9"/>
    <w:rsid w:val="00FD62BD"/>
    <w:rsid w:val="00FD6F36"/>
    <w:rsid w:val="00FD78E2"/>
    <w:rsid w:val="00FD7BC8"/>
    <w:rsid w:val="00FE06C3"/>
    <w:rsid w:val="00FE0902"/>
    <w:rsid w:val="00FE0985"/>
    <w:rsid w:val="00FE3349"/>
    <w:rsid w:val="00FE3489"/>
    <w:rsid w:val="00FE4E01"/>
    <w:rsid w:val="00FF018E"/>
    <w:rsid w:val="00FF1226"/>
    <w:rsid w:val="00FF1AC3"/>
    <w:rsid w:val="00FF2239"/>
    <w:rsid w:val="00FF3A5C"/>
    <w:rsid w:val="00FF3F22"/>
    <w:rsid w:val="00FF4496"/>
    <w:rsid w:val="00FF7A2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efaultImageDpi w14:val="32767"/>
  <w15:chartTrackingRefBased/>
  <w15:docId w15:val="{BD80894D-2E9D-5442-A216-074DDEBBC0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PMingLiU" w:hAnsiTheme="minorHAnsi" w:cstheme="minorBidi"/>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aliases w:val="Normal-justified"/>
    <w:qFormat/>
    <w:rsid w:val="00C54188"/>
    <w:pPr>
      <w:jc w:val="both"/>
    </w:pPr>
    <w:rPr>
      <w:rFonts w:ascii="Times New Roman" w:eastAsia="SimSun" w:hAnsi="Times New Roman" w:cs="Times New Roman"/>
      <w:lang w:eastAsia="zh-TW"/>
    </w:rPr>
  </w:style>
  <w:style w:type="paragraph" w:styleId="Heading1">
    <w:name w:val="heading 1"/>
    <w:basedOn w:val="Normal"/>
    <w:next w:val="Normal"/>
    <w:link w:val="Heading1Char"/>
    <w:autoRedefine/>
    <w:uiPriority w:val="9"/>
    <w:qFormat/>
    <w:rsid w:val="00246311"/>
    <w:pPr>
      <w:keepNext/>
      <w:keepLines/>
      <w:spacing w:before="480" w:after="360"/>
      <w:jc w:val="center"/>
      <w:outlineLvl w:val="0"/>
    </w:pPr>
    <w:rPr>
      <w:rFonts w:ascii="Arial" w:eastAsiaTheme="majorEastAsia" w:hAnsi="Arial" w:cs="Times New Roman (Headings CS)"/>
      <w:b/>
      <w:caps/>
      <w:color w:val="000000" w:themeColor="text1"/>
      <w:sz w:val="36"/>
      <w:szCs w:val="32"/>
    </w:rPr>
  </w:style>
  <w:style w:type="paragraph" w:styleId="Heading2">
    <w:name w:val="heading 2"/>
    <w:basedOn w:val="Normal"/>
    <w:next w:val="Normal"/>
    <w:link w:val="Heading2Char"/>
    <w:autoRedefine/>
    <w:uiPriority w:val="9"/>
    <w:unhideWhenUsed/>
    <w:qFormat/>
    <w:rsid w:val="0007529D"/>
    <w:pPr>
      <w:keepNext/>
      <w:keepLines/>
      <w:spacing w:before="280" w:after="240"/>
      <w:jc w:val="left"/>
      <w:outlineLvl w:val="1"/>
    </w:pPr>
    <w:rPr>
      <w:rFonts w:ascii="Arial" w:eastAsiaTheme="majorEastAsia" w:hAnsi="Arial" w:cstheme="majorBidi"/>
      <w:b/>
      <w:i/>
      <w:color w:val="000000" w:themeColor="text1"/>
      <w:sz w:val="28"/>
      <w:szCs w:val="26"/>
    </w:rPr>
  </w:style>
  <w:style w:type="paragraph" w:styleId="Heading3">
    <w:name w:val="heading 3"/>
    <w:basedOn w:val="Normal"/>
    <w:next w:val="Normal"/>
    <w:link w:val="Heading3Char"/>
    <w:autoRedefine/>
    <w:uiPriority w:val="9"/>
    <w:unhideWhenUsed/>
    <w:qFormat/>
    <w:rsid w:val="00273687"/>
    <w:pPr>
      <w:keepNext/>
      <w:keepLines/>
      <w:spacing w:before="40"/>
      <w:outlineLvl w:val="2"/>
    </w:pPr>
    <w:rPr>
      <w:rFonts w:ascii="Arial" w:eastAsiaTheme="majorEastAsia" w:hAnsi="Arial" w:cstheme="majorBidi"/>
      <w:b/>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46311"/>
    <w:rPr>
      <w:rFonts w:ascii="Arial" w:eastAsiaTheme="majorEastAsia" w:hAnsi="Arial" w:cs="Times New Roman (Headings CS)"/>
      <w:b/>
      <w:caps/>
      <w:color w:val="000000" w:themeColor="text1"/>
      <w:sz w:val="36"/>
      <w:szCs w:val="32"/>
      <w:lang w:eastAsia="zh-TW"/>
    </w:rPr>
  </w:style>
  <w:style w:type="character" w:customStyle="1" w:styleId="Heading2Char">
    <w:name w:val="Heading 2 Char"/>
    <w:basedOn w:val="DefaultParagraphFont"/>
    <w:link w:val="Heading2"/>
    <w:uiPriority w:val="9"/>
    <w:rsid w:val="0007529D"/>
    <w:rPr>
      <w:rFonts w:ascii="Arial" w:eastAsiaTheme="majorEastAsia" w:hAnsi="Arial" w:cstheme="majorBidi"/>
      <w:b/>
      <w:i/>
      <w:color w:val="000000" w:themeColor="text1"/>
      <w:sz w:val="28"/>
      <w:szCs w:val="26"/>
      <w:lang w:eastAsia="zh-TW"/>
    </w:rPr>
  </w:style>
  <w:style w:type="character" w:customStyle="1" w:styleId="Heading3Char">
    <w:name w:val="Heading 3 Char"/>
    <w:basedOn w:val="DefaultParagraphFont"/>
    <w:link w:val="Heading3"/>
    <w:uiPriority w:val="9"/>
    <w:rsid w:val="00273687"/>
    <w:rPr>
      <w:rFonts w:ascii="Arial" w:eastAsiaTheme="majorEastAsia" w:hAnsi="Arial" w:cstheme="majorBidi"/>
      <w:b/>
      <w:color w:val="000000" w:themeColor="text1"/>
      <w:sz w:val="24"/>
      <w:lang w:eastAsia="zh-TW"/>
    </w:rPr>
  </w:style>
  <w:style w:type="paragraph" w:customStyle="1" w:styleId="CoverTitle">
    <w:name w:val="Cover Title"/>
    <w:basedOn w:val="Normal"/>
    <w:next w:val="Normal"/>
    <w:autoRedefine/>
    <w:qFormat/>
    <w:rsid w:val="007B58B3"/>
    <w:pPr>
      <w:keepNext/>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jc w:val="center"/>
    </w:pPr>
    <w:rPr>
      <w:rFonts w:ascii="Garamond" w:eastAsia="ヒラギノ角ゴ Pro W3" w:hAnsi="Garamond"/>
      <w:b/>
      <w:caps/>
      <w:color w:val="117CB2"/>
      <w:kern w:val="1"/>
      <w:sz w:val="72"/>
    </w:rPr>
  </w:style>
  <w:style w:type="paragraph" w:customStyle="1" w:styleId="Footnote">
    <w:name w:val="Footnote"/>
    <w:basedOn w:val="Normal"/>
    <w:autoRedefine/>
    <w:qFormat/>
    <w:rsid w:val="002C2D54"/>
    <w:rPr>
      <w:sz w:val="20"/>
    </w:rPr>
  </w:style>
  <w:style w:type="paragraph" w:customStyle="1" w:styleId="AnonymousTitle">
    <w:name w:val="Anonymous Title"/>
    <w:autoRedefine/>
    <w:qFormat/>
    <w:rsid w:val="008E0DD0"/>
    <w:pPr>
      <w:jc w:val="center"/>
    </w:pPr>
    <w:rPr>
      <w:rFonts w:ascii="Arial" w:eastAsia="SimSun" w:hAnsi="Arial" w:cs="Times New Roman"/>
      <w:b/>
      <w:sz w:val="36"/>
      <w:lang w:eastAsia="zh-TW"/>
    </w:rPr>
  </w:style>
  <w:style w:type="character" w:styleId="PageNumber">
    <w:name w:val="page number"/>
    <w:basedOn w:val="DefaultParagraphFont"/>
    <w:uiPriority w:val="99"/>
    <w:semiHidden/>
    <w:unhideWhenUsed/>
    <w:rsid w:val="002456BF"/>
    <w:rPr>
      <w:rFonts w:ascii="Times New Roman" w:hAnsi="Times New Roman"/>
      <w:sz w:val="16"/>
    </w:rPr>
  </w:style>
  <w:style w:type="paragraph" w:styleId="TOC1">
    <w:name w:val="toc 1"/>
    <w:basedOn w:val="Normal"/>
    <w:next w:val="Normal"/>
    <w:autoRedefine/>
    <w:uiPriority w:val="39"/>
    <w:unhideWhenUsed/>
    <w:qFormat/>
    <w:rsid w:val="008E0DD0"/>
    <w:pPr>
      <w:spacing w:before="120"/>
    </w:pPr>
    <w:rPr>
      <w:rFonts w:ascii="Arial" w:hAnsi="Arial"/>
      <w:b/>
      <w:bCs/>
      <w:iCs/>
      <w:caps/>
    </w:rPr>
  </w:style>
  <w:style w:type="character" w:styleId="Hyperlink">
    <w:name w:val="Hyperlink"/>
    <w:uiPriority w:val="99"/>
    <w:qFormat/>
    <w:rsid w:val="00803C6A"/>
    <w:rPr>
      <w:rFonts w:ascii="Times New Roman" w:hAnsi="Times New Roman"/>
      <w:b w:val="0"/>
      <w:i w:val="0"/>
      <w:color w:val="0563C1" w:themeColor="hyperlink"/>
      <w:sz w:val="24"/>
      <w:u w:val="single"/>
    </w:rPr>
  </w:style>
  <w:style w:type="paragraph" w:customStyle="1" w:styleId="Disclosure">
    <w:name w:val="Disclosure"/>
    <w:basedOn w:val="Normal"/>
    <w:autoRedefine/>
    <w:qFormat/>
    <w:rsid w:val="00B73298"/>
    <w:pPr>
      <w:spacing w:before="360" w:after="360"/>
    </w:pPr>
    <w:rPr>
      <w:rFonts w:ascii="Arial" w:hAnsi="Arial"/>
      <w:b/>
      <w:i/>
    </w:rPr>
  </w:style>
  <w:style w:type="paragraph" w:styleId="NormalWeb">
    <w:name w:val="Normal (Web)"/>
    <w:basedOn w:val="Normal"/>
    <w:uiPriority w:val="99"/>
    <w:semiHidden/>
    <w:unhideWhenUsed/>
    <w:rsid w:val="006D73EF"/>
  </w:style>
  <w:style w:type="paragraph" w:styleId="TableofFigures">
    <w:name w:val="table of figures"/>
    <w:basedOn w:val="Normal"/>
    <w:next w:val="Normal"/>
    <w:autoRedefine/>
    <w:uiPriority w:val="99"/>
    <w:unhideWhenUsed/>
    <w:qFormat/>
    <w:rsid w:val="00FE4E01"/>
    <w:pPr>
      <w:spacing w:before="240" w:after="240"/>
    </w:pPr>
  </w:style>
  <w:style w:type="paragraph" w:styleId="TOC2">
    <w:name w:val="toc 2"/>
    <w:basedOn w:val="Normal"/>
    <w:next w:val="Normal"/>
    <w:autoRedefine/>
    <w:uiPriority w:val="39"/>
    <w:unhideWhenUsed/>
    <w:qFormat/>
    <w:rsid w:val="008E0DD0"/>
    <w:pPr>
      <w:spacing w:before="120"/>
      <w:ind w:left="240"/>
    </w:pPr>
    <w:rPr>
      <w:rFonts w:ascii="Arial" w:hAnsi="Arial"/>
      <w:bCs/>
      <w:szCs w:val="22"/>
    </w:rPr>
  </w:style>
  <w:style w:type="paragraph" w:styleId="TOC3">
    <w:name w:val="toc 3"/>
    <w:basedOn w:val="Normal"/>
    <w:next w:val="Normal"/>
    <w:autoRedefine/>
    <w:uiPriority w:val="39"/>
    <w:unhideWhenUsed/>
    <w:qFormat/>
    <w:rsid w:val="00054015"/>
    <w:pPr>
      <w:ind w:left="480"/>
    </w:pPr>
    <w:rPr>
      <w:rFonts w:asciiTheme="minorHAnsi" w:hAnsiTheme="minorHAnsi"/>
      <w:sz w:val="22"/>
      <w:szCs w:val="20"/>
    </w:rPr>
  </w:style>
  <w:style w:type="table" w:styleId="TableGrid">
    <w:name w:val="Table Grid"/>
    <w:basedOn w:val="TableNormal"/>
    <w:uiPriority w:val="59"/>
    <w:rsid w:val="001D78E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nonymoussubsectiontitle">
    <w:name w:val="Anonymous subsection title"/>
    <w:basedOn w:val="Normal"/>
    <w:autoRedefine/>
    <w:qFormat/>
    <w:rsid w:val="002B2105"/>
    <w:pPr>
      <w:spacing w:before="240" w:after="240"/>
    </w:pPr>
    <w:rPr>
      <w:rFonts w:ascii="Arial" w:hAnsi="Arial"/>
      <w:b/>
    </w:rPr>
  </w:style>
  <w:style w:type="paragraph" w:customStyle="1" w:styleId="Normal-leftaligned">
    <w:name w:val="Normal-left aligned"/>
    <w:autoRedefine/>
    <w:qFormat/>
    <w:rsid w:val="005C5AEA"/>
    <w:rPr>
      <w:rFonts w:ascii="Times New Roman" w:eastAsia="SimSun" w:hAnsi="Times New Roman" w:cs="Times New Roman"/>
      <w:lang w:eastAsia="zh-TW"/>
    </w:rPr>
  </w:style>
  <w:style w:type="paragraph" w:customStyle="1" w:styleId="Normal-centered-bold">
    <w:name w:val="Normal-centered-bold"/>
    <w:autoRedefine/>
    <w:qFormat/>
    <w:rsid w:val="007E33F0"/>
    <w:pPr>
      <w:jc w:val="center"/>
    </w:pPr>
    <w:rPr>
      <w:rFonts w:ascii="Times New Roman" w:eastAsia="SimSun" w:hAnsi="Times New Roman" w:cs="Times New Roman"/>
      <w:b/>
      <w:lang w:eastAsia="zh-TW"/>
    </w:rPr>
  </w:style>
  <w:style w:type="paragraph" w:styleId="ListParagraph">
    <w:name w:val="List Paragraph"/>
    <w:aliases w:val="Bullet List Paragraph,Figure caption"/>
    <w:basedOn w:val="Normal"/>
    <w:link w:val="ListParagraphChar"/>
    <w:autoRedefine/>
    <w:uiPriority w:val="34"/>
    <w:qFormat/>
    <w:rsid w:val="008418CB"/>
    <w:pPr>
      <w:numPr>
        <w:numId w:val="23"/>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style>
  <w:style w:type="paragraph" w:styleId="Caption">
    <w:name w:val="caption"/>
    <w:basedOn w:val="Normal"/>
    <w:next w:val="Normal"/>
    <w:autoRedefine/>
    <w:uiPriority w:val="35"/>
    <w:unhideWhenUsed/>
    <w:qFormat/>
    <w:rsid w:val="00500EB8"/>
    <w:pPr>
      <w:spacing w:after="200"/>
      <w:jc w:val="center"/>
    </w:pPr>
    <w:rPr>
      <w:b/>
      <w:iCs/>
      <w:color w:val="000000" w:themeColor="text1"/>
      <w:sz w:val="22"/>
      <w:szCs w:val="18"/>
    </w:rPr>
  </w:style>
  <w:style w:type="character" w:styleId="IntenseReference">
    <w:name w:val="Intense Reference"/>
    <w:basedOn w:val="DefaultParagraphFont"/>
    <w:uiPriority w:val="32"/>
    <w:qFormat/>
    <w:rsid w:val="00F41469"/>
    <w:rPr>
      <w:b/>
      <w:bCs/>
      <w:smallCaps/>
      <w:color w:val="4472C4" w:themeColor="accent1"/>
      <w:spacing w:val="5"/>
    </w:rPr>
  </w:style>
  <w:style w:type="character" w:styleId="UnresolvedMention">
    <w:name w:val="Unresolved Mention"/>
    <w:basedOn w:val="DefaultParagraphFont"/>
    <w:uiPriority w:val="99"/>
    <w:rsid w:val="00765CEB"/>
    <w:rPr>
      <w:color w:val="605E5C"/>
      <w:shd w:val="clear" w:color="auto" w:fill="E1DFDD"/>
    </w:rPr>
  </w:style>
  <w:style w:type="character" w:styleId="FollowedHyperlink">
    <w:name w:val="FollowedHyperlink"/>
    <w:basedOn w:val="DefaultParagraphFont"/>
    <w:uiPriority w:val="99"/>
    <w:semiHidden/>
    <w:unhideWhenUsed/>
    <w:rsid w:val="00765CEB"/>
    <w:rPr>
      <w:color w:val="954F72" w:themeColor="followedHyperlink"/>
      <w:u w:val="single"/>
    </w:rPr>
  </w:style>
  <w:style w:type="paragraph" w:customStyle="1" w:styleId="Normal-centered">
    <w:name w:val="Normal-centered"/>
    <w:basedOn w:val="Normal"/>
    <w:autoRedefine/>
    <w:qFormat/>
    <w:rsid w:val="00432DF0"/>
    <w:pPr>
      <w:jc w:val="center"/>
    </w:pPr>
  </w:style>
  <w:style w:type="paragraph" w:customStyle="1" w:styleId="Anonymoussectiontitle">
    <w:name w:val="Anonymous section title"/>
    <w:basedOn w:val="Normal"/>
    <w:autoRedefine/>
    <w:qFormat/>
    <w:rsid w:val="00EF3A31"/>
    <w:pPr>
      <w:spacing w:before="240" w:after="240"/>
    </w:pPr>
    <w:rPr>
      <w:rFonts w:ascii="Arial" w:hAnsi="Arial"/>
      <w:b/>
      <w:sz w:val="28"/>
    </w:rPr>
  </w:style>
  <w:style w:type="paragraph" w:customStyle="1" w:styleId="Anonymoussubsubsectiontitle">
    <w:name w:val="Anonymous subsubsection title"/>
    <w:basedOn w:val="Normal"/>
    <w:autoRedefine/>
    <w:qFormat/>
    <w:rsid w:val="002E0976"/>
    <w:pPr>
      <w:spacing w:before="240" w:after="240"/>
    </w:pPr>
    <w:rPr>
      <w:rFonts w:ascii="Arial" w:hAnsi="Arial"/>
      <w:b/>
      <w:sz w:val="22"/>
      <w:lang w:val="it-IT"/>
    </w:rPr>
  </w:style>
  <w:style w:type="paragraph" w:customStyle="1" w:styleId="Anonymoussubsubsubsectiontitle">
    <w:name w:val="Anonymous subsubsubsection title"/>
    <w:basedOn w:val="Normal"/>
    <w:autoRedefine/>
    <w:qFormat/>
    <w:rsid w:val="002017C6"/>
    <w:pPr>
      <w:spacing w:before="240" w:after="240"/>
    </w:pPr>
    <w:rPr>
      <w:rFonts w:ascii="Arial" w:hAnsi="Arial"/>
      <w:b/>
      <w:sz w:val="21"/>
    </w:rPr>
  </w:style>
  <w:style w:type="paragraph" w:customStyle="1" w:styleId="Tableheader">
    <w:name w:val="Table header"/>
    <w:autoRedefine/>
    <w:qFormat/>
    <w:rsid w:val="006A0BF3"/>
    <w:pPr>
      <w:jc w:val="center"/>
    </w:pPr>
    <w:rPr>
      <w:rFonts w:ascii="Times New Roman" w:eastAsia="SimSun" w:hAnsi="Times New Roman" w:cs="Times New Roman"/>
      <w:b/>
      <w:sz w:val="20"/>
      <w:lang w:eastAsia="zh-TW"/>
    </w:rPr>
  </w:style>
  <w:style w:type="paragraph" w:customStyle="1" w:styleId="Tablebody-leftaligned">
    <w:name w:val="Table body-left aligned"/>
    <w:autoRedefine/>
    <w:qFormat/>
    <w:rsid w:val="00091890"/>
    <w:rPr>
      <w:rFonts w:ascii="Times New Roman" w:eastAsia="SimSun" w:hAnsi="Times New Roman" w:cs="Times New Roman"/>
      <w:sz w:val="20"/>
      <w:lang w:eastAsia="zh-TW"/>
    </w:rPr>
  </w:style>
  <w:style w:type="paragraph" w:customStyle="1" w:styleId="Tablebody-centered">
    <w:name w:val="Table body-centered"/>
    <w:basedOn w:val="Normal"/>
    <w:autoRedefine/>
    <w:qFormat/>
    <w:rsid w:val="00481565"/>
    <w:pPr>
      <w:jc w:val="center"/>
    </w:pPr>
    <w:rPr>
      <w:sz w:val="20"/>
    </w:rPr>
  </w:style>
  <w:style w:type="paragraph" w:styleId="TOC4">
    <w:name w:val="toc 4"/>
    <w:basedOn w:val="Normal"/>
    <w:next w:val="Normal"/>
    <w:autoRedefine/>
    <w:uiPriority w:val="39"/>
    <w:unhideWhenUsed/>
    <w:rsid w:val="00FC3982"/>
    <w:pPr>
      <w:spacing w:after="100"/>
      <w:ind w:left="720"/>
      <w:jc w:val="left"/>
    </w:pPr>
    <w:rPr>
      <w:rFonts w:asciiTheme="minorHAnsi" w:eastAsiaTheme="minorEastAsia" w:hAnsiTheme="minorHAnsi" w:cstheme="minorBidi"/>
      <w:lang w:eastAsia="en-US"/>
    </w:rPr>
  </w:style>
  <w:style w:type="paragraph" w:styleId="TOC5">
    <w:name w:val="toc 5"/>
    <w:basedOn w:val="Normal"/>
    <w:next w:val="Normal"/>
    <w:autoRedefine/>
    <w:uiPriority w:val="39"/>
    <w:unhideWhenUsed/>
    <w:rsid w:val="00FC3982"/>
    <w:pPr>
      <w:spacing w:after="100"/>
      <w:ind w:left="960"/>
      <w:jc w:val="left"/>
    </w:pPr>
    <w:rPr>
      <w:rFonts w:asciiTheme="minorHAnsi" w:eastAsiaTheme="minorEastAsia" w:hAnsiTheme="minorHAnsi" w:cstheme="minorBidi"/>
      <w:lang w:eastAsia="en-US"/>
    </w:rPr>
  </w:style>
  <w:style w:type="paragraph" w:styleId="TOC6">
    <w:name w:val="toc 6"/>
    <w:basedOn w:val="Normal"/>
    <w:next w:val="Normal"/>
    <w:autoRedefine/>
    <w:uiPriority w:val="39"/>
    <w:unhideWhenUsed/>
    <w:rsid w:val="00FC3982"/>
    <w:pPr>
      <w:spacing w:after="100"/>
      <w:ind w:left="1200"/>
      <w:jc w:val="left"/>
    </w:pPr>
    <w:rPr>
      <w:rFonts w:asciiTheme="minorHAnsi" w:eastAsiaTheme="minorEastAsia" w:hAnsiTheme="minorHAnsi" w:cstheme="minorBidi"/>
      <w:lang w:eastAsia="en-US"/>
    </w:rPr>
  </w:style>
  <w:style w:type="paragraph" w:styleId="TOC7">
    <w:name w:val="toc 7"/>
    <w:basedOn w:val="Normal"/>
    <w:next w:val="Normal"/>
    <w:autoRedefine/>
    <w:uiPriority w:val="39"/>
    <w:unhideWhenUsed/>
    <w:rsid w:val="00FC3982"/>
    <w:pPr>
      <w:spacing w:after="100"/>
      <w:ind w:left="1440"/>
      <w:jc w:val="left"/>
    </w:pPr>
    <w:rPr>
      <w:rFonts w:asciiTheme="minorHAnsi" w:eastAsiaTheme="minorEastAsia" w:hAnsiTheme="minorHAnsi" w:cstheme="minorBidi"/>
      <w:lang w:eastAsia="en-US"/>
    </w:rPr>
  </w:style>
  <w:style w:type="paragraph" w:styleId="TOC8">
    <w:name w:val="toc 8"/>
    <w:basedOn w:val="Normal"/>
    <w:next w:val="Normal"/>
    <w:autoRedefine/>
    <w:uiPriority w:val="39"/>
    <w:unhideWhenUsed/>
    <w:rsid w:val="00FC3982"/>
    <w:pPr>
      <w:spacing w:after="100"/>
      <w:ind w:left="1680"/>
      <w:jc w:val="left"/>
    </w:pPr>
    <w:rPr>
      <w:rFonts w:asciiTheme="minorHAnsi" w:eastAsiaTheme="minorEastAsia" w:hAnsiTheme="minorHAnsi" w:cstheme="minorBidi"/>
      <w:lang w:eastAsia="en-US"/>
    </w:rPr>
  </w:style>
  <w:style w:type="paragraph" w:styleId="TOC9">
    <w:name w:val="toc 9"/>
    <w:basedOn w:val="Normal"/>
    <w:next w:val="Normal"/>
    <w:autoRedefine/>
    <w:uiPriority w:val="39"/>
    <w:unhideWhenUsed/>
    <w:rsid w:val="00FC3982"/>
    <w:pPr>
      <w:spacing w:after="100"/>
      <w:ind w:left="1920"/>
      <w:jc w:val="left"/>
    </w:pPr>
    <w:rPr>
      <w:rFonts w:asciiTheme="minorHAnsi" w:eastAsiaTheme="minorEastAsia" w:hAnsiTheme="minorHAnsi" w:cstheme="minorBidi"/>
      <w:lang w:eastAsia="en-US"/>
    </w:rPr>
  </w:style>
  <w:style w:type="paragraph" w:customStyle="1" w:styleId="Anonymoussubsubsubsubsectiontitle">
    <w:name w:val="Anonymous subsubsubsubsection title"/>
    <w:basedOn w:val="Anonymoussubsubsubsectiontitle"/>
    <w:autoRedefine/>
    <w:qFormat/>
    <w:rsid w:val="00C47BF3"/>
    <w:pPr>
      <w:jc w:val="left"/>
    </w:pPr>
    <w:rPr>
      <w:sz w:val="20"/>
    </w:rPr>
  </w:style>
  <w:style w:type="character" w:styleId="Strong">
    <w:name w:val="Strong"/>
    <w:basedOn w:val="DefaultParagraphFont"/>
    <w:uiPriority w:val="22"/>
    <w:qFormat/>
    <w:rsid w:val="00142172"/>
    <w:rPr>
      <w:b/>
      <w:bCs/>
    </w:rPr>
  </w:style>
  <w:style w:type="paragraph" w:customStyle="1" w:styleId="Ref">
    <w:name w:val="Ref"/>
    <w:basedOn w:val="Normal"/>
    <w:autoRedefine/>
    <w:qFormat/>
    <w:rsid w:val="00007700"/>
    <w:pPr>
      <w:spacing w:before="240" w:after="240"/>
      <w:ind w:left="1440" w:hanging="1440"/>
    </w:pPr>
    <w:rPr>
      <w:rFonts w:ascii="Times" w:hAnsi="Times"/>
      <w:szCs w:val="20"/>
      <w:lang w:eastAsia="en-US"/>
    </w:rPr>
  </w:style>
  <w:style w:type="character" w:styleId="Emphasis">
    <w:name w:val="Emphasis"/>
    <w:basedOn w:val="DefaultParagraphFont"/>
    <w:uiPriority w:val="20"/>
    <w:qFormat/>
    <w:rsid w:val="00142172"/>
    <w:rPr>
      <w:i/>
      <w:iCs/>
    </w:rPr>
  </w:style>
  <w:style w:type="paragraph" w:customStyle="1" w:styleId="Numberedlist">
    <w:name w:val="Numbered list"/>
    <w:basedOn w:val="Normal"/>
    <w:autoRedefine/>
    <w:qFormat/>
    <w:rsid w:val="007E28CD"/>
    <w:pPr>
      <w:numPr>
        <w:numId w:val="9"/>
      </w:numPr>
    </w:pPr>
  </w:style>
  <w:style w:type="paragraph" w:customStyle="1" w:styleId="TableCell">
    <w:name w:val="Table Cell"/>
    <w:basedOn w:val="Normal"/>
    <w:autoRedefine/>
    <w:qFormat/>
    <w:rsid w:val="007D4B7A"/>
    <w:pPr>
      <w:keepNext/>
      <w:keepLines/>
      <w:jc w:val="left"/>
    </w:pPr>
    <w:rPr>
      <w:sz w:val="22"/>
      <w:szCs w:val="22"/>
    </w:rPr>
  </w:style>
  <w:style w:type="table" w:styleId="TableGridLight">
    <w:name w:val="Grid Table Light"/>
    <w:basedOn w:val="TableNormal"/>
    <w:uiPriority w:val="40"/>
    <w:rsid w:val="00A64932"/>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Header">
    <w:name w:val="header"/>
    <w:basedOn w:val="Normal"/>
    <w:link w:val="HeaderChar"/>
    <w:uiPriority w:val="99"/>
    <w:unhideWhenUsed/>
    <w:rsid w:val="0053210F"/>
    <w:pPr>
      <w:tabs>
        <w:tab w:val="center" w:pos="4680"/>
        <w:tab w:val="right" w:pos="9360"/>
      </w:tabs>
    </w:pPr>
  </w:style>
  <w:style w:type="character" w:customStyle="1" w:styleId="HeaderChar">
    <w:name w:val="Header Char"/>
    <w:basedOn w:val="DefaultParagraphFont"/>
    <w:link w:val="Header"/>
    <w:uiPriority w:val="99"/>
    <w:rsid w:val="0053210F"/>
    <w:rPr>
      <w:rFonts w:ascii="Times New Roman" w:eastAsia="SimSun" w:hAnsi="Times New Roman" w:cs="Times New Roman"/>
      <w:lang w:eastAsia="zh-TW"/>
    </w:rPr>
  </w:style>
  <w:style w:type="paragraph" w:styleId="Footer">
    <w:name w:val="footer"/>
    <w:basedOn w:val="Normal"/>
    <w:link w:val="FooterChar"/>
    <w:uiPriority w:val="99"/>
    <w:unhideWhenUsed/>
    <w:qFormat/>
    <w:rsid w:val="0053210F"/>
    <w:pPr>
      <w:tabs>
        <w:tab w:val="center" w:pos="4680"/>
        <w:tab w:val="right" w:pos="9360"/>
      </w:tabs>
    </w:pPr>
  </w:style>
  <w:style w:type="character" w:customStyle="1" w:styleId="FooterChar">
    <w:name w:val="Footer Char"/>
    <w:basedOn w:val="DefaultParagraphFont"/>
    <w:link w:val="Footer"/>
    <w:uiPriority w:val="99"/>
    <w:rsid w:val="0053210F"/>
    <w:rPr>
      <w:rFonts w:ascii="Times New Roman" w:eastAsia="SimSun" w:hAnsi="Times New Roman" w:cs="Times New Roman"/>
      <w:lang w:eastAsia="zh-TW"/>
    </w:rPr>
  </w:style>
  <w:style w:type="character" w:customStyle="1" w:styleId="ListParagraphChar">
    <w:name w:val="List Paragraph Char"/>
    <w:aliases w:val="Bullet List Paragraph Char,Figure caption Char"/>
    <w:basedOn w:val="DefaultParagraphFont"/>
    <w:link w:val="ListParagraph"/>
    <w:uiPriority w:val="34"/>
    <w:rsid w:val="00E57D18"/>
    <w:rPr>
      <w:rFonts w:ascii="Times New Roman" w:eastAsia="SimSun" w:hAnsi="Times New Roman" w:cs="Times New Roman"/>
      <w:lang w:eastAsia="zh-TW"/>
    </w:rPr>
  </w:style>
  <w:style w:type="paragraph" w:customStyle="1" w:styleId="table-body-left-aligned-bold">
    <w:name w:val="table-body-left-aligned-bold"/>
    <w:basedOn w:val="Tablebody-leftaligned"/>
    <w:autoRedefine/>
    <w:qFormat/>
    <w:rsid w:val="00091890"/>
    <w:rPr>
      <w:b/>
      <w:szCs w:val="22"/>
    </w:rPr>
  </w:style>
  <w:style w:type="paragraph" w:styleId="Bibliography">
    <w:name w:val="Bibliography"/>
    <w:basedOn w:val="Normal"/>
    <w:next w:val="Normal"/>
    <w:link w:val="BibliographyChar"/>
    <w:uiPriority w:val="37"/>
    <w:unhideWhenUsed/>
    <w:rsid w:val="00A0005C"/>
    <w:pPr>
      <w:jc w:val="left"/>
    </w:pPr>
  </w:style>
  <w:style w:type="character" w:customStyle="1" w:styleId="BibliographyChar">
    <w:name w:val="Bibliography Char"/>
    <w:basedOn w:val="DefaultParagraphFont"/>
    <w:link w:val="Bibliography"/>
    <w:uiPriority w:val="37"/>
    <w:rsid w:val="00A0005C"/>
    <w:rPr>
      <w:rFonts w:ascii="Times New Roman" w:eastAsia="SimSun" w:hAnsi="Times New Roman" w:cs="Times New Roman"/>
      <w:lang w:eastAsia="zh-T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9714846">
      <w:bodyDiv w:val="1"/>
      <w:marLeft w:val="0"/>
      <w:marRight w:val="0"/>
      <w:marTop w:val="0"/>
      <w:marBottom w:val="0"/>
      <w:divBdr>
        <w:top w:val="none" w:sz="0" w:space="0" w:color="auto"/>
        <w:left w:val="none" w:sz="0" w:space="0" w:color="auto"/>
        <w:bottom w:val="none" w:sz="0" w:space="0" w:color="auto"/>
        <w:right w:val="none" w:sz="0" w:space="0" w:color="auto"/>
      </w:divBdr>
    </w:div>
    <w:div w:id="183714570">
      <w:bodyDiv w:val="1"/>
      <w:marLeft w:val="0"/>
      <w:marRight w:val="0"/>
      <w:marTop w:val="0"/>
      <w:marBottom w:val="0"/>
      <w:divBdr>
        <w:top w:val="none" w:sz="0" w:space="0" w:color="auto"/>
        <w:left w:val="none" w:sz="0" w:space="0" w:color="auto"/>
        <w:bottom w:val="none" w:sz="0" w:space="0" w:color="auto"/>
        <w:right w:val="none" w:sz="0" w:space="0" w:color="auto"/>
      </w:divBdr>
    </w:div>
    <w:div w:id="193463273">
      <w:bodyDiv w:val="1"/>
      <w:marLeft w:val="0"/>
      <w:marRight w:val="0"/>
      <w:marTop w:val="0"/>
      <w:marBottom w:val="0"/>
      <w:divBdr>
        <w:top w:val="none" w:sz="0" w:space="0" w:color="auto"/>
        <w:left w:val="none" w:sz="0" w:space="0" w:color="auto"/>
        <w:bottom w:val="none" w:sz="0" w:space="0" w:color="auto"/>
        <w:right w:val="none" w:sz="0" w:space="0" w:color="auto"/>
      </w:divBdr>
    </w:div>
    <w:div w:id="195240440">
      <w:bodyDiv w:val="1"/>
      <w:marLeft w:val="0"/>
      <w:marRight w:val="0"/>
      <w:marTop w:val="0"/>
      <w:marBottom w:val="0"/>
      <w:divBdr>
        <w:top w:val="none" w:sz="0" w:space="0" w:color="auto"/>
        <w:left w:val="none" w:sz="0" w:space="0" w:color="auto"/>
        <w:bottom w:val="none" w:sz="0" w:space="0" w:color="auto"/>
        <w:right w:val="none" w:sz="0" w:space="0" w:color="auto"/>
      </w:divBdr>
    </w:div>
    <w:div w:id="247084969">
      <w:bodyDiv w:val="1"/>
      <w:marLeft w:val="0"/>
      <w:marRight w:val="0"/>
      <w:marTop w:val="0"/>
      <w:marBottom w:val="0"/>
      <w:divBdr>
        <w:top w:val="none" w:sz="0" w:space="0" w:color="auto"/>
        <w:left w:val="none" w:sz="0" w:space="0" w:color="auto"/>
        <w:bottom w:val="none" w:sz="0" w:space="0" w:color="auto"/>
        <w:right w:val="none" w:sz="0" w:space="0" w:color="auto"/>
      </w:divBdr>
    </w:div>
    <w:div w:id="298456854">
      <w:bodyDiv w:val="1"/>
      <w:marLeft w:val="0"/>
      <w:marRight w:val="0"/>
      <w:marTop w:val="0"/>
      <w:marBottom w:val="0"/>
      <w:divBdr>
        <w:top w:val="none" w:sz="0" w:space="0" w:color="auto"/>
        <w:left w:val="none" w:sz="0" w:space="0" w:color="auto"/>
        <w:bottom w:val="none" w:sz="0" w:space="0" w:color="auto"/>
        <w:right w:val="none" w:sz="0" w:space="0" w:color="auto"/>
      </w:divBdr>
      <w:divsChild>
        <w:div w:id="162211656">
          <w:marLeft w:val="0"/>
          <w:marRight w:val="0"/>
          <w:marTop w:val="0"/>
          <w:marBottom w:val="0"/>
          <w:divBdr>
            <w:top w:val="none" w:sz="0" w:space="0" w:color="auto"/>
            <w:left w:val="none" w:sz="0" w:space="0" w:color="auto"/>
            <w:bottom w:val="none" w:sz="0" w:space="0" w:color="auto"/>
            <w:right w:val="none" w:sz="0" w:space="0" w:color="auto"/>
          </w:divBdr>
          <w:divsChild>
            <w:div w:id="860629515">
              <w:marLeft w:val="0"/>
              <w:marRight w:val="0"/>
              <w:marTop w:val="0"/>
              <w:marBottom w:val="0"/>
              <w:divBdr>
                <w:top w:val="none" w:sz="0" w:space="0" w:color="auto"/>
                <w:left w:val="none" w:sz="0" w:space="0" w:color="auto"/>
                <w:bottom w:val="none" w:sz="0" w:space="0" w:color="auto"/>
                <w:right w:val="none" w:sz="0" w:space="0" w:color="auto"/>
              </w:divBdr>
              <w:divsChild>
                <w:div w:id="763453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3378658">
      <w:bodyDiv w:val="1"/>
      <w:marLeft w:val="0"/>
      <w:marRight w:val="0"/>
      <w:marTop w:val="0"/>
      <w:marBottom w:val="0"/>
      <w:divBdr>
        <w:top w:val="none" w:sz="0" w:space="0" w:color="auto"/>
        <w:left w:val="none" w:sz="0" w:space="0" w:color="auto"/>
        <w:bottom w:val="none" w:sz="0" w:space="0" w:color="auto"/>
        <w:right w:val="none" w:sz="0" w:space="0" w:color="auto"/>
      </w:divBdr>
      <w:divsChild>
        <w:div w:id="883831355">
          <w:marLeft w:val="0"/>
          <w:marRight w:val="0"/>
          <w:marTop w:val="0"/>
          <w:marBottom w:val="0"/>
          <w:divBdr>
            <w:top w:val="none" w:sz="0" w:space="0" w:color="auto"/>
            <w:left w:val="none" w:sz="0" w:space="0" w:color="auto"/>
            <w:bottom w:val="none" w:sz="0" w:space="0" w:color="auto"/>
            <w:right w:val="none" w:sz="0" w:space="0" w:color="auto"/>
          </w:divBdr>
          <w:divsChild>
            <w:div w:id="103693658">
              <w:marLeft w:val="0"/>
              <w:marRight w:val="0"/>
              <w:marTop w:val="0"/>
              <w:marBottom w:val="0"/>
              <w:divBdr>
                <w:top w:val="none" w:sz="0" w:space="0" w:color="auto"/>
                <w:left w:val="none" w:sz="0" w:space="0" w:color="auto"/>
                <w:bottom w:val="none" w:sz="0" w:space="0" w:color="auto"/>
                <w:right w:val="none" w:sz="0" w:space="0" w:color="auto"/>
              </w:divBdr>
              <w:divsChild>
                <w:div w:id="1972440926">
                  <w:marLeft w:val="0"/>
                  <w:marRight w:val="0"/>
                  <w:marTop w:val="0"/>
                  <w:marBottom w:val="0"/>
                  <w:divBdr>
                    <w:top w:val="none" w:sz="0" w:space="0" w:color="auto"/>
                    <w:left w:val="none" w:sz="0" w:space="0" w:color="auto"/>
                    <w:bottom w:val="none" w:sz="0" w:space="0" w:color="auto"/>
                    <w:right w:val="none" w:sz="0" w:space="0" w:color="auto"/>
                  </w:divBdr>
                  <w:divsChild>
                    <w:div w:id="1696736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63640798">
      <w:bodyDiv w:val="1"/>
      <w:marLeft w:val="0"/>
      <w:marRight w:val="0"/>
      <w:marTop w:val="0"/>
      <w:marBottom w:val="0"/>
      <w:divBdr>
        <w:top w:val="none" w:sz="0" w:space="0" w:color="auto"/>
        <w:left w:val="none" w:sz="0" w:space="0" w:color="auto"/>
        <w:bottom w:val="none" w:sz="0" w:space="0" w:color="auto"/>
        <w:right w:val="none" w:sz="0" w:space="0" w:color="auto"/>
      </w:divBdr>
      <w:divsChild>
        <w:div w:id="2111007222">
          <w:marLeft w:val="0"/>
          <w:marRight w:val="0"/>
          <w:marTop w:val="0"/>
          <w:marBottom w:val="0"/>
          <w:divBdr>
            <w:top w:val="none" w:sz="0" w:space="0" w:color="auto"/>
            <w:left w:val="none" w:sz="0" w:space="0" w:color="auto"/>
            <w:bottom w:val="none" w:sz="0" w:space="0" w:color="auto"/>
            <w:right w:val="none" w:sz="0" w:space="0" w:color="auto"/>
          </w:divBdr>
          <w:divsChild>
            <w:div w:id="1494444303">
              <w:marLeft w:val="0"/>
              <w:marRight w:val="0"/>
              <w:marTop w:val="0"/>
              <w:marBottom w:val="0"/>
              <w:divBdr>
                <w:top w:val="none" w:sz="0" w:space="0" w:color="auto"/>
                <w:left w:val="none" w:sz="0" w:space="0" w:color="auto"/>
                <w:bottom w:val="none" w:sz="0" w:space="0" w:color="auto"/>
                <w:right w:val="none" w:sz="0" w:space="0" w:color="auto"/>
              </w:divBdr>
              <w:divsChild>
                <w:div w:id="1813448303">
                  <w:marLeft w:val="0"/>
                  <w:marRight w:val="0"/>
                  <w:marTop w:val="0"/>
                  <w:marBottom w:val="0"/>
                  <w:divBdr>
                    <w:top w:val="none" w:sz="0" w:space="0" w:color="auto"/>
                    <w:left w:val="none" w:sz="0" w:space="0" w:color="auto"/>
                    <w:bottom w:val="none" w:sz="0" w:space="0" w:color="auto"/>
                    <w:right w:val="none" w:sz="0" w:space="0" w:color="auto"/>
                  </w:divBdr>
                  <w:divsChild>
                    <w:div w:id="1859542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16709341">
      <w:bodyDiv w:val="1"/>
      <w:marLeft w:val="0"/>
      <w:marRight w:val="0"/>
      <w:marTop w:val="0"/>
      <w:marBottom w:val="0"/>
      <w:divBdr>
        <w:top w:val="none" w:sz="0" w:space="0" w:color="auto"/>
        <w:left w:val="none" w:sz="0" w:space="0" w:color="auto"/>
        <w:bottom w:val="none" w:sz="0" w:space="0" w:color="auto"/>
        <w:right w:val="none" w:sz="0" w:space="0" w:color="auto"/>
      </w:divBdr>
      <w:divsChild>
        <w:div w:id="1404719978">
          <w:marLeft w:val="0"/>
          <w:marRight w:val="0"/>
          <w:marTop w:val="0"/>
          <w:marBottom w:val="0"/>
          <w:divBdr>
            <w:top w:val="none" w:sz="0" w:space="0" w:color="auto"/>
            <w:left w:val="none" w:sz="0" w:space="0" w:color="auto"/>
            <w:bottom w:val="none" w:sz="0" w:space="0" w:color="auto"/>
            <w:right w:val="none" w:sz="0" w:space="0" w:color="auto"/>
          </w:divBdr>
          <w:divsChild>
            <w:div w:id="952050676">
              <w:marLeft w:val="0"/>
              <w:marRight w:val="0"/>
              <w:marTop w:val="0"/>
              <w:marBottom w:val="0"/>
              <w:divBdr>
                <w:top w:val="none" w:sz="0" w:space="0" w:color="auto"/>
                <w:left w:val="none" w:sz="0" w:space="0" w:color="auto"/>
                <w:bottom w:val="none" w:sz="0" w:space="0" w:color="auto"/>
                <w:right w:val="none" w:sz="0" w:space="0" w:color="auto"/>
              </w:divBdr>
              <w:divsChild>
                <w:div w:id="510920162">
                  <w:marLeft w:val="0"/>
                  <w:marRight w:val="0"/>
                  <w:marTop w:val="0"/>
                  <w:marBottom w:val="0"/>
                  <w:divBdr>
                    <w:top w:val="none" w:sz="0" w:space="0" w:color="auto"/>
                    <w:left w:val="none" w:sz="0" w:space="0" w:color="auto"/>
                    <w:bottom w:val="none" w:sz="0" w:space="0" w:color="auto"/>
                    <w:right w:val="none" w:sz="0" w:space="0" w:color="auto"/>
                  </w:divBdr>
                  <w:divsChild>
                    <w:div w:id="1859201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17041156">
      <w:bodyDiv w:val="1"/>
      <w:marLeft w:val="0"/>
      <w:marRight w:val="0"/>
      <w:marTop w:val="0"/>
      <w:marBottom w:val="0"/>
      <w:divBdr>
        <w:top w:val="none" w:sz="0" w:space="0" w:color="auto"/>
        <w:left w:val="none" w:sz="0" w:space="0" w:color="auto"/>
        <w:bottom w:val="none" w:sz="0" w:space="0" w:color="auto"/>
        <w:right w:val="none" w:sz="0" w:space="0" w:color="auto"/>
      </w:divBdr>
      <w:divsChild>
        <w:div w:id="1852333507">
          <w:marLeft w:val="0"/>
          <w:marRight w:val="0"/>
          <w:marTop w:val="0"/>
          <w:marBottom w:val="0"/>
          <w:divBdr>
            <w:top w:val="none" w:sz="0" w:space="0" w:color="auto"/>
            <w:left w:val="none" w:sz="0" w:space="0" w:color="auto"/>
            <w:bottom w:val="none" w:sz="0" w:space="0" w:color="auto"/>
            <w:right w:val="none" w:sz="0" w:space="0" w:color="auto"/>
          </w:divBdr>
          <w:divsChild>
            <w:div w:id="620963986">
              <w:marLeft w:val="0"/>
              <w:marRight w:val="0"/>
              <w:marTop w:val="0"/>
              <w:marBottom w:val="0"/>
              <w:divBdr>
                <w:top w:val="none" w:sz="0" w:space="0" w:color="auto"/>
                <w:left w:val="none" w:sz="0" w:space="0" w:color="auto"/>
                <w:bottom w:val="none" w:sz="0" w:space="0" w:color="auto"/>
                <w:right w:val="none" w:sz="0" w:space="0" w:color="auto"/>
              </w:divBdr>
              <w:divsChild>
                <w:div w:id="762141870">
                  <w:marLeft w:val="0"/>
                  <w:marRight w:val="0"/>
                  <w:marTop w:val="0"/>
                  <w:marBottom w:val="0"/>
                  <w:divBdr>
                    <w:top w:val="none" w:sz="0" w:space="0" w:color="auto"/>
                    <w:left w:val="none" w:sz="0" w:space="0" w:color="auto"/>
                    <w:bottom w:val="none" w:sz="0" w:space="0" w:color="auto"/>
                    <w:right w:val="none" w:sz="0" w:space="0" w:color="auto"/>
                  </w:divBdr>
                  <w:divsChild>
                    <w:div w:id="1726369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54152494">
      <w:bodyDiv w:val="1"/>
      <w:marLeft w:val="0"/>
      <w:marRight w:val="0"/>
      <w:marTop w:val="0"/>
      <w:marBottom w:val="0"/>
      <w:divBdr>
        <w:top w:val="none" w:sz="0" w:space="0" w:color="auto"/>
        <w:left w:val="none" w:sz="0" w:space="0" w:color="auto"/>
        <w:bottom w:val="none" w:sz="0" w:space="0" w:color="auto"/>
        <w:right w:val="none" w:sz="0" w:space="0" w:color="auto"/>
      </w:divBdr>
      <w:divsChild>
        <w:div w:id="1216160635">
          <w:marLeft w:val="0"/>
          <w:marRight w:val="0"/>
          <w:marTop w:val="0"/>
          <w:marBottom w:val="0"/>
          <w:divBdr>
            <w:top w:val="none" w:sz="0" w:space="0" w:color="auto"/>
            <w:left w:val="none" w:sz="0" w:space="0" w:color="auto"/>
            <w:bottom w:val="none" w:sz="0" w:space="0" w:color="auto"/>
            <w:right w:val="none" w:sz="0" w:space="0" w:color="auto"/>
          </w:divBdr>
          <w:divsChild>
            <w:div w:id="1234974909">
              <w:marLeft w:val="0"/>
              <w:marRight w:val="0"/>
              <w:marTop w:val="0"/>
              <w:marBottom w:val="0"/>
              <w:divBdr>
                <w:top w:val="none" w:sz="0" w:space="0" w:color="auto"/>
                <w:left w:val="none" w:sz="0" w:space="0" w:color="auto"/>
                <w:bottom w:val="none" w:sz="0" w:space="0" w:color="auto"/>
                <w:right w:val="none" w:sz="0" w:space="0" w:color="auto"/>
              </w:divBdr>
              <w:divsChild>
                <w:div w:id="606426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64952043">
      <w:bodyDiv w:val="1"/>
      <w:marLeft w:val="0"/>
      <w:marRight w:val="0"/>
      <w:marTop w:val="0"/>
      <w:marBottom w:val="0"/>
      <w:divBdr>
        <w:top w:val="none" w:sz="0" w:space="0" w:color="auto"/>
        <w:left w:val="none" w:sz="0" w:space="0" w:color="auto"/>
        <w:bottom w:val="none" w:sz="0" w:space="0" w:color="auto"/>
        <w:right w:val="none" w:sz="0" w:space="0" w:color="auto"/>
      </w:divBdr>
    </w:div>
    <w:div w:id="882907723">
      <w:bodyDiv w:val="1"/>
      <w:marLeft w:val="0"/>
      <w:marRight w:val="0"/>
      <w:marTop w:val="0"/>
      <w:marBottom w:val="0"/>
      <w:divBdr>
        <w:top w:val="none" w:sz="0" w:space="0" w:color="auto"/>
        <w:left w:val="none" w:sz="0" w:space="0" w:color="auto"/>
        <w:bottom w:val="none" w:sz="0" w:space="0" w:color="auto"/>
        <w:right w:val="none" w:sz="0" w:space="0" w:color="auto"/>
      </w:divBdr>
    </w:div>
    <w:div w:id="968315489">
      <w:bodyDiv w:val="1"/>
      <w:marLeft w:val="0"/>
      <w:marRight w:val="0"/>
      <w:marTop w:val="0"/>
      <w:marBottom w:val="0"/>
      <w:divBdr>
        <w:top w:val="none" w:sz="0" w:space="0" w:color="auto"/>
        <w:left w:val="none" w:sz="0" w:space="0" w:color="auto"/>
        <w:bottom w:val="none" w:sz="0" w:space="0" w:color="auto"/>
        <w:right w:val="none" w:sz="0" w:space="0" w:color="auto"/>
      </w:divBdr>
    </w:div>
    <w:div w:id="971980299">
      <w:bodyDiv w:val="1"/>
      <w:marLeft w:val="0"/>
      <w:marRight w:val="0"/>
      <w:marTop w:val="0"/>
      <w:marBottom w:val="0"/>
      <w:divBdr>
        <w:top w:val="none" w:sz="0" w:space="0" w:color="auto"/>
        <w:left w:val="none" w:sz="0" w:space="0" w:color="auto"/>
        <w:bottom w:val="none" w:sz="0" w:space="0" w:color="auto"/>
        <w:right w:val="none" w:sz="0" w:space="0" w:color="auto"/>
      </w:divBdr>
      <w:divsChild>
        <w:div w:id="706612226">
          <w:marLeft w:val="0"/>
          <w:marRight w:val="0"/>
          <w:marTop w:val="0"/>
          <w:marBottom w:val="0"/>
          <w:divBdr>
            <w:top w:val="none" w:sz="0" w:space="0" w:color="auto"/>
            <w:left w:val="none" w:sz="0" w:space="0" w:color="auto"/>
            <w:bottom w:val="none" w:sz="0" w:space="0" w:color="auto"/>
            <w:right w:val="none" w:sz="0" w:space="0" w:color="auto"/>
          </w:divBdr>
          <w:divsChild>
            <w:div w:id="407582435">
              <w:marLeft w:val="0"/>
              <w:marRight w:val="0"/>
              <w:marTop w:val="0"/>
              <w:marBottom w:val="0"/>
              <w:divBdr>
                <w:top w:val="none" w:sz="0" w:space="0" w:color="auto"/>
                <w:left w:val="none" w:sz="0" w:space="0" w:color="auto"/>
                <w:bottom w:val="none" w:sz="0" w:space="0" w:color="auto"/>
                <w:right w:val="none" w:sz="0" w:space="0" w:color="auto"/>
              </w:divBdr>
              <w:divsChild>
                <w:div w:id="562908233">
                  <w:marLeft w:val="0"/>
                  <w:marRight w:val="0"/>
                  <w:marTop w:val="0"/>
                  <w:marBottom w:val="0"/>
                  <w:divBdr>
                    <w:top w:val="none" w:sz="0" w:space="0" w:color="auto"/>
                    <w:left w:val="none" w:sz="0" w:space="0" w:color="auto"/>
                    <w:bottom w:val="none" w:sz="0" w:space="0" w:color="auto"/>
                    <w:right w:val="none" w:sz="0" w:space="0" w:color="auto"/>
                  </w:divBdr>
                  <w:divsChild>
                    <w:div w:id="2037000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89556458">
      <w:bodyDiv w:val="1"/>
      <w:marLeft w:val="0"/>
      <w:marRight w:val="0"/>
      <w:marTop w:val="0"/>
      <w:marBottom w:val="0"/>
      <w:divBdr>
        <w:top w:val="none" w:sz="0" w:space="0" w:color="auto"/>
        <w:left w:val="none" w:sz="0" w:space="0" w:color="auto"/>
        <w:bottom w:val="none" w:sz="0" w:space="0" w:color="auto"/>
        <w:right w:val="none" w:sz="0" w:space="0" w:color="auto"/>
      </w:divBdr>
    </w:div>
    <w:div w:id="1022437508">
      <w:bodyDiv w:val="1"/>
      <w:marLeft w:val="0"/>
      <w:marRight w:val="0"/>
      <w:marTop w:val="0"/>
      <w:marBottom w:val="0"/>
      <w:divBdr>
        <w:top w:val="none" w:sz="0" w:space="0" w:color="auto"/>
        <w:left w:val="none" w:sz="0" w:space="0" w:color="auto"/>
        <w:bottom w:val="none" w:sz="0" w:space="0" w:color="auto"/>
        <w:right w:val="none" w:sz="0" w:space="0" w:color="auto"/>
      </w:divBdr>
    </w:div>
    <w:div w:id="1130826759">
      <w:bodyDiv w:val="1"/>
      <w:marLeft w:val="0"/>
      <w:marRight w:val="0"/>
      <w:marTop w:val="0"/>
      <w:marBottom w:val="0"/>
      <w:divBdr>
        <w:top w:val="none" w:sz="0" w:space="0" w:color="auto"/>
        <w:left w:val="none" w:sz="0" w:space="0" w:color="auto"/>
        <w:bottom w:val="none" w:sz="0" w:space="0" w:color="auto"/>
        <w:right w:val="none" w:sz="0" w:space="0" w:color="auto"/>
      </w:divBdr>
      <w:divsChild>
        <w:div w:id="1485586291">
          <w:marLeft w:val="0"/>
          <w:marRight w:val="0"/>
          <w:marTop w:val="0"/>
          <w:marBottom w:val="0"/>
          <w:divBdr>
            <w:top w:val="none" w:sz="0" w:space="0" w:color="auto"/>
            <w:left w:val="none" w:sz="0" w:space="0" w:color="auto"/>
            <w:bottom w:val="none" w:sz="0" w:space="0" w:color="auto"/>
            <w:right w:val="none" w:sz="0" w:space="0" w:color="auto"/>
          </w:divBdr>
          <w:divsChild>
            <w:div w:id="1287540724">
              <w:marLeft w:val="0"/>
              <w:marRight w:val="0"/>
              <w:marTop w:val="0"/>
              <w:marBottom w:val="0"/>
              <w:divBdr>
                <w:top w:val="none" w:sz="0" w:space="0" w:color="auto"/>
                <w:left w:val="none" w:sz="0" w:space="0" w:color="auto"/>
                <w:bottom w:val="none" w:sz="0" w:space="0" w:color="auto"/>
                <w:right w:val="none" w:sz="0" w:space="0" w:color="auto"/>
              </w:divBdr>
              <w:divsChild>
                <w:div w:id="1247887954">
                  <w:marLeft w:val="0"/>
                  <w:marRight w:val="0"/>
                  <w:marTop w:val="0"/>
                  <w:marBottom w:val="0"/>
                  <w:divBdr>
                    <w:top w:val="none" w:sz="0" w:space="0" w:color="auto"/>
                    <w:left w:val="none" w:sz="0" w:space="0" w:color="auto"/>
                    <w:bottom w:val="none" w:sz="0" w:space="0" w:color="auto"/>
                    <w:right w:val="none" w:sz="0" w:space="0" w:color="auto"/>
                  </w:divBdr>
                  <w:divsChild>
                    <w:div w:id="7116564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33948995">
      <w:bodyDiv w:val="1"/>
      <w:marLeft w:val="0"/>
      <w:marRight w:val="0"/>
      <w:marTop w:val="0"/>
      <w:marBottom w:val="0"/>
      <w:divBdr>
        <w:top w:val="none" w:sz="0" w:space="0" w:color="auto"/>
        <w:left w:val="none" w:sz="0" w:space="0" w:color="auto"/>
        <w:bottom w:val="none" w:sz="0" w:space="0" w:color="auto"/>
        <w:right w:val="none" w:sz="0" w:space="0" w:color="auto"/>
      </w:divBdr>
      <w:divsChild>
        <w:div w:id="170491291">
          <w:marLeft w:val="0"/>
          <w:marRight w:val="0"/>
          <w:marTop w:val="0"/>
          <w:marBottom w:val="0"/>
          <w:divBdr>
            <w:top w:val="none" w:sz="0" w:space="0" w:color="auto"/>
            <w:left w:val="none" w:sz="0" w:space="0" w:color="auto"/>
            <w:bottom w:val="none" w:sz="0" w:space="0" w:color="auto"/>
            <w:right w:val="none" w:sz="0" w:space="0" w:color="auto"/>
          </w:divBdr>
          <w:divsChild>
            <w:div w:id="458063871">
              <w:marLeft w:val="0"/>
              <w:marRight w:val="0"/>
              <w:marTop w:val="0"/>
              <w:marBottom w:val="0"/>
              <w:divBdr>
                <w:top w:val="none" w:sz="0" w:space="0" w:color="auto"/>
                <w:left w:val="none" w:sz="0" w:space="0" w:color="auto"/>
                <w:bottom w:val="none" w:sz="0" w:space="0" w:color="auto"/>
                <w:right w:val="none" w:sz="0" w:space="0" w:color="auto"/>
              </w:divBdr>
              <w:divsChild>
                <w:div w:id="129640038">
                  <w:marLeft w:val="0"/>
                  <w:marRight w:val="0"/>
                  <w:marTop w:val="0"/>
                  <w:marBottom w:val="0"/>
                  <w:divBdr>
                    <w:top w:val="none" w:sz="0" w:space="0" w:color="auto"/>
                    <w:left w:val="none" w:sz="0" w:space="0" w:color="auto"/>
                    <w:bottom w:val="none" w:sz="0" w:space="0" w:color="auto"/>
                    <w:right w:val="none" w:sz="0" w:space="0" w:color="auto"/>
                  </w:divBdr>
                  <w:divsChild>
                    <w:div w:id="1026252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40493901">
      <w:bodyDiv w:val="1"/>
      <w:marLeft w:val="0"/>
      <w:marRight w:val="0"/>
      <w:marTop w:val="0"/>
      <w:marBottom w:val="0"/>
      <w:divBdr>
        <w:top w:val="none" w:sz="0" w:space="0" w:color="auto"/>
        <w:left w:val="none" w:sz="0" w:space="0" w:color="auto"/>
        <w:bottom w:val="none" w:sz="0" w:space="0" w:color="auto"/>
        <w:right w:val="none" w:sz="0" w:space="0" w:color="auto"/>
      </w:divBdr>
      <w:divsChild>
        <w:div w:id="1078164801">
          <w:marLeft w:val="0"/>
          <w:marRight w:val="0"/>
          <w:marTop w:val="0"/>
          <w:marBottom w:val="0"/>
          <w:divBdr>
            <w:top w:val="none" w:sz="0" w:space="0" w:color="auto"/>
            <w:left w:val="none" w:sz="0" w:space="0" w:color="auto"/>
            <w:bottom w:val="none" w:sz="0" w:space="0" w:color="auto"/>
            <w:right w:val="none" w:sz="0" w:space="0" w:color="auto"/>
          </w:divBdr>
          <w:divsChild>
            <w:div w:id="486215864">
              <w:marLeft w:val="0"/>
              <w:marRight w:val="0"/>
              <w:marTop w:val="0"/>
              <w:marBottom w:val="0"/>
              <w:divBdr>
                <w:top w:val="none" w:sz="0" w:space="0" w:color="auto"/>
                <w:left w:val="none" w:sz="0" w:space="0" w:color="auto"/>
                <w:bottom w:val="none" w:sz="0" w:space="0" w:color="auto"/>
                <w:right w:val="none" w:sz="0" w:space="0" w:color="auto"/>
              </w:divBdr>
              <w:divsChild>
                <w:div w:id="35354396">
                  <w:marLeft w:val="0"/>
                  <w:marRight w:val="0"/>
                  <w:marTop w:val="0"/>
                  <w:marBottom w:val="0"/>
                  <w:divBdr>
                    <w:top w:val="none" w:sz="0" w:space="0" w:color="auto"/>
                    <w:left w:val="none" w:sz="0" w:space="0" w:color="auto"/>
                    <w:bottom w:val="none" w:sz="0" w:space="0" w:color="auto"/>
                    <w:right w:val="none" w:sz="0" w:space="0" w:color="auto"/>
                  </w:divBdr>
                </w:div>
              </w:divsChild>
            </w:div>
            <w:div w:id="1816987957">
              <w:marLeft w:val="0"/>
              <w:marRight w:val="0"/>
              <w:marTop w:val="0"/>
              <w:marBottom w:val="0"/>
              <w:divBdr>
                <w:top w:val="none" w:sz="0" w:space="0" w:color="auto"/>
                <w:left w:val="none" w:sz="0" w:space="0" w:color="auto"/>
                <w:bottom w:val="none" w:sz="0" w:space="0" w:color="auto"/>
                <w:right w:val="none" w:sz="0" w:space="0" w:color="auto"/>
              </w:divBdr>
              <w:divsChild>
                <w:div w:id="1557087363">
                  <w:marLeft w:val="0"/>
                  <w:marRight w:val="0"/>
                  <w:marTop w:val="0"/>
                  <w:marBottom w:val="0"/>
                  <w:divBdr>
                    <w:top w:val="none" w:sz="0" w:space="0" w:color="auto"/>
                    <w:left w:val="none" w:sz="0" w:space="0" w:color="auto"/>
                    <w:bottom w:val="none" w:sz="0" w:space="0" w:color="auto"/>
                    <w:right w:val="none" w:sz="0" w:space="0" w:color="auto"/>
                  </w:divBdr>
                </w:div>
              </w:divsChild>
            </w:div>
            <w:div w:id="432632583">
              <w:marLeft w:val="0"/>
              <w:marRight w:val="0"/>
              <w:marTop w:val="0"/>
              <w:marBottom w:val="0"/>
              <w:divBdr>
                <w:top w:val="none" w:sz="0" w:space="0" w:color="auto"/>
                <w:left w:val="none" w:sz="0" w:space="0" w:color="auto"/>
                <w:bottom w:val="none" w:sz="0" w:space="0" w:color="auto"/>
                <w:right w:val="none" w:sz="0" w:space="0" w:color="auto"/>
              </w:divBdr>
              <w:divsChild>
                <w:div w:id="1210072366">
                  <w:marLeft w:val="0"/>
                  <w:marRight w:val="0"/>
                  <w:marTop w:val="0"/>
                  <w:marBottom w:val="0"/>
                  <w:divBdr>
                    <w:top w:val="none" w:sz="0" w:space="0" w:color="auto"/>
                    <w:left w:val="none" w:sz="0" w:space="0" w:color="auto"/>
                    <w:bottom w:val="none" w:sz="0" w:space="0" w:color="auto"/>
                    <w:right w:val="none" w:sz="0" w:space="0" w:color="auto"/>
                  </w:divBdr>
                </w:div>
              </w:divsChild>
            </w:div>
            <w:div w:id="1731806704">
              <w:marLeft w:val="0"/>
              <w:marRight w:val="0"/>
              <w:marTop w:val="0"/>
              <w:marBottom w:val="0"/>
              <w:divBdr>
                <w:top w:val="none" w:sz="0" w:space="0" w:color="auto"/>
                <w:left w:val="none" w:sz="0" w:space="0" w:color="auto"/>
                <w:bottom w:val="none" w:sz="0" w:space="0" w:color="auto"/>
                <w:right w:val="none" w:sz="0" w:space="0" w:color="auto"/>
              </w:divBdr>
              <w:divsChild>
                <w:div w:id="1991253874">
                  <w:marLeft w:val="0"/>
                  <w:marRight w:val="0"/>
                  <w:marTop w:val="0"/>
                  <w:marBottom w:val="0"/>
                  <w:divBdr>
                    <w:top w:val="none" w:sz="0" w:space="0" w:color="auto"/>
                    <w:left w:val="none" w:sz="0" w:space="0" w:color="auto"/>
                    <w:bottom w:val="none" w:sz="0" w:space="0" w:color="auto"/>
                    <w:right w:val="none" w:sz="0" w:space="0" w:color="auto"/>
                  </w:divBdr>
                </w:div>
              </w:divsChild>
            </w:div>
            <w:div w:id="1039629769">
              <w:marLeft w:val="0"/>
              <w:marRight w:val="0"/>
              <w:marTop w:val="0"/>
              <w:marBottom w:val="0"/>
              <w:divBdr>
                <w:top w:val="none" w:sz="0" w:space="0" w:color="auto"/>
                <w:left w:val="none" w:sz="0" w:space="0" w:color="auto"/>
                <w:bottom w:val="none" w:sz="0" w:space="0" w:color="auto"/>
                <w:right w:val="none" w:sz="0" w:space="0" w:color="auto"/>
              </w:divBdr>
              <w:divsChild>
                <w:div w:id="584462154">
                  <w:marLeft w:val="0"/>
                  <w:marRight w:val="0"/>
                  <w:marTop w:val="0"/>
                  <w:marBottom w:val="0"/>
                  <w:divBdr>
                    <w:top w:val="none" w:sz="0" w:space="0" w:color="auto"/>
                    <w:left w:val="none" w:sz="0" w:space="0" w:color="auto"/>
                    <w:bottom w:val="none" w:sz="0" w:space="0" w:color="auto"/>
                    <w:right w:val="none" w:sz="0" w:space="0" w:color="auto"/>
                  </w:divBdr>
                </w:div>
              </w:divsChild>
            </w:div>
            <w:div w:id="1230002095">
              <w:marLeft w:val="0"/>
              <w:marRight w:val="0"/>
              <w:marTop w:val="0"/>
              <w:marBottom w:val="0"/>
              <w:divBdr>
                <w:top w:val="none" w:sz="0" w:space="0" w:color="auto"/>
                <w:left w:val="none" w:sz="0" w:space="0" w:color="auto"/>
                <w:bottom w:val="none" w:sz="0" w:space="0" w:color="auto"/>
                <w:right w:val="none" w:sz="0" w:space="0" w:color="auto"/>
              </w:divBdr>
              <w:divsChild>
                <w:div w:id="819270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6240634">
      <w:bodyDiv w:val="1"/>
      <w:marLeft w:val="0"/>
      <w:marRight w:val="0"/>
      <w:marTop w:val="0"/>
      <w:marBottom w:val="0"/>
      <w:divBdr>
        <w:top w:val="none" w:sz="0" w:space="0" w:color="auto"/>
        <w:left w:val="none" w:sz="0" w:space="0" w:color="auto"/>
        <w:bottom w:val="none" w:sz="0" w:space="0" w:color="auto"/>
        <w:right w:val="none" w:sz="0" w:space="0" w:color="auto"/>
      </w:divBdr>
    </w:div>
    <w:div w:id="1518890707">
      <w:bodyDiv w:val="1"/>
      <w:marLeft w:val="0"/>
      <w:marRight w:val="0"/>
      <w:marTop w:val="0"/>
      <w:marBottom w:val="0"/>
      <w:divBdr>
        <w:top w:val="none" w:sz="0" w:space="0" w:color="auto"/>
        <w:left w:val="none" w:sz="0" w:space="0" w:color="auto"/>
        <w:bottom w:val="none" w:sz="0" w:space="0" w:color="auto"/>
        <w:right w:val="none" w:sz="0" w:space="0" w:color="auto"/>
      </w:divBdr>
      <w:divsChild>
        <w:div w:id="1791973198">
          <w:marLeft w:val="0"/>
          <w:marRight w:val="0"/>
          <w:marTop w:val="0"/>
          <w:marBottom w:val="0"/>
          <w:divBdr>
            <w:top w:val="none" w:sz="0" w:space="0" w:color="auto"/>
            <w:left w:val="none" w:sz="0" w:space="0" w:color="auto"/>
            <w:bottom w:val="none" w:sz="0" w:space="0" w:color="auto"/>
            <w:right w:val="none" w:sz="0" w:space="0" w:color="auto"/>
          </w:divBdr>
          <w:divsChild>
            <w:div w:id="180510696">
              <w:marLeft w:val="0"/>
              <w:marRight w:val="0"/>
              <w:marTop w:val="0"/>
              <w:marBottom w:val="0"/>
              <w:divBdr>
                <w:top w:val="none" w:sz="0" w:space="0" w:color="auto"/>
                <w:left w:val="none" w:sz="0" w:space="0" w:color="auto"/>
                <w:bottom w:val="none" w:sz="0" w:space="0" w:color="auto"/>
                <w:right w:val="none" w:sz="0" w:space="0" w:color="auto"/>
              </w:divBdr>
              <w:divsChild>
                <w:div w:id="127629367">
                  <w:marLeft w:val="0"/>
                  <w:marRight w:val="0"/>
                  <w:marTop w:val="0"/>
                  <w:marBottom w:val="0"/>
                  <w:divBdr>
                    <w:top w:val="none" w:sz="0" w:space="0" w:color="auto"/>
                    <w:left w:val="none" w:sz="0" w:space="0" w:color="auto"/>
                    <w:bottom w:val="none" w:sz="0" w:space="0" w:color="auto"/>
                    <w:right w:val="none" w:sz="0" w:space="0" w:color="auto"/>
                  </w:divBdr>
                  <w:divsChild>
                    <w:div w:id="403530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75034915">
      <w:bodyDiv w:val="1"/>
      <w:marLeft w:val="0"/>
      <w:marRight w:val="0"/>
      <w:marTop w:val="0"/>
      <w:marBottom w:val="0"/>
      <w:divBdr>
        <w:top w:val="none" w:sz="0" w:space="0" w:color="auto"/>
        <w:left w:val="none" w:sz="0" w:space="0" w:color="auto"/>
        <w:bottom w:val="none" w:sz="0" w:space="0" w:color="auto"/>
        <w:right w:val="none" w:sz="0" w:space="0" w:color="auto"/>
      </w:divBdr>
      <w:divsChild>
        <w:div w:id="326325093">
          <w:marLeft w:val="0"/>
          <w:marRight w:val="0"/>
          <w:marTop w:val="0"/>
          <w:marBottom w:val="0"/>
          <w:divBdr>
            <w:top w:val="none" w:sz="0" w:space="0" w:color="auto"/>
            <w:left w:val="none" w:sz="0" w:space="0" w:color="auto"/>
            <w:bottom w:val="none" w:sz="0" w:space="0" w:color="auto"/>
            <w:right w:val="none" w:sz="0" w:space="0" w:color="auto"/>
          </w:divBdr>
          <w:divsChild>
            <w:div w:id="833645903">
              <w:marLeft w:val="0"/>
              <w:marRight w:val="0"/>
              <w:marTop w:val="0"/>
              <w:marBottom w:val="0"/>
              <w:divBdr>
                <w:top w:val="none" w:sz="0" w:space="0" w:color="auto"/>
                <w:left w:val="none" w:sz="0" w:space="0" w:color="auto"/>
                <w:bottom w:val="none" w:sz="0" w:space="0" w:color="auto"/>
                <w:right w:val="none" w:sz="0" w:space="0" w:color="auto"/>
              </w:divBdr>
              <w:divsChild>
                <w:div w:id="1406994163">
                  <w:marLeft w:val="0"/>
                  <w:marRight w:val="0"/>
                  <w:marTop w:val="0"/>
                  <w:marBottom w:val="0"/>
                  <w:divBdr>
                    <w:top w:val="none" w:sz="0" w:space="0" w:color="auto"/>
                    <w:left w:val="none" w:sz="0" w:space="0" w:color="auto"/>
                    <w:bottom w:val="none" w:sz="0" w:space="0" w:color="auto"/>
                    <w:right w:val="none" w:sz="0" w:space="0" w:color="auto"/>
                  </w:divBdr>
                  <w:divsChild>
                    <w:div w:id="73162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86786259">
      <w:bodyDiv w:val="1"/>
      <w:marLeft w:val="0"/>
      <w:marRight w:val="0"/>
      <w:marTop w:val="0"/>
      <w:marBottom w:val="0"/>
      <w:divBdr>
        <w:top w:val="none" w:sz="0" w:space="0" w:color="auto"/>
        <w:left w:val="none" w:sz="0" w:space="0" w:color="auto"/>
        <w:bottom w:val="none" w:sz="0" w:space="0" w:color="auto"/>
        <w:right w:val="none" w:sz="0" w:space="0" w:color="auto"/>
      </w:divBdr>
      <w:divsChild>
        <w:div w:id="1952395920">
          <w:marLeft w:val="0"/>
          <w:marRight w:val="0"/>
          <w:marTop w:val="0"/>
          <w:marBottom w:val="0"/>
          <w:divBdr>
            <w:top w:val="none" w:sz="0" w:space="0" w:color="auto"/>
            <w:left w:val="none" w:sz="0" w:space="0" w:color="auto"/>
            <w:bottom w:val="none" w:sz="0" w:space="0" w:color="auto"/>
            <w:right w:val="none" w:sz="0" w:space="0" w:color="auto"/>
          </w:divBdr>
          <w:divsChild>
            <w:div w:id="1531339906">
              <w:marLeft w:val="0"/>
              <w:marRight w:val="0"/>
              <w:marTop w:val="0"/>
              <w:marBottom w:val="0"/>
              <w:divBdr>
                <w:top w:val="none" w:sz="0" w:space="0" w:color="auto"/>
                <w:left w:val="none" w:sz="0" w:space="0" w:color="auto"/>
                <w:bottom w:val="none" w:sz="0" w:space="0" w:color="auto"/>
                <w:right w:val="none" w:sz="0" w:space="0" w:color="auto"/>
              </w:divBdr>
              <w:divsChild>
                <w:div w:id="14273386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1417160">
      <w:bodyDiv w:val="1"/>
      <w:marLeft w:val="0"/>
      <w:marRight w:val="0"/>
      <w:marTop w:val="0"/>
      <w:marBottom w:val="0"/>
      <w:divBdr>
        <w:top w:val="none" w:sz="0" w:space="0" w:color="auto"/>
        <w:left w:val="none" w:sz="0" w:space="0" w:color="auto"/>
        <w:bottom w:val="none" w:sz="0" w:space="0" w:color="auto"/>
        <w:right w:val="none" w:sz="0" w:space="0" w:color="auto"/>
      </w:divBdr>
      <w:divsChild>
        <w:div w:id="1087920233">
          <w:marLeft w:val="0"/>
          <w:marRight w:val="0"/>
          <w:marTop w:val="0"/>
          <w:marBottom w:val="0"/>
          <w:divBdr>
            <w:top w:val="none" w:sz="0" w:space="0" w:color="auto"/>
            <w:left w:val="none" w:sz="0" w:space="0" w:color="auto"/>
            <w:bottom w:val="none" w:sz="0" w:space="0" w:color="auto"/>
            <w:right w:val="none" w:sz="0" w:space="0" w:color="auto"/>
          </w:divBdr>
          <w:divsChild>
            <w:div w:id="1141845971">
              <w:marLeft w:val="0"/>
              <w:marRight w:val="0"/>
              <w:marTop w:val="0"/>
              <w:marBottom w:val="0"/>
              <w:divBdr>
                <w:top w:val="none" w:sz="0" w:space="0" w:color="auto"/>
                <w:left w:val="none" w:sz="0" w:space="0" w:color="auto"/>
                <w:bottom w:val="none" w:sz="0" w:space="0" w:color="auto"/>
                <w:right w:val="none" w:sz="0" w:space="0" w:color="auto"/>
              </w:divBdr>
              <w:divsChild>
                <w:div w:id="2044093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37699046">
      <w:bodyDiv w:val="1"/>
      <w:marLeft w:val="0"/>
      <w:marRight w:val="0"/>
      <w:marTop w:val="0"/>
      <w:marBottom w:val="0"/>
      <w:divBdr>
        <w:top w:val="none" w:sz="0" w:space="0" w:color="auto"/>
        <w:left w:val="none" w:sz="0" w:space="0" w:color="auto"/>
        <w:bottom w:val="none" w:sz="0" w:space="0" w:color="auto"/>
        <w:right w:val="none" w:sz="0" w:space="0" w:color="auto"/>
      </w:divBdr>
      <w:divsChild>
        <w:div w:id="1075323512">
          <w:marLeft w:val="0"/>
          <w:marRight w:val="0"/>
          <w:marTop w:val="0"/>
          <w:marBottom w:val="0"/>
          <w:divBdr>
            <w:top w:val="none" w:sz="0" w:space="0" w:color="auto"/>
            <w:left w:val="none" w:sz="0" w:space="0" w:color="auto"/>
            <w:bottom w:val="none" w:sz="0" w:space="0" w:color="auto"/>
            <w:right w:val="none" w:sz="0" w:space="0" w:color="auto"/>
          </w:divBdr>
          <w:divsChild>
            <w:div w:id="1344548672">
              <w:marLeft w:val="0"/>
              <w:marRight w:val="0"/>
              <w:marTop w:val="0"/>
              <w:marBottom w:val="0"/>
              <w:divBdr>
                <w:top w:val="none" w:sz="0" w:space="0" w:color="auto"/>
                <w:left w:val="none" w:sz="0" w:space="0" w:color="auto"/>
                <w:bottom w:val="none" w:sz="0" w:space="0" w:color="auto"/>
                <w:right w:val="none" w:sz="0" w:space="0" w:color="auto"/>
              </w:divBdr>
              <w:divsChild>
                <w:div w:id="440032258">
                  <w:marLeft w:val="0"/>
                  <w:marRight w:val="0"/>
                  <w:marTop w:val="0"/>
                  <w:marBottom w:val="0"/>
                  <w:divBdr>
                    <w:top w:val="none" w:sz="0" w:space="0" w:color="auto"/>
                    <w:left w:val="none" w:sz="0" w:space="0" w:color="auto"/>
                    <w:bottom w:val="none" w:sz="0" w:space="0" w:color="auto"/>
                    <w:right w:val="none" w:sz="0" w:space="0" w:color="auto"/>
                  </w:divBdr>
                  <w:divsChild>
                    <w:div w:id="433013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63331715">
      <w:bodyDiv w:val="1"/>
      <w:marLeft w:val="0"/>
      <w:marRight w:val="0"/>
      <w:marTop w:val="0"/>
      <w:marBottom w:val="0"/>
      <w:divBdr>
        <w:top w:val="none" w:sz="0" w:space="0" w:color="auto"/>
        <w:left w:val="none" w:sz="0" w:space="0" w:color="auto"/>
        <w:bottom w:val="none" w:sz="0" w:space="0" w:color="auto"/>
        <w:right w:val="none" w:sz="0" w:space="0" w:color="auto"/>
      </w:divBdr>
      <w:divsChild>
        <w:div w:id="644774049">
          <w:marLeft w:val="0"/>
          <w:marRight w:val="0"/>
          <w:marTop w:val="0"/>
          <w:marBottom w:val="0"/>
          <w:divBdr>
            <w:top w:val="none" w:sz="0" w:space="0" w:color="auto"/>
            <w:left w:val="none" w:sz="0" w:space="0" w:color="auto"/>
            <w:bottom w:val="none" w:sz="0" w:space="0" w:color="auto"/>
            <w:right w:val="none" w:sz="0" w:space="0" w:color="auto"/>
          </w:divBdr>
          <w:divsChild>
            <w:div w:id="848640025">
              <w:marLeft w:val="0"/>
              <w:marRight w:val="0"/>
              <w:marTop w:val="0"/>
              <w:marBottom w:val="0"/>
              <w:divBdr>
                <w:top w:val="none" w:sz="0" w:space="0" w:color="auto"/>
                <w:left w:val="none" w:sz="0" w:space="0" w:color="auto"/>
                <w:bottom w:val="none" w:sz="0" w:space="0" w:color="auto"/>
                <w:right w:val="none" w:sz="0" w:space="0" w:color="auto"/>
              </w:divBdr>
              <w:divsChild>
                <w:div w:id="1869219662">
                  <w:marLeft w:val="0"/>
                  <w:marRight w:val="0"/>
                  <w:marTop w:val="0"/>
                  <w:marBottom w:val="0"/>
                  <w:divBdr>
                    <w:top w:val="none" w:sz="0" w:space="0" w:color="auto"/>
                    <w:left w:val="none" w:sz="0" w:space="0" w:color="auto"/>
                    <w:bottom w:val="none" w:sz="0" w:space="0" w:color="auto"/>
                    <w:right w:val="none" w:sz="0" w:space="0" w:color="auto"/>
                  </w:divBdr>
                  <w:divsChild>
                    <w:div w:id="45269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3870080">
      <w:bodyDiv w:val="1"/>
      <w:marLeft w:val="0"/>
      <w:marRight w:val="0"/>
      <w:marTop w:val="0"/>
      <w:marBottom w:val="0"/>
      <w:divBdr>
        <w:top w:val="none" w:sz="0" w:space="0" w:color="auto"/>
        <w:left w:val="none" w:sz="0" w:space="0" w:color="auto"/>
        <w:bottom w:val="none" w:sz="0" w:space="0" w:color="auto"/>
        <w:right w:val="none" w:sz="0" w:space="0" w:color="auto"/>
      </w:divBdr>
    </w:div>
    <w:div w:id="1823622800">
      <w:bodyDiv w:val="1"/>
      <w:marLeft w:val="0"/>
      <w:marRight w:val="0"/>
      <w:marTop w:val="0"/>
      <w:marBottom w:val="0"/>
      <w:divBdr>
        <w:top w:val="none" w:sz="0" w:space="0" w:color="auto"/>
        <w:left w:val="none" w:sz="0" w:space="0" w:color="auto"/>
        <w:bottom w:val="none" w:sz="0" w:space="0" w:color="auto"/>
        <w:right w:val="none" w:sz="0" w:space="0" w:color="auto"/>
      </w:divBdr>
      <w:divsChild>
        <w:div w:id="972293080">
          <w:marLeft w:val="0"/>
          <w:marRight w:val="0"/>
          <w:marTop w:val="0"/>
          <w:marBottom w:val="0"/>
          <w:divBdr>
            <w:top w:val="none" w:sz="0" w:space="0" w:color="auto"/>
            <w:left w:val="none" w:sz="0" w:space="0" w:color="auto"/>
            <w:bottom w:val="none" w:sz="0" w:space="0" w:color="auto"/>
            <w:right w:val="none" w:sz="0" w:space="0" w:color="auto"/>
          </w:divBdr>
          <w:divsChild>
            <w:div w:id="1139810027">
              <w:marLeft w:val="0"/>
              <w:marRight w:val="0"/>
              <w:marTop w:val="0"/>
              <w:marBottom w:val="0"/>
              <w:divBdr>
                <w:top w:val="none" w:sz="0" w:space="0" w:color="auto"/>
                <w:left w:val="none" w:sz="0" w:space="0" w:color="auto"/>
                <w:bottom w:val="none" w:sz="0" w:space="0" w:color="auto"/>
                <w:right w:val="none" w:sz="0" w:space="0" w:color="auto"/>
              </w:divBdr>
              <w:divsChild>
                <w:div w:id="218127578">
                  <w:marLeft w:val="0"/>
                  <w:marRight w:val="0"/>
                  <w:marTop w:val="0"/>
                  <w:marBottom w:val="0"/>
                  <w:divBdr>
                    <w:top w:val="none" w:sz="0" w:space="0" w:color="auto"/>
                    <w:left w:val="none" w:sz="0" w:space="0" w:color="auto"/>
                    <w:bottom w:val="none" w:sz="0" w:space="0" w:color="auto"/>
                    <w:right w:val="none" w:sz="0" w:space="0" w:color="auto"/>
                  </w:divBdr>
                  <w:divsChild>
                    <w:div w:id="1076971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32791537">
      <w:bodyDiv w:val="1"/>
      <w:marLeft w:val="0"/>
      <w:marRight w:val="0"/>
      <w:marTop w:val="0"/>
      <w:marBottom w:val="0"/>
      <w:divBdr>
        <w:top w:val="none" w:sz="0" w:space="0" w:color="auto"/>
        <w:left w:val="none" w:sz="0" w:space="0" w:color="auto"/>
        <w:bottom w:val="none" w:sz="0" w:space="0" w:color="auto"/>
        <w:right w:val="none" w:sz="0" w:space="0" w:color="auto"/>
      </w:divBdr>
      <w:divsChild>
        <w:div w:id="2046100436">
          <w:marLeft w:val="0"/>
          <w:marRight w:val="0"/>
          <w:marTop w:val="0"/>
          <w:marBottom w:val="0"/>
          <w:divBdr>
            <w:top w:val="none" w:sz="0" w:space="0" w:color="auto"/>
            <w:left w:val="none" w:sz="0" w:space="0" w:color="auto"/>
            <w:bottom w:val="none" w:sz="0" w:space="0" w:color="auto"/>
            <w:right w:val="none" w:sz="0" w:space="0" w:color="auto"/>
          </w:divBdr>
          <w:divsChild>
            <w:div w:id="389546734">
              <w:marLeft w:val="0"/>
              <w:marRight w:val="0"/>
              <w:marTop w:val="0"/>
              <w:marBottom w:val="0"/>
              <w:divBdr>
                <w:top w:val="none" w:sz="0" w:space="0" w:color="auto"/>
                <w:left w:val="none" w:sz="0" w:space="0" w:color="auto"/>
                <w:bottom w:val="none" w:sz="0" w:space="0" w:color="auto"/>
                <w:right w:val="none" w:sz="0" w:space="0" w:color="auto"/>
              </w:divBdr>
              <w:divsChild>
                <w:div w:id="9550601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6092909">
      <w:bodyDiv w:val="1"/>
      <w:marLeft w:val="0"/>
      <w:marRight w:val="0"/>
      <w:marTop w:val="0"/>
      <w:marBottom w:val="0"/>
      <w:divBdr>
        <w:top w:val="none" w:sz="0" w:space="0" w:color="auto"/>
        <w:left w:val="none" w:sz="0" w:space="0" w:color="auto"/>
        <w:bottom w:val="none" w:sz="0" w:space="0" w:color="auto"/>
        <w:right w:val="none" w:sz="0" w:space="0" w:color="auto"/>
      </w:divBdr>
      <w:divsChild>
        <w:div w:id="969480507">
          <w:marLeft w:val="0"/>
          <w:marRight w:val="0"/>
          <w:marTop w:val="0"/>
          <w:marBottom w:val="0"/>
          <w:divBdr>
            <w:top w:val="none" w:sz="0" w:space="0" w:color="auto"/>
            <w:left w:val="none" w:sz="0" w:space="0" w:color="auto"/>
            <w:bottom w:val="none" w:sz="0" w:space="0" w:color="auto"/>
            <w:right w:val="none" w:sz="0" w:space="0" w:color="auto"/>
          </w:divBdr>
          <w:divsChild>
            <w:div w:id="376393812">
              <w:marLeft w:val="0"/>
              <w:marRight w:val="0"/>
              <w:marTop w:val="0"/>
              <w:marBottom w:val="0"/>
              <w:divBdr>
                <w:top w:val="none" w:sz="0" w:space="0" w:color="auto"/>
                <w:left w:val="none" w:sz="0" w:space="0" w:color="auto"/>
                <w:bottom w:val="none" w:sz="0" w:space="0" w:color="auto"/>
                <w:right w:val="none" w:sz="0" w:space="0" w:color="auto"/>
              </w:divBdr>
              <w:divsChild>
                <w:div w:id="1360354454">
                  <w:marLeft w:val="0"/>
                  <w:marRight w:val="0"/>
                  <w:marTop w:val="0"/>
                  <w:marBottom w:val="0"/>
                  <w:divBdr>
                    <w:top w:val="none" w:sz="0" w:space="0" w:color="auto"/>
                    <w:left w:val="none" w:sz="0" w:space="0" w:color="auto"/>
                    <w:bottom w:val="none" w:sz="0" w:space="0" w:color="auto"/>
                    <w:right w:val="none" w:sz="0" w:space="0" w:color="auto"/>
                  </w:divBdr>
                  <w:divsChild>
                    <w:div w:id="321273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emf"/><Relationship Id="rId299" Type="http://schemas.openxmlformats.org/officeDocument/2006/relationships/image" Target="media/image220.png"/><Relationship Id="rId21" Type="http://schemas.openxmlformats.org/officeDocument/2006/relationships/image" Target="media/image13.png"/><Relationship Id="rId63" Type="http://schemas.openxmlformats.org/officeDocument/2006/relationships/image" Target="media/image24.png"/><Relationship Id="rId159" Type="http://schemas.openxmlformats.org/officeDocument/2006/relationships/image" Target="media/image97.png"/><Relationship Id="rId170" Type="http://schemas.openxmlformats.org/officeDocument/2006/relationships/image" Target="media/image108.emf"/><Relationship Id="rId226" Type="http://schemas.openxmlformats.org/officeDocument/2006/relationships/image" Target="media/image155.emf"/><Relationship Id="rId268" Type="http://schemas.openxmlformats.org/officeDocument/2006/relationships/image" Target="media/image197.emf"/><Relationship Id="rId32" Type="http://schemas.openxmlformats.org/officeDocument/2006/relationships/image" Target="media/image23.png"/><Relationship Id="rId128" Type="http://schemas.openxmlformats.org/officeDocument/2006/relationships/image" Target="media/image72.emf"/><Relationship Id="rId5" Type="http://schemas.openxmlformats.org/officeDocument/2006/relationships/webSettings" Target="webSettings.xml"/><Relationship Id="rId181" Type="http://schemas.openxmlformats.org/officeDocument/2006/relationships/image" Target="media/image113.png"/><Relationship Id="rId237" Type="http://schemas.openxmlformats.org/officeDocument/2006/relationships/image" Target="media/image166.emf"/><Relationship Id="rId279" Type="http://schemas.openxmlformats.org/officeDocument/2006/relationships/package" Target="embeddings/Microsoft_Word_Document4.docx"/><Relationship Id="rId43" Type="http://schemas.openxmlformats.org/officeDocument/2006/relationships/hyperlink" Target="http://www.hazus.org/" TargetMode="External"/><Relationship Id="rId139" Type="http://schemas.openxmlformats.org/officeDocument/2006/relationships/chart" Target="charts/chart10.xml"/><Relationship Id="rId290" Type="http://schemas.openxmlformats.org/officeDocument/2006/relationships/image" Target="media/image211.emf"/><Relationship Id="rId304" Type="http://schemas.openxmlformats.org/officeDocument/2006/relationships/image" Target="media/image225.png"/><Relationship Id="rId85" Type="http://schemas.openxmlformats.org/officeDocument/2006/relationships/chart" Target="charts/chart3.xml"/><Relationship Id="rId150" Type="http://schemas.openxmlformats.org/officeDocument/2006/relationships/image" Target="media/image88.jpeg"/><Relationship Id="rId192" Type="http://schemas.openxmlformats.org/officeDocument/2006/relationships/image" Target="media/image121.emf"/><Relationship Id="rId206" Type="http://schemas.openxmlformats.org/officeDocument/2006/relationships/image" Target="media/image135.emf"/><Relationship Id="rId248" Type="http://schemas.openxmlformats.org/officeDocument/2006/relationships/image" Target="media/image177.emf"/><Relationship Id="rId12" Type="http://schemas.openxmlformats.org/officeDocument/2006/relationships/image" Target="media/image4.png"/><Relationship Id="rId108" Type="http://schemas.openxmlformats.org/officeDocument/2006/relationships/image" Target="media/image56.png"/><Relationship Id="rId315" Type="http://schemas.openxmlformats.org/officeDocument/2006/relationships/chart" Target="charts/chart17.xml"/><Relationship Id="rId54" Type="http://schemas.openxmlformats.org/officeDocument/2006/relationships/hyperlink" Target="http://www.elnino.noaa.gov/lanina.html" TargetMode="External"/><Relationship Id="rId96" Type="http://schemas.openxmlformats.org/officeDocument/2006/relationships/image" Target="media/image46.jpeg"/><Relationship Id="rId161" Type="http://schemas.openxmlformats.org/officeDocument/2006/relationships/image" Target="media/image99.png"/><Relationship Id="rId217" Type="http://schemas.openxmlformats.org/officeDocument/2006/relationships/image" Target="media/image146.emf"/><Relationship Id="rId259" Type="http://schemas.openxmlformats.org/officeDocument/2006/relationships/image" Target="media/image188.emf"/><Relationship Id="rId23" Type="http://schemas.openxmlformats.org/officeDocument/2006/relationships/image" Target="media/image15.emf"/><Relationship Id="rId119" Type="http://schemas.openxmlformats.org/officeDocument/2006/relationships/image" Target="media/image63.png"/><Relationship Id="rId270" Type="http://schemas.openxmlformats.org/officeDocument/2006/relationships/image" Target="media/image199.emf"/><Relationship Id="rId65" Type="http://schemas.openxmlformats.org/officeDocument/2006/relationships/image" Target="media/image26.png"/><Relationship Id="rId130" Type="http://schemas.openxmlformats.org/officeDocument/2006/relationships/image" Target="media/image74.emf"/><Relationship Id="rId172" Type="http://schemas.openxmlformats.org/officeDocument/2006/relationships/image" Target="media/image109.emf"/><Relationship Id="rId193" Type="http://schemas.openxmlformats.org/officeDocument/2006/relationships/image" Target="media/image122.emf"/><Relationship Id="rId207" Type="http://schemas.openxmlformats.org/officeDocument/2006/relationships/image" Target="media/image136.emf"/><Relationship Id="rId228" Type="http://schemas.openxmlformats.org/officeDocument/2006/relationships/image" Target="media/image157.emf"/><Relationship Id="rId249" Type="http://schemas.openxmlformats.org/officeDocument/2006/relationships/image" Target="media/image178.emf"/><Relationship Id="rId13" Type="http://schemas.openxmlformats.org/officeDocument/2006/relationships/image" Target="media/image5.wmf"/><Relationship Id="rId109" Type="http://schemas.openxmlformats.org/officeDocument/2006/relationships/image" Target="media/image57.png"/><Relationship Id="rId260" Type="http://schemas.openxmlformats.org/officeDocument/2006/relationships/image" Target="media/image189.emf"/><Relationship Id="rId281" Type="http://schemas.openxmlformats.org/officeDocument/2006/relationships/package" Target="embeddings/Microsoft_Word_Document5.docx"/><Relationship Id="rId316" Type="http://schemas.openxmlformats.org/officeDocument/2006/relationships/chart" Target="charts/chart18.xml"/><Relationship Id="rId34" Type="http://schemas.openxmlformats.org/officeDocument/2006/relationships/hyperlink" Target="http://www.airboston.com_public/html/rmansoft.asp" TargetMode="External"/><Relationship Id="rId55" Type="http://schemas.openxmlformats.org/officeDocument/2006/relationships/hyperlink" Target="http://www.cis.fiu.edu/hurricaneloss" TargetMode="External"/><Relationship Id="rId76" Type="http://schemas.openxmlformats.org/officeDocument/2006/relationships/image" Target="media/image200.png"/><Relationship Id="rId97" Type="http://schemas.openxmlformats.org/officeDocument/2006/relationships/image" Target="media/image47.jpeg"/><Relationship Id="rId120" Type="http://schemas.openxmlformats.org/officeDocument/2006/relationships/image" Target="media/image64.emf"/><Relationship Id="rId141" Type="http://schemas.openxmlformats.org/officeDocument/2006/relationships/chart" Target="charts/chart12.xml"/><Relationship Id="rId7" Type="http://schemas.openxmlformats.org/officeDocument/2006/relationships/endnotes" Target="endnotes.xml"/><Relationship Id="rId162" Type="http://schemas.openxmlformats.org/officeDocument/2006/relationships/image" Target="media/image100.png"/><Relationship Id="rId183" Type="http://schemas.openxmlformats.org/officeDocument/2006/relationships/image" Target="media/image114.png"/><Relationship Id="rId218" Type="http://schemas.openxmlformats.org/officeDocument/2006/relationships/image" Target="media/image147.emf"/><Relationship Id="rId239" Type="http://schemas.openxmlformats.org/officeDocument/2006/relationships/image" Target="media/image168.emf"/><Relationship Id="rId250" Type="http://schemas.openxmlformats.org/officeDocument/2006/relationships/image" Target="media/image179.emf"/><Relationship Id="rId271" Type="http://schemas.openxmlformats.org/officeDocument/2006/relationships/package" Target="embeddings/Microsoft_Word_Document.docx"/><Relationship Id="rId292" Type="http://schemas.openxmlformats.org/officeDocument/2006/relationships/image" Target="media/image213.png"/><Relationship Id="rId306" Type="http://schemas.openxmlformats.org/officeDocument/2006/relationships/image" Target="media/image227.emf"/><Relationship Id="rId24" Type="http://schemas.openxmlformats.org/officeDocument/2006/relationships/image" Target="media/image16.emf"/><Relationship Id="rId45" Type="http://schemas.openxmlformats.org/officeDocument/2006/relationships/hyperlink" Target="http://www.fema.gov/hazus/li_manuals.shtm" TargetMode="External"/><Relationship Id="rId66" Type="http://schemas.openxmlformats.org/officeDocument/2006/relationships/image" Target="media/image27.emf"/><Relationship Id="rId87" Type="http://schemas.openxmlformats.org/officeDocument/2006/relationships/image" Target="media/image41.jpeg"/><Relationship Id="rId110" Type="http://schemas.openxmlformats.org/officeDocument/2006/relationships/image" Target="media/image58.png"/><Relationship Id="rId131" Type="http://schemas.openxmlformats.org/officeDocument/2006/relationships/image" Target="media/image75.emf"/><Relationship Id="rId152" Type="http://schemas.openxmlformats.org/officeDocument/2006/relationships/image" Target="media/image90.jpeg"/><Relationship Id="rId173" Type="http://schemas.openxmlformats.org/officeDocument/2006/relationships/oleObject" Target="embeddings/oleObject9.bin"/><Relationship Id="rId194" Type="http://schemas.openxmlformats.org/officeDocument/2006/relationships/image" Target="media/image123.emf"/><Relationship Id="rId208" Type="http://schemas.openxmlformats.org/officeDocument/2006/relationships/image" Target="media/image137.emf"/><Relationship Id="rId229" Type="http://schemas.openxmlformats.org/officeDocument/2006/relationships/image" Target="media/image158.emf"/><Relationship Id="rId240" Type="http://schemas.openxmlformats.org/officeDocument/2006/relationships/image" Target="media/image169.emf"/><Relationship Id="rId261" Type="http://schemas.openxmlformats.org/officeDocument/2006/relationships/image" Target="media/image190.emf"/><Relationship Id="rId14" Type="http://schemas.openxmlformats.org/officeDocument/2006/relationships/image" Target="media/image6.wmf"/><Relationship Id="rId35" Type="http://schemas.openxmlformats.org/officeDocument/2006/relationships/hyperlink" Target="http://www.ara.com/risk_and_reliability_analysis.htm" TargetMode="External"/><Relationship Id="rId56" Type="http://schemas.openxmlformats.org/officeDocument/2006/relationships/hyperlink" Target="http://rams.atmos.colostate.edu/" TargetMode="External"/><Relationship Id="rId77" Type="http://schemas.openxmlformats.org/officeDocument/2006/relationships/image" Target="media/image33.png"/><Relationship Id="rId100" Type="http://schemas.openxmlformats.org/officeDocument/2006/relationships/image" Target="media/image49.wmf"/><Relationship Id="rId282" Type="http://schemas.openxmlformats.org/officeDocument/2006/relationships/image" Target="media/image205.emf"/><Relationship Id="rId317" Type="http://schemas.openxmlformats.org/officeDocument/2006/relationships/chart" Target="charts/chart19.xml"/><Relationship Id="rId8" Type="http://schemas.openxmlformats.org/officeDocument/2006/relationships/image" Target="media/image1.png"/><Relationship Id="rId98" Type="http://schemas.openxmlformats.org/officeDocument/2006/relationships/image" Target="media/image48.wmf"/><Relationship Id="rId121" Type="http://schemas.openxmlformats.org/officeDocument/2006/relationships/image" Target="media/image65.emf"/><Relationship Id="rId142" Type="http://schemas.openxmlformats.org/officeDocument/2006/relationships/chart" Target="charts/chart13.xml"/><Relationship Id="rId163" Type="http://schemas.openxmlformats.org/officeDocument/2006/relationships/image" Target="media/image101.png"/><Relationship Id="rId184" Type="http://schemas.openxmlformats.org/officeDocument/2006/relationships/image" Target="media/image115.png"/><Relationship Id="rId219" Type="http://schemas.openxmlformats.org/officeDocument/2006/relationships/image" Target="media/image148.emf"/><Relationship Id="rId230" Type="http://schemas.openxmlformats.org/officeDocument/2006/relationships/image" Target="media/image159.emf"/><Relationship Id="rId251" Type="http://schemas.openxmlformats.org/officeDocument/2006/relationships/image" Target="media/image180.emf"/><Relationship Id="rId25" Type="http://schemas.openxmlformats.org/officeDocument/2006/relationships/chart" Target="charts/chart1.xml"/><Relationship Id="rId46" Type="http://schemas.openxmlformats.org/officeDocument/2006/relationships/hyperlink" Target="http://www.aoml.noaa.gov/hrd/hurdat/Data%20Storm.html" TargetMode="External"/><Relationship Id="rId67" Type="http://schemas.openxmlformats.org/officeDocument/2006/relationships/image" Target="media/image28.emf"/><Relationship Id="rId272" Type="http://schemas.openxmlformats.org/officeDocument/2006/relationships/image" Target="media/image200.emf"/><Relationship Id="rId293" Type="http://schemas.openxmlformats.org/officeDocument/2006/relationships/image" Target="media/image214.jpeg"/><Relationship Id="rId307" Type="http://schemas.openxmlformats.org/officeDocument/2006/relationships/image" Target="media/image228.emf"/><Relationship Id="rId88" Type="http://schemas.openxmlformats.org/officeDocument/2006/relationships/image" Target="media/image42.wmf"/><Relationship Id="rId111" Type="http://schemas.openxmlformats.org/officeDocument/2006/relationships/chart" Target="charts/chart4.xml"/><Relationship Id="rId132" Type="http://schemas.openxmlformats.org/officeDocument/2006/relationships/image" Target="media/image76.emf"/><Relationship Id="rId153" Type="http://schemas.openxmlformats.org/officeDocument/2006/relationships/image" Target="media/image91.jpeg"/><Relationship Id="rId174" Type="http://schemas.openxmlformats.org/officeDocument/2006/relationships/image" Target="media/image110.wmf"/><Relationship Id="rId195" Type="http://schemas.openxmlformats.org/officeDocument/2006/relationships/image" Target="media/image124.emf"/><Relationship Id="rId209" Type="http://schemas.openxmlformats.org/officeDocument/2006/relationships/image" Target="media/image138.emf"/><Relationship Id="rId220" Type="http://schemas.openxmlformats.org/officeDocument/2006/relationships/image" Target="media/image149.emf"/><Relationship Id="rId241" Type="http://schemas.openxmlformats.org/officeDocument/2006/relationships/image" Target="media/image170.emf"/><Relationship Id="rId15" Type="http://schemas.openxmlformats.org/officeDocument/2006/relationships/image" Target="media/image7.png"/><Relationship Id="rId36" Type="http://schemas.openxmlformats.org/officeDocument/2006/relationships/hyperlink" Target="http://www.idsscheer.com/international/english/products/aris_design_platform/50324" TargetMode="External"/><Relationship Id="rId57" Type="http://schemas.openxmlformats.org/officeDocument/2006/relationships/hyperlink" Target="http://www.atmet.com/html/docs/rams/ug44-rams-intro.pdf" TargetMode="External"/><Relationship Id="rId262" Type="http://schemas.openxmlformats.org/officeDocument/2006/relationships/image" Target="media/image191.emf"/><Relationship Id="rId283" Type="http://schemas.openxmlformats.org/officeDocument/2006/relationships/package" Target="embeddings/Microsoft_Word_Document6.docx"/><Relationship Id="rId318" Type="http://schemas.openxmlformats.org/officeDocument/2006/relationships/fontTable" Target="fontTable.xml"/><Relationship Id="rId78" Type="http://schemas.openxmlformats.org/officeDocument/2006/relationships/image" Target="media/image34.png"/><Relationship Id="rId99" Type="http://schemas.openxmlformats.org/officeDocument/2006/relationships/oleObject" Target="embeddings/oleObject6.bin"/><Relationship Id="rId101" Type="http://schemas.openxmlformats.org/officeDocument/2006/relationships/oleObject" Target="embeddings/oleObject7.bin"/><Relationship Id="rId122" Type="http://schemas.openxmlformats.org/officeDocument/2006/relationships/image" Target="media/image66.emf"/><Relationship Id="rId143" Type="http://schemas.openxmlformats.org/officeDocument/2006/relationships/image" Target="media/image81.png"/><Relationship Id="rId164" Type="http://schemas.openxmlformats.org/officeDocument/2006/relationships/image" Target="media/image102.png"/><Relationship Id="rId185" Type="http://schemas.openxmlformats.org/officeDocument/2006/relationships/image" Target="media/image116.png"/><Relationship Id="rId9" Type="http://schemas.openxmlformats.org/officeDocument/2006/relationships/image" Target="media/image2.jpeg"/><Relationship Id="rId210" Type="http://schemas.openxmlformats.org/officeDocument/2006/relationships/image" Target="media/image139.emf"/><Relationship Id="rId26" Type="http://schemas.openxmlformats.org/officeDocument/2006/relationships/image" Target="media/image17.png"/><Relationship Id="rId231" Type="http://schemas.openxmlformats.org/officeDocument/2006/relationships/image" Target="media/image160.emf"/><Relationship Id="rId252" Type="http://schemas.openxmlformats.org/officeDocument/2006/relationships/image" Target="media/image181.emf"/><Relationship Id="rId273" Type="http://schemas.openxmlformats.org/officeDocument/2006/relationships/package" Target="embeddings/Microsoft_Word_Document1.docx"/><Relationship Id="rId294" Type="http://schemas.openxmlformats.org/officeDocument/2006/relationships/image" Target="media/image215.png"/><Relationship Id="rId308" Type="http://schemas.openxmlformats.org/officeDocument/2006/relationships/image" Target="media/image229.emf"/><Relationship Id="rId47" Type="http://schemas.openxmlformats.org/officeDocument/2006/relationships/hyperlink" Target="https://www.roguewave.com/help-support/documentation/imsl-numerical-libraries" TargetMode="External"/><Relationship Id="rId68" Type="http://schemas.openxmlformats.org/officeDocument/2006/relationships/image" Target="media/image29.png"/><Relationship Id="rId89" Type="http://schemas.openxmlformats.org/officeDocument/2006/relationships/oleObject" Target="embeddings/oleObject2.bin"/><Relationship Id="rId112" Type="http://schemas.openxmlformats.org/officeDocument/2006/relationships/chart" Target="charts/chart5.xml"/><Relationship Id="rId133" Type="http://schemas.openxmlformats.org/officeDocument/2006/relationships/image" Target="media/image77.emf"/><Relationship Id="rId154" Type="http://schemas.openxmlformats.org/officeDocument/2006/relationships/image" Target="media/image92.jpeg"/><Relationship Id="rId175" Type="http://schemas.openxmlformats.org/officeDocument/2006/relationships/oleObject" Target="embeddings/oleObject10.bin"/><Relationship Id="rId196" Type="http://schemas.openxmlformats.org/officeDocument/2006/relationships/image" Target="media/image125.emf"/><Relationship Id="rId200" Type="http://schemas.openxmlformats.org/officeDocument/2006/relationships/image" Target="media/image129.emf"/><Relationship Id="rId16" Type="http://schemas.openxmlformats.org/officeDocument/2006/relationships/image" Target="media/image8.emf"/><Relationship Id="rId221" Type="http://schemas.openxmlformats.org/officeDocument/2006/relationships/image" Target="media/image150.emf"/><Relationship Id="rId242" Type="http://schemas.openxmlformats.org/officeDocument/2006/relationships/image" Target="media/image171.emf"/><Relationship Id="rId263" Type="http://schemas.openxmlformats.org/officeDocument/2006/relationships/image" Target="media/image192.emf"/><Relationship Id="rId284" Type="http://schemas.openxmlformats.org/officeDocument/2006/relationships/image" Target="media/image206.emf"/><Relationship Id="rId319" Type="http://schemas.openxmlformats.org/officeDocument/2006/relationships/theme" Target="theme/theme1.xml"/><Relationship Id="rId37" Type="http://schemas.openxmlformats.org/officeDocument/2006/relationships/hyperlink" Target="http://cimosa.cnt.pl/" TargetMode="External"/><Relationship Id="rId58" Type="http://schemas.openxmlformats.org/officeDocument/2006/relationships/hyperlink" Target="http://www.rms.com/" TargetMode="External"/><Relationship Id="rId79" Type="http://schemas.openxmlformats.org/officeDocument/2006/relationships/image" Target="media/image35.png"/><Relationship Id="rId102" Type="http://schemas.openxmlformats.org/officeDocument/2006/relationships/image" Target="media/image50.png"/><Relationship Id="rId123" Type="http://schemas.openxmlformats.org/officeDocument/2006/relationships/image" Target="media/image67.emf"/><Relationship Id="rId144" Type="http://schemas.openxmlformats.org/officeDocument/2006/relationships/image" Target="media/image82.png"/><Relationship Id="rId90" Type="http://schemas.openxmlformats.org/officeDocument/2006/relationships/image" Target="media/image43.wmf"/><Relationship Id="rId165" Type="http://schemas.openxmlformats.org/officeDocument/2006/relationships/image" Target="media/image103.png"/><Relationship Id="rId186" Type="http://schemas.openxmlformats.org/officeDocument/2006/relationships/image" Target="media/image117.png"/><Relationship Id="rId211" Type="http://schemas.openxmlformats.org/officeDocument/2006/relationships/image" Target="media/image140.emf"/><Relationship Id="rId232" Type="http://schemas.openxmlformats.org/officeDocument/2006/relationships/image" Target="media/image161.emf"/><Relationship Id="rId253" Type="http://schemas.openxmlformats.org/officeDocument/2006/relationships/image" Target="media/image182.emf"/><Relationship Id="rId274" Type="http://schemas.openxmlformats.org/officeDocument/2006/relationships/image" Target="media/image201.emf"/><Relationship Id="rId295" Type="http://schemas.openxmlformats.org/officeDocument/2006/relationships/image" Target="media/image216.emf"/><Relationship Id="rId309" Type="http://schemas.openxmlformats.org/officeDocument/2006/relationships/image" Target="media/image230.emf"/><Relationship Id="rId27" Type="http://schemas.openxmlformats.org/officeDocument/2006/relationships/image" Target="media/image18.png"/><Relationship Id="rId48" Type="http://schemas.openxmlformats.org/officeDocument/2006/relationships/hyperlink" Target="https://docs.oracle.com/javase/8/docs/technotes/guides/jni/spec/jniTOC.html" TargetMode="External"/><Relationship Id="rId69" Type="http://schemas.openxmlformats.org/officeDocument/2006/relationships/image" Target="media/image30.png"/><Relationship Id="rId113" Type="http://schemas.openxmlformats.org/officeDocument/2006/relationships/chart" Target="charts/chart6.xml"/><Relationship Id="rId134" Type="http://schemas.openxmlformats.org/officeDocument/2006/relationships/image" Target="media/image78.emf"/><Relationship Id="rId80" Type="http://schemas.openxmlformats.org/officeDocument/2006/relationships/image" Target="media/image36.jpeg"/><Relationship Id="rId155" Type="http://schemas.openxmlformats.org/officeDocument/2006/relationships/image" Target="media/image93.jpeg"/><Relationship Id="rId176" Type="http://schemas.openxmlformats.org/officeDocument/2006/relationships/image" Target="media/image111.jpeg"/><Relationship Id="rId197" Type="http://schemas.openxmlformats.org/officeDocument/2006/relationships/image" Target="media/image126.emf"/><Relationship Id="rId201" Type="http://schemas.openxmlformats.org/officeDocument/2006/relationships/image" Target="media/image130.emf"/><Relationship Id="rId222" Type="http://schemas.openxmlformats.org/officeDocument/2006/relationships/image" Target="media/image151.emf"/><Relationship Id="rId243" Type="http://schemas.openxmlformats.org/officeDocument/2006/relationships/image" Target="media/image172.emf"/><Relationship Id="rId264" Type="http://schemas.openxmlformats.org/officeDocument/2006/relationships/image" Target="media/image193.emf"/><Relationship Id="rId285" Type="http://schemas.openxmlformats.org/officeDocument/2006/relationships/package" Target="embeddings/Microsoft_Word_Document7.docx"/><Relationship Id="rId17" Type="http://schemas.openxmlformats.org/officeDocument/2006/relationships/image" Target="media/image9.wmf"/><Relationship Id="rId38" Type="http://schemas.openxmlformats.org/officeDocument/2006/relationships/hyperlink" Target="http://www.eqecat.com/" TargetMode="External"/><Relationship Id="rId59" Type="http://schemas.openxmlformats.org/officeDocument/2006/relationships/hyperlink" Target="http://java.sun.com/products/jdbc/overview.html" TargetMode="External"/><Relationship Id="rId103" Type="http://schemas.openxmlformats.org/officeDocument/2006/relationships/image" Target="media/image51.emf"/><Relationship Id="rId124" Type="http://schemas.openxmlformats.org/officeDocument/2006/relationships/image" Target="media/image68.emf"/><Relationship Id="rId310" Type="http://schemas.openxmlformats.org/officeDocument/2006/relationships/image" Target="media/image231.emf"/><Relationship Id="rId70" Type="http://schemas.openxmlformats.org/officeDocument/2006/relationships/image" Target="media/image31.png"/><Relationship Id="rId91" Type="http://schemas.openxmlformats.org/officeDocument/2006/relationships/oleObject" Target="embeddings/oleObject3.bin"/><Relationship Id="rId145" Type="http://schemas.openxmlformats.org/officeDocument/2006/relationships/image" Target="media/image83.png"/><Relationship Id="rId166" Type="http://schemas.openxmlformats.org/officeDocument/2006/relationships/image" Target="media/image104.jpeg"/><Relationship Id="rId187" Type="http://schemas.openxmlformats.org/officeDocument/2006/relationships/footer" Target="footer3.xml"/><Relationship Id="rId1" Type="http://schemas.openxmlformats.org/officeDocument/2006/relationships/customXml" Target="../customXml/item1.xml"/><Relationship Id="rId212" Type="http://schemas.openxmlformats.org/officeDocument/2006/relationships/image" Target="media/image141.emf"/><Relationship Id="rId233" Type="http://schemas.openxmlformats.org/officeDocument/2006/relationships/image" Target="media/image162.emf"/><Relationship Id="rId254" Type="http://schemas.openxmlformats.org/officeDocument/2006/relationships/image" Target="media/image183.emf"/><Relationship Id="rId28" Type="http://schemas.openxmlformats.org/officeDocument/2006/relationships/image" Target="media/image19.png"/><Relationship Id="rId49" Type="http://schemas.openxmlformats.org/officeDocument/2006/relationships/hyperlink" Target="https://docs.oracle.com/cd/E13222_01/wls/docs81/jsp/intro.html" TargetMode="External"/><Relationship Id="rId114" Type="http://schemas.openxmlformats.org/officeDocument/2006/relationships/chart" Target="charts/chart7.xml"/><Relationship Id="rId275" Type="http://schemas.openxmlformats.org/officeDocument/2006/relationships/package" Target="embeddings/Microsoft_Word_Document2.docx"/><Relationship Id="rId296" Type="http://schemas.openxmlformats.org/officeDocument/2006/relationships/image" Target="media/image217.jpeg"/><Relationship Id="rId300" Type="http://schemas.openxmlformats.org/officeDocument/2006/relationships/image" Target="media/image221.emf"/><Relationship Id="rId60" Type="http://schemas.openxmlformats.org/officeDocument/2006/relationships/hyperlink" Target="https://www.harrisgeospatial.com/Software-Technology/IDL" TargetMode="External"/><Relationship Id="rId81" Type="http://schemas.openxmlformats.org/officeDocument/2006/relationships/image" Target="media/image37.emf"/><Relationship Id="rId135" Type="http://schemas.openxmlformats.org/officeDocument/2006/relationships/image" Target="media/image79.emf"/><Relationship Id="rId156" Type="http://schemas.openxmlformats.org/officeDocument/2006/relationships/image" Target="media/image94.jpeg"/><Relationship Id="rId177" Type="http://schemas.openxmlformats.org/officeDocument/2006/relationships/oleObject" Target="embeddings/oleObject11.bin"/><Relationship Id="rId198" Type="http://schemas.openxmlformats.org/officeDocument/2006/relationships/image" Target="media/image127.emf"/><Relationship Id="rId202" Type="http://schemas.openxmlformats.org/officeDocument/2006/relationships/image" Target="media/image131.emf"/><Relationship Id="rId223" Type="http://schemas.openxmlformats.org/officeDocument/2006/relationships/image" Target="media/image152.emf"/><Relationship Id="rId244" Type="http://schemas.openxmlformats.org/officeDocument/2006/relationships/image" Target="media/image173.emf"/><Relationship Id="rId18" Type="http://schemas.openxmlformats.org/officeDocument/2006/relationships/image" Target="media/image10.jpeg"/><Relationship Id="rId39" Type="http://schemas.openxmlformats.org/officeDocument/2006/relationships/hyperlink" Target="http://www.fema.gov/hazards/hurricanes" TargetMode="External"/><Relationship Id="rId265" Type="http://schemas.openxmlformats.org/officeDocument/2006/relationships/image" Target="media/image194.emf"/><Relationship Id="rId286" Type="http://schemas.openxmlformats.org/officeDocument/2006/relationships/image" Target="media/image207.emf"/><Relationship Id="rId50" Type="http://schemas.openxmlformats.org/officeDocument/2006/relationships/hyperlink" Target="http://www.nhc.noaa.gov/" TargetMode="External"/><Relationship Id="rId104" Type="http://schemas.openxmlformats.org/officeDocument/2006/relationships/image" Target="media/image52.png"/><Relationship Id="rId125" Type="http://schemas.openxmlformats.org/officeDocument/2006/relationships/image" Target="media/image69.emf"/><Relationship Id="rId146" Type="http://schemas.openxmlformats.org/officeDocument/2006/relationships/image" Target="media/image84.png"/><Relationship Id="rId167" Type="http://schemas.openxmlformats.org/officeDocument/2006/relationships/image" Target="media/image105.jpeg"/><Relationship Id="rId188" Type="http://schemas.openxmlformats.org/officeDocument/2006/relationships/footer" Target="footer4.xml"/><Relationship Id="rId311" Type="http://schemas.openxmlformats.org/officeDocument/2006/relationships/image" Target="media/image232.emf"/><Relationship Id="rId71" Type="http://schemas.openxmlformats.org/officeDocument/2006/relationships/image" Target="media/image32.png"/><Relationship Id="rId92" Type="http://schemas.openxmlformats.org/officeDocument/2006/relationships/image" Target="media/image44.wmf"/><Relationship Id="rId213" Type="http://schemas.openxmlformats.org/officeDocument/2006/relationships/image" Target="media/image142.emf"/><Relationship Id="rId234" Type="http://schemas.openxmlformats.org/officeDocument/2006/relationships/image" Target="media/image163.emf"/><Relationship Id="rId2" Type="http://schemas.openxmlformats.org/officeDocument/2006/relationships/numbering" Target="numbering.xml"/><Relationship Id="rId29" Type="http://schemas.openxmlformats.org/officeDocument/2006/relationships/image" Target="media/image20.emf"/><Relationship Id="rId255" Type="http://schemas.openxmlformats.org/officeDocument/2006/relationships/image" Target="media/image184.emf"/><Relationship Id="rId276" Type="http://schemas.openxmlformats.org/officeDocument/2006/relationships/image" Target="media/image202.emf"/><Relationship Id="rId297" Type="http://schemas.openxmlformats.org/officeDocument/2006/relationships/image" Target="media/image218.jpeg"/><Relationship Id="rId40" Type="http://schemas.openxmlformats.org/officeDocument/2006/relationships/hyperlink" Target="http://www.dep.state.fl.us/gis/datadir.htm" TargetMode="External"/><Relationship Id="rId115" Type="http://schemas.openxmlformats.org/officeDocument/2006/relationships/image" Target="media/image59.emf"/><Relationship Id="rId136" Type="http://schemas.openxmlformats.org/officeDocument/2006/relationships/image" Target="media/image80.tiff"/><Relationship Id="rId157" Type="http://schemas.openxmlformats.org/officeDocument/2006/relationships/image" Target="media/image95.jpeg"/><Relationship Id="rId178" Type="http://schemas.openxmlformats.org/officeDocument/2006/relationships/oleObject" Target="embeddings/oleObject12.bin"/><Relationship Id="rId301" Type="http://schemas.openxmlformats.org/officeDocument/2006/relationships/image" Target="media/image222.emf"/><Relationship Id="rId61" Type="http://schemas.openxmlformats.org/officeDocument/2006/relationships/hyperlink" Target="http://www.pbs.org/newshour/science/hurricane/facts.html" TargetMode="External"/><Relationship Id="rId82" Type="http://schemas.openxmlformats.org/officeDocument/2006/relationships/image" Target="media/image38.emf"/><Relationship Id="rId199" Type="http://schemas.openxmlformats.org/officeDocument/2006/relationships/image" Target="media/image128.emf"/><Relationship Id="rId203" Type="http://schemas.openxmlformats.org/officeDocument/2006/relationships/image" Target="media/image132.emf"/><Relationship Id="rId19" Type="http://schemas.openxmlformats.org/officeDocument/2006/relationships/image" Target="media/image11.png"/><Relationship Id="rId224" Type="http://schemas.openxmlformats.org/officeDocument/2006/relationships/image" Target="media/image153.emf"/><Relationship Id="rId245" Type="http://schemas.openxmlformats.org/officeDocument/2006/relationships/image" Target="media/image174.emf"/><Relationship Id="rId266" Type="http://schemas.openxmlformats.org/officeDocument/2006/relationships/image" Target="media/image195.emf"/><Relationship Id="rId287" Type="http://schemas.openxmlformats.org/officeDocument/2006/relationships/image" Target="media/image208.emf"/><Relationship Id="rId30" Type="http://schemas.openxmlformats.org/officeDocument/2006/relationships/image" Target="media/image21.emf"/><Relationship Id="rId105" Type="http://schemas.openxmlformats.org/officeDocument/2006/relationships/image" Target="media/image53.png"/><Relationship Id="rId126" Type="http://schemas.openxmlformats.org/officeDocument/2006/relationships/image" Target="media/image70.emf"/><Relationship Id="rId147" Type="http://schemas.openxmlformats.org/officeDocument/2006/relationships/image" Target="media/image85.jpeg"/><Relationship Id="rId168" Type="http://schemas.openxmlformats.org/officeDocument/2006/relationships/image" Target="media/image106.jpeg"/><Relationship Id="rId312" Type="http://schemas.openxmlformats.org/officeDocument/2006/relationships/chart" Target="charts/chart14.xml"/><Relationship Id="rId51" Type="http://schemas.openxmlformats.org/officeDocument/2006/relationships/hyperlink" Target="http://fris2.nist.gov/winddata" TargetMode="External"/><Relationship Id="rId93" Type="http://schemas.openxmlformats.org/officeDocument/2006/relationships/oleObject" Target="embeddings/oleObject4.bin"/><Relationship Id="rId189" Type="http://schemas.openxmlformats.org/officeDocument/2006/relationships/image" Target="media/image118.emf"/><Relationship Id="rId3" Type="http://schemas.openxmlformats.org/officeDocument/2006/relationships/styles" Target="styles.xml"/><Relationship Id="rId214" Type="http://schemas.openxmlformats.org/officeDocument/2006/relationships/image" Target="media/image143.emf"/><Relationship Id="rId235" Type="http://schemas.openxmlformats.org/officeDocument/2006/relationships/image" Target="media/image164.emf"/><Relationship Id="rId256" Type="http://schemas.openxmlformats.org/officeDocument/2006/relationships/image" Target="media/image185.emf"/><Relationship Id="rId277" Type="http://schemas.openxmlformats.org/officeDocument/2006/relationships/package" Target="embeddings/Microsoft_Word_Document3.docx"/><Relationship Id="rId298" Type="http://schemas.openxmlformats.org/officeDocument/2006/relationships/image" Target="media/image219.emf"/><Relationship Id="rId116" Type="http://schemas.openxmlformats.org/officeDocument/2006/relationships/image" Target="media/image60.jpeg"/><Relationship Id="rId137" Type="http://schemas.openxmlformats.org/officeDocument/2006/relationships/chart" Target="charts/chart8.xml"/><Relationship Id="rId158" Type="http://schemas.openxmlformats.org/officeDocument/2006/relationships/image" Target="media/image96.png"/><Relationship Id="rId302" Type="http://schemas.openxmlformats.org/officeDocument/2006/relationships/image" Target="media/image223.png"/><Relationship Id="rId20" Type="http://schemas.openxmlformats.org/officeDocument/2006/relationships/image" Target="media/image12.png"/><Relationship Id="rId41" Type="http://schemas.openxmlformats.org/officeDocument/2006/relationships/hyperlink" Target="http://publicfiles.dep.state.fl.us/otis/gis/data/STATEWIDE_LANDUSE_2004_2011.zip" TargetMode="External"/><Relationship Id="rId62" Type="http://schemas.openxmlformats.org/officeDocument/2006/relationships/hyperlink" Target="http://www.aoml.noaa.gov/phod/cyclone/data/" TargetMode="External"/><Relationship Id="rId83" Type="http://schemas.openxmlformats.org/officeDocument/2006/relationships/chart" Target="charts/chart2.xml"/><Relationship Id="rId179" Type="http://schemas.openxmlformats.org/officeDocument/2006/relationships/oleObject" Target="embeddings/oleObject13.bin"/><Relationship Id="rId190" Type="http://schemas.openxmlformats.org/officeDocument/2006/relationships/image" Target="media/image119.emf"/><Relationship Id="rId204" Type="http://schemas.openxmlformats.org/officeDocument/2006/relationships/image" Target="media/image133.emf"/><Relationship Id="rId225" Type="http://schemas.openxmlformats.org/officeDocument/2006/relationships/image" Target="media/image154.emf"/><Relationship Id="rId246" Type="http://schemas.openxmlformats.org/officeDocument/2006/relationships/image" Target="media/image175.emf"/><Relationship Id="rId267" Type="http://schemas.openxmlformats.org/officeDocument/2006/relationships/image" Target="media/image196.emf"/><Relationship Id="rId288" Type="http://schemas.openxmlformats.org/officeDocument/2006/relationships/image" Target="media/image209.emf"/><Relationship Id="rId106" Type="http://schemas.openxmlformats.org/officeDocument/2006/relationships/image" Target="media/image54.png"/><Relationship Id="rId127" Type="http://schemas.openxmlformats.org/officeDocument/2006/relationships/image" Target="media/image71.emf"/><Relationship Id="rId313" Type="http://schemas.openxmlformats.org/officeDocument/2006/relationships/chart" Target="charts/chart15.xml"/><Relationship Id="rId10" Type="http://schemas.openxmlformats.org/officeDocument/2006/relationships/hyperlink" Target="file:////Users/dmach009/Library/Mobile%20Documents/com~apple~CloudDocs/work/2017_submission/FPHLM_2017_Submission_Document.docx" TargetMode="External"/><Relationship Id="rId31" Type="http://schemas.openxmlformats.org/officeDocument/2006/relationships/image" Target="media/image22.emf"/><Relationship Id="rId52" Type="http://schemas.openxmlformats.org/officeDocument/2006/relationships/hyperlink" Target="http://www.csc.noaa.gov" TargetMode="External"/><Relationship Id="rId94" Type="http://schemas.openxmlformats.org/officeDocument/2006/relationships/image" Target="media/image45.wmf"/><Relationship Id="rId148" Type="http://schemas.openxmlformats.org/officeDocument/2006/relationships/image" Target="media/image86.jpeg"/><Relationship Id="rId169" Type="http://schemas.openxmlformats.org/officeDocument/2006/relationships/image" Target="media/image107.jpeg"/><Relationship Id="rId4" Type="http://schemas.openxmlformats.org/officeDocument/2006/relationships/settings" Target="settings.xml"/><Relationship Id="rId180" Type="http://schemas.openxmlformats.org/officeDocument/2006/relationships/image" Target="media/image112.jpeg"/><Relationship Id="rId215" Type="http://schemas.openxmlformats.org/officeDocument/2006/relationships/image" Target="media/image144.emf"/><Relationship Id="rId236" Type="http://schemas.openxmlformats.org/officeDocument/2006/relationships/image" Target="media/image165.emf"/><Relationship Id="rId257" Type="http://schemas.openxmlformats.org/officeDocument/2006/relationships/image" Target="media/image186.emf"/><Relationship Id="rId278" Type="http://schemas.openxmlformats.org/officeDocument/2006/relationships/image" Target="media/image203.emf"/><Relationship Id="rId303" Type="http://schemas.openxmlformats.org/officeDocument/2006/relationships/image" Target="media/image224.png"/><Relationship Id="rId42" Type="http://schemas.openxmlformats.org/officeDocument/2006/relationships/hyperlink" Target="http://www.ngdc.noaa.gov/seg/fliers/se-%202006.shtml" TargetMode="External"/><Relationship Id="rId84" Type="http://schemas.openxmlformats.org/officeDocument/2006/relationships/image" Target="media/image39.jpeg"/><Relationship Id="rId138" Type="http://schemas.openxmlformats.org/officeDocument/2006/relationships/chart" Target="charts/chart9.xml"/><Relationship Id="rId191" Type="http://schemas.openxmlformats.org/officeDocument/2006/relationships/image" Target="media/image120.emf"/><Relationship Id="rId205" Type="http://schemas.openxmlformats.org/officeDocument/2006/relationships/image" Target="media/image134.emf"/><Relationship Id="rId247" Type="http://schemas.openxmlformats.org/officeDocument/2006/relationships/image" Target="media/image176.emf"/><Relationship Id="rId107" Type="http://schemas.openxmlformats.org/officeDocument/2006/relationships/image" Target="media/image55.png"/><Relationship Id="rId289" Type="http://schemas.openxmlformats.org/officeDocument/2006/relationships/image" Target="media/image210.emf"/><Relationship Id="rId11" Type="http://schemas.openxmlformats.org/officeDocument/2006/relationships/image" Target="media/image3.emf"/><Relationship Id="rId53" Type="http://schemas.openxmlformats.org/officeDocument/2006/relationships/hyperlink" Target="http://www.elnino.noaa.gov/" TargetMode="External"/><Relationship Id="rId149" Type="http://schemas.openxmlformats.org/officeDocument/2006/relationships/image" Target="media/image87.jpeg"/><Relationship Id="rId314" Type="http://schemas.openxmlformats.org/officeDocument/2006/relationships/chart" Target="charts/chart16.xml"/><Relationship Id="rId95" Type="http://schemas.openxmlformats.org/officeDocument/2006/relationships/oleObject" Target="embeddings/oleObject5.bin"/><Relationship Id="rId160" Type="http://schemas.openxmlformats.org/officeDocument/2006/relationships/image" Target="media/image98.png"/><Relationship Id="rId216" Type="http://schemas.openxmlformats.org/officeDocument/2006/relationships/image" Target="media/image145.emf"/><Relationship Id="rId258" Type="http://schemas.openxmlformats.org/officeDocument/2006/relationships/image" Target="media/image187.emf"/><Relationship Id="rId22" Type="http://schemas.openxmlformats.org/officeDocument/2006/relationships/image" Target="media/image14.png"/><Relationship Id="rId64" Type="http://schemas.openxmlformats.org/officeDocument/2006/relationships/image" Target="media/image25.png"/><Relationship Id="rId118" Type="http://schemas.openxmlformats.org/officeDocument/2006/relationships/image" Target="media/image62.png"/><Relationship Id="rId171" Type="http://schemas.openxmlformats.org/officeDocument/2006/relationships/oleObject" Target="embeddings/oleObject8.bin"/><Relationship Id="rId227" Type="http://schemas.openxmlformats.org/officeDocument/2006/relationships/image" Target="media/image156.emf"/><Relationship Id="rId269" Type="http://schemas.openxmlformats.org/officeDocument/2006/relationships/image" Target="media/image198.emf"/><Relationship Id="rId33" Type="http://schemas.openxmlformats.org/officeDocument/2006/relationships/footer" Target="footer1.xml"/><Relationship Id="rId129" Type="http://schemas.openxmlformats.org/officeDocument/2006/relationships/image" Target="media/image73.emf"/><Relationship Id="rId280" Type="http://schemas.openxmlformats.org/officeDocument/2006/relationships/image" Target="media/image204.emf"/><Relationship Id="rId75" Type="http://schemas.openxmlformats.org/officeDocument/2006/relationships/image" Target="media/image190.png"/><Relationship Id="rId140" Type="http://schemas.openxmlformats.org/officeDocument/2006/relationships/chart" Target="charts/chart11.xml"/><Relationship Id="rId182" Type="http://schemas.openxmlformats.org/officeDocument/2006/relationships/footer" Target="footer2.xml"/><Relationship Id="rId6" Type="http://schemas.openxmlformats.org/officeDocument/2006/relationships/footnotes" Target="footnotes.xml"/><Relationship Id="rId238" Type="http://schemas.openxmlformats.org/officeDocument/2006/relationships/image" Target="media/image167.emf"/><Relationship Id="rId291" Type="http://schemas.openxmlformats.org/officeDocument/2006/relationships/image" Target="media/image212.emf"/><Relationship Id="rId305" Type="http://schemas.openxmlformats.org/officeDocument/2006/relationships/image" Target="media/image226.png"/><Relationship Id="rId44" Type="http://schemas.openxmlformats.org/officeDocument/2006/relationships/hyperlink" Target="http://www.nibs.org/hazusweb/verview/overview.php" TargetMode="External"/><Relationship Id="rId86" Type="http://schemas.openxmlformats.org/officeDocument/2006/relationships/image" Target="media/image40.emf"/><Relationship Id="rId151" Type="http://schemas.openxmlformats.org/officeDocument/2006/relationships/image" Target="media/image89.jpeg"/></Relationships>
</file>

<file path=word/charts/_rels/chart1.xml.rels><?xml version="1.0" encoding="UTF-8" standalone="yes"?>
<Relationships xmlns="http://schemas.openxmlformats.org/package/2006/relationships"><Relationship Id="rId2" Type="http://schemas.openxmlformats.org/officeDocument/2006/relationships/oleObject" Target="file:////C:\Users\pinelli\ownCloud\Documents\FPHLM%20Engineering%20Team\FPHLM%20-%20WIND\FCHLPM\2016%20submission\standard%20G-1\G1%20Fig%2012%20Data.xlsx"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oleObject" Target="file:////C:\Users\pinelli\ownCloud\FPHLM%20Engineering%20Team\FPHLM%20-%20WIND\FCHLPM\2016%20submission\V%20Standards\PR%20Standard%20Deviation%20Curves%202016.xlsx" TargetMode="External"/><Relationship Id="rId1" Type="http://schemas.openxmlformats.org/officeDocument/2006/relationships/themeOverride" Target="../theme/themeOverride9.xml"/></Relationships>
</file>

<file path=word/charts/_rels/chart11.xml.rels><?xml version="1.0" encoding="UTF-8" standalone="yes"?>
<Relationships xmlns="http://schemas.openxmlformats.org/package/2006/relationships"><Relationship Id="rId2" Type="http://schemas.openxmlformats.org/officeDocument/2006/relationships/oleObject" Target="file:////C:\Users\pinelli\ownCloud\FPHLM%20Engineering%20Team\FPHLM%20-%20WIND\FCHLPM\2016%20submission\V%20Standards\PR%20Standard%20Deviation%20Curves%202016.xlsx" TargetMode="External"/><Relationship Id="rId1" Type="http://schemas.openxmlformats.org/officeDocument/2006/relationships/themeOverride" Target="../theme/themeOverride10.xml"/></Relationships>
</file>

<file path=word/charts/_rels/chart12.xml.rels><?xml version="1.0" encoding="UTF-8" standalone="yes"?>
<Relationships xmlns="http://schemas.openxmlformats.org/package/2006/relationships"><Relationship Id="rId2" Type="http://schemas.openxmlformats.org/officeDocument/2006/relationships/oleObject" Target="file:////C:\Users\Nicholas\ownCloud\FPHLM%20Engineering%20Team\FPHLM%20-%20WIND\FCHLPM\2016%20submission\V%20Standards\PR%20Standard%20Deviation%20Curves%202016.xlsx" TargetMode="External"/><Relationship Id="rId1" Type="http://schemas.openxmlformats.org/officeDocument/2006/relationships/themeOverride" Target="../theme/themeOverride11.xml"/></Relationships>
</file>

<file path=word/charts/_rels/chart13.xml.rels><?xml version="1.0" encoding="UTF-8" standalone="yes"?>
<Relationships xmlns="http://schemas.openxmlformats.org/package/2006/relationships"><Relationship Id="rId2" Type="http://schemas.openxmlformats.org/officeDocument/2006/relationships/oleObject" Target="file:////C:\Users\Nicholas\ownCloud\FPHLM%20Engineering%20Team\FPHLM%20-%20WIND\FCHLPM\2016%20submission\V%20Standards\PR%20Standard%20Deviation%20Curves%202016.xlsx" TargetMode="External"/><Relationship Id="rId1" Type="http://schemas.openxmlformats.org/officeDocument/2006/relationships/themeOverride" Target="../theme/themeOverride12.xml"/></Relationships>
</file>

<file path=word/charts/_rels/chart14.xml.rels><?xml version="1.0" encoding="UTF-8" standalone="yes"?>
<Relationships xmlns="http://schemas.openxmlformats.org/package/2006/relationships"><Relationship Id="rId2" Type="http://schemas.openxmlformats.org/officeDocument/2006/relationships/oleObject" Target="file:////C:\Users\pinelli\ownCloud\Documents\FPHLM%20Engineering%20Team\FPHLM%20-%20WIND\FCHLPM\2018%20submission\V%20Standards\Form%20V-1\Form_V1_20180909.xlsx" TargetMode="External"/><Relationship Id="rId1" Type="http://schemas.openxmlformats.org/officeDocument/2006/relationships/themeOverride" Target="../theme/themeOverride13.xml"/></Relationships>
</file>

<file path=word/charts/_rels/chart15.xml.rels><?xml version="1.0" encoding="UTF-8" standalone="yes"?>
<Relationships xmlns="http://schemas.openxmlformats.org/package/2006/relationships"><Relationship Id="rId2" Type="http://schemas.openxmlformats.org/officeDocument/2006/relationships/oleObject" Target="file:////C:\Users\pinelli\ownCloud\Documents\FPHLM%20Engineering%20Team\FPHLM%20-%20WIND\FCHLPM\2018%20submission\V%20Standards\Form%20V-1\Form_V1_20180909.xlsx" TargetMode="External"/><Relationship Id="rId1" Type="http://schemas.openxmlformats.org/officeDocument/2006/relationships/themeOverride" Target="../theme/themeOverride14.xml"/></Relationships>
</file>

<file path=word/charts/_rels/chart16.xml.rels><?xml version="1.0" encoding="UTF-8" standalone="yes"?>
<Relationships xmlns="http://schemas.openxmlformats.org/package/2006/relationships"><Relationship Id="rId2" Type="http://schemas.openxmlformats.org/officeDocument/2006/relationships/oleObject" Target="file:////C:\Users\pinelli\ownCloud\Documents\FPHLM%20Engineering%20Team\FPHLM%20-%20WIND\FCHLPM\2018%20submission\V%20Standards\Form%20V-1\Form_V1_20180909.xlsx" TargetMode="External"/><Relationship Id="rId1" Type="http://schemas.openxmlformats.org/officeDocument/2006/relationships/themeOverride" Target="../theme/themeOverride15.xml"/></Relationships>
</file>

<file path=word/charts/_rels/chart17.xml.rels><?xml version="1.0" encoding="UTF-8" standalone="yes"?>
<Relationships xmlns="http://schemas.openxmlformats.org/package/2006/relationships"><Relationship Id="rId2" Type="http://schemas.openxmlformats.org/officeDocument/2006/relationships/oleObject" Target="file:////C:\Users\pinelli\ownCloud\Documents\FPHLM%20Engineering%20Team\FPHLM%20-%20WIND\FCHLPM\2018%20submission\V%20Standards\Form%20V-1\Form_V1_20180909.xlsx" TargetMode="External"/><Relationship Id="rId1" Type="http://schemas.openxmlformats.org/officeDocument/2006/relationships/themeOverride" Target="../theme/themeOverride16.xml"/></Relationships>
</file>

<file path=word/charts/_rels/chart18.xml.rels><?xml version="1.0" encoding="UTF-8" standalone="yes"?>
<Relationships xmlns="http://schemas.openxmlformats.org/package/2006/relationships"><Relationship Id="rId1" Type="http://schemas.openxmlformats.org/officeDocument/2006/relationships/oleObject" Target="file:////C:\Users\pinelli\ownCloud\Documents\FPHLM%20Engineering%20Team\FPHLM%20-%20WIND\FCHLPM\2018%20submission\V%20Standards\Form%20V-1\Form_V1_20180909.xlsx" TargetMode="External"/></Relationships>
</file>

<file path=word/charts/_rels/chart19.xml.rels><?xml version="1.0" encoding="UTF-8" standalone="yes"?>
<Relationships xmlns="http://schemas.openxmlformats.org/package/2006/relationships"><Relationship Id="rId1" Type="http://schemas.openxmlformats.org/officeDocument/2006/relationships/oleObject" Target="file:////C:\Users\pinelli\ownCloud\Documents\FPHLM%20Engineering%20Team\FPHLM%20-%20WIND\FCHLPM\2018%20submission\V%20Standards\Form%20V-1\Form_V1_20180909.xlsx" TargetMode="Externa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D:\Documents\AAHurricane\AAModel2018\Forms\Hist%20vs%20Model.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embeddings/oleObject1.bin"/></Relationships>
</file>

<file path=word/charts/_rels/chart4.xml.rels><?xml version="1.0" encoding="UTF-8" standalone="yes"?>
<Relationships xmlns="http://schemas.openxmlformats.org/package/2006/relationships"><Relationship Id="rId2" Type="http://schemas.openxmlformats.org/officeDocument/2006/relationships/oleObject" Target="file:////C:\Users\pinelli\ownCloud\Documents\FPHLM%20Engineering%20Team\FPHLM%20-%20WIND\FCHLPM\2018%20submission\V%20Standards\app%20plots\Comparative%20Model%20Plots\Updated%20Plots\Masonry%20South%20Inland.xlsx" TargetMode="External"/><Relationship Id="rId1" Type="http://schemas.openxmlformats.org/officeDocument/2006/relationships/themeOverride" Target="../theme/themeOverride3.xml"/></Relationships>
</file>

<file path=word/charts/_rels/chart5.xml.rels><?xml version="1.0" encoding="UTF-8" standalone="yes"?>
<Relationships xmlns="http://schemas.openxmlformats.org/package/2006/relationships"><Relationship Id="rId2" Type="http://schemas.openxmlformats.org/officeDocument/2006/relationships/oleObject" Target="file:////C:\Users\pinelli\ownCloud\Documents\FPHLM%20Engineering%20Team\FPHLM%20-%20WIND\FCHLPM\2018%20submission\V%20Standards\app%20plots\Comparative%20Model%20Plots\Updated%20Plots\Timber%20South%20Inland.xlsx" TargetMode="External"/><Relationship Id="rId1" Type="http://schemas.openxmlformats.org/officeDocument/2006/relationships/themeOverride" Target="../theme/themeOverride4.xml"/></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file:////C:\Users\pinelli\ownCloud\Documents\FPHLM%20Engineering%20Team\FPHLM%20-%20WIND\FCHLPM\2018%20submission\V%20Standards\app%20plots\App%20model%20vs%20claims.csv.xlsx" TargetMode="External"/></Relationships>
</file>

<file path=word/charts/_rels/chart7.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file:////C:\Users\pinelli\ownCloud\Documents\FPHLM%20Engineering%20Team\FPHLM%20-%20WIND\FCHLPM\2018%20submission\V%20Standards\app%20plots\App%20model%20vs%20claims.csv.xlsx" TargetMode="External"/></Relationships>
</file>

<file path=word/charts/_rels/chart8.xml.rels><?xml version="1.0" encoding="UTF-8" standalone="yes"?>
<Relationships xmlns="http://schemas.openxmlformats.org/package/2006/relationships"><Relationship Id="rId2" Type="http://schemas.openxmlformats.org/officeDocument/2006/relationships/oleObject" Target="file:////C:\Users\pinelli\ownCloud\FPHLM%20Engineering%20Team\FPHLM%20-%20WIND\FCHLPM\2016%20submission\V%20Standards\PR%20Standard%20Deviation%20Curves%202016.xlsx" TargetMode="External"/><Relationship Id="rId1" Type="http://schemas.openxmlformats.org/officeDocument/2006/relationships/themeOverride" Target="../theme/themeOverride7.xml"/></Relationships>
</file>

<file path=word/charts/_rels/chart9.xml.rels><?xml version="1.0" encoding="UTF-8" standalone="yes"?>
<Relationships xmlns="http://schemas.openxmlformats.org/package/2006/relationships"><Relationship Id="rId2" Type="http://schemas.openxmlformats.org/officeDocument/2006/relationships/oleObject" Target="file:////C:\Users\pinelli\ownCloud\FPHLM%20Engineering%20Team\FPHLM%20-%20WIND\FCHLPM\2016%20submission\V%20Standards\PR%20Standard%20Deviation%20Curves%202016.xlsx" TargetMode="External"/><Relationship Id="rId1" Type="http://schemas.openxmlformats.org/officeDocument/2006/relationships/themeOverride" Target="../theme/themeOverride8.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pPr>
            <a:r>
              <a:rPr lang="en-US" sz="1200" b="1" i="0" baseline="0">
                <a:effectLst/>
              </a:rPr>
              <a:t>Brevard County WBDR Masonry Building Vulnerabilities</a:t>
            </a:r>
            <a:endParaRPr lang="en-US" sz="1200">
              <a:effectLst/>
            </a:endParaRPr>
          </a:p>
        </c:rich>
      </c:tx>
      <c:overlay val="0"/>
    </c:title>
    <c:autoTitleDeleted val="0"/>
    <c:plotArea>
      <c:layout>
        <c:manualLayout>
          <c:layoutTarget val="inner"/>
          <c:xMode val="edge"/>
          <c:yMode val="edge"/>
          <c:x val="0.13261276368231747"/>
          <c:y val="0.11547222117570231"/>
          <c:w val="0.79515886482203213"/>
          <c:h val="0.72270676093717945"/>
        </c:manualLayout>
      </c:layout>
      <c:scatterChart>
        <c:scatterStyle val="smoothMarker"/>
        <c:varyColors val="0"/>
        <c:ser>
          <c:idx val="0"/>
          <c:order val="0"/>
          <c:tx>
            <c:strRef>
              <c:f>Sheet1!$C$1</c:f>
              <c:strCache>
                <c:ptCount val="1"/>
                <c:pt idx="0">
                  <c:v>Weak Version 6.3 (1981-1993)</c:v>
                </c:pt>
              </c:strCache>
            </c:strRef>
          </c:tx>
          <c:marker>
            <c:symbol val="diamond"/>
            <c:size val="6"/>
          </c:marker>
          <c:xVal>
            <c:numRef>
              <c:f>Sheet1!$B$2:$B$42</c:f>
              <c:numCache>
                <c:formatCode>General</c:formatCode>
                <c:ptCount val="41"/>
                <c:pt idx="0">
                  <c:v>22.35</c:v>
                </c:pt>
                <c:pt idx="1">
                  <c:v>24.585000000000001</c:v>
                </c:pt>
                <c:pt idx="2">
                  <c:v>26.82</c:v>
                </c:pt>
                <c:pt idx="3">
                  <c:v>29.055</c:v>
                </c:pt>
                <c:pt idx="4">
                  <c:v>31.29</c:v>
                </c:pt>
                <c:pt idx="5">
                  <c:v>33.524999999999999</c:v>
                </c:pt>
                <c:pt idx="6">
                  <c:v>35.76</c:v>
                </c:pt>
                <c:pt idx="7">
                  <c:v>37.994999999999997</c:v>
                </c:pt>
                <c:pt idx="8">
                  <c:v>40.230000000000004</c:v>
                </c:pt>
                <c:pt idx="9">
                  <c:v>42.465000000000003</c:v>
                </c:pt>
                <c:pt idx="10">
                  <c:v>44.7</c:v>
                </c:pt>
                <c:pt idx="11">
                  <c:v>46.935000000000002</c:v>
                </c:pt>
                <c:pt idx="12">
                  <c:v>49.17</c:v>
                </c:pt>
                <c:pt idx="13">
                  <c:v>51.405000000000001</c:v>
                </c:pt>
                <c:pt idx="14">
                  <c:v>53.64</c:v>
                </c:pt>
                <c:pt idx="15">
                  <c:v>55.875</c:v>
                </c:pt>
                <c:pt idx="16">
                  <c:v>58.11</c:v>
                </c:pt>
                <c:pt idx="17">
                  <c:v>60.344999999999999</c:v>
                </c:pt>
                <c:pt idx="18">
                  <c:v>62.58</c:v>
                </c:pt>
                <c:pt idx="19">
                  <c:v>64.814999999999998</c:v>
                </c:pt>
                <c:pt idx="20">
                  <c:v>67.05</c:v>
                </c:pt>
                <c:pt idx="21">
                  <c:v>69.284999999999997</c:v>
                </c:pt>
                <c:pt idx="22">
                  <c:v>71.52</c:v>
                </c:pt>
                <c:pt idx="23">
                  <c:v>73.754999999999995</c:v>
                </c:pt>
                <c:pt idx="24">
                  <c:v>75.989999999999995</c:v>
                </c:pt>
                <c:pt idx="25">
                  <c:v>78.225000000000009</c:v>
                </c:pt>
                <c:pt idx="26">
                  <c:v>80.460000000000008</c:v>
                </c:pt>
                <c:pt idx="27">
                  <c:v>82.695000000000007</c:v>
                </c:pt>
                <c:pt idx="28">
                  <c:v>84.93</c:v>
                </c:pt>
                <c:pt idx="29">
                  <c:v>87.165000000000006</c:v>
                </c:pt>
                <c:pt idx="30">
                  <c:v>89.4</c:v>
                </c:pt>
                <c:pt idx="31">
                  <c:v>91.635000000000005</c:v>
                </c:pt>
                <c:pt idx="32">
                  <c:v>93.87</c:v>
                </c:pt>
                <c:pt idx="33">
                  <c:v>96.105000000000004</c:v>
                </c:pt>
                <c:pt idx="34">
                  <c:v>98.34</c:v>
                </c:pt>
                <c:pt idx="35">
                  <c:v>100.575</c:v>
                </c:pt>
                <c:pt idx="36">
                  <c:v>102.81</c:v>
                </c:pt>
                <c:pt idx="37">
                  <c:v>105.045</c:v>
                </c:pt>
                <c:pt idx="38">
                  <c:v>107.28</c:v>
                </c:pt>
                <c:pt idx="39">
                  <c:v>109.515</c:v>
                </c:pt>
                <c:pt idx="40">
                  <c:v>111.75</c:v>
                </c:pt>
              </c:numCache>
            </c:numRef>
          </c:xVal>
          <c:yVal>
            <c:numRef>
              <c:f>Sheet1!$C$2:$C$42</c:f>
              <c:numCache>
                <c:formatCode>0%</c:formatCode>
                <c:ptCount val="41"/>
                <c:pt idx="0">
                  <c:v>0</c:v>
                </c:pt>
                <c:pt idx="1">
                  <c:v>1.37407618892101E-2</c:v>
                </c:pt>
                <c:pt idx="2">
                  <c:v>2.8724559681433798E-2</c:v>
                </c:pt>
                <c:pt idx="3">
                  <c:v>4.0391674270925999E-2</c:v>
                </c:pt>
                <c:pt idx="4">
                  <c:v>4.9582964656113997E-2</c:v>
                </c:pt>
                <c:pt idx="5">
                  <c:v>5.7072620095648702E-2</c:v>
                </c:pt>
                <c:pt idx="6">
                  <c:v>6.2936227956213606E-2</c:v>
                </c:pt>
                <c:pt idx="7">
                  <c:v>6.9246429717013502E-2</c:v>
                </c:pt>
                <c:pt idx="8">
                  <c:v>7.69564535544532E-2</c:v>
                </c:pt>
                <c:pt idx="9">
                  <c:v>9.0589147540885401E-2</c:v>
                </c:pt>
                <c:pt idx="10">
                  <c:v>0.108068004991089</c:v>
                </c:pt>
                <c:pt idx="11">
                  <c:v>0.13013172823444899</c:v>
                </c:pt>
                <c:pt idx="12">
                  <c:v>0.15703643466925399</c:v>
                </c:pt>
                <c:pt idx="13">
                  <c:v>0.19059484127225099</c:v>
                </c:pt>
                <c:pt idx="14">
                  <c:v>0.22666666205863401</c:v>
                </c:pt>
                <c:pt idx="15">
                  <c:v>0.26404006661268298</c:v>
                </c:pt>
                <c:pt idx="16">
                  <c:v>0.296935581801892</c:v>
                </c:pt>
                <c:pt idx="17">
                  <c:v>0.32582991112478599</c:v>
                </c:pt>
                <c:pt idx="18">
                  <c:v>0.34901286017864203</c:v>
                </c:pt>
                <c:pt idx="19">
                  <c:v>0.36776338266070602</c:v>
                </c:pt>
                <c:pt idx="20">
                  <c:v>0.38487122616646002</c:v>
                </c:pt>
                <c:pt idx="21">
                  <c:v>0.39840819257673199</c:v>
                </c:pt>
                <c:pt idx="22">
                  <c:v>0.41490803742128102</c:v>
                </c:pt>
                <c:pt idx="23">
                  <c:v>0.43338150221083299</c:v>
                </c:pt>
                <c:pt idx="24">
                  <c:v>0.45237382645617502</c:v>
                </c:pt>
                <c:pt idx="25">
                  <c:v>0.474756295122366</c:v>
                </c:pt>
                <c:pt idx="26">
                  <c:v>0.49870887683575399</c:v>
                </c:pt>
                <c:pt idx="27">
                  <c:v>0.52597940341596106</c:v>
                </c:pt>
                <c:pt idx="28">
                  <c:v>0.55216540560794003</c:v>
                </c:pt>
                <c:pt idx="29">
                  <c:v>0.58267761525307105</c:v>
                </c:pt>
                <c:pt idx="30">
                  <c:v>0.61216643009317795</c:v>
                </c:pt>
                <c:pt idx="31">
                  <c:v>0.64173358108696998</c:v>
                </c:pt>
                <c:pt idx="32">
                  <c:v>0.66884731726701296</c:v>
                </c:pt>
                <c:pt idx="33">
                  <c:v>0.69817220704834804</c:v>
                </c:pt>
                <c:pt idx="34">
                  <c:v>0.72441895822237301</c:v>
                </c:pt>
                <c:pt idx="35">
                  <c:v>0.74731286940036801</c:v>
                </c:pt>
                <c:pt idx="36">
                  <c:v>0.77097251281029899</c:v>
                </c:pt>
                <c:pt idx="37">
                  <c:v>0.79115032098711202</c:v>
                </c:pt>
                <c:pt idx="38">
                  <c:v>0.81218647031963698</c:v>
                </c:pt>
                <c:pt idx="39">
                  <c:v>0.83151507601434405</c:v>
                </c:pt>
                <c:pt idx="40">
                  <c:v>0.84727740195235701</c:v>
                </c:pt>
              </c:numCache>
            </c:numRef>
          </c:yVal>
          <c:smooth val="1"/>
          <c:extLst>
            <c:ext xmlns:c16="http://schemas.microsoft.com/office/drawing/2014/chart" uri="{C3380CC4-5D6E-409C-BE32-E72D297353CC}">
              <c16:uniqueId val="{00000000-45C8-3842-992A-0C8A31764955}"/>
            </c:ext>
          </c:extLst>
        </c:ser>
        <c:ser>
          <c:idx val="1"/>
          <c:order val="1"/>
          <c:tx>
            <c:strRef>
              <c:f>Sheet1!$D$1</c:f>
              <c:strCache>
                <c:ptCount val="1"/>
                <c:pt idx="0">
                  <c:v>Medium Version 6.3 (1981-1993)</c:v>
                </c:pt>
              </c:strCache>
            </c:strRef>
          </c:tx>
          <c:marker>
            <c:symbol val="square"/>
            <c:size val="5"/>
          </c:marker>
          <c:xVal>
            <c:numRef>
              <c:f>Sheet1!$B$2:$B$42</c:f>
              <c:numCache>
                <c:formatCode>General</c:formatCode>
                <c:ptCount val="41"/>
                <c:pt idx="0">
                  <c:v>22.35</c:v>
                </c:pt>
                <c:pt idx="1">
                  <c:v>24.585000000000001</c:v>
                </c:pt>
                <c:pt idx="2">
                  <c:v>26.82</c:v>
                </c:pt>
                <c:pt idx="3">
                  <c:v>29.055</c:v>
                </c:pt>
                <c:pt idx="4">
                  <c:v>31.29</c:v>
                </c:pt>
                <c:pt idx="5">
                  <c:v>33.524999999999999</c:v>
                </c:pt>
                <c:pt idx="6">
                  <c:v>35.76</c:v>
                </c:pt>
                <c:pt idx="7">
                  <c:v>37.994999999999997</c:v>
                </c:pt>
                <c:pt idx="8">
                  <c:v>40.230000000000004</c:v>
                </c:pt>
                <c:pt idx="9">
                  <c:v>42.465000000000003</c:v>
                </c:pt>
                <c:pt idx="10">
                  <c:v>44.7</c:v>
                </c:pt>
                <c:pt idx="11">
                  <c:v>46.935000000000002</c:v>
                </c:pt>
                <c:pt idx="12">
                  <c:v>49.17</c:v>
                </c:pt>
                <c:pt idx="13">
                  <c:v>51.405000000000001</c:v>
                </c:pt>
                <c:pt idx="14">
                  <c:v>53.64</c:v>
                </c:pt>
                <c:pt idx="15">
                  <c:v>55.875</c:v>
                </c:pt>
                <c:pt idx="16">
                  <c:v>58.11</c:v>
                </c:pt>
                <c:pt idx="17">
                  <c:v>60.344999999999999</c:v>
                </c:pt>
                <c:pt idx="18">
                  <c:v>62.58</c:v>
                </c:pt>
                <c:pt idx="19">
                  <c:v>64.814999999999998</c:v>
                </c:pt>
                <c:pt idx="20">
                  <c:v>67.05</c:v>
                </c:pt>
                <c:pt idx="21">
                  <c:v>69.284999999999997</c:v>
                </c:pt>
                <c:pt idx="22">
                  <c:v>71.52</c:v>
                </c:pt>
                <c:pt idx="23">
                  <c:v>73.754999999999995</c:v>
                </c:pt>
                <c:pt idx="24">
                  <c:v>75.989999999999995</c:v>
                </c:pt>
                <c:pt idx="25">
                  <c:v>78.225000000000009</c:v>
                </c:pt>
                <c:pt idx="26">
                  <c:v>80.460000000000008</c:v>
                </c:pt>
                <c:pt idx="27">
                  <c:v>82.695000000000007</c:v>
                </c:pt>
                <c:pt idx="28">
                  <c:v>84.93</c:v>
                </c:pt>
                <c:pt idx="29">
                  <c:v>87.165000000000006</c:v>
                </c:pt>
                <c:pt idx="30">
                  <c:v>89.4</c:v>
                </c:pt>
                <c:pt idx="31">
                  <c:v>91.635000000000005</c:v>
                </c:pt>
                <c:pt idx="32">
                  <c:v>93.87</c:v>
                </c:pt>
                <c:pt idx="33">
                  <c:v>96.105000000000004</c:v>
                </c:pt>
                <c:pt idx="34">
                  <c:v>98.34</c:v>
                </c:pt>
                <c:pt idx="35">
                  <c:v>100.575</c:v>
                </c:pt>
                <c:pt idx="36">
                  <c:v>102.81</c:v>
                </c:pt>
                <c:pt idx="37">
                  <c:v>105.045</c:v>
                </c:pt>
                <c:pt idx="38">
                  <c:v>107.28</c:v>
                </c:pt>
                <c:pt idx="39">
                  <c:v>109.515</c:v>
                </c:pt>
                <c:pt idx="40">
                  <c:v>111.75</c:v>
                </c:pt>
              </c:numCache>
            </c:numRef>
          </c:xVal>
          <c:yVal>
            <c:numRef>
              <c:f>Sheet1!$D$2:$D$42</c:f>
              <c:numCache>
                <c:formatCode>0%</c:formatCode>
                <c:ptCount val="41"/>
                <c:pt idx="0">
                  <c:v>0</c:v>
                </c:pt>
                <c:pt idx="1">
                  <c:v>1.10049393239793E-2</c:v>
                </c:pt>
                <c:pt idx="2">
                  <c:v>2.2257868802554301E-2</c:v>
                </c:pt>
                <c:pt idx="3">
                  <c:v>3.1458667264826899E-2</c:v>
                </c:pt>
                <c:pt idx="4">
                  <c:v>3.8617970167300203E-2</c:v>
                </c:pt>
                <c:pt idx="5">
                  <c:v>4.39523966312678E-2</c:v>
                </c:pt>
                <c:pt idx="6">
                  <c:v>4.7101649756862103E-2</c:v>
                </c:pt>
                <c:pt idx="7">
                  <c:v>4.9011864487259998E-2</c:v>
                </c:pt>
                <c:pt idx="8">
                  <c:v>5.0571740633690902E-2</c:v>
                </c:pt>
                <c:pt idx="9">
                  <c:v>5.43250249344902E-2</c:v>
                </c:pt>
                <c:pt idx="10">
                  <c:v>6.0450514289480103E-2</c:v>
                </c:pt>
                <c:pt idx="11">
                  <c:v>7.0004576442083494E-2</c:v>
                </c:pt>
                <c:pt idx="12">
                  <c:v>8.5447184867937107E-2</c:v>
                </c:pt>
                <c:pt idx="13">
                  <c:v>0.10831127666241799</c:v>
                </c:pt>
                <c:pt idx="14">
                  <c:v>0.13757894131578999</c:v>
                </c:pt>
                <c:pt idx="15">
                  <c:v>0.17147996861322901</c:v>
                </c:pt>
                <c:pt idx="16">
                  <c:v>0.208256384359919</c:v>
                </c:pt>
                <c:pt idx="17">
                  <c:v>0.24374112518177801</c:v>
                </c:pt>
                <c:pt idx="18">
                  <c:v>0.27656174732857802</c:v>
                </c:pt>
                <c:pt idx="19">
                  <c:v>0.30267544597852603</c:v>
                </c:pt>
                <c:pt idx="20">
                  <c:v>0.325103624576073</c:v>
                </c:pt>
                <c:pt idx="21">
                  <c:v>0.34111736947279497</c:v>
                </c:pt>
                <c:pt idx="22">
                  <c:v>0.356399038892182</c:v>
                </c:pt>
                <c:pt idx="23">
                  <c:v>0.36930677922784999</c:v>
                </c:pt>
                <c:pt idx="24">
                  <c:v>0.38026586316282701</c:v>
                </c:pt>
                <c:pt idx="25">
                  <c:v>0.38889511000917099</c:v>
                </c:pt>
                <c:pt idx="26">
                  <c:v>0.39833173915874898</c:v>
                </c:pt>
                <c:pt idx="27">
                  <c:v>0.40780677589882502</c:v>
                </c:pt>
                <c:pt idx="28">
                  <c:v>0.41766998407178002</c:v>
                </c:pt>
                <c:pt idx="29">
                  <c:v>0.42899719169539502</c:v>
                </c:pt>
                <c:pt idx="30">
                  <c:v>0.440318241889054</c:v>
                </c:pt>
                <c:pt idx="31">
                  <c:v>0.45517903490656197</c:v>
                </c:pt>
                <c:pt idx="32">
                  <c:v>0.46928849457335597</c:v>
                </c:pt>
                <c:pt idx="33">
                  <c:v>0.48671776367772002</c:v>
                </c:pt>
                <c:pt idx="34">
                  <c:v>0.50379934067017496</c:v>
                </c:pt>
                <c:pt idx="35">
                  <c:v>0.52282007527855401</c:v>
                </c:pt>
                <c:pt idx="36">
                  <c:v>0.54486112215445703</c:v>
                </c:pt>
                <c:pt idx="37">
                  <c:v>0.56487495527746201</c:v>
                </c:pt>
                <c:pt idx="38">
                  <c:v>0.58821345070477604</c:v>
                </c:pt>
                <c:pt idx="39">
                  <c:v>0.61126925188748704</c:v>
                </c:pt>
                <c:pt idx="40">
                  <c:v>0.63295119427690105</c:v>
                </c:pt>
              </c:numCache>
            </c:numRef>
          </c:yVal>
          <c:smooth val="1"/>
          <c:extLst>
            <c:ext xmlns:c16="http://schemas.microsoft.com/office/drawing/2014/chart" uri="{C3380CC4-5D6E-409C-BE32-E72D297353CC}">
              <c16:uniqueId val="{00000001-45C8-3842-992A-0C8A31764955}"/>
            </c:ext>
          </c:extLst>
        </c:ser>
        <c:ser>
          <c:idx val="2"/>
          <c:order val="2"/>
          <c:tx>
            <c:strRef>
              <c:f>Sheet1!$E$1</c:f>
              <c:strCache>
                <c:ptCount val="1"/>
                <c:pt idx="0">
                  <c:v>Strong Version 6.3 (1993-2004)</c:v>
                </c:pt>
              </c:strCache>
            </c:strRef>
          </c:tx>
          <c:marker>
            <c:symbol val="triangle"/>
            <c:size val="5"/>
          </c:marker>
          <c:xVal>
            <c:numRef>
              <c:f>Sheet1!$B$2:$B$42</c:f>
              <c:numCache>
                <c:formatCode>General</c:formatCode>
                <c:ptCount val="41"/>
                <c:pt idx="0">
                  <c:v>22.35</c:v>
                </c:pt>
                <c:pt idx="1">
                  <c:v>24.585000000000001</c:v>
                </c:pt>
                <c:pt idx="2">
                  <c:v>26.82</c:v>
                </c:pt>
                <c:pt idx="3">
                  <c:v>29.055</c:v>
                </c:pt>
                <c:pt idx="4">
                  <c:v>31.29</c:v>
                </c:pt>
                <c:pt idx="5">
                  <c:v>33.524999999999999</c:v>
                </c:pt>
                <c:pt idx="6">
                  <c:v>35.76</c:v>
                </c:pt>
                <c:pt idx="7">
                  <c:v>37.994999999999997</c:v>
                </c:pt>
                <c:pt idx="8">
                  <c:v>40.230000000000004</c:v>
                </c:pt>
                <c:pt idx="9">
                  <c:v>42.465000000000003</c:v>
                </c:pt>
                <c:pt idx="10">
                  <c:v>44.7</c:v>
                </c:pt>
                <c:pt idx="11">
                  <c:v>46.935000000000002</c:v>
                </c:pt>
                <c:pt idx="12">
                  <c:v>49.17</c:v>
                </c:pt>
                <c:pt idx="13">
                  <c:v>51.405000000000001</c:v>
                </c:pt>
                <c:pt idx="14">
                  <c:v>53.64</c:v>
                </c:pt>
                <c:pt idx="15">
                  <c:v>55.875</c:v>
                </c:pt>
                <c:pt idx="16">
                  <c:v>58.11</c:v>
                </c:pt>
                <c:pt idx="17">
                  <c:v>60.344999999999999</c:v>
                </c:pt>
                <c:pt idx="18">
                  <c:v>62.58</c:v>
                </c:pt>
                <c:pt idx="19">
                  <c:v>64.814999999999998</c:v>
                </c:pt>
                <c:pt idx="20">
                  <c:v>67.05</c:v>
                </c:pt>
                <c:pt idx="21">
                  <c:v>69.284999999999997</c:v>
                </c:pt>
                <c:pt idx="22">
                  <c:v>71.52</c:v>
                </c:pt>
                <c:pt idx="23">
                  <c:v>73.754999999999995</c:v>
                </c:pt>
                <c:pt idx="24">
                  <c:v>75.989999999999995</c:v>
                </c:pt>
                <c:pt idx="25">
                  <c:v>78.225000000000009</c:v>
                </c:pt>
                <c:pt idx="26">
                  <c:v>80.460000000000008</c:v>
                </c:pt>
                <c:pt idx="27">
                  <c:v>82.695000000000007</c:v>
                </c:pt>
                <c:pt idx="28">
                  <c:v>84.93</c:v>
                </c:pt>
                <c:pt idx="29">
                  <c:v>87.165000000000006</c:v>
                </c:pt>
                <c:pt idx="30">
                  <c:v>89.4</c:v>
                </c:pt>
                <c:pt idx="31">
                  <c:v>91.635000000000005</c:v>
                </c:pt>
                <c:pt idx="32">
                  <c:v>93.87</c:v>
                </c:pt>
                <c:pt idx="33">
                  <c:v>96.105000000000004</c:v>
                </c:pt>
                <c:pt idx="34">
                  <c:v>98.34</c:v>
                </c:pt>
                <c:pt idx="35">
                  <c:v>100.575</c:v>
                </c:pt>
                <c:pt idx="36">
                  <c:v>102.81</c:v>
                </c:pt>
                <c:pt idx="37">
                  <c:v>105.045</c:v>
                </c:pt>
                <c:pt idx="38">
                  <c:v>107.28</c:v>
                </c:pt>
                <c:pt idx="39">
                  <c:v>109.515</c:v>
                </c:pt>
                <c:pt idx="40">
                  <c:v>111.75</c:v>
                </c:pt>
              </c:numCache>
            </c:numRef>
          </c:xVal>
          <c:yVal>
            <c:numRef>
              <c:f>Sheet1!$E$2:$E$42</c:f>
              <c:numCache>
                <c:formatCode>0%</c:formatCode>
                <c:ptCount val="41"/>
                <c:pt idx="0">
                  <c:v>0</c:v>
                </c:pt>
                <c:pt idx="1">
                  <c:v>0.01</c:v>
                </c:pt>
                <c:pt idx="2">
                  <c:v>1.00131934044452E-2</c:v>
                </c:pt>
                <c:pt idx="3">
                  <c:v>1.04785373127101E-2</c:v>
                </c:pt>
                <c:pt idx="4">
                  <c:v>1.19596302787854E-2</c:v>
                </c:pt>
                <c:pt idx="5">
                  <c:v>1.36124805654996E-2</c:v>
                </c:pt>
                <c:pt idx="6">
                  <c:v>1.4637859085288901E-2</c:v>
                </c:pt>
                <c:pt idx="7">
                  <c:v>1.51169080995392E-2</c:v>
                </c:pt>
                <c:pt idx="8">
                  <c:v>1.51016185764727E-2</c:v>
                </c:pt>
                <c:pt idx="9">
                  <c:v>1.5340499198421899E-2</c:v>
                </c:pt>
                <c:pt idx="10">
                  <c:v>1.5377716731692999E-2</c:v>
                </c:pt>
                <c:pt idx="11">
                  <c:v>1.55174292717686E-2</c:v>
                </c:pt>
                <c:pt idx="12">
                  <c:v>1.70744602304654E-2</c:v>
                </c:pt>
                <c:pt idx="13">
                  <c:v>2.05897189762255E-2</c:v>
                </c:pt>
                <c:pt idx="14">
                  <c:v>2.74936699155835E-2</c:v>
                </c:pt>
                <c:pt idx="15">
                  <c:v>3.8262773553571501E-2</c:v>
                </c:pt>
                <c:pt idx="16">
                  <c:v>5.2828640827943897E-2</c:v>
                </c:pt>
                <c:pt idx="17">
                  <c:v>7.1451041234840001E-2</c:v>
                </c:pt>
                <c:pt idx="18">
                  <c:v>9.2988440644418094E-2</c:v>
                </c:pt>
                <c:pt idx="19">
                  <c:v>0.115792371978123</c:v>
                </c:pt>
                <c:pt idx="20">
                  <c:v>0.14100059262745901</c:v>
                </c:pt>
                <c:pt idx="21">
                  <c:v>0.16541244956283399</c:v>
                </c:pt>
                <c:pt idx="22">
                  <c:v>0.19062699002337499</c:v>
                </c:pt>
                <c:pt idx="23">
                  <c:v>0.21734685006249399</c:v>
                </c:pt>
                <c:pt idx="24">
                  <c:v>0.241651019848553</c:v>
                </c:pt>
                <c:pt idx="25">
                  <c:v>0.26432053694834301</c:v>
                </c:pt>
                <c:pt idx="26">
                  <c:v>0.28644191696342097</c:v>
                </c:pt>
                <c:pt idx="27">
                  <c:v>0.30557693212590797</c:v>
                </c:pt>
                <c:pt idx="28">
                  <c:v>0.325688659634914</c:v>
                </c:pt>
                <c:pt idx="29">
                  <c:v>0.34273779811234401</c:v>
                </c:pt>
                <c:pt idx="30">
                  <c:v>0.35883020099563001</c:v>
                </c:pt>
                <c:pt idx="31">
                  <c:v>0.37533189607085299</c:v>
                </c:pt>
                <c:pt idx="32">
                  <c:v>0.389930955201859</c:v>
                </c:pt>
                <c:pt idx="33">
                  <c:v>0.40726247994479903</c:v>
                </c:pt>
                <c:pt idx="34">
                  <c:v>0.42242067419800799</c:v>
                </c:pt>
                <c:pt idx="35">
                  <c:v>0.43956580315893301</c:v>
                </c:pt>
                <c:pt idx="36">
                  <c:v>0.458363531106461</c:v>
                </c:pt>
                <c:pt idx="37">
                  <c:v>0.47720855303417098</c:v>
                </c:pt>
                <c:pt idx="38">
                  <c:v>0.49817307904234898</c:v>
                </c:pt>
                <c:pt idx="39">
                  <c:v>0.52079558072518695</c:v>
                </c:pt>
                <c:pt idx="40">
                  <c:v>0.54259447669344996</c:v>
                </c:pt>
              </c:numCache>
            </c:numRef>
          </c:yVal>
          <c:smooth val="1"/>
          <c:extLst>
            <c:ext xmlns:c16="http://schemas.microsoft.com/office/drawing/2014/chart" uri="{C3380CC4-5D6E-409C-BE32-E72D297353CC}">
              <c16:uniqueId val="{00000002-45C8-3842-992A-0C8A31764955}"/>
            </c:ext>
          </c:extLst>
        </c:ser>
        <c:ser>
          <c:idx val="3"/>
          <c:order val="3"/>
          <c:tx>
            <c:strRef>
              <c:f>Sheet1!$F$1</c:f>
              <c:strCache>
                <c:ptCount val="1"/>
                <c:pt idx="0">
                  <c:v>Age-Weighted Version 6.3</c:v>
                </c:pt>
              </c:strCache>
            </c:strRef>
          </c:tx>
          <c:marker>
            <c:symbol val="x"/>
            <c:size val="5"/>
          </c:marker>
          <c:xVal>
            <c:numRef>
              <c:f>Sheet1!$B$2:$B$42</c:f>
              <c:numCache>
                <c:formatCode>General</c:formatCode>
                <c:ptCount val="41"/>
                <c:pt idx="0">
                  <c:v>22.35</c:v>
                </c:pt>
                <c:pt idx="1">
                  <c:v>24.585000000000001</c:v>
                </c:pt>
                <c:pt idx="2">
                  <c:v>26.82</c:v>
                </c:pt>
                <c:pt idx="3">
                  <c:v>29.055</c:v>
                </c:pt>
                <c:pt idx="4">
                  <c:v>31.29</c:v>
                </c:pt>
                <c:pt idx="5">
                  <c:v>33.524999999999999</c:v>
                </c:pt>
                <c:pt idx="6">
                  <c:v>35.76</c:v>
                </c:pt>
                <c:pt idx="7">
                  <c:v>37.994999999999997</c:v>
                </c:pt>
                <c:pt idx="8">
                  <c:v>40.230000000000004</c:v>
                </c:pt>
                <c:pt idx="9">
                  <c:v>42.465000000000003</c:v>
                </c:pt>
                <c:pt idx="10">
                  <c:v>44.7</c:v>
                </c:pt>
                <c:pt idx="11">
                  <c:v>46.935000000000002</c:v>
                </c:pt>
                <c:pt idx="12">
                  <c:v>49.17</c:v>
                </c:pt>
                <c:pt idx="13">
                  <c:v>51.405000000000001</c:v>
                </c:pt>
                <c:pt idx="14">
                  <c:v>53.64</c:v>
                </c:pt>
                <c:pt idx="15">
                  <c:v>55.875</c:v>
                </c:pt>
                <c:pt idx="16">
                  <c:v>58.11</c:v>
                </c:pt>
                <c:pt idx="17">
                  <c:v>60.344999999999999</c:v>
                </c:pt>
                <c:pt idx="18">
                  <c:v>62.58</c:v>
                </c:pt>
                <c:pt idx="19">
                  <c:v>64.814999999999998</c:v>
                </c:pt>
                <c:pt idx="20">
                  <c:v>67.05</c:v>
                </c:pt>
                <c:pt idx="21">
                  <c:v>69.284999999999997</c:v>
                </c:pt>
                <c:pt idx="22">
                  <c:v>71.52</c:v>
                </c:pt>
                <c:pt idx="23">
                  <c:v>73.754999999999995</c:v>
                </c:pt>
                <c:pt idx="24">
                  <c:v>75.989999999999995</c:v>
                </c:pt>
                <c:pt idx="25">
                  <c:v>78.225000000000009</c:v>
                </c:pt>
                <c:pt idx="26">
                  <c:v>80.460000000000008</c:v>
                </c:pt>
                <c:pt idx="27">
                  <c:v>82.695000000000007</c:v>
                </c:pt>
                <c:pt idx="28">
                  <c:v>84.93</c:v>
                </c:pt>
                <c:pt idx="29">
                  <c:v>87.165000000000006</c:v>
                </c:pt>
                <c:pt idx="30">
                  <c:v>89.4</c:v>
                </c:pt>
                <c:pt idx="31">
                  <c:v>91.635000000000005</c:v>
                </c:pt>
                <c:pt idx="32">
                  <c:v>93.87</c:v>
                </c:pt>
                <c:pt idx="33">
                  <c:v>96.105000000000004</c:v>
                </c:pt>
                <c:pt idx="34">
                  <c:v>98.34</c:v>
                </c:pt>
                <c:pt idx="35">
                  <c:v>100.575</c:v>
                </c:pt>
                <c:pt idx="36">
                  <c:v>102.81</c:v>
                </c:pt>
                <c:pt idx="37">
                  <c:v>105.045</c:v>
                </c:pt>
                <c:pt idx="38">
                  <c:v>107.28</c:v>
                </c:pt>
                <c:pt idx="39">
                  <c:v>109.515</c:v>
                </c:pt>
                <c:pt idx="40">
                  <c:v>111.75</c:v>
                </c:pt>
              </c:numCache>
            </c:numRef>
          </c:xVal>
          <c:yVal>
            <c:numRef>
              <c:f>Sheet1!$F$2:$F$42</c:f>
              <c:numCache>
                <c:formatCode>0%</c:formatCode>
                <c:ptCount val="41"/>
                <c:pt idx="0">
                  <c:v>0</c:v>
                </c:pt>
                <c:pt idx="1">
                  <c:v>1.1230269587516901E-2</c:v>
                </c:pt>
                <c:pt idx="2">
                  <c:v>2.0199186630001201E-2</c:v>
                </c:pt>
                <c:pt idx="3">
                  <c:v>2.7719543509056602E-2</c:v>
                </c:pt>
                <c:pt idx="4">
                  <c:v>3.3779662504262502E-2</c:v>
                </c:pt>
                <c:pt idx="5">
                  <c:v>3.85743505232315E-2</c:v>
                </c:pt>
                <c:pt idx="6">
                  <c:v>4.1812320907532299E-2</c:v>
                </c:pt>
                <c:pt idx="7">
                  <c:v>4.4351179406902898E-2</c:v>
                </c:pt>
                <c:pt idx="8">
                  <c:v>4.6903405299165798E-2</c:v>
                </c:pt>
                <c:pt idx="9">
                  <c:v>5.1982590994746898E-2</c:v>
                </c:pt>
                <c:pt idx="10">
                  <c:v>5.89464040669231E-2</c:v>
                </c:pt>
                <c:pt idx="11">
                  <c:v>6.8508076899189002E-2</c:v>
                </c:pt>
                <c:pt idx="12">
                  <c:v>8.2200468294513399E-2</c:v>
                </c:pt>
                <c:pt idx="13">
                  <c:v>0.101259463948199</c:v>
                </c:pt>
                <c:pt idx="14">
                  <c:v>0.124827722125644</c:v>
                </c:pt>
                <c:pt idx="15">
                  <c:v>0.15229315222907</c:v>
                </c:pt>
                <c:pt idx="16">
                  <c:v>0.181525390665805</c:v>
                </c:pt>
                <c:pt idx="17">
                  <c:v>0.21212816418376301</c:v>
                </c:pt>
                <c:pt idx="18">
                  <c:v>0.241686457435594</c:v>
                </c:pt>
                <c:pt idx="19">
                  <c:v>0.26891572261765201</c:v>
                </c:pt>
                <c:pt idx="20">
                  <c:v>0.29549653271500598</c:v>
                </c:pt>
                <c:pt idx="21">
                  <c:v>0.31858288948837499</c:v>
                </c:pt>
                <c:pt idx="22">
                  <c:v>0.34169917795739602</c:v>
                </c:pt>
                <c:pt idx="23">
                  <c:v>0.36456744535307001</c:v>
                </c:pt>
                <c:pt idx="24">
                  <c:v>0.38555877099054098</c:v>
                </c:pt>
                <c:pt idx="25">
                  <c:v>0.40548744567448702</c:v>
                </c:pt>
                <c:pt idx="26">
                  <c:v>0.42512906803155298</c:v>
                </c:pt>
                <c:pt idx="27">
                  <c:v>0.44463278388513799</c:v>
                </c:pt>
                <c:pt idx="28">
                  <c:v>0.46333775374424102</c:v>
                </c:pt>
                <c:pt idx="29">
                  <c:v>0.48297684202561098</c:v>
                </c:pt>
                <c:pt idx="30">
                  <c:v>0.50139565215896098</c:v>
                </c:pt>
                <c:pt idx="31">
                  <c:v>0.52099727168384502</c:v>
                </c:pt>
                <c:pt idx="32">
                  <c:v>0.53902012003780897</c:v>
                </c:pt>
                <c:pt idx="33">
                  <c:v>0.55965159639815099</c:v>
                </c:pt>
                <c:pt idx="34">
                  <c:v>0.57853681121261202</c:v>
                </c:pt>
                <c:pt idx="35">
                  <c:v>0.597535923193936</c:v>
                </c:pt>
                <c:pt idx="36">
                  <c:v>0.61830769427532195</c:v>
                </c:pt>
                <c:pt idx="37">
                  <c:v>0.637291609868753</c:v>
                </c:pt>
                <c:pt idx="38">
                  <c:v>0.65851575434325604</c:v>
                </c:pt>
                <c:pt idx="39">
                  <c:v>0.67937152820901803</c:v>
                </c:pt>
                <c:pt idx="40">
                  <c:v>0.69819712699923098</c:v>
                </c:pt>
              </c:numCache>
            </c:numRef>
          </c:yVal>
          <c:smooth val="1"/>
          <c:extLst>
            <c:ext xmlns:c16="http://schemas.microsoft.com/office/drawing/2014/chart" uri="{C3380CC4-5D6E-409C-BE32-E72D297353CC}">
              <c16:uniqueId val="{00000003-45C8-3842-992A-0C8A31764955}"/>
            </c:ext>
          </c:extLst>
        </c:ser>
        <c:dLbls>
          <c:showLegendKey val="0"/>
          <c:showVal val="0"/>
          <c:showCatName val="0"/>
          <c:showSerName val="0"/>
          <c:showPercent val="0"/>
          <c:showBubbleSize val="0"/>
        </c:dLbls>
        <c:axId val="177754496"/>
        <c:axId val="177756800"/>
      </c:scatterChart>
      <c:valAx>
        <c:axId val="177754496"/>
        <c:scaling>
          <c:orientation val="minMax"/>
          <c:max val="110"/>
          <c:min val="20"/>
        </c:scaling>
        <c:delete val="0"/>
        <c:axPos val="b"/>
        <c:title>
          <c:tx>
            <c:rich>
              <a:bodyPr/>
              <a:lstStyle/>
              <a:p>
                <a:pPr>
                  <a:defRPr sz="700"/>
                </a:pPr>
                <a:r>
                  <a:rPr lang="en-US" sz="1200" b="1" i="0" baseline="0">
                    <a:effectLst/>
                  </a:rPr>
                  <a:t>Wind Speed m/s (3 sec gust)</a:t>
                </a:r>
                <a:endParaRPr lang="en-US" sz="700">
                  <a:effectLst/>
                </a:endParaRPr>
              </a:p>
            </c:rich>
          </c:tx>
          <c:overlay val="0"/>
        </c:title>
        <c:numFmt formatCode="General" sourceLinked="1"/>
        <c:majorTickMark val="out"/>
        <c:minorTickMark val="none"/>
        <c:tickLblPos val="nextTo"/>
        <c:crossAx val="177756800"/>
        <c:crosses val="autoZero"/>
        <c:crossBetween val="midCat"/>
        <c:majorUnit val="10"/>
      </c:valAx>
      <c:valAx>
        <c:axId val="177756800"/>
        <c:scaling>
          <c:orientation val="minMax"/>
          <c:max val="1"/>
        </c:scaling>
        <c:delete val="0"/>
        <c:axPos val="l"/>
        <c:majorGridlines/>
        <c:title>
          <c:tx>
            <c:rich>
              <a:bodyPr rot="-5400000" vert="horz"/>
              <a:lstStyle/>
              <a:p>
                <a:pPr>
                  <a:defRPr sz="700"/>
                </a:pPr>
                <a:r>
                  <a:rPr lang="en-US" sz="1200" b="1" i="0" baseline="0">
                    <a:effectLst/>
                  </a:rPr>
                  <a:t>Damage Ratio (%)</a:t>
                </a:r>
                <a:endParaRPr lang="en-US" sz="700">
                  <a:effectLst/>
                </a:endParaRPr>
              </a:p>
            </c:rich>
          </c:tx>
          <c:overlay val="0"/>
        </c:title>
        <c:numFmt formatCode="0%" sourceLinked="1"/>
        <c:majorTickMark val="out"/>
        <c:minorTickMark val="none"/>
        <c:tickLblPos val="nextTo"/>
        <c:crossAx val="177754496"/>
        <c:crosses val="autoZero"/>
        <c:crossBetween val="midCat"/>
      </c:valAx>
    </c:plotArea>
    <c:legend>
      <c:legendPos val="r"/>
      <c:layout>
        <c:manualLayout>
          <c:xMode val="edge"/>
          <c:yMode val="edge"/>
          <c:x val="0.17394858470973956"/>
          <c:y val="0.12672492642965086"/>
          <c:w val="0.42621976545861062"/>
          <c:h val="0.24033643521832498"/>
        </c:manualLayout>
      </c:layout>
      <c:overlay val="0"/>
      <c:spPr>
        <a:solidFill>
          <a:schemeClr val="lt1"/>
        </a:solidFill>
        <a:ln w="3175" cap="flat" cmpd="sng" algn="ctr">
          <a:solidFill>
            <a:schemeClr val="dk1"/>
          </a:solidFill>
          <a:prstDash val="solid"/>
        </a:ln>
        <a:effectLst/>
      </c:spPr>
      <c:txPr>
        <a:bodyPr/>
        <a:lstStyle/>
        <a:p>
          <a:pPr>
            <a:defRPr>
              <a:solidFill>
                <a:schemeClr val="dk1"/>
              </a:solidFill>
              <a:latin typeface="+mn-lt"/>
              <a:ea typeface="+mn-ea"/>
              <a:cs typeface="+mn-cs"/>
            </a:defRPr>
          </a:pPr>
          <a:endParaRPr lang="en-US"/>
        </a:p>
      </c:txPr>
    </c:legend>
    <c:plotVisOnly val="1"/>
    <c:dispBlanksAs val="gap"/>
    <c:showDLblsOverMax val="0"/>
  </c:chart>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6"/>
    </mc:Choice>
    <mc:Fallback>
      <c:style val="6"/>
    </mc:Fallback>
  </mc:AlternateContent>
  <c:clrMapOvr bg1="lt1" tx1="dk1" bg2="lt2" tx2="dk2" accent1="accent1" accent2="accent2" accent3="accent3" accent4="accent4" accent5="accent5" accent6="accent6" hlink="hlink" folHlink="folHlink"/>
  <c:chart>
    <c:title>
      <c:tx>
        <c:rich>
          <a:bodyPr/>
          <a:lstStyle/>
          <a:p>
            <a:pPr>
              <a:defRPr/>
            </a:pPr>
            <a:r>
              <a:rPr lang="en-US"/>
              <a:t>Timber Reference</a:t>
            </a:r>
          </a:p>
        </c:rich>
      </c:tx>
      <c:overlay val="0"/>
    </c:title>
    <c:autoTitleDeleted val="0"/>
    <c:plotArea>
      <c:layout/>
      <c:scatterChart>
        <c:scatterStyle val="smoothMarker"/>
        <c:varyColors val="0"/>
        <c:ser>
          <c:idx val="3"/>
          <c:order val="0"/>
          <c:tx>
            <c:v>Reference (-1SD)</c:v>
          </c:tx>
          <c:spPr>
            <a:ln>
              <a:prstDash val="sysDot"/>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G$3:$G$43</c:f>
              <c:numCache>
                <c:formatCode>General</c:formatCode>
                <c:ptCount val="41"/>
                <c:pt idx="0">
                  <c:v>0</c:v>
                </c:pt>
                <c:pt idx="1">
                  <c:v>5.9398045291680201E-3</c:v>
                </c:pt>
                <c:pt idx="2">
                  <c:v>1.5474434433182501E-2</c:v>
                </c:pt>
                <c:pt idx="3">
                  <c:v>2.3134388597649099E-2</c:v>
                </c:pt>
                <c:pt idx="4">
                  <c:v>2.86640299399596E-2</c:v>
                </c:pt>
                <c:pt idx="5">
                  <c:v>3.31611479890229E-2</c:v>
                </c:pt>
                <c:pt idx="6">
                  <c:v>3.4673343493778597E-2</c:v>
                </c:pt>
                <c:pt idx="7">
                  <c:v>3.3515561226480702E-2</c:v>
                </c:pt>
                <c:pt idx="8">
                  <c:v>2.9842470720117999E-2</c:v>
                </c:pt>
                <c:pt idx="9">
                  <c:v>2.6727138086840501E-2</c:v>
                </c:pt>
                <c:pt idx="10">
                  <c:v>2.57081761725521E-2</c:v>
                </c:pt>
                <c:pt idx="11">
                  <c:v>2.7768848752124198E-2</c:v>
                </c:pt>
                <c:pt idx="12">
                  <c:v>3.6421665262570402E-2</c:v>
                </c:pt>
                <c:pt idx="13">
                  <c:v>5.7026466729577903E-2</c:v>
                </c:pt>
                <c:pt idx="14">
                  <c:v>8.7368678970682095E-2</c:v>
                </c:pt>
                <c:pt idx="15">
                  <c:v>0.125664535801395</c:v>
                </c:pt>
                <c:pt idx="16">
                  <c:v>0.16789158137560001</c:v>
                </c:pt>
                <c:pt idx="17">
                  <c:v>0.20908015678806299</c:v>
                </c:pt>
                <c:pt idx="18">
                  <c:v>0.241693268804651</c:v>
                </c:pt>
                <c:pt idx="19">
                  <c:v>0.26972017004425503</c:v>
                </c:pt>
                <c:pt idx="20">
                  <c:v>0.298295726613023</c:v>
                </c:pt>
                <c:pt idx="21">
                  <c:v>0.31971394645920298</c:v>
                </c:pt>
                <c:pt idx="22">
                  <c:v>0.34449238222237299</c:v>
                </c:pt>
                <c:pt idx="23">
                  <c:v>0.37094538395584398</c:v>
                </c:pt>
                <c:pt idx="24">
                  <c:v>0.395276403335593</c:v>
                </c:pt>
                <c:pt idx="25">
                  <c:v>0.420074040290563</c:v>
                </c:pt>
                <c:pt idx="26">
                  <c:v>0.44163898143644398</c:v>
                </c:pt>
                <c:pt idx="27">
                  <c:v>0.467586694480156</c:v>
                </c:pt>
                <c:pt idx="28">
                  <c:v>0.48443870614856799</c:v>
                </c:pt>
                <c:pt idx="29">
                  <c:v>0.50384720372145797</c:v>
                </c:pt>
                <c:pt idx="30">
                  <c:v>0.51939996099559504</c:v>
                </c:pt>
                <c:pt idx="31">
                  <c:v>0.53322007433696605</c:v>
                </c:pt>
                <c:pt idx="32">
                  <c:v>0.54681946456179498</c:v>
                </c:pt>
                <c:pt idx="33">
                  <c:v>0.56061343466868796</c:v>
                </c:pt>
                <c:pt idx="34">
                  <c:v>0.57010758657290705</c:v>
                </c:pt>
                <c:pt idx="35">
                  <c:v>0.58217411430691801</c:v>
                </c:pt>
                <c:pt idx="36">
                  <c:v>0.59438270158720297</c:v>
                </c:pt>
                <c:pt idx="37">
                  <c:v>0.60559930977931198</c:v>
                </c:pt>
                <c:pt idx="38">
                  <c:v>0.61879174466793097</c:v>
                </c:pt>
                <c:pt idx="39">
                  <c:v>0.63225744880799495</c:v>
                </c:pt>
                <c:pt idx="40">
                  <c:v>0.64732566092895105</c:v>
                </c:pt>
              </c:numCache>
            </c:numRef>
          </c:yVal>
          <c:smooth val="1"/>
          <c:extLst>
            <c:ext xmlns:c16="http://schemas.microsoft.com/office/drawing/2014/chart" uri="{C3380CC4-5D6E-409C-BE32-E72D297353CC}">
              <c16:uniqueId val="{00000000-42BE-2B44-936E-ADA90E0162AD}"/>
            </c:ext>
          </c:extLst>
        </c:ser>
        <c:ser>
          <c:idx val="4"/>
          <c:order val="1"/>
          <c:tx>
            <c:v>Reference (AVG)</c:v>
          </c:tx>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H$3:$H$43</c:f>
              <c:numCache>
                <c:formatCode>General</c:formatCode>
                <c:ptCount val="41"/>
                <c:pt idx="0">
                  <c:v>0</c:v>
                </c:pt>
                <c:pt idx="1">
                  <c:v>1.3837500000000001E-2</c:v>
                </c:pt>
                <c:pt idx="2">
                  <c:v>2.8898750000000001E-2</c:v>
                </c:pt>
                <c:pt idx="3">
                  <c:v>4.0614999999999998E-2</c:v>
                </c:pt>
                <c:pt idx="4">
                  <c:v>4.9819374999999999E-2</c:v>
                </c:pt>
                <c:pt idx="5">
                  <c:v>5.7113125000000001E-2</c:v>
                </c:pt>
                <c:pt idx="6">
                  <c:v>6.2631875000000004E-2</c:v>
                </c:pt>
                <c:pt idx="7">
                  <c:v>6.8573124999999999E-2</c:v>
                </c:pt>
                <c:pt idx="8">
                  <c:v>7.5842499999999993E-2</c:v>
                </c:pt>
                <c:pt idx="9">
                  <c:v>8.8304375000000004E-2</c:v>
                </c:pt>
                <c:pt idx="10">
                  <c:v>0.10444375</c:v>
                </c:pt>
                <c:pt idx="11">
                  <c:v>0.125318125</c:v>
                </c:pt>
                <c:pt idx="12">
                  <c:v>0.15450375</c:v>
                </c:pt>
                <c:pt idx="13">
                  <c:v>0.18804000000000001</c:v>
                </c:pt>
                <c:pt idx="14">
                  <c:v>0.22977249999999999</c:v>
                </c:pt>
                <c:pt idx="15">
                  <c:v>0.27245000000000003</c:v>
                </c:pt>
                <c:pt idx="16">
                  <c:v>0.31148437499999998</c:v>
                </c:pt>
                <c:pt idx="17">
                  <c:v>0.34939937500000001</c:v>
                </c:pt>
                <c:pt idx="18">
                  <c:v>0.38083187499999999</c:v>
                </c:pt>
                <c:pt idx="19">
                  <c:v>0.41007187499999997</c:v>
                </c:pt>
                <c:pt idx="20">
                  <c:v>0.44027312499999999</c:v>
                </c:pt>
                <c:pt idx="21">
                  <c:v>0.46535874999999999</c:v>
                </c:pt>
                <c:pt idx="22">
                  <c:v>0.49184375000000002</c:v>
                </c:pt>
                <c:pt idx="23">
                  <c:v>0.52076812500000003</c:v>
                </c:pt>
                <c:pt idx="24">
                  <c:v>0.54562312499999999</c:v>
                </c:pt>
                <c:pt idx="25">
                  <c:v>0.56806812500000003</c:v>
                </c:pt>
                <c:pt idx="26">
                  <c:v>0.58720562499999995</c:v>
                </c:pt>
                <c:pt idx="27">
                  <c:v>0.60890500000000003</c:v>
                </c:pt>
                <c:pt idx="28">
                  <c:v>0.625495625</c:v>
                </c:pt>
                <c:pt idx="29">
                  <c:v>0.639798125</c:v>
                </c:pt>
                <c:pt idx="30">
                  <c:v>0.65431062500000003</c:v>
                </c:pt>
                <c:pt idx="31">
                  <c:v>0.66707000000000005</c:v>
                </c:pt>
                <c:pt idx="32">
                  <c:v>0.67993499999999996</c:v>
                </c:pt>
                <c:pt idx="33">
                  <c:v>0.69345749999999995</c:v>
                </c:pt>
                <c:pt idx="34">
                  <c:v>0.70455437499999995</c:v>
                </c:pt>
                <c:pt idx="35">
                  <c:v>0.71689250000000004</c:v>
                </c:pt>
                <c:pt idx="36">
                  <c:v>0.73087749999999996</c:v>
                </c:pt>
                <c:pt idx="37">
                  <c:v>0.74351750000000005</c:v>
                </c:pt>
                <c:pt idx="38">
                  <c:v>0.75881125000000005</c:v>
                </c:pt>
                <c:pt idx="39">
                  <c:v>0.77162249999999999</c:v>
                </c:pt>
                <c:pt idx="40">
                  <c:v>0.78695124999999999</c:v>
                </c:pt>
              </c:numCache>
            </c:numRef>
          </c:yVal>
          <c:smooth val="1"/>
          <c:extLst>
            <c:ext xmlns:c16="http://schemas.microsoft.com/office/drawing/2014/chart" uri="{C3380CC4-5D6E-409C-BE32-E72D297353CC}">
              <c16:uniqueId val="{00000001-42BE-2B44-936E-ADA90E0162AD}"/>
            </c:ext>
          </c:extLst>
        </c:ser>
        <c:ser>
          <c:idx val="5"/>
          <c:order val="2"/>
          <c:tx>
            <c:v>Reference (+1SD)</c:v>
          </c:tx>
          <c:spPr>
            <a:ln>
              <a:prstDash val="sysDash"/>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I$3:$I$43</c:f>
              <c:numCache>
                <c:formatCode>General</c:formatCode>
                <c:ptCount val="41"/>
                <c:pt idx="0">
                  <c:v>0</c:v>
                </c:pt>
                <c:pt idx="1">
                  <c:v>2.1735195470832001E-2</c:v>
                </c:pt>
                <c:pt idx="2">
                  <c:v>4.2323065566817503E-2</c:v>
                </c:pt>
                <c:pt idx="3">
                  <c:v>5.8095611402350901E-2</c:v>
                </c:pt>
                <c:pt idx="4">
                  <c:v>7.0974720060040394E-2</c:v>
                </c:pt>
                <c:pt idx="5">
                  <c:v>8.1065102010977094E-2</c:v>
                </c:pt>
                <c:pt idx="6">
                  <c:v>9.0590406506221396E-2</c:v>
                </c:pt>
                <c:pt idx="7">
                  <c:v>0.103630688773519</c:v>
                </c:pt>
                <c:pt idx="8">
                  <c:v>0.121842529279882</c:v>
                </c:pt>
                <c:pt idx="9">
                  <c:v>0.14988161191315999</c:v>
                </c:pt>
                <c:pt idx="10">
                  <c:v>0.183179323827448</c:v>
                </c:pt>
                <c:pt idx="11">
                  <c:v>0.22286740124787599</c:v>
                </c:pt>
                <c:pt idx="12">
                  <c:v>0.27258583473742998</c:v>
                </c:pt>
                <c:pt idx="13">
                  <c:v>0.31905353327042202</c:v>
                </c:pt>
                <c:pt idx="14">
                  <c:v>0.37217632102931802</c:v>
                </c:pt>
                <c:pt idx="15">
                  <c:v>0.41923546419860502</c:v>
                </c:pt>
                <c:pt idx="16">
                  <c:v>0.45507716862440001</c:v>
                </c:pt>
                <c:pt idx="17">
                  <c:v>0.489718593211938</c:v>
                </c:pt>
                <c:pt idx="18">
                  <c:v>0.51997048119534905</c:v>
                </c:pt>
                <c:pt idx="19">
                  <c:v>0.55042357995574498</c:v>
                </c:pt>
                <c:pt idx="20">
                  <c:v>0.58225052338697703</c:v>
                </c:pt>
                <c:pt idx="21">
                  <c:v>0.61100355354079705</c:v>
                </c:pt>
                <c:pt idx="22">
                  <c:v>0.63919511777762705</c:v>
                </c:pt>
                <c:pt idx="23">
                  <c:v>0.67059086604415596</c:v>
                </c:pt>
                <c:pt idx="24">
                  <c:v>0.69596984666440598</c:v>
                </c:pt>
                <c:pt idx="25">
                  <c:v>0.71606220970943801</c:v>
                </c:pt>
                <c:pt idx="26">
                  <c:v>0.73277226856355604</c:v>
                </c:pt>
                <c:pt idx="27">
                  <c:v>0.75022330551984395</c:v>
                </c:pt>
                <c:pt idx="28">
                  <c:v>0.76655254385143201</c:v>
                </c:pt>
                <c:pt idx="29">
                  <c:v>0.77574904627854202</c:v>
                </c:pt>
                <c:pt idx="30">
                  <c:v>0.78922128900440502</c:v>
                </c:pt>
                <c:pt idx="31">
                  <c:v>0.80091992566303505</c:v>
                </c:pt>
                <c:pt idx="32">
                  <c:v>0.81305053543820505</c:v>
                </c:pt>
                <c:pt idx="33">
                  <c:v>0.82630156533131205</c:v>
                </c:pt>
                <c:pt idx="34">
                  <c:v>0.83900116342709297</c:v>
                </c:pt>
                <c:pt idx="35">
                  <c:v>0.85161088569308196</c:v>
                </c:pt>
                <c:pt idx="36">
                  <c:v>0.86737229841279695</c:v>
                </c:pt>
                <c:pt idx="37">
                  <c:v>0.88143569022068802</c:v>
                </c:pt>
                <c:pt idx="38">
                  <c:v>0.89883075533206902</c:v>
                </c:pt>
                <c:pt idx="39">
                  <c:v>0.91098755119200503</c:v>
                </c:pt>
                <c:pt idx="40">
                  <c:v>0.92657683907104904</c:v>
                </c:pt>
              </c:numCache>
            </c:numRef>
          </c:yVal>
          <c:smooth val="1"/>
          <c:extLst>
            <c:ext xmlns:c16="http://schemas.microsoft.com/office/drawing/2014/chart" uri="{C3380CC4-5D6E-409C-BE32-E72D297353CC}">
              <c16:uniqueId val="{00000002-42BE-2B44-936E-ADA90E0162AD}"/>
            </c:ext>
          </c:extLst>
        </c:ser>
        <c:dLbls>
          <c:showLegendKey val="0"/>
          <c:showVal val="0"/>
          <c:showCatName val="0"/>
          <c:showSerName val="0"/>
          <c:showPercent val="0"/>
          <c:showBubbleSize val="0"/>
        </c:dLbls>
        <c:axId val="117474368"/>
        <c:axId val="117474928"/>
      </c:scatterChart>
      <c:valAx>
        <c:axId val="117474368"/>
        <c:scaling>
          <c:orientation val="minMax"/>
          <c:max val="250"/>
          <c:min val="50"/>
        </c:scaling>
        <c:delete val="0"/>
        <c:axPos val="b"/>
        <c:majorGridlines/>
        <c:minorGridlines/>
        <c:title>
          <c:tx>
            <c:rich>
              <a:bodyPr/>
              <a:lstStyle/>
              <a:p>
                <a:pPr>
                  <a:defRPr/>
                </a:pPr>
                <a:r>
                  <a:rPr lang="en-US" sz="1000" b="1" i="0" u="none" strike="noStrike" baseline="0">
                    <a:effectLst/>
                  </a:rPr>
                  <a:t>3 sec gust </a:t>
                </a:r>
                <a:r>
                  <a:rPr lang="en-US"/>
                  <a:t>Vmax (mph)</a:t>
                </a:r>
              </a:p>
            </c:rich>
          </c:tx>
          <c:overlay val="0"/>
        </c:title>
        <c:numFmt formatCode="General" sourceLinked="1"/>
        <c:majorTickMark val="out"/>
        <c:minorTickMark val="none"/>
        <c:tickLblPos val="nextTo"/>
        <c:crossAx val="117474928"/>
        <c:crosses val="autoZero"/>
        <c:crossBetween val="midCat"/>
        <c:majorUnit val="25"/>
        <c:minorUnit val="5"/>
      </c:valAx>
      <c:valAx>
        <c:axId val="117474928"/>
        <c:scaling>
          <c:orientation val="minMax"/>
        </c:scaling>
        <c:delete val="0"/>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100" b="1" i="0" u="none" strike="noStrike" kern="1200" baseline="0">
                    <a:solidFill>
                      <a:sysClr val="windowText" lastClr="000000"/>
                    </a:solidFill>
                    <a:latin typeface="+mn-lt"/>
                    <a:ea typeface="+mn-ea"/>
                    <a:cs typeface="+mn-cs"/>
                  </a:defRPr>
                </a:pPr>
                <a:r>
                  <a:rPr lang="en-US" sz="1100" b="1" i="0" baseline="0">
                    <a:effectLst/>
                  </a:rPr>
                  <a:t>Damage Ratio</a:t>
                </a:r>
                <a:endParaRPr lang="en-US" sz="1100">
                  <a:effectLst/>
                </a:endParaRPr>
              </a:p>
            </c:rich>
          </c:tx>
          <c:overlay val="0"/>
        </c:title>
        <c:numFmt formatCode="General" sourceLinked="1"/>
        <c:majorTickMark val="out"/>
        <c:minorTickMark val="none"/>
        <c:tickLblPos val="nextTo"/>
        <c:crossAx val="117474368"/>
        <c:crosses val="autoZero"/>
        <c:crossBetween val="midCat"/>
      </c:valAx>
    </c:plotArea>
    <c:legend>
      <c:legendPos val="r"/>
      <c:overlay val="0"/>
    </c:legend>
    <c:plotVisOnly val="1"/>
    <c:dispBlanksAs val="gap"/>
    <c:showDLblsOverMax val="0"/>
  </c:chart>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6"/>
    </mc:Choice>
    <mc:Fallback>
      <c:style val="6"/>
    </mc:Fallback>
  </mc:AlternateContent>
  <c:clrMapOvr bg1="lt1" tx1="dk1" bg2="lt2" tx2="dk2" accent1="accent1" accent2="accent2" accent3="accent3" accent4="accent4" accent5="accent5" accent6="accent6" hlink="hlink" folHlink="folHlink"/>
  <c:chart>
    <c:title>
      <c:tx>
        <c:rich>
          <a:bodyPr/>
          <a:lstStyle/>
          <a:p>
            <a:pPr>
              <a:defRPr/>
            </a:pPr>
            <a:r>
              <a:rPr lang="en-US"/>
              <a:t>Timber Mitigated</a:t>
            </a:r>
          </a:p>
        </c:rich>
      </c:tx>
      <c:overlay val="0"/>
    </c:title>
    <c:autoTitleDeleted val="0"/>
    <c:plotArea>
      <c:layout/>
      <c:scatterChart>
        <c:scatterStyle val="smoothMarker"/>
        <c:varyColors val="0"/>
        <c:ser>
          <c:idx val="0"/>
          <c:order val="0"/>
          <c:tx>
            <c:v>Mitigated (-1SD)</c:v>
          </c:tx>
          <c:spPr>
            <a:ln>
              <a:solidFill>
                <a:schemeClr val="accent3"/>
              </a:solidFill>
              <a:prstDash val="sysDot"/>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Q$3:$Q$43</c:f>
              <c:numCache>
                <c:formatCode>General</c:formatCode>
                <c:ptCount val="41"/>
                <c:pt idx="0">
                  <c:v>0</c:v>
                </c:pt>
                <c:pt idx="1">
                  <c:v>5.9398045291680201E-3</c:v>
                </c:pt>
                <c:pt idx="2">
                  <c:v>1.5474434433182501E-2</c:v>
                </c:pt>
                <c:pt idx="3">
                  <c:v>2.3147264743247301E-2</c:v>
                </c:pt>
                <c:pt idx="4">
                  <c:v>2.8704996203775701E-2</c:v>
                </c:pt>
                <c:pt idx="5">
                  <c:v>3.3133241301689202E-2</c:v>
                </c:pt>
                <c:pt idx="6">
                  <c:v>3.5060435160668403E-2</c:v>
                </c:pt>
                <c:pt idx="7">
                  <c:v>3.58046537619605E-2</c:v>
                </c:pt>
                <c:pt idx="8">
                  <c:v>3.4842170571768298E-2</c:v>
                </c:pt>
                <c:pt idx="9">
                  <c:v>3.2979590829847402E-2</c:v>
                </c:pt>
                <c:pt idx="10">
                  <c:v>2.6468067478328101E-2</c:v>
                </c:pt>
                <c:pt idx="11">
                  <c:v>1.95197704601788E-2</c:v>
                </c:pt>
                <c:pt idx="12">
                  <c:v>1.25738410207419E-2</c:v>
                </c:pt>
                <c:pt idx="13">
                  <c:v>1.21285063063995E-2</c:v>
                </c:pt>
                <c:pt idx="14">
                  <c:v>1.91595755323761E-2</c:v>
                </c:pt>
                <c:pt idx="15">
                  <c:v>3.4576386373042403E-2</c:v>
                </c:pt>
                <c:pt idx="16">
                  <c:v>5.9783859217304801E-2</c:v>
                </c:pt>
                <c:pt idx="17">
                  <c:v>9.3713099200649505E-2</c:v>
                </c:pt>
                <c:pt idx="18">
                  <c:v>0.12634337401901599</c:v>
                </c:pt>
                <c:pt idx="19">
                  <c:v>0.16239071285763201</c:v>
                </c:pt>
                <c:pt idx="20">
                  <c:v>0.19467466203703099</c:v>
                </c:pt>
                <c:pt idx="21">
                  <c:v>0.22449445451706601</c:v>
                </c:pt>
                <c:pt idx="22">
                  <c:v>0.247096608291905</c:v>
                </c:pt>
                <c:pt idx="23">
                  <c:v>0.27072858174358999</c:v>
                </c:pt>
                <c:pt idx="24">
                  <c:v>0.29000603192824997</c:v>
                </c:pt>
                <c:pt idx="25">
                  <c:v>0.30707968541705699</c:v>
                </c:pt>
                <c:pt idx="26">
                  <c:v>0.32125661421722501</c:v>
                </c:pt>
                <c:pt idx="27">
                  <c:v>0.33414001671978999</c:v>
                </c:pt>
                <c:pt idx="28">
                  <c:v>0.34347726751237601</c:v>
                </c:pt>
                <c:pt idx="29">
                  <c:v>0.354984216652319</c:v>
                </c:pt>
                <c:pt idx="30">
                  <c:v>0.36309893671073001</c:v>
                </c:pt>
                <c:pt idx="31">
                  <c:v>0.37246859955620498</c:v>
                </c:pt>
                <c:pt idx="32">
                  <c:v>0.382636024588004</c:v>
                </c:pt>
                <c:pt idx="33">
                  <c:v>0.39299707314041399</c:v>
                </c:pt>
                <c:pt idx="34">
                  <c:v>0.40358452087440699</c:v>
                </c:pt>
                <c:pt idx="35">
                  <c:v>0.416926721685841</c:v>
                </c:pt>
                <c:pt idx="36">
                  <c:v>0.43247099491712798</c:v>
                </c:pt>
                <c:pt idx="37">
                  <c:v>0.44435429405048399</c:v>
                </c:pt>
                <c:pt idx="38">
                  <c:v>0.46121233016060598</c:v>
                </c:pt>
                <c:pt idx="39">
                  <c:v>0.481060032456815</c:v>
                </c:pt>
                <c:pt idx="40">
                  <c:v>0.49711139289953798</c:v>
                </c:pt>
              </c:numCache>
            </c:numRef>
          </c:yVal>
          <c:smooth val="1"/>
          <c:extLst>
            <c:ext xmlns:c16="http://schemas.microsoft.com/office/drawing/2014/chart" uri="{C3380CC4-5D6E-409C-BE32-E72D297353CC}">
              <c16:uniqueId val="{00000000-6DB4-D44B-AACE-AAA7FBFA5944}"/>
            </c:ext>
          </c:extLst>
        </c:ser>
        <c:ser>
          <c:idx val="1"/>
          <c:order val="1"/>
          <c:tx>
            <c:v>Mitigated (AVG)</c:v>
          </c:tx>
          <c:spPr>
            <a:ln>
              <a:solidFill>
                <a:schemeClr val="accent3"/>
              </a:solidFill>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R$3:$R$43</c:f>
              <c:numCache>
                <c:formatCode>General</c:formatCode>
                <c:ptCount val="41"/>
                <c:pt idx="0">
                  <c:v>0</c:v>
                </c:pt>
                <c:pt idx="1">
                  <c:v>1.3837500000000001E-2</c:v>
                </c:pt>
                <c:pt idx="2">
                  <c:v>2.8898750000000001E-2</c:v>
                </c:pt>
                <c:pt idx="3">
                  <c:v>4.0614999999999998E-2</c:v>
                </c:pt>
                <c:pt idx="4">
                  <c:v>4.9696249999999997E-2</c:v>
                </c:pt>
                <c:pt idx="5">
                  <c:v>5.6524999999999999E-2</c:v>
                </c:pt>
                <c:pt idx="6">
                  <c:v>6.04675E-2</c:v>
                </c:pt>
                <c:pt idx="7">
                  <c:v>6.2502500000000003E-2</c:v>
                </c:pt>
                <c:pt idx="8">
                  <c:v>6.3418125000000006E-2</c:v>
                </c:pt>
                <c:pt idx="9">
                  <c:v>6.6339999999999996E-2</c:v>
                </c:pt>
                <c:pt idx="10">
                  <c:v>7.0660000000000001E-2</c:v>
                </c:pt>
                <c:pt idx="11">
                  <c:v>7.7652499999999999E-2</c:v>
                </c:pt>
                <c:pt idx="12">
                  <c:v>9.0153125000000001E-2</c:v>
                </c:pt>
                <c:pt idx="13">
                  <c:v>0.11017375</c:v>
                </c:pt>
                <c:pt idx="14">
                  <c:v>0.13737312500000001</c:v>
                </c:pt>
                <c:pt idx="15">
                  <c:v>0.16770437499999999</c:v>
                </c:pt>
                <c:pt idx="16">
                  <c:v>0.20236437500000001</c:v>
                </c:pt>
                <c:pt idx="17">
                  <c:v>0.23866437500000001</c:v>
                </c:pt>
                <c:pt idx="18">
                  <c:v>0.2718525</c:v>
                </c:pt>
                <c:pt idx="19">
                  <c:v>0.30323687500000002</c:v>
                </c:pt>
                <c:pt idx="20">
                  <c:v>0.32921250000000002</c:v>
                </c:pt>
                <c:pt idx="21">
                  <c:v>0.35234874999999999</c:v>
                </c:pt>
                <c:pt idx="22">
                  <c:v>0.37176999999999999</c:v>
                </c:pt>
                <c:pt idx="23">
                  <c:v>0.39018687499999999</c:v>
                </c:pt>
                <c:pt idx="24">
                  <c:v>0.40603375000000003</c:v>
                </c:pt>
                <c:pt idx="25">
                  <c:v>0.42070249999999998</c:v>
                </c:pt>
                <c:pt idx="26">
                  <c:v>0.43364000000000003</c:v>
                </c:pt>
                <c:pt idx="27">
                  <c:v>0.44787125</c:v>
                </c:pt>
                <c:pt idx="28">
                  <c:v>0.45916062499999999</c:v>
                </c:pt>
                <c:pt idx="29">
                  <c:v>0.47299374999999999</c:v>
                </c:pt>
                <c:pt idx="30">
                  <c:v>0.48561874999999999</c:v>
                </c:pt>
                <c:pt idx="31">
                  <c:v>0.50137374999999995</c:v>
                </c:pt>
                <c:pt idx="32">
                  <c:v>0.516146875</c:v>
                </c:pt>
                <c:pt idx="33">
                  <c:v>0.532983125</c:v>
                </c:pt>
                <c:pt idx="34">
                  <c:v>0.54871812499999995</c:v>
                </c:pt>
                <c:pt idx="35">
                  <c:v>0.56821312499999999</c:v>
                </c:pt>
                <c:pt idx="36">
                  <c:v>0.58804250000000002</c:v>
                </c:pt>
                <c:pt idx="37">
                  <c:v>0.60458875000000001</c:v>
                </c:pt>
                <c:pt idx="38">
                  <c:v>0.62599125</c:v>
                </c:pt>
                <c:pt idx="39">
                  <c:v>0.64762750000000002</c:v>
                </c:pt>
                <c:pt idx="40">
                  <c:v>0.66530750000000005</c:v>
                </c:pt>
              </c:numCache>
            </c:numRef>
          </c:yVal>
          <c:smooth val="1"/>
          <c:extLst>
            <c:ext xmlns:c16="http://schemas.microsoft.com/office/drawing/2014/chart" uri="{C3380CC4-5D6E-409C-BE32-E72D297353CC}">
              <c16:uniqueId val="{00000001-6DB4-D44B-AACE-AAA7FBFA5944}"/>
            </c:ext>
          </c:extLst>
        </c:ser>
        <c:ser>
          <c:idx val="2"/>
          <c:order val="2"/>
          <c:tx>
            <c:v>Mitigated (+1SD)</c:v>
          </c:tx>
          <c:spPr>
            <a:ln>
              <a:solidFill>
                <a:schemeClr val="accent3"/>
              </a:solidFill>
              <a:prstDash val="sysDash"/>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S$3:$S$43</c:f>
              <c:numCache>
                <c:formatCode>General</c:formatCode>
                <c:ptCount val="41"/>
                <c:pt idx="0">
                  <c:v>0</c:v>
                </c:pt>
                <c:pt idx="1">
                  <c:v>2.1735195470832001E-2</c:v>
                </c:pt>
                <c:pt idx="2">
                  <c:v>4.2323065566817503E-2</c:v>
                </c:pt>
                <c:pt idx="3">
                  <c:v>5.8082735256752699E-2</c:v>
                </c:pt>
                <c:pt idx="4">
                  <c:v>7.0687503796224294E-2</c:v>
                </c:pt>
                <c:pt idx="5">
                  <c:v>7.9916758698310802E-2</c:v>
                </c:pt>
                <c:pt idx="6">
                  <c:v>8.5874564839331605E-2</c:v>
                </c:pt>
                <c:pt idx="7">
                  <c:v>8.9200346238039505E-2</c:v>
                </c:pt>
                <c:pt idx="8">
                  <c:v>9.1994079428231706E-2</c:v>
                </c:pt>
                <c:pt idx="9">
                  <c:v>9.9700409170152604E-2</c:v>
                </c:pt>
                <c:pt idx="10">
                  <c:v>0.114851932521672</c:v>
                </c:pt>
                <c:pt idx="11">
                  <c:v>0.135785229539821</c:v>
                </c:pt>
                <c:pt idx="12">
                  <c:v>0.16773240897925801</c:v>
                </c:pt>
                <c:pt idx="13">
                  <c:v>0.2082189936936</c:v>
                </c:pt>
                <c:pt idx="14">
                  <c:v>0.25558667446762401</c:v>
                </c:pt>
                <c:pt idx="15">
                  <c:v>0.30083236362695798</c:v>
                </c:pt>
                <c:pt idx="16">
                  <c:v>0.34494489078269502</c:v>
                </c:pt>
                <c:pt idx="17">
                  <c:v>0.38361565079935001</c:v>
                </c:pt>
                <c:pt idx="18">
                  <c:v>0.41736162598098497</c:v>
                </c:pt>
                <c:pt idx="19">
                  <c:v>0.44408303714236902</c:v>
                </c:pt>
                <c:pt idx="20">
                  <c:v>0.46375033796296899</c:v>
                </c:pt>
                <c:pt idx="21">
                  <c:v>0.48020304548293402</c:v>
                </c:pt>
                <c:pt idx="22">
                  <c:v>0.49644339170809498</c:v>
                </c:pt>
                <c:pt idx="23">
                  <c:v>0.50964516825641004</c:v>
                </c:pt>
                <c:pt idx="24">
                  <c:v>0.52206146807175002</c:v>
                </c:pt>
                <c:pt idx="25">
                  <c:v>0.53432531458294397</c:v>
                </c:pt>
                <c:pt idx="26">
                  <c:v>0.54602338578277498</c:v>
                </c:pt>
                <c:pt idx="27">
                  <c:v>0.56160248328021001</c:v>
                </c:pt>
                <c:pt idx="28">
                  <c:v>0.57484398248762403</c:v>
                </c:pt>
                <c:pt idx="29">
                  <c:v>0.59100328334768104</c:v>
                </c:pt>
                <c:pt idx="30">
                  <c:v>0.60813856328926996</c:v>
                </c:pt>
                <c:pt idx="31">
                  <c:v>0.63027890044379498</c:v>
                </c:pt>
                <c:pt idx="32">
                  <c:v>0.64965772541199596</c:v>
                </c:pt>
                <c:pt idx="33">
                  <c:v>0.67296917685958502</c:v>
                </c:pt>
                <c:pt idx="34">
                  <c:v>0.69385172912559301</c:v>
                </c:pt>
                <c:pt idx="35">
                  <c:v>0.71949952831415898</c:v>
                </c:pt>
                <c:pt idx="36">
                  <c:v>0.74361400508287201</c:v>
                </c:pt>
                <c:pt idx="37">
                  <c:v>0.76482320594951603</c:v>
                </c:pt>
                <c:pt idx="38">
                  <c:v>0.79077016983939397</c:v>
                </c:pt>
                <c:pt idx="39">
                  <c:v>0.81419496754318499</c:v>
                </c:pt>
                <c:pt idx="40">
                  <c:v>0.83350360710046201</c:v>
                </c:pt>
              </c:numCache>
            </c:numRef>
          </c:yVal>
          <c:smooth val="1"/>
          <c:extLst>
            <c:ext xmlns:c16="http://schemas.microsoft.com/office/drawing/2014/chart" uri="{C3380CC4-5D6E-409C-BE32-E72D297353CC}">
              <c16:uniqueId val="{00000002-6DB4-D44B-AACE-AAA7FBFA5944}"/>
            </c:ext>
          </c:extLst>
        </c:ser>
        <c:dLbls>
          <c:showLegendKey val="0"/>
          <c:showVal val="0"/>
          <c:showCatName val="0"/>
          <c:showSerName val="0"/>
          <c:showPercent val="0"/>
          <c:showBubbleSize val="0"/>
        </c:dLbls>
        <c:axId val="523175824"/>
        <c:axId val="523176384"/>
      </c:scatterChart>
      <c:valAx>
        <c:axId val="523175824"/>
        <c:scaling>
          <c:orientation val="minMax"/>
          <c:max val="250"/>
          <c:min val="50"/>
        </c:scaling>
        <c:delete val="0"/>
        <c:axPos val="b"/>
        <c:majorGridlines/>
        <c:minorGridlines/>
        <c:title>
          <c:tx>
            <c:rich>
              <a:bodyPr/>
              <a:lstStyle/>
              <a:p>
                <a:pPr>
                  <a:defRPr/>
                </a:pPr>
                <a:r>
                  <a:rPr lang="en-US" sz="1000" b="1" i="0" u="none" strike="noStrike" baseline="0">
                    <a:effectLst/>
                  </a:rPr>
                  <a:t>3 sec gust </a:t>
                </a:r>
                <a:r>
                  <a:rPr lang="en-US"/>
                  <a:t>Vmax (mph)</a:t>
                </a:r>
              </a:p>
            </c:rich>
          </c:tx>
          <c:overlay val="0"/>
        </c:title>
        <c:numFmt formatCode="General" sourceLinked="1"/>
        <c:majorTickMark val="out"/>
        <c:minorTickMark val="none"/>
        <c:tickLblPos val="nextTo"/>
        <c:crossAx val="523176384"/>
        <c:crosses val="autoZero"/>
        <c:crossBetween val="midCat"/>
        <c:majorUnit val="25"/>
        <c:minorUnit val="5"/>
      </c:valAx>
      <c:valAx>
        <c:axId val="523176384"/>
        <c:scaling>
          <c:orientation val="minMax"/>
        </c:scaling>
        <c:delete val="0"/>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100" b="1" i="0" u="none" strike="noStrike" kern="1200" baseline="0">
                    <a:solidFill>
                      <a:sysClr val="windowText" lastClr="000000"/>
                    </a:solidFill>
                    <a:latin typeface="+mn-lt"/>
                    <a:ea typeface="+mn-ea"/>
                    <a:cs typeface="+mn-cs"/>
                  </a:defRPr>
                </a:pPr>
                <a:r>
                  <a:rPr lang="en-US" sz="1100" b="1" i="0" baseline="0">
                    <a:effectLst/>
                  </a:rPr>
                  <a:t>Damage Ratio</a:t>
                </a:r>
                <a:endParaRPr lang="en-US" sz="1100">
                  <a:effectLst/>
                </a:endParaRPr>
              </a:p>
            </c:rich>
          </c:tx>
          <c:overlay val="0"/>
        </c:title>
        <c:numFmt formatCode="General" sourceLinked="1"/>
        <c:majorTickMark val="out"/>
        <c:minorTickMark val="none"/>
        <c:tickLblPos val="nextTo"/>
        <c:crossAx val="523175824"/>
        <c:crosses val="autoZero"/>
        <c:crossBetween val="midCat"/>
      </c:valAx>
    </c:plotArea>
    <c:legend>
      <c:legendPos val="r"/>
      <c:overlay val="0"/>
    </c:legend>
    <c:plotVisOnly val="1"/>
    <c:dispBlanksAs val="gap"/>
    <c:showDLblsOverMax val="0"/>
  </c:chart>
  <c:externalData r:id="rId2">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 Change in Mean ((Mit. - Ref.)/Ref.)</a:t>
            </a:r>
          </a:p>
        </c:rich>
      </c:tx>
      <c:overlay val="0"/>
    </c:title>
    <c:autoTitleDeleted val="0"/>
    <c:plotArea>
      <c:layout/>
      <c:scatterChart>
        <c:scatterStyle val="smoothMarker"/>
        <c:varyColors val="0"/>
        <c:ser>
          <c:idx val="0"/>
          <c:order val="0"/>
          <c:tx>
            <c:strRef>
              <c:f>Tables!$X$2</c:f>
              <c:strCache>
                <c:ptCount val="1"/>
                <c:pt idx="0">
                  <c:v>CB</c:v>
                </c:pt>
              </c:strCache>
            </c:strRef>
          </c:tx>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AB$3:$AB$43</c:f>
              <c:numCache>
                <c:formatCode>0%</c:formatCode>
                <c:ptCount val="41"/>
                <c:pt idx="0">
                  <c:v>0</c:v>
                </c:pt>
                <c:pt idx="1">
                  <c:v>0</c:v>
                </c:pt>
                <c:pt idx="2">
                  <c:v>0</c:v>
                </c:pt>
                <c:pt idx="3">
                  <c:v>-2.5219885880006597E-4</c:v>
                </c:pt>
                <c:pt idx="4">
                  <c:v>-2.8300187810337001E-3</c:v>
                </c:pt>
                <c:pt idx="5">
                  <c:v>-1.17094706646945E-2</c:v>
                </c:pt>
                <c:pt idx="6">
                  <c:v>-3.9855810353957098E-2</c:v>
                </c:pt>
                <c:pt idx="7">
                  <c:v>-9.3987374136504306E-2</c:v>
                </c:pt>
                <c:pt idx="8">
                  <c:v>-0.16622247631218301</c:v>
                </c:pt>
                <c:pt idx="9">
                  <c:v>-0.245851934794305</c:v>
                </c:pt>
                <c:pt idx="10">
                  <c:v>-0.32786955248645799</c:v>
                </c:pt>
                <c:pt idx="11">
                  <c:v>-0.38190351729152799</c:v>
                </c:pt>
                <c:pt idx="12">
                  <c:v>-0.40451150674868402</c:v>
                </c:pt>
                <c:pt idx="13">
                  <c:v>-0.412759476341234</c:v>
                </c:pt>
                <c:pt idx="14">
                  <c:v>-0.39612183582553401</c:v>
                </c:pt>
                <c:pt idx="15">
                  <c:v>-0.37272455617823402</c:v>
                </c:pt>
                <c:pt idx="16">
                  <c:v>-0.33142040108561299</c:v>
                </c:pt>
                <c:pt idx="17">
                  <c:v>-0.29835273514764399</c:v>
                </c:pt>
                <c:pt idx="18">
                  <c:v>-0.25310754982521499</c:v>
                </c:pt>
                <c:pt idx="19">
                  <c:v>-0.22329324538231601</c:v>
                </c:pt>
                <c:pt idx="20">
                  <c:v>-0.194295897274678</c:v>
                </c:pt>
                <c:pt idx="21">
                  <c:v>-0.175588539782329</c:v>
                </c:pt>
                <c:pt idx="22">
                  <c:v>-0.16872930128938399</c:v>
                </c:pt>
                <c:pt idx="23">
                  <c:v>-0.15906795060739201</c:v>
                </c:pt>
                <c:pt idx="24">
                  <c:v>-0.161133123333077</c:v>
                </c:pt>
                <c:pt idx="25">
                  <c:v>-0.16279487855799701</c:v>
                </c:pt>
                <c:pt idx="26">
                  <c:v>-0.16703482816072701</c:v>
                </c:pt>
                <c:pt idx="27">
                  <c:v>-0.167737832069215</c:v>
                </c:pt>
                <c:pt idx="28">
                  <c:v>-0.16933286028978101</c:v>
                </c:pt>
                <c:pt idx="29">
                  <c:v>-0.17247681810102</c:v>
                </c:pt>
                <c:pt idx="30">
                  <c:v>-0.16454713256890899</c:v>
                </c:pt>
                <c:pt idx="31">
                  <c:v>-0.15781217720995999</c:v>
                </c:pt>
                <c:pt idx="32">
                  <c:v>-0.152362435667318</c:v>
                </c:pt>
                <c:pt idx="33">
                  <c:v>-0.14679746039657199</c:v>
                </c:pt>
                <c:pt idx="34">
                  <c:v>-0.13455245904795601</c:v>
                </c:pt>
                <c:pt idx="35">
                  <c:v>-0.12651946721128601</c:v>
                </c:pt>
                <c:pt idx="36">
                  <c:v>-0.11639512568393599</c:v>
                </c:pt>
                <c:pt idx="37">
                  <c:v>-0.110741115782894</c:v>
                </c:pt>
                <c:pt idx="38">
                  <c:v>-9.8451883194378503E-2</c:v>
                </c:pt>
                <c:pt idx="39">
                  <c:v>-9.0494229626386993E-2</c:v>
                </c:pt>
                <c:pt idx="40">
                  <c:v>-8.3248063383105406E-2</c:v>
                </c:pt>
              </c:numCache>
            </c:numRef>
          </c:yVal>
          <c:smooth val="1"/>
          <c:extLst>
            <c:ext xmlns:c16="http://schemas.microsoft.com/office/drawing/2014/chart" uri="{C3380CC4-5D6E-409C-BE32-E72D297353CC}">
              <c16:uniqueId val="{00000000-9251-5F4D-8023-BACC52F9114D}"/>
            </c:ext>
          </c:extLst>
        </c:ser>
        <c:ser>
          <c:idx val="1"/>
          <c:order val="1"/>
          <c:tx>
            <c:strRef>
              <c:f>Tables!$Y$2</c:f>
              <c:strCache>
                <c:ptCount val="1"/>
                <c:pt idx="0">
                  <c:v>TB</c:v>
                </c:pt>
              </c:strCache>
            </c:strRef>
          </c:tx>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AC$3:$AC$43</c:f>
              <c:numCache>
                <c:formatCode>0%</c:formatCode>
                <c:ptCount val="41"/>
                <c:pt idx="0">
                  <c:v>0</c:v>
                </c:pt>
                <c:pt idx="1">
                  <c:v>0</c:v>
                </c:pt>
                <c:pt idx="2">
                  <c:v>0</c:v>
                </c:pt>
                <c:pt idx="3">
                  <c:v>0</c:v>
                </c:pt>
                <c:pt idx="4">
                  <c:v>-2.4714280337720298E-3</c:v>
                </c:pt>
                <c:pt idx="5">
                  <c:v>-1.0297545441612601E-2</c:v>
                </c:pt>
                <c:pt idx="6">
                  <c:v>-3.4557084551596201E-2</c:v>
                </c:pt>
                <c:pt idx="7">
                  <c:v>-8.8527757776825797E-2</c:v>
                </c:pt>
                <c:pt idx="8">
                  <c:v>-0.16381810989880299</c:v>
                </c:pt>
                <c:pt idx="9">
                  <c:v>-0.24873484467785401</c:v>
                </c:pt>
                <c:pt idx="10">
                  <c:v>-0.32346358685895499</c:v>
                </c:pt>
                <c:pt idx="11">
                  <c:v>-0.38035699145674301</c:v>
                </c:pt>
                <c:pt idx="12">
                  <c:v>-0.41649879048243199</c:v>
                </c:pt>
                <c:pt idx="13">
                  <c:v>-0.41409407572856799</c:v>
                </c:pt>
                <c:pt idx="14">
                  <c:v>-0.40213417619601999</c:v>
                </c:pt>
                <c:pt idx="15">
                  <c:v>-0.38445815746008399</c:v>
                </c:pt>
                <c:pt idx="16">
                  <c:v>-0.350322548281916</c:v>
                </c:pt>
                <c:pt idx="17">
                  <c:v>-0.31692958809671601</c:v>
                </c:pt>
                <c:pt idx="18">
                  <c:v>-0.28616138026786803</c:v>
                </c:pt>
                <c:pt idx="19">
                  <c:v>-0.260527498990268</c:v>
                </c:pt>
                <c:pt idx="20">
                  <c:v>-0.25225392760459803</c:v>
                </c:pt>
                <c:pt idx="21">
                  <c:v>-0.24284490191706901</c:v>
                </c:pt>
                <c:pt idx="22">
                  <c:v>-0.24412986847957299</c:v>
                </c:pt>
                <c:pt idx="23">
                  <c:v>-0.25074739357367498</c:v>
                </c:pt>
                <c:pt idx="24">
                  <c:v>-0.25583478522835701</c:v>
                </c:pt>
                <c:pt idx="25">
                  <c:v>-0.25941540902334598</c:v>
                </c:pt>
                <c:pt idx="26">
                  <c:v>-0.26151933575227598</c:v>
                </c:pt>
                <c:pt idx="27">
                  <c:v>-0.26446448953449198</c:v>
                </c:pt>
                <c:pt idx="28">
                  <c:v>-0.26592512137874702</c:v>
                </c:pt>
                <c:pt idx="29">
                  <c:v>-0.26071407289603998</c:v>
                </c:pt>
                <c:pt idx="30">
                  <c:v>-0.25781619395222299</c:v>
                </c:pt>
                <c:pt idx="31">
                  <c:v>-0.24839409657157399</c:v>
                </c:pt>
                <c:pt idx="32">
                  <c:v>-0.240887915756653</c:v>
                </c:pt>
                <c:pt idx="33">
                  <c:v>-0.23141198270982699</c:v>
                </c:pt>
                <c:pt idx="34">
                  <c:v>-0.22118413500732301</c:v>
                </c:pt>
                <c:pt idx="35">
                  <c:v>-0.207394239722134</c:v>
                </c:pt>
                <c:pt idx="36">
                  <c:v>-0.19542946663428501</c:v>
                </c:pt>
                <c:pt idx="37">
                  <c:v>-0.18685336928855101</c:v>
                </c:pt>
                <c:pt idx="38">
                  <c:v>-0.175036941004762</c:v>
                </c:pt>
                <c:pt idx="39">
                  <c:v>-0.160693862607687</c:v>
                </c:pt>
                <c:pt idx="40">
                  <c:v>-0.15457596642739899</c:v>
                </c:pt>
              </c:numCache>
            </c:numRef>
          </c:yVal>
          <c:smooth val="1"/>
          <c:extLst>
            <c:ext xmlns:c16="http://schemas.microsoft.com/office/drawing/2014/chart" uri="{C3380CC4-5D6E-409C-BE32-E72D297353CC}">
              <c16:uniqueId val="{00000001-9251-5F4D-8023-BACC52F9114D}"/>
            </c:ext>
          </c:extLst>
        </c:ser>
        <c:dLbls>
          <c:showLegendKey val="0"/>
          <c:showVal val="0"/>
          <c:showCatName val="0"/>
          <c:showSerName val="0"/>
          <c:showPercent val="0"/>
          <c:showBubbleSize val="0"/>
        </c:dLbls>
        <c:axId val="600938080"/>
        <c:axId val="600938640"/>
      </c:scatterChart>
      <c:valAx>
        <c:axId val="600938080"/>
        <c:scaling>
          <c:orientation val="minMax"/>
          <c:max val="250"/>
          <c:min val="50"/>
        </c:scaling>
        <c:delete val="0"/>
        <c:axPos val="b"/>
        <c:majorGridlines/>
        <c:minorGridlines/>
        <c:title>
          <c:tx>
            <c:rich>
              <a:bodyPr/>
              <a:lstStyle/>
              <a:p>
                <a:pPr>
                  <a:defRPr/>
                </a:pPr>
                <a:r>
                  <a:rPr lang="en-US"/>
                  <a:t>V (mph)</a:t>
                </a:r>
              </a:p>
            </c:rich>
          </c:tx>
          <c:overlay val="0"/>
        </c:title>
        <c:numFmt formatCode="General" sourceLinked="1"/>
        <c:majorTickMark val="out"/>
        <c:minorTickMark val="none"/>
        <c:tickLblPos val="nextTo"/>
        <c:crossAx val="600938640"/>
        <c:crosses val="autoZero"/>
        <c:crossBetween val="midCat"/>
        <c:majorUnit val="25"/>
        <c:minorUnit val="5"/>
      </c:valAx>
      <c:valAx>
        <c:axId val="600938640"/>
        <c:scaling>
          <c:orientation val="minMax"/>
          <c:max val="0"/>
        </c:scaling>
        <c:delete val="0"/>
        <c:axPos val="l"/>
        <c:majorGridlines/>
        <c:title>
          <c:tx>
            <c:rich>
              <a:bodyPr rot="-5400000" vert="horz"/>
              <a:lstStyle/>
              <a:p>
                <a:pPr>
                  <a:defRPr/>
                </a:pPr>
                <a:r>
                  <a:rPr lang="en-US"/>
                  <a:t>% Change</a:t>
                </a:r>
              </a:p>
            </c:rich>
          </c:tx>
          <c:overlay val="0"/>
        </c:title>
        <c:numFmt formatCode="0%" sourceLinked="1"/>
        <c:majorTickMark val="out"/>
        <c:minorTickMark val="none"/>
        <c:tickLblPos val="nextTo"/>
        <c:crossAx val="600938080"/>
        <c:crosses val="autoZero"/>
        <c:crossBetween val="midCat"/>
      </c:valAx>
    </c:plotArea>
    <c:legend>
      <c:legendPos val="r"/>
      <c:overlay val="0"/>
    </c:legend>
    <c:plotVisOnly val="1"/>
    <c:dispBlanksAs val="gap"/>
    <c:showDLblsOverMax val="0"/>
  </c:chart>
  <c:externalData r:id="rId2">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 Change in SD ((Mit. - Ref.)/Ref.)</a:t>
            </a:r>
          </a:p>
        </c:rich>
      </c:tx>
      <c:overlay val="0"/>
    </c:title>
    <c:autoTitleDeleted val="0"/>
    <c:plotArea>
      <c:layout/>
      <c:scatterChart>
        <c:scatterStyle val="smoothMarker"/>
        <c:varyColors val="0"/>
        <c:ser>
          <c:idx val="0"/>
          <c:order val="0"/>
          <c:tx>
            <c:strRef>
              <c:f>Tables!$AF$2</c:f>
              <c:strCache>
                <c:ptCount val="1"/>
                <c:pt idx="0">
                  <c:v>CB</c:v>
                </c:pt>
              </c:strCache>
            </c:strRef>
          </c:tx>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AF$3:$AF$43</c:f>
              <c:numCache>
                <c:formatCode>0%</c:formatCode>
                <c:ptCount val="41"/>
                <c:pt idx="0">
                  <c:v>0</c:v>
                </c:pt>
                <c:pt idx="1">
                  <c:v>0</c:v>
                </c:pt>
                <c:pt idx="2">
                  <c:v>0</c:v>
                </c:pt>
                <c:pt idx="3">
                  <c:v>-6.1009452858277699E-4</c:v>
                </c:pt>
                <c:pt idx="4">
                  <c:v>-6.9626020689689998E-3</c:v>
                </c:pt>
                <c:pt idx="5">
                  <c:v>-2.4985638531883601E-2</c:v>
                </c:pt>
                <c:pt idx="6">
                  <c:v>-0.10427479559950099</c:v>
                </c:pt>
                <c:pt idx="7">
                  <c:v>-0.262977469424649</c:v>
                </c:pt>
                <c:pt idx="8">
                  <c:v>-0.378540700192673</c:v>
                </c:pt>
                <c:pt idx="9">
                  <c:v>-0.427958635862981</c:v>
                </c:pt>
                <c:pt idx="10">
                  <c:v>-0.454565258879639</c:v>
                </c:pt>
                <c:pt idx="11">
                  <c:v>-0.38077961868376498</c:v>
                </c:pt>
                <c:pt idx="12">
                  <c:v>-0.31635489888665203</c:v>
                </c:pt>
                <c:pt idx="13">
                  <c:v>-0.225750090468571</c:v>
                </c:pt>
                <c:pt idx="14">
                  <c:v>-0.146697902859628</c:v>
                </c:pt>
                <c:pt idx="15">
                  <c:v>-6.1041787844770802E-2</c:v>
                </c:pt>
                <c:pt idx="16">
                  <c:v>3.4941656129128598E-2</c:v>
                </c:pt>
                <c:pt idx="17">
                  <c:v>0.10440153713252701</c:v>
                </c:pt>
                <c:pt idx="18">
                  <c:v>0.14599337155556599</c:v>
                </c:pt>
                <c:pt idx="19">
                  <c:v>0.16183615242559499</c:v>
                </c:pt>
                <c:pt idx="20">
                  <c:v>0.12472802195909399</c:v>
                </c:pt>
                <c:pt idx="21">
                  <c:v>6.7436103752460494E-2</c:v>
                </c:pt>
                <c:pt idx="22">
                  <c:v>-2.0976424356832699E-2</c:v>
                </c:pt>
                <c:pt idx="23">
                  <c:v>-6.5763745922025801E-2</c:v>
                </c:pt>
                <c:pt idx="24">
                  <c:v>-0.120762448883534</c:v>
                </c:pt>
                <c:pt idx="25">
                  <c:v>-0.14171811826209099</c:v>
                </c:pt>
                <c:pt idx="26">
                  <c:v>-0.15358178219990101</c:v>
                </c:pt>
                <c:pt idx="27">
                  <c:v>-0.144804430779403</c:v>
                </c:pt>
                <c:pt idx="28">
                  <c:v>-0.126866358778812</c:v>
                </c:pt>
                <c:pt idx="29">
                  <c:v>-0.11543053871537701</c:v>
                </c:pt>
                <c:pt idx="30">
                  <c:v>-6.2697030593496503E-2</c:v>
                </c:pt>
                <c:pt idx="31">
                  <c:v>-2.3365062962684899E-2</c:v>
                </c:pt>
                <c:pt idx="32">
                  <c:v>-3.6985585884234499E-3</c:v>
                </c:pt>
                <c:pt idx="33">
                  <c:v>3.0209901116488601E-2</c:v>
                </c:pt>
                <c:pt idx="34">
                  <c:v>5.6031733374587403E-2</c:v>
                </c:pt>
                <c:pt idx="35">
                  <c:v>7.2334341168672697E-2</c:v>
                </c:pt>
                <c:pt idx="36">
                  <c:v>9.8027088033747101E-2</c:v>
                </c:pt>
                <c:pt idx="37">
                  <c:v>9.8211735620171006E-2</c:v>
                </c:pt>
                <c:pt idx="38">
                  <c:v>0.13205029397621201</c:v>
                </c:pt>
                <c:pt idx="39">
                  <c:v>0.136808727519556</c:v>
                </c:pt>
                <c:pt idx="40">
                  <c:v>0.15290204542594901</c:v>
                </c:pt>
              </c:numCache>
            </c:numRef>
          </c:yVal>
          <c:smooth val="1"/>
          <c:extLst>
            <c:ext xmlns:c16="http://schemas.microsoft.com/office/drawing/2014/chart" uri="{C3380CC4-5D6E-409C-BE32-E72D297353CC}">
              <c16:uniqueId val="{00000000-90FE-DB4A-ADF5-5963E76A4419}"/>
            </c:ext>
          </c:extLst>
        </c:ser>
        <c:ser>
          <c:idx val="1"/>
          <c:order val="1"/>
          <c:tx>
            <c:strRef>
              <c:f>Tables!$AG$2</c:f>
              <c:strCache>
                <c:ptCount val="1"/>
                <c:pt idx="0">
                  <c:v>TB</c:v>
                </c:pt>
              </c:strCache>
            </c:strRef>
          </c:tx>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AG$3:$AG$43</c:f>
              <c:numCache>
                <c:formatCode>0%</c:formatCode>
                <c:ptCount val="41"/>
                <c:pt idx="0">
                  <c:v>0</c:v>
                </c:pt>
                <c:pt idx="1">
                  <c:v>0</c:v>
                </c:pt>
                <c:pt idx="2">
                  <c:v>0</c:v>
                </c:pt>
                <c:pt idx="3">
                  <c:v>-7.3659583763016699E-4</c:v>
                </c:pt>
                <c:pt idx="4">
                  <c:v>-7.7564919574885796E-3</c:v>
                </c:pt>
                <c:pt idx="5">
                  <c:v>-2.3389230559529399E-2</c:v>
                </c:pt>
                <c:pt idx="6">
                  <c:v>-9.1258965669281697E-2</c:v>
                </c:pt>
                <c:pt idx="7">
                  <c:v>-0.23845688734920201</c:v>
                </c:pt>
                <c:pt idx="8">
                  <c:v>-0.37878399480216601</c:v>
                </c:pt>
                <c:pt idx="9">
                  <c:v>-0.458234717202405</c:v>
                </c:pt>
                <c:pt idx="10">
                  <c:v>-0.43872978409327001</c:v>
                </c:pt>
                <c:pt idx="11">
                  <c:v>-0.404068058976637</c:v>
                </c:pt>
                <c:pt idx="12">
                  <c:v>-0.34300546817271199</c:v>
                </c:pt>
                <c:pt idx="13">
                  <c:v>-0.251640336336651</c:v>
                </c:pt>
                <c:pt idx="14">
                  <c:v>-0.169870944380866</c:v>
                </c:pt>
                <c:pt idx="15">
                  <c:v>-9.3043787722523003E-2</c:v>
                </c:pt>
                <c:pt idx="16">
                  <c:v>-7.0496423682156499E-3</c:v>
                </c:pt>
                <c:pt idx="17">
                  <c:v>3.3010856577149299E-2</c:v>
                </c:pt>
                <c:pt idx="18">
                  <c:v>4.5785421888528702E-2</c:v>
                </c:pt>
                <c:pt idx="19">
                  <c:v>3.5229866767910499E-3</c:v>
                </c:pt>
                <c:pt idx="20">
                  <c:v>-5.2399610843203499E-2</c:v>
                </c:pt>
                <c:pt idx="21">
                  <c:v>-0.12214996776647601</c:v>
                </c:pt>
                <c:pt idx="22">
                  <c:v>-0.15390407575826601</c:v>
                </c:pt>
                <c:pt idx="23">
                  <c:v>-0.20266915139936501</c:v>
                </c:pt>
                <c:pt idx="24">
                  <c:v>-0.228265726134426</c:v>
                </c:pt>
                <c:pt idx="25">
                  <c:v>-0.23224759417902599</c:v>
                </c:pt>
                <c:pt idx="26">
                  <c:v>-0.227959214889041</c:v>
                </c:pt>
                <c:pt idx="27">
                  <c:v>-0.19521230556900601</c:v>
                </c:pt>
                <c:pt idx="28">
                  <c:v>-0.179881721296724</c:v>
                </c:pt>
                <c:pt idx="29">
                  <c:v>-0.13196959433692901</c:v>
                </c:pt>
                <c:pt idx="30">
                  <c:v>-9.1844857532762905E-2</c:v>
                </c:pt>
                <c:pt idx="31">
                  <c:v>-3.69426818486875E-2</c:v>
                </c:pt>
                <c:pt idx="32">
                  <c:v>2.9697132831980702E-3</c:v>
                </c:pt>
                <c:pt idx="33">
                  <c:v>5.3762179819330701E-2</c:v>
                </c:pt>
                <c:pt idx="34">
                  <c:v>7.9487325978747594E-2</c:v>
                </c:pt>
                <c:pt idx="35">
                  <c:v>0.122982602083896</c:v>
                </c:pt>
                <c:pt idx="36">
                  <c:v>0.13976141869070999</c:v>
                </c:pt>
                <c:pt idx="37">
                  <c:v>0.16180799424005601</c:v>
                </c:pt>
                <c:pt idx="38">
                  <c:v>0.17682832437242099</c:v>
                </c:pt>
                <c:pt idx="39">
                  <c:v>0.19518822056544699</c:v>
                </c:pt>
                <c:pt idx="40">
                  <c:v>0.20462236341846099</c:v>
                </c:pt>
              </c:numCache>
            </c:numRef>
          </c:yVal>
          <c:smooth val="1"/>
          <c:extLst>
            <c:ext xmlns:c16="http://schemas.microsoft.com/office/drawing/2014/chart" uri="{C3380CC4-5D6E-409C-BE32-E72D297353CC}">
              <c16:uniqueId val="{00000001-90FE-DB4A-ADF5-5963E76A4419}"/>
            </c:ext>
          </c:extLst>
        </c:ser>
        <c:dLbls>
          <c:showLegendKey val="0"/>
          <c:showVal val="0"/>
          <c:showCatName val="0"/>
          <c:showSerName val="0"/>
          <c:showPercent val="0"/>
          <c:showBubbleSize val="0"/>
        </c:dLbls>
        <c:axId val="660994224"/>
        <c:axId val="660994784"/>
      </c:scatterChart>
      <c:valAx>
        <c:axId val="660994224"/>
        <c:scaling>
          <c:orientation val="minMax"/>
          <c:max val="250"/>
          <c:min val="50"/>
        </c:scaling>
        <c:delete val="0"/>
        <c:axPos val="b"/>
        <c:majorGridlines/>
        <c:minorGridlines/>
        <c:title>
          <c:tx>
            <c:rich>
              <a:bodyPr/>
              <a:lstStyle/>
              <a:p>
                <a:pPr>
                  <a:defRPr/>
                </a:pPr>
                <a:r>
                  <a:rPr lang="en-US"/>
                  <a:t>V (mph)</a:t>
                </a:r>
              </a:p>
            </c:rich>
          </c:tx>
          <c:overlay val="0"/>
        </c:title>
        <c:numFmt formatCode="General" sourceLinked="1"/>
        <c:majorTickMark val="out"/>
        <c:minorTickMark val="none"/>
        <c:tickLblPos val="nextTo"/>
        <c:crossAx val="660994784"/>
        <c:crosses val="autoZero"/>
        <c:crossBetween val="midCat"/>
        <c:majorUnit val="25"/>
        <c:minorUnit val="5"/>
      </c:valAx>
      <c:valAx>
        <c:axId val="660994784"/>
        <c:scaling>
          <c:orientation val="minMax"/>
        </c:scaling>
        <c:delete val="0"/>
        <c:axPos val="l"/>
        <c:majorGridlines/>
        <c:title>
          <c:tx>
            <c:rich>
              <a:bodyPr rot="-5400000" vert="horz"/>
              <a:lstStyle/>
              <a:p>
                <a:pPr>
                  <a:defRPr/>
                </a:pPr>
                <a:r>
                  <a:rPr lang="en-US"/>
                  <a:t>% Change</a:t>
                </a:r>
              </a:p>
            </c:rich>
          </c:tx>
          <c:overlay val="0"/>
        </c:title>
        <c:numFmt formatCode="0%" sourceLinked="1"/>
        <c:majorTickMark val="out"/>
        <c:minorTickMark val="none"/>
        <c:tickLblPos val="nextTo"/>
        <c:crossAx val="660994224"/>
        <c:crosses val="autoZero"/>
        <c:crossBetween val="midCat"/>
      </c:valAx>
    </c:plotArea>
    <c:legend>
      <c:legendPos val="r"/>
      <c:overlay val="0"/>
    </c:legend>
    <c:plotVisOnly val="1"/>
    <c:dispBlanksAs val="gap"/>
    <c:showDLblsOverMax val="0"/>
  </c:chart>
  <c:externalData r:id="rId2">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Form V1 (Combined)</a:t>
            </a:r>
          </a:p>
        </c:rich>
      </c:tx>
      <c:overlay val="0"/>
    </c:title>
    <c:autoTitleDeleted val="0"/>
    <c:plotArea>
      <c:layout/>
      <c:scatterChart>
        <c:scatterStyle val="lineMarker"/>
        <c:varyColors val="0"/>
        <c:ser>
          <c:idx val="0"/>
          <c:order val="0"/>
          <c:tx>
            <c:v>Form V1</c:v>
          </c:tx>
          <c:spPr>
            <a:ln w="28575">
              <a:noFill/>
            </a:ln>
          </c:spPr>
          <c:xVal>
            <c:numRef>
              <c:f>Combined_3sec!$C$4:$C$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Combined_3sec!$B$4:$B$16</c:f>
              <c:numCache>
                <c:formatCode>0.00%</c:formatCode>
                <c:ptCount val="13"/>
                <c:pt idx="0">
                  <c:v>4.8696339869281043E-5</c:v>
                </c:pt>
                <c:pt idx="1">
                  <c:v>6.6886367880485533E-4</c:v>
                </c:pt>
                <c:pt idx="2">
                  <c:v>5.1260084033613448E-3</c:v>
                </c:pt>
                <c:pt idx="3">
                  <c:v>1.7100730158730159E-2</c:v>
                </c:pt>
                <c:pt idx="4">
                  <c:v>4.2343725490196077E-2</c:v>
                </c:pt>
                <c:pt idx="5">
                  <c:v>7.5887075163398696E-2</c:v>
                </c:pt>
                <c:pt idx="6">
                  <c:v>0.11556212418300654</c:v>
                </c:pt>
                <c:pt idx="7">
                  <c:v>0.16684230392156862</c:v>
                </c:pt>
                <c:pt idx="8">
                  <c:v>0.22147161220043574</c:v>
                </c:pt>
                <c:pt idx="9">
                  <c:v>0.26132986928104573</c:v>
                </c:pt>
                <c:pt idx="10">
                  <c:v>0.29147058823529409</c:v>
                </c:pt>
                <c:pt idx="11">
                  <c:v>0.30662679738562093</c:v>
                </c:pt>
                <c:pt idx="12">
                  <c:v>0.3161586928104575</c:v>
                </c:pt>
              </c:numCache>
            </c:numRef>
          </c:yVal>
          <c:smooth val="0"/>
          <c:extLst>
            <c:ext xmlns:c16="http://schemas.microsoft.com/office/drawing/2014/chart" uri="{C3380CC4-5D6E-409C-BE32-E72D297353CC}">
              <c16:uniqueId val="{00000000-136B-B741-B6AA-7D1A760B1FEF}"/>
            </c:ext>
          </c:extLst>
        </c:ser>
        <c:dLbls>
          <c:showLegendKey val="0"/>
          <c:showVal val="0"/>
          <c:showCatName val="0"/>
          <c:showSerName val="0"/>
          <c:showPercent val="0"/>
          <c:showBubbleSize val="0"/>
        </c:dLbls>
        <c:axId val="1543558720"/>
        <c:axId val="1543551072"/>
      </c:scatterChart>
      <c:valAx>
        <c:axId val="1543558720"/>
        <c:scaling>
          <c:orientation val="minMax"/>
          <c:max val="170"/>
          <c:min val="40"/>
        </c:scaling>
        <c:delete val="0"/>
        <c:axPos val="b"/>
        <c:title>
          <c:tx>
            <c:rich>
              <a:bodyPr/>
              <a:lstStyle/>
              <a:p>
                <a:pPr>
                  <a:defRPr/>
                </a:pPr>
                <a:r>
                  <a:rPr lang="en-US"/>
                  <a:t>3</a:t>
                </a:r>
                <a:r>
                  <a:rPr lang="en-US" baseline="0"/>
                  <a:t> sec</a:t>
                </a:r>
                <a:r>
                  <a:rPr lang="en-US"/>
                  <a:t> actual terrain</a:t>
                </a:r>
                <a:r>
                  <a:rPr lang="en-US" baseline="0"/>
                  <a:t> wind speed (mph)</a:t>
                </a:r>
                <a:endParaRPr lang="en-US"/>
              </a:p>
            </c:rich>
          </c:tx>
          <c:overlay val="0"/>
        </c:title>
        <c:numFmt formatCode="General" sourceLinked="1"/>
        <c:majorTickMark val="none"/>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43551072"/>
        <c:crosses val="autoZero"/>
        <c:crossBetween val="midCat"/>
        <c:majorUnit val="20"/>
        <c:minorUnit val="10"/>
      </c:valAx>
      <c:valAx>
        <c:axId val="1543551072"/>
        <c:scaling>
          <c:orientation val="minMax"/>
        </c:scaling>
        <c:delete val="0"/>
        <c:axPos val="l"/>
        <c:majorGridlines/>
        <c:title>
          <c:tx>
            <c:rich>
              <a:bodyPr/>
              <a:lstStyle/>
              <a:p>
                <a:pPr>
                  <a:defRPr/>
                </a:pPr>
                <a:r>
                  <a:rPr lang="en-US"/>
                  <a:t>Damage ratio</a:t>
                </a:r>
              </a:p>
            </c:rich>
          </c:tx>
          <c:overlay val="0"/>
        </c:title>
        <c:numFmt formatCode="0%" sourceLinked="0"/>
        <c:majorTickMark val="none"/>
        <c:minorTickMark val="none"/>
        <c:tickLblPos val="nextTo"/>
        <c:crossAx val="1543558720"/>
        <c:crosses val="autoZero"/>
        <c:crossBetween val="midCat"/>
      </c:valAx>
    </c:plotArea>
    <c:plotVisOnly val="1"/>
    <c:dispBlanksAs val="gap"/>
    <c:showDLblsOverMax val="0"/>
  </c:chart>
  <c:externalData r:id="rId2">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Form V1 (Combined)</a:t>
            </a:r>
          </a:p>
        </c:rich>
      </c:tx>
      <c:overlay val="0"/>
    </c:title>
    <c:autoTitleDeleted val="0"/>
    <c:plotArea>
      <c:layout/>
      <c:scatterChart>
        <c:scatterStyle val="lineMarker"/>
        <c:varyColors val="0"/>
        <c:ser>
          <c:idx val="0"/>
          <c:order val="0"/>
          <c:tx>
            <c:v>Form V1</c:v>
          </c:tx>
          <c:spPr>
            <a:ln w="28575">
              <a:noFill/>
            </a:ln>
          </c:spPr>
          <c:xVal>
            <c:numRef>
              <c:f>Combined_1min!$C$4:$C$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Combined_1min!$B$4:$B$16</c:f>
              <c:numCache>
                <c:formatCode>0.00%</c:formatCode>
                <c:ptCount val="13"/>
                <c:pt idx="0">
                  <c:v>4.1039477124183009E-5</c:v>
                </c:pt>
                <c:pt idx="1">
                  <c:v>5.1739122315592903E-4</c:v>
                </c:pt>
                <c:pt idx="2">
                  <c:v>3.7516967320261438E-3</c:v>
                </c:pt>
                <c:pt idx="3">
                  <c:v>1.119359477124183E-2</c:v>
                </c:pt>
                <c:pt idx="4">
                  <c:v>3.3042309368191719E-2</c:v>
                </c:pt>
                <c:pt idx="5">
                  <c:v>7.3051605975723619E-2</c:v>
                </c:pt>
                <c:pt idx="6">
                  <c:v>0.1075337385620915</c:v>
                </c:pt>
                <c:pt idx="7">
                  <c:v>0.15796960784313727</c:v>
                </c:pt>
                <c:pt idx="8">
                  <c:v>0.21759287581699346</c:v>
                </c:pt>
                <c:pt idx="9">
                  <c:v>0.23613322440087145</c:v>
                </c:pt>
                <c:pt idx="10">
                  <c:v>0.28220220588235295</c:v>
                </c:pt>
                <c:pt idx="11">
                  <c:v>0.29619392156862745</c:v>
                </c:pt>
                <c:pt idx="12">
                  <c:v>0.31596984126984129</c:v>
                </c:pt>
              </c:numCache>
            </c:numRef>
          </c:yVal>
          <c:smooth val="0"/>
          <c:extLst>
            <c:ext xmlns:c16="http://schemas.microsoft.com/office/drawing/2014/chart" uri="{C3380CC4-5D6E-409C-BE32-E72D297353CC}">
              <c16:uniqueId val="{00000000-B493-444F-8BEF-FF4F695CF4A9}"/>
            </c:ext>
          </c:extLst>
        </c:ser>
        <c:dLbls>
          <c:showLegendKey val="0"/>
          <c:showVal val="0"/>
          <c:showCatName val="0"/>
          <c:showSerName val="0"/>
          <c:showPercent val="0"/>
          <c:showBubbleSize val="0"/>
        </c:dLbls>
        <c:axId val="-1255008928"/>
        <c:axId val="-1254977312"/>
      </c:scatterChart>
      <c:valAx>
        <c:axId val="-1255008928"/>
        <c:scaling>
          <c:orientation val="minMax"/>
          <c:max val="170"/>
          <c:min val="40"/>
        </c:scaling>
        <c:delete val="0"/>
        <c:axPos val="b"/>
        <c:title>
          <c:tx>
            <c:rich>
              <a:bodyPr/>
              <a:lstStyle/>
              <a:p>
                <a:pPr>
                  <a:defRPr/>
                </a:pPr>
                <a:r>
                  <a:rPr lang="en-US"/>
                  <a:t>1 min </a:t>
                </a:r>
                <a:r>
                  <a:rPr lang="en-US" sz="1000" b="1" i="0" u="none" strike="noStrike" baseline="0">
                    <a:effectLst/>
                  </a:rPr>
                  <a:t>sustained</a:t>
                </a:r>
                <a:r>
                  <a:rPr lang="en-US"/>
                  <a:t> open terrain</a:t>
                </a:r>
                <a:r>
                  <a:rPr lang="en-US" baseline="0"/>
                  <a:t> wind speed (mph)</a:t>
                </a:r>
                <a:endParaRPr lang="en-US"/>
              </a:p>
            </c:rich>
          </c:tx>
          <c:overlay val="0"/>
        </c:title>
        <c:numFmt formatCode="General" sourceLinked="1"/>
        <c:majorTickMark val="none"/>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254977312"/>
        <c:crosses val="autoZero"/>
        <c:crossBetween val="midCat"/>
        <c:majorUnit val="20"/>
        <c:minorUnit val="10"/>
      </c:valAx>
      <c:valAx>
        <c:axId val="-1254977312"/>
        <c:scaling>
          <c:orientation val="minMax"/>
        </c:scaling>
        <c:delete val="0"/>
        <c:axPos val="l"/>
        <c:majorGridlines/>
        <c:title>
          <c:tx>
            <c:rich>
              <a:bodyPr/>
              <a:lstStyle/>
              <a:p>
                <a:pPr>
                  <a:defRPr/>
                </a:pPr>
                <a:r>
                  <a:rPr lang="en-US"/>
                  <a:t>Damage ratio</a:t>
                </a:r>
              </a:p>
            </c:rich>
          </c:tx>
          <c:overlay val="0"/>
        </c:title>
        <c:numFmt formatCode="0%" sourceLinked="0"/>
        <c:majorTickMark val="none"/>
        <c:minorTickMark val="none"/>
        <c:tickLblPos val="nextTo"/>
        <c:crossAx val="-1255008928"/>
        <c:crosses val="autoZero"/>
        <c:crossBetween val="midCat"/>
      </c:valAx>
    </c:plotArea>
    <c:plotVisOnly val="1"/>
    <c:dispBlanksAs val="gap"/>
    <c:showDLblsOverMax val="0"/>
  </c:chart>
  <c:externalData r:id="rId2">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Form V1 (PR)</a:t>
            </a:r>
          </a:p>
        </c:rich>
      </c:tx>
      <c:overlay val="0"/>
    </c:title>
    <c:autoTitleDeleted val="0"/>
    <c:plotArea>
      <c:layout/>
      <c:scatterChart>
        <c:scatterStyle val="lineMarker"/>
        <c:varyColors val="0"/>
        <c:ser>
          <c:idx val="0"/>
          <c:order val="0"/>
          <c:tx>
            <c:v>Form V1</c:v>
          </c:tx>
          <c:spPr>
            <a:ln w="28575">
              <a:noFill/>
            </a:ln>
          </c:spPr>
          <c:xVal>
            <c:numRef>
              <c:f>PR_3sec!$C$4:$C$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PR_3sec!$B$4:$B$16</c:f>
              <c:numCache>
                <c:formatCode>0.00%</c:formatCode>
                <c:ptCount val="13"/>
                <c:pt idx="0">
                  <c:v>0</c:v>
                </c:pt>
                <c:pt idx="1">
                  <c:v>1.0606600000000001E-2</c:v>
                </c:pt>
                <c:pt idx="2">
                  <c:v>2.84184E-2</c:v>
                </c:pt>
                <c:pt idx="3">
                  <c:v>4.7051500000000003E-2</c:v>
                </c:pt>
                <c:pt idx="4">
                  <c:v>7.3103100000000004E-2</c:v>
                </c:pt>
                <c:pt idx="5">
                  <c:v>0.12148299999999999</c:v>
                </c:pt>
                <c:pt idx="6">
                  <c:v>0.203851</c:v>
                </c:pt>
                <c:pt idx="7">
                  <c:v>0.27951599999999999</c:v>
                </c:pt>
                <c:pt idx="8">
                  <c:v>0.40906300000000001</c:v>
                </c:pt>
                <c:pt idx="9">
                  <c:v>0.49708999999999998</c:v>
                </c:pt>
                <c:pt idx="10">
                  <c:v>0.56248799999999999</c:v>
                </c:pt>
                <c:pt idx="11">
                  <c:v>0.60641100000000003</c:v>
                </c:pt>
                <c:pt idx="12">
                  <c:v>0.649316</c:v>
                </c:pt>
              </c:numCache>
            </c:numRef>
          </c:yVal>
          <c:smooth val="0"/>
          <c:extLst>
            <c:ext xmlns:c16="http://schemas.microsoft.com/office/drawing/2014/chart" uri="{C3380CC4-5D6E-409C-BE32-E72D297353CC}">
              <c16:uniqueId val="{00000000-1EA7-6A40-A802-41D25A68F733}"/>
            </c:ext>
          </c:extLst>
        </c:ser>
        <c:dLbls>
          <c:showLegendKey val="0"/>
          <c:showVal val="0"/>
          <c:showCatName val="0"/>
          <c:showSerName val="0"/>
          <c:showPercent val="0"/>
          <c:showBubbleSize val="0"/>
        </c:dLbls>
        <c:axId val="-1282590512"/>
        <c:axId val="-1283431040"/>
      </c:scatterChart>
      <c:valAx>
        <c:axId val="-1282590512"/>
        <c:scaling>
          <c:orientation val="minMax"/>
          <c:max val="170"/>
          <c:min val="40"/>
        </c:scaling>
        <c:delete val="0"/>
        <c:axPos val="b"/>
        <c:title>
          <c:tx>
            <c:rich>
              <a:bodyPr/>
              <a:lstStyle/>
              <a:p>
                <a:pPr>
                  <a:defRPr/>
                </a:pPr>
                <a:r>
                  <a:rPr lang="en-US"/>
                  <a:t>3 sec actual terrain </a:t>
                </a:r>
                <a:r>
                  <a:rPr lang="en-US" baseline="0"/>
                  <a:t>wind speed (mph)</a:t>
                </a:r>
                <a:endParaRPr lang="en-US"/>
              </a:p>
            </c:rich>
          </c:tx>
          <c:overlay val="0"/>
        </c:title>
        <c:numFmt formatCode="General" sourceLinked="1"/>
        <c:majorTickMark val="none"/>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283431040"/>
        <c:crosses val="autoZero"/>
        <c:crossBetween val="midCat"/>
        <c:majorUnit val="20"/>
        <c:minorUnit val="10"/>
      </c:valAx>
      <c:valAx>
        <c:axId val="-1283431040"/>
        <c:scaling>
          <c:orientation val="minMax"/>
        </c:scaling>
        <c:delete val="0"/>
        <c:axPos val="l"/>
        <c:majorGridlines/>
        <c:title>
          <c:tx>
            <c:rich>
              <a:bodyPr/>
              <a:lstStyle/>
              <a:p>
                <a:pPr>
                  <a:defRPr/>
                </a:pPr>
                <a:r>
                  <a:rPr lang="en-US"/>
                  <a:t>Damage ratio</a:t>
                </a:r>
              </a:p>
            </c:rich>
          </c:tx>
          <c:overlay val="0"/>
        </c:title>
        <c:numFmt formatCode="0%" sourceLinked="0"/>
        <c:majorTickMark val="none"/>
        <c:minorTickMark val="none"/>
        <c:tickLblPos val="nextTo"/>
        <c:crossAx val="-1282590512"/>
        <c:crosses val="autoZero"/>
        <c:crossBetween val="midCat"/>
      </c:valAx>
    </c:plotArea>
    <c:plotVisOnly val="1"/>
    <c:dispBlanksAs val="gap"/>
    <c:showDLblsOverMax val="0"/>
  </c:chart>
  <c:externalData r:id="rId2">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Form V1 (PR)</a:t>
            </a:r>
          </a:p>
        </c:rich>
      </c:tx>
      <c:overlay val="0"/>
    </c:title>
    <c:autoTitleDeleted val="0"/>
    <c:plotArea>
      <c:layout/>
      <c:scatterChart>
        <c:scatterStyle val="lineMarker"/>
        <c:varyColors val="0"/>
        <c:ser>
          <c:idx val="0"/>
          <c:order val="0"/>
          <c:tx>
            <c:v>Form V1</c:v>
          </c:tx>
          <c:spPr>
            <a:ln w="28575">
              <a:noFill/>
            </a:ln>
          </c:spPr>
          <c:xVal>
            <c:numRef>
              <c:f>PR_1min!$C$4:$C$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PR_1min!$B$4:$B$16</c:f>
              <c:numCache>
                <c:formatCode>0.00%</c:formatCode>
                <c:ptCount val="13"/>
                <c:pt idx="0">
                  <c:v>0</c:v>
                </c:pt>
                <c:pt idx="1">
                  <c:v>8.6875900000000002E-3</c:v>
                </c:pt>
                <c:pt idx="2">
                  <c:v>2.5696500000000001E-2</c:v>
                </c:pt>
                <c:pt idx="3">
                  <c:v>3.8426700000000001E-2</c:v>
                </c:pt>
                <c:pt idx="4">
                  <c:v>6.1613300000000003E-2</c:v>
                </c:pt>
                <c:pt idx="5">
                  <c:v>0.122965</c:v>
                </c:pt>
                <c:pt idx="6">
                  <c:v>0.173374</c:v>
                </c:pt>
                <c:pt idx="7">
                  <c:v>0.25343399999999999</c:v>
                </c:pt>
                <c:pt idx="8">
                  <c:v>0.40902500000000003</c:v>
                </c:pt>
                <c:pt idx="9">
                  <c:v>0.43823899999999999</c:v>
                </c:pt>
                <c:pt idx="10">
                  <c:v>0.54414600000000002</c:v>
                </c:pt>
                <c:pt idx="11">
                  <c:v>0.57479000000000002</c:v>
                </c:pt>
                <c:pt idx="12">
                  <c:v>0.65641499999999997</c:v>
                </c:pt>
              </c:numCache>
            </c:numRef>
          </c:yVal>
          <c:smooth val="0"/>
          <c:extLst>
            <c:ext xmlns:c16="http://schemas.microsoft.com/office/drawing/2014/chart" uri="{C3380CC4-5D6E-409C-BE32-E72D297353CC}">
              <c16:uniqueId val="{00000000-814D-E44D-90AE-F04934226367}"/>
            </c:ext>
          </c:extLst>
        </c:ser>
        <c:dLbls>
          <c:showLegendKey val="0"/>
          <c:showVal val="0"/>
          <c:showCatName val="0"/>
          <c:showSerName val="0"/>
          <c:showPercent val="0"/>
          <c:showBubbleSize val="0"/>
        </c:dLbls>
        <c:axId val="-2062953808"/>
        <c:axId val="-2076086480"/>
      </c:scatterChart>
      <c:valAx>
        <c:axId val="-2062953808"/>
        <c:scaling>
          <c:orientation val="minMax"/>
          <c:max val="170"/>
          <c:min val="40"/>
        </c:scaling>
        <c:delete val="0"/>
        <c:axPos val="b"/>
        <c:title>
          <c:tx>
            <c:rich>
              <a:bodyPr/>
              <a:lstStyle/>
              <a:p>
                <a:pPr>
                  <a:defRPr/>
                </a:pPr>
                <a:r>
                  <a:rPr lang="en-US"/>
                  <a:t>1 min sustained open terrain</a:t>
                </a:r>
                <a:r>
                  <a:rPr lang="en-US" baseline="0"/>
                  <a:t> wind speed (mph)</a:t>
                </a:r>
                <a:endParaRPr lang="en-US"/>
              </a:p>
            </c:rich>
          </c:tx>
          <c:overlay val="0"/>
        </c:title>
        <c:numFmt formatCode="General" sourceLinked="1"/>
        <c:majorTickMark val="none"/>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2076086480"/>
        <c:crosses val="autoZero"/>
        <c:crossBetween val="midCat"/>
        <c:majorUnit val="20"/>
        <c:minorUnit val="10"/>
      </c:valAx>
      <c:valAx>
        <c:axId val="-2076086480"/>
        <c:scaling>
          <c:orientation val="minMax"/>
        </c:scaling>
        <c:delete val="0"/>
        <c:axPos val="l"/>
        <c:majorGridlines/>
        <c:title>
          <c:tx>
            <c:rich>
              <a:bodyPr/>
              <a:lstStyle/>
              <a:p>
                <a:pPr>
                  <a:defRPr/>
                </a:pPr>
                <a:r>
                  <a:rPr lang="en-US"/>
                  <a:t>Damage ratio</a:t>
                </a:r>
              </a:p>
            </c:rich>
          </c:tx>
          <c:overlay val="0"/>
        </c:title>
        <c:numFmt formatCode="0%" sourceLinked="0"/>
        <c:majorTickMark val="none"/>
        <c:minorTickMark val="none"/>
        <c:tickLblPos val="nextTo"/>
        <c:crossAx val="-2062953808"/>
        <c:crosses val="autoZero"/>
        <c:crossBetween val="midCat"/>
      </c:valAx>
    </c:plotArea>
    <c:plotVisOnly val="1"/>
    <c:dispBlanksAs val="gap"/>
    <c:showDLblsOverMax val="0"/>
  </c:chart>
  <c:externalData r:id="rId2">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Form V1 (MHR)</a:t>
            </a:r>
          </a:p>
        </c:rich>
      </c:tx>
      <c:overlay val="0"/>
    </c:title>
    <c:autoTitleDeleted val="0"/>
    <c:plotArea>
      <c:layout/>
      <c:scatterChart>
        <c:scatterStyle val="lineMarker"/>
        <c:varyColors val="0"/>
        <c:ser>
          <c:idx val="0"/>
          <c:order val="0"/>
          <c:tx>
            <c:v>Form V1</c:v>
          </c:tx>
          <c:spPr>
            <a:ln w="28575">
              <a:noFill/>
            </a:ln>
          </c:spPr>
          <c:xVal>
            <c:numRef>
              <c:f>MHR_3sec!$C$4:$C$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MHR_3sec!$B$4:$B$16</c:f>
              <c:numCache>
                <c:formatCode>0.00%</c:formatCode>
                <c:ptCount val="13"/>
                <c:pt idx="0">
                  <c:v>4.9670299999999998E-5</c:v>
                </c:pt>
                <c:pt idx="1">
                  <c:v>4.7010800000000001E-4</c:v>
                </c:pt>
                <c:pt idx="2">
                  <c:v>4.66016E-3</c:v>
                </c:pt>
                <c:pt idx="3">
                  <c:v>1.6501700000000001E-2</c:v>
                </c:pt>
                <c:pt idx="4">
                  <c:v>4.1728500000000002E-2</c:v>
                </c:pt>
                <c:pt idx="5">
                  <c:v>7.4975100000000003E-2</c:v>
                </c:pt>
                <c:pt idx="6">
                  <c:v>0.11379599999999999</c:v>
                </c:pt>
                <c:pt idx="7">
                  <c:v>0.16458900000000001</c:v>
                </c:pt>
                <c:pt idx="8">
                  <c:v>0.21772</c:v>
                </c:pt>
                <c:pt idx="9">
                  <c:v>0.25661499999999998</c:v>
                </c:pt>
                <c:pt idx="10">
                  <c:v>0.28605000000000003</c:v>
                </c:pt>
                <c:pt idx="11">
                  <c:v>0.30063000000000001</c:v>
                </c:pt>
                <c:pt idx="12">
                  <c:v>0.30949500000000002</c:v>
                </c:pt>
              </c:numCache>
            </c:numRef>
          </c:yVal>
          <c:smooth val="0"/>
          <c:extLst>
            <c:ext xmlns:c16="http://schemas.microsoft.com/office/drawing/2014/chart" uri="{C3380CC4-5D6E-409C-BE32-E72D297353CC}">
              <c16:uniqueId val="{00000000-E12D-BF47-91D2-47E28B6DC21A}"/>
            </c:ext>
          </c:extLst>
        </c:ser>
        <c:dLbls>
          <c:showLegendKey val="0"/>
          <c:showVal val="0"/>
          <c:showCatName val="0"/>
          <c:showSerName val="0"/>
          <c:showPercent val="0"/>
          <c:showBubbleSize val="0"/>
        </c:dLbls>
        <c:axId val="1547229984"/>
        <c:axId val="1547235648"/>
      </c:scatterChart>
      <c:valAx>
        <c:axId val="1547229984"/>
        <c:scaling>
          <c:orientation val="minMax"/>
          <c:max val="170"/>
          <c:min val="40"/>
        </c:scaling>
        <c:delete val="0"/>
        <c:axPos val="b"/>
        <c:title>
          <c:tx>
            <c:rich>
              <a:bodyPr/>
              <a:lstStyle/>
              <a:p>
                <a:pPr>
                  <a:defRPr/>
                </a:pPr>
                <a:r>
                  <a:rPr lang="en-US"/>
                  <a:t>3 sec actual terrain</a:t>
                </a:r>
                <a:r>
                  <a:rPr lang="en-US" baseline="0"/>
                  <a:t> wind speed (mph)</a:t>
                </a:r>
                <a:endParaRPr lang="en-US"/>
              </a:p>
            </c:rich>
          </c:tx>
          <c:overlay val="0"/>
        </c:title>
        <c:numFmt formatCode="General" sourceLinked="1"/>
        <c:majorTickMark val="none"/>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47235648"/>
        <c:crosses val="autoZero"/>
        <c:crossBetween val="midCat"/>
        <c:majorUnit val="20"/>
        <c:minorUnit val="10"/>
      </c:valAx>
      <c:valAx>
        <c:axId val="1547235648"/>
        <c:scaling>
          <c:orientation val="minMax"/>
        </c:scaling>
        <c:delete val="0"/>
        <c:axPos val="l"/>
        <c:majorGridlines/>
        <c:title>
          <c:tx>
            <c:rich>
              <a:bodyPr/>
              <a:lstStyle/>
              <a:p>
                <a:pPr>
                  <a:defRPr/>
                </a:pPr>
                <a:r>
                  <a:rPr lang="en-US"/>
                  <a:t>Damage ratio</a:t>
                </a:r>
              </a:p>
            </c:rich>
          </c:tx>
          <c:overlay val="0"/>
        </c:title>
        <c:numFmt formatCode="0%" sourceLinked="0"/>
        <c:majorTickMark val="none"/>
        <c:minorTickMark val="none"/>
        <c:tickLblPos val="nextTo"/>
        <c:crossAx val="1547229984"/>
        <c:crosses val="autoZero"/>
        <c:crossBetween val="midCat"/>
      </c:valAx>
    </c:plotArea>
    <c:plotVisOnly val="1"/>
    <c:dispBlanksAs val="gap"/>
    <c:showDLblsOverMax val="0"/>
  </c:chart>
  <c:externalData r:id="rId1">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Form V1 (MHR)</a:t>
            </a:r>
          </a:p>
        </c:rich>
      </c:tx>
      <c:overlay val="0"/>
    </c:title>
    <c:autoTitleDeleted val="0"/>
    <c:plotArea>
      <c:layout/>
      <c:scatterChart>
        <c:scatterStyle val="lineMarker"/>
        <c:varyColors val="0"/>
        <c:ser>
          <c:idx val="0"/>
          <c:order val="0"/>
          <c:tx>
            <c:v>Form V1</c:v>
          </c:tx>
          <c:spPr>
            <a:ln w="28575">
              <a:noFill/>
            </a:ln>
          </c:spPr>
          <c:xVal>
            <c:numRef>
              <c:f>MHR_1min!$C$4:$C$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MHR_1min!$B$4:$B$16</c:f>
              <c:numCache>
                <c:formatCode>0.00%</c:formatCode>
                <c:ptCount val="13"/>
                <c:pt idx="0">
                  <c:v>4.1860200000000003E-5</c:v>
                </c:pt>
                <c:pt idx="1">
                  <c:v>3.5398800000000001E-4</c:v>
                </c:pt>
                <c:pt idx="2">
                  <c:v>3.3127999999999999E-3</c:v>
                </c:pt>
                <c:pt idx="3">
                  <c:v>1.0648899999999999E-2</c:v>
                </c:pt>
                <c:pt idx="4">
                  <c:v>3.2470899999999997E-2</c:v>
                </c:pt>
                <c:pt idx="5">
                  <c:v>7.2053400000000004E-2</c:v>
                </c:pt>
                <c:pt idx="6">
                  <c:v>0.10621700000000001</c:v>
                </c:pt>
                <c:pt idx="7">
                  <c:v>0.15606</c:v>
                </c:pt>
                <c:pt idx="8">
                  <c:v>0.21376400000000001</c:v>
                </c:pt>
                <c:pt idx="9">
                  <c:v>0.23209199999999999</c:v>
                </c:pt>
                <c:pt idx="10">
                  <c:v>0.27696300000000001</c:v>
                </c:pt>
                <c:pt idx="11">
                  <c:v>0.29062199999999999</c:v>
                </c:pt>
                <c:pt idx="12">
                  <c:v>0.30916100000000002</c:v>
                </c:pt>
              </c:numCache>
            </c:numRef>
          </c:yVal>
          <c:smooth val="0"/>
          <c:extLst>
            <c:ext xmlns:c16="http://schemas.microsoft.com/office/drawing/2014/chart" uri="{C3380CC4-5D6E-409C-BE32-E72D297353CC}">
              <c16:uniqueId val="{00000000-8EFD-8C46-8DC6-EE5557034037}"/>
            </c:ext>
          </c:extLst>
        </c:ser>
        <c:dLbls>
          <c:showLegendKey val="0"/>
          <c:showVal val="0"/>
          <c:showCatName val="0"/>
          <c:showSerName val="0"/>
          <c:showPercent val="0"/>
          <c:showBubbleSize val="0"/>
        </c:dLbls>
        <c:axId val="-1283901904"/>
        <c:axId val="-1283179248"/>
      </c:scatterChart>
      <c:valAx>
        <c:axId val="-1283901904"/>
        <c:scaling>
          <c:orientation val="minMax"/>
          <c:max val="170"/>
          <c:min val="40"/>
        </c:scaling>
        <c:delete val="0"/>
        <c:axPos val="b"/>
        <c:title>
          <c:tx>
            <c:rich>
              <a:bodyPr/>
              <a:lstStyle/>
              <a:p>
                <a:pPr>
                  <a:defRPr/>
                </a:pPr>
                <a:r>
                  <a:rPr lang="en-US"/>
                  <a:t>1 min </a:t>
                </a:r>
                <a:r>
                  <a:rPr lang="en-US" sz="1000" b="1" i="0" u="none" strike="noStrike" baseline="0">
                    <a:effectLst/>
                  </a:rPr>
                  <a:t>sustained </a:t>
                </a:r>
                <a:r>
                  <a:rPr lang="en-US"/>
                  <a:t>open terrain</a:t>
                </a:r>
                <a:r>
                  <a:rPr lang="en-US" baseline="0"/>
                  <a:t> wind speed (mph)</a:t>
                </a:r>
                <a:endParaRPr lang="en-US"/>
              </a:p>
            </c:rich>
          </c:tx>
          <c:overlay val="0"/>
        </c:title>
        <c:numFmt formatCode="General" sourceLinked="1"/>
        <c:majorTickMark val="none"/>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283179248"/>
        <c:crosses val="autoZero"/>
        <c:crossBetween val="midCat"/>
        <c:majorUnit val="20"/>
        <c:minorUnit val="10"/>
      </c:valAx>
      <c:valAx>
        <c:axId val="-1283179248"/>
        <c:scaling>
          <c:orientation val="minMax"/>
        </c:scaling>
        <c:delete val="0"/>
        <c:axPos val="l"/>
        <c:majorGridlines/>
        <c:title>
          <c:tx>
            <c:rich>
              <a:bodyPr/>
              <a:lstStyle/>
              <a:p>
                <a:pPr>
                  <a:defRPr/>
                </a:pPr>
                <a:r>
                  <a:rPr lang="en-US"/>
                  <a:t>Damage ratio</a:t>
                </a:r>
              </a:p>
            </c:rich>
          </c:tx>
          <c:overlay val="0"/>
        </c:title>
        <c:numFmt formatCode="0%" sourceLinked="0"/>
        <c:majorTickMark val="none"/>
        <c:minorTickMark val="none"/>
        <c:tickLblPos val="nextTo"/>
        <c:crossAx val="-1283901904"/>
        <c:crosses val="autoZero"/>
        <c:crossBetween val="midCat"/>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Comparison</a:t>
            </a:r>
            <a:r>
              <a:rPr lang="en-US" baseline="0"/>
              <a:t> of Modeled vs Historical Occurences</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A$1</c:f>
              <c:strCache>
                <c:ptCount val="1"/>
                <c:pt idx="0">
                  <c:v>Historical</c:v>
                </c:pt>
              </c:strCache>
            </c:strRef>
          </c:tx>
          <c:spPr>
            <a:solidFill>
              <a:srgbClr val="0000FF"/>
            </a:solidFill>
            <a:ln>
              <a:noFill/>
            </a:ln>
            <a:effectLst/>
          </c:spPr>
          <c:invertIfNegative val="0"/>
          <c:cat>
            <c:numLit>
              <c:formatCode>General</c:formatCode>
              <c:ptCount val="5"/>
              <c:pt idx="0">
                <c:v>0</c:v>
              </c:pt>
              <c:pt idx="1">
                <c:v>1</c:v>
              </c:pt>
              <c:pt idx="2">
                <c:v>2</c:v>
              </c:pt>
              <c:pt idx="3">
                <c:v>3</c:v>
              </c:pt>
              <c:pt idx="4">
                <c:v>4</c:v>
              </c:pt>
            </c:numLit>
          </c:cat>
          <c:val>
            <c:numRef>
              <c:f>Sheet1!$A$2:$A$6</c:f>
              <c:numCache>
                <c:formatCode>General</c:formatCode>
                <c:ptCount val="5"/>
                <c:pt idx="0">
                  <c:v>72</c:v>
                </c:pt>
                <c:pt idx="1">
                  <c:v>28</c:v>
                </c:pt>
                <c:pt idx="2">
                  <c:v>15</c:v>
                </c:pt>
                <c:pt idx="3">
                  <c:v>3</c:v>
                </c:pt>
                <c:pt idx="4">
                  <c:v>0</c:v>
                </c:pt>
              </c:numCache>
            </c:numRef>
          </c:val>
          <c:extLst>
            <c:ext xmlns:c16="http://schemas.microsoft.com/office/drawing/2014/chart" uri="{C3380CC4-5D6E-409C-BE32-E72D297353CC}">
              <c16:uniqueId val="{00000000-AEF9-EE49-B98C-A49E97D3FE60}"/>
            </c:ext>
          </c:extLst>
        </c:ser>
        <c:ser>
          <c:idx val="1"/>
          <c:order val="1"/>
          <c:tx>
            <c:strRef>
              <c:f>Sheet1!$B$1</c:f>
              <c:strCache>
                <c:ptCount val="1"/>
                <c:pt idx="0">
                  <c:v>Modeled</c:v>
                </c:pt>
              </c:strCache>
            </c:strRef>
          </c:tx>
          <c:spPr>
            <a:solidFill>
              <a:srgbClr val="669900"/>
            </a:solidFill>
            <a:ln>
              <a:noFill/>
            </a:ln>
            <a:effectLst/>
          </c:spPr>
          <c:invertIfNegative val="0"/>
          <c:cat>
            <c:numLit>
              <c:formatCode>General</c:formatCode>
              <c:ptCount val="5"/>
              <c:pt idx="0">
                <c:v>0</c:v>
              </c:pt>
              <c:pt idx="1">
                <c:v>1</c:v>
              </c:pt>
              <c:pt idx="2">
                <c:v>2</c:v>
              </c:pt>
              <c:pt idx="3">
                <c:v>3</c:v>
              </c:pt>
              <c:pt idx="4">
                <c:v>4</c:v>
              </c:pt>
            </c:numLit>
          </c:cat>
          <c:val>
            <c:numRef>
              <c:f>Sheet1!$B$2:$B$6</c:f>
              <c:numCache>
                <c:formatCode>General</c:formatCode>
                <c:ptCount val="5"/>
                <c:pt idx="0">
                  <c:v>73</c:v>
                </c:pt>
                <c:pt idx="1">
                  <c:v>29</c:v>
                </c:pt>
                <c:pt idx="2">
                  <c:v>11</c:v>
                </c:pt>
                <c:pt idx="3">
                  <c:v>4</c:v>
                </c:pt>
                <c:pt idx="4">
                  <c:v>1</c:v>
                </c:pt>
              </c:numCache>
            </c:numRef>
          </c:val>
          <c:extLst>
            <c:ext xmlns:c16="http://schemas.microsoft.com/office/drawing/2014/chart" uri="{C3380CC4-5D6E-409C-BE32-E72D297353CC}">
              <c16:uniqueId val="{00000001-AEF9-EE49-B98C-A49E97D3FE60}"/>
            </c:ext>
          </c:extLst>
        </c:ser>
        <c:dLbls>
          <c:showLegendKey val="0"/>
          <c:showVal val="0"/>
          <c:showCatName val="0"/>
          <c:showSerName val="0"/>
          <c:showPercent val="0"/>
          <c:showBubbleSize val="0"/>
        </c:dLbls>
        <c:gapWidth val="219"/>
        <c:axId val="564914728"/>
        <c:axId val="564911776"/>
      </c:barChart>
      <c:catAx>
        <c:axId val="56491472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0" u="none" strike="noStrike" baseline="0">
                    <a:effectLst/>
                  </a:rPr>
                  <a:t>Number of Hurricanes per Year</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0"/>
          <a:lstStyle/>
          <a:p>
            <a:pPr>
              <a:defRPr sz="900" b="0" i="0" u="none" strike="noStrike" kern="1200" baseline="0">
                <a:solidFill>
                  <a:schemeClr val="tx1">
                    <a:lumMod val="65000"/>
                    <a:lumOff val="35000"/>
                  </a:schemeClr>
                </a:solidFill>
                <a:latin typeface="+mn-lt"/>
                <a:ea typeface="+mn-ea"/>
                <a:cs typeface="+mn-cs"/>
              </a:defRPr>
            </a:pPr>
            <a:endParaRPr lang="en-US"/>
          </a:p>
        </c:txPr>
        <c:crossAx val="564911776"/>
        <c:crossesAt val="0"/>
        <c:auto val="1"/>
        <c:lblAlgn val="ctr"/>
        <c:lblOffset val="100"/>
        <c:noMultiLvlLbl val="0"/>
      </c:catAx>
      <c:valAx>
        <c:axId val="5649117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Occurrence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64914728"/>
        <c:crossesAt val="1"/>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spc="20" baseline="0">
                <a:solidFill>
                  <a:schemeClr val="tx1"/>
                </a:solidFill>
                <a:latin typeface="+mn-lt"/>
                <a:ea typeface="+mn-ea"/>
                <a:cs typeface="+mn-cs"/>
              </a:defRPr>
            </a:pPr>
            <a:r>
              <a:rPr lang="en-US" b="1">
                <a:solidFill>
                  <a:schemeClr val="tx1"/>
                </a:solidFill>
              </a:rPr>
              <a:t>Modeled vs Observed Rmax </a:t>
            </a:r>
          </a:p>
          <a:p>
            <a:pPr>
              <a:defRPr sz="1400" b="1" i="0" u="none" strike="noStrike" kern="1200" cap="none" spc="20" baseline="0">
                <a:solidFill>
                  <a:schemeClr val="tx1"/>
                </a:solidFill>
                <a:latin typeface="+mn-lt"/>
                <a:ea typeface="+mn-ea"/>
                <a:cs typeface="+mn-cs"/>
              </a:defRPr>
            </a:pPr>
            <a:r>
              <a:rPr lang="en-US" b="1">
                <a:solidFill>
                  <a:schemeClr val="tx1"/>
                </a:solidFill>
              </a:rPr>
              <a:t>Model based on Gamma Distribution</a:t>
            </a:r>
          </a:p>
        </c:rich>
      </c:tx>
      <c:overlay val="0"/>
      <c:spPr>
        <a:noFill/>
        <a:ln>
          <a:noFill/>
        </a:ln>
        <a:effectLst/>
      </c:spPr>
    </c:title>
    <c:autoTitleDeleted val="0"/>
    <c:plotArea>
      <c:layout/>
      <c:barChart>
        <c:barDir val="col"/>
        <c:grouping val="clustered"/>
        <c:varyColors val="0"/>
        <c:ser>
          <c:idx val="0"/>
          <c:order val="0"/>
          <c:tx>
            <c:strRef>
              <c:f>'[Rmax_Histogram_Oct-06.xls]CopyOfnewrmax'!$C$1</c:f>
              <c:strCache>
                <c:ptCount val="1"/>
                <c:pt idx="0">
                  <c:v>Observed</c:v>
                </c:pt>
              </c:strCache>
            </c:strRef>
          </c:tx>
          <c:spPr>
            <a:solidFill>
              <a:srgbClr val="0000FF"/>
            </a:solidFill>
            <a:ln w="9525" cap="flat" cmpd="sng" algn="ctr">
              <a:solidFill>
                <a:srgbClr val="0000FF"/>
              </a:solidFill>
              <a:round/>
            </a:ln>
            <a:effectLst/>
          </c:spPr>
          <c:invertIfNegative val="0"/>
          <c:cat>
            <c:numRef>
              <c:f>'[Rmax_Histogram_Oct-06.xls]CopyOfnewrmax'!$B$2:$B$12</c:f>
              <c:numCache>
                <c:formatCode>General</c:formatCode>
                <c:ptCount val="11"/>
                <c:pt idx="0">
                  <c:v>10</c:v>
                </c:pt>
                <c:pt idx="1">
                  <c:v>15</c:v>
                </c:pt>
                <c:pt idx="2">
                  <c:v>20</c:v>
                </c:pt>
                <c:pt idx="3">
                  <c:v>25</c:v>
                </c:pt>
                <c:pt idx="4">
                  <c:v>30</c:v>
                </c:pt>
                <c:pt idx="5">
                  <c:v>35</c:v>
                </c:pt>
                <c:pt idx="6">
                  <c:v>40</c:v>
                </c:pt>
                <c:pt idx="7">
                  <c:v>45</c:v>
                </c:pt>
                <c:pt idx="8">
                  <c:v>50</c:v>
                </c:pt>
                <c:pt idx="9">
                  <c:v>55</c:v>
                </c:pt>
                <c:pt idx="10">
                  <c:v>60</c:v>
                </c:pt>
              </c:numCache>
            </c:numRef>
          </c:cat>
          <c:val>
            <c:numRef>
              <c:f>'[Rmax_Histogram_Oct-06.xls]CopyOfnewrmax'!$C$2:$C$12</c:f>
              <c:numCache>
                <c:formatCode>General</c:formatCode>
                <c:ptCount val="11"/>
                <c:pt idx="0">
                  <c:v>7</c:v>
                </c:pt>
                <c:pt idx="1">
                  <c:v>12</c:v>
                </c:pt>
                <c:pt idx="2">
                  <c:v>18</c:v>
                </c:pt>
                <c:pt idx="3">
                  <c:v>18</c:v>
                </c:pt>
                <c:pt idx="4">
                  <c:v>20</c:v>
                </c:pt>
                <c:pt idx="5">
                  <c:v>13</c:v>
                </c:pt>
                <c:pt idx="6">
                  <c:v>5</c:v>
                </c:pt>
                <c:pt idx="7">
                  <c:v>3</c:v>
                </c:pt>
                <c:pt idx="8">
                  <c:v>7</c:v>
                </c:pt>
                <c:pt idx="9">
                  <c:v>1</c:v>
                </c:pt>
                <c:pt idx="10">
                  <c:v>2</c:v>
                </c:pt>
              </c:numCache>
            </c:numRef>
          </c:val>
          <c:extLst>
            <c:ext xmlns:c16="http://schemas.microsoft.com/office/drawing/2014/chart" uri="{C3380CC4-5D6E-409C-BE32-E72D297353CC}">
              <c16:uniqueId val="{00000000-1B99-784E-8439-90D46ED8976C}"/>
            </c:ext>
          </c:extLst>
        </c:ser>
        <c:ser>
          <c:idx val="1"/>
          <c:order val="1"/>
          <c:tx>
            <c:strRef>
              <c:f>'[Rmax_Histogram_Oct-06.xls]CopyOfnewrmax'!$D$1</c:f>
              <c:strCache>
                <c:ptCount val="1"/>
                <c:pt idx="0">
                  <c:v>Gamma</c:v>
                </c:pt>
              </c:strCache>
            </c:strRef>
          </c:tx>
          <c:spPr>
            <a:solidFill>
              <a:srgbClr val="FF0000"/>
            </a:solidFill>
            <a:ln w="9525" cap="flat" cmpd="sng" algn="ctr">
              <a:solidFill>
                <a:srgbClr val="C00000"/>
              </a:solidFill>
              <a:round/>
            </a:ln>
            <a:effectLst/>
          </c:spPr>
          <c:invertIfNegative val="0"/>
          <c:cat>
            <c:numRef>
              <c:f>'[Rmax_Histogram_Oct-06.xls]CopyOfnewrmax'!$B$2:$B$12</c:f>
              <c:numCache>
                <c:formatCode>General</c:formatCode>
                <c:ptCount val="11"/>
                <c:pt idx="0">
                  <c:v>10</c:v>
                </c:pt>
                <c:pt idx="1">
                  <c:v>15</c:v>
                </c:pt>
                <c:pt idx="2">
                  <c:v>20</c:v>
                </c:pt>
                <c:pt idx="3">
                  <c:v>25</c:v>
                </c:pt>
                <c:pt idx="4">
                  <c:v>30</c:v>
                </c:pt>
                <c:pt idx="5">
                  <c:v>35</c:v>
                </c:pt>
                <c:pt idx="6">
                  <c:v>40</c:v>
                </c:pt>
                <c:pt idx="7">
                  <c:v>45</c:v>
                </c:pt>
                <c:pt idx="8">
                  <c:v>50</c:v>
                </c:pt>
                <c:pt idx="9">
                  <c:v>55</c:v>
                </c:pt>
                <c:pt idx="10">
                  <c:v>60</c:v>
                </c:pt>
              </c:numCache>
            </c:numRef>
          </c:cat>
          <c:val>
            <c:numRef>
              <c:f>'[Rmax_Histogram_Oct-06.xls]CopyOfnewrmax'!$D$2:$D$12</c:f>
              <c:numCache>
                <c:formatCode>General</c:formatCode>
                <c:ptCount val="11"/>
                <c:pt idx="0">
                  <c:v>6</c:v>
                </c:pt>
                <c:pt idx="1">
                  <c:v>13</c:v>
                </c:pt>
                <c:pt idx="2">
                  <c:v>19</c:v>
                </c:pt>
                <c:pt idx="3">
                  <c:v>19</c:v>
                </c:pt>
                <c:pt idx="4">
                  <c:v>16</c:v>
                </c:pt>
                <c:pt idx="5">
                  <c:v>12</c:v>
                </c:pt>
                <c:pt idx="6">
                  <c:v>8</c:v>
                </c:pt>
                <c:pt idx="7">
                  <c:v>5</c:v>
                </c:pt>
                <c:pt idx="8">
                  <c:v>3</c:v>
                </c:pt>
                <c:pt idx="9">
                  <c:v>2</c:v>
                </c:pt>
                <c:pt idx="10">
                  <c:v>2</c:v>
                </c:pt>
              </c:numCache>
            </c:numRef>
          </c:val>
          <c:extLst>
            <c:ext xmlns:c16="http://schemas.microsoft.com/office/drawing/2014/chart" uri="{C3380CC4-5D6E-409C-BE32-E72D297353CC}">
              <c16:uniqueId val="{00000001-1B99-784E-8439-90D46ED8976C}"/>
            </c:ext>
          </c:extLst>
        </c:ser>
        <c:dLbls>
          <c:showLegendKey val="0"/>
          <c:showVal val="0"/>
          <c:showCatName val="0"/>
          <c:showSerName val="0"/>
          <c:showPercent val="0"/>
          <c:showBubbleSize val="0"/>
        </c:dLbls>
        <c:gapWidth val="100"/>
        <c:overlap val="-24"/>
        <c:axId val="654546944"/>
        <c:axId val="654541904"/>
      </c:barChart>
      <c:catAx>
        <c:axId val="654546944"/>
        <c:scaling>
          <c:orientation val="minMax"/>
        </c:scaling>
        <c:delete val="0"/>
        <c:axPos val="b"/>
        <c:title>
          <c:tx>
            <c:rich>
              <a:bodyPr rot="0" spcFirstLastPara="1" vertOverflow="ellipsis" vert="horz" wrap="square" anchor="ctr" anchorCtr="1"/>
              <a:lstStyle/>
              <a:p>
                <a:pPr>
                  <a:defRPr sz="900" b="1" i="0" u="none" strike="noStrike" kern="1200" cap="all" baseline="0">
                    <a:solidFill>
                      <a:schemeClr val="tx1"/>
                    </a:solidFill>
                    <a:latin typeface="+mn-lt"/>
                    <a:ea typeface="+mn-ea"/>
                    <a:cs typeface="+mn-cs"/>
                  </a:defRPr>
                </a:pPr>
                <a:r>
                  <a:rPr lang="en-US" b="1">
                    <a:solidFill>
                      <a:schemeClr val="tx1"/>
                    </a:solidFill>
                  </a:rPr>
                  <a:t>Rmax</a:t>
                </a:r>
                <a:r>
                  <a:rPr lang="en-US" b="1" baseline="0">
                    <a:solidFill>
                      <a:schemeClr val="tx1"/>
                    </a:solidFill>
                  </a:rPr>
                  <a:t> Fit</a:t>
                </a:r>
                <a:endParaRPr lang="en-US" b="1">
                  <a:solidFill>
                    <a:schemeClr val="tx1"/>
                  </a:solidFill>
                </a:endParaRPr>
              </a:p>
            </c:rich>
          </c:tx>
          <c:layout>
            <c:manualLayout>
              <c:xMode val="edge"/>
              <c:yMode val="edge"/>
              <c:x val="0.131746719160105"/>
              <c:y val="0.89358778069407996"/>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solidFill>
                <a:latin typeface="+mn-lt"/>
                <a:ea typeface="+mn-ea"/>
                <a:cs typeface="+mn-cs"/>
              </a:defRPr>
            </a:pPr>
            <a:endParaRPr lang="en-US"/>
          </a:p>
        </c:txPr>
        <c:crossAx val="654541904"/>
        <c:crosses val="autoZero"/>
        <c:auto val="1"/>
        <c:lblAlgn val="ctr"/>
        <c:lblOffset val="100"/>
        <c:noMultiLvlLbl val="0"/>
      </c:catAx>
      <c:valAx>
        <c:axId val="6545419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tx1"/>
                    </a:solidFill>
                    <a:latin typeface="+mn-lt"/>
                    <a:ea typeface="+mn-ea"/>
                    <a:cs typeface="+mn-cs"/>
                  </a:defRPr>
                </a:pPr>
                <a:r>
                  <a:rPr lang="en-US" b="1">
                    <a:solidFill>
                      <a:schemeClr val="tx1"/>
                    </a:solidFill>
                  </a:rPr>
                  <a:t>Occurences</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solidFill>
                <a:latin typeface="+mn-lt"/>
                <a:ea typeface="+mn-ea"/>
                <a:cs typeface="+mn-cs"/>
              </a:defRPr>
            </a:pPr>
            <a:endParaRPr lang="en-US"/>
          </a:p>
        </c:txPr>
        <c:crossAx val="654546944"/>
        <c:crosses val="autoZero"/>
        <c:crossBetween val="between"/>
      </c:valAx>
      <c:spPr>
        <a:noFill/>
        <a:ln w="25400">
          <a:noFill/>
        </a:ln>
      </c:spPr>
    </c:plotArea>
    <c:legend>
      <c:legendPos val="r"/>
      <c:layout>
        <c:manualLayout>
          <c:xMode val="edge"/>
          <c:yMode val="edge"/>
          <c:x val="0.36250073750963901"/>
          <c:y val="0.895836370972937"/>
          <c:w val="0.27708389706196501"/>
          <c:h val="7.6389147912421004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pPr>
            <a:r>
              <a:rPr lang="en-US" sz="1200" b="1" i="0" baseline="0"/>
              <a:t>South Inland  Masonry Building Vulnerabilities</a:t>
            </a:r>
          </a:p>
        </c:rich>
      </c:tx>
      <c:layout>
        <c:manualLayout>
          <c:xMode val="edge"/>
          <c:yMode val="edge"/>
          <c:x val="0.23308618771072201"/>
          <c:y val="4.0388351490600487E-2"/>
        </c:manualLayout>
      </c:layout>
      <c:overlay val="0"/>
    </c:title>
    <c:autoTitleDeleted val="0"/>
    <c:plotArea>
      <c:layout>
        <c:manualLayout>
          <c:layoutTarget val="inner"/>
          <c:xMode val="edge"/>
          <c:yMode val="edge"/>
          <c:x val="0.11975870891901817"/>
          <c:y val="8.9904470418076768E-2"/>
          <c:w val="0.82915303375057903"/>
          <c:h val="0.78196014528357871"/>
        </c:manualLayout>
      </c:layout>
      <c:scatterChart>
        <c:scatterStyle val="smoothMarker"/>
        <c:varyColors val="0"/>
        <c:ser>
          <c:idx val="0"/>
          <c:order val="0"/>
          <c:tx>
            <c:strRef>
              <c:f>Sheet1!$C$1</c:f>
              <c:strCache>
                <c:ptCount val="1"/>
                <c:pt idx="0">
                  <c:v>Weak-Version 6.3</c:v>
                </c:pt>
              </c:strCache>
            </c:strRef>
          </c:tx>
          <c:xVal>
            <c:numRef>
              <c:f>Sheet1!$B$2:$B$42</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Sheet1!$C$2:$C$42</c:f>
              <c:numCache>
                <c:formatCode>General</c:formatCode>
                <c:ptCount val="41"/>
                <c:pt idx="0">
                  <c:v>0</c:v>
                </c:pt>
                <c:pt idx="1">
                  <c:v>1.0104999999999999E-2</c:v>
                </c:pt>
                <c:pt idx="2">
                  <c:v>1.6417500000000002E-2</c:v>
                </c:pt>
                <c:pt idx="3">
                  <c:v>2.375E-2</c:v>
                </c:pt>
                <c:pt idx="4">
                  <c:v>2.9244999999999997E-2</c:v>
                </c:pt>
                <c:pt idx="5">
                  <c:v>3.3416250000000002E-2</c:v>
                </c:pt>
                <c:pt idx="6">
                  <c:v>3.5705000000000001E-2</c:v>
                </c:pt>
                <c:pt idx="7">
                  <c:v>3.6831249999999996E-2</c:v>
                </c:pt>
                <c:pt idx="8">
                  <c:v>3.7125625000000009E-2</c:v>
                </c:pt>
                <c:pt idx="9">
                  <c:v>3.7848749999999994E-2</c:v>
                </c:pt>
                <c:pt idx="10">
                  <c:v>3.803249999999999E-2</c:v>
                </c:pt>
                <c:pt idx="11">
                  <c:v>3.8341875000000004E-2</c:v>
                </c:pt>
                <c:pt idx="12">
                  <c:v>3.9653125000000004E-2</c:v>
                </c:pt>
                <c:pt idx="13">
                  <c:v>4.3695625000000002E-2</c:v>
                </c:pt>
                <c:pt idx="14">
                  <c:v>5.1839375E-2</c:v>
                </c:pt>
                <c:pt idx="15">
                  <c:v>6.6498749999999995E-2</c:v>
                </c:pt>
                <c:pt idx="16">
                  <c:v>8.6590625000000004E-2</c:v>
                </c:pt>
                <c:pt idx="17">
                  <c:v>0.11827187499999998</c:v>
                </c:pt>
                <c:pt idx="18">
                  <c:v>0.15283687500000001</c:v>
                </c:pt>
                <c:pt idx="19">
                  <c:v>0.19511375</c:v>
                </c:pt>
                <c:pt idx="20">
                  <c:v>0.240018125</c:v>
                </c:pt>
                <c:pt idx="21">
                  <c:v>0.28664312500000005</c:v>
                </c:pt>
                <c:pt idx="22">
                  <c:v>0.32830124999999999</c:v>
                </c:pt>
                <c:pt idx="23">
                  <c:v>0.3674981249999999</c:v>
                </c:pt>
                <c:pt idx="24">
                  <c:v>0.40213499999999991</c:v>
                </c:pt>
                <c:pt idx="25">
                  <c:v>0.43454874999999998</c:v>
                </c:pt>
                <c:pt idx="26">
                  <c:v>0.46539937499999995</c:v>
                </c:pt>
                <c:pt idx="27">
                  <c:v>0.49467375000000002</c:v>
                </c:pt>
                <c:pt idx="28">
                  <c:v>0.51996187500000002</c:v>
                </c:pt>
                <c:pt idx="29">
                  <c:v>0.55049249999999994</c:v>
                </c:pt>
                <c:pt idx="30">
                  <c:v>0.57634124999999992</c:v>
                </c:pt>
                <c:pt idx="31">
                  <c:v>0.6063487500000001</c:v>
                </c:pt>
                <c:pt idx="32">
                  <c:v>0.63203374999999995</c:v>
                </c:pt>
                <c:pt idx="33">
                  <c:v>0.6610450000000001</c:v>
                </c:pt>
                <c:pt idx="34">
                  <c:v>0.68751125000000013</c:v>
                </c:pt>
                <c:pt idx="35">
                  <c:v>0.71269999999999989</c:v>
                </c:pt>
                <c:pt idx="36">
                  <c:v>0.73340749999999999</c:v>
                </c:pt>
                <c:pt idx="37">
                  <c:v>0.752266875</c:v>
                </c:pt>
                <c:pt idx="38">
                  <c:v>0.77359812499999991</c:v>
                </c:pt>
                <c:pt idx="39">
                  <c:v>0.79187000000000007</c:v>
                </c:pt>
                <c:pt idx="40">
                  <c:v>0.8071124999999999</c:v>
                </c:pt>
              </c:numCache>
            </c:numRef>
          </c:yVal>
          <c:smooth val="1"/>
          <c:extLst>
            <c:ext xmlns:c16="http://schemas.microsoft.com/office/drawing/2014/chart" uri="{C3380CC4-5D6E-409C-BE32-E72D297353CC}">
              <c16:uniqueId val="{00000000-33F9-EF4C-ACC9-F9C9869BDD35}"/>
            </c:ext>
          </c:extLst>
        </c:ser>
        <c:ser>
          <c:idx val="1"/>
          <c:order val="1"/>
          <c:tx>
            <c:strRef>
              <c:f>Sheet1!$D$1</c:f>
              <c:strCache>
                <c:ptCount val="1"/>
                <c:pt idx="0">
                  <c:v>Medium-Version 6.3</c:v>
                </c:pt>
              </c:strCache>
            </c:strRef>
          </c:tx>
          <c:xVal>
            <c:numRef>
              <c:f>Sheet1!$B$2:$B$42</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Sheet1!$D$2:$D$42</c:f>
              <c:numCache>
                <c:formatCode>General</c:formatCode>
                <c:ptCount val="41"/>
                <c:pt idx="0">
                  <c:v>0</c:v>
                </c:pt>
                <c:pt idx="1">
                  <c:v>1.0005000000000002E-2</c:v>
                </c:pt>
                <c:pt idx="2">
                  <c:v>1.2753750000000001E-2</c:v>
                </c:pt>
                <c:pt idx="3">
                  <c:v>1.8662500000000002E-2</c:v>
                </c:pt>
                <c:pt idx="4">
                  <c:v>2.317375E-2</c:v>
                </c:pt>
                <c:pt idx="5">
                  <c:v>2.6697500000000002E-2</c:v>
                </c:pt>
                <c:pt idx="6">
                  <c:v>2.842625E-2</c:v>
                </c:pt>
                <c:pt idx="7">
                  <c:v>2.9507500000000002E-2</c:v>
                </c:pt>
                <c:pt idx="8">
                  <c:v>2.9673749999999999E-2</c:v>
                </c:pt>
                <c:pt idx="9">
                  <c:v>3.0425000000000008E-2</c:v>
                </c:pt>
                <c:pt idx="10">
                  <c:v>3.1095624999999995E-2</c:v>
                </c:pt>
                <c:pt idx="11">
                  <c:v>3.1906874999999994E-2</c:v>
                </c:pt>
                <c:pt idx="12">
                  <c:v>3.3399999999999985E-2</c:v>
                </c:pt>
                <c:pt idx="13">
                  <c:v>3.6180000000000004E-2</c:v>
                </c:pt>
                <c:pt idx="14">
                  <c:v>3.9954999999999991E-2</c:v>
                </c:pt>
                <c:pt idx="15">
                  <c:v>4.5007500000000006E-2</c:v>
                </c:pt>
                <c:pt idx="16">
                  <c:v>5.1368750000000005E-2</c:v>
                </c:pt>
                <c:pt idx="17">
                  <c:v>5.842062499999999E-2</c:v>
                </c:pt>
                <c:pt idx="18">
                  <c:v>6.6629999999999981E-2</c:v>
                </c:pt>
                <c:pt idx="19">
                  <c:v>7.5545625000000019E-2</c:v>
                </c:pt>
                <c:pt idx="20">
                  <c:v>8.6548125000000004E-2</c:v>
                </c:pt>
                <c:pt idx="21">
                  <c:v>9.7927500000000042E-2</c:v>
                </c:pt>
                <c:pt idx="22">
                  <c:v>0.11292187500000002</c:v>
                </c:pt>
                <c:pt idx="23">
                  <c:v>0.132286875</c:v>
                </c:pt>
                <c:pt idx="24">
                  <c:v>0.1544768750000001</c:v>
                </c:pt>
                <c:pt idx="25">
                  <c:v>0.18043750000000003</c:v>
                </c:pt>
                <c:pt idx="26">
                  <c:v>0.21097250000000001</c:v>
                </c:pt>
                <c:pt idx="27">
                  <c:v>0.24491625000000003</c:v>
                </c:pt>
                <c:pt idx="28">
                  <c:v>0.28374812499999996</c:v>
                </c:pt>
                <c:pt idx="29">
                  <c:v>0.32598812500000007</c:v>
                </c:pt>
                <c:pt idx="30">
                  <c:v>0.3655000000000001</c:v>
                </c:pt>
                <c:pt idx="31">
                  <c:v>0.40841812500000002</c:v>
                </c:pt>
                <c:pt idx="32">
                  <c:v>0.44818437499999997</c:v>
                </c:pt>
                <c:pt idx="33">
                  <c:v>0.48397125000000002</c:v>
                </c:pt>
                <c:pt idx="34">
                  <c:v>0.51535312500000008</c:v>
                </c:pt>
                <c:pt idx="35">
                  <c:v>0.54814999999999992</c:v>
                </c:pt>
                <c:pt idx="36">
                  <c:v>0.57732312500000005</c:v>
                </c:pt>
                <c:pt idx="37">
                  <c:v>0.59977374999999988</c:v>
                </c:pt>
                <c:pt idx="38">
                  <c:v>0.62379437500000012</c:v>
                </c:pt>
                <c:pt idx="39">
                  <c:v>0.64296562499999999</c:v>
                </c:pt>
                <c:pt idx="40">
                  <c:v>0.65978875000000003</c:v>
                </c:pt>
              </c:numCache>
            </c:numRef>
          </c:yVal>
          <c:smooth val="1"/>
          <c:extLst>
            <c:ext xmlns:c16="http://schemas.microsoft.com/office/drawing/2014/chart" uri="{C3380CC4-5D6E-409C-BE32-E72D297353CC}">
              <c16:uniqueId val="{00000001-33F9-EF4C-ACC9-F9C9869BDD35}"/>
            </c:ext>
          </c:extLst>
        </c:ser>
        <c:ser>
          <c:idx val="2"/>
          <c:order val="2"/>
          <c:tx>
            <c:strRef>
              <c:f>Sheet1!$E$1</c:f>
              <c:strCache>
                <c:ptCount val="1"/>
                <c:pt idx="0">
                  <c:v>Strong-Version 6.3</c:v>
                </c:pt>
              </c:strCache>
            </c:strRef>
          </c:tx>
          <c:xVal>
            <c:numRef>
              <c:f>Sheet1!$B$2:$B$42</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Sheet1!$E$2:$E$42</c:f>
              <c:numCache>
                <c:formatCode>General</c:formatCode>
                <c:ptCount val="41"/>
                <c:pt idx="0">
                  <c:v>0</c:v>
                </c:pt>
                <c:pt idx="1">
                  <c:v>0.01</c:v>
                </c:pt>
                <c:pt idx="2">
                  <c:v>0.01</c:v>
                </c:pt>
                <c:pt idx="3">
                  <c:v>1.021E-2</c:v>
                </c:pt>
                <c:pt idx="4">
                  <c:v>1.114625E-2</c:v>
                </c:pt>
                <c:pt idx="5">
                  <c:v>1.2435E-2</c:v>
                </c:pt>
                <c:pt idx="6">
                  <c:v>1.33425E-2</c:v>
                </c:pt>
                <c:pt idx="7">
                  <c:v>1.3726249999999999E-2</c:v>
                </c:pt>
                <c:pt idx="8">
                  <c:v>1.3648749999999998E-2</c:v>
                </c:pt>
                <c:pt idx="9">
                  <c:v>1.3815000000000001E-2</c:v>
                </c:pt>
                <c:pt idx="10">
                  <c:v>1.3633125000000003E-2</c:v>
                </c:pt>
                <c:pt idx="11">
                  <c:v>1.3376249999999999E-2</c:v>
                </c:pt>
                <c:pt idx="12">
                  <c:v>1.3644374999999997E-2</c:v>
                </c:pt>
                <c:pt idx="13">
                  <c:v>1.4483125000000003E-2</c:v>
                </c:pt>
                <c:pt idx="14">
                  <c:v>1.6529374999999999E-2</c:v>
                </c:pt>
                <c:pt idx="15">
                  <c:v>1.9508750000000005E-2</c:v>
                </c:pt>
                <c:pt idx="16">
                  <c:v>2.4074374999999999E-2</c:v>
                </c:pt>
                <c:pt idx="17">
                  <c:v>2.9188125000000002E-2</c:v>
                </c:pt>
                <c:pt idx="18">
                  <c:v>3.6028125000000001E-2</c:v>
                </c:pt>
                <c:pt idx="19">
                  <c:v>4.4030624999999997E-2</c:v>
                </c:pt>
                <c:pt idx="20">
                  <c:v>5.4295000000000003E-2</c:v>
                </c:pt>
                <c:pt idx="21">
                  <c:v>6.5205625000000003E-2</c:v>
                </c:pt>
                <c:pt idx="22">
                  <c:v>7.9297499999999993E-2</c:v>
                </c:pt>
                <c:pt idx="23">
                  <c:v>9.7316250000000021E-2</c:v>
                </c:pt>
                <c:pt idx="24">
                  <c:v>0.11866999999999998</c:v>
                </c:pt>
                <c:pt idx="25">
                  <c:v>0.14286312500000001</c:v>
                </c:pt>
                <c:pt idx="26">
                  <c:v>0.17149437500000003</c:v>
                </c:pt>
                <c:pt idx="27">
                  <c:v>0.20179187499999998</c:v>
                </c:pt>
                <c:pt idx="28">
                  <c:v>0.23682125000000001</c:v>
                </c:pt>
                <c:pt idx="29">
                  <c:v>0.27406500000000006</c:v>
                </c:pt>
                <c:pt idx="30">
                  <c:v>0.30785312499999995</c:v>
                </c:pt>
                <c:pt idx="31">
                  <c:v>0.34483999999999992</c:v>
                </c:pt>
                <c:pt idx="32">
                  <c:v>0.37862437500000007</c:v>
                </c:pt>
                <c:pt idx="33">
                  <c:v>0.41013812500000008</c:v>
                </c:pt>
                <c:pt idx="34">
                  <c:v>0.438365</c:v>
                </c:pt>
                <c:pt idx="35">
                  <c:v>0.46864250000000002</c:v>
                </c:pt>
                <c:pt idx="36">
                  <c:v>0.49694374999999996</c:v>
                </c:pt>
                <c:pt idx="37">
                  <c:v>0.51998374999999997</c:v>
                </c:pt>
                <c:pt idx="38">
                  <c:v>0.54589125000000005</c:v>
                </c:pt>
                <c:pt idx="39">
                  <c:v>0.56804937499999997</c:v>
                </c:pt>
                <c:pt idx="40">
                  <c:v>0.58769499999999997</c:v>
                </c:pt>
              </c:numCache>
            </c:numRef>
          </c:yVal>
          <c:smooth val="1"/>
          <c:extLst>
            <c:ext xmlns:c16="http://schemas.microsoft.com/office/drawing/2014/chart" uri="{C3380CC4-5D6E-409C-BE32-E72D297353CC}">
              <c16:uniqueId val="{00000002-33F9-EF4C-ACC9-F9C9869BDD35}"/>
            </c:ext>
          </c:extLst>
        </c:ser>
        <c:ser>
          <c:idx val="4"/>
          <c:order val="4"/>
          <c:tx>
            <c:strRef>
              <c:f>Sheet1!$G$1</c:f>
              <c:strCache>
                <c:ptCount val="1"/>
                <c:pt idx="0">
                  <c:v>Appurtenant</c:v>
                </c:pt>
              </c:strCache>
            </c:strRef>
          </c:tx>
          <c:xVal>
            <c:numRef>
              <c:f>Sheet1!$B$2:$B$42</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Sheet1!$G$2:$G$42</c:f>
              <c:numCache>
                <c:formatCode>General</c:formatCode>
                <c:ptCount val="41"/>
                <c:pt idx="0">
                  <c:v>6.9797499999999998E-3</c:v>
                </c:pt>
                <c:pt idx="1">
                  <c:v>1.092075E-2</c:v>
                </c:pt>
                <c:pt idx="2">
                  <c:v>1.5341749999999999E-2</c:v>
                </c:pt>
                <c:pt idx="3">
                  <c:v>2.0159750000000001E-2</c:v>
                </c:pt>
                <c:pt idx="4">
                  <c:v>2.5295249999999998E-2</c:v>
                </c:pt>
                <c:pt idx="5">
                  <c:v>3.0671250000000001E-2</c:v>
                </c:pt>
                <c:pt idx="6">
                  <c:v>3.9864249999999997E-2</c:v>
                </c:pt>
                <c:pt idx="7">
                  <c:v>5.2167749999999999E-2</c:v>
                </c:pt>
                <c:pt idx="8">
                  <c:v>6.5703250000000005E-2</c:v>
                </c:pt>
                <c:pt idx="9">
                  <c:v>7.979E-2</c:v>
                </c:pt>
                <c:pt idx="10">
                  <c:v>9.4174750000000002E-2</c:v>
                </c:pt>
                <c:pt idx="11">
                  <c:v>0.108765</c:v>
                </c:pt>
                <c:pt idx="12">
                  <c:v>0.1234755</c:v>
                </c:pt>
                <c:pt idx="13">
                  <c:v>0.13827149999999999</c:v>
                </c:pt>
                <c:pt idx="14">
                  <c:v>0.1528765</c:v>
                </c:pt>
                <c:pt idx="15">
                  <c:v>0.16717699999999999</c:v>
                </c:pt>
                <c:pt idx="16">
                  <c:v>0.181149</c:v>
                </c:pt>
                <c:pt idx="17">
                  <c:v>0.19455675</c:v>
                </c:pt>
                <c:pt idx="18">
                  <c:v>0.2074725</c:v>
                </c:pt>
                <c:pt idx="19">
                  <c:v>0.22197475</c:v>
                </c:pt>
                <c:pt idx="20">
                  <c:v>0.23494200000000001</c:v>
                </c:pt>
                <c:pt idx="21">
                  <c:v>0.24687524999999999</c:v>
                </c:pt>
                <c:pt idx="22">
                  <c:v>0.25844450000000002</c:v>
                </c:pt>
                <c:pt idx="23">
                  <c:v>0.269509</c:v>
                </c:pt>
                <c:pt idx="24">
                  <c:v>0.2801845</c:v>
                </c:pt>
                <c:pt idx="25">
                  <c:v>0.29023325</c:v>
                </c:pt>
                <c:pt idx="26">
                  <c:v>0.29980525000000002</c:v>
                </c:pt>
                <c:pt idx="27">
                  <c:v>0.30889424999999998</c:v>
                </c:pt>
                <c:pt idx="28">
                  <c:v>0.31754525</c:v>
                </c:pt>
                <c:pt idx="29">
                  <c:v>0.32571525000000001</c:v>
                </c:pt>
                <c:pt idx="30">
                  <c:v>0.33345649999999999</c:v>
                </c:pt>
                <c:pt idx="31">
                  <c:v>0.34079949999999998</c:v>
                </c:pt>
                <c:pt idx="32">
                  <c:v>0.34773124999999999</c:v>
                </c:pt>
                <c:pt idx="33">
                  <c:v>0.35422925</c:v>
                </c:pt>
                <c:pt idx="34">
                  <c:v>0.36045224999999997</c:v>
                </c:pt>
                <c:pt idx="35">
                  <c:v>0.36623099999999997</c:v>
                </c:pt>
                <c:pt idx="36">
                  <c:v>0.37156099999999997</c:v>
                </c:pt>
                <c:pt idx="37">
                  <c:v>0.37652025</c:v>
                </c:pt>
                <c:pt idx="38">
                  <c:v>0.38098650000000001</c:v>
                </c:pt>
                <c:pt idx="39">
                  <c:v>0.38511774999999998</c:v>
                </c:pt>
                <c:pt idx="40">
                  <c:v>0.38871050000000001</c:v>
                </c:pt>
              </c:numCache>
            </c:numRef>
          </c:yVal>
          <c:smooth val="1"/>
          <c:extLst>
            <c:ext xmlns:c16="http://schemas.microsoft.com/office/drawing/2014/chart" uri="{C3380CC4-5D6E-409C-BE32-E72D297353CC}">
              <c16:uniqueId val="{00000003-33F9-EF4C-ACC9-F9C9869BDD35}"/>
            </c:ext>
          </c:extLst>
        </c:ser>
        <c:dLbls>
          <c:showLegendKey val="0"/>
          <c:showVal val="0"/>
          <c:showCatName val="0"/>
          <c:showSerName val="0"/>
          <c:showPercent val="0"/>
          <c:showBubbleSize val="0"/>
        </c:dLbls>
        <c:axId val="523736616"/>
        <c:axId val="523736224"/>
        <c:extLst>
          <c:ext xmlns:c15="http://schemas.microsoft.com/office/drawing/2012/chart" uri="{02D57815-91ED-43cb-92C2-25804820EDAC}">
            <c15:filteredScatterSeries>
              <c15:ser>
                <c:idx val="3"/>
                <c:order val="3"/>
                <c:tx>
                  <c:strRef>
                    <c:extLst>
                      <c:ext uri="{02D57815-91ED-43cb-92C2-25804820EDAC}">
                        <c15:formulaRef>
                          <c15:sqref>Sheet1!$F$1</c15:sqref>
                        </c15:formulaRef>
                      </c:ext>
                    </c:extLst>
                    <c:strCache>
                      <c:ptCount val="1"/>
                      <c:pt idx="0">
                        <c:v>Age-Weighted-Version 6.3</c:v>
                      </c:pt>
                    </c:strCache>
                  </c:strRef>
                </c:tx>
                <c:xVal>
                  <c:numRef>
                    <c:extLst>
                      <c:ext uri="{02D57815-91ED-43cb-92C2-25804820EDAC}">
                        <c15:formulaRef>
                          <c15:sqref>Sheet1!$B$2:$B$42</c15:sqref>
                        </c15:formulaRef>
                      </c:ext>
                    </c:extLst>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extLst>
                      <c:ext uri="{02D57815-91ED-43cb-92C2-25804820EDAC}">
                        <c15:formulaRef>
                          <c15:sqref>Sheet1!$F$2:$F$42</c15:sqref>
                        </c15:formulaRef>
                      </c:ext>
                    </c:extLst>
                    <c:numCache>
                      <c:formatCode>0.0000</c:formatCode>
                      <c:ptCount val="41"/>
                      <c:pt idx="0">
                        <c:v>0</c:v>
                      </c:pt>
                      <c:pt idx="1">
                        <c:v>1.0690584581662698E-2</c:v>
                      </c:pt>
                      <c:pt idx="2">
                        <c:v>1.7445229565298242E-2</c:v>
                      </c:pt>
                      <c:pt idx="3">
                        <c:v>2.3406141781724416E-2</c:v>
                      </c:pt>
                      <c:pt idx="4">
                        <c:v>2.8354655186302143E-2</c:v>
                      </c:pt>
                      <c:pt idx="5">
                        <c:v>3.2295673308337262E-2</c:v>
                      </c:pt>
                      <c:pt idx="6">
                        <c:v>3.4854180605049537E-2</c:v>
                      </c:pt>
                      <c:pt idx="7">
                        <c:v>3.6580232151240913E-2</c:v>
                      </c:pt>
                      <c:pt idx="8">
                        <c:v>3.8029278288281058E-2</c:v>
                      </c:pt>
                      <c:pt idx="9">
                        <c:v>4.1267592084264532E-2</c:v>
                      </c:pt>
                      <c:pt idx="10">
                        <c:v>4.5662810314490002E-2</c:v>
                      </c:pt>
                      <c:pt idx="11">
                        <c:v>5.2071886880036868E-2</c:v>
                      </c:pt>
                      <c:pt idx="12">
                        <c:v>6.2020166689749461E-2</c:v>
                      </c:pt>
                      <c:pt idx="13">
                        <c:v>7.6706427761167803E-2</c:v>
                      </c:pt>
                      <c:pt idx="14">
                        <c:v>9.5938611932198423E-2</c:v>
                      </c:pt>
                      <c:pt idx="15">
                        <c:v>0.11966799766803993</c:v>
                      </c:pt>
                      <c:pt idx="16">
                        <c:v>0.14636354448378641</c:v>
                      </c:pt>
                      <c:pt idx="17">
                        <c:v>0.17623707448156867</c:v>
                      </c:pt>
                      <c:pt idx="18">
                        <c:v>0.20648036920257301</c:v>
                      </c:pt>
                      <c:pt idx="19">
                        <c:v>0.23586016541878993</c:v>
                      </c:pt>
                      <c:pt idx="20">
                        <c:v>0.26542988742043561</c:v>
                      </c:pt>
                      <c:pt idx="21">
                        <c:v>0.2922743286738988</c:v>
                      </c:pt>
                      <c:pt idx="22">
                        <c:v>0.31868970302078387</c:v>
                      </c:pt>
                      <c:pt idx="23">
                        <c:v>0.34463523189749667</c:v>
                      </c:pt>
                      <c:pt idx="24">
                        <c:v>0.36807103382072615</c:v>
                      </c:pt>
                      <c:pt idx="25">
                        <c:v>0.38940363694685465</c:v>
                      </c:pt>
                      <c:pt idx="26">
                        <c:v>0.40990938219491996</c:v>
                      </c:pt>
                      <c:pt idx="27">
                        <c:v>0.42929929227259667</c:v>
                      </c:pt>
                      <c:pt idx="28">
                        <c:v>0.44780863420629807</c:v>
                      </c:pt>
                      <c:pt idx="29">
                        <c:v>0.46611796422860069</c:v>
                      </c:pt>
                      <c:pt idx="30">
                        <c:v>0.48307996276364995</c:v>
                      </c:pt>
                      <c:pt idx="31">
                        <c:v>0.50111360633064006</c:v>
                      </c:pt>
                      <c:pt idx="32">
                        <c:v>0.51748326755497631</c:v>
                      </c:pt>
                      <c:pt idx="33">
                        <c:v>0.53679748113930292</c:v>
                      </c:pt>
                      <c:pt idx="34">
                        <c:v>0.55431120213162988</c:v>
                      </c:pt>
                      <c:pt idx="35">
                        <c:v>0.57236981946608689</c:v>
                      </c:pt>
                      <c:pt idx="36">
                        <c:v>0.59245328715698864</c:v>
                      </c:pt>
                      <c:pt idx="37">
                        <c:v>0.61122295771359558</c:v>
                      </c:pt>
                      <c:pt idx="38">
                        <c:v>0.63215123169698217</c:v>
                      </c:pt>
                      <c:pt idx="39">
                        <c:v>0.65349988011307569</c:v>
                      </c:pt>
                      <c:pt idx="40">
                        <c:v>0.67282212992361401</c:v>
                      </c:pt>
                    </c:numCache>
                  </c:numRef>
                </c:yVal>
                <c:smooth val="1"/>
                <c:extLst>
                  <c:ext xmlns:c16="http://schemas.microsoft.com/office/drawing/2014/chart" uri="{C3380CC4-5D6E-409C-BE32-E72D297353CC}">
                    <c16:uniqueId val="{00000004-33F9-EF4C-ACC9-F9C9869BDD35}"/>
                  </c:ext>
                </c:extLst>
              </c15:ser>
            </c15:filteredScatterSeries>
          </c:ext>
        </c:extLst>
      </c:scatterChart>
      <c:valAx>
        <c:axId val="523736616"/>
        <c:scaling>
          <c:orientation val="minMax"/>
          <c:max val="250"/>
          <c:min val="50"/>
        </c:scaling>
        <c:delete val="0"/>
        <c:axPos val="b"/>
        <c:title>
          <c:tx>
            <c:rich>
              <a:bodyPr/>
              <a:lstStyle/>
              <a:p>
                <a:pPr>
                  <a:defRPr sz="1200"/>
                </a:pPr>
                <a:r>
                  <a:rPr lang="en-US" sz="1200"/>
                  <a:t>Wind Speed mph (3 sec gust)</a:t>
                </a:r>
              </a:p>
            </c:rich>
          </c:tx>
          <c:overlay val="0"/>
        </c:title>
        <c:numFmt formatCode="General" sourceLinked="1"/>
        <c:majorTickMark val="out"/>
        <c:minorTickMark val="none"/>
        <c:tickLblPos val="nextTo"/>
        <c:txPr>
          <a:bodyPr/>
          <a:lstStyle/>
          <a:p>
            <a:pPr>
              <a:defRPr sz="1400"/>
            </a:pPr>
            <a:endParaRPr lang="en-US"/>
          </a:p>
        </c:txPr>
        <c:crossAx val="523736224"/>
        <c:crosses val="autoZero"/>
        <c:crossBetween val="midCat"/>
      </c:valAx>
      <c:valAx>
        <c:axId val="523736224"/>
        <c:scaling>
          <c:orientation val="minMax"/>
          <c:max val="1"/>
        </c:scaling>
        <c:delete val="0"/>
        <c:axPos val="l"/>
        <c:majorGridlines/>
        <c:title>
          <c:tx>
            <c:rich>
              <a:bodyPr rot="-5400000" vert="horz"/>
              <a:lstStyle/>
              <a:p>
                <a:pPr>
                  <a:defRPr sz="1200"/>
                </a:pPr>
                <a:r>
                  <a:rPr lang="en-US" sz="1200"/>
                  <a:t>Damage Ratio (%)</a:t>
                </a:r>
              </a:p>
            </c:rich>
          </c:tx>
          <c:overlay val="0"/>
        </c:title>
        <c:numFmt formatCode="0%" sourceLinked="0"/>
        <c:majorTickMark val="out"/>
        <c:minorTickMark val="none"/>
        <c:tickLblPos val="nextTo"/>
        <c:txPr>
          <a:bodyPr/>
          <a:lstStyle/>
          <a:p>
            <a:pPr>
              <a:defRPr sz="1400"/>
            </a:pPr>
            <a:endParaRPr lang="en-US"/>
          </a:p>
        </c:txPr>
        <c:crossAx val="523736616"/>
        <c:crosses val="autoZero"/>
        <c:crossBetween val="midCat"/>
      </c:valAx>
    </c:plotArea>
    <c:legend>
      <c:legendPos val="r"/>
      <c:layout>
        <c:manualLayout>
          <c:xMode val="edge"/>
          <c:yMode val="edge"/>
          <c:x val="0.13418526371734341"/>
          <c:y val="0.19975633421329067"/>
          <c:w val="0.29521403006789471"/>
          <c:h val="0.25574404706548909"/>
        </c:manualLayout>
      </c:layout>
      <c:overlay val="0"/>
      <c:txPr>
        <a:bodyPr/>
        <a:lstStyle/>
        <a:p>
          <a:pPr>
            <a:defRPr sz="1200"/>
          </a:pPr>
          <a:endParaRPr lang="en-US"/>
        </a:p>
      </c:txPr>
    </c:legend>
    <c:plotVisOnly val="1"/>
    <c:dispBlanksAs val="gap"/>
    <c:showDLblsOverMax val="0"/>
  </c:chart>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pPr>
            <a:r>
              <a:rPr lang="en-US" sz="1200" b="1" i="0" baseline="0"/>
              <a:t>South Inland  Timber Building Vulnerabilities</a:t>
            </a:r>
          </a:p>
        </c:rich>
      </c:tx>
      <c:layout>
        <c:manualLayout>
          <c:xMode val="edge"/>
          <c:yMode val="edge"/>
          <c:x val="0.23308618771072201"/>
          <c:y val="4.0388351490600487E-2"/>
        </c:manualLayout>
      </c:layout>
      <c:overlay val="0"/>
    </c:title>
    <c:autoTitleDeleted val="0"/>
    <c:plotArea>
      <c:layout>
        <c:manualLayout>
          <c:layoutTarget val="inner"/>
          <c:xMode val="edge"/>
          <c:yMode val="edge"/>
          <c:x val="0.11975870891901817"/>
          <c:y val="8.9904470418076768E-2"/>
          <c:w val="0.82915303375057903"/>
          <c:h val="0.78196014528357871"/>
        </c:manualLayout>
      </c:layout>
      <c:scatterChart>
        <c:scatterStyle val="smoothMarker"/>
        <c:varyColors val="0"/>
        <c:ser>
          <c:idx val="0"/>
          <c:order val="0"/>
          <c:tx>
            <c:strRef>
              <c:f>Sheet1!$C$1</c:f>
              <c:strCache>
                <c:ptCount val="1"/>
                <c:pt idx="0">
                  <c:v>Weak-Version 6.3</c:v>
                </c:pt>
              </c:strCache>
            </c:strRef>
          </c:tx>
          <c:xVal>
            <c:numRef>
              <c:f>Sheet1!$B$2:$B$42</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Sheet1!$C$2:$C$42</c:f>
              <c:numCache>
                <c:formatCode>General</c:formatCode>
                <c:ptCount val="41"/>
                <c:pt idx="0">
                  <c:v>0</c:v>
                </c:pt>
                <c:pt idx="1">
                  <c:v>1.0135E-2</c:v>
                </c:pt>
                <c:pt idx="2">
                  <c:v>1.6883749999999999E-2</c:v>
                </c:pt>
                <c:pt idx="3">
                  <c:v>2.4343750000000001E-2</c:v>
                </c:pt>
                <c:pt idx="4">
                  <c:v>3.0037499999999998E-2</c:v>
                </c:pt>
                <c:pt idx="5">
                  <c:v>3.4188749999999997E-2</c:v>
                </c:pt>
                <c:pt idx="6">
                  <c:v>3.6585000000000006E-2</c:v>
                </c:pt>
                <c:pt idx="7">
                  <c:v>3.7828750000000001E-2</c:v>
                </c:pt>
                <c:pt idx="8">
                  <c:v>3.8145625000000002E-2</c:v>
                </c:pt>
                <c:pt idx="9">
                  <c:v>3.8882499999999993E-2</c:v>
                </c:pt>
                <c:pt idx="10">
                  <c:v>3.9542499999999994E-2</c:v>
                </c:pt>
                <c:pt idx="11">
                  <c:v>4.0187500000000001E-2</c:v>
                </c:pt>
                <c:pt idx="12">
                  <c:v>4.4802499999999995E-2</c:v>
                </c:pt>
                <c:pt idx="13">
                  <c:v>5.2646249999999999E-2</c:v>
                </c:pt>
                <c:pt idx="14">
                  <c:v>6.7329374999999997E-2</c:v>
                </c:pt>
                <c:pt idx="15">
                  <c:v>9.1474375000000011E-2</c:v>
                </c:pt>
                <c:pt idx="16">
                  <c:v>0.12044687500000001</c:v>
                </c:pt>
                <c:pt idx="17">
                  <c:v>0.15844750000000002</c:v>
                </c:pt>
                <c:pt idx="18">
                  <c:v>0.20041124999999996</c:v>
                </c:pt>
                <c:pt idx="19">
                  <c:v>0.24386437499999999</c:v>
                </c:pt>
                <c:pt idx="20">
                  <c:v>0.29058375000000003</c:v>
                </c:pt>
                <c:pt idx="21">
                  <c:v>0.33053000000000005</c:v>
                </c:pt>
                <c:pt idx="22">
                  <c:v>0.37010500000000002</c:v>
                </c:pt>
                <c:pt idx="23">
                  <c:v>0.40806750000000003</c:v>
                </c:pt>
                <c:pt idx="24">
                  <c:v>0.4403068750000001</c:v>
                </c:pt>
                <c:pt idx="25">
                  <c:v>0.47186062499999998</c:v>
                </c:pt>
                <c:pt idx="26">
                  <c:v>0.49996687500000003</c:v>
                </c:pt>
                <c:pt idx="27">
                  <c:v>0.52935562499999989</c:v>
                </c:pt>
                <c:pt idx="28">
                  <c:v>0.55831750000000002</c:v>
                </c:pt>
                <c:pt idx="29">
                  <c:v>0.58500437499999991</c:v>
                </c:pt>
                <c:pt idx="30">
                  <c:v>0.61418187499999999</c:v>
                </c:pt>
                <c:pt idx="31">
                  <c:v>0.63931875000000005</c:v>
                </c:pt>
                <c:pt idx="32">
                  <c:v>0.6665175000000001</c:v>
                </c:pt>
                <c:pt idx="33">
                  <c:v>0.69185125000000003</c:v>
                </c:pt>
                <c:pt idx="34">
                  <c:v>0.71543124999999996</c:v>
                </c:pt>
                <c:pt idx="35">
                  <c:v>0.7379706250000001</c:v>
                </c:pt>
                <c:pt idx="36">
                  <c:v>0.75957187500000001</c:v>
                </c:pt>
                <c:pt idx="37">
                  <c:v>0.77749749999999984</c:v>
                </c:pt>
                <c:pt idx="38">
                  <c:v>0.79639062500000002</c:v>
                </c:pt>
                <c:pt idx="39">
                  <c:v>0.81046937499999994</c:v>
                </c:pt>
                <c:pt idx="40">
                  <c:v>0.82496562500000004</c:v>
                </c:pt>
              </c:numCache>
            </c:numRef>
          </c:yVal>
          <c:smooth val="1"/>
          <c:extLst>
            <c:ext xmlns:c16="http://schemas.microsoft.com/office/drawing/2014/chart" uri="{C3380CC4-5D6E-409C-BE32-E72D297353CC}">
              <c16:uniqueId val="{00000000-A8CD-E74E-A9A0-B9D1ABA63826}"/>
            </c:ext>
          </c:extLst>
        </c:ser>
        <c:ser>
          <c:idx val="1"/>
          <c:order val="1"/>
          <c:tx>
            <c:strRef>
              <c:f>Sheet1!$D$1</c:f>
              <c:strCache>
                <c:ptCount val="1"/>
                <c:pt idx="0">
                  <c:v>Medium-Version 6.3</c:v>
                </c:pt>
              </c:strCache>
            </c:strRef>
          </c:tx>
          <c:xVal>
            <c:numRef>
              <c:f>Sheet1!$B$2:$B$42</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Sheet1!$D$2:$D$42</c:f>
              <c:numCache>
                <c:formatCode>General</c:formatCode>
                <c:ptCount val="41"/>
                <c:pt idx="0">
                  <c:v>0</c:v>
                </c:pt>
                <c:pt idx="1">
                  <c:v>1.0007500000000001E-2</c:v>
                </c:pt>
                <c:pt idx="2">
                  <c:v>1.3103750000000001E-2</c:v>
                </c:pt>
                <c:pt idx="3">
                  <c:v>1.9154999999999998E-2</c:v>
                </c:pt>
                <c:pt idx="4">
                  <c:v>2.3799999999999998E-2</c:v>
                </c:pt>
                <c:pt idx="5">
                  <c:v>2.7383750000000002E-2</c:v>
                </c:pt>
                <c:pt idx="6">
                  <c:v>2.9113750000000001E-2</c:v>
                </c:pt>
                <c:pt idx="7">
                  <c:v>3.0210625000000001E-2</c:v>
                </c:pt>
                <c:pt idx="8">
                  <c:v>3.0424375000000003E-2</c:v>
                </c:pt>
                <c:pt idx="9">
                  <c:v>3.1281249999999997E-2</c:v>
                </c:pt>
                <c:pt idx="10">
                  <c:v>3.2012499999999999E-2</c:v>
                </c:pt>
                <c:pt idx="11">
                  <c:v>3.3141875000000001E-2</c:v>
                </c:pt>
                <c:pt idx="12">
                  <c:v>3.481625E-2</c:v>
                </c:pt>
                <c:pt idx="13">
                  <c:v>3.8637499999999984E-2</c:v>
                </c:pt>
                <c:pt idx="14">
                  <c:v>4.3569999999999991E-2</c:v>
                </c:pt>
                <c:pt idx="15">
                  <c:v>5.3516249999999987E-2</c:v>
                </c:pt>
                <c:pt idx="16">
                  <c:v>6.6002500000000006E-2</c:v>
                </c:pt>
                <c:pt idx="17">
                  <c:v>8.5815000000000016E-2</c:v>
                </c:pt>
                <c:pt idx="18">
                  <c:v>0.110264375</c:v>
                </c:pt>
                <c:pt idx="19">
                  <c:v>0.14213749999999997</c:v>
                </c:pt>
                <c:pt idx="20">
                  <c:v>0.17785999999999999</c:v>
                </c:pt>
                <c:pt idx="21">
                  <c:v>0.21869812499999997</c:v>
                </c:pt>
                <c:pt idx="22">
                  <c:v>0.25894250000000002</c:v>
                </c:pt>
                <c:pt idx="23">
                  <c:v>0.30033562500000005</c:v>
                </c:pt>
                <c:pt idx="24">
                  <c:v>0.33792187499999993</c:v>
                </c:pt>
                <c:pt idx="25">
                  <c:v>0.37622625000000004</c:v>
                </c:pt>
                <c:pt idx="26">
                  <c:v>0.41205562500000015</c:v>
                </c:pt>
                <c:pt idx="27">
                  <c:v>0.44340249999999992</c:v>
                </c:pt>
                <c:pt idx="28">
                  <c:v>0.47165312500000001</c:v>
                </c:pt>
                <c:pt idx="29">
                  <c:v>0.50383875000000011</c:v>
                </c:pt>
                <c:pt idx="30">
                  <c:v>0.53295312500000003</c:v>
                </c:pt>
                <c:pt idx="31">
                  <c:v>0.56203187499999996</c:v>
                </c:pt>
                <c:pt idx="32">
                  <c:v>0.58663062499999985</c:v>
                </c:pt>
                <c:pt idx="33">
                  <c:v>0.61411249999999984</c:v>
                </c:pt>
                <c:pt idx="34">
                  <c:v>0.6374550000000001</c:v>
                </c:pt>
                <c:pt idx="35">
                  <c:v>0.65849124999999986</c:v>
                </c:pt>
                <c:pt idx="36">
                  <c:v>0.67994124999999994</c:v>
                </c:pt>
                <c:pt idx="37">
                  <c:v>0.69570374999999984</c:v>
                </c:pt>
                <c:pt idx="38">
                  <c:v>0.71292437499999994</c:v>
                </c:pt>
                <c:pt idx="39">
                  <c:v>0.73111312500000003</c:v>
                </c:pt>
                <c:pt idx="40">
                  <c:v>0.74485437500000018</c:v>
                </c:pt>
              </c:numCache>
            </c:numRef>
          </c:yVal>
          <c:smooth val="1"/>
          <c:extLst>
            <c:ext xmlns:c16="http://schemas.microsoft.com/office/drawing/2014/chart" uri="{C3380CC4-5D6E-409C-BE32-E72D297353CC}">
              <c16:uniqueId val="{00000001-A8CD-E74E-A9A0-B9D1ABA63826}"/>
            </c:ext>
          </c:extLst>
        </c:ser>
        <c:ser>
          <c:idx val="2"/>
          <c:order val="2"/>
          <c:tx>
            <c:strRef>
              <c:f>Sheet1!$E$1</c:f>
              <c:strCache>
                <c:ptCount val="1"/>
                <c:pt idx="0">
                  <c:v>Strong-Version 6.3</c:v>
                </c:pt>
              </c:strCache>
            </c:strRef>
          </c:tx>
          <c:xVal>
            <c:numRef>
              <c:f>Sheet1!$B$2:$B$42</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Sheet1!$E$2:$E$42</c:f>
              <c:numCache>
                <c:formatCode>General</c:formatCode>
                <c:ptCount val="41"/>
                <c:pt idx="0">
                  <c:v>0</c:v>
                </c:pt>
                <c:pt idx="1">
                  <c:v>0.01</c:v>
                </c:pt>
                <c:pt idx="2">
                  <c:v>1.0001250000000001E-2</c:v>
                </c:pt>
                <c:pt idx="3">
                  <c:v>1.0268750000000002E-2</c:v>
                </c:pt>
                <c:pt idx="4">
                  <c:v>1.13425E-2</c:v>
                </c:pt>
                <c:pt idx="5">
                  <c:v>1.273125E-2</c:v>
                </c:pt>
                <c:pt idx="6">
                  <c:v>1.3648750000000001E-2</c:v>
                </c:pt>
                <c:pt idx="7">
                  <c:v>1.4061250000000001E-2</c:v>
                </c:pt>
                <c:pt idx="8">
                  <c:v>1.401E-2</c:v>
                </c:pt>
                <c:pt idx="9">
                  <c:v>1.4247500000000001E-2</c:v>
                </c:pt>
                <c:pt idx="10">
                  <c:v>1.3907499999999998E-2</c:v>
                </c:pt>
                <c:pt idx="11">
                  <c:v>1.3826250000000002E-2</c:v>
                </c:pt>
                <c:pt idx="12">
                  <c:v>1.416625E-2</c:v>
                </c:pt>
                <c:pt idx="13">
                  <c:v>1.5296875E-2</c:v>
                </c:pt>
                <c:pt idx="14">
                  <c:v>1.7778124999999999E-2</c:v>
                </c:pt>
                <c:pt idx="15">
                  <c:v>2.2423125000000006E-2</c:v>
                </c:pt>
                <c:pt idx="16">
                  <c:v>2.8074999999999999E-2</c:v>
                </c:pt>
                <c:pt idx="17">
                  <c:v>3.6825000000000011E-2</c:v>
                </c:pt>
                <c:pt idx="18">
                  <c:v>4.8719374999999995E-2</c:v>
                </c:pt>
                <c:pt idx="19">
                  <c:v>6.6758750000000006E-2</c:v>
                </c:pt>
                <c:pt idx="20">
                  <c:v>8.8095000000000021E-2</c:v>
                </c:pt>
                <c:pt idx="21">
                  <c:v>0.11727312500000002</c:v>
                </c:pt>
                <c:pt idx="22">
                  <c:v>0.15121375000000004</c:v>
                </c:pt>
                <c:pt idx="23">
                  <c:v>0.18702312500000001</c:v>
                </c:pt>
                <c:pt idx="24">
                  <c:v>0.22750937499999996</c:v>
                </c:pt>
                <c:pt idx="25">
                  <c:v>0.269383125</c:v>
                </c:pt>
                <c:pt idx="26">
                  <c:v>0.31133812499999997</c:v>
                </c:pt>
                <c:pt idx="27">
                  <c:v>0.349304375</c:v>
                </c:pt>
                <c:pt idx="28">
                  <c:v>0.38223250000000003</c:v>
                </c:pt>
                <c:pt idx="29">
                  <c:v>0.41691687500000008</c:v>
                </c:pt>
                <c:pt idx="30">
                  <c:v>0.44633499999999998</c:v>
                </c:pt>
                <c:pt idx="31">
                  <c:v>0.474779375</c:v>
                </c:pt>
                <c:pt idx="32">
                  <c:v>0.49853687499999988</c:v>
                </c:pt>
                <c:pt idx="33">
                  <c:v>0.52336499999999986</c:v>
                </c:pt>
                <c:pt idx="34">
                  <c:v>0.54514249999999997</c:v>
                </c:pt>
                <c:pt idx="35">
                  <c:v>0.56512250000000008</c:v>
                </c:pt>
                <c:pt idx="36">
                  <c:v>0.58683125000000014</c:v>
                </c:pt>
                <c:pt idx="37">
                  <c:v>0.60345749999999987</c:v>
                </c:pt>
                <c:pt idx="38">
                  <c:v>0.623894375</c:v>
                </c:pt>
                <c:pt idx="39">
                  <c:v>0.64459624999999998</c:v>
                </c:pt>
                <c:pt idx="40">
                  <c:v>0.66248437500000001</c:v>
                </c:pt>
              </c:numCache>
            </c:numRef>
          </c:yVal>
          <c:smooth val="1"/>
          <c:extLst>
            <c:ext xmlns:c16="http://schemas.microsoft.com/office/drawing/2014/chart" uri="{C3380CC4-5D6E-409C-BE32-E72D297353CC}">
              <c16:uniqueId val="{00000002-A8CD-E74E-A9A0-B9D1ABA63826}"/>
            </c:ext>
          </c:extLst>
        </c:ser>
        <c:ser>
          <c:idx val="4"/>
          <c:order val="4"/>
          <c:tx>
            <c:strRef>
              <c:f>Sheet1!$G$1</c:f>
              <c:strCache>
                <c:ptCount val="1"/>
                <c:pt idx="0">
                  <c:v>Appurtenant</c:v>
                </c:pt>
              </c:strCache>
            </c:strRef>
          </c:tx>
          <c:xVal>
            <c:numRef>
              <c:f>Sheet1!$B$2:$B$42</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Sheet1!$G$2:$G$42</c:f>
              <c:numCache>
                <c:formatCode>General</c:formatCode>
                <c:ptCount val="41"/>
                <c:pt idx="0">
                  <c:v>6.9797499999999998E-3</c:v>
                </c:pt>
                <c:pt idx="1">
                  <c:v>1.092075E-2</c:v>
                </c:pt>
                <c:pt idx="2">
                  <c:v>1.5341749999999999E-2</c:v>
                </c:pt>
                <c:pt idx="3">
                  <c:v>2.0159750000000001E-2</c:v>
                </c:pt>
                <c:pt idx="4">
                  <c:v>2.5295249999999998E-2</c:v>
                </c:pt>
                <c:pt idx="5">
                  <c:v>3.0671250000000001E-2</c:v>
                </c:pt>
                <c:pt idx="6">
                  <c:v>3.9864249999999997E-2</c:v>
                </c:pt>
                <c:pt idx="7">
                  <c:v>5.2167749999999999E-2</c:v>
                </c:pt>
                <c:pt idx="8">
                  <c:v>6.5703250000000005E-2</c:v>
                </c:pt>
                <c:pt idx="9">
                  <c:v>7.979E-2</c:v>
                </c:pt>
                <c:pt idx="10">
                  <c:v>9.4174750000000002E-2</c:v>
                </c:pt>
                <c:pt idx="11">
                  <c:v>0.108765</c:v>
                </c:pt>
                <c:pt idx="12">
                  <c:v>0.1234755</c:v>
                </c:pt>
                <c:pt idx="13">
                  <c:v>0.13827149999999999</c:v>
                </c:pt>
                <c:pt idx="14">
                  <c:v>0.1528765</c:v>
                </c:pt>
                <c:pt idx="15">
                  <c:v>0.16717699999999999</c:v>
                </c:pt>
                <c:pt idx="16">
                  <c:v>0.181149</c:v>
                </c:pt>
                <c:pt idx="17">
                  <c:v>0.19455675</c:v>
                </c:pt>
                <c:pt idx="18">
                  <c:v>0.2074725</c:v>
                </c:pt>
                <c:pt idx="19">
                  <c:v>0.22197475</c:v>
                </c:pt>
                <c:pt idx="20">
                  <c:v>0.23494200000000001</c:v>
                </c:pt>
                <c:pt idx="21">
                  <c:v>0.24687524999999999</c:v>
                </c:pt>
                <c:pt idx="22">
                  <c:v>0.25844450000000002</c:v>
                </c:pt>
                <c:pt idx="23">
                  <c:v>0.269509</c:v>
                </c:pt>
                <c:pt idx="24">
                  <c:v>0.2801845</c:v>
                </c:pt>
                <c:pt idx="25">
                  <c:v>0.29023325</c:v>
                </c:pt>
                <c:pt idx="26">
                  <c:v>0.29980525000000002</c:v>
                </c:pt>
                <c:pt idx="27">
                  <c:v>0.30889424999999998</c:v>
                </c:pt>
                <c:pt idx="28">
                  <c:v>0.31754525</c:v>
                </c:pt>
                <c:pt idx="29">
                  <c:v>0.32571525000000001</c:v>
                </c:pt>
                <c:pt idx="30">
                  <c:v>0.33345649999999999</c:v>
                </c:pt>
                <c:pt idx="31">
                  <c:v>0.34079949999999998</c:v>
                </c:pt>
                <c:pt idx="32">
                  <c:v>0.34773124999999999</c:v>
                </c:pt>
                <c:pt idx="33">
                  <c:v>0.35422925</c:v>
                </c:pt>
                <c:pt idx="34">
                  <c:v>0.36045224999999997</c:v>
                </c:pt>
                <c:pt idx="35">
                  <c:v>0.36623099999999997</c:v>
                </c:pt>
                <c:pt idx="36">
                  <c:v>0.37156099999999997</c:v>
                </c:pt>
                <c:pt idx="37">
                  <c:v>0.37652025</c:v>
                </c:pt>
                <c:pt idx="38">
                  <c:v>0.38098650000000001</c:v>
                </c:pt>
                <c:pt idx="39">
                  <c:v>0.38511774999999998</c:v>
                </c:pt>
                <c:pt idx="40">
                  <c:v>0.38871050000000001</c:v>
                </c:pt>
              </c:numCache>
            </c:numRef>
          </c:yVal>
          <c:smooth val="1"/>
          <c:extLst>
            <c:ext xmlns:c16="http://schemas.microsoft.com/office/drawing/2014/chart" uri="{C3380CC4-5D6E-409C-BE32-E72D297353CC}">
              <c16:uniqueId val="{00000003-A8CD-E74E-A9A0-B9D1ABA63826}"/>
            </c:ext>
          </c:extLst>
        </c:ser>
        <c:dLbls>
          <c:showLegendKey val="0"/>
          <c:showVal val="0"/>
          <c:showCatName val="0"/>
          <c:showSerName val="0"/>
          <c:showPercent val="0"/>
          <c:showBubbleSize val="0"/>
        </c:dLbls>
        <c:axId val="248348816"/>
        <c:axId val="248348424"/>
        <c:extLst>
          <c:ext xmlns:c15="http://schemas.microsoft.com/office/drawing/2012/chart" uri="{02D57815-91ED-43cb-92C2-25804820EDAC}">
            <c15:filteredScatterSeries>
              <c15:ser>
                <c:idx val="3"/>
                <c:order val="3"/>
                <c:tx>
                  <c:strRef>
                    <c:extLst>
                      <c:ext uri="{02D57815-91ED-43cb-92C2-25804820EDAC}">
                        <c15:formulaRef>
                          <c15:sqref>Sheet1!$F$1</c15:sqref>
                        </c15:formulaRef>
                      </c:ext>
                    </c:extLst>
                    <c:strCache>
                      <c:ptCount val="1"/>
                      <c:pt idx="0">
                        <c:v>Age-Weighted-Version 6.2</c:v>
                      </c:pt>
                    </c:strCache>
                  </c:strRef>
                </c:tx>
                <c:xVal>
                  <c:numRef>
                    <c:extLst>
                      <c:ext uri="{02D57815-91ED-43cb-92C2-25804820EDAC}">
                        <c15:formulaRef>
                          <c15:sqref>Sheet1!$B$2:$B$42</c15:sqref>
                        </c15:formulaRef>
                      </c:ext>
                    </c:extLst>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extLst>
                      <c:ext uri="{02D57815-91ED-43cb-92C2-25804820EDAC}">
                        <c15:formulaRef>
                          <c15:sqref>Sheet1!$F$2:$F$42</c15:sqref>
                        </c15:formulaRef>
                      </c:ext>
                    </c:extLst>
                    <c:numCache>
                      <c:formatCode>0.0000</c:formatCode>
                      <c:ptCount val="41"/>
                      <c:pt idx="0">
                        <c:v>0</c:v>
                      </c:pt>
                      <c:pt idx="1">
                        <c:v>1.0690584581662698E-2</c:v>
                      </c:pt>
                      <c:pt idx="2">
                        <c:v>1.7445229565298242E-2</c:v>
                      </c:pt>
                      <c:pt idx="3">
                        <c:v>2.3406141781724416E-2</c:v>
                      </c:pt>
                      <c:pt idx="4">
                        <c:v>2.8354655186302143E-2</c:v>
                      </c:pt>
                      <c:pt idx="5">
                        <c:v>3.2295673308337262E-2</c:v>
                      </c:pt>
                      <c:pt idx="6">
                        <c:v>3.4854180605049537E-2</c:v>
                      </c:pt>
                      <c:pt idx="7">
                        <c:v>3.6580232151240913E-2</c:v>
                      </c:pt>
                      <c:pt idx="8">
                        <c:v>3.8029278288281058E-2</c:v>
                      </c:pt>
                      <c:pt idx="9">
                        <c:v>4.1267592084264532E-2</c:v>
                      </c:pt>
                      <c:pt idx="10">
                        <c:v>4.5662810314490002E-2</c:v>
                      </c:pt>
                      <c:pt idx="11">
                        <c:v>5.2071886880036868E-2</c:v>
                      </c:pt>
                      <c:pt idx="12">
                        <c:v>6.2020166689749461E-2</c:v>
                      </c:pt>
                      <c:pt idx="13">
                        <c:v>7.6706427761167803E-2</c:v>
                      </c:pt>
                      <c:pt idx="14">
                        <c:v>9.5938611932198423E-2</c:v>
                      </c:pt>
                      <c:pt idx="15">
                        <c:v>0.11966799766803993</c:v>
                      </c:pt>
                      <c:pt idx="16">
                        <c:v>0.14636354448378641</c:v>
                      </c:pt>
                      <c:pt idx="17">
                        <c:v>0.17623707448156867</c:v>
                      </c:pt>
                      <c:pt idx="18">
                        <c:v>0.20648036920257301</c:v>
                      </c:pt>
                      <c:pt idx="19">
                        <c:v>0.23586016541878993</c:v>
                      </c:pt>
                      <c:pt idx="20">
                        <c:v>0.26542988742043561</c:v>
                      </c:pt>
                      <c:pt idx="21">
                        <c:v>0.2922743286738988</c:v>
                      </c:pt>
                      <c:pt idx="22">
                        <c:v>0.31868970302078387</c:v>
                      </c:pt>
                      <c:pt idx="23">
                        <c:v>0.34463523189749667</c:v>
                      </c:pt>
                      <c:pt idx="24">
                        <c:v>0.36807103382072615</c:v>
                      </c:pt>
                      <c:pt idx="25">
                        <c:v>0.38940363694685465</c:v>
                      </c:pt>
                      <c:pt idx="26">
                        <c:v>0.40990938219491996</c:v>
                      </c:pt>
                      <c:pt idx="27">
                        <c:v>0.42929929227259667</c:v>
                      </c:pt>
                      <c:pt idx="28">
                        <c:v>0.44780863420629807</c:v>
                      </c:pt>
                      <c:pt idx="29">
                        <c:v>0.46611796422860069</c:v>
                      </c:pt>
                      <c:pt idx="30">
                        <c:v>0.48307996276364995</c:v>
                      </c:pt>
                      <c:pt idx="31">
                        <c:v>0.50111360633064006</c:v>
                      </c:pt>
                      <c:pt idx="32">
                        <c:v>0.51748326755497631</c:v>
                      </c:pt>
                      <c:pt idx="33">
                        <c:v>0.53679748113930292</c:v>
                      </c:pt>
                      <c:pt idx="34">
                        <c:v>0.55431120213162988</c:v>
                      </c:pt>
                      <c:pt idx="35">
                        <c:v>0.57236981946608689</c:v>
                      </c:pt>
                      <c:pt idx="36">
                        <c:v>0.59245328715698864</c:v>
                      </c:pt>
                      <c:pt idx="37">
                        <c:v>0.61122295771359558</c:v>
                      </c:pt>
                      <c:pt idx="38">
                        <c:v>0.63215123169698217</c:v>
                      </c:pt>
                      <c:pt idx="39">
                        <c:v>0.65349988011307569</c:v>
                      </c:pt>
                      <c:pt idx="40">
                        <c:v>0.67282212992361401</c:v>
                      </c:pt>
                    </c:numCache>
                  </c:numRef>
                </c:yVal>
                <c:smooth val="1"/>
                <c:extLst>
                  <c:ext xmlns:c16="http://schemas.microsoft.com/office/drawing/2014/chart" uri="{C3380CC4-5D6E-409C-BE32-E72D297353CC}">
                    <c16:uniqueId val="{00000004-A8CD-E74E-A9A0-B9D1ABA63826}"/>
                  </c:ext>
                </c:extLst>
              </c15:ser>
            </c15:filteredScatterSeries>
          </c:ext>
        </c:extLst>
      </c:scatterChart>
      <c:valAx>
        <c:axId val="248348816"/>
        <c:scaling>
          <c:orientation val="minMax"/>
          <c:max val="250"/>
          <c:min val="50"/>
        </c:scaling>
        <c:delete val="0"/>
        <c:axPos val="b"/>
        <c:title>
          <c:tx>
            <c:rich>
              <a:bodyPr/>
              <a:lstStyle/>
              <a:p>
                <a:pPr>
                  <a:defRPr sz="1200"/>
                </a:pPr>
                <a:r>
                  <a:rPr lang="en-US" sz="1200"/>
                  <a:t>Wind Speed mph (3 sec gust)</a:t>
                </a:r>
              </a:p>
            </c:rich>
          </c:tx>
          <c:overlay val="0"/>
        </c:title>
        <c:numFmt formatCode="General" sourceLinked="1"/>
        <c:majorTickMark val="out"/>
        <c:minorTickMark val="none"/>
        <c:tickLblPos val="nextTo"/>
        <c:txPr>
          <a:bodyPr/>
          <a:lstStyle/>
          <a:p>
            <a:pPr>
              <a:defRPr sz="1400"/>
            </a:pPr>
            <a:endParaRPr lang="en-US"/>
          </a:p>
        </c:txPr>
        <c:crossAx val="248348424"/>
        <c:crosses val="autoZero"/>
        <c:crossBetween val="midCat"/>
      </c:valAx>
      <c:valAx>
        <c:axId val="248348424"/>
        <c:scaling>
          <c:orientation val="minMax"/>
          <c:max val="1"/>
        </c:scaling>
        <c:delete val="0"/>
        <c:axPos val="l"/>
        <c:majorGridlines/>
        <c:title>
          <c:tx>
            <c:rich>
              <a:bodyPr rot="-5400000" vert="horz"/>
              <a:lstStyle/>
              <a:p>
                <a:pPr>
                  <a:defRPr sz="1200"/>
                </a:pPr>
                <a:r>
                  <a:rPr lang="en-US" sz="1200"/>
                  <a:t>Damage Ratio (%)</a:t>
                </a:r>
              </a:p>
            </c:rich>
          </c:tx>
          <c:overlay val="0"/>
        </c:title>
        <c:numFmt formatCode="0%" sourceLinked="0"/>
        <c:majorTickMark val="out"/>
        <c:minorTickMark val="none"/>
        <c:tickLblPos val="nextTo"/>
        <c:txPr>
          <a:bodyPr/>
          <a:lstStyle/>
          <a:p>
            <a:pPr>
              <a:defRPr sz="1400"/>
            </a:pPr>
            <a:endParaRPr lang="en-US"/>
          </a:p>
        </c:txPr>
        <c:crossAx val="248348816"/>
        <c:crosses val="autoZero"/>
        <c:crossBetween val="midCat"/>
      </c:valAx>
    </c:plotArea>
    <c:legend>
      <c:legendPos val="r"/>
      <c:layout>
        <c:manualLayout>
          <c:xMode val="edge"/>
          <c:yMode val="edge"/>
          <c:x val="0.13418526371734341"/>
          <c:y val="0.19975633421329067"/>
          <c:w val="0.29521403006789471"/>
          <c:h val="0.25574404706548909"/>
        </c:manualLayout>
      </c:layout>
      <c:overlay val="0"/>
      <c:txPr>
        <a:bodyPr/>
        <a:lstStyle/>
        <a:p>
          <a:pPr>
            <a:defRPr sz="1200"/>
          </a:pPr>
          <a:endParaRPr lang="en-US"/>
        </a:p>
      </c:txPr>
    </c:legend>
    <c:plotVisOnly val="1"/>
    <c:dispBlanksAs val="gap"/>
    <c:showDLblsOverMax val="0"/>
  </c:chart>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r>
              <a:rPr lang="en-US" b="1"/>
              <a:t>FPHLM APP Model vs. Claim Data</a:t>
            </a:r>
          </a:p>
        </c:rich>
      </c:tx>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1"/>
          <c:order val="0"/>
          <c:tx>
            <c:v>FPHLM APP </c:v>
          </c:tx>
          <c:spPr>
            <a:ln w="25400" cap="rnd">
              <a:solidFill>
                <a:schemeClr val="accent2"/>
              </a:solidFill>
              <a:round/>
            </a:ln>
            <a:effectLst/>
          </c:spPr>
          <c:marker>
            <c:symbol val="circle"/>
            <c:size val="5"/>
            <c:spPr>
              <a:noFill/>
              <a:ln w="9525">
                <a:noFill/>
              </a:ln>
              <a:effectLst/>
            </c:spPr>
          </c:marker>
          <c:xVal>
            <c:numRef>
              <c:f>'FPHLM Masonry south nland model'!$B$3:$B$20</c:f>
              <c:numCache>
                <c:formatCode>General</c:formatCode>
                <c:ptCount val="18"/>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numCache>
            </c:numRef>
          </c:xVal>
          <c:yVal>
            <c:numRef>
              <c:f>'FPHLM Masonry south nland model'!$G$3:$G$20</c:f>
              <c:numCache>
                <c:formatCode>General</c:formatCode>
                <c:ptCount val="18"/>
                <c:pt idx="0">
                  <c:v>6.9797499999999998E-3</c:v>
                </c:pt>
                <c:pt idx="1">
                  <c:v>1.092075E-2</c:v>
                </c:pt>
                <c:pt idx="2">
                  <c:v>1.5341749999999999E-2</c:v>
                </c:pt>
                <c:pt idx="3">
                  <c:v>2.0159750000000001E-2</c:v>
                </c:pt>
                <c:pt idx="4">
                  <c:v>2.5295249999999998E-2</c:v>
                </c:pt>
                <c:pt idx="5">
                  <c:v>3.0671250000000001E-2</c:v>
                </c:pt>
                <c:pt idx="6">
                  <c:v>3.9864249999999997E-2</c:v>
                </c:pt>
                <c:pt idx="7">
                  <c:v>5.2167749999999999E-2</c:v>
                </c:pt>
                <c:pt idx="8">
                  <c:v>6.5703250000000005E-2</c:v>
                </c:pt>
                <c:pt idx="9">
                  <c:v>7.979E-2</c:v>
                </c:pt>
                <c:pt idx="10">
                  <c:v>9.4174750000000002E-2</c:v>
                </c:pt>
                <c:pt idx="11">
                  <c:v>0.108765</c:v>
                </c:pt>
                <c:pt idx="12">
                  <c:v>0.1234755</c:v>
                </c:pt>
                <c:pt idx="13">
                  <c:v>0.13827149999999999</c:v>
                </c:pt>
                <c:pt idx="14">
                  <c:v>0.1528765</c:v>
                </c:pt>
                <c:pt idx="15">
                  <c:v>0.16717699999999999</c:v>
                </c:pt>
                <c:pt idx="16">
                  <c:v>0.181149</c:v>
                </c:pt>
                <c:pt idx="17">
                  <c:v>0.19455675</c:v>
                </c:pt>
              </c:numCache>
            </c:numRef>
          </c:yVal>
          <c:smooth val="0"/>
          <c:extLst>
            <c:ext xmlns:c16="http://schemas.microsoft.com/office/drawing/2014/chart" uri="{C3380CC4-5D6E-409C-BE32-E72D297353CC}">
              <c16:uniqueId val="{00000000-D48A-A14D-BB41-2BA278D7EBE5}"/>
            </c:ext>
          </c:extLst>
        </c:ser>
        <c:ser>
          <c:idx val="2"/>
          <c:order val="1"/>
          <c:tx>
            <c:strRef>
              <c:f>'FPHLM Masonry south nland model'!$N$2</c:f>
              <c:strCache>
                <c:ptCount val="1"/>
                <c:pt idx="0">
                  <c:v>Company 1 Charley</c:v>
                </c:pt>
              </c:strCache>
            </c:strRef>
          </c:tx>
          <c:spPr>
            <a:ln w="25400" cap="rnd">
              <a:solidFill>
                <a:schemeClr val="accent1"/>
              </a:solidFill>
              <a:prstDash val="sysDot"/>
              <a:round/>
            </a:ln>
            <a:effectLst/>
          </c:spPr>
          <c:marker>
            <c:symbol val="circle"/>
            <c:size val="5"/>
            <c:spPr>
              <a:solidFill>
                <a:schemeClr val="accent1"/>
              </a:solidFill>
              <a:ln w="9525">
                <a:solidFill>
                  <a:schemeClr val="accent1"/>
                </a:solidFill>
              </a:ln>
              <a:effectLst/>
            </c:spPr>
          </c:marker>
          <c:xVal>
            <c:numRef>
              <c:f>'FPHLM Masonry south nland model'!$B$3:$B$18</c:f>
              <c:numCache>
                <c:formatCode>General</c:formatCode>
                <c:ptCount val="16"/>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numCache>
            </c:numRef>
          </c:xVal>
          <c:yVal>
            <c:numRef>
              <c:f>'FPHLM Masonry south nland model'!$N$3:$N$18</c:f>
              <c:numCache>
                <c:formatCode>0.00%</c:formatCode>
                <c:ptCount val="16"/>
                <c:pt idx="0">
                  <c:v>3.8285714285714298E-2</c:v>
                </c:pt>
                <c:pt idx="1">
                  <c:v>5.1818181818181812E-2</c:v>
                </c:pt>
                <c:pt idx="2">
                  <c:v>5.4956268221574352E-2</c:v>
                </c:pt>
                <c:pt idx="3">
                  <c:v>6.1514770584538005E-2</c:v>
                </c:pt>
                <c:pt idx="4">
                  <c:v>6.7256721389483728E-2</c:v>
                </c:pt>
                <c:pt idx="5">
                  <c:v>7.3360218925536527E-2</c:v>
                </c:pt>
                <c:pt idx="6">
                  <c:v>6.1656949984657872E-2</c:v>
                </c:pt>
                <c:pt idx="7">
                  <c:v>6.8480040941658132E-2</c:v>
                </c:pt>
                <c:pt idx="8">
                  <c:v>7.6884318766066828E-2</c:v>
                </c:pt>
                <c:pt idx="9">
                  <c:v>8.2640449438202243E-2</c:v>
                </c:pt>
                <c:pt idx="10">
                  <c:v>0.10877057115198452</c:v>
                </c:pt>
                <c:pt idx="11">
                  <c:v>9.5231788079470178E-2</c:v>
                </c:pt>
                <c:pt idx="12">
                  <c:v>0.10770226537216832</c:v>
                </c:pt>
                <c:pt idx="13">
                  <c:v>8.3157894736842097E-2</c:v>
                </c:pt>
                <c:pt idx="14">
                  <c:v>9.2967032967032959E-2</c:v>
                </c:pt>
                <c:pt idx="15">
                  <c:v>0.17272727272727273</c:v>
                </c:pt>
              </c:numCache>
            </c:numRef>
          </c:yVal>
          <c:smooth val="0"/>
          <c:extLst>
            <c:ext xmlns:c16="http://schemas.microsoft.com/office/drawing/2014/chart" uri="{C3380CC4-5D6E-409C-BE32-E72D297353CC}">
              <c16:uniqueId val="{00000001-D48A-A14D-BB41-2BA278D7EBE5}"/>
            </c:ext>
          </c:extLst>
        </c:ser>
        <c:ser>
          <c:idx val="0"/>
          <c:order val="2"/>
          <c:tx>
            <c:strRef>
              <c:f>'FPHLM Masonry south nland model'!$S$2</c:f>
              <c:strCache>
                <c:ptCount val="1"/>
                <c:pt idx="0">
                  <c:v>Company 1 Ivan</c:v>
                </c:pt>
              </c:strCache>
            </c:strRef>
          </c:tx>
          <c:spPr>
            <a:ln w="19050" cap="rnd">
              <a:solidFill>
                <a:srgbClr val="FF0000"/>
              </a:solidFill>
              <a:prstDash val="sysDot"/>
              <a:round/>
            </a:ln>
            <a:effectLst/>
          </c:spPr>
          <c:marker>
            <c:symbol val="diamond"/>
            <c:size val="5"/>
            <c:spPr>
              <a:solidFill>
                <a:srgbClr val="FF0000"/>
              </a:solidFill>
              <a:ln w="9525">
                <a:solidFill>
                  <a:srgbClr val="FF0000"/>
                </a:solidFill>
              </a:ln>
              <a:effectLst/>
            </c:spPr>
          </c:marker>
          <c:xVal>
            <c:numRef>
              <c:f>'FPHLM Masonry south nland model'!$B$3:$B$20</c:f>
              <c:numCache>
                <c:formatCode>General</c:formatCode>
                <c:ptCount val="18"/>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numCache>
            </c:numRef>
          </c:xVal>
          <c:yVal>
            <c:numRef>
              <c:f>'FPHLM Masonry south nland model'!$S$3:$S$20</c:f>
              <c:numCache>
                <c:formatCode>0.00%</c:formatCode>
                <c:ptCount val="18"/>
                <c:pt idx="0">
                  <c:v>7.0389610389610391E-2</c:v>
                </c:pt>
                <c:pt idx="1">
                  <c:v>7.0520146520146529E-2</c:v>
                </c:pt>
                <c:pt idx="2">
                  <c:v>8.2962621135209982E-2</c:v>
                </c:pt>
                <c:pt idx="3">
                  <c:v>0.11936215450035437</c:v>
                </c:pt>
                <c:pt idx="4">
                  <c:v>0.13361610352264558</c:v>
                </c:pt>
                <c:pt idx="5">
                  <c:v>0.15680497925311199</c:v>
                </c:pt>
                <c:pt idx="6">
                  <c:v>0.16211403801267088</c:v>
                </c:pt>
                <c:pt idx="7">
                  <c:v>0.1585254054054055</c:v>
                </c:pt>
                <c:pt idx="8">
                  <c:v>0.15642996742671011</c:v>
                </c:pt>
                <c:pt idx="9">
                  <c:v>0.16552262090483619</c:v>
                </c:pt>
                <c:pt idx="10">
                  <c:v>0.14787148594377508</c:v>
                </c:pt>
                <c:pt idx="11">
                  <c:v>0.12769230769230772</c:v>
                </c:pt>
                <c:pt idx="12">
                  <c:v>0.13394736842105262</c:v>
                </c:pt>
                <c:pt idx="13">
                  <c:v>0.1471641791044776</c:v>
                </c:pt>
                <c:pt idx="14">
                  <c:v>0.14634146341463417</c:v>
                </c:pt>
                <c:pt idx="15">
                  <c:v>0.14222222222222222</c:v>
                </c:pt>
                <c:pt idx="16">
                  <c:v>1.9024390243902439E-2</c:v>
                </c:pt>
                <c:pt idx="17">
                  <c:v>6.6666666666666666E-2</c:v>
                </c:pt>
              </c:numCache>
            </c:numRef>
          </c:yVal>
          <c:smooth val="0"/>
          <c:extLst>
            <c:ext xmlns:c16="http://schemas.microsoft.com/office/drawing/2014/chart" uri="{C3380CC4-5D6E-409C-BE32-E72D297353CC}">
              <c16:uniqueId val="{00000002-D48A-A14D-BB41-2BA278D7EBE5}"/>
            </c:ext>
          </c:extLst>
        </c:ser>
        <c:ser>
          <c:idx val="6"/>
          <c:order val="3"/>
          <c:tx>
            <c:strRef>
              <c:f>'FPHLM Masonry south nland model'!$V$2</c:f>
              <c:strCache>
                <c:ptCount val="1"/>
                <c:pt idx="0">
                  <c:v>Company 1 Wilma</c:v>
                </c:pt>
              </c:strCache>
            </c:strRef>
          </c:tx>
          <c:spPr>
            <a:ln w="19050" cap="rnd">
              <a:solidFill>
                <a:srgbClr val="00B050"/>
              </a:solidFill>
              <a:prstDash val="sysDot"/>
              <a:round/>
            </a:ln>
            <a:effectLst/>
          </c:spPr>
          <c:marker>
            <c:symbol val="plus"/>
            <c:size val="5"/>
            <c:spPr>
              <a:solidFill>
                <a:srgbClr val="00B050"/>
              </a:solidFill>
              <a:ln w="9525">
                <a:solidFill>
                  <a:srgbClr val="00B050"/>
                </a:solidFill>
              </a:ln>
              <a:effectLst/>
            </c:spPr>
          </c:marker>
          <c:xVal>
            <c:numRef>
              <c:f>'FPHLM Masonry south nland model'!$B$3:$B$20</c:f>
              <c:numCache>
                <c:formatCode>General</c:formatCode>
                <c:ptCount val="18"/>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numCache>
            </c:numRef>
          </c:xVal>
          <c:yVal>
            <c:numRef>
              <c:f>'FPHLM Masonry south nland model'!$V$3:$V$20</c:f>
              <c:numCache>
                <c:formatCode>0%</c:formatCode>
                <c:ptCount val="18"/>
                <c:pt idx="0">
                  <c:v>3.1674418604651158E-2</c:v>
                </c:pt>
                <c:pt idx="1">
                  <c:v>3.3137254901960782E-2</c:v>
                </c:pt>
                <c:pt idx="2">
                  <c:v>6.9478672985781989E-2</c:v>
                </c:pt>
                <c:pt idx="3">
                  <c:v>5.6915959907478803E-2</c:v>
                </c:pt>
                <c:pt idx="4">
                  <c:v>6.078986587183309E-2</c:v>
                </c:pt>
                <c:pt idx="5">
                  <c:v>0.10765957446808511</c:v>
                </c:pt>
                <c:pt idx="6">
                  <c:v>0.13336977426865065</c:v>
                </c:pt>
                <c:pt idx="7">
                  <c:v>0.13517423908248788</c:v>
                </c:pt>
                <c:pt idx="8">
                  <c:v>0.1100729927007299</c:v>
                </c:pt>
                <c:pt idx="9">
                  <c:v>0.11814432989690721</c:v>
                </c:pt>
                <c:pt idx="10">
                  <c:v>7.3333333333333334E-2</c:v>
                </c:pt>
                <c:pt idx="11">
                  <c:v>0.14285714285714285</c:v>
                </c:pt>
                <c:pt idx="12">
                  <c:v>7.0000000000000007E-2</c:v>
                </c:pt>
              </c:numCache>
            </c:numRef>
          </c:yVal>
          <c:smooth val="0"/>
          <c:extLst>
            <c:ext xmlns:c16="http://schemas.microsoft.com/office/drawing/2014/chart" uri="{C3380CC4-5D6E-409C-BE32-E72D297353CC}">
              <c16:uniqueId val="{00000003-D48A-A14D-BB41-2BA278D7EBE5}"/>
            </c:ext>
          </c:extLst>
        </c:ser>
        <c:dLbls>
          <c:showLegendKey val="0"/>
          <c:showVal val="0"/>
          <c:showCatName val="0"/>
          <c:showSerName val="0"/>
          <c:showPercent val="0"/>
          <c:showBubbleSize val="0"/>
        </c:dLbls>
        <c:axId val="1548981232"/>
        <c:axId val="1548978280"/>
      </c:scatterChart>
      <c:valAx>
        <c:axId val="1548981232"/>
        <c:scaling>
          <c:orientation val="minMax"/>
          <c:min val="5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en-US" sz="1200" b="1"/>
                  <a:t>Wind speed: 3 sec gust at 10 m , actual terrain</a:t>
                </a:r>
              </a:p>
            </c:rich>
          </c:tx>
          <c:overlay val="0"/>
          <c:spPr>
            <a:noFill/>
            <a:ln>
              <a:noFill/>
            </a:ln>
            <a:effectLst/>
          </c:spPr>
          <c:txPr>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48978280"/>
        <c:crosses val="autoZero"/>
        <c:crossBetween val="midCat"/>
      </c:valAx>
      <c:valAx>
        <c:axId val="1548978280"/>
        <c:scaling>
          <c:orientation val="minMax"/>
          <c:max val="0.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en-US" sz="1200" b="1"/>
                  <a:t>APP Damage Ratio</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48981232"/>
        <c:crosses val="autoZero"/>
        <c:crossBetween val="midCat"/>
      </c:valAx>
      <c:spPr>
        <a:noFill/>
        <a:ln>
          <a:noFill/>
        </a:ln>
        <a:effectLst/>
      </c:spPr>
    </c:plotArea>
    <c:legend>
      <c:legendPos val="b"/>
      <c:layout>
        <c:manualLayout>
          <c:xMode val="edge"/>
          <c:yMode val="edge"/>
          <c:x val="2.4297033625513803E-2"/>
          <c:y val="0.86853362237708154"/>
          <c:w val="0.96608098515987406"/>
          <c:h val="5.6354431934633048E-2"/>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r>
              <a:rPr lang="en-US" sz="1400" b="1" i="0" baseline="0">
                <a:effectLst/>
              </a:rPr>
              <a:t>FPHLM APP Model vs. Claim Data</a:t>
            </a:r>
            <a:endParaRPr lang="en-US" sz="1400" b="1">
              <a:effectLst/>
            </a:endParaRPr>
          </a:p>
        </c:rich>
      </c:tx>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1"/>
          <c:order val="0"/>
          <c:tx>
            <c:v>FPHLM APP </c:v>
          </c:tx>
          <c:spPr>
            <a:ln w="25400" cap="rnd">
              <a:solidFill>
                <a:schemeClr val="accent2"/>
              </a:solidFill>
              <a:round/>
            </a:ln>
            <a:effectLst/>
          </c:spPr>
          <c:marker>
            <c:symbol val="circle"/>
            <c:size val="5"/>
            <c:spPr>
              <a:noFill/>
              <a:ln w="9525">
                <a:noFill/>
              </a:ln>
              <a:effectLst/>
            </c:spPr>
          </c:marker>
          <c:xVal>
            <c:numRef>
              <c:f>'FPHLM Masonry south nland model'!$B$3:$B$20</c:f>
              <c:numCache>
                <c:formatCode>General</c:formatCode>
                <c:ptCount val="18"/>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numCache>
            </c:numRef>
          </c:xVal>
          <c:yVal>
            <c:numRef>
              <c:f>'FPHLM Masonry south nland model'!$G$3:$G$20</c:f>
              <c:numCache>
                <c:formatCode>General</c:formatCode>
                <c:ptCount val="18"/>
                <c:pt idx="0">
                  <c:v>6.9797499999999998E-3</c:v>
                </c:pt>
                <c:pt idx="1">
                  <c:v>1.092075E-2</c:v>
                </c:pt>
                <c:pt idx="2">
                  <c:v>1.5341749999999999E-2</c:v>
                </c:pt>
                <c:pt idx="3">
                  <c:v>2.0159750000000001E-2</c:v>
                </c:pt>
                <c:pt idx="4">
                  <c:v>2.5295249999999998E-2</c:v>
                </c:pt>
                <c:pt idx="5">
                  <c:v>3.0671250000000001E-2</c:v>
                </c:pt>
                <c:pt idx="6">
                  <c:v>3.9864249999999997E-2</c:v>
                </c:pt>
                <c:pt idx="7">
                  <c:v>5.2167749999999999E-2</c:v>
                </c:pt>
                <c:pt idx="8">
                  <c:v>6.5703250000000005E-2</c:v>
                </c:pt>
                <c:pt idx="9">
                  <c:v>7.979E-2</c:v>
                </c:pt>
                <c:pt idx="10">
                  <c:v>9.4174750000000002E-2</c:v>
                </c:pt>
                <c:pt idx="11">
                  <c:v>0.108765</c:v>
                </c:pt>
                <c:pt idx="12">
                  <c:v>0.1234755</c:v>
                </c:pt>
                <c:pt idx="13">
                  <c:v>0.13827149999999999</c:v>
                </c:pt>
                <c:pt idx="14">
                  <c:v>0.1528765</c:v>
                </c:pt>
                <c:pt idx="15">
                  <c:v>0.16717699999999999</c:v>
                </c:pt>
                <c:pt idx="16">
                  <c:v>0.181149</c:v>
                </c:pt>
                <c:pt idx="17">
                  <c:v>0.19455675</c:v>
                </c:pt>
              </c:numCache>
            </c:numRef>
          </c:yVal>
          <c:smooth val="0"/>
          <c:extLst>
            <c:ext xmlns:c16="http://schemas.microsoft.com/office/drawing/2014/chart" uri="{C3380CC4-5D6E-409C-BE32-E72D297353CC}">
              <c16:uniqueId val="{00000000-9881-ED4F-BFA9-5E6263FAF295}"/>
            </c:ext>
          </c:extLst>
        </c:ser>
        <c:ser>
          <c:idx val="2"/>
          <c:order val="1"/>
          <c:tx>
            <c:strRef>
              <c:f>'FPHLM Masonry south nland model'!$N$2</c:f>
              <c:strCache>
                <c:ptCount val="1"/>
                <c:pt idx="0">
                  <c:v>Company 1 Charley</c:v>
                </c:pt>
              </c:strCache>
            </c:strRef>
          </c:tx>
          <c:spPr>
            <a:ln w="25400" cap="rnd">
              <a:solidFill>
                <a:schemeClr val="accent1"/>
              </a:solidFill>
              <a:prstDash val="sysDot"/>
              <a:round/>
            </a:ln>
            <a:effectLst/>
          </c:spPr>
          <c:marker>
            <c:symbol val="circle"/>
            <c:size val="5"/>
            <c:spPr>
              <a:solidFill>
                <a:schemeClr val="accent1"/>
              </a:solidFill>
              <a:ln w="9525">
                <a:solidFill>
                  <a:schemeClr val="accent1"/>
                </a:solidFill>
              </a:ln>
              <a:effectLst/>
            </c:spPr>
          </c:marker>
          <c:xVal>
            <c:numRef>
              <c:f>'FPHLM Masonry south nland model'!$B$3:$B$18</c:f>
              <c:numCache>
                <c:formatCode>General</c:formatCode>
                <c:ptCount val="16"/>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numCache>
            </c:numRef>
          </c:xVal>
          <c:yVal>
            <c:numRef>
              <c:f>'FPHLM Masonry south nland model'!$O$3:$O$18</c:f>
              <c:numCache>
                <c:formatCode>0.00%</c:formatCode>
                <c:ptCount val="16"/>
                <c:pt idx="0">
                  <c:v>3.8285714285714298E-2</c:v>
                </c:pt>
                <c:pt idx="1">
                  <c:v>4.700507614213198E-2</c:v>
                </c:pt>
                <c:pt idx="2">
                  <c:v>5.2885317750182619E-2</c:v>
                </c:pt>
                <c:pt idx="3">
                  <c:v>5.8852820674440587E-2</c:v>
                </c:pt>
                <c:pt idx="4">
                  <c:v>6.5032196518006194E-2</c:v>
                </c:pt>
                <c:pt idx="5">
                  <c:v>7.0817446562680561E-2</c:v>
                </c:pt>
                <c:pt idx="6">
                  <c:v>5.9203199507768027E-2</c:v>
                </c:pt>
                <c:pt idx="7">
                  <c:v>6.4890829694323138E-2</c:v>
                </c:pt>
                <c:pt idx="8">
                  <c:v>6.9709844559585496E-2</c:v>
                </c:pt>
                <c:pt idx="9">
                  <c:v>6.6914285714285732E-2</c:v>
                </c:pt>
                <c:pt idx="10">
                  <c:v>8.5759682224429007E-2</c:v>
                </c:pt>
                <c:pt idx="11">
                  <c:v>7.4390243902439035E-2</c:v>
                </c:pt>
                <c:pt idx="12">
                  <c:v>8.7019867549668894E-2</c:v>
                </c:pt>
                <c:pt idx="13">
                  <c:v>6.3440860215053768E-2</c:v>
                </c:pt>
                <c:pt idx="14">
                  <c:v>8.2888888888888901E-2</c:v>
                </c:pt>
                <c:pt idx="15">
                  <c:v>9.0000000000000011E-2</c:v>
                </c:pt>
              </c:numCache>
            </c:numRef>
          </c:yVal>
          <c:smooth val="0"/>
          <c:extLst>
            <c:ext xmlns:c16="http://schemas.microsoft.com/office/drawing/2014/chart" uri="{C3380CC4-5D6E-409C-BE32-E72D297353CC}">
              <c16:uniqueId val="{00000001-9881-ED4F-BFA9-5E6263FAF295}"/>
            </c:ext>
          </c:extLst>
        </c:ser>
        <c:ser>
          <c:idx val="0"/>
          <c:order val="2"/>
          <c:tx>
            <c:strRef>
              <c:f>'FPHLM Masonry south nland model'!$S$2</c:f>
              <c:strCache>
                <c:ptCount val="1"/>
                <c:pt idx="0">
                  <c:v>Company 1 Ivan</c:v>
                </c:pt>
              </c:strCache>
            </c:strRef>
          </c:tx>
          <c:spPr>
            <a:ln w="19050" cap="rnd">
              <a:solidFill>
                <a:srgbClr val="FF0000"/>
              </a:solidFill>
              <a:prstDash val="sysDot"/>
              <a:round/>
            </a:ln>
            <a:effectLst/>
          </c:spPr>
          <c:marker>
            <c:symbol val="diamond"/>
            <c:size val="5"/>
            <c:spPr>
              <a:solidFill>
                <a:srgbClr val="FF0000"/>
              </a:solidFill>
              <a:ln w="9525">
                <a:solidFill>
                  <a:srgbClr val="FF0000"/>
                </a:solidFill>
              </a:ln>
              <a:effectLst/>
            </c:spPr>
          </c:marker>
          <c:xVal>
            <c:numRef>
              <c:f>'FPHLM Masonry south nland model'!$B$3:$B$20</c:f>
              <c:numCache>
                <c:formatCode>General</c:formatCode>
                <c:ptCount val="18"/>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numCache>
            </c:numRef>
          </c:xVal>
          <c:yVal>
            <c:numRef>
              <c:f>'FPHLM Masonry south nland model'!$T$3:$T$20</c:f>
              <c:numCache>
                <c:formatCode>0.00%</c:formatCode>
                <c:ptCount val="18"/>
                <c:pt idx="0">
                  <c:v>6.7968749999999994E-2</c:v>
                </c:pt>
                <c:pt idx="1">
                  <c:v>6.6416482707873453E-2</c:v>
                </c:pt>
                <c:pt idx="2">
                  <c:v>8.0841813135985194E-2</c:v>
                </c:pt>
                <c:pt idx="3">
                  <c:v>0.10989971346704873</c:v>
                </c:pt>
                <c:pt idx="4">
                  <c:v>0.12353454545454547</c:v>
                </c:pt>
                <c:pt idx="5">
                  <c:v>0.14076109936575057</c:v>
                </c:pt>
                <c:pt idx="6">
                  <c:v>0.14963790186125209</c:v>
                </c:pt>
                <c:pt idx="7">
                  <c:v>0.14540623627580149</c:v>
                </c:pt>
                <c:pt idx="8">
                  <c:v>0.13674666666666668</c:v>
                </c:pt>
                <c:pt idx="9">
                  <c:v>0.1344660194174758</c:v>
                </c:pt>
                <c:pt idx="10">
                  <c:v>0.12322314049586774</c:v>
                </c:pt>
                <c:pt idx="11">
                  <c:v>0.11141791044776121</c:v>
                </c:pt>
                <c:pt idx="12">
                  <c:v>0.12239999999999999</c:v>
                </c:pt>
                <c:pt idx="13">
                  <c:v>0.13424242424242425</c:v>
                </c:pt>
                <c:pt idx="14">
                  <c:v>5.4054054054054057E-2</c:v>
                </c:pt>
                <c:pt idx="15">
                  <c:v>9.1764705882352943E-2</c:v>
                </c:pt>
                <c:pt idx="16">
                  <c:v>1.9024390243902439E-2</c:v>
                </c:pt>
              </c:numCache>
            </c:numRef>
          </c:yVal>
          <c:smooth val="0"/>
          <c:extLst>
            <c:ext xmlns:c16="http://schemas.microsoft.com/office/drawing/2014/chart" uri="{C3380CC4-5D6E-409C-BE32-E72D297353CC}">
              <c16:uniqueId val="{00000002-9881-ED4F-BFA9-5E6263FAF295}"/>
            </c:ext>
          </c:extLst>
        </c:ser>
        <c:ser>
          <c:idx val="6"/>
          <c:order val="3"/>
          <c:tx>
            <c:strRef>
              <c:f>'FPHLM Masonry south nland model'!$V$2</c:f>
              <c:strCache>
                <c:ptCount val="1"/>
                <c:pt idx="0">
                  <c:v>Company 1 Wilma</c:v>
                </c:pt>
              </c:strCache>
            </c:strRef>
          </c:tx>
          <c:spPr>
            <a:ln w="19050" cap="rnd">
              <a:solidFill>
                <a:srgbClr val="00B050"/>
              </a:solidFill>
              <a:prstDash val="sysDot"/>
              <a:round/>
            </a:ln>
            <a:effectLst/>
          </c:spPr>
          <c:marker>
            <c:symbol val="plus"/>
            <c:size val="5"/>
            <c:spPr>
              <a:solidFill>
                <a:srgbClr val="00B050"/>
              </a:solidFill>
              <a:ln w="9525">
                <a:solidFill>
                  <a:srgbClr val="00B050"/>
                </a:solidFill>
              </a:ln>
              <a:effectLst/>
            </c:spPr>
          </c:marker>
          <c:xVal>
            <c:numRef>
              <c:f>'FPHLM Masonry south nland model'!$B$3:$B$20</c:f>
              <c:numCache>
                <c:formatCode>General</c:formatCode>
                <c:ptCount val="18"/>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numCache>
            </c:numRef>
          </c:xVal>
          <c:yVal>
            <c:numRef>
              <c:f>'FPHLM Masonry south nland model'!$W$3:$W$20</c:f>
              <c:numCache>
                <c:formatCode>0.00%</c:formatCode>
                <c:ptCount val="18"/>
                <c:pt idx="0">
                  <c:v>2.7149532710280373E-2</c:v>
                </c:pt>
                <c:pt idx="1">
                  <c:v>3.3137254901960782E-2</c:v>
                </c:pt>
                <c:pt idx="2">
                  <c:v>5.6057692307692308E-2</c:v>
                </c:pt>
                <c:pt idx="3">
                  <c:v>4.7367601246105916E-2</c:v>
                </c:pt>
                <c:pt idx="4">
                  <c:v>3.6376146788990829E-2</c:v>
                </c:pt>
                <c:pt idx="5">
                  <c:v>6.1898527004909984E-2</c:v>
                </c:pt>
                <c:pt idx="6">
                  <c:v>7.9415053763440824E-2</c:v>
                </c:pt>
                <c:pt idx="7">
                  <c:v>8.7474982545962282E-2</c:v>
                </c:pt>
                <c:pt idx="8">
                  <c:v>7.1675126903553293E-2</c:v>
                </c:pt>
                <c:pt idx="9">
                  <c:v>7.0217391304347815E-2</c:v>
                </c:pt>
                <c:pt idx="10">
                  <c:v>1.8823529411764704E-2</c:v>
                </c:pt>
                <c:pt idx="11">
                  <c:v>0</c:v>
                </c:pt>
                <c:pt idx="12">
                  <c:v>7.0000000000000007E-2</c:v>
                </c:pt>
              </c:numCache>
            </c:numRef>
          </c:yVal>
          <c:smooth val="0"/>
          <c:extLst>
            <c:ext xmlns:c16="http://schemas.microsoft.com/office/drawing/2014/chart" uri="{C3380CC4-5D6E-409C-BE32-E72D297353CC}">
              <c16:uniqueId val="{00000003-9881-ED4F-BFA9-5E6263FAF295}"/>
            </c:ext>
          </c:extLst>
        </c:ser>
        <c:dLbls>
          <c:showLegendKey val="0"/>
          <c:showVal val="0"/>
          <c:showCatName val="0"/>
          <c:showSerName val="0"/>
          <c:showPercent val="0"/>
          <c:showBubbleSize val="0"/>
        </c:dLbls>
        <c:axId val="1548981232"/>
        <c:axId val="1548978280"/>
      </c:scatterChart>
      <c:valAx>
        <c:axId val="1548981232"/>
        <c:scaling>
          <c:orientation val="minMax"/>
          <c:min val="5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en-US" sz="1200" b="1"/>
                  <a:t>Wind speed: 3 sec gust at 10 m, actual</a:t>
                </a:r>
                <a:r>
                  <a:rPr lang="en-US" sz="1200" b="1" baseline="0"/>
                  <a:t> terrain</a:t>
                </a:r>
                <a:endParaRPr lang="en-US" sz="1200" b="1"/>
              </a:p>
            </c:rich>
          </c:tx>
          <c:overlay val="0"/>
          <c:spPr>
            <a:noFill/>
            <a:ln>
              <a:noFill/>
            </a:ln>
            <a:effectLst/>
          </c:spPr>
          <c:txPr>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48978280"/>
        <c:crosses val="autoZero"/>
        <c:crossBetween val="midCat"/>
      </c:valAx>
      <c:valAx>
        <c:axId val="1548978280"/>
        <c:scaling>
          <c:orientation val="minMax"/>
          <c:max val="0.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en-US" sz="1200" b="1"/>
                  <a:t>APP damage ratio</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48981232"/>
        <c:crosses val="autoZero"/>
        <c:crossBetween val="midCat"/>
        <c:majorUnit val="2.0000000000000004E-2"/>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4"/>
    </mc:Choice>
    <mc:Fallback>
      <c:style val="4"/>
    </mc:Fallback>
  </mc:AlternateContent>
  <c:clrMapOvr bg1="lt1" tx1="dk1" bg2="lt2" tx2="dk2" accent1="accent1" accent2="accent2" accent3="accent3" accent4="accent4" accent5="accent5" accent6="accent6" hlink="hlink" folHlink="folHlink"/>
  <c:chart>
    <c:title>
      <c:tx>
        <c:rich>
          <a:bodyPr/>
          <a:lstStyle/>
          <a:p>
            <a:pPr>
              <a:defRPr/>
            </a:pPr>
            <a:r>
              <a:rPr lang="en-US"/>
              <a:t>Masonry Reference</a:t>
            </a:r>
          </a:p>
        </c:rich>
      </c:tx>
      <c:overlay val="0"/>
    </c:title>
    <c:autoTitleDeleted val="0"/>
    <c:plotArea>
      <c:layout/>
      <c:scatterChart>
        <c:scatterStyle val="smoothMarker"/>
        <c:varyColors val="0"/>
        <c:ser>
          <c:idx val="3"/>
          <c:order val="0"/>
          <c:tx>
            <c:v>Reference (-1SD)</c:v>
          </c:tx>
          <c:spPr>
            <a:ln>
              <a:solidFill>
                <a:schemeClr val="accent1"/>
              </a:solidFill>
              <a:prstDash val="sysDot"/>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B$3:$B$43</c:f>
              <c:numCache>
                <c:formatCode>General</c:formatCode>
                <c:ptCount val="41"/>
                <c:pt idx="0">
                  <c:v>0</c:v>
                </c:pt>
                <c:pt idx="1">
                  <c:v>5.8704175028407397E-3</c:v>
                </c:pt>
                <c:pt idx="2">
                  <c:v>1.50282886349523E-2</c:v>
                </c:pt>
                <c:pt idx="3">
                  <c:v>2.2541943367716501E-2</c:v>
                </c:pt>
                <c:pt idx="4">
                  <c:v>2.7953113763899098E-2</c:v>
                </c:pt>
                <c:pt idx="5">
                  <c:v>3.2214382766705102E-2</c:v>
                </c:pt>
                <c:pt idx="6">
                  <c:v>3.3616421243042399E-2</c:v>
                </c:pt>
                <c:pt idx="7">
                  <c:v>3.2054670168512503E-2</c:v>
                </c:pt>
                <c:pt idx="8">
                  <c:v>2.9197088010865499E-2</c:v>
                </c:pt>
                <c:pt idx="9">
                  <c:v>2.7945554962685401E-2</c:v>
                </c:pt>
                <c:pt idx="10">
                  <c:v>2.5393268414212199E-2</c:v>
                </c:pt>
                <c:pt idx="11">
                  <c:v>2.9853669257243299E-2</c:v>
                </c:pt>
                <c:pt idx="12">
                  <c:v>3.7798296460200602E-2</c:v>
                </c:pt>
                <c:pt idx="13">
                  <c:v>5.95070906503204E-2</c:v>
                </c:pt>
                <c:pt idx="14">
                  <c:v>8.5483931463985405E-2</c:v>
                </c:pt>
                <c:pt idx="15">
                  <c:v>0.12223812421394201</c:v>
                </c:pt>
                <c:pt idx="16">
                  <c:v>0.15775032483342</c:v>
                </c:pt>
                <c:pt idx="17">
                  <c:v>0.196061402099488</c:v>
                </c:pt>
                <c:pt idx="18">
                  <c:v>0.22612209012520901</c:v>
                </c:pt>
                <c:pt idx="19">
                  <c:v>0.25216322426452698</c:v>
                </c:pt>
                <c:pt idx="20">
                  <c:v>0.27112740163034199</c:v>
                </c:pt>
                <c:pt idx="21">
                  <c:v>0.28494565691343399</c:v>
                </c:pt>
                <c:pt idx="22">
                  <c:v>0.29821805840208798</c:v>
                </c:pt>
                <c:pt idx="23">
                  <c:v>0.31196950676733798</c:v>
                </c:pt>
                <c:pt idx="24">
                  <c:v>0.32250987804883602</c:v>
                </c:pt>
                <c:pt idx="25">
                  <c:v>0.33510567553109399</c:v>
                </c:pt>
                <c:pt idx="26">
                  <c:v>0.35175223052537802</c:v>
                </c:pt>
                <c:pt idx="27">
                  <c:v>0.37238135272325401</c:v>
                </c:pt>
                <c:pt idx="28">
                  <c:v>0.39079792045809297</c:v>
                </c:pt>
                <c:pt idx="29">
                  <c:v>0.41389869500715398</c:v>
                </c:pt>
                <c:pt idx="30">
                  <c:v>0.43641413295494802</c:v>
                </c:pt>
                <c:pt idx="31">
                  <c:v>0.45906817550030499</c:v>
                </c:pt>
                <c:pt idx="32">
                  <c:v>0.48140077504101397</c:v>
                </c:pt>
                <c:pt idx="33">
                  <c:v>0.50564090896554803</c:v>
                </c:pt>
                <c:pt idx="34">
                  <c:v>0.52626567693590998</c:v>
                </c:pt>
                <c:pt idx="35">
                  <c:v>0.54645089327790097</c:v>
                </c:pt>
                <c:pt idx="36">
                  <c:v>0.56698592709859796</c:v>
                </c:pt>
                <c:pt idx="37">
                  <c:v>0.58423739166294697</c:v>
                </c:pt>
                <c:pt idx="38">
                  <c:v>0.60209328606702195</c:v>
                </c:pt>
                <c:pt idx="39">
                  <c:v>0.62297973205068802</c:v>
                </c:pt>
                <c:pt idx="40">
                  <c:v>0.638942938539793</c:v>
                </c:pt>
              </c:numCache>
            </c:numRef>
          </c:yVal>
          <c:smooth val="1"/>
          <c:extLst>
            <c:ext xmlns:c16="http://schemas.microsoft.com/office/drawing/2014/chart" uri="{C3380CC4-5D6E-409C-BE32-E72D297353CC}">
              <c16:uniqueId val="{00000000-28C7-194C-8525-477362B20C8B}"/>
            </c:ext>
          </c:extLst>
        </c:ser>
        <c:ser>
          <c:idx val="4"/>
          <c:order val="1"/>
          <c:tx>
            <c:v>Reference (AVG)</c:v>
          </c:tx>
          <c:spPr>
            <a:ln>
              <a:solidFill>
                <a:schemeClr val="accent1"/>
              </a:solidFill>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C$3:$C$43</c:f>
              <c:numCache>
                <c:formatCode>General</c:formatCode>
                <c:ptCount val="41"/>
                <c:pt idx="0">
                  <c:v>0</c:v>
                </c:pt>
                <c:pt idx="1">
                  <c:v>1.3448750000000001E-2</c:v>
                </c:pt>
                <c:pt idx="2">
                  <c:v>2.8187500000000001E-2</c:v>
                </c:pt>
                <c:pt idx="3">
                  <c:v>3.9651249999999999E-2</c:v>
                </c:pt>
                <c:pt idx="4">
                  <c:v>4.8586249999999997E-2</c:v>
                </c:pt>
                <c:pt idx="5">
                  <c:v>5.5777500000000001E-2</c:v>
                </c:pt>
                <c:pt idx="6">
                  <c:v>6.1377500000000002E-2</c:v>
                </c:pt>
                <c:pt idx="7">
                  <c:v>6.7223124999999995E-2</c:v>
                </c:pt>
                <c:pt idx="8">
                  <c:v>7.4339374999999999E-2</c:v>
                </c:pt>
                <c:pt idx="9">
                  <c:v>8.595875E-2</c:v>
                </c:pt>
                <c:pt idx="10">
                  <c:v>0.102455</c:v>
                </c:pt>
                <c:pt idx="11">
                  <c:v>0.122910625</c:v>
                </c:pt>
                <c:pt idx="12">
                  <c:v>0.14803812499999999</c:v>
                </c:pt>
                <c:pt idx="13">
                  <c:v>0.18260937499999999</c:v>
                </c:pt>
                <c:pt idx="14">
                  <c:v>0.2171775</c:v>
                </c:pt>
                <c:pt idx="15">
                  <c:v>0.25517000000000001</c:v>
                </c:pt>
                <c:pt idx="16">
                  <c:v>0.287625625</c:v>
                </c:pt>
                <c:pt idx="17">
                  <c:v>0.31977250000000002</c:v>
                </c:pt>
                <c:pt idx="18">
                  <c:v>0.34417187500000002</c:v>
                </c:pt>
                <c:pt idx="19">
                  <c:v>0.36601812500000003</c:v>
                </c:pt>
                <c:pt idx="20">
                  <c:v>0.38369312500000002</c:v>
                </c:pt>
                <c:pt idx="21">
                  <c:v>0.39905437500000002</c:v>
                </c:pt>
                <c:pt idx="22">
                  <c:v>0.41744750000000003</c:v>
                </c:pt>
                <c:pt idx="23">
                  <c:v>0.43680625000000001</c:v>
                </c:pt>
                <c:pt idx="24">
                  <c:v>0.45555499999999999</c:v>
                </c:pt>
                <c:pt idx="25">
                  <c:v>0.47628187500000002</c:v>
                </c:pt>
                <c:pt idx="26">
                  <c:v>0.49966749999999999</c:v>
                </c:pt>
                <c:pt idx="27">
                  <c:v>0.52473999999999998</c:v>
                </c:pt>
                <c:pt idx="28">
                  <c:v>0.54787062500000006</c:v>
                </c:pt>
                <c:pt idx="29">
                  <c:v>0.57311687499999997</c:v>
                </c:pt>
                <c:pt idx="30">
                  <c:v>0.59560062499999999</c:v>
                </c:pt>
                <c:pt idx="31">
                  <c:v>0.61717750000000005</c:v>
                </c:pt>
                <c:pt idx="32">
                  <c:v>0.64034812500000005</c:v>
                </c:pt>
                <c:pt idx="33">
                  <c:v>0.66211125000000004</c:v>
                </c:pt>
                <c:pt idx="34">
                  <c:v>0.68170437500000003</c:v>
                </c:pt>
                <c:pt idx="35">
                  <c:v>0.70018374999999999</c:v>
                </c:pt>
                <c:pt idx="36">
                  <c:v>0.71712624999999997</c:v>
                </c:pt>
                <c:pt idx="37">
                  <c:v>0.73386812499999998</c:v>
                </c:pt>
                <c:pt idx="38">
                  <c:v>0.74889375000000002</c:v>
                </c:pt>
                <c:pt idx="39">
                  <c:v>0.76668562500000004</c:v>
                </c:pt>
                <c:pt idx="40">
                  <c:v>0.77938750000000001</c:v>
                </c:pt>
              </c:numCache>
            </c:numRef>
          </c:yVal>
          <c:smooth val="1"/>
          <c:extLst>
            <c:ext xmlns:c16="http://schemas.microsoft.com/office/drawing/2014/chart" uri="{C3380CC4-5D6E-409C-BE32-E72D297353CC}">
              <c16:uniqueId val="{00000001-28C7-194C-8525-477362B20C8B}"/>
            </c:ext>
          </c:extLst>
        </c:ser>
        <c:ser>
          <c:idx val="5"/>
          <c:order val="2"/>
          <c:tx>
            <c:v>Reference (+1SD)</c:v>
          </c:tx>
          <c:spPr>
            <a:ln>
              <a:solidFill>
                <a:schemeClr val="accent1"/>
              </a:solidFill>
              <a:prstDash val="sysDash"/>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D$3:$D$43</c:f>
              <c:numCache>
                <c:formatCode>General</c:formatCode>
                <c:ptCount val="41"/>
                <c:pt idx="0">
                  <c:v>0</c:v>
                </c:pt>
                <c:pt idx="1">
                  <c:v>2.1027082497159299E-2</c:v>
                </c:pt>
                <c:pt idx="2">
                  <c:v>4.1346711365047702E-2</c:v>
                </c:pt>
                <c:pt idx="3">
                  <c:v>5.67605566322835E-2</c:v>
                </c:pt>
                <c:pt idx="4">
                  <c:v>6.9219386236100897E-2</c:v>
                </c:pt>
                <c:pt idx="5">
                  <c:v>7.9340617233294899E-2</c:v>
                </c:pt>
                <c:pt idx="6">
                  <c:v>8.9138578756957604E-2</c:v>
                </c:pt>
                <c:pt idx="7">
                  <c:v>0.102391579831487</c:v>
                </c:pt>
                <c:pt idx="8">
                  <c:v>0.119481661989134</c:v>
                </c:pt>
                <c:pt idx="9">
                  <c:v>0.143971945037315</c:v>
                </c:pt>
                <c:pt idx="10">
                  <c:v>0.17951673158578799</c:v>
                </c:pt>
                <c:pt idx="11">
                  <c:v>0.21596758074275699</c:v>
                </c:pt>
                <c:pt idx="12">
                  <c:v>0.25827795353979899</c:v>
                </c:pt>
                <c:pt idx="13">
                  <c:v>0.30571165934967998</c:v>
                </c:pt>
                <c:pt idx="14">
                  <c:v>0.34887106853601502</c:v>
                </c:pt>
                <c:pt idx="15">
                  <c:v>0.38810187578605798</c:v>
                </c:pt>
                <c:pt idx="16">
                  <c:v>0.41750092516657999</c:v>
                </c:pt>
                <c:pt idx="17">
                  <c:v>0.44348359790051201</c:v>
                </c:pt>
                <c:pt idx="18">
                  <c:v>0.46222165987479102</c:v>
                </c:pt>
                <c:pt idx="19">
                  <c:v>0.47987302573547302</c:v>
                </c:pt>
                <c:pt idx="20">
                  <c:v>0.496258848369658</c:v>
                </c:pt>
                <c:pt idx="21">
                  <c:v>0.51316309308656605</c:v>
                </c:pt>
                <c:pt idx="22">
                  <c:v>0.53667694159791302</c:v>
                </c:pt>
                <c:pt idx="23">
                  <c:v>0.56164299323266198</c:v>
                </c:pt>
                <c:pt idx="24">
                  <c:v>0.58860012195116396</c:v>
                </c:pt>
                <c:pt idx="25">
                  <c:v>0.61745807446890599</c:v>
                </c:pt>
                <c:pt idx="26">
                  <c:v>0.64758276947462201</c:v>
                </c:pt>
                <c:pt idx="27">
                  <c:v>0.67709864727674596</c:v>
                </c:pt>
                <c:pt idx="28">
                  <c:v>0.70494332954190697</c:v>
                </c:pt>
                <c:pt idx="29">
                  <c:v>0.73233505499284601</c:v>
                </c:pt>
                <c:pt idx="30">
                  <c:v>0.75478711704505197</c:v>
                </c:pt>
                <c:pt idx="31">
                  <c:v>0.77528682449969499</c:v>
                </c:pt>
                <c:pt idx="32">
                  <c:v>0.79929547495898601</c:v>
                </c:pt>
                <c:pt idx="33">
                  <c:v>0.81858159103445205</c:v>
                </c:pt>
                <c:pt idx="34">
                  <c:v>0.83714307306408997</c:v>
                </c:pt>
                <c:pt idx="35">
                  <c:v>0.85391660672209901</c:v>
                </c:pt>
                <c:pt idx="36">
                  <c:v>0.86726657290140197</c:v>
                </c:pt>
                <c:pt idx="37">
                  <c:v>0.88349885833705299</c:v>
                </c:pt>
                <c:pt idx="38">
                  <c:v>0.89569421393297799</c:v>
                </c:pt>
                <c:pt idx="39">
                  <c:v>0.91039151794931295</c:v>
                </c:pt>
                <c:pt idx="40">
                  <c:v>0.91983206146020702</c:v>
                </c:pt>
              </c:numCache>
            </c:numRef>
          </c:yVal>
          <c:smooth val="1"/>
          <c:extLst>
            <c:ext xmlns:c16="http://schemas.microsoft.com/office/drawing/2014/chart" uri="{C3380CC4-5D6E-409C-BE32-E72D297353CC}">
              <c16:uniqueId val="{00000002-28C7-194C-8525-477362B20C8B}"/>
            </c:ext>
          </c:extLst>
        </c:ser>
        <c:dLbls>
          <c:showLegendKey val="0"/>
          <c:showVal val="0"/>
          <c:showCatName val="0"/>
          <c:showSerName val="0"/>
          <c:showPercent val="0"/>
          <c:showBubbleSize val="0"/>
        </c:dLbls>
        <c:axId val="372306512"/>
        <c:axId val="372307072"/>
      </c:scatterChart>
      <c:valAx>
        <c:axId val="372306512"/>
        <c:scaling>
          <c:orientation val="minMax"/>
          <c:max val="250"/>
          <c:min val="50"/>
        </c:scaling>
        <c:delete val="0"/>
        <c:axPos val="b"/>
        <c:majorGridlines/>
        <c:minorGridlines/>
        <c:title>
          <c:tx>
            <c:rich>
              <a:bodyPr/>
              <a:lstStyle/>
              <a:p>
                <a:pPr>
                  <a:defRPr/>
                </a:pPr>
                <a:r>
                  <a:rPr lang="en-US"/>
                  <a:t>3 sec gust Vmax (mph)</a:t>
                </a:r>
              </a:p>
            </c:rich>
          </c:tx>
          <c:overlay val="0"/>
        </c:title>
        <c:numFmt formatCode="General" sourceLinked="1"/>
        <c:majorTickMark val="out"/>
        <c:minorTickMark val="none"/>
        <c:tickLblPos val="nextTo"/>
        <c:crossAx val="372307072"/>
        <c:crosses val="autoZero"/>
        <c:crossBetween val="midCat"/>
        <c:majorUnit val="25"/>
        <c:minorUnit val="5"/>
      </c:valAx>
      <c:valAx>
        <c:axId val="372307072"/>
        <c:scaling>
          <c:orientation val="minMax"/>
        </c:scaling>
        <c:delete val="0"/>
        <c:axPos val="l"/>
        <c:majorGridlines/>
        <c:title>
          <c:tx>
            <c:rich>
              <a:bodyPr rot="-5400000" vert="horz"/>
              <a:lstStyle/>
              <a:p>
                <a:pPr>
                  <a:defRPr/>
                </a:pPr>
                <a:r>
                  <a:rPr lang="en-US"/>
                  <a:t>Damage Ratio</a:t>
                </a:r>
              </a:p>
            </c:rich>
          </c:tx>
          <c:overlay val="0"/>
        </c:title>
        <c:numFmt formatCode="General" sourceLinked="1"/>
        <c:majorTickMark val="out"/>
        <c:minorTickMark val="none"/>
        <c:tickLblPos val="nextTo"/>
        <c:crossAx val="372306512"/>
        <c:crosses val="autoZero"/>
        <c:crossBetween val="midCat"/>
      </c:valAx>
    </c:plotArea>
    <c:legend>
      <c:legendPos val="r"/>
      <c:overlay val="0"/>
    </c:legend>
    <c:plotVisOnly val="1"/>
    <c:dispBlanksAs val="gap"/>
    <c:showDLblsOverMax val="0"/>
  </c:chart>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4"/>
    </mc:Choice>
    <mc:Fallback>
      <c:style val="4"/>
    </mc:Fallback>
  </mc:AlternateContent>
  <c:clrMapOvr bg1="lt1" tx1="dk1" bg2="lt2" tx2="dk2" accent1="accent1" accent2="accent2" accent3="accent3" accent4="accent4" accent5="accent5" accent6="accent6" hlink="hlink" folHlink="folHlink"/>
  <c:chart>
    <c:title>
      <c:tx>
        <c:rich>
          <a:bodyPr/>
          <a:lstStyle/>
          <a:p>
            <a:pPr>
              <a:defRPr/>
            </a:pPr>
            <a:r>
              <a:rPr lang="en-US"/>
              <a:t>Masonry Mitigated</a:t>
            </a:r>
          </a:p>
        </c:rich>
      </c:tx>
      <c:overlay val="0"/>
    </c:title>
    <c:autoTitleDeleted val="0"/>
    <c:plotArea>
      <c:layout/>
      <c:scatterChart>
        <c:scatterStyle val="smoothMarker"/>
        <c:varyColors val="0"/>
        <c:ser>
          <c:idx val="0"/>
          <c:order val="0"/>
          <c:tx>
            <c:v>Mitigated (-1SD)</c:v>
          </c:tx>
          <c:spPr>
            <a:ln>
              <a:prstDash val="sysDot"/>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L$3:$L$43</c:f>
              <c:numCache>
                <c:formatCode>General</c:formatCode>
                <c:ptCount val="41"/>
                <c:pt idx="0">
                  <c:v>0</c:v>
                </c:pt>
                <c:pt idx="1">
                  <c:v>5.8704175028407397E-3</c:v>
                </c:pt>
                <c:pt idx="2">
                  <c:v>1.50282886349523E-2</c:v>
                </c:pt>
                <c:pt idx="3">
                  <c:v>2.25423816620807E-2</c:v>
                </c:pt>
                <c:pt idx="4">
                  <c:v>2.7959274080945899E-2</c:v>
                </c:pt>
                <c:pt idx="5">
                  <c:v>3.21499972965806E-2</c:v>
                </c:pt>
                <c:pt idx="6">
                  <c:v>3.4064952056045802E-2</c:v>
                </c:pt>
                <c:pt idx="7">
                  <c:v>3.49850564236725E-2</c:v>
                </c:pt>
                <c:pt idx="8">
                  <c:v>3.39284059360314E-2</c:v>
                </c:pt>
                <c:pt idx="9">
                  <c:v>3.1639677772907403E-2</c:v>
                </c:pt>
                <c:pt idx="10">
                  <c:v>2.6830979382218699E-2</c:v>
                </c:pt>
                <c:pt idx="11">
                  <c:v>1.8347861380841799E-2</c:v>
                </c:pt>
                <c:pt idx="12">
                  <c:v>1.27900812711909E-2</c:v>
                </c:pt>
                <c:pt idx="13">
                  <c:v>1.1923692479148399E-2</c:v>
                </c:pt>
                <c:pt idx="14">
                  <c:v>1.8774351788318801E-2</c:v>
                </c:pt>
                <c:pt idx="15">
                  <c:v>3.5244398573482098E-2</c:v>
                </c:pt>
                <c:pt idx="16">
                  <c:v>5.7887266755332303E-2</c:v>
                </c:pt>
                <c:pt idx="17">
                  <c:v>8.7740773318321794E-2</c:v>
                </c:pt>
                <c:pt idx="18">
                  <c:v>0.121775104019929</c:v>
                </c:pt>
                <c:pt idx="19">
                  <c:v>0.15200801019470001</c:v>
                </c:pt>
                <c:pt idx="20">
                  <c:v>0.18253730161404999</c:v>
                </c:pt>
                <c:pt idx="21">
                  <c:v>0.20718123456148799</c:v>
                </c:pt>
                <c:pt idx="22">
                  <c:v>0.230283440764873</c:v>
                </c:pt>
                <c:pt idx="23">
                  <c:v>0.25069736363102402</c:v>
                </c:pt>
                <c:pt idx="24">
                  <c:v>0.26517173278766698</c:v>
                </c:pt>
                <c:pt idx="25">
                  <c:v>0.27757665086322098</c:v>
                </c:pt>
                <c:pt idx="26">
                  <c:v>0.29100744622586899</c:v>
                </c:pt>
                <c:pt idx="27">
                  <c:v>0.30642480991648302</c:v>
                </c:pt>
                <c:pt idx="28">
                  <c:v>0.31795266254686499</c:v>
                </c:pt>
                <c:pt idx="29">
                  <c:v>0.33342796029701</c:v>
                </c:pt>
                <c:pt idx="30">
                  <c:v>0.348390278316768</c:v>
                </c:pt>
                <c:pt idx="31">
                  <c:v>0.36536428482222799</c:v>
                </c:pt>
                <c:pt idx="32">
                  <c:v>0.38442365112731203</c:v>
                </c:pt>
                <c:pt idx="33">
                  <c:v>0.403717705435234</c:v>
                </c:pt>
                <c:pt idx="34">
                  <c:v>0.42583117724989</c:v>
                </c:pt>
                <c:pt idx="35">
                  <c:v>0.44674385337092998</c:v>
                </c:pt>
                <c:pt idx="36">
                  <c:v>0.46879810844812703</c:v>
                </c:pt>
                <c:pt idx="37">
                  <c:v>0.48827252263979498</c:v>
                </c:pt>
                <c:pt idx="38">
                  <c:v>0.50897824164882799</c:v>
                </c:pt>
                <c:pt idx="39">
                  <c:v>0.53393888669923095</c:v>
                </c:pt>
                <c:pt idx="40">
                  <c:v>0.552586177823577</c:v>
                </c:pt>
              </c:numCache>
            </c:numRef>
          </c:yVal>
          <c:smooth val="1"/>
          <c:extLst>
            <c:ext xmlns:c16="http://schemas.microsoft.com/office/drawing/2014/chart" uri="{C3380CC4-5D6E-409C-BE32-E72D297353CC}">
              <c16:uniqueId val="{00000000-E6B5-6D4E-BC7E-391DEFA745C2}"/>
            </c:ext>
          </c:extLst>
        </c:ser>
        <c:ser>
          <c:idx val="1"/>
          <c:order val="1"/>
          <c:tx>
            <c:v>Mitigated (AVG)</c:v>
          </c:tx>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M$3:$M$43</c:f>
              <c:numCache>
                <c:formatCode>General</c:formatCode>
                <c:ptCount val="41"/>
                <c:pt idx="0">
                  <c:v>0</c:v>
                </c:pt>
                <c:pt idx="1">
                  <c:v>1.3448750000000001E-2</c:v>
                </c:pt>
                <c:pt idx="2">
                  <c:v>2.8187500000000001E-2</c:v>
                </c:pt>
                <c:pt idx="3">
                  <c:v>3.9641250000000003E-2</c:v>
                </c:pt>
                <c:pt idx="4">
                  <c:v>4.8448749999999999E-2</c:v>
                </c:pt>
                <c:pt idx="5">
                  <c:v>5.5124375000000003E-2</c:v>
                </c:pt>
                <c:pt idx="6">
                  <c:v>5.8931249999999998E-2</c:v>
                </c:pt>
                <c:pt idx="7">
                  <c:v>6.0905000000000001E-2</c:v>
                </c:pt>
                <c:pt idx="8">
                  <c:v>6.1982500000000003E-2</c:v>
                </c:pt>
                <c:pt idx="9">
                  <c:v>6.4825624999999998E-2</c:v>
                </c:pt>
                <c:pt idx="10">
                  <c:v>6.8863124999999997E-2</c:v>
                </c:pt>
                <c:pt idx="11">
                  <c:v>7.5970625E-2</c:v>
                </c:pt>
                <c:pt idx="12">
                  <c:v>8.8154999999999997E-2</c:v>
                </c:pt>
                <c:pt idx="13">
                  <c:v>0.107235625</c:v>
                </c:pt>
                <c:pt idx="14">
                  <c:v>0.13114875000000001</c:v>
                </c:pt>
                <c:pt idx="15">
                  <c:v>0.16006187499999999</c:v>
                </c:pt>
                <c:pt idx="16">
                  <c:v>0.192300625</c:v>
                </c:pt>
                <c:pt idx="17">
                  <c:v>0.2243675</c:v>
                </c:pt>
                <c:pt idx="18">
                  <c:v>0.25705937499999998</c:v>
                </c:pt>
                <c:pt idx="19">
                  <c:v>0.28428874999999998</c:v>
                </c:pt>
                <c:pt idx="20">
                  <c:v>0.30914312500000002</c:v>
                </c:pt>
                <c:pt idx="21">
                  <c:v>0.32898500000000003</c:v>
                </c:pt>
                <c:pt idx="22">
                  <c:v>0.34701187500000003</c:v>
                </c:pt>
                <c:pt idx="23">
                  <c:v>0.36732437499999998</c:v>
                </c:pt>
                <c:pt idx="24">
                  <c:v>0.38214999999999999</c:v>
                </c:pt>
                <c:pt idx="25">
                  <c:v>0.39874562499999999</c:v>
                </c:pt>
                <c:pt idx="26">
                  <c:v>0.41620562500000002</c:v>
                </c:pt>
                <c:pt idx="27">
                  <c:v>0.43672125000000001</c:v>
                </c:pt>
                <c:pt idx="28">
                  <c:v>0.45509812500000002</c:v>
                </c:pt>
                <c:pt idx="29">
                  <c:v>0.47426750000000001</c:v>
                </c:pt>
                <c:pt idx="30">
                  <c:v>0.49759625000000002</c:v>
                </c:pt>
                <c:pt idx="31">
                  <c:v>0.51977937500000004</c:v>
                </c:pt>
                <c:pt idx="32">
                  <c:v>0.54278312500000003</c:v>
                </c:pt>
                <c:pt idx="33">
                  <c:v>0.56491499999999994</c:v>
                </c:pt>
                <c:pt idx="34">
                  <c:v>0.58997937499999997</c:v>
                </c:pt>
                <c:pt idx="35">
                  <c:v>0.61159687500000004</c:v>
                </c:pt>
                <c:pt idx="36">
                  <c:v>0.63365625000000003</c:v>
                </c:pt>
                <c:pt idx="37">
                  <c:v>0.65259875000000001</c:v>
                </c:pt>
                <c:pt idx="38">
                  <c:v>0.67516374999999995</c:v>
                </c:pt>
                <c:pt idx="39">
                  <c:v>0.69730499999999995</c:v>
                </c:pt>
                <c:pt idx="40">
                  <c:v>0.71450499999999995</c:v>
                </c:pt>
              </c:numCache>
            </c:numRef>
          </c:yVal>
          <c:smooth val="1"/>
          <c:extLst>
            <c:ext xmlns:c16="http://schemas.microsoft.com/office/drawing/2014/chart" uri="{C3380CC4-5D6E-409C-BE32-E72D297353CC}">
              <c16:uniqueId val="{00000001-E6B5-6D4E-BC7E-391DEFA745C2}"/>
            </c:ext>
          </c:extLst>
        </c:ser>
        <c:ser>
          <c:idx val="2"/>
          <c:order val="2"/>
          <c:tx>
            <c:v>Mitigated (+1SD)</c:v>
          </c:tx>
          <c:spPr>
            <a:ln>
              <a:prstDash val="sysDash"/>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N$3:$N$43</c:f>
              <c:numCache>
                <c:formatCode>General</c:formatCode>
                <c:ptCount val="41"/>
                <c:pt idx="0">
                  <c:v>0</c:v>
                </c:pt>
                <c:pt idx="1">
                  <c:v>2.1027082497159299E-2</c:v>
                </c:pt>
                <c:pt idx="2">
                  <c:v>4.1346711365047702E-2</c:v>
                </c:pt>
                <c:pt idx="3">
                  <c:v>5.6740118337919303E-2</c:v>
                </c:pt>
                <c:pt idx="4">
                  <c:v>6.8938225919054102E-2</c:v>
                </c:pt>
                <c:pt idx="5">
                  <c:v>7.80987527034194E-2</c:v>
                </c:pt>
                <c:pt idx="6">
                  <c:v>8.3797547943954206E-2</c:v>
                </c:pt>
                <c:pt idx="7">
                  <c:v>8.6824943576327501E-2</c:v>
                </c:pt>
                <c:pt idx="8">
                  <c:v>9.0036594063968606E-2</c:v>
                </c:pt>
                <c:pt idx="9">
                  <c:v>9.80115722270926E-2</c:v>
                </c:pt>
                <c:pt idx="10">
                  <c:v>0.110895270617781</c:v>
                </c:pt>
                <c:pt idx="11">
                  <c:v>0.13359338861915801</c:v>
                </c:pt>
                <c:pt idx="12">
                  <c:v>0.163519918728809</c:v>
                </c:pt>
                <c:pt idx="13">
                  <c:v>0.20254755752085199</c:v>
                </c:pt>
                <c:pt idx="14">
                  <c:v>0.243523148211681</c:v>
                </c:pt>
                <c:pt idx="15">
                  <c:v>0.28487935142651799</c:v>
                </c:pt>
                <c:pt idx="16">
                  <c:v>0.32671398324466799</c:v>
                </c:pt>
                <c:pt idx="17">
                  <c:v>0.36099422668167802</c:v>
                </c:pt>
                <c:pt idx="18">
                  <c:v>0.39234364598007099</c:v>
                </c:pt>
                <c:pt idx="19">
                  <c:v>0.41656948980530001</c:v>
                </c:pt>
                <c:pt idx="20">
                  <c:v>0.43574894838595002</c:v>
                </c:pt>
                <c:pt idx="21">
                  <c:v>0.45078876543851198</c:v>
                </c:pt>
                <c:pt idx="22">
                  <c:v>0.46374030923512699</c:v>
                </c:pt>
                <c:pt idx="23">
                  <c:v>0.483951386368976</c:v>
                </c:pt>
                <c:pt idx="24">
                  <c:v>0.499128267212333</c:v>
                </c:pt>
                <c:pt idx="25">
                  <c:v>0.51991459913677895</c:v>
                </c:pt>
                <c:pt idx="26">
                  <c:v>0.541403803774131</c:v>
                </c:pt>
                <c:pt idx="27">
                  <c:v>0.56701769008351699</c:v>
                </c:pt>
                <c:pt idx="28">
                  <c:v>0.59224358745313499</c:v>
                </c:pt>
                <c:pt idx="29">
                  <c:v>0.61510703970298997</c:v>
                </c:pt>
                <c:pt idx="30">
                  <c:v>0.64680222168323198</c:v>
                </c:pt>
                <c:pt idx="31">
                  <c:v>0.67419446517777204</c:v>
                </c:pt>
                <c:pt idx="32">
                  <c:v>0.70114259887268804</c:v>
                </c:pt>
                <c:pt idx="33">
                  <c:v>0.726112294564766</c:v>
                </c:pt>
                <c:pt idx="34">
                  <c:v>0.75412757275011</c:v>
                </c:pt>
                <c:pt idx="35">
                  <c:v>0.77644989662907005</c:v>
                </c:pt>
                <c:pt idx="36">
                  <c:v>0.79851439155187298</c:v>
                </c:pt>
                <c:pt idx="37">
                  <c:v>0.81692497736020397</c:v>
                </c:pt>
                <c:pt idx="38">
                  <c:v>0.84134925835117202</c:v>
                </c:pt>
                <c:pt idx="39">
                  <c:v>0.86067111330076995</c:v>
                </c:pt>
                <c:pt idx="40">
                  <c:v>0.87642382217642301</c:v>
                </c:pt>
              </c:numCache>
            </c:numRef>
          </c:yVal>
          <c:smooth val="1"/>
          <c:extLst>
            <c:ext xmlns:c16="http://schemas.microsoft.com/office/drawing/2014/chart" uri="{C3380CC4-5D6E-409C-BE32-E72D297353CC}">
              <c16:uniqueId val="{00000002-E6B5-6D4E-BC7E-391DEFA745C2}"/>
            </c:ext>
          </c:extLst>
        </c:ser>
        <c:dLbls>
          <c:showLegendKey val="0"/>
          <c:showVal val="0"/>
          <c:showCatName val="0"/>
          <c:showSerName val="0"/>
          <c:showPercent val="0"/>
          <c:showBubbleSize val="0"/>
        </c:dLbls>
        <c:axId val="466733184"/>
        <c:axId val="466733744"/>
      </c:scatterChart>
      <c:valAx>
        <c:axId val="466733184"/>
        <c:scaling>
          <c:orientation val="minMax"/>
          <c:max val="250"/>
          <c:min val="50"/>
        </c:scaling>
        <c:delete val="0"/>
        <c:axPos val="b"/>
        <c:majorGridlines/>
        <c:minorGridlines/>
        <c:title>
          <c:tx>
            <c:rich>
              <a:bodyPr/>
              <a:lstStyle/>
              <a:p>
                <a:pPr>
                  <a:defRPr/>
                </a:pPr>
                <a:r>
                  <a:rPr lang="en-US" sz="1000" b="1" i="0" u="none" strike="noStrike" baseline="0">
                    <a:effectLst/>
                  </a:rPr>
                  <a:t>3 sec gust </a:t>
                </a:r>
                <a:r>
                  <a:rPr lang="en-US"/>
                  <a:t>Vmax (mph)</a:t>
                </a:r>
              </a:p>
            </c:rich>
          </c:tx>
          <c:overlay val="0"/>
        </c:title>
        <c:numFmt formatCode="General" sourceLinked="1"/>
        <c:majorTickMark val="out"/>
        <c:minorTickMark val="none"/>
        <c:tickLblPos val="nextTo"/>
        <c:crossAx val="466733744"/>
        <c:crosses val="autoZero"/>
        <c:crossBetween val="midCat"/>
        <c:majorUnit val="25"/>
        <c:minorUnit val="5"/>
      </c:valAx>
      <c:valAx>
        <c:axId val="466733744"/>
        <c:scaling>
          <c:orientation val="minMax"/>
        </c:scaling>
        <c:delete val="0"/>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050" b="1" i="0" u="none" strike="noStrike" kern="1200" baseline="0">
                    <a:solidFill>
                      <a:sysClr val="windowText" lastClr="000000"/>
                    </a:solidFill>
                    <a:latin typeface="+mn-lt"/>
                    <a:ea typeface="+mn-ea"/>
                    <a:cs typeface="+mn-cs"/>
                  </a:defRPr>
                </a:pPr>
                <a:r>
                  <a:rPr lang="en-US" sz="1050" b="1" i="0" baseline="0">
                    <a:effectLst/>
                  </a:rPr>
                  <a:t>Damage Ratio</a:t>
                </a:r>
                <a:endParaRPr lang="en-US" sz="1050">
                  <a:effectLst/>
                </a:endParaRPr>
              </a:p>
            </c:rich>
          </c:tx>
          <c:overlay val="0"/>
        </c:title>
        <c:numFmt formatCode="General" sourceLinked="1"/>
        <c:majorTickMark val="out"/>
        <c:minorTickMark val="none"/>
        <c:tickLblPos val="nextTo"/>
        <c:crossAx val="466733184"/>
        <c:crosses val="autoZero"/>
        <c:crossBetween val="midCat"/>
      </c:valAx>
    </c:plotArea>
    <c:legend>
      <c:legendPos val="r"/>
      <c:overlay val="0"/>
    </c:legend>
    <c:plotVisOnly val="1"/>
    <c:dispBlanksAs val="gap"/>
    <c:showDLblsOverMax val="0"/>
  </c:chart>
  <c:spPr>
    <a:ln w="15875">
      <a:solidFill>
        <a:schemeClr val="tx1"/>
      </a:solidFill>
    </a:ln>
  </c:spPr>
  <c:externalData r:id="rId2">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Anc96</b:Tag>
    <b:SourceType>JournalArticle</b:SourceType>
    <b:Guid>{20D85AB4-F043-4FD3-850B-F5BCCFC45752}</b:Guid>
    <b:Title>Air–Water Momentum Flux Observations over Shoaling waves</b:Title>
    <b:Year>1996</b:Year>
    <b:Author>
      <b:Author>
        <b:NameList>
          <b:Person>
            <b:Last>Anctil</b:Last>
            <b:First>F</b:First>
          </b:Person>
          <b:Person>
            <b:Last>Donelan</b:Last>
            <b:First>M</b:First>
          </b:Person>
        </b:NameList>
      </b:Author>
    </b:Author>
    <b:JournalName>Journal of Physical Oceanography</b:JournalName>
    <b:Pages>1344-1353</b:Pages>
    <b:Volume>26</b:Volume>
    <b:Issue>7</b:Issue>
    <b:RefOrder>1</b:RefOrder>
  </b:Source>
  <b:Source>
    <b:Tag>Ary88</b:Tag>
    <b:SourceType>Book</b:SourceType>
    <b:Guid>{045341E1-02AE-4115-AD53-00F3462B9DAD}</b:Guid>
    <b:Title>Introduction to Micrometeorology</b:Title>
    <b:JournalName>International Journal of Climatology</b:JournalName>
    <b:Year>1988</b:Year>
    <b:Pages>307</b:Pages>
    <b:Author>
      <b:Author>
        <b:NameList>
          <b:Person>
            <b:Last>Arya</b:Last>
            <b:Middle>P</b:Middle>
            <b:First>S</b:First>
          </b:Person>
        </b:NameList>
      </b:Author>
    </b:Author>
    <b:Publisher>Academic Press</b:Publisher>
    <b:Issue>2</b:Issue>
    <b:RefOrder>2</b:RefOrder>
  </b:Source>
  <b:Source>
    <b:Tag>Axe04</b:Tag>
    <b:SourceType>Report</b:SourceType>
    <b:Guid>{B936A9EE-39CC-40D4-9D2D-D48D17FCD40B}</b:Guid>
    <b:Title>Hurricane surface wind model for risk assessment</b:Title>
    <b:Year>2004</b:Year>
    <b:Author>
      <b:Author>
        <b:NameList>
          <b:Person>
            <b:Last>Axe</b:Last>
            <b:Middle>M</b:Middle>
            <b:First>L</b:First>
          </b:Person>
        </b:NameList>
      </b:Author>
    </b:Author>
    <b:Department>Department of Meteorology</b:Department>
    <b:Institution>Florida State University</b:Institution>
    <b:ThesisType>MS Thesis</b:ThesisType>
    <b:RefOrder>3</b:RefOrder>
  </b:Source>
  <b:Source>
    <b:Tag>Bat80</b:Tag>
    <b:SourceType>Report</b:SourceType>
    <b:Guid>{E708B627-54CB-4046-8280-EBA8289F240C}</b:Guid>
    <b:Title>Hurricane wind speeds in the United States</b:Title>
    <b:Year>1980</b:Year>
    <b:Publisher>US Government Printing Office</b:Publisher>
    <b:Institution>National Bureau of Standards Building Sciences Series 124</b:Institution>
    <b:StandardNumber>BSS-124</b:StandardNumber>
    <b:Author>
      <b:Author>
        <b:NameList>
          <b:Person>
            <b:Last>Batts</b:Last>
            <b:Middle>E</b:Middle>
            <b:First>M</b:First>
          </b:Person>
          <b:Person>
            <b:Last>Cordes</b:Last>
            <b:Middle>R</b:Middle>
            <b:First>M</b:First>
          </b:Person>
          <b:Person>
            <b:Last>Russell</b:Last>
            <b:Middle>R</b:Middle>
            <b:First>L</b:First>
          </b:Person>
          <b:Person>
            <b:Last>Simiu</b:Last>
            <b:First>E</b:First>
          </b:Person>
        </b:NameList>
      </b:Author>
    </b:Author>
    <b:City>Washington, D.C.</b:City>
    <b:RefOrder>4</b:RefOrder>
  </b:Source>
  <b:Source>
    <b:Tag>Bos00</b:Tag>
    <b:SourceType>JournalArticle</b:SourceType>
    <b:Guid>{90E44230-BFE5-4BA0-8125-D65086D86D4C}</b:Guid>
    <b:Title>Environmental influences on the rapid intensification of Hurricane Opal (1995) over the Gulf of Mexico</b:Title>
    <b:Year>2000</b:Year>
    <b:JournalName>Montly Weather Review</b:JournalName>
    <b:Pages>322-352</b:Pages>
    <b:Volume>128</b:Volume>
    <b:Author>
      <b:Author>
        <b:NameList>
          <b:Person>
            <b:Last>Bosart</b:Last>
            <b:First>L</b:First>
          </b:Person>
          <b:Person>
            <b:Last>Velden</b:Last>
            <b:Middle>S</b:Middle>
            <b:First>C</b:First>
          </b:Person>
          <b:Person>
            <b:Last>Bracken</b:Last>
            <b:Middle>E</b:Middle>
            <b:First>W</b:First>
          </b:Person>
          <b:Person>
            <b:Last>Molinari</b:Last>
            <b:First>J</b:First>
          </b:Person>
          <b:Person>
            <b:Last>Black</b:Last>
            <b:Middle>G</b:Middle>
            <b:First>P</b:First>
          </b:Person>
        </b:NameList>
      </b:Author>
    </b:Author>
    <b:RefOrder>5</b:RefOrder>
  </b:Source>
  <b:Source>
    <b:Tag>Bov98</b:Tag>
    <b:SourceType>JournalArticle</b:SourceType>
    <b:Guid>{0C1D224A-12FB-4175-8B7E-A22147848542}</b:Guid>
    <b:Title>Effects of El Nino on U.S. land falling hurricanes, revisited</b:Title>
    <b:JournalName>Bulletin of the American Meteorological Society</b:JournalName>
    <b:Year>1998</b:Year>
    <b:Pages>2477–2482</b:Pages>
    <b:Author>
      <b:Author>
        <b:NameList>
          <b:Person>
            <b:Last>Bove</b:Last>
            <b:Middle>C</b:Middle>
            <b:First>M</b:First>
          </b:Person>
          <b:Person>
            <b:Last>Elsner</b:Last>
            <b:Middle>B</b:Middle>
            <b:First>J</b:First>
          </b:Person>
          <b:Person>
            <b:Last>Landsea</b:Last>
            <b:Middle>W</b:Middle>
            <b:First>C</b:First>
          </b:Person>
          <b:Person>
            <b:Last>Niu</b:Last>
            <b:First>X</b:First>
          </b:Person>
          <b:Person>
            <b:Last>O’Brien</b:Last>
            <b:Middle>J</b:Middle>
            <b:First>J</b:First>
          </b:Person>
        </b:NameList>
      </b:Author>
    </b:Author>
    <b:Volume>79</b:Volume>
    <b:RefOrder>6</b:RefOrder>
  </b:Source>
  <b:Source>
    <b:Tag>Dar91</b:Tag>
    <b:SourceType>JournalArticle</b:SourceType>
    <b:Guid>{1946B1AE-C800-4143-AD50-8B257A0BE43A}</b:Guid>
    <b:Title>Estimating probabilities of hurricane wind speeds using a large scale empirical model</b:Title>
    <b:JournalName>Journal of Climate</b:JournalName>
    <b:Year>1991</b:Year>
    <b:Pages>1035-1046</b:Pages>
    <b:Volume>4</b:Volume>
    <b:Author>
      <b:Author>
        <b:NameList>
          <b:Person>
            <b:Last>Darling</b:Last>
            <b:Middle>W. R</b:Middle>
            <b:First>R</b:First>
          </b:Person>
        </b:NameList>
      </b:Author>
    </b:Author>
    <b:RefOrder>7</b:RefOrder>
  </b:Source>
  <b:Source>
    <b:Tag>DeM95</b:Tag>
    <b:SourceType>JournalArticle</b:SourceType>
    <b:Guid>{F0DAE532-0EBD-4A6A-92B6-BB3EEF3B89DB}</b:Guid>
    <b:Title>Sea surface temperature and the maximum intensity of Atlantic tropical cyclones</b:Title>
    <b:JournalName>Journal of Climate</b:JournalName>
    <b:Year>1995</b:Year>
    <b:Pages>1324-1334</b:Pages>
    <b:Author>
      <b:Author>
        <b:NameList>
          <b:Person>
            <b:Last>DeMaria</b:Last>
            <b:First>M</b:First>
          </b:Person>
          <b:Person>
            <b:Last>Kaplan</b:Last>
            <b:First>J</b:First>
          </b:Person>
        </b:NameList>
      </b:Author>
    </b:Author>
    <b:Volume>7</b:Volume>
    <b:RefOrder>8</b:RefOrder>
  </b:Source>
  <b:Source>
    <b:Tag>DeM02</b:Tag>
    <b:SourceType>InternetSite</b:SourceType>
    <b:Guid>{5BC5EA09-6EE5-41B0-91FB-E38505B195AD}</b:Guid>
    <b:Title>Description of the Extended Best track file (EBTRK1.4) version 1.4.</b:Title>
    <b:Year>2002</b:Year>
    <b:Author>
      <b:Author>
        <b:NameList>
          <b:Person>
            <b:Last>DeMaria</b:Last>
            <b:First>M</b:First>
          </b:Person>
          <b:Person>
            <b:Last>Pennington</b:Last>
            <b:First>J</b:First>
          </b:Person>
          <b:Person>
            <b:Last>Williams</b:Last>
            <b:First>K</b:First>
          </b:Person>
        </b:NameList>
      </b:Author>
    </b:Author>
    <b:YearAccessed>2002</b:YearAccessed>
    <b:URL>ftp://ftp.cira.colostate.edu/demaria/ebtrk/</b:URL>
    <b:RefOrder>9</b:RefOrder>
  </b:Source>
  <b:Source>
    <b:Tag>DeM05</b:Tag>
    <b:SourceType>JournalArticle</b:SourceType>
    <b:Guid>{3624ECCD-27ED-43D3-A302-0753D4C73E96}</b:Guid>
    <b:Title>Further improvements to the statistical hurricane intensity prediction scheme</b:Title>
    <b:Year>2005</b:Year>
    <b:JournalName>Weather and Forecasting</b:JournalName>
    <b:Pages>531-543</b:Pages>
    <b:Volume>20</b:Volume>
    <b:Author>
      <b:Author>
        <b:NameList>
          <b:Person>
            <b:Last>DeMaria</b:Last>
            <b:First>M</b:First>
          </b:Person>
          <b:Person>
            <b:Last>Mainelli</b:Last>
            <b:First>M</b:First>
          </b:Person>
          <b:Person>
            <b:Last>Shay</b:Last>
            <b:Middle>K</b:Middle>
            <b:First>L</b:First>
          </b:Person>
          <b:Person>
            <b:Last>Knaff </b:Last>
            <b:Middle>A</b:Middle>
            <b:First>J</b:First>
          </b:Person>
          <b:Person>
            <b:Last>Kaplan</b:Last>
            <b:First>J</b:First>
          </b:Person>
        </b:NameList>
      </b:Author>
    </b:Author>
    <b:RefOrder>10</b:RefOrder>
  </b:Source>
  <b:Source>
    <b:Tag>Don04</b:Tag>
    <b:SourceType>JournalArticle</b:SourceType>
    <b:Guid>{FF907651-B5F2-4D60-8770-9707C7244EA8}</b:Guid>
    <b:Title>On the limiting aerodynamic roughness of the ocean in very strong winds</b:Title>
    <b:JournalName>Geophysical Research Letters</b:JournalName>
    <b:Year>2004</b:Year>
    <b:Volume>31</b:Volume>
    <b:Author>
      <b:Author>
        <b:NameList>
          <b:Person>
            <b:Last>Donelan</b:Last>
            <b:Middle>A</b:Middle>
            <b:First>M</b:First>
          </b:Person>
          <b:Person>
            <b:Last>Haus</b:Last>
            <b:Middle>K</b:Middle>
            <b:First>B</b:First>
          </b:Person>
          <b:Person>
            <b:Last>Reul</b:Last>
            <b:First>N</b:First>
          </b:Person>
          <b:Person>
            <b:Last>Plant</b:Last>
            <b:Middle>J</b:Middle>
            <b:First>W</b:First>
          </b:Person>
          <b:Person>
            <b:Last>Stiassnie</b:Last>
            <b:First>M</b:First>
          </b:Person>
          <b:Person>
            <b:Last>Graber</b:Last>
            <b:Middle>C</b:Middle>
            <b:First>H</b:First>
          </b:Person>
          <b:Person>
            <b:Last>Brown</b:Last>
            <b:Middle>B</b:Middle>
            <b:First>O</b:First>
          </b:Person>
          <b:Person>
            <b:Last>Saltzman</b:Last>
            <b:Middle>S</b:Middle>
            <b:First>E</b:First>
          </b:Person>
        </b:NameList>
      </b:Author>
    </b:Author>
    <b:Issue>18</b:Issue>
    <b:StandardNumber>L18306</b:StandardNumber>
    <b:Pages>L18306</b:Pages>
    <b:RefOrder>11</b:RefOrder>
  </b:Source>
  <b:Source>
    <b:Tag>Dun03</b:Tag>
    <b:SourceType>JournalArticle</b:SourceType>
    <b:Guid>{A2905252-2FD4-4185-B9B2-4223D8D5DD90}</b:Guid>
    <b:Title>A re-analysis of the surface winds for Hurricane Donna of 1960</b:Title>
    <b:JournalName>Monthly Weather Review</b:JournalName>
    <b:Year>2003</b:Year>
    <b:Pages>1992-2011</b:Pages>
    <b:Volume>131</b:Volume>
    <b:Author>
      <b:Author>
        <b:NameList>
          <b:Person>
            <b:Last>Dunion</b:Last>
            <b:Middle>P</b:Middle>
            <b:First>J</b:First>
          </b:Person>
          <b:Person>
            <b:Last>Landsea</b:Last>
            <b:Middle>W</b:Middle>
            <b:First>C</b:First>
          </b:Person>
          <b:Person>
            <b:Last>Houston</b:Last>
            <b:Middle>H</b:Middle>
            <b:First>S</b:First>
          </b:Person>
        </b:NameList>
      </b:Author>
    </b:Author>
    <b:RefOrder>12</b:RefOrder>
  </b:Source>
  <b:Source>
    <b:Tag>Dun04</b:Tag>
    <b:SourceType>Report</b:SourceType>
    <b:Guid>{859F209B-E47F-459E-B09D-4F75C8E387AB}</b:Guid>
    <b:Title>A reconstruction of Hurricane Betsy’s (1965) wind field</b:Title>
    <b:Year>2004</b:Year>
    <b:City>New Orleans District</b:City>
    <b:ThesisType>Final Report to Army Corps of Engineers</b:ThesisType>
    <b:Author>
      <b:Author>
        <b:NameList>
          <b:Person>
            <b:Last>Dunion</b:Last>
            <b:Middle>P</b:Middle>
            <b:First>J</b:First>
          </b:Person>
          <b:Person>
            <b:Last>Powell</b:Last>
            <b:Middle>D</b:Middle>
            <b:First>M</b:First>
          </b:Person>
        </b:NameList>
      </b:Author>
    </b:Author>
    <b:RefOrder>13</b:RefOrder>
  </b:Source>
  <b:Source>
    <b:Tag>Sim74</b:Tag>
    <b:SourceType>ArticleInAPeriodical</b:SourceType>
    <b:Guid>{DD3FD1A7-2BB6-4520-AC50-48299712088E}</b:Guid>
    <b:Title>The hurricane disaster-potential scale</b:Title>
    <b:Year>1974</b:Year>
    <b:PeriodicalTitle>Weatherwise</b:PeriodicalTitle>
    <b:Pages>169-186</b:Pages>
    <b:Volume>27</b:Volume>
    <b:Author>
      <b:Author>
        <b:NameList>
          <b:Person>
            <b:Last>Simpson</b:Last>
            <b:Middle>H</b:Middle>
            <b:First>R</b:First>
          </b:Person>
        </b:NameList>
      </b:Author>
    </b:Author>
    <b:RefOrder>14</b:RefOrder>
  </b:Source>
  <b:Source>
    <b:Tag>Ema87</b:Tag>
    <b:SourceType>JournalArticle</b:SourceType>
    <b:Guid>{2550966F-5F91-4A6F-B5DD-FD0B31076F24}</b:Guid>
    <b:Title>The Dependence of Hurricane Intensity on Climate</b:Title>
    <b:Year>1987</b:Year>
    <b:Pages>483-485</b:Pages>
    <b:JournalName>Nature</b:JournalName>
    <b:Volume>326</b:Volume>
    <b:Author>
      <b:Author>
        <b:NameList>
          <b:Person>
            <b:Last>Emanuel</b:Last>
            <b:Middle>A</b:Middle>
            <b:First>K</b:First>
          </b:Person>
        </b:NameList>
      </b:Author>
    </b:Author>
    <b:RefOrder>15</b:RefOrder>
  </b:Source>
  <b:Source>
    <b:Tag>Fra</b:Tag>
    <b:SourceType>JournalArticle</b:SourceType>
    <b:Guid>{B4E0E8EE-397B-4B90-BDA0-744B415C3122}</b:Guid>
    <b:Title>GPS dropwindsonde wind profiles in hurricanes and their operational implications</b:Title>
    <b:JournalName>Weather and Forecasting</b:JournalName>
    <b:Pages>32– 44</b:Pages>
    <b:Volume>18</b:Volume>
    <b:Author>
      <b:Author>
        <b:NameList>
          <b:Person>
            <b:Last>Franklin</b:Last>
            <b:Middle>L</b:Middle>
            <b:First>J</b:First>
          </b:Person>
          <b:Person>
            <b:Last>Black</b:Last>
            <b:Middle>L</b:Middle>
            <b:First>M</b:First>
          </b:Person>
          <b:Person>
            <b:Last>Valde</b:Last>
            <b:First>K</b:First>
          </b:Person>
        </b:NameList>
      </b:Author>
    </b:Author>
    <b:Year>2003</b:Year>
    <b:RefOrder>16</b:RefOrder>
  </b:Source>
  <b:Source>
    <b:Tag>Gol01</b:Tag>
    <b:SourceType>JournalArticle</b:SourceType>
    <b:Guid>{19F75BF3-A632-4BD0-BA34-B08C6E41E24F}</b:Guid>
    <b:Title>The Recent Increase in Atlantic Hurricane Activity: Causes and Implications</b:Title>
    <b:JournalName>Science</b:JournalName>
    <b:Year>2001</b:Year>
    <b:Pages>474-479</b:Pages>
    <b:Volume>293</b:Volume>
    <b:Author>
      <b:Author>
        <b:NameList>
          <b:Person>
            <b:Last>Goldenberg</b:Last>
            <b:Middle>B</b:Middle>
            <b:First>S</b:First>
          </b:Person>
          <b:Person>
            <b:Last>Landsea</b:Last>
            <b:Middle>W</b:Middle>
            <b:First>C</b:First>
          </b:Person>
          <b:Person>
            <b:Last>Mestas-Nuñez</b:Last>
            <b:Middle>M</b:Middle>
            <b:First>A</b:First>
          </b:Person>
          <b:Person>
            <b:Last>Gray</b:Last>
            <b:Middle>M</b:Middle>
            <b:First>W</b:First>
          </b:Person>
        </b:NameList>
      </b:Author>
    </b:Author>
    <b:RefOrder>17</b:RefOrder>
  </b:Source>
  <b:Source>
    <b:Tag>HoF87</b:Tag>
    <b:SourceType>Report</b:SourceType>
    <b:Guid>{42F06C8E-BEE5-4578-9DAC-6F1059C9C62F}</b:Guid>
    <b:Title>Hurricane Climatology for the Atlantic and Gulf Coasts of the United States</b:Title>
    <b:Year>1987</b:Year>
    <b:Publisher>Silver Spring</b:Publisher>
    <b:City>Maryland</b:City>
    <b:Institution>NOAA Technical Report NWS 38</b:Institution>
    <b:Author>
      <b:Author>
        <b:NameList>
          <b:Person>
            <b:Last>Ho</b:Last>
            <b:Middle>P</b:Middle>
            <b:First>F</b:First>
          </b:Person>
          <b:Person>
            <b:Last>Su</b:Last>
            <b:Middle>C</b:Middle>
            <b:First>J</b:First>
          </b:Person>
          <b:Person>
            <b:Last>Hanevich</b:Last>
            <b:Middle>L</b:Middle>
            <b:First>K</b:First>
          </b:Person>
          <b:Person>
            <b:Last>Smith</b:Last>
            <b:Middle>J</b:Middle>
            <b:First>R</b:First>
          </b:Person>
          <b:Person>
            <b:Last>Richards</b:Last>
            <b:Middle>P</b:Middle>
            <b:First>F</b:First>
          </b:Person>
        </b:NameList>
      </b:Author>
    </b:Author>
    <b:RefOrder>18</b:RefOrder>
  </b:Source>
  <b:Source>
    <b:Tag>Hoc99</b:Tag>
    <b:SourceType>JournalArticle</b:SourceType>
    <b:Guid>{871C9AB8-4766-46B7-AC61-0186C687DD94}</b:Guid>
    <b:Title>The NCAR GPS drop windsonde</b:Title>
    <b:Year>1999</b:Year>
    <b:JournalName>Bulletin of the American Meteorological Society</b:JournalName>
    <b:Pages>407–420</b:Pages>
    <b:Volume>80</b:Volume>
    <b:Author>
      <b:Author>
        <b:NameList>
          <b:Person>
            <b:Last>Hock</b:Last>
            <b:Middle>R</b:Middle>
            <b:First>T</b:First>
          </b:Person>
          <b:Person>
            <b:Last>Franklin</b:Last>
            <b:Middle>L</b:Middle>
            <b:First>J</b:First>
          </b:Person>
        </b:NameList>
      </b:Author>
    </b:Author>
    <b:RefOrder>19</b:RefOrder>
  </b:Source>
  <b:Source>
    <b:Tag>Hol80</b:Tag>
    <b:SourceType>JournalArticle</b:SourceType>
    <b:Guid>{E7EF9DC0-B767-4772-A91E-C1CDE46A8ADC}</b:Guid>
    <b:Title>An analytic model of the wind and pressure profiles in hurricanes</b:Title>
    <b:JournalName>Monthly Weather Review</b:JournalName>
    <b:Year>1980</b:Year>
    <b:Pages>1212-1218</b:Pages>
    <b:Volume>108</b:Volume>
    <b:Author>
      <b:Author>
        <b:NameList>
          <b:Person>
            <b:Last>Holland</b:Last>
            <b:Middle>J</b:Middle>
            <b:First>G</b:First>
          </b:Person>
        </b:NameList>
      </b:Author>
    </b:Author>
    <b:RefOrder>20</b:RefOrder>
  </b:Source>
  <b:Source>
    <b:Tag>Hom04</b:Tag>
    <b:SourceType>JournalArticle</b:SourceType>
    <b:Guid>{A41BFFBE-CE94-4CEE-92DF-CF99792AABBB}</b:Guid>
    <b:Title>Development of a 2001 National Landcover Database for the United States</b:Title>
    <b:JournalName>Photogrammetric Engineering and Remote Sensing</b:JournalName>
    <b:Year>2004</b:Year>
    <b:Pages>829-840</b:Pages>
    <b:Month>July</b:Month>
    <b:Volume>70</b:Volume>
    <b:Issue>7</b:Issue>
    <b:Author>
      <b:Author>
        <b:NameList>
          <b:Person>
            <b:Last>Homer</b:Last>
            <b:First>C</b:First>
          </b:Person>
          <b:Person>
            <b:Last>Huang</b:Last>
            <b:First>C</b:First>
          </b:Person>
          <b:Person>
            <b:Last>Yang</b:Last>
            <b:First>L</b:First>
          </b:Person>
          <b:Person>
            <b:Last>Wylie </b:Last>
            <b:First>B</b:First>
          </b:Person>
          <b:Person>
            <b:Last>Coan</b:Last>
            <b:First>M</b:First>
          </b:Person>
        </b:NameList>
      </b:Author>
    </b:Author>
    <b:RefOrder>21</b:RefOrder>
  </b:Source>
  <b:Source>
    <b:Tag>Hou</b:Tag>
    <b:SourceType>JournalArticle</b:SourceType>
    <b:Guid>{C830E22C-8B4D-49E5-B02C-1FE3E84170A9}</b:Guid>
    <b:Title>Reconstruction of Significant Hurricanes affecting Florida Bay:  The Great 1935 Hurricane and Hurricane Donna (1960)</b:Title>
    <b:JournalName>Journal of Coastal Research</b:JournalName>
    <b:Pages>503-513</b:Pages>
    <b:Volume>19</b:Volume>
    <b:Author>
      <b:Author>
        <b:NameList>
          <b:Person>
            <b:Last>Houston</b:Last>
            <b:Middle>H</b:Middle>
            <b:First>S</b:First>
          </b:Person>
          <b:Person>
            <b:Last>Powell</b:Last>
            <b:Middle>D</b:Middle>
            <b:First>M</b:First>
          </b:Person>
        </b:NameList>
      </b:Author>
    </b:Author>
    <b:Year>2003</b:Year>
    <b:RefOrder>22</b:RefOrder>
  </b:Source>
  <b:Source>
    <b:Tag>Jar84</b:Tag>
    <b:SourceType>Report</b:SourceType>
    <b:Guid>{62CC3BD7-A027-4B26-B8DF-32DAC3D0C962}</b:Guid>
    <b:Title>A tropical cyclone data tape for the North Atlantic basin, 1886-1963: Contents, Limitations, and Uses</b:Title>
    <b:Year>1984</b:Year>
    <b:Pages>22</b:Pages>
    <b:Institution>National Hurricane Center</b:Institution>
    <b:ThesisType>NOAA Technical Memo NWS NHC 22</b:ThesisType>
    <b:Author>
      <b:Author>
        <b:NameList>
          <b:Person>
            <b:Last>Jarvinen</b:Last>
            <b:First>B</b:First>
            <b:Middle>R</b:Middle>
          </b:Person>
          <b:Person>
            <b:Last>Neumann</b:Last>
            <b:First>C</b:First>
            <b:Middle>J</b:Middle>
          </b:Person>
          <b:Person>
            <b:Last>Davis</b:Last>
            <b:First>M</b:First>
            <b:Middle>A S</b:Middle>
          </b:Person>
        </b:NameList>
      </b:Author>
    </b:Author>
    <b:RefOrder>23</b:RefOrder>
  </b:Source>
  <b:Source>
    <b:Tag>Kan02</b:Tag>
    <b:SourceType>JournalArticle</b:SourceType>
    <b:Guid>{18953486-4ADB-41C8-96FA-3DD6B5FF8821}</b:Guid>
    <b:Title>NCEP-DEO AMIP-II Reanalysis (R-2)</b:Title>
    <b:Year>2002</b:Year>
    <b:JournalName>Bulletin of the American Meteorological Society</b:JournalName>
    <b:Pages>1631-1643</b:Pages>
    <b:Volume>83</b:Volume>
    <b:Author>
      <b:Author>
        <b:NameList>
          <b:Person>
            <b:Last>Kanamitsu</b:Last>
            <b:First>M</b:First>
          </b:Person>
          <b:Person>
            <b:Last>Ebisuzaki</b:Last>
            <b:First>W</b:First>
          </b:Person>
          <b:Person>
            <b:Last>Woollen</b:Last>
            <b:First>J</b:First>
          </b:Person>
          <b:Person>
            <b:Last>Yang</b:Last>
            <b:First>S-K</b:First>
          </b:Person>
          <b:Person>
            <b:Last>Hnilo</b:Last>
            <b:Middle>J</b:Middle>
            <b:First>J</b:First>
          </b:Person>
          <b:Person>
            <b:Last>Fiorino</b:Last>
            <b:First>M</b:First>
          </b:Person>
          <b:Person>
            <b:Last>Potter</b:Last>
            <b:Middle>L</b:Middle>
            <b:First>G</b:First>
          </b:Person>
        </b:NameList>
      </b:Author>
    </b:Author>
    <b:RefOrder>24</b:RefOrder>
  </b:Source>
  <b:Source>
    <b:Tag>Kap95</b:Tag>
    <b:SourceType>JournalArticle</b:SourceType>
    <b:Guid>{036D4CC7-DEE6-4E48-B812-A1A4A324FF8E}</b:Guid>
    <b:Title>A simple empirical model for predicting the decay of tropical cyclone winds after landfall</b:Title>
    <b:JournalName>Journal of Applied Meteorology</b:JournalName>
    <b:Year>1995</b:Year>
    <b:Pages>2499-2512</b:Pages>
    <b:Volume>34</b:Volume>
    <b:Author>
      <b:Author>
        <b:NameList>
          <b:Person>
            <b:Last>Kaplan</b:Last>
            <b:First>J</b:First>
          </b:Person>
          <b:Person>
            <b:Last>DeMaria</b:Last>
            <b:First>M</b:First>
          </b:Person>
        </b:NameList>
      </b:Author>
    </b:Author>
    <b:RefOrder>25</b:RefOrder>
  </b:Source>
  <b:Source>
    <b:Tag>Dem06</b:Tag>
    <b:SourceType>JournalArticle</b:SourceType>
    <b:Guid>{DB9065E1-A788-4DCA-9DDD-C8667A625669}</b:Guid>
    <b:Title>Improvement of advanced microwave sounder unit tropical cyclone intensity and size estimation algorithms</b:Title>
    <b:JournalName>Journal of Appliced Meteorology</b:JournalName>
    <b:Year>2006</b:Year>
    <b:Pages>1573-1581</b:Pages>
    <b:Author>
      <b:Author>
        <b:NameList>
          <b:Person>
            <b:Last>Demuth</b:Last>
            <b:First>J</b:First>
          </b:Person>
          <b:Person>
            <b:Last>DeMaria</b:Last>
            <b:First>M</b:First>
          </b:Person>
          <b:Person>
            <b:Last>Knaff</b:Last>
            <b:Middle>A</b:Middle>
            <b:First>J</b:First>
          </b:Person>
        </b:NameList>
      </b:Author>
    </b:Author>
    <b:Volume>45</b:Volume>
    <b:RefOrder>26</b:RefOrder>
  </b:Source>
  <b:Source>
    <b:Tag>Din72</b:Tag>
    <b:SourceType>JournalArticle</b:SourceType>
    <b:Guid>{C6E0F243-29FE-4AEF-A424-427ECA07A6B3}</b:Guid>
    <b:Title>Terminal Fall Speeds of Raindrops</b:Title>
    <b:JournalName>Journal of Applied Meteorology</b:JournalName>
    <b:Year>1972</b:Year>
    <b:Pages>877 - 879</b:Pages>
    <b:Author>
      <b:Author>
        <b:NameList>
          <b:Person>
            <b:Last>Dingle</b:Last>
            <b:Middle>N</b:Middle>
            <b:First>A</b:First>
          </b:Person>
          <b:Person>
            <b:Last>Lee</b:Last>
            <b:First>Y</b:First>
          </b:Person>
        </b:NameList>
      </b:Author>
    </b:Author>
    <b:Month>August</b:Month>
    <b:Volume>11</b:Volume>
    <b:RefOrder>27</b:RefOrder>
  </b:Source>
  <b:Source>
    <b:Tag>Kur95</b:Tag>
    <b:SourceType>JournalArticle</b:SourceType>
    <b:Guid>{B77E84E0-A249-4C4E-85BC-45F9FAEEE2EE}</b:Guid>
    <b:Title>Improvements in the GFDL hurricane prediction system</b:Title>
    <b:JournalName>Monthly Weather Review</b:JournalName>
    <b:Year>1995</b:Year>
    <b:Pages>2791-2801</b:Pages>
    <b:Volume>123</b:Volume>
    <b:Author>
      <b:Author>
        <b:NameList>
          <b:Person>
            <b:Last>Kurihara</b:Last>
            <b:Middle>M</b:Middle>
            <b:First>Y</b:First>
          </b:Person>
          <b:Person>
            <b:Last>Bender</b:Last>
            <b:Middle>A</b:Middle>
            <b:First>M</b:First>
          </b:Person>
          <b:Person>
            <b:Last>Tuleya</b:Last>
            <b:Middle>E</b:Middle>
            <b:First>R</b:First>
          </b:Person>
          <b:Person>
            <b:Last>Ross</b:Last>
            <b:Middle>J</b:Middle>
            <b:First>R</b:First>
          </b:Person>
        </b:NameList>
      </b:Author>
    </b:Author>
    <b:RefOrder>28</b:RefOrder>
  </b:Source>
  <b:Source>
    <b:Tag>Lan99</b:Tag>
    <b:SourceType>JournalArticle</b:SourceType>
    <b:Guid>{B71B227C-7903-478C-8371-03563EB83383}</b:Guid>
    <b:Title>Atlantic basin hurricanes: Indices of climatic changes</b:Title>
    <b:JournalName>Climatic Change</b:JournalName>
    <b:Year>1999</b:Year>
    <b:Pages>89-129</b:Pages>
    <b:Author>
      <b:Author>
        <b:NameList>
          <b:Person>
            <b:Last>Landsea</b:Last>
            <b:Middle>W</b:Middle>
            <b:First>C</b:First>
          </b:Person>
          <b:Person>
            <b:Last>Pielke Jr</b:Last>
            <b:Middle>A</b:Middle>
            <b:First>R</b:First>
          </b:Person>
          <b:Person>
            <b:Last>Mestas-Nuñez</b:Last>
            <b:Middle>M</b:Middle>
            <b:First>A</b:First>
          </b:Person>
          <b:Person>
            <b:Last>Knaff</b:Last>
            <b:Middle>A</b:Middle>
            <b:First>J</b:First>
          </b:Person>
        </b:NameList>
      </b:Author>
    </b:Author>
    <b:Volume>42</b:Volume>
    <b:RefOrder>29</b:RefOrder>
  </b:Source>
  <b:Source>
    <b:Tag>Lan04</b:Tag>
    <b:SourceType>BookSection</b:SourceType>
    <b:Guid>{9CE2E94A-0839-4A2A-A45F-C10967FE11C7}</b:Guid>
    <b:Title>The Atlantic hurricane database re-analysis project- documentation for 1850-1910 alterations and additions to the HURDAT database</b:Title>
    <b:Year>2004</b:Year>
    <b:Pages>178-221</b:Pages>
    <b:Author>
      <b:Author>
        <b:NameList>
          <b:Person>
            <b:Last>Landsea</b:Last>
            <b:Middle>W</b:Middle>
            <b:First>C</b:First>
          </b:Person>
        </b:NameList>
      </b:Author>
      <b:BookAuthor>
        <b:NameList>
          <b:Person>
            <b:Last>Murnane</b:Last>
            <b:First>R</b:First>
          </b:Person>
          <b:Person>
            <b:Last>Liu</b:Last>
            <b:First>K</b:First>
          </b:Person>
        </b:NameList>
      </b:BookAuthor>
    </b:Author>
    <b:Publisher>Columbia University Press</b:Publisher>
    <b:BookTitle>Hurricanes and Typhoons: Past, Present, and Future</b:BookTitle>
    <b:RefOrder>30</b:RefOrder>
  </b:Source>
  <b:Source>
    <b:Tag>Lar</b:Tag>
    <b:SourceType>JournalArticle</b:SourceType>
    <b:Guid>{740D8AF7-B7BB-4AA1-8355-792EFF73B1A5}</b:Guid>
    <b:Title>Open ocean momentum flux measurements in moderate to strong winds</b:Title>
    <b:Pages>324-336</b:Pages>
    <b:JournalName>Journal of Physical Oceanography</b:JournalName>
    <b:Volume>11</b:Volume>
    <b:Author>
      <b:Author>
        <b:NameList>
          <b:Person>
            <b:Last>Large</b:Last>
            <b:Middle>G</b:Middle>
            <b:First>W</b:First>
          </b:Person>
          <b:Person>
            <b:Last>Pond</b:Last>
            <b:First>S</b:First>
          </b:Person>
        </b:NameList>
      </b:Author>
    </b:Author>
    <b:Year>1981</b:Year>
    <b:RefOrder>31</b:RefOrder>
  </b:Source>
  <b:Source>
    <b:Tag>Mar93</b:Tag>
    <b:SourceType>JournalArticle</b:SourceType>
    <b:Guid>{A386A9AC-F639-4B28-87A1-F803E7FE4FEB}</b:Guid>
    <b:Title>Probability-matched Reflectivity-Rainfall relations for a Hurricane from Aircraft Observations</b:Title>
    <b:JournalName>Journal of Applied Meteorology</b:JournalName>
    <b:Year>1993</b:Year>
    <b:Pages>1134-1141</b:Pages>
    <b:Volume>32</b:Volume>
    <b:Author>
      <b:Author>
        <b:NameList>
          <b:Person>
            <b:Last>Marks</b:Last>
            <b:Middle>D</b:Middle>
            <b:First>F</b:First>
          </b:Person>
          <b:Person>
            <b:Last>Atlas</b:Last>
            <b:First>D</b:First>
          </b:Person>
          <b:Person>
            <b:Last>Willis</b:Last>
            <b:Middle>T</b:Middle>
            <b:First>P</b:First>
          </b:Person>
        </b:NameList>
      </b:Author>
    </b:Author>
    <b:RefOrder>32</b:RefOrder>
  </b:Source>
  <b:Source>
    <b:Tag>Lon04</b:Tag>
    <b:SourceType>JournalArticle</b:SourceType>
    <b:Guid>{0BDCE75D-9641-44A9-ADD1-1C9FD9AA7907}</b:Guid>
    <b:Title>Precipitation Distribution in Tropical Cyclones Using the Tropical Measuring Mission (TRMM) Imager: A Global Perspective</b:Title>
    <b:JournalName>Monthly Weather Review</b:JournalName>
    <b:Year>2004</b:Year>
    <b:Pages>1645-1660</b:Pages>
    <b:Volume>132</b:Volume>
    <b:Author>
      <b:Author>
        <b:NameList>
          <b:Person>
            <b:Last>Lonfat</b:Last>
            <b:First>M</b:First>
          </b:Person>
          <b:Person>
            <b:Last>Marks</b:Last>
            <b:First>F</b:First>
            <b:Middle>D</b:Middle>
          </b:Person>
          <b:Person>
            <b:Last>Chen</b:Last>
            <b:First>S</b:First>
            <b:Middle>S</b:Middle>
          </b:Person>
        </b:NameList>
      </b:Author>
    </b:Author>
    <b:RefOrder>33</b:RefOrder>
  </b:Source>
  <b:Source>
    <b:Tag>Lon07</b:Tag>
    <b:SourceType>JournalArticle</b:SourceType>
    <b:Guid>{58E53868-3324-40C3-85A7-F0553C904506}</b:Guid>
    <b:Title>A Parametric Model for Predicting Hurricane Rainfall</b:Title>
    <b:JournalName>Monthly Weather Review</b:JournalName>
    <b:Year>2007</b:Year>
    <b:Pages>3086-3097</b:Pages>
    <b:Volume>135</b:Volume>
    <b:Author>
      <b:Author>
        <b:NameList>
          <b:Person>
            <b:Last>Lonfat</b:Last>
            <b:First>M</b:First>
          </b:Person>
          <b:Person>
            <b:Last>Rogers</b:Last>
            <b:First>R</b:First>
          </b:Person>
          <b:Person>
            <b:Last>Marchok</b:Last>
            <b:First>T</b:First>
          </b:Person>
          <b:Person>
            <b:Last>Marks</b:Last>
            <b:First>F</b:First>
            <b:Middle>D</b:Middle>
          </b:Person>
        </b:NameList>
      </b:Author>
    </b:Author>
    <b:RefOrder>34</b:RefOrder>
  </b:Source>
  <b:Source>
    <b:Tag>Mas04</b:Tag>
    <b:SourceType>Report</b:SourceType>
    <b:Guid>{E51D5887-7458-4F6E-8E6D-A4DC4F0C386D}</b:Guid>
    <b:Title>Measurement, modeling and simulation of ground-level tropical cyclone winds</b:Title>
    <b:Year>2004</b:Year>
    <b:Institution>University of Florida</b:Institution>
    <b:ThesisType>PhD Dissertation</b:ThesisType>
    <b:Author>
      <b:Author>
        <b:NameList>
          <b:Person>
            <b:Last>Masters</b:Last>
            <b:Middle>J</b:Middle>
            <b:First>F</b:First>
          </b:Person>
        </b:NameList>
      </b:Author>
    </b:Author>
    <b:RefOrder>35</b:RefOrder>
  </b:Source>
  <b:Source>
    <b:Tag>Mer88</b:Tag>
    <b:SourceType>JournalArticle</b:SourceType>
    <b:Guid>{8490BBFF-1F08-4F44-B703-858EBAE170F2}</b:Guid>
    <b:Title>Environmental Influences on Hurricane Intensification</b:Title>
    <b:Year>1988</b:Year>
    <b:JournalName>Journal of the Atmospheric Sciences</b:JournalName>
    <b:Pages>1678-1687</b:Pages>
    <b:Volume>45</b:Volume>
    <b:Author>
      <b:Author>
        <b:NameList>
          <b:Person>
            <b:Last>Merrill</b:Last>
            <b:Middle>T</b:Middle>
            <b:First>R</b:First>
          </b:Person>
        </b:NameList>
      </b:Author>
    </b:Author>
    <b:RefOrder>36</b:RefOrder>
  </b:Source>
  <b:Source>
    <b:Tag>Mil64</b:Tag>
    <b:SourceType>JournalArticle</b:SourceType>
    <b:Guid>{AD3C68D2-5225-4CB0-96A1-67392FA0D938}</b:Guid>
    <b:Title>A study on the filling of Hurricane Donna (1960) over land</b:Title>
    <b:JournalName>Monthly Weather Review</b:JournalName>
    <b:Year>1964</b:Year>
    <b:Pages>389-406</b:Pages>
    <b:Volume>92</b:Volume>
    <b:Author>
      <b:Author>
        <b:NameList>
          <b:Person>
            <b:Last>Miller</b:Last>
            <b:Middle>I</b:Middle>
            <b:First>B</b:First>
          </b:Person>
        </b:NameList>
      </b:Author>
    </b:Author>
    <b:RefOrder>37</b:RefOrder>
  </b:Source>
  <b:Source>
    <b:Tag>Mos75</b:Tag>
    <b:SourceType>JournalArticle</b:SourceType>
    <b:Guid>{3A8D17A6-75A7-47DB-83A6-4049955C7DDD}</b:Guid>
    <b:Title>On the estimation of planetary boundary layer variables in mature hurricanes</b:Title>
    <b:JournalName>Monthly Weather Review</b:JournalName>
    <b:Year>1975</b:Year>
    <b:Pages>841-849</b:Pages>
    <b:Volume>106</b:Volume>
    <b:Author>
      <b:Author>
        <b:NameList>
          <b:Person>
            <b:Last>Moss</b:Last>
            <b:Middle>S</b:Middle>
            <b:First>M</b:First>
          </b:Person>
          <b:Person>
            <b:Last>Rosenthal</b:Last>
            <b:Middle>L</b:Middle>
            <b:First>S</b:First>
          </b:Person>
        </b:NameList>
      </b:Author>
    </b:Author>
    <b:RefOrder>38</b:RefOrder>
  </b:Source>
  <b:Source>
    <b:Tag>Neu99</b:Tag>
    <b:SourceType>Book</b:SourceType>
    <b:Guid>{70D5A69D-BB22-4A4D-99A3-744072B08EE9}</b:Guid>
    <b:Title>Tropical Cyclones of the North Atlantic Ocean, 1871-1998</b:Title>
    <b:Year>1999</b:Year>
    <b:Pages>206</b:Pages>
    <b:Publisher>National Oceanic and Atmospheric Administration</b:Publisher>
    <b:Author>
      <b:Author>
        <b:NameList>
          <b:Person>
            <b:Last>Neumann</b:Last>
            <b:Middle>J</b:Middle>
            <b:First>C</b:First>
          </b:Person>
          <b:Person>
            <b:Last>Jarvinen</b:Last>
            <b:Middle>R</b:Middle>
            <b:First>B</b:First>
          </b:Person>
          <b:Person>
            <b:Last>McAdie</b:Last>
            <b:Middle>J</b:Middle>
            <b:First>C</b:First>
          </b:Person>
          <b:Person>
            <b:Last>Hammer</b:Last>
            <b:Middle>R</b:Middle>
            <b:First>G</b:First>
          </b:Person>
        </b:NameList>
      </b:Author>
    </b:Author>
    <b:RefOrder>39</b:RefOrder>
  </b:Source>
  <b:Source>
    <b:Tag>Ooy69</b:Tag>
    <b:SourceType>JournalArticle</b:SourceType>
    <b:Guid>{C6EE3A16-6785-4B28-B5F6-1E887D3F1269}</b:Guid>
    <b:Title>Numerical simulation of the life cycle of tropical cyclones</b:Title>
    <b:Year>1969</b:Year>
    <b:JournalName>Journal of the Atmospheric Sciences</b:JournalName>
    <b:Pages>3-40</b:Pages>
    <b:Volume>26</b:Volume>
    <b:Author>
      <b:Author>
        <b:NameList>
          <b:Person>
            <b:Last>Ooyama</b:Last>
            <b:Middle>V</b:Middle>
            <b:First>K</b:First>
          </b:Person>
        </b:NameList>
      </b:Author>
    </b:Author>
    <b:RefOrder>40</b:RefOrder>
  </b:Source>
  <b:Source>
    <b:Tag>Pau03</b:Tag>
    <b:SourceType>ConferenceProceedings</b:SourceType>
    <b:Guid>{A01EF0E0-FEED-4E2E-B8B2-9A3103203A53}</b:Guid>
    <b:Title>Further examination of hurricane gust factors</b:Title>
    <b:Year>2003</b:Year>
    <b:Pages>2005-2012</b:Pages>
    <b:ConferenceName>11th International Conference on Wind Engineering</b:ConferenceName>
    <b:City>Lubbock, Texas</b:City>
    <b:Author>
      <b:Author>
        <b:NameList>
          <b:Person>
            <b:Last>Paulsen</b:Last>
            <b:Middle>M</b:Middle>
            <b:First>B</b:First>
          </b:Person>
          <b:Person>
            <b:Last>Schroeder</b:Last>
            <b:Middle>L</b:Middle>
            <b:First>J</b:First>
          </b:Person>
          <b:Person>
            <b:Last>Conder</b:Last>
            <b:Middle>R</b:Middle>
            <b:First>M</b:First>
          </b:Person>
          <b:Person>
            <b:Last>Howard</b:Last>
            <b:Middle>R</b:Middle>
            <b:First>J</b:First>
          </b:Person>
        </b:NameList>
      </b:Author>
    </b:Author>
    <b:RefOrder>41</b:RefOrder>
  </b:Source>
  <b:Source>
    <b:Tag>Pen00</b:Tag>
    <b:SourceType>DocumentFromInternetSite</b:SourceType>
    <b:Guid>{8BA3A04D-D323-4F81-AA0C-3B80920A2418}</b:Guid>
    <b:Title>Development of a 10-year Atlantic basin tropical cyclone wind structure climatology</b:Title>
    <b:Year>2000</b:Year>
    <b:URL>www.bbsr.edu/rpi/research/demaria/demaria4.html</b:URL>
    <b:Author>
      <b:Author>
        <b:NameList>
          <b:Person>
            <b:Last>Pennington</b:Last>
            <b:First>J</b:First>
          </b:Person>
          <b:Person>
            <b:Last>DeMaria</b:Last>
            <b:First>M</b:First>
          </b:Person>
          <b:Person>
            <b:Last>Williams</b:Last>
            <b:First>K</b:First>
          </b:Person>
        </b:NameList>
      </b:Author>
    </b:Author>
    <b:RefOrder>42</b:RefOrder>
  </b:Source>
  <b:Source>
    <b:Tag>Pet69</b:Tag>
    <b:SourceType>JournalArticle</b:SourceType>
    <b:Guid>{6BC3DA2D-E588-4746-830C-74071B887F68}</b:Guid>
    <b:Title>Modification of mean flow and turbulent energy by a change in surface roughness under conditions of neutral stability</b:Title>
    <b:Year>1969</b:Year>
    <b:JournalName>Quarterly Journal of the Royal Meteorological Society</b:JournalName>
    <b:Pages>561-575</b:Pages>
    <b:Volume>95</b:Volume>
    <b:Author>
      <b:Author>
        <b:NameList>
          <b:Person>
            <b:Last>Peterson</b:Last>
            <b:Middle>W</b:Middle>
            <b:First>E</b:First>
          </b:Person>
        </b:NameList>
      </b:Author>
    </b:Author>
    <b:RefOrder>43</b:RefOrder>
  </b:Source>
  <b:Source>
    <b:Tag>Pow80</b:Tag>
    <b:SourceType>JournalArticle</b:SourceType>
    <b:Guid>{1CD806E4-FFBB-4F0E-8178-A74055B18AD4}</b:Guid>
    <b:Title>Evaluations of diagnostic marine boundary layer models applied to hurricanes</b:Title>
    <b:JournalName>Monthly Weather Review</b:JournalName>
    <b:Year>1980</b:Year>
    <b:Pages>757-766</b:Pages>
    <b:Volume>108</b:Volume>
    <b:Author>
      <b:Author>
        <b:NameList>
          <b:Person>
            <b:Last>Powell</b:Last>
            <b:Middle>D</b:Middle>
            <b:First>M</b:First>
          </b:Person>
        </b:NameList>
      </b:Author>
    </b:Author>
    <b:RefOrder>44</b:RefOrder>
  </b:Source>
  <b:Source>
    <b:Tag>Pow82</b:Tag>
    <b:SourceType>JournalArticle</b:SourceType>
    <b:Guid>{A3DC6A8D-C498-46E6-B954-6D2520FC04B9}</b:Guid>
    <b:Title>The transition of the Hurricane Frederic boundary layer wind field from the open Gulf of Mexico to landfall</b:Title>
    <b:JournalName>Monthly Weather Review</b:JournalName>
    <b:Year>1982</b:Year>
    <b:Pages>1912-1932</b:Pages>
    <b:Volume>110</b:Volume>
    <b:Author>
      <b:Author>
        <b:NameList>
          <b:Person>
            <b:Last>Powell</b:Last>
            <b:Middle>D</b:Middle>
            <b:First>M</b:First>
          </b:Person>
        </b:NameList>
      </b:Author>
    </b:Author>
    <b:RefOrder>45</b:RefOrder>
  </b:Source>
  <b:Source>
    <b:Tag>Pow87</b:Tag>
    <b:SourceType>JournalArticle</b:SourceType>
    <b:Guid>{465968E7-0A8D-4F99-8255-AD80A03ADE51}</b:Guid>
    <b:Title>Changes in the low-level kinematic and thermodynamic structure of Hurricane Alicia (1983) at landfall</b:Title>
    <b:JournalName>Monthly Weather Review</b:JournalName>
    <b:Year>1987</b:Year>
    <b:Pages>75-99</b:Pages>
    <b:Volume>115</b:Volume>
    <b:Issue>1</b:Issue>
    <b:Author>
      <b:Author>
        <b:NameList>
          <b:Person>
            <b:Last>Powell</b:Last>
            <b:Middle>D</b:Middle>
            <b:First>M</b:First>
          </b:Person>
        </b:NameList>
      </b:Author>
    </b:Author>
    <b:RefOrder>46</b:RefOrder>
  </b:Source>
  <b:Source>
    <b:Tag>Pow91</b:Tag>
    <b:SourceType>JournalArticle</b:SourceType>
    <b:Guid>{25394749-E929-4F05-9F54-BA41EDE53562}</b:Guid>
    <b:Title>The landfall of Hurricane Hugo in the Carolinas</b:Title>
    <b:JournalName>Weather and Forecasting</b:JournalName>
    <b:Year>1991</b:Year>
    <b:Pages>379-399</b:Pages>
    <b:Volume>6</b:Volume>
    <b:Author>
      <b:Author>
        <b:NameList>
          <b:Person>
            <b:Last>Powell</b:Last>
            <b:Middle>D</b:Middle>
            <b:First>M</b:First>
          </b:Person>
          <b:Person>
            <b:Last>Dodge</b:Last>
            <b:Middle>P</b:Middle>
            <b:First>P</b:First>
          </b:Person>
          <b:Person>
            <b:Last>Black</b:Last>
            <b:Middle>L</b:Middle>
            <b:First>M</b:First>
          </b:Person>
        </b:NameList>
      </b:Author>
    </b:Author>
    <b:RefOrder>47</b:RefOrder>
  </b:Source>
  <b:Source>
    <b:Tag>Pow95</b:Tag>
    <b:SourceType>ConferenceProceedings</b:SourceType>
    <b:Guid>{E839644A-5AE2-418C-99B6-FEC35E5D6C8D}</b:Guid>
    <b:Title>Real-time Damage Assessment in Hurricanes</b:Title>
    <b:Year>1995</b:Year>
    <b:Pages>500-502</b:Pages>
    <b:ConferenceName>21st AMS Conference on Hurricanes and Tropical Meteorology</b:ConferenceName>
    <b:City>Miami, Florida</b:City>
    <b:Author>
      <b:Author>
        <b:NameList>
          <b:Person>
            <b:Last>Powell</b:Last>
            <b:Middle>D</b:Middle>
            <b:First>M</b:First>
          </b:Person>
          <b:Person>
            <b:Last>Houston</b:Last>
            <b:Middle>H</b:Middle>
            <b:First>S</b:First>
          </b:Person>
          <b:Person>
            <b:Last>Ares</b:Last>
            <b:First>I</b:First>
          </b:Person>
        </b:NameList>
      </b:Author>
    </b:Author>
    <b:RefOrder>48</b:RefOrder>
  </b:Source>
  <b:Source>
    <b:Tag>Pow01</b:Tag>
    <b:SourceType>JournalArticle</b:SourceType>
    <b:Guid>{543E5C5B-A302-49E0-AE35-9B8DAA7B7F76}</b:Guid>
    <b:Title>Accuracy of United States tropical cyclone landfall forecasts in the Atlantic basin 1976-2000</b:Title>
    <b:Year>2001</b:Year>
    <b:Pages>2749-2767</b:Pages>
    <b:JournalName>Bulletin of the American Meteorological Society</b:JournalName>
    <b:Volume>82</b:Volume>
    <b:Author>
      <b:Author>
        <b:NameList>
          <b:Person>
            <b:Last>Powell</b:Last>
            <b:Middle>D</b:Middle>
            <b:First>M</b:First>
          </b:Person>
          <b:Person>
            <b:Last>Aberson</b:Last>
            <b:Middle>D</b:Middle>
            <b:First>S</b:First>
          </b:Person>
        </b:NameList>
      </b:Author>
    </b:Author>
    <b:RefOrder>49</b:RefOrder>
  </b:Source>
  <b:Source>
    <b:Tag>Pow03</b:Tag>
    <b:SourceType>JournalArticle</b:SourceType>
    <b:Guid>{022A4D67-C3D2-4177-B3AF-FE8B31459CE3}</b:Guid>
    <b:Title>Reduced drag coefficient for high wind speeds in tropical cyclones</b:Title>
    <b:JournalName>Nature</b:JournalName>
    <b:Year>2003</b:Year>
    <b:Pages>279-283</b:Pages>
    <b:Volume>422</b:Volume>
    <b:Author>
      <b:Author>
        <b:NameList>
          <b:Person>
            <b:Last>Powell</b:Last>
            <b:Middle>D</b:Middle>
            <b:First>M</b:First>
          </b:Person>
          <b:Person>
            <b:Last>Vickery</b:Last>
            <b:Middle>J</b:Middle>
            <b:First>P</b:First>
          </b:Person>
          <b:Person>
            <b:Last>Reinhold</b:Last>
            <b:First>T</b:First>
          </b:Person>
        </b:NameList>
      </b:Author>
    </b:Author>
    <b:RefOrder>50</b:RefOrder>
  </b:Source>
  <b:Source>
    <b:Tag>Pow07</b:Tag>
    <b:SourceType>JournalArticle</b:SourceType>
    <b:Guid>{8E8EB255-099C-4DBB-BD4D-A9579C227B3C}</b:Guid>
    <b:Title>Tropical cyclone destructive potential by integrated kinetic energy</b:Title>
    <b:JournalName>Bulletin of the American Meteorological Society</b:JournalName>
    <b:Year>2007</b:Year>
    <b:Pages>513-526</b:Pages>
    <b:Volume>88</b:Volume>
    <b:Author>
      <b:Author>
        <b:NameList>
          <b:Person>
            <b:Last>Powell</b:Last>
            <b:Middle>D</b:Middle>
            <b:First>M</b:First>
          </b:Person>
          <b:Person>
            <b:Last>Reinhold</b:Last>
            <b:Middle>A</b:Middle>
            <b:First>T</b:First>
          </b:Person>
        </b:NameList>
      </b:Author>
    </b:Author>
    <b:RefOrder>51</b:RefOrder>
  </b:Source>
  <b:Source>
    <b:Tag>Pow09</b:Tag>
    <b:SourceType>JournalArticle</b:SourceType>
    <b:Guid>{D9277711-BDF9-4D46-ADFA-5B379C4C2F30}</b:Guid>
    <b:Title>Estimating maximum surface winds from hurricane reconnaissance aircraft</b:Title>
    <b:JournalName>Weather and Forecasting</b:JournalName>
    <b:Year>2009</b:Year>
    <b:Pages>868-883</b:Pages>
    <b:Volume>24</b:Volume>
    <b:Author>
      <b:Author>
        <b:NameList>
          <b:Person>
            <b:Last>Powell</b:Last>
            <b:Middle>D</b:Middle>
            <b:First>M</b:First>
          </b:Person>
          <b:Person>
            <b:Last>Uhlhorn</b:Last>
            <b:First>E</b:First>
          </b:Person>
          <b:Person>
            <b:Last>Kepert</b:Last>
            <b:First>J</b:First>
          </b:Person>
        </b:NameList>
      </b:Author>
    </b:Author>
    <b:RefOrder>52</b:RefOrder>
  </b:Source>
  <b:Source>
    <b:Tag>Pow10</b:Tag>
    <b:SourceType>JournalArticle</b:SourceType>
    <b:Guid>{B2282BB8-566D-4648-929F-B1A1D0EFF332}</b:Guid>
    <b:Title>Reconstruction of Hurricane Katrina’s wind fields for storm surge and wave hindcasting</b:Title>
    <b:JournalName>Ocean Engineering</b:JournalName>
    <b:Year>2010</b:Year>
    <b:Pages>26-36</b:Pages>
    <b:Volume>37</b:Volume>
    <b:Author>
      <b:Author>
        <b:NameList>
          <b:Person>
            <b:Last>Powell</b:Last>
            <b:Middle>D</b:Middle>
            <b:First>M</b:First>
          </b:Person>
          <b:Person>
            <b:Last>Murillo</b:Last>
            <b:First>S</b:First>
          </b:Person>
          <b:Person>
            <b:Last>Dodge</b:Last>
            <b:First>P</b:First>
          </b:Person>
          <b:Person>
            <b:Last>Uhlhorn</b:Last>
            <b:First>E</b:First>
          </b:Person>
          <b:Person>
            <b:Last>Gamache</b:Last>
            <b:First>J</b:First>
          </b:Person>
          <b:Person>
            <b:Last>Cardone</b:Last>
            <b:First>V</b:First>
          </b:Person>
          <b:Person>
            <b:Last>Cox</b:Last>
            <b:First>A</b:First>
          </b:Person>
          <b:Person>
            <b:Last>Otero</b:Last>
            <b:First>S</b:First>
          </b:Person>
          <b:Person>
            <b:Last>Carrasco</b:Last>
            <b:First>N</b:First>
          </b:Person>
          <b:Person>
            <b:Last>Annane</b:Last>
            <b:First>B</b:First>
          </b:Person>
          <b:Person>
            <b:Last>St. Fleur</b:Last>
            <b:First>R</b:First>
          </b:Person>
        </b:NameList>
      </b:Author>
    </b:Author>
    <b:RefOrder>53</b:RefOrder>
  </b:Source>
  <b:Source>
    <b:Tag>Pow</b:Tag>
    <b:SourceType>JournalArticle</b:SourceType>
    <b:Guid>{3958AA1C-9A52-4E4D-887B-CB2BB03D59DF}</b:Guid>
    <b:Title>Tropical Cyclone Winds at Landfall: The ASOS-CMAN Wind Exposure Documentation Project</b:Title>
    <b:JournalName>Bulletin of the American Meteorological Society</b:JournalName>
    <b:Volume>85</b:Volume>
    <b:Author>
      <b:Author>
        <b:NameList>
          <b:Person>
            <b:Last>Powell</b:Last>
            <b:Middle>D</b:Middle>
            <b:First>M</b:First>
          </b:Person>
          <b:Person>
            <b:Last>Bowman</b:Last>
            <b:First>D</b:First>
          </b:Person>
          <b:Person>
            <b:Last>Gilhousen</b:Last>
            <b:First>D</b:First>
          </b:Person>
          <b:Person>
            <b:Last>Murillo</b:Last>
            <b:First>S</b:First>
          </b:Person>
          <b:Person>
            <b:Last>Carrasco</b:Last>
            <b:First>N</b:First>
          </b:Person>
          <b:Person>
            <b:Last>St. Fleur</b:Last>
            <b:First>R</b:First>
          </b:Person>
        </b:NameList>
      </b:Author>
    </b:Author>
    <b:Pages>845-851</b:Pages>
    <b:Year>2004</b:Year>
    <b:RefOrder>54</b:RefOrder>
  </b:Source>
  <b:Source>
    <b:Tag>Pow1</b:Tag>
    <b:SourceType>JournalArticle</b:SourceType>
    <b:Guid>{F6BF7DEE-A2A0-4DEB-BB72-721AF93ACCFE}</b:Guid>
    <b:Title>State of Florida Hurricane Loss  Projection Model: Atmospheric Science Component</b:Title>
    <b:JournalName>Journal of Wind Engineering and Industrial Aerodynamics</b:JournalName>
    <b:Pages>651-674</b:Pages>
    <b:Volume>93</b:Volume>
    <b:Author>
      <b:Author>
        <b:NameList>
          <b:Person>
            <b:Last>Powell</b:Last>
            <b:Middle>D</b:Middle>
            <b:First>M</b:First>
          </b:Person>
          <b:Person>
            <b:Last>Soukup</b:Last>
            <b:First>G</b:First>
          </b:Person>
          <b:Person>
            <b:Last>Cocke</b:Last>
            <b:First>S</b:First>
          </b:Person>
          <b:Person>
            <b:Last>Gulati</b:Last>
            <b:First>S</b:First>
          </b:Person>
          <b:Person>
            <b:Last>Morisseau-Leroy</b:Last>
            <b:First>N</b:First>
          </b:Person>
          <b:Person>
            <b:Last>Hamid</b:Last>
            <b:First>S</b:First>
          </b:Person>
          <b:Person>
            <b:Last>Dorst</b:Last>
            <b:First>N</b:First>
          </b:Person>
          <b:Person>
            <b:Last>Axe</b:Last>
            <b:First>L</b:First>
          </b:Person>
        </b:NameList>
      </b:Author>
    </b:Author>
    <b:Year>2005</b:Year>
    <b:RefOrder>55</b:RefOrder>
  </b:Source>
  <b:Source>
    <b:Tag>Rei03</b:Tag>
    <b:SourceType>InternetSite</b:SourceType>
    <b:Guid>{BD509DA7-4B8C-47D5-82D4-4692AE950B60}</b:Guid>
    <b:Year>2003</b:Year>
    <b:InternetSiteTitle>Florida Coastal Monitoring Program</b:InternetSiteTitle>
    <b:URL>http://www.ce.ufl.edu/~fcmp</b:URL>
    <b:Author>
      <b:Author>
        <b:NameList>
          <b:Person>
            <b:Last>Reinhold</b:Last>
            <b:First>T</b:First>
          </b:Person>
          <b:Person>
            <b:Last>Gurley</b:Last>
            <b:First>K</b:First>
          </b:Person>
        </b:NameList>
      </b:Author>
    </b:Author>
    <b:RefOrder>56</b:RefOrder>
  </b:Source>
  <b:Source>
    <b:Tag>Rey02</b:Tag>
    <b:SourceType>JournalArticle</b:SourceType>
    <b:Guid>{C8603A93-6763-447A-8E9F-24FD723B072B}</b:Guid>
    <b:Title>An improved in situ and satellite SST analysis for climate</b:Title>
    <b:Year>2002</b:Year>
    <b:JournalName>Journal of Climate</b:JournalName>
    <b:Pages>1609-1625</b:Pages>
    <b:Volume>15</b:Volume>
    <b:Author>
      <b:Author>
        <b:NameList>
          <b:Person>
            <b:Last>Reynolds</b:Last>
            <b:Middle>W</b:Middle>
            <b:First>R</b:First>
          </b:Person>
          <b:Person>
            <b:Last>Rayner</b:Last>
            <b:Middle>A</b:Middle>
            <b:First>N</b:First>
          </b:Person>
          <b:Person>
            <b:Last>Smith</b:Last>
            <b:Middle>M</b:Middle>
            <b:First>T</b:First>
          </b:Person>
          <b:Person>
            <b:Last>Stokes</b:Last>
            <b:Middle>C</b:Middle>
            <b:First>D</b:First>
          </b:Person>
          <b:Person>
            <b:Last>Wang</b:Last>
            <b:First>W</b:First>
          </b:Person>
        </b:NameList>
      </b:Author>
    </b:Author>
    <b:RefOrder>57</b:RefOrder>
  </b:Source>
  <b:Source>
    <b:Tag>Rot87</b:Tag>
    <b:SourceType>JournalArticle</b:SourceType>
    <b:Guid>{FCE8497D-67E5-4B7B-9020-85921011EF30}</b:Guid>
    <b:Title>An air-sea interaction theory for tropical cyclones, Part II: Evolutionary study using a nonhydrostatic axisymmetric numerical model</b:Title>
    <b:JournalName>Journal of the Atmospheric Sciences</b:JournalName>
    <b:Year>1987</b:Year>
    <b:Pages>542-561</b:Pages>
    <b:Volume>44</b:Volume>
    <b:Author>
      <b:Author>
        <b:NameList>
          <b:Person>
            <b:Last>Rotunno</b:Last>
            <b:First>R</b:First>
          </b:Person>
          <b:Person>
            <b:Last>Emanuel</b:Last>
            <b:Middle>A</b:Middle>
            <b:First>K</b:First>
          </b:Person>
        </b:NameList>
      </b:Author>
    </b:Author>
    <b:RefOrder>58</b:RefOrder>
  </b:Source>
  <b:Source>
    <b:Tag>Rus71</b:Tag>
    <b:SourceType>JournalArticle</b:SourceType>
    <b:Guid>{39BDD793-4449-482A-A30B-042D0F145DD4}</b:Guid>
    <b:Title>Probability distributions for hurricane effects</b:Title>
    <b:JournalName>Journal of the Waterways, Harbors and Coastal Engineering Division</b:JournalName>
    <b:Year>1971</b:Year>
    <b:Pages>139-154</b:Pages>
    <b:Volume>97</b:Volume>
    <b:Author>
      <b:Author>
        <b:NameList>
          <b:Person>
            <b:Last>Russell</b:Last>
            <b:Middle>R</b:Middle>
            <b:First>L</b:First>
          </b:Person>
        </b:NameList>
      </b:Author>
    </b:Author>
    <b:RefOrder>59</b:RefOrder>
  </b:Source>
  <b:Source>
    <b:Tag>Sch90</b:Tag>
    <b:SourceType>JournalArticle</b:SourceType>
    <b:Guid>{884A3395-7721-4EE2-8DB7-8AFD7E9ED946}</b:Guid>
    <b:Title>A model to estimate the source area contributing to turbulent exchange in the surface layer over patchy terrain</b:Title>
    <b:JournalName>Quarterly Journal of the Royal Meteorological Society</b:JournalName>
    <b:Year>1990</b:Year>
    <b:Pages>965-988</b:Pages>
    <b:Volume>116</b:Volume>
    <b:Author>
      <b:Author>
        <b:NameList>
          <b:Person>
            <b:Last>Schmidt</b:Last>
            <b:Middle>P</b:Middle>
            <b:First>H</b:First>
          </b:Person>
          <b:Person>
            <b:Last>Oke</b:Last>
            <b:Middle>R</b:Middle>
            <b:First>T</b:First>
          </b:Person>
        </b:NameList>
      </b:Author>
    </b:Author>
    <b:RefOrder>60</b:RefOrder>
  </b:Source>
  <b:Source>
    <b:Tag>Sha83</b:Tag>
    <b:SourceType>JournalArticle</b:SourceType>
    <b:Guid>{F0238F55-2574-4F33-BC5D-53A1BF9F7C52}</b:Guid>
    <b:Title>The asymmetric boundary layer flow under a translating hurricane</b:Title>
    <b:JournalName>Journal of the Atmospheric Sciences</b:JournalName>
    <b:Year>1983</b:Year>
    <b:Pages>1984-1998</b:Pages>
    <b:Author>
      <b:Author>
        <b:NameList>
          <b:Person>
            <b:Last>Shapiro</b:Last>
            <b:First>L</b:First>
          </b:Person>
        </b:NameList>
      </b:Author>
    </b:Author>
    <b:Volume>40</b:Volume>
    <b:RefOrder>61</b:RefOrder>
  </b:Source>
  <b:Source>
    <b:Tag>Sha00</b:Tag>
    <b:SourceType>JournalArticle</b:SourceType>
    <b:Guid>{AB436DA6-4F4A-4AD2-9682-8F98906347C4}</b:Guid>
    <b:Title>Effects of a warm oceanic feature on Hurricane Opal</b:Title>
    <b:JournalName>Monthly Weather Review</b:JournalName>
    <b:Year>2000</b:Year>
    <b:Pages>1366-1383</b:Pages>
    <b:Volume>125</b:Volume>
    <b:Issue>5</b:Issue>
    <b:Author>
      <b:Author>
        <b:NameList>
          <b:Person>
            <b:Last>Shay</b:Last>
            <b:Middle>K</b:Middle>
            <b:First>L</b:First>
          </b:Person>
          <b:Person>
            <b:Last>Goni</b:Last>
            <b:Middle>j</b:Middle>
            <b:First>G</b:First>
          </b:Person>
          <b:Person>
            <b:Last>Black</b:Last>
            <b:Middle>G</b:Middle>
            <b:First>P</b:First>
          </b:Person>
        </b:NameList>
      </b:Author>
    </b:Author>
    <b:RefOrder>62</b:RefOrder>
  </b:Source>
  <b:Source>
    <b:Tag>Sim96</b:Tag>
    <b:SourceType>Book</b:SourceType>
    <b:Guid>{8FF22F4E-DA94-4F18-A1D9-07FAD5D6BB6D}</b:Guid>
    <b:Title>Wind effects on structures:  Fundamentals and applications to design</b:Title>
    <b:Year>1996</b:Year>
    <b:City>New York</b:City>
    <b:Publisher>John Wiley and Sons</b:Publisher>
    <b:Author>
      <b:Author>
        <b:NameList>
          <b:Person>
            <b:Last>Simiu</b:Last>
            <b:First>E</b:First>
          </b:Person>
          <b:Person>
            <b:Last>Scanlan</b:Last>
            <b:Middle>H</b:Middle>
            <b:First>R</b:First>
          </b:Person>
        </b:NameList>
      </b:Author>
    </b:Author>
    <b:RefOrder>63</b:RefOrder>
  </b:Source>
  <b:Source>
    <b:Tag>Smi99</b:Tag>
    <b:SourceType>JournalArticle</b:SourceType>
    <b:Guid>{69D5276A-5DB4-4A59-999B-7D85759AFF0E}</b:Guid>
    <b:Title>Atlantic and East Coast Hurricanes 1900–98: A Frequency and Intensity Study for the Twenty-first Century</b:Title>
    <b:Year>1999</b:Year>
    <b:Volume>18</b:Volume>
    <b:Pages>2717-2720</b:Pages>
    <b:Author>
      <b:Author>
        <b:NameList>
          <b:Person>
            <b:Last>Smith</b:Last>
            <b:First>E</b:First>
          </b:Person>
        </b:NameList>
      </b:Author>
    </b:Author>
    <b:JournalName>Bulletin of the American Meteorological Society</b:JournalName>
    <b:Issue>12</b:Issue>
    <b:RefOrder>64</b:RefOrder>
  </b:Source>
  <b:Source>
    <b:Tag>Tho96</b:Tag>
    <b:SourceType>JournalArticle</b:SourceType>
    <b:Guid>{2A3E601B-1196-4384-B0EF-4199B6E3D3A9}</b:Guid>
    <b:Title>Practical modeling of hurricane surface wind fields</b:Title>
    <b:JournalName>Journal of Waterway, Port, Coastal, and Ocean Engineering</b:JournalName>
    <b:Year>1996</b:Year>
    <b:Pages>195-205</b:Pages>
    <b:Volume>122</b:Volume>
    <b:Author>
      <b:Author>
        <b:NameList>
          <b:Person>
            <b:Last>Thompson</b:Last>
            <b:Middle>F</b:Middle>
            <b:First>E</b:First>
          </b:Person>
          <b:Person>
            <b:Last>Cardone</b:Last>
            <b:Middle>J</b:Middle>
            <b:First>V</b:First>
          </b:Person>
        </b:NameList>
      </b:Author>
    </b:Author>
    <b:RefOrder>65</b:RefOrder>
  </b:Source>
  <b:Source>
    <b:Tag>Tul84</b:Tag>
    <b:SourceType>JournalArticle</b:SourceType>
    <b:Guid>{0E06743D-7915-4CE5-BFBB-B5605FA76981}</b:Guid>
    <b:Title>A simulation study of the landfall of tropical cyclones using a movable nested-mesh model</b:Title>
    <b:JournalName>Monthly Weather Review</b:JournalName>
    <b:Year>1984</b:Year>
    <b:Pages>124-136</b:Pages>
    <b:Volume>112</b:Volume>
    <b:Author>
      <b:Author>
        <b:NameList>
          <b:Person>
            <b:Last>Tuleya</b:Last>
            <b:Middle>E</b:Middle>
            <b:First>R</b:First>
          </b:Person>
          <b:Person>
            <b:Last>Bender</b:Last>
            <b:Middle>A</b:Middle>
            <b:First>M</b:First>
          </b:Person>
          <b:Person>
            <b:Last>Kurihara</b:Last>
            <b:First>Y</b:First>
          </b:Person>
        </b:NameList>
      </b:Author>
    </b:Author>
    <b:RefOrder>66</b:RefOrder>
  </b:Source>
  <b:Source>
    <b:Tag>Uhl03</b:Tag>
    <b:SourceType>JournalArticle</b:SourceType>
    <b:Guid>{D14C6EC3-C17B-40B2-91DB-8F999D24BE5E}</b:Guid>
    <b:Title>Verification of remotely sensed sea surface winds in hurricanes</b:Title>
    <b:JournalName>Journal of Atmospheric and Oceanic Technology</b:JournalName>
    <b:Year>2003</b:Year>
    <b:Pages>99-116</b:Pages>
    <b:Volume>20</b:Volume>
    <b:Author>
      <b:Author>
        <b:NameList>
          <b:Person>
            <b:Last>Uhlhorn</b:Last>
            <b:First>E</b:First>
          </b:Person>
          <b:Person>
            <b:Last>Black</b:Last>
            <b:Middle>G</b:Middle>
            <b:First>P</b:First>
          </b:Person>
        </b:NameList>
      </b:Author>
    </b:Author>
    <b:RefOrder>67</b:RefOrder>
  </b:Source>
  <b:Source>
    <b:Tag>Uhl06</b:Tag>
    <b:SourceType>JournalArticle</b:SourceType>
    <b:Guid>{DBC540F8-06AD-4572-B370-F6B7B0765530}</b:Guid>
    <b:Title>Hurricane surface wind measurements from an operational stepped frequency microwave radiometer</b:Title>
    <b:JournalName>Monthly Weather Review</b:JournalName>
    <b:Year>2006</b:Year>
    <b:Pages>3070-3085</b:Pages>
    <b:Volume>135</b:Volume>
    <b:Author>
      <b:Author>
        <b:NameList>
          <b:Person>
            <b:Last>Uhlhorn</b:Last>
            <b:Middle>W</b:Middle>
            <b:First>E</b:First>
          </b:Person>
          <b:Person>
            <b:Last>Black</b:Last>
            <b:Middle>G</b:Middle>
            <b:First>P</b:First>
          </b:Person>
          <b:Person>
            <b:Last>Franklin</b:Last>
            <b:Middle>L</b:Middle>
            <b:First>J</b:First>
          </b:Person>
          <b:Person>
            <b:Last>Goodberlet</b:Last>
            <b:First>M</b:First>
          </b:Person>
          <b:Person>
            <b:Last>Carswell</b:Last>
            <b:First>J</b:First>
          </b:Person>
          <b:Person>
            <b:Last>Goldstein</b:Last>
            <b:Middle>S</b:Middle>
            <b:First>A</b:First>
          </b:Person>
        </b:NameList>
      </b:Author>
    </b:Author>
    <b:RefOrder>68</b:RefOrder>
  </b:Source>
  <b:Source>
    <b:Tag>Vic95</b:Tag>
    <b:SourceType>JournalArticle</b:SourceType>
    <b:Guid>{2964B32D-6F1C-4549-8641-F851BACAB28A}</b:Guid>
    <b:Title>Wind field and filling models for hurricane wind speed predictions</b:Title>
    <b:JournalName>Journal of Structural Engineering</b:JournalName>
    <b:Year>1995</b:Year>
    <b:Pages>1700-1709</b:Pages>
    <b:Volume>121</b:Volume>
    <b:Author>
      <b:Author>
        <b:NameList>
          <b:Person>
            <b:Last>Vickery</b:Last>
            <b:Middle>J</b:Middle>
            <b:First>P</b:First>
          </b:Person>
          <b:Person>
            <b:Last>Twisdale</b:Last>
            <b:Middle>A</b:Middle>
            <b:First>L</b:First>
          </b:Person>
        </b:NameList>
      </b:Author>
    </b:Author>
    <b:RefOrder>69</b:RefOrder>
  </b:Source>
  <b:Source>
    <b:Tag>Vic09</b:Tag>
    <b:SourceType>JournalArticle</b:SourceType>
    <b:Guid>{8361F1EB-E9F9-41BD-926A-0926F0A8FD72}</b:Guid>
    <b:Title>A hurricane boundary layer and wind field model for use in engineering applications</b:Title>
    <b:JournalName>Journal of Applied Meteorology and Climatology</b:JournalName>
    <b:Year>2009</b:Year>
    <b:Pages>381-405</b:Pages>
    <b:Volume>48</b:Volume>
    <b:Author>
      <b:Author>
        <b:NameList>
          <b:Person>
            <b:Last>Vickery</b:Last>
            <b:Middle>J</b:Middle>
            <b:First>P</b:First>
          </b:Person>
          <b:Person>
            <b:Last>Wadhera</b:Last>
            <b:First>D</b:First>
          </b:Person>
          <b:Person>
            <b:Last>Powell</b:Last>
            <b:Middle>D</b:Middle>
            <b:First>M</b:First>
          </b:Person>
          <b:Person>
            <b:Last>Chen</b:Last>
            <b:First>Y</b:First>
          </b:Person>
        </b:NameList>
      </b:Author>
    </b:Author>
    <b:RefOrder>70</b:RefOrder>
  </b:Source>
  <b:Source>
    <b:Tag>Vog01</b:Tag>
    <b:SourceType>JournalArticle</b:SourceType>
    <b:Guid>{BDE2E915-8C5B-4B23-83F9-3B6A6A20F14C}</b:Guid>
    <b:Title>Completion of the 1990s National Land Cover Data Set for the Conterminous United States from Landsat Thematic Mapper Data and Ancillary Data Sources</b:Title>
    <b:JournalName>Photogrammetric Engineering and Remote Sensing</b:JournalName>
    <b:Year>2001</b:Year>
    <b:Pages>650-652</b:Pages>
    <b:Volume>67</b:Volume>
    <b:Author>
      <b:Author>
        <b:NameList>
          <b:Person>
            <b:Last>Vogelmann</b:Last>
            <b:Middle>E</b:Middle>
            <b:First>J</b:First>
          </b:Person>
          <b:Person>
            <b:Last>Howard</b:Last>
            <b:Middle>M</b:Middle>
            <b:First>S</b:First>
          </b:Person>
          <b:Person>
            <b:Last>Yang</b:Last>
            <b:First>L</b:First>
          </b:Person>
          <b:Person>
            <b:Last>Larson</b:Last>
            <b:Middle>R</b:Middle>
            <b:First>C</b:First>
          </b:Person>
          <b:Person>
            <b:Last>Wylie</b:Last>
            <b:Middle>K</b:Middle>
            <b:First>B</b:First>
          </b:Person>
          <b:Person>
            <b:Last>Van Driel</b:Last>
            <b:First>N</b:First>
          </b:Person>
        </b:NameList>
      </b:Author>
    </b:Author>
    <b:RefOrder>71</b:RefOrder>
  </b:Source>
  <b:Source>
    <b:Tag>Vuk05</b:Tag>
    <b:SourceType>Report</b:SourceType>
    <b:Guid>{066F3DBD-0681-4F07-A496-178819767D65}</b:Guid>
    <b:Title>Climatology of ocean features in the Gulf of Mexico: Final Report</b:Title>
    <b:Year>2005</b:Year>
    <b:Author>
      <b:Author>
        <b:NameList>
          <b:Person>
            <b:Last>Vukovich</b:Last>
            <b:Middle>M</b:Middle>
            <b:First>F</b:First>
          </b:Person>
        </b:NameList>
      </b:Author>
    </b:Author>
    <b:ThesisType>OCS Study MMS 2005-031</b:ThesisType>
    <b:Publisher>U.S. Department of the Interior</b:Publisher>
    <b:Institution>OCS Study MMS 2005-031</b:Institution>
    <b:RefOrder>72</b:RefOrder>
  </b:Source>
  <b:Source>
    <b:Tag>Wad07</b:Tag>
    <b:SourceType>JournalArticle</b:SourceType>
    <b:Guid>{7E7DD4C5-EEEE-4A69-9F31-5C7D62E0375C}</b:Guid>
    <b:Title>Importance of tropical cyclone intensity and intensification in the Western North Pacific</b:Title>
    <b:Year>2007</b:Year>
    <b:Pages>427-447</b:Pages>
    <b:JournalName>Journal of Physical Oceanography</b:JournalName>
    <b:Volume>63</b:Volume>
    <b:Author>
      <b:Author>
        <b:NameList>
          <b:Person>
            <b:Last>Wada</b:Last>
            <b:First>A</b:First>
          </b:Person>
          <b:Person>
            <b:Last>Usui</b:Last>
            <b:First>N</b:First>
          </b:Person>
        </b:NameList>
      </b:Author>
    </b:Author>
    <b:RefOrder>73</b:RefOrder>
  </b:Source>
  <b:Source>
    <b:Tag>Wal02</b:Tag>
    <b:SourceType>JournalArticle</b:SourceType>
    <b:Guid>{71BE2C12-FEC6-48A8-9944-F9891EB6D389}</b:Guid>
    <b:Title>Hurricane directional wave spectrum spatial variation at landfall</b:Title>
    <b:JournalName>Journal of Physical Oceanography</b:JournalName>
    <b:Year>2002</b:Year>
    <b:Pages>1667-1684</b:Pages>
    <b:Volume>32</b:Volume>
    <b:Author>
      <b:Author>
        <b:NameList>
          <b:Person>
            <b:Last>Walsh</b:Last>
            <b:Middle>J</b:Middle>
            <b:First>E</b:First>
          </b:Person>
          <b:Person>
            <b:Last>Wright</b:Last>
            <b:Middle>W</b:Middle>
            <b:First>C</b:First>
          </b:Person>
          <b:Person>
            <b:Last>Vandemark</b:Last>
            <b:First>D</b:First>
          </b:Person>
          <b:Person>
            <b:Last>Krabill</b:Last>
            <b:Middle>B</b:Middle>
            <b:First>W</b:First>
          </b:Person>
          <b:Person>
            <b:Last>Garcia</b:Last>
            <b:Middle>W</b:Middle>
            <b:First>A</b:First>
          </b:Person>
          <b:Person>
            <b:Last>Houston</b:Last>
            <b:Middle>H</b:Middle>
            <b:First>S</b:First>
          </b:Person>
          <b:Person>
            <b:Last>Murillo</b:Last>
            <b:Middle>T</b:Middle>
            <b:First>S</b:First>
          </b:Person>
          <b:Person>
            <b:Last>Powell</b:Last>
            <b:Middle>D</b:Middle>
            <b:First>M</b:First>
          </b:Person>
          <b:Person>
            <b:Last>Black</b:Last>
            <b:Middle>G</b:Middle>
            <b:First>P</b:First>
          </b:Person>
          <b:Person>
            <b:Last>Marks</b:Last>
            <b:Middle>D</b:Middle>
            <b:First>F</b:First>
          </b:Person>
        </b:NameList>
      </b:Author>
    </b:Author>
    <b:RefOrder>74</b:RefOrder>
  </b:Source>
  <b:Source>
    <b:Tag>Wil89</b:Tag>
    <b:SourceType>JournalArticle</b:SourceType>
    <b:Guid>{8DA475A8-3777-4593-A35A-0150B7E13206}</b:Guid>
    <b:Title>Drop-Size Distributions Associated with Intense Rainfall</b:Title>
    <b:JournalName>Journal of Applied Meteorology</b:JournalName>
    <b:Year>1989</b:Year>
    <b:Pages>3-15</b:Pages>
    <b:Volume>28</b:Volume>
    <b:Author>
      <b:Author>
        <b:NameList>
          <b:Person>
            <b:Last>Willis</b:Last>
            <b:Middle>T</b:Middle>
            <b:First>P</b:First>
          </b:Person>
          <b:Person>
            <b:Last>Tattelman</b:Last>
            <b:First>P</b:First>
          </b:Person>
        </b:NameList>
      </b:Author>
    </b:Author>
    <b:RefOrder>75</b:RefOrder>
  </b:Source>
  <b:Source>
    <b:Tag>Wil82</b:Tag>
    <b:SourceType>JournalArticle</b:SourceType>
    <b:Guid>{746C7950-D7B6-4B9F-9590-3280CACBC3C5}</b:Guid>
    <b:Title>Concentric eyewalls, secondary wind maxima, and the evolution of the hurricane vortex</b:Title>
    <b:Year>1982</b:Year>
    <b:JournalName>Journal of the Atmospheric Sciences</b:JournalName>
    <b:Pages>395-411</b:Pages>
    <b:Volume>39</b:Volume>
    <b:Author>
      <b:Author>
        <b:NameList>
          <b:Person>
            <b:Last>Willoughby</b:Last>
            <b:Middle>E</b:Middle>
            <b:First>H</b:First>
          </b:Person>
          <b:Person>
            <b:Last>Shoreibah</b:Last>
            <b:Middle>D</b:Middle>
            <b:First>M</b:First>
          </b:Person>
        </b:NameList>
      </b:Author>
    </b:Author>
    <b:RefOrder>76</b:RefOrder>
  </b:Source>
  <b:Source>
    <b:Tag>Wil98</b:Tag>
    <b:SourceType>JournalArticle</b:SourceType>
    <b:Guid>{D84B3EFD-04D9-4EBD-83BE-BC76F8879302}</b:Guid>
    <b:Title>Tropical cyclone eye thermodynamics</b:Title>
    <b:JournalName>Monthly Weather Review</b:JournalName>
    <b:Year>1998</b:Year>
    <b:Pages>3053-3067</b:Pages>
    <b:Volume>126</b:Volume>
    <b:Author>
      <b:Author>
        <b:NameList>
          <b:Person>
            <b:Last>Willoughby</b:Last>
            <b:Middle>E</b:Middle>
            <b:First>H</b:First>
          </b:Person>
        </b:NameList>
      </b:Author>
    </b:Author>
    <b:RefOrder>77</b:RefOrder>
  </b:Source>
  <b:Source>
    <b:Tag>Wil04</b:Tag>
    <b:SourceType>JournalArticle</b:SourceType>
    <b:Guid>{95B033E1-5BE3-4C16-9496-98826EAB10A7}</b:Guid>
    <b:Title>Parametric Representation of the Primary Hurricane Vortex. Part I: Observations and Evaluation of the Holland (1980) Model</b:Title>
    <b:JournalName>Monthly Weather Review</b:JournalName>
    <b:Year>2004</b:Year>
    <b:Pages>3033-3048</b:Pages>
    <b:Volume>132</b:Volume>
    <b:Author>
      <b:Author>
        <b:NameList>
          <b:Person>
            <b:Last>Willoughby</b:Last>
            <b:Middle>E</b:Middle>
            <b:First>H</b:First>
          </b:Person>
          <b:Person>
            <b:Last>Rahn</b:Last>
            <b:Middle>E</b:Middle>
            <b:First>M</b:First>
          </b:Person>
        </b:NameList>
      </b:Author>
    </b:Author>
    <b:RefOrder>78</b:RefOrder>
  </b:Source>
  <b:Source>
    <b:Tag>Xue00</b:Tag>
    <b:SourceType>JournalArticle</b:SourceType>
    <b:Guid>{45F37CD0-2058-4724-8943-90973751FC0A}</b:Guid>
    <b:Title>The Advanced Regional Prediction System (ARPS) - A Multiscale Nonhydrostatic Atmospheric Simulation and Prediction Model</b:Title>
    <b:JournalName>Meteorology and Atmospheric Physics</b:JournalName>
    <b:Year>2000</b:Year>
    <b:Pages>161-193</b:Pages>
    <b:Volume>75</b:Volume>
    <b:Author>
      <b:Author>
        <b:NameList>
          <b:Person>
            <b:Last>Xue</b:Last>
            <b:First>M</b:First>
          </b:Person>
          <b:Person>
            <b:Last>Droegemeier</b:Last>
            <b:Middle>K</b:Middle>
            <b:First>K</b:First>
          </b:Person>
          <b:Person>
            <b:Last>Wong</b:Last>
            <b:First>V</b:First>
          </b:Person>
        </b:NameList>
      </b:Author>
    </b:Author>
    <b:RefOrder>79</b:RefOrder>
  </b:Source>
  <b:Source>
    <b:Tag>AST96</b:Tag>
    <b:SourceType>BookSection</b:SourceType>
    <b:Guid>{A24B4849-AAE7-4884-AC4E-189BADFE5AAC}</b:Guid>
    <b:Title>D5741-96, Standard practice for characterizing surface wind using a wind vane and rotating anemometer</b:Title>
    <b:Year>1996</b:Year>
    <b:Volume>11.07</b:Volume>
    <b:Author>
      <b:Author>
        <b:Corporate>ASTM</b:Corporate>
      </b:Author>
    </b:Author>
    <b:BookTitle>Annual Book of ASTM Standards</b:BookTitle>
    <b:Publisher>American Society for Testing of Materials</b:Publisher>
    <b:ChapterNumber>D5741-96</b:ChapterNumber>
    <b:Institution>D5741-96</b:Institution>
    <b:RefOrder>80</b:RefOrder>
  </b:Source>
  <b:Source>
    <b:Tag>Eva</b:Tag>
    <b:SourceType>JournalArticle</b:SourceType>
    <b:Guid>{A7EEE18F-B41A-4AC0-8C13-AA4A13BAF42D}</b:Guid>
    <b:Title>Sensitivity of tropical cyclone intensity to sea surface temperature</b:Title>
    <b:JournalName>Journal of Climate</b:JournalName>
    <b:Pages>1133-1140</b:Pages>
    <b:Volume>6</b:Volume>
    <b:Author>
      <b:Author>
        <b:NameList>
          <b:Person>
            <b:Last>Evans</b:Last>
            <b:Middle>L</b:Middle>
            <b:First>J</b:First>
          </b:Person>
        </b:NameList>
      </b:Author>
    </b:Author>
    <b:Year>1993</b:Year>
    <b:RefOrder>81</b:RefOrder>
  </b:Source>
  <b:Source>
    <b:Tag>Pow99</b:Tag>
    <b:SourceType>BookSection</b:SourceType>
    <b:Guid>{5A343E87-61F1-4178-BB92-732FEC0A26B6}</b:Guid>
    <b:Title>GPS sonde insights on boundary layer wind structure in hurricanes</b:Title>
    <b:Year>1999</b:Year>
    <b:BookTitle>Wind Engineering into the 21st Century</b:BookTitle>
    <b:StandardNumber>ISBN 90 5809 059 0</b:StandardNumber>
    <b:Author>
      <b:BookAuthor>
        <b:NameList>
          <b:Person>
            <b:Last>Larsen</b:Last>
            <b:First>A</b:First>
          </b:Person>
          <b:Person>
            <b:Last>Larose</b:Last>
            <b:Middle>L</b:Middle>
            <b:First>G</b:First>
          </b:Person>
          <b:Person>
            <b:Last>Livesey</b:Last>
            <b:Middle>M</b:Middle>
            <b:First>F</b:First>
          </b:Person>
        </b:NameList>
      </b:BookAuthor>
      <b:Editor>
        <b:NameList>
          <b:Person>
            <b:Last>Powell</b:Last>
            <b:First>M</b:First>
            <b:Middle>D</b:Middle>
          </b:Person>
          <b:Person>
            <b:Last>Reinhold</b:Last>
            <b:First>T</b:First>
            <b:Middle>A</b:Middle>
          </b:Person>
          <b:Person>
            <b:Last>Marshall</b:Last>
            <b:First>R</b:First>
            <b:Middle>D</b:Middle>
          </b:Person>
        </b:NameList>
      </b:Editor>
      <b:Author>
        <b:NameList>
          <b:Person>
            <b:Last>Powell</b:Last>
            <b:Middle>D</b:Middle>
            <b:First>M</b:First>
          </b:Person>
          <b:Person>
            <b:Last>Reinhold</b:Last>
            <b:Middle>A</b:Middle>
            <b:First>T</b:First>
          </b:Person>
          <b:Person>
            <b:Last>Marshall</b:Last>
            <b:Middle>D</b:Middle>
            <b:First>R</b:First>
          </b:Person>
        </b:NameList>
      </b:Author>
    </b:Author>
    <b:City>Rotterdam</b:City>
    <b:Publisher>A.A. Balkema</b:Publisher>
    <b:RefOrder>82</b:RefOrder>
  </b:Source>
  <b:Source>
    <b:Tag>Pow961</b:Tag>
    <b:SourceType>JournalArticle</b:SourceType>
    <b:Guid>{156917C6-6735-433A-9A15-9065F0232FF5}</b:Guid>
    <b:Title>Hurricane Andrew's  Landfall in South Florida. Part II: Surface Wind Fields and Potential Real-time Applications</b:Title>
    <b:JournalName>Weather and Forecasting</b:JournalName>
    <b:Year>1996a</b:Year>
    <b:Pages>329-349</b:Pages>
    <b:Volume>11</b:Volume>
    <b:Author>
      <b:Author>
        <b:NameList>
          <b:Person>
            <b:Last>Powell</b:Last>
            <b:Middle>D</b:Middle>
            <b:First>M</b:First>
          </b:Person>
          <b:Person>
            <b:Last>Houston</b:Last>
            <b:Middle>H</b:Middle>
            <b:First>S</b:First>
          </b:Person>
        </b:NameList>
      </b:Author>
    </b:Author>
    <b:RefOrder>83</b:RefOrder>
  </b:Source>
  <b:Source>
    <b:Tag>Pow96</b:Tag>
    <b:SourceType>JournalArticle</b:SourceType>
    <b:Guid>{D4847671-1F73-40B6-B8AA-EEEB3D12255C}</b:Guid>
    <b:Title>Hurricane Andrew's landfall in south Florida.  Part I:  Standardizing measurements for documentation of surface wind fields</b:Title>
    <b:JournalName>Weather and Forecasting</b:JournalName>
    <b:Year>1996b</b:Year>
    <b:Pages>304-328</b:Pages>
    <b:Volume>11</b:Volume>
    <b:Author>
      <b:Author>
        <b:NameList>
          <b:Person>
            <b:Last>Powell</b:Last>
            <b:Middle>D</b:Middle>
            <b:First>M</b:First>
          </b:Person>
          <b:Person>
            <b:Last>Houston</b:Last>
            <b:Middle>H</b:Middle>
            <b:First>S</b:First>
          </b:Person>
          <b:Person>
            <b:Last>Reinhold</b:Last>
            <b:First>T</b:First>
          </b:Person>
        </b:NameList>
      </b:Author>
    </b:Author>
    <b:RefOrder>84</b:RefOrder>
  </b:Source>
  <b:Source>
    <b:Tag>Pow98</b:Tag>
    <b:SourceType>JournalArticle</b:SourceType>
    <b:Guid>{95F46CBF-6208-4845-8DB2-1C6BED3482B7}</b:Guid>
    <b:Title>Surface wind fields of 1995 Hurricanes Erin, Opal, Luis, Marilyn, and Roxanne at landfall</b:Title>
    <b:Pages>1259-1273</b:Pages>
    <b:Year>1998a</b:Year>
    <b:JournalName>Monthly Weather Review</b:JournalName>
    <b:Volume>126</b:Volume>
    <b:Author>
      <b:Author>
        <b:NameList>
          <b:Person>
            <b:Last>Powell</b:Last>
            <b:Middle>D</b:Middle>
            <b:First>M</b:First>
          </b:Person>
          <b:Person>
            <b:Last>Houston</b:Last>
            <b:Middle>H</b:Middle>
            <b:First>S</b:First>
          </b:Person>
        </b:NameList>
      </b:Author>
    </b:Author>
    <b:RefOrder>85</b:RefOrder>
  </b:Source>
  <b:Source>
    <b:Tag>Pow981</b:Tag>
    <b:SourceType>JournalArticle</b:SourceType>
    <b:Guid>{3A440C12-0302-401B-9B0B-481E8F8E6CCC}</b:Guid>
    <b:Title>The HRD real-time hurricane wind analysis system</b:Title>
    <b:JournalName>Journal of Wind Engineering and Industrial Aerodynamics</b:JournalName>
    <b:Year>1998b</b:Year>
    <b:Pages>53-64</b:Pages>
    <b:Publisher>Elsevier Science Ltd.</b:Publisher>
    <b:Volume>77 &amp; 78</b:Volume>
    <b:Author>
      <b:Author>
        <b:NameList>
          <b:Person>
            <b:Last>Powell</b:Last>
            <b:Middle>D</b:Middle>
            <b:First>M</b:First>
          </b:Person>
          <b:Person>
            <b:Last>Houston</b:Last>
            <b:Middle>H</b:Middle>
            <b:First>S</b:First>
          </b:Person>
          <b:Person>
            <b:Last>Amat</b:Last>
            <b:Middle>R</b:Middle>
            <b:First>L</b:First>
          </b:Person>
          <b:Person>
            <b:Last>Morisseau-Leroy</b:Last>
            <b:First>N</b:First>
          </b:Person>
        </b:NameList>
      </b:Author>
    </b:Author>
    <b:RefOrder>86</b:RefOrder>
  </b:Source>
  <b:Source>
    <b:Tag>Vic001</b:Tag>
    <b:SourceType>JournalArticle</b:SourceType>
    <b:Guid>{B134A61A-481F-492C-9778-16922CA31F65}</b:Guid>
    <b:Title>Elimination of exposure D along the hurricane coastline in ASCE 7</b:Title>
    <b:JournalName>Journal of Structural Engineering</b:JournalName>
    <b:Year>2000a</b:Year>
    <b:Pages>545-549</b:Pages>
    <b:Volume>126</b:Volume>
    <b:Author>
      <b:Author>
        <b:NameList>
          <b:Person>
            <b:Last>Vickery</b:Last>
            <b:Middle>J</b:Middle>
            <b:First>P</b:First>
          </b:Person>
          <b:Person>
            <b:Last>Skerlj</b:Last>
            <b:Middle>F</b:Middle>
            <b:First>P</b:First>
          </b:Person>
        </b:NameList>
      </b:Author>
    </b:Author>
    <b:RefOrder>87</b:RefOrder>
  </b:Source>
  <b:Source>
    <b:Tag>Vic05</b:Tag>
    <b:SourceType>JournalArticle</b:SourceType>
    <b:Guid>{0911F4E7-9086-42A2-9B48-8A14CC7F1D55}</b:Guid>
    <b:Title>Hurricane gust factors revisited</b:Title>
    <b:JournalName>Journal of Structural Engineering</b:JournalName>
    <b:Year>2005b</b:Year>
    <b:Pages>825-832</b:Pages>
    <b:Volume>131</b:Volume>
    <b:Author>
      <b:Author>
        <b:NameList>
          <b:Person>
            <b:Last>Vickery</b:Last>
            <b:Middle>J</b:Middle>
            <b:First>P</b:First>
          </b:Person>
          <b:Person>
            <b:Last>Skerlj</b:Last>
            <b:Middle>F</b:Middle>
            <b:First>P</b:First>
          </b:Person>
        </b:NameList>
      </b:Author>
    </b:Author>
    <b:RefOrder>88</b:RefOrder>
  </b:Source>
  <b:Source>
    <b:Tag>Vic051</b:Tag>
    <b:SourceType>JournalArticle</b:SourceType>
    <b:Guid>{DBB5439D-2FA0-40A9-A34B-284DA1C6284B}</b:Guid>
    <b:Title>Simple empirical models for estimating the increase in the central pressure of tropical cyclones after landfall along the coastline of the United States</b:Title>
    <b:JournalName>Journal of Applied Meteorology</b:JournalName>
    <b:Year>2005a</b:Year>
    <b:Pages>1807-1826</b:Pages>
    <b:Author>
      <b:Author>
        <b:NameList>
          <b:Person>
            <b:Last>Vickery</b:Last>
            <b:Middle>J</b:Middle>
            <b:First>P</b:First>
          </b:Person>
        </b:NameList>
      </b:Author>
    </b:Author>
    <b:Volume>44</b:Volume>
    <b:RefOrder>89</b:RefOrder>
  </b:Source>
  <b:Source>
    <b:Tag>Vic00</b:Tag>
    <b:SourceType>JournalArticle</b:SourceType>
    <b:Guid>{F5FAEA4C-CE1F-4BB7-B418-78B20FBC8234}</b:Guid>
    <b:Title>Simulation of hurricane risk in the United States using an empirical storm track modeling technique</b:Title>
    <b:JournalName>Journal of Structural Engineering</b:JournalName>
    <b:Year>2000b</b:Year>
    <b:Pages>1222-1237</b:Pages>
    <b:Volume>126</b:Volume>
    <b:Author>
      <b:Author>
        <b:NameList>
          <b:Person>
            <b:Last>Vickery</b:Last>
            <b:First>P</b:First>
            <b:Middle>J</b:Middle>
          </b:Person>
          <b:Person>
            <b:Last>Skerlj</b:Last>
            <b:First>P</b:First>
            <b:Middle>F</b:Middle>
          </b:Person>
          <b:Person>
            <b:Last>Twisdale</b:Last>
            <b:First>L</b:First>
            <b:Middle>A</b:Middle>
          </b:Person>
        </b:NameList>
      </b:Author>
    </b:Author>
    <b:RefOrder>90</b:RefOrder>
  </b:Source>
  <b:Source>
    <b:Tag>Vic</b:Tag>
    <b:SourceType>JournalArticle</b:SourceType>
    <b:Guid>{39381F8A-26F3-44AB-8D27-1E9E90638E81}</b:Guid>
    <b:Title>A hurricane wind field model for use in simulations</b:Title>
    <b:JournalName>Journal of Structural Engineering</b:JournalName>
    <b:Pages>1203-1222</b:Pages>
    <b:Volume>126</b:Volume>
    <b:Author>
      <b:Author>
        <b:NameList>
          <b:Person>
            <b:Last>Vickery</b:Last>
            <b:First>P</b:First>
            <b:Middle>J</b:Middle>
          </b:Person>
          <b:Person>
            <b:Last>Skerlj</b:Last>
            <b:First>P</b:First>
            <b:Middle>F</b:Middle>
          </b:Person>
          <b:Person>
            <b:Last>Steckley</b:Last>
            <b:First>A</b:First>
            <b:Middle>C</b:Middle>
          </b:Person>
          <b:Person>
            <b:Last>Twisdale</b:Last>
            <b:First>L</b:First>
            <b:Middle>A</b:Middle>
          </b:Person>
        </b:NameList>
      </b:Author>
    </b:Author>
    <b:Year>2000c</b:Year>
    <b:RefOrder>91</b:RefOrder>
  </b:Source>
  <b:Source>
    <b:Tag>All99</b:Tag>
    <b:SourceType>Book</b:SourceType>
    <b:Guid>{A7BF7244-D807-42BC-B390-4D2365A25C3D}</b:Guid>
    <b:Title>Fundamentals of Building Constructions: Materials and Methods</b:Title>
    <b:Year>1999</b:Year>
    <b:Publisher>Wiley</b:Publisher>
    <b:Author>
      <b:Author>
        <b:NameList>
          <b:Person>
            <b:Last>Allen</b:Last>
            <b:First>E</b:First>
          </b:Person>
        </b:NameList>
      </b:Author>
    </b:Author>
    <b:Edition>3rd</b:Edition>
    <b:RefOrder>92</b:RefOrder>
  </b:Source>
  <b:Source>
    <b:Tag>Ame97</b:Tag>
    <b:SourceType>Book</b:SourceType>
    <b:Guid>{0279B938-2DF9-404D-B03D-35DE2C8523FB}</b:Guid>
    <b:Author>
      <b:Author>
        <b:Corporate>American Wood Council</b:Corporate>
      </b:Author>
    </b:Author>
    <b:Title>Allowable Stress Design (ASD) Manual for Engineered Wood Construction</b:Title>
    <b:Year>1997</b:Year>
    <b:RefOrder>93</b:RefOrder>
  </b:Source>
  <b:Source>
    <b:Tag>Ang75</b:Tag>
    <b:SourceType>Book</b:SourceType>
    <b:Guid>{F932B4CA-C566-4346-AFB5-D85BEAEEB529}</b:Guid>
    <b:Title>Probability Concepts in Engineering Planning and Design</b:Title>
    <b:Year>1975</b:Year>
    <b:Publisher>John Wiley &amp; Sons</b:Publisher>
    <b:Author>
      <b:Author>
        <b:NameList>
          <b:Person>
            <b:Last>Ang</b:Last>
            <b:First>A</b:First>
          </b:Person>
          <b:Person>
            <b:Last>Tang</b:Last>
            <b:First>W</b:First>
          </b:Person>
        </b:NameList>
      </b:Author>
    </b:Author>
    <b:RefOrder>94</b:RefOrder>
  </b:Source>
  <b:Source>
    <b:Tag>Art06</b:Tag>
    <b:SourceType>Report</b:SourceType>
    <b:Guid>{DCB6EB67-E5F1-4548-84A4-EA7EAEFD86C6}</b:Guid>
    <b:Title>Florida Public Hurricane Loss Projection Model: Calibration and Validation of Vulnerability Matrices with 2004 Hurricane Season Claim Data</b:Title>
    <b:Year>2006</b:Year>
    <b:Author>
      <b:Author>
        <b:NameList>
          <b:Person>
            <b:Last>Artiles</b:Last>
            <b:First>A</b:First>
          </b:Person>
        </b:NameList>
      </b:Author>
    </b:Author>
    <b:Department>Department of Civil Engineering</b:Department>
    <b:Institution>Florida Institute of Technology</b:Institution>
    <b:ThesisType>MS Thesis</b:ThesisType>
    <b:RefOrder>95</b:RefOrder>
  </b:Source>
  <b:Source>
    <b:Tag>ASH01</b:Tag>
    <b:SourceType>Book</b:SourceType>
    <b:Guid>{269BAF86-CFF0-4076-A214-A1D01CAFD9CA}</b:Guid>
    <b:Author>
      <b:Author>
        <b:NameList>
          <b:Person>
            <b:Last>ASHRAE</b:Last>
          </b:Person>
        </b:NameList>
      </b:Author>
    </b:Author>
    <b:Title>ASHRAE Handbook Fundamentals</b:Title>
    <b:Year>2001</b:Year>
    <b:Publisher>The American Society of Heating, Refrigerating and Air-Conditioning</b:Publisher>
    <b:RefOrder>96</b:RefOrder>
  </b:Source>
  <b:Source>
    <b:Tag>Bar91</b:Tag>
    <b:SourceType>Report</b:SourceType>
    <b:Guid>{70338EF9-FA5A-4297-AF29-F5F5A58319C4}</b:Guid>
    <b:Title>Problems in Building Code Enforcement – Local Amendments to Model Codes – Uniformity of Enforcement and Certification of Personnel</b:Title>
    <b:Year>1991</b:Year>
    <b:City>Miami</b:City>
    <b:Department>Department of Construction Management</b:Department>
    <b:Institution>Florida International University</b:Institution>
    <b:Author>
      <b:Author>
        <b:NameList>
          <b:Person>
            <b:Last>Barnes</b:Last>
            <b:Middle>C</b:Middle>
            <b:First>W</b:First>
          </b:Person>
          <b:Person>
            <b:Last>Mitrani</b:Last>
            <b:Middle>D</b:Middle>
            <b:First>J</b:First>
          </b:Person>
          <b:Person>
            <b:Last>Dye</b:Last>
            <b:Middle>M</b:Middle>
            <b:First>J</b:First>
          </b:Person>
        </b:NameList>
      </b:Author>
    </b:Author>
    <b:RefOrder>97</b:RefOrder>
  </b:Source>
  <b:Source>
    <b:Tag>Bas99</b:Tag>
    <b:SourceType>JournalArticle</b:SourceType>
    <b:Guid>{37E0D17C-0FFE-4E40-BB96-49FD1A4B7563}</b:Guid>
    <b:Title>Wind Uplift Model for Asphalt Shingles</b:Title>
    <b:Year>1999</b:Year>
    <b:Publisher>ASCE</b:Publisher>
    <b:JournalName>Journal of Architectural Engineering</b:JournalName>
    <b:Pages>67-69</b:Pages>
    <b:Volume>5</b:Volume>
    <b:Issue>2</b:Issue>
    <b:Author>
      <b:Author>
        <b:NameList>
          <b:Person>
            <b:Last>Baskaran</b:Last>
            <b:First>A</b:First>
          </b:Person>
          <b:Person>
            <b:Last>Peterka</b:Last>
            <b:Middle>A</b:Middle>
            <b:First>J</b:First>
          </b:Person>
          <b:Person>
            <b:Last>Cermak</b:Last>
            <b:Middle>E</b:Middle>
            <b:First>J</b:First>
          </b:Person>
          <b:Person>
            <b:Last>Cochran</b:Last>
            <b:Middle>S</b:Middle>
            <b:First>L</b:First>
          </b:Person>
          <b:Person>
            <b:Last>Cochran</b:Last>
            <b:Middle>C</b:Middle>
            <b:First>B</b:First>
          </b:Person>
          <b:Person>
            <b:Last>Hosoya</b:Last>
            <b:First>N</b:First>
          </b:Person>
          <b:Person>
            <b:Last>Derickson</b:Last>
            <b:Middle>G</b:Middle>
            <b:First>R</b:First>
          </b:Person>
          <b:Person>
            <b:Last>Harper</b:Last>
            <b:First>C</b:First>
          </b:Person>
          <b:Person>
            <b:Last>Jones</b:Last>
            <b:First>J</b:First>
          </b:Person>
          <b:Person>
            <b:Last>Metz</b:Last>
            <b:First>B</b:First>
          </b:Person>
        </b:NameList>
      </b:Author>
    </b:Author>
    <b:RefOrder>98</b:RefOrder>
  </b:Source>
  <b:Source>
    <b:Tag>Bas95</b:Tag>
    <b:SourceType>ConferenceProceedings</b:SourceType>
    <b:Guid>{7D8EB048-275B-4B02-8401-0BFE68CC772A}</b:Guid>
    <b:Title>Evaluation of roof fasteners under dynamic loading</b:Title>
    <b:Year>1995</b:Year>
    <b:ConferenceName>9th International Conference on Wind Engineering</b:ConferenceName>
    <b:Author>
      <b:Author>
        <b:NameList>
          <b:Person>
            <b:Last>Baskaran</b:Last>
            <b:First>A</b:First>
          </b:Person>
          <b:Person>
            <b:Last>Dutt</b:Last>
            <b:First>O</b:First>
          </b:Person>
        </b:NameList>
      </b:Author>
    </b:Author>
    <b:RefOrder>99</b:RefOrder>
  </b:Source>
  <b:Source>
    <b:Tag>Bas06</b:Tag>
    <b:SourceType>JournalArticle</b:SourceType>
    <b:Guid>{27E91D3F-1B39-4721-BD84-4D3A0F4DE52E}</b:Guid>
    <b:Title>New Design Procedure for Wind Uplift Resistance of Architectural Metal Roofing Systems</b:Title>
    <b:Pages>168-177</b:Pages>
    <b:Year>2006</b:Year>
    <b:JournalName>Journal of Architectural Engineering</b:JournalName>
    <b:Author>
      <b:Author>
        <b:NameList>
          <b:Person>
            <b:Last>Baskaran</b:Last>
            <b:First>A</b:First>
          </b:Person>
          <b:Person>
            <b:Last>Ham</b:Last>
            <b:First>H</b:First>
          </b:Person>
          <b:Person>
            <b:Last>Lei</b:Last>
            <b:First>W</b:First>
          </b:Person>
        </b:NameList>
      </b:Author>
    </b:Author>
    <b:Volume>12</b:Volume>
    <b:Issue>4</b:Issue>
    <b:RefOrder>100</b:RefOrder>
  </b:Source>
  <b:Source>
    <b:Tag>Ber84</b:Tag>
    <b:SourceType>JournalArticle</b:SourceType>
    <b:Guid>{3F043023-499B-4677-A29A-41C9CF6784FD}</b:Guid>
    <b:Title>Computer system for hurricane hazard assessment</b:Title>
    <b:JournalName>Computers, Environment and Urban Systems</b:JournalName>
    <b:Year>1984</b:Year>
    <b:Pages>259-269</b:Pages>
    <b:Author>
      <b:Author>
        <b:NameList>
          <b:Person>
            <b:Last>Berke</b:Last>
            <b:First>P</b:First>
          </b:Person>
          <b:Person>
            <b:Last>Larsen</b:Last>
            <b:First>T</b:First>
          </b:Person>
          <b:Person>
            <b:Last>Ruch</b:Last>
            <b:First>C</b:First>
          </b:Person>
        </b:NameList>
      </b:Author>
    </b:Author>
    <b:Volume>9</b:Volume>
    <b:Issue>4</b:Issue>
    <b:RefOrder>101</b:RefOrder>
  </b:Source>
  <b:Source>
    <b:Tag>Bes97</b:Tag>
    <b:SourceType>JournalArticle</b:SourceType>
    <b:Guid>{0B76CB3A-7794-44FD-A806-330F8F06D8C0}</b:Guid>
    <b:Title>Correlation of internal and area-averaged external wind pressures on low-rise buildings</b:Title>
    <b:JournalName>Journal of Wind Engineering and Industrial Aerodynamics</b:JournalName>
    <b:Year>1997</b:Year>
    <b:Pages>557-566</b:Pages>
    <b:Author>
      <b:Author>
        <b:NameList>
          <b:Person>
            <b:Last>Beste</b:Last>
            <b:First>F</b:First>
          </b:Person>
          <b:Person>
            <b:Last>Cermak</b:Last>
            <b:Middle>E</b:Middle>
            <b:First>J</b:First>
          </b:Person>
        </b:NameList>
      </b:Author>
    </b:Author>
    <b:Volume>69-71</b:Volume>
    <b:RefOrder>102</b:RefOrder>
  </b:Source>
  <b:Source>
    <b:Tag>Bhi95</b:Tag>
    <b:SourceType>Report</b:SourceType>
    <b:Guid>{7C505486-6A79-4674-A9B1-D7341AB3825A}</b:Guid>
    <b:Title>Insurance loss analysis of single family dwellings damaged in Hurricane Andrew</b:Title>
    <b:Year>1995</b:Year>
    <b:Department>Department of Civil Engineering</b:Department>
    <b:Institution>Clemson University</b:Institution>
    <b:ThesisType>MS Thesis</b:ThesisType>
    <b:Author>
      <b:Author>
        <b:NameList>
          <b:Person>
            <b:Last>Bhinderwala</b:Last>
            <b:First>S</b:First>
          </b:Person>
        </b:NameList>
      </b:Author>
    </b:Author>
    <b:RefOrder>103</b:RefOrder>
  </b:Source>
  <b:Source>
    <b:Tag>Bit08</b:Tag>
    <b:SourceType>Report</b:SourceType>
    <b:Guid>{941F9631-96D4-4DC2-AAE8-1CF607AFE134}</b:Guid>
    <b:Title>Assessment of Roof Secondary Water Barriers</b:Title>
    <b:Year>2008</b:Year>
    <b:Department>International Hurricane Research Center</b:Department>
    <b:Institution>Florida International University</b:Institution>
    <b:ThesisType>Research Report</b:ThesisType>
    <b:Author>
      <b:Author>
        <b:NameList>
          <b:Person>
            <b:Last>Bitsuamlak</b:Last>
            <b:First>G</b:First>
          </b:Person>
        </b:NameList>
      </b:Author>
    </b:Author>
    <b:RefOrder>104</b:RefOrder>
  </b:Source>
  <b:Source>
    <b:Tag>Bla09</b:Tag>
    <b:SourceType>Report</b:SourceType>
    <b:Guid>{995F21DF-E331-4396-9228-B35753C9EB35}</b:Guid>
    <b:Title>Florida Building Commission Milestones</b:Title>
    <b:Year>2009</b:Year>
    <b:City>Tallahassee</b:City>
    <b:Institution>Florida State University</b:Institution>
    <b:Author>
      <b:Author>
        <b:NameList>
          <b:Person>
            <b:Last>Blair</b:Last>
            <b:Middle>A</b:Middle>
            <b:First>J</b:First>
          </b:Person>
        </b:NameList>
      </b:Author>
    </b:Author>
    <b:Department>FCRC Consensus Center</b:Department>
    <b:RefOrder>105</b:RefOrder>
  </b:Source>
  <b:Source>
    <b:Tag>Blo06</b:Tag>
    <b:SourceType>JournalArticle</b:SourceType>
    <b:Guid>{9D6B28E7-A292-4AB4-BACE-A52D169D8845}</b:Guid>
    <b:Title>On the validity of the cosine projection in wind-driven rain calculations on buildings</b:Title>
    <b:Year>2006</b:Year>
    <b:JournalName>Building and Environment</b:JournalName>
    <b:Pages>1182-1189</b:Pages>
    <b:Volume>41</b:Volume>
    <b:Author>
      <b:Author>
        <b:NameList>
          <b:Person>
            <b:Last>Blocken</b:Last>
            <b:First>B</b:First>
          </b:Person>
          <b:Person>
            <b:Last>Carmeliet</b:Last>
            <b:First>J</b:First>
          </b:Person>
        </b:NameList>
      </b:Author>
    </b:Author>
    <b:RefOrder>106</b:RefOrder>
  </b:Source>
  <b:Source>
    <b:Tag>Blo07</b:Tag>
    <b:SourceType>JournalArticle</b:SourceType>
    <b:Guid>{35FB2744-5577-4C1F-9BD8-D2CF5B6FFBB0}</b:Guid>
    <b:Title>On the errors associated with the use of hourly data in wind-driven rain calculations on building facades</b:Title>
    <b:JournalName>Atmospheric Environment</b:JournalName>
    <b:Year>2007</b:Year>
    <b:Pages>2335-2343</b:Pages>
    <b:Author>
      <b:Author>
        <b:NameList>
          <b:Person>
            <b:Last>Blocken</b:Last>
            <b:First>B</b:First>
          </b:Person>
          <b:Person>
            <b:Last>Carmeliet</b:Last>
            <b:First>J</b:First>
          </b:Person>
        </b:NameList>
      </b:Author>
    </b:Author>
    <b:Volume>41</b:Volume>
    <b:RefOrder>107</b:RefOrder>
  </b:Source>
  <b:Source>
    <b:Tag>Bos99</b:Tag>
    <b:SourceType>JournalArticle</b:SourceType>
    <b:Guid>{0282E8A3-2B22-45F6-926D-12CD9E3AAC6D}</b:Guid>
    <b:Title>Quantitative method for estimating probable public costs of hurricanes</b:Title>
    <b:JournalName>Environmental Management</b:JournalName>
    <b:Year>1999</b:Year>
    <b:Pages>359-372</b:Pages>
    <b:Author>
      <b:Author>
        <b:NameList>
          <b:Person>
            <b:Last>Boswell</b:Last>
            <b:Middle>R</b:Middle>
            <b:First>M</b:First>
          </b:Person>
          <b:Person>
            <b:Last>Deyle</b:Last>
            <b:Middle>E</b:Middle>
            <b:First>R</b:First>
          </b:Person>
          <b:Person>
            <b:Last>Smith</b:Last>
            <b:Middle>A</b:Middle>
            <b:First>R</b:First>
          </b:Person>
          <b:Person>
            <b:Last>Baker</b:Last>
            <b:Middle>J</b:Middle>
            <b:First>E</b:First>
          </b:Person>
        </b:NameList>
      </b:Author>
    </b:Author>
    <b:Volume>23</b:Volume>
    <b:Issue>3</b:Issue>
    <b:RefOrder>108</b:RefOrder>
  </b:Source>
  <b:Source>
    <b:Tag>Car</b:Tag>
    <b:SourceType>BookSection</b:SourceType>
    <b:Guid>{FAF6BACA-7E99-419F-A790-B47AD999111B}</b:Guid>
    <b:Title>The Need for Rethinking the Concepts of Vulnerability and Risk from a Holistic Perspective: A Necessary Review and Criticism for Effective Risk Management</b:Title>
    <b:BookTitle>Mapping Vulnerability: Disasters, Development and People</b:BookTitle>
    <b:City>London</b:City>
    <b:Publisher>Earthscan</b:Publisher>
    <b:Author>
      <b:Author>
        <b:NameList>
          <b:Person>
            <b:Last>Cardona</b:Last>
            <b:Middle>D</b:Middle>
            <b:First>O</b:First>
          </b:Person>
        </b:NameList>
      </b:Author>
      <b:Editor>
        <b:NameList>
          <b:Person>
            <b:Last>Bankoff</b:Last>
            <b:First>G</b:First>
          </b:Person>
          <b:Person>
            <b:Last>Frerks</b:Last>
            <b:First>G</b:First>
          </b:Person>
          <b:Person>
            <b:Last>Hilhorst</b:Last>
            <b:First>D</b:First>
          </b:Person>
        </b:NameList>
      </b:Editor>
    </b:Author>
    <b:Year>2004</b:Year>
    <b:RefOrder>109</b:RefOrder>
  </b:Source>
  <b:Source>
    <b:Tag>Cha01</b:Tag>
    <b:SourceType>JournalArticle</b:SourceType>
    <b:Guid>{EB28C817-A696-47B0-99E4-9BB099ABF84E}</b:Guid>
    <b:Title>Property loss estimation for wind and earthquake perils</b:Title>
    <b:Year>2001</b:Year>
    <b:Pages>235-249</b:Pages>
    <b:JournalName>Risk Analysis</b:JournalName>
    <b:Author>
      <b:Author>
        <b:NameList>
          <b:Person>
            <b:Last>Chandler</b:Last>
            <b:First>A</b:First>
          </b:Person>
          <b:Person>
            <b:Last>Jones</b:Last>
            <b:First>E</b:First>
          </b:Person>
          <b:Person>
            <b:Last>Patel</b:Last>
            <b:First>M</b:First>
          </b:Person>
        </b:NameList>
      </b:Author>
    </b:Author>
    <b:Volume>21</b:Volume>
    <b:Issue>2</b:Issue>
    <b:RefOrder>110</b:RefOrder>
  </b:Source>
  <b:Source>
    <b:Tag>Con87</b:Tag>
    <b:SourceType>JournalArticle</b:SourceType>
    <b:Guid>{BE8009F6-8632-480B-8FBB-625E7EA39028}</b:Guid>
    <b:Title>Roof Connections in Houses: Key to Wind Resistance</b:Title>
    <b:JournalName>Journal of Structural Engineering</b:JournalName>
    <b:Year>1987</b:Year>
    <b:Pages>2459-2474</b:Pages>
    <b:Author>
      <b:Author>
        <b:NameList>
          <b:Person>
            <b:Last>Conner</b:Last>
            <b:First>H</b:First>
          </b:Person>
          <b:Person>
            <b:Last>Gromala</b:Last>
            <b:First>D</b:First>
          </b:Person>
          <b:Person>
            <b:Last>Burgess</b:Last>
            <b:First>D</b:First>
          </b:Person>
        </b:NameList>
      </b:Author>
    </b:Author>
    <b:Volume>113</b:Volume>
    <b:Issue>12</b:Issue>
    <b:RefOrder>111</b:RefOrder>
  </b:Source>
  <b:Source>
    <b:Tag>Cra98</b:Tag>
    <b:SourceType>JournalArticle</b:SourceType>
    <b:Guid>{0E4D9A83-251A-4DC4-894C-3C1ED76B4858}</b:Guid>
    <b:Title>Statistical assessment of construction characteristics and performance of homes in Hurricanes Andrew and Opal</b:Title>
    <b:Year>1998</b:Year>
    <b:JournalName>Journal of Wind Engineering and Industrial Aerodynamics</b:JournalName>
    <b:Pages>695-701</b:Pages>
    <b:Author>
      <b:Author>
        <b:NameList>
          <b:Person>
            <b:Last>Crandell</b:Last>
            <b:Middle>H</b:Middle>
            <b:First>J</b:First>
          </b:Person>
        </b:NameList>
      </b:Author>
    </b:Author>
    <b:Volume>77-78</b:Volume>
    <b:RefOrder>112</b:RefOrder>
  </b:Source>
  <b:Source>
    <b:Tag>Cra05</b:Tag>
    <b:SourceType>ConferenceProceedings</b:SourceType>
    <b:Guid>{A044C7F0-7B3B-494D-B53C-352B91AD6739}</b:Guid>
    <b:Title>Scientific Damage Assessment Methodology and Practical Applications</b:Title>
    <b:Year>2005</b:Year>
    <b:Publisher>Structures Congress</b:Publisher>
    <b:Author>
      <b:Author>
        <b:NameList>
          <b:Person>
            <b:Last>Crandell</b:Last>
            <b:Middle>H</b:Middle>
            <b:First>J</b:First>
          </b:Person>
          <b:Person>
            <b:Last>Kochkin</b:Last>
            <b:First>V</b:First>
          </b:Person>
        </b:NameList>
      </b:Author>
    </b:Author>
    <b:RefOrder>113</b:RefOrder>
  </b:Source>
  <b:Source>
    <b:Tag>Cro06</b:Tag>
    <b:SourceType>Report</b:SourceType>
    <b:Guid>{7B23164B-CFAF-4F88-BB54-D692BF1B84DF}</b:Guid>
    <b:Title>Hurricanes Charley and Ivan Investigation Report</b:Title>
    <b:Year>2006</b:Year>
    <b:City>McDonough</b:City>
    <b:Publisher>Roofing Industry Committee on Weather Issues, Inc</b:Publisher>
    <b:Author>
      <b:Author>
        <b:NameList>
          <b:Person>
            <b:Last>Croft</b:Last>
            <b:First>P</b:First>
          </b:Person>
          <b:Person>
            <b:Last>Dregger</b:Last>
            <b:First>P</b:First>
          </b:Person>
          <b:Person>
            <b:Last>Hardy-Pierce</b:Last>
            <b:First>H</b:First>
          </b:Person>
          <b:Person>
            <b:Last>Moody</b:Last>
            <b:First>Reese</b:First>
          </b:Person>
          <b:Person>
            <b:Last>Olson</b:Last>
            <b:First>R</b:First>
          </b:Person>
          <b:Person>
            <b:Last>Robertson</b:Last>
            <b:First>R</b:First>
          </b:Person>
          <b:Person>
            <b:Last>Roodvoets</b:Last>
            <b:First>D</b:First>
          </b:Person>
          <b:Person>
            <b:Last>Shoemaker</b:Last>
            <b:First>L</b:First>
          </b:Person>
          <b:Person>
            <b:Last>Smith</b:Last>
            <b:First>R</b:First>
          </b:Person>
          <b:Person>
            <b:Last>Wilson</b:Last>
            <b:First>J</b:First>
          </b:Person>
        </b:NameList>
      </b:Author>
    </b:Author>
    <b:RefOrder>114</b:RefOrder>
  </b:Source>
  <b:Source>
    <b:Tag>Dao10</b:Tag>
    <b:SourceType>JournalArticle</b:SourceType>
    <b:Guid>{0132475F-DEFE-419F-81C2-CD09D0C5549E}</b:Guid>
    <b:Title>Methodology for Wind-Driven Rainwater Intrusion Fragilities for Light-Frame Wood Roof Systems</b:Title>
    <b:Year>2010</b:Year>
    <b:JournalName>Journal of Structural Engineering</b:JournalName>
    <b:Pages>700-706</b:Pages>
    <b:Volume>136</b:Volume>
    <b:Issue>6</b:Issue>
    <b:Author>
      <b:Author>
        <b:NameList>
          <b:Person>
            <b:Last>Dao</b:Last>
            <b:Middle>N</b:Middle>
            <b:First>T</b:First>
          </b:Person>
          <b:Person>
            <b:Last>van de Lindt</b:Last>
            <b:Middle>W</b:Middle>
            <b:First>J</b:First>
          </b:Person>
        </b:NameList>
      </b:Author>
    </b:Author>
    <b:RefOrder>115</b:RefOrder>
  </b:Source>
  <b:Source>
    <b:Tag>Dat06</b:Tag>
    <b:SourceType>ConferenceProceedings</b:SourceType>
    <b:Guid>{7354E322-97B8-4DFC-B55A-00D48B769727}</b:Guid>
    <b:Title>Wind Loads on Single-Family Dwellings in Suburban Terrain: Comparing Field Data and Wind Tunnel Simulation</b:Title>
    <b:Year>2006</b:Year>
    <b:Publisher>ASCE Structures Congress</b:Publisher>
    <b:Author>
      <b:Author>
        <b:NameList>
          <b:Person>
            <b:Last>Datin</b:Last>
            <b:Middle>L</b:Middle>
            <b:First>P</b:First>
          </b:Person>
          <b:Person>
            <b:Last>Liu</b:Last>
            <b:First>Z</b:First>
          </b:Person>
          <b:Person>
            <b:Last>Prevatt</b:Last>
            <b:Middle>O</b:Middle>
            <b:First>D</b:First>
          </b:Person>
          <b:Person>
            <b:Last>Masters</b:Last>
            <b:Middle>J</b:Middle>
            <b:First>F</b:First>
          </b:Person>
          <b:Person>
            <b:Last>Gurley</b:Last>
            <b:First>K</b:First>
          </b:Person>
          <b:Person>
            <b:Last>Reinhold</b:Last>
            <b:Middle>A</b:Middle>
            <b:First>T</b:First>
          </b:Person>
        </b:NameList>
      </b:Author>
    </b:Author>
    <b:RefOrder>116</b:RefOrder>
  </b:Source>
  <b:Source>
    <b:Tag>Daw93</b:Tag>
    <b:SourceType>JournalArticle</b:SourceType>
    <b:Guid>{A89865DE-DD98-4A8D-BBE0-36ECD7185BFB}</b:Guid>
    <b:Title>Prestressed concrete masonry walls subjected to uniform out-of-plane loading</b:Title>
    <b:Pages>969-979</b:Pages>
    <b:Year>1993</b:Year>
    <b:JournalName>Canadian Journal of Civil Engineering</b:JournalName>
    <b:Author>
      <b:Author>
        <b:NameList>
          <b:Person>
            <b:Last>Dawe</b:Last>
            <b:Middle>L</b:Middle>
            <b:First>J</b:First>
          </b:Person>
          <b:Person>
            <b:Last>Aridru</b:Last>
            <b:Middle>G</b:Middle>
            <b:First>G</b:First>
          </b:Person>
        </b:NameList>
      </b:Author>
    </b:Author>
    <b:Volume>20</b:Volume>
    <b:RefOrder>117</b:RefOrder>
  </b:Source>
  <b:Source>
    <b:Tag>Dev96</b:Tag>
    <b:SourceType>BookSection</b:SourceType>
    <b:Guid>{13F9DC3F-B424-49BB-83C2-F7AF7415B1A9}</b:Guid>
    <b:Title>Wind resistance of roof coverings</b:Title>
    <b:Year>1996</b:Year>
    <b:Publisher>Insurance Institute for Property Loss Reduction</b:Publisher>
    <b:Author>
      <b:Author>
        <b:NameList>
          <b:Person>
            <b:Last>Devlin</b:Last>
            <b:Middle>A</b:Middle>
            <b:First>P</b:First>
          </b:Person>
        </b:NameList>
      </b:Author>
    </b:Author>
    <b:BookTitle>Natural Hazard Mitigation Insights</b:BookTitle>
    <b:RefOrder>118</b:RefOrder>
  </b:Source>
  <b:Source>
    <b:Tag>Placeholder1</b:Tag>
    <b:SourceType>JournalArticle</b:SourceType>
    <b:Guid>{0C6927B5-9BE5-409B-AC15-77ABC32C0BAE}</b:Guid>
    <b:Title>Terminal Fall Speeds of Raindrops</b:Title>
    <b:Year>1972</b:Year>
    <b:Pages>877-879</b:Pages>
    <b:JournalName>Journal of Applied Meteorology</b:JournalName>
    <b:Author>
      <b:Author>
        <b:NameList>
          <b:Person>
            <b:Last>Dingle</b:Last>
            <b:Middle>N</b:Middle>
            <b:First>A</b:First>
          </b:Person>
          <b:Person>
            <b:Last>Lee</b:Last>
            <b:First>Y</b:First>
          </b:Person>
        </b:NameList>
      </b:Author>
    </b:Author>
    <b:Month>August</b:Month>
    <b:Volume>11</b:Volume>
    <b:RefOrder>119</b:RefOrder>
  </b:Source>
  <b:Source>
    <b:Tag>Dyr97</b:Tag>
    <b:SourceType>Book</b:SourceType>
    <b:Guid>{911CD6EF-A428-4005-AAE4-685536E14B27}</b:Guid>
    <b:Title>Wind Loads on Structures</b:Title>
    <b:Year>1997</b:Year>
    <b:City>Chichester</b:City>
    <b:Publisher>John Wiley &amp; Sons</b:Publisher>
    <b:Author>
      <b:Author>
        <b:NameList>
          <b:Person>
            <b:Last>Dyrbye</b:Last>
            <b:First>C</b:First>
          </b:Person>
          <b:Person>
            <b:Last>Hansen</b:Last>
            <b:Middle>O</b:Middle>
            <b:First>S</b:First>
          </b:Person>
        </b:NameList>
      </b:Author>
    </b:Author>
    <b:RefOrder>120</b:RefOrder>
  </b:Source>
  <b:Source>
    <b:Tag>Ell04</b:Tag>
    <b:SourceType>JournalArticle</b:SourceType>
    <b:Guid>{973D54D0-DE9E-4C0A-A9AE-B38215CB1A65}</b:Guid>
    <b:Title>Fragility assessment of light-frame wood construction subjected to wind and earthquake hazards</b:Title>
    <b:Year>2004</b:Year>
    <b:JournalName>Journal of Structural Engineering</b:JournalName>
    <b:Pages>1921-1930</b:Pages>
    <b:Author>
      <b:Author>
        <b:NameList>
          <b:Person>
            <b:Last>Ellingwood</b:Last>
            <b:First>B</b:First>
          </b:Person>
          <b:Person>
            <b:Last>Rosowsky</b:Last>
            <b:First>D</b:First>
          </b:Person>
          <b:Person>
            <b:Last>Li</b:Last>
            <b:First>Y</b:First>
          </b:Person>
          <b:Person>
            <b:Last>Kim</b:Last>
            <b:First>J</b:First>
          </b:Person>
        </b:NameList>
      </b:Author>
    </b:Author>
    <b:Volume>130</b:Volume>
    <b:Issue>12</b:Issue>
    <b:RefOrder>121</b:RefOrder>
  </b:Source>
  <b:Source>
    <b:Tag>Squ09</b:Tag>
    <b:SourceType>Book</b:SourceType>
    <b:Guid>{2215D533-1A99-471E-A8A7-F384FCCFC46C}</b:Guid>
    <b:Title>Square Foot Costbook</b:Title>
    <b:Year>2009</b:Year>
    <b:Publisher>Engineering News Record</b:Publisher>
    <b:Author>
      <b:Author>
        <b:NameList>
          <b:Person>
            <b:Last>ENR</b:Last>
          </b:Person>
        </b:NameList>
      </b:Author>
    </b:Author>
    <b:RefOrder>122</b:RefOrder>
  </b:Source>
  <b:Source>
    <b:Tag>Cun93</b:Tag>
    <b:SourceType>Report</b:SourceType>
    <b:Guid>{90737EA5-E962-4700-BDDB-EECEC6DD0262}</b:Guid>
    <b:Title>Roof sheathing fastening schedules for wind uplift</b:Title>
    <b:Year>1993</b:Year>
    <b:Publisher>American Plywood Association</b:Publisher>
    <b:Author>
      <b:Author>
        <b:NameList>
          <b:Person>
            <b:Last>Cunningham</b:Last>
            <b:Middle>P</b:Middle>
            <b:First>T</b:First>
          </b:Person>
        </b:NameList>
      </b:Author>
    </b:Author>
    <b:Institution>APA Report T92-28</b:Institution>
    <b:RefOrder>123</b:RefOrder>
  </b:Source>
  <b:Source>
    <b:Tag>FEM03</b:Tag>
    <b:SourceType>Report</b:SourceType>
    <b:Guid>{A8BDC504-2B64-48BC-BD1E-292C018F696C}</b:Guid>
    <b:Author>
      <b:Author>
        <b:NameList>
          <b:Person>
            <b:Last>FEMA</b:Last>
          </b:Person>
        </b:NameList>
      </b:Author>
    </b:Author>
    <b:Title>Multi-hazard Loss Estimation Methodology, Hurricane Model, HAZUS®MH Technical Manual</b:Title>
    <b:Year>2003</b:Year>
    <b:Publisher>Federal Emergency Management Agency</b:Publisher>
    <b:City>Washington, D.C.</b:City>
    <b:RefOrder>124</b:RefOrder>
  </b:Source>
  <b:Source>
    <b:Tag>FEM06</b:Tag>
    <b:SourceType>Report</b:SourceType>
    <b:Guid>{10860EA9-E97D-4AB7-97D1-93F6C8CA6619}</b:Guid>
    <b:Author>
      <b:Author>
        <b:NameList>
          <b:Person>
            <b:Last>FEMA</b:Last>
          </b:Person>
        </b:NameList>
      </b:Author>
    </b:Author>
    <b:Title>Hurricane Katrina in the Gulf Coast: Observations, Recommendations and Technical Guidance</b:Title>
    <b:Year>2006</b:Year>
    <b:Publisher>Federal Emergency Management Agency</b:Publisher>
    <b:Institution>FEMA Report FEMA-549</b:Institution>
    <b:City>Washington, D.C.</b:City>
    <b:RefOrder>125</b:RefOrder>
  </b:Source>
  <b:Source>
    <b:Tag>FEM92</b:Tag>
    <b:SourceType>Report</b:SourceType>
    <b:Guid>{23C89DAB-C3B7-4F28-973B-29F0DE2219CE}</b:Guid>
    <b:Author>
      <b:Author>
        <b:NameList>
          <b:Person>
            <b:Last>FEMA</b:Last>
          </b:Person>
        </b:NameList>
      </b:Author>
    </b:Author>
    <b:Title>Building performance: Hurricane Andrew in Florida observations, recommendations, and technical guidance</b:Title>
    <b:Year>1992</b:Year>
    <b:Publisher>Federal Emergency Management Agency</b:Publisher>
    <b:Institution>FEMA Report FIA-22</b:Institution>
    <b:City>Washington, D.C.</b:City>
    <b:RefOrder>126</b:RefOrder>
  </b:Source>
  <b:Source>
    <b:Tag>DAS02</b:Tag>
    <b:SourceType>Misc</b:SourceType>
    <b:Guid>{FF806D9C-1CC4-45BF-B106-0234A59F13B4}</b:Guid>
    <b:Title>DASMA Garage Door and Commercial Door Wind Load Guide, Technical Data Sheet No. 155b</b:Title>
    <b:Year>2002</b:Year>
    <b:Publisher>Door &amp; Access Systems Manufacturer’s Association International</b:Publisher>
    <b:Author>
      <b:Author>
        <b:NameList>
          <b:Person>
            <b:Last>DASMA</b:Last>
          </b:Person>
        </b:NameList>
      </b:Author>
    </b:Author>
    <b:RefOrder>127</b:RefOrder>
  </b:Source>
  <b:Source>
    <b:Tag>ACI081</b:Tag>
    <b:SourceType>Book</b:SourceType>
    <b:Guid>{98FE339E-E483-46C2-94F5-2246BA012B0C}</b:Guid>
    <b:Author>
      <b:Author>
        <b:NameList>
          <b:Person>
            <b:Last>ACI</b:Last>
          </b:Person>
          <b:Person>
            <b:Last>ASCE</b:Last>
          </b:Person>
          <b:Person>
            <b:Last>TMS</b:Last>
          </b:Person>
        </b:NameList>
      </b:Author>
    </b:Author>
    <b:Title>Building Code Requirements for Masonry Structures (ACI 530-08/ASCE 5-08/TMS 402-08)</b:Title>
    <b:Year>2008</b:Year>
    <b:Publisher>American Concrete Institute, American Society of Civil Engineers, The Masonry Society</b:Publisher>
    <b:RefOrder>128</b:RefOrder>
  </b:Source>
  <b:Source>
    <b:Tag>ASC10</b:Tag>
    <b:SourceType>Book</b:SourceType>
    <b:Guid>{22C94E6C-D61C-4132-8E5D-298AFDCE41DF}</b:Guid>
    <b:Title>Minimum Design Loads for Buildings and Other Structures (ASCE 7-10)</b:Title>
    <b:Year>2010</b:Year>
    <b:Publisher>American Society of Civil Engineers</b:Publisher>
    <b:Author>
      <b:Author>
        <b:NameList>
          <b:Person>
            <b:Last>ASCE</b:Last>
          </b:Person>
        </b:NameList>
      </b:Author>
    </b:Author>
    <b:RefOrder>129</b:RefOrder>
  </b:Source>
  <b:Source>
    <b:Tag>Fer10</b:Tag>
    <b:SourceType>JournalArticle</b:SourceType>
    <b:Guid>{9140C8BD-9595-4E3B-8B4F-11247FF3AD67}</b:Guid>
    <b:Title>Performance of Hurricane Shutters Under Impact by Roof Tiles</b:Title>
    <b:Year>2010</b:Year>
    <b:JournalName>Engineering Structures</b:JournalName>
    <b:Pages>3384-3393</b:Pages>
    <b:Author>
      <b:Author>
        <b:NameList>
          <b:Person>
            <b:Last>Fernandez</b:Last>
            <b:First>G</b:First>
          </b:Person>
          <b:Person>
            <b:Last>Masters</b:Last>
            <b:First>F</b:First>
          </b:Person>
          <b:Person>
            <b:Last>Gurley</b:Last>
            <b:First>K</b:First>
          </b:Person>
        </b:NameList>
      </b:Author>
    </b:Author>
    <b:Volume>32</b:Volume>
    <b:Issue>10</b:Issue>
    <b:RefOrder>130</b:RefOrder>
  </b:Source>
  <b:Source>
    <b:Tag>FMG02</b:Tag>
    <b:SourceType>Book</b:SourceType>
    <b:Guid>{8E5E09A9-AFBD-4788-BB78-B980382C4B35}</b:Guid>
    <b:Title>Approval standard for class 1 roof covers (FM 4470)</b:Title>
    <b:Year>2002</b:Year>
    <b:Author>
      <b:Author>
        <b:Corporate>FM Global Technologies</b:Corporate>
      </b:Author>
    </b:Author>
    <b:Publisher>FM Global Technologies</b:Publisher>
    <b:RefOrder>131</b:RefOrder>
  </b:Source>
  <b:Source>
    <b:Tag>Fro94</b:Tag>
    <b:SourceType>JournalArticle</b:SourceType>
    <b:Guid>{FB98D7CF-4273-4E05-ADA8-658A9004122E}</b:Guid>
    <b:Title>The determinants of residential property damage caused by Hurricane Andrew</b:Title>
    <b:Year>1994</b:Year>
    <b:JournalName>Southern Economic Journal</b:JournalName>
    <b:Pages>387-397</b:Pages>
    <b:Author>
      <b:Author>
        <b:NameList>
          <b:Person>
            <b:Last>Fronstin</b:Last>
            <b:First>P</b:First>
          </b:Person>
          <b:Person>
            <b:Last>Holtmann</b:Last>
            <b:Middle>G</b:Middle>
            <b:First>A</b:First>
          </b:Person>
        </b:NameList>
      </b:Author>
    </b:Author>
    <b:Volume>61</b:Volume>
    <b:Issue>2</b:Issue>
    <b:RefOrder>132</b:RefOrder>
  </b:Source>
  <b:Source>
    <b:Tag>Gar05</b:Tag>
    <b:SourceType>Report</b:SourceType>
    <b:Guid>{7D150DF9-EC14-4B08-9B0C-C82E3660E0BA}</b:Guid>
    <b:Title>Cost Effectiveness of Mitigation Measures in Florida</b:Title>
    <b:Year>2005</b:Year>
    <b:Department>Department of Civil Engineering</b:Department>
    <b:Institution>Florida Institute of Technology</b:Institution>
    <b:ThesisType>MS Thesis</b:ThesisType>
    <b:Author>
      <b:Author>
        <b:NameList>
          <b:Person>
            <b:Last>Garcia</b:Last>
            <b:First>F</b:First>
          </b:Person>
        </b:NameList>
      </b:Author>
    </b:Author>
    <b:RefOrder>133</b:RefOrder>
  </b:Source>
  <b:Source>
    <b:Tag>Get92</b:Tag>
    <b:SourceType>ArticleInAPeriodical</b:SourceType>
    <b:Guid>{C6920A6C-1B88-45C2-9EE5-472B537BF551}</b:Guid>
    <b:Title>Building Code Eroded over Years Watered-Down Rules Meant Weaker Homes</b:Title>
    <b:Year>1992</b:Year>
    <b:PeriodicalTitle>The Miami Herald</b:PeriodicalTitle>
    <b:Month>October</b:Month>
    <b:Day>11</b:Day>
    <b:Author>
      <b:Author>
        <b:NameList>
          <b:Person>
            <b:Last>Getter</b:Last>
            <b:First>L</b:First>
          </b:Person>
        </b:NameList>
      </b:Author>
    </b:Author>
    <b:RefOrder>134</b:RefOrder>
  </b:Source>
  <b:Source>
    <b:Tag>Gin95</b:Tag>
    <b:SourceType>JournalArticle</b:SourceType>
    <b:Guid>{75072E6B-6957-4A6A-98D0-64EA890E5080}</b:Guid>
    <b:Title>Pressure factors for edge regions on low rise building roofs</b:Title>
    <b:Year>1995</b:Year>
    <b:Pages>337-344</b:Pages>
    <b:JournalName>Journal of Wind Engineering and Industrial Aerodynamics</b:JournalName>
    <b:Author>
      <b:Author>
        <b:NameList>
          <b:Person>
            <b:Last>Ginger</b:Last>
            <b:Middle>D</b:Middle>
            <b:First>J</b:First>
          </b:Person>
          <b:Person>
            <b:Last>Letchford</b:Last>
            <b:Middle>W</b:Middle>
            <b:First>C</b:First>
          </b:Person>
        </b:NameList>
      </b:Author>
    </b:Author>
    <b:Volume>54-55</b:Volume>
    <b:RefOrder>135</b:RefOrder>
  </b:Source>
  <b:Source>
    <b:Tag>Gin99</b:Tag>
    <b:SourceType>JournalArticle</b:SourceType>
    <b:Guid>{2C137218-0D61-4DC6-8A3F-1C01B2025D5C}</b:Guid>
    <b:Title>Net pressures on a low-rise full-scale building</b:Title>
    <b:JournalName>Journal of Wind Engineering and Industrial Aerodynamics</b:JournalName>
    <b:Year>1999</b:Year>
    <b:Pages>239-250</b:Pages>
    <b:Author>
      <b:Author>
        <b:NameList>
          <b:Person>
            <b:Last>Ginger</b:Last>
            <b:Middle>D</b:Middle>
            <b:First>J</b:First>
          </b:Person>
          <b:Person>
            <b:Last>Letchford</b:Last>
            <b:Middle>W</b:Middle>
            <b:First>C</b:First>
          </b:Person>
        </b:NameList>
      </b:Author>
    </b:Author>
    <b:Volume>83</b:Volume>
    <b:Issue>1-3</b:Issue>
    <b:RefOrder>136</b:RefOrder>
  </b:Source>
  <b:Source>
    <b:Tag>Can91</b:Tag>
    <b:SourceType>JournalArticle</b:SourceType>
    <b:Guid>{050DE0AB-303C-4297-BEF5-91467455F328}</b:Guid>
    <b:Title>Uplift resistance of various rafter-wall connections</b:Title>
    <b:Year>1991</b:Year>
    <b:JournalName>Forest Products Journal</b:JournalName>
    <b:Pages>27-34</b:Pages>
    <b:Author>
      <b:Author>
        <b:NameList>
          <b:Person>
            <b:Last>Canfield</b:Last>
            <b:First>L</b:First>
          </b:Person>
          <b:Person>
            <b:Last>Niu</b:Last>
            <b:First>S</b:First>
          </b:Person>
          <b:Person>
            <b:Last>Liu</b:Last>
            <b:First>H</b:First>
          </b:Person>
        </b:NameList>
      </b:Author>
    </b:Author>
    <b:Volume>41</b:Volume>
    <b:Issue>7-8</b:Issue>
    <b:RefOrder>137</b:RefOrder>
  </b:Source>
  <b:Source>
    <b:Tag>Gio02</b:Tag>
    <b:SourceType>ConferenceProceedings</b:SourceType>
    <b:Guid>{628563BF-ED5D-4D83-9572-DB46714B4C6A}</b:Guid>
    <b:Title>Stochastic simulation of correlated wind pressure fields on low-rise gable roof structures</b:Title>
    <b:Year>2002</b:Year>
    <b:ConferenceName>15th ASCE Engineering Mechanics Conference</b:ConferenceName>
    <b:Author>
      <b:Author>
        <b:NameList>
          <b:Person>
            <b:Last>Gioffre</b:Last>
            <b:First>M</b:First>
          </b:Person>
          <b:Person>
            <b:Last>Gurley</b:Last>
            <b:First>K</b:First>
          </b:Person>
          <b:Person>
            <b:Last>Cope</b:Last>
            <b:First>A</b:First>
          </b:Person>
        </b:NameList>
      </b:Author>
    </b:Author>
    <b:RefOrder>138</b:RefOrder>
  </b:Source>
  <b:Source>
    <b:Tag>Gio00</b:Tag>
    <b:SourceType>JournalArticle</b:SourceType>
    <b:Guid>{6B8F51C1-B291-4F73-95D2-97BCE9B8E589}</b:Guid>
    <b:Title>Simulation of non-Gaussian field applied to wind pressure fluctuations</b:Title>
    <b:Pages>339-345</b:Pages>
    <b:Year>2000</b:Year>
    <b:JournalName>Probabilistic Engineering Mechanics</b:JournalName>
    <b:Author>
      <b:Author>
        <b:NameList>
          <b:Person>
            <b:Last>Gioffre</b:Last>
            <b:First>M</b:First>
          </b:Person>
          <b:Person>
            <b:Last>Gusella</b:Last>
            <b:First>V</b:First>
          </b:Person>
          <b:Person>
            <b:Last>Grigoriu</b:Last>
            <b:First>M</b:First>
          </b:Person>
        </b:NameList>
      </b:Author>
    </b:Author>
    <b:Volume>15</b:Volume>
    <b:Issue>4</b:Issue>
    <b:RefOrder>139</b:RefOrder>
  </b:Source>
  <b:Source>
    <b:Tag>New06</b:Tag>
    <b:SourceType>ArticleInAPeriodical</b:SourceType>
    <b:Guid>{BF4B996C-5090-45B1-B7E6-2ABBBCC1539D}</b:Guid>
    <b:Title>New Catastrophe Models for Hard Times</b:Title>
    <b:Year>2006</b:Year>
    <b:Pages>32-36</b:Pages>
    <b:PeriodicalTitle>Contingencies</b:PeriodicalTitle>
    <b:Month>March/April</b:Month>
    <b:Author>
      <b:Author>
        <b:NameList>
          <b:Person>
            <b:Last>Grossi</b:Last>
            <b:First>P</b:First>
          </b:Person>
          <b:Person>
            <b:Last>Kunreuther</b:Last>
            <b:First>H</b:First>
          </b:Person>
        </b:NameList>
      </b:Author>
    </b:Author>
    <b:RefOrder>140</b:RefOrder>
  </b:Source>
  <b:Source>
    <b:Tag>Gur03</b:Tag>
    <b:SourceType>ConferenceProceedings</b:SourceType>
    <b:Guid>{BF9918CE-62B5-4300-8991-FB4DED5E72D1}</b:Guid>
    <b:Title>A simulation model for wind damage predictions in Florida</b:Title>
    <b:Year>2003</b:Year>
    <b:ConferenceName>11th International Conference in Wind Engineering</b:ConferenceName>
    <b:Author>
      <b:Author>
        <b:NameList>
          <b:Person>
            <b:Last>Gurley</b:Last>
            <b:First>K</b:First>
          </b:Person>
          <b:Person>
            <b:Last>Cope</b:Last>
            <b:First>A</b:First>
          </b:Person>
          <b:Person>
            <b:Last>Pinelli</b:Last>
            <b:Middle>P</b:Middle>
            <b:First>J</b:First>
          </b:Person>
          <b:Person>
            <b:Last>Hamid</b:Last>
            <b:First>S</b:First>
          </b:Person>
        </b:NameList>
      </b:Author>
    </b:Author>
    <b:RefOrder>141</b:RefOrder>
  </b:Source>
  <b:Source>
    <b:Tag>Haj98</b:Tag>
    <b:SourceType>JournalArticle</b:SourceType>
    <b:Guid>{21CFC8A8-3F03-4806-8D11-0190DF80CE0B}</b:Guid>
    <b:Title>Analysis of atmospheric wind and pressures on a low-rise building</b:Title>
    <b:Year>1998</b:Year>
    <b:JournalName>Journal of Fluids and Structures</b:JournalName>
    <b:Pages>537-547</b:Pages>
    <b:Author>
      <b:Author>
        <b:NameList>
          <b:Person>
            <b:Last>Hajj</b:Last>
            <b:Middle>R</b:Middle>
            <b:First>M</b:First>
          </b:Person>
          <b:Person>
            <b:Last>Jordan</b:Last>
            <b:Middle>A</b:Middle>
            <b:First>D</b:First>
          </b:Person>
          <b:Person>
            <b:Last>Tieleman</b:Last>
            <b:Middle>W</b:Middle>
            <b:First>H</b:First>
          </b:Person>
        </b:NameList>
      </b:Author>
    </b:Author>
    <b:Volume>12</b:Volume>
    <b:Issue>5</b:Issue>
    <b:RefOrder>142</b:RefOrder>
  </b:Source>
  <b:Source>
    <b:Tag>Ham10</b:Tag>
    <b:SourceType>JournalArticle</b:SourceType>
    <b:Guid>{719BA142-403B-4567-9CCB-4ED61122D907}</b:Guid>
    <b:Title>Predicting Losses of Residential Structures in the State of Florida by the Public Hurricane Loss Evaluation Models</b:Title>
    <b:JournalName>Journal of Statistical Methodology</b:JournalName>
    <b:Year>2010</b:Year>
    <b:Pages>552-573</b:Pages>
    <b:Volume>7</b:Volume>
    <b:Issue>5</b:Issue>
    <b:Author>
      <b:Author>
        <b:NameList>
          <b:Person>
            <b:Last>Hamid</b:Last>
            <b:First>S</b:First>
          </b:Person>
          <b:Person>
            <b:Last>Golam Kibria</b:Last>
            <b:Middle>M</b:Middle>
            <b:First>B</b:First>
          </b:Person>
          <b:Person>
            <b:Last>Gulati</b:Last>
            <b:First>S</b:First>
          </b:Person>
          <b:Person>
            <b:Last>Powell</b:Last>
            <b:Middle>D</b:Middle>
            <b:First>M</b:First>
          </b:Person>
          <b:Person>
            <b:Last>Annane</b:Last>
            <b:First>B</b:First>
          </b:Person>
          <b:Person>
            <b:Last>Cocke</b:Last>
            <b:First>S</b:First>
          </b:Person>
          <b:Person>
            <b:Last>Pinelli</b:Last>
            <b:First>J.-P</b:First>
          </b:Person>
          <b:Person>
            <b:Last>Gurley</b:Last>
            <b:First>K</b:First>
          </b:Person>
          <b:Person>
            <b:Last>Chen</b:Last>
            <b:First>S.-C</b:First>
          </b:Person>
        </b:NameList>
      </b:Author>
    </b:Author>
    <b:RefOrder>143</b:RefOrder>
  </b:Source>
  <b:Source>
    <b:Tag>Har90</b:Tag>
    <b:SourceType>JournalArticle</b:SourceType>
    <b:Guid>{0AD7C317-100F-4383-B1A3-CCAFB055D7B2}</b:Guid>
    <b:Title>The propagation of internal pressures in buildings</b:Title>
    <b:JournalName>Journal of Wind Engineering and Industrial Aerodynamics</b:JournalName>
    <b:Year>1990</b:Year>
    <b:Pages>169-184</b:Pages>
    <b:Author>
      <b:Author>
        <b:NameList>
          <b:Person>
            <b:Last>Harris</b:Last>
            <b:Middle>I</b:Middle>
            <b:First>R</b:First>
          </b:Person>
        </b:NameList>
      </b:Author>
    </b:Author>
    <b:Volume>34</b:Volume>
    <b:Issue>2</b:Issue>
    <b:RefOrder>144</b:RefOrder>
  </b:Source>
  <b:Source>
    <b:Tag>FEM07</b:Tag>
    <b:SourceType>Report</b:SourceType>
    <b:Guid>{E47B3702-0F4D-48AD-8D76-D9D7EC2538D4}</b:Guid>
    <b:Title>Multi-hazard Loss Estimation Methodology, Hurricane Model, HAZUS®MH MR3 Technical Manual</b:Title>
    <b:Year>2007</b:Year>
    <b:Author>
      <b:Author>
        <b:NameList>
          <b:Person>
            <b:Last>FEMA</b:Last>
          </b:Person>
        </b:NameList>
      </b:Author>
    </b:Author>
    <b:Publisher>Federal Emergency Management Agency</b:Publisher>
    <b:City>Washington, D.C.</b:City>
    <b:RefOrder>145</b:RefOrder>
  </b:Source>
  <b:Source>
    <b:Tag>HoT95</b:Tag>
    <b:SourceType>JournalArticle</b:SourceType>
    <b:Guid>{4275220A-E555-48F3-8512-FB4B58DB6A5B}</b:Guid>
    <b:Title>Characteristic pressure distribution shapes and load repetitions for the wind loading of low building roof panels</b:Title>
    <b:Year>1995</b:Year>
    <b:JournalName>Journal of Wind Engineering and Industrial Aerodynamics</b:JournalName>
    <b:Pages>261-279</b:Pages>
    <b:Volume>57</b:Volume>
    <b:Issue>2-3</b:Issue>
    <b:Author>
      <b:Author>
        <b:NameList>
          <b:Person>
            <b:Last>Ho</b:Last>
            <b:First>T</b:First>
          </b:Person>
          <b:Person>
            <b:Last>Davenport</b:Last>
            <b:Middle>G</b:Middle>
            <b:First>A</b:First>
          </b:Person>
          <b:Person>
            <b:Last>Surry</b:Last>
            <b:First>D</b:First>
          </b:Person>
        </b:NameList>
      </b:Author>
    </b:Author>
    <b:RefOrder>146</b:RefOrder>
  </b:Source>
  <b:Source>
    <b:Tag>Hol04</b:Tag>
    <b:SourceType>JournalArticle</b:SourceType>
    <b:Guid>{E5BFD1EA-A251-4FAF-A823-F797D85D41F8}</b:Guid>
    <b:Title>Trajectories of spheres in strong winds with application to wind-borne debris</b:Title>
    <b:Pages>9-22</b:Pages>
    <b:Year>2004</b:Year>
    <b:JournalName>Journal of Wind Engineering and Industrial Aerodynamics</b:JournalName>
    <b:Author>
      <b:Author>
        <b:NameList>
          <b:Person>
            <b:Last>Holmes</b:Last>
            <b:Middle>D</b:Middle>
            <b:First>J</b:First>
          </b:Person>
        </b:NameList>
      </b:Author>
    </b:Author>
    <b:Volume>92</b:Volume>
    <b:Issue>1</b:Issue>
    <b:RefOrder>147</b:RefOrder>
  </b:Source>
  <b:Source>
    <b:Tag>Hol96</b:Tag>
    <b:SourceType>ConferenceProceedings</b:SourceType>
    <b:Guid>{5C7E008A-80AA-4B6A-B7FF-E409E7F6E520}</b:Guid>
    <b:Title>Vulnerability curves for buildings in tropical cyclone regions</b:Title>
    <b:Year>1996</b:Year>
    <b:Pages>78-81</b:Pages>
    <b:ConferenceName>Probabilistic Mechanics and Structural Reliability</b:ConferenceName>
    <b:Author>
      <b:Author>
        <b:NameList>
          <b:Person>
            <b:Last>Holmes</b:Last>
            <b:Middle>D</b:Middle>
            <b:First>J</b:First>
          </b:Person>
        </b:NameList>
      </b:Author>
    </b:Author>
    <b:RefOrder>148</b:RefOrder>
  </b:Source>
  <b:Source>
    <b:Tag>Hol06</b:Tag>
    <b:SourceType>JournalArticle</b:SourceType>
    <b:Guid>{734172CB-3CD2-4F65-8641-519EFF82DA6F}</b:Guid>
    <b:Title>Investigations of plate-type windborne debris--Part II: Computed trajectories</b:Title>
    <b:JournalName>Journal of Wind Engineering and Industrial Aerodynamics</b:JournalName>
    <b:Year>2006</b:Year>
    <b:Pages>21-39</b:Pages>
    <b:Volume>94</b:Volume>
    <b:Issue>1</b:Issue>
    <b:Author>
      <b:Author>
        <b:NameList>
          <b:Person>
            <b:Last>Holmes</b:Last>
            <b:Middle>D</b:Middle>
            <b:First>J</b:First>
          </b:Person>
          <b:Person>
            <b:Last>Letchford</b:Last>
            <b:Middle>W</b:Middle>
            <b:First>C</b:First>
          </b:Person>
          <b:Person>
            <b:Last>Lin</b:Last>
            <b:First>N</b:First>
          </b:Person>
        </b:NameList>
      </b:Author>
    </b:Author>
    <b:RefOrder>149</b:RefOrder>
  </b:Source>
  <b:Source>
    <b:Tag>ICC92</b:Tag>
    <b:SourceType>Book</b:SourceType>
    <b:Guid>{26BFB0B0-43CC-4CB5-99F8-6E1D2586028A}</b:Guid>
    <b:Title>CABO/ANSI A117.1 Standard</b:Title>
    <b:Year>1992</b:Year>
    <b:Author>
      <b:Author>
        <b:NameList>
          <b:Person>
            <b:Last>ICC</b:Last>
          </b:Person>
        </b:NameList>
      </b:Author>
    </b:Author>
    <b:Publisher>International Code Council</b:Publisher>
    <b:RefOrder>150</b:RefOrder>
  </b:Source>
  <b:Source>
    <b:Tag>Jai09</b:Tag>
    <b:SourceType>ConferenceProceedings</b:SourceType>
    <b:Guid>{AEDBC2EF-1DC0-460D-B33D-DEB93FF77CD9}</b:Guid>
    <b:Title>Statistical Analysis of 2004 and 2005 Hurricane Claims Data</b:Title>
    <b:Year>2009</b:Year>
    <b:City>San Juan</b:City>
    <b:ConferenceName>11th American Conference on Wind Engineering</b:ConferenceName>
    <b:Author>
      <b:Author>
        <b:NameList>
          <b:Person>
            <b:Last>Jain</b:Last>
            <b:Middle>K</b:Middle>
            <b:First>V</b:First>
          </b:Person>
          <b:Person>
            <b:Last>Guin</b:Last>
            <b:First>J</b:First>
          </b:Person>
          <b:Person>
            <b:Last>He</b:Last>
            <b:First>H</b:First>
          </b:Person>
        </b:NameList>
      </b:Author>
    </b:Author>
    <b:RefOrder>151</b:RefOrder>
  </b:Source>
  <b:Source>
    <b:Tag>Jor99</b:Tag>
    <b:SourceType>ConferenceProceedings</b:SourceType>
    <b:Guid>{077178C2-A0F8-4DDC-BF50-CA987105FC15}</b:Guid>
    <b:Title>Analysis of the velocity-pressure peak relation for wind loads in structures</b:Title>
    <b:Pages>443-448</b:Pages>
    <b:Year>1999</b:Year>
    <b:ConferenceName>10th International Conference on Wind Engineering</b:ConferenceName>
    <b:Author>
      <b:Author>
        <b:NameList>
          <b:Person>
            <b:Last>Jordan</b:Last>
            <b:First>D</b:First>
          </b:Person>
          <b:Person>
            <b:Last>Hajj</b:Last>
            <b:First>M</b:First>
          </b:Person>
          <b:Person>
            <b:Last>Miksad</b:Last>
            <b:First>R</b:First>
          </b:Person>
          <b:Person>
            <b:Last>Tieleman</b:Last>
            <b:First>H</b:First>
          </b:Person>
        </b:NameList>
      </b:Author>
    </b:Author>
    <b:RefOrder>152</b:RefOrder>
  </b:Source>
  <b:Source>
    <b:Tag>Kar85</b:Tag>
    <b:SourceType>JournalArticle</b:SourceType>
    <b:Guid>{C2210BC0-E49A-48A5-A6CE-3D07359406AF}</b:Guid>
    <b:Title>Structural performance and wind speed-damage correlation in Hurricane Alicia</b:Title>
    <b:Pages>2596-2610</b:Pages>
    <b:Year>1985</b:Year>
    <b:JournalName>Journal of Structural Engineering</b:JournalName>
    <b:Volume>111</b:Volume>
    <b:Issue>12</b:Issue>
    <b:Author>
      <b:Author>
        <b:NameList>
          <b:Person>
            <b:Last>Kareem</b:Last>
            <b:First>A</b:First>
          </b:Person>
        </b:NameList>
      </b:Author>
    </b:Author>
    <b:RefOrder>153</b:RefOrder>
  </b:Source>
  <b:Source>
    <b:Tag>Kar86</b:Tag>
    <b:SourceType>JournalArticle</b:SourceType>
    <b:Guid>{07F43DB6-C7F1-4CF2-9EAD-84C5F1E5D21B}</b:Guid>
    <b:Title>Performance of cladding in Hurricane Alicia</b:Title>
    <b:Year>1986</b:Year>
    <b:JournalName>Journal of Structural Engineering</b:JournalName>
    <b:Pages>2679-2693</b:Pages>
    <b:Author>
      <b:Author>
        <b:NameList>
          <b:Person>
            <b:Last>Kareem</b:Last>
            <b:First>A</b:First>
          </b:Person>
        </b:NameList>
      </b:Author>
    </b:Author>
    <b:Volume>112</b:Volume>
    <b:Issue>12</b:Issue>
    <b:RefOrder>154</b:RefOrder>
  </b:Source>
  <b:Source>
    <b:Tag>Ins01</b:Tag>
    <b:SourceType>JournalArticle</b:SourceType>
    <b:Guid>{446F9B98-414D-4075-80E4-FEC55EDA1791}</b:Guid>
    <b:Title>Catastrophes: Insurance Issues</b:Title>
    <b:Year>2001</b:Year>
    <b:Author>
      <b:Author>
        <b:Corporate>Insurance Information Institute</b:Corporate>
      </b:Author>
    </b:Author>
    <b:Publisher>Issues Update</b:Publisher>
    <b:JournalName>Issues Update</b:JournalName>
    <b:RefOrder>155</b:RefOrder>
  </b:Source>
  <b:Source>
    <b:Tag>Kar87</b:Tag>
    <b:SourceType>JournalArticle</b:SourceType>
    <b:Guid>{9B7108D0-5AC8-413F-BEC1-D87C66BC4F52}</b:Guid>
    <b:Title>Wind effects on structures: a probabilistic viewpoint</b:Title>
    <b:JournalName>Probabilistic Engineering Mechanics</b:JournalName>
    <b:Year>1987</b:Year>
    <b:Pages>166-200</b:Pages>
    <b:Author>
      <b:Author>
        <b:NameList>
          <b:Person>
            <b:Last>Kareem</b:Last>
            <b:First>A</b:First>
          </b:Person>
        </b:NameList>
      </b:Author>
    </b:Author>
    <b:Volume>2</b:Volume>
    <b:Issue>4</b:Issue>
    <b:RefOrder>156</b:RefOrder>
  </b:Source>
  <b:Source>
    <b:Tag>Kas96</b:Tag>
    <b:SourceType>JournalArticle</b:SourceType>
    <b:Guid>{C7C03153-51E0-4F24-BAD6-63D402C922BF}</b:Guid>
    <b:Title>Design wind loads for low-rise buildings: a critical review of wind load specifications for industrial buildings</b:Title>
    <b:JournalName>Journal of Wind Engineering and Industrial Aerodynamics</b:JournalName>
    <b:Year>1996</b:Year>
    <b:Pages>169-179</b:Pages>
    <b:Author>
      <b:Author>
        <b:NameList>
          <b:Person>
            <b:Last>Kasperski</b:Last>
            <b:First>M</b:First>
          </b:Person>
        </b:NameList>
      </b:Author>
    </b:Author>
    <b:Volume>61</b:Volume>
    <b:Issue>2-3</b:Issue>
    <b:RefOrder>157</b:RefOrder>
  </b:Source>
  <b:Source>
    <b:Tag>Kei94</b:Tag>
    <b:SourceType>JournalArticle</b:SourceType>
    <b:Guid>{82B48553-AAD5-422A-B763-216FFDFE74BC}</b:Guid>
    <b:Title>Hurricane Andrew – structural performance of buildings in South Florida</b:Title>
    <b:JournalName>Journal of Performance of Constructed Facilities</b:JournalName>
    <b:Year>1994</b:Year>
    <b:Pages>178-191</b:Pages>
    <b:Author>
      <b:Author>
        <b:NameList>
          <b:Person>
            <b:Last>Keith</b:Last>
            <b:Middle>L</b:Middle>
            <b:First>E</b:First>
          </b:Person>
          <b:Person>
            <b:Last>Rose</b:Last>
            <b:Middle>D</b:Middle>
            <b:First>J</b:First>
          </b:Person>
        </b:NameList>
      </b:Author>
    </b:Author>
    <b:Volume>8</b:Volume>
    <b:Issue>3</b:Issue>
    <b:RefOrder>158</b:RefOrder>
  </b:Source>
  <b:Source>
    <b:Tag>Sid93</b:Tag>
    <b:SourceType>Report</b:SourceType>
    <b:Guid>{FFA83771-9477-468F-B025-403FE1BD7A19}</b:Guid>
    <b:Title>Identified Violations and Constructions Deficiencies in the Aftermath of Hurricane Andrew Reports</b:Title>
    <b:Year>1993</b:Year>
    <b:Publisher>Metro-Dade County Building and Zoning Department</b:Publisher>
    <b:Author>
      <b:Author>
        <b:Corporate>Siddiq Khan &amp; Associates</b:Corporate>
      </b:Author>
    </b:Author>
    <b:RefOrder>159</b:RefOrder>
  </b:Source>
  <b:Source>
    <b:Tag>Kha03</b:Tag>
    <b:SourceType>JournalArticle</b:SourceType>
    <b:Guid>{29102A87-6DC4-43A2-A4C8-A7184A9AA34B}</b:Guid>
    <b:Title>Vulnerability of buildings to windstorms and insurance loss estimation</b:Title>
    <b:Year>2003</b:Year>
    <b:JournalName>Journal of Wind Engineering and Industrial Aerodynamics</b:JournalName>
    <b:Pages>455-467</b:Pages>
    <b:Author>
      <b:Author>
        <b:NameList>
          <b:Person>
            <b:Last>Khanduri</b:Last>
            <b:Middle>C</b:Middle>
            <b:First>A</b:First>
          </b:Person>
          <b:Person>
            <b:Last>Morrow</b:Last>
            <b:Middle>C</b:Middle>
            <b:First>G</b:First>
          </b:Person>
        </b:NameList>
      </b:Author>
    </b:Author>
    <b:Volume>91</b:Volume>
    <b:Issue>4</b:Issue>
    <b:RefOrder>160</b:RefOrder>
  </b:Source>
  <b:Source>
    <b:Tag>Kle99</b:Tag>
    <b:SourceType>JournalArticle</b:SourceType>
    <b:Guid>{D74CAD99-C3BD-41D4-9DE3-425AA00F35B2}</b:Guid>
    <b:Title>The complementary roles of mitigation and insurance in managing catastrophic risks</b:Title>
    <b:JournalName>Risk Analysis</b:JournalName>
    <b:Year>1999</b:Year>
    <b:Pages>727-738</b:Pages>
    <b:Author>
      <b:Author>
        <b:NameList>
          <b:Person>
            <b:Last>Kleindorfer</b:Last>
            <b:Middle>R</b:Middle>
            <b:First>p</b:First>
          </b:Person>
          <b:Person>
            <b:Last>Kunreuther</b:Last>
            <b:First>H</b:First>
          </b:Person>
        </b:NameList>
      </b:Author>
    </b:Author>
    <b:Volume>19</b:Volume>
    <b:Issue>4</b:Issue>
    <b:RefOrder>161</b:RefOrder>
  </b:Source>
  <b:Source>
    <b:Tag>Sur98</b:Tag>
    <b:SourceType>JournalArticle</b:SourceType>
    <b:Guid>{6EDA113A-A33D-4BAF-B0A4-F661EB05D839}</b:Guid>
    <b:Title>Power spectra of wind pressures on low building roofs</b:Title>
    <b:JournalName>Journal of Wind Engineering and Industrial Aerodynamics</b:JournalName>
    <b:Year>1998</b:Year>
    <b:Pages>665-674</b:Pages>
    <b:Author>
      <b:Author>
        <b:NameList>
          <b:Person>
            <b:Last>Suresh Kumar</b:Last>
            <b:First>K</b:First>
          </b:Person>
          <b:Person>
            <b:Last>Stathopoulos</b:Last>
            <b:First>T</b:First>
          </b:Person>
        </b:NameList>
      </b:Author>
    </b:Author>
    <b:Volume>74-76</b:Volume>
    <b:RefOrder>162</b:RefOrder>
  </b:Source>
  <b:Source>
    <b:Tag>Placeholder2</b:Tag>
    <b:SourceType>JournalArticle</b:SourceType>
    <b:Guid>{04FD5165-8688-4B3E-A452-ED7C935F243B}</b:Guid>
    <b:Title>Atlantic basin hurricanes: indices of climatic changes</b:Title>
    <b:JournalName>Climatic Change</b:JournalName>
    <b:Year>1999</b:Year>
    <b:Pages>89-129</b:Pages>
    <b:Volume>42</b:Volume>
    <b:Author>
      <b:Author>
        <b:NameList>
          <b:Person>
            <b:Last>Landsea</b:Last>
            <b:Middle>W</b:Middle>
            <b:First>C</b:First>
          </b:Person>
          <b:Person>
            <b:Last>Pielke</b:Last>
            <b:Middle>A</b:Middle>
            <b:First>R</b:First>
          </b:Person>
          <b:Person>
            <b:Last>Mestas-Nunez</b:Last>
            <b:Middle>M</b:Middle>
            <b:First>A</b:First>
          </b:Person>
          <b:Person>
            <b:Last>Knaff</b:Last>
            <b:Middle>A</b:Middle>
            <b:First>J</b:First>
          </b:Person>
        </b:NameList>
      </b:Author>
    </b:Author>
    <b:RefOrder>163</b:RefOrder>
  </b:Source>
  <b:Source>
    <b:Tag>Lav03</b:Tag>
    <b:SourceType>ConferenceProceedings</b:SourceType>
    <b:Guid>{45D206A5-4FEB-4E6E-85C6-26FD211DF7BF}</b:Guid>
    <b:Title>The HAZUS-MH hurricane model</b:Title>
    <b:Year>2003</b:Year>
    <b:ConferenceName>11th International Conference on Wind Engineering</b:ConferenceName>
    <b:Author>
      <b:Author>
        <b:NameList>
          <b:Person>
            <b:Last>Lavelle</b:Last>
            <b:Middle>M</b:Middle>
            <b:First>F</b:First>
          </b:Person>
          <b:Person>
            <b:Last>Vickery</b:Last>
            <b:Middle>J</b:Middle>
            <b:First>P</b:First>
          </b:Person>
          <b:Person>
            <b:Last>Schauer</b:Last>
            <b:First>B</b:First>
          </b:Person>
          <b:Person>
            <b:Last>Twisdale</b:Last>
            <b:Middle>A</b:Middle>
            <b:First>L</b:First>
          </b:Person>
          <b:Person>
            <b:Last>Laatsch</b:Last>
            <b:First>E</b:First>
          </b:Person>
        </b:NameList>
      </b:Author>
    </b:Author>
    <b:RefOrder>164</b:RefOrder>
  </b:Source>
  <b:Source>
    <b:Tag>LiY05</b:Tag>
    <b:SourceType>JournalArticle</b:SourceType>
    <b:Guid>{C9AA9298-6824-4109-BFC9-F733A814DAFD}</b:Guid>
    <b:Title>Vulnerability of Wood Residential Construction to Hurricane Winds</b:Title>
    <b:Pages>11-16</b:Pages>
    <b:Year>2005</b:Year>
    <b:Publisher>Forest Products Society</b:Publisher>
    <b:JournalName>Wood Design Focus</b:JournalName>
    <b:Volume>15</b:Volume>
    <b:Issue>1</b:Issue>
    <b:Author>
      <b:Author>
        <b:NameList>
          <b:Person>
            <b:Last>Li</b:Last>
            <b:First>Y</b:First>
          </b:Person>
          <b:Person>
            <b:Last>Ellingwood</b:Last>
            <b:Middle>R</b:Middle>
            <b:First>B</b:First>
          </b:Person>
        </b:NameList>
      </b:Author>
    </b:Author>
    <b:RefOrder>165</b:RefOrder>
  </b:Source>
  <b:Source>
    <b:Tag>Lst05</b:Tag>
    <b:SourceType>Report</b:SourceType>
    <b:Guid>{C71F7E24-1F33-4824-A03D-070235E43621}</b:Guid>
    <b:Title>Rainwater Management Performance of Newly Constructed Residential Building Enclosures During August and September 2004</b:Title>
    <b:Year>2005</b:Year>
    <b:Publisher>Florida Home Builders Association</b:Publisher>
    <b:Author>
      <b:Author>
        <b:NameList>
          <b:Person>
            <b:Last>Lstiburek</b:Last>
            <b:Middle>W</b:Middle>
            <b:First>J</b:First>
          </b:Person>
        </b:NameList>
      </b:Author>
    </b:Author>
    <b:RefOrder>166</b:RefOrder>
  </b:Source>
  <b:Source>
    <b:Tag>Liu10</b:Tag>
    <b:SourceType>Report</b:SourceType>
    <b:Guid>{6CA86E12-E0BF-45B6-B01F-2DEA976E2C53}</b:Guid>
    <b:Title>Imputation Models for Use in Hurricane Building-Risk Analysis</b:Title>
    <b:Year>2010</b:Year>
    <b:City>Salt Lake City</b:City>
    <b:Publisher>Society of Risk Analysis</b:Publisher>
    <b:Author>
      <b:Author>
        <b:NameList>
          <b:Person>
            <b:Last>Liu</b:Last>
            <b:First>Z</b:First>
          </b:Person>
          <b:Person>
            <b:Last>Pita</b:Last>
            <b:First>G</b:First>
          </b:Person>
          <b:Person>
            <b:Last>Francis</b:Last>
            <b:First>R</b:First>
          </b:Person>
          <b:Person>
            <b:Last>Mitrani-Reiser</b:Last>
            <b:First>J</b:First>
          </b:Person>
          <b:Person>
            <b:Last>Guikema</b:Last>
            <b:First>S</b:First>
          </b:Person>
          <b:Person>
            <b:Last>Pinelli</b:Last>
            <b:First>J.-P</b:First>
          </b:Person>
        </b:NameList>
      </b:Author>
    </b:Author>
    <b:RefOrder>167</b:RefOrder>
  </b:Source>
  <b:Source>
    <b:Tag>Placeholder3</b:Tag>
    <b:SourceType>JournalArticle</b:SourceType>
    <b:Guid>{9229C9A9-A4C4-4352-A2F4-3CE594514076}</b:Guid>
    <b:Title>A Parametric Model for Predicting Hurricane Rainfall</b:Title>
    <b:Year>2007</b:Year>
    <b:JournalName>Monthly Weather Review</b:JournalName>
    <b:Pages>3086–3097</b:Pages>
    <b:Author>
      <b:Author>
        <b:NameList>
          <b:Person>
            <b:Last>Lonfat</b:Last>
            <b:First>M</b:First>
          </b:Person>
          <b:Person>
            <b:Last>Rogers</b:Last>
            <b:First>R</b:First>
          </b:Person>
          <b:Person>
            <b:Last>Marchok</b:Last>
            <b:First>T</b:First>
          </b:Person>
          <b:Person>
            <b:Last>Marks</b:Last>
            <b:Middle>D</b:Middle>
            <b:First>F</b:First>
          </b:Person>
        </b:NameList>
      </b:Author>
    </b:Author>
    <b:Volume>135</b:Volume>
    <b:Issue>9</b:Issue>
    <b:RefOrder>168</b:RefOrder>
  </b:Source>
  <b:Source>
    <b:Tag>Placeholder4</b:Tag>
    <b:SourceType>JournalArticle</b:SourceType>
    <b:Guid>{0E9E60C3-ABF2-402F-A34E-571856671BD1}</b:Guid>
    <b:Title>Precipitation Distribution in Tropical Cyclones Using the Tropical Rainfall Measuring Mission (TRMM) Microwave Imager: A Global Perspective</b:Title>
    <b:JournalName>Monthly Weather Review</b:JournalName>
    <b:Year>2004</b:Year>
    <b:Pages>1645-1660</b:Pages>
    <b:Volume>132</b:Volume>
    <b:Issue>7</b:Issue>
    <b:Author>
      <b:Author>
        <b:NameList>
          <b:Person>
            <b:Last>Lonfat</b:Last>
            <b:First>M</b:First>
          </b:Person>
          <b:Person>
            <b:Last>Marks</b:Last>
            <b:Middle>D</b:Middle>
            <b:First>F</b:First>
          </b:Person>
          <b:Person>
            <b:Last>Chen</b:Last>
            <b:Middle>S</b:Middle>
            <b:First>S</b:First>
          </b:Person>
        </b:NameList>
      </b:Author>
    </b:Author>
    <b:RefOrder>169</b:RefOrder>
  </b:Source>
  <b:Source>
    <b:Tag>Mah95</b:Tag>
    <b:SourceType>JournalArticle</b:SourceType>
    <b:Guid>{36B37CA2-3675-47AC-931B-F78DAC784E8A}</b:Guid>
    <b:Title>Wind resistant low-rise buildings in the tropics</b:Title>
    <b:JournalName>Journal of Performance of Constructed Facilities</b:JournalName>
    <b:Year>1995</b:Year>
    <b:Pages>330-346</b:Pages>
    <b:Volume>9</b:Volume>
    <b:Issue>4</b:Issue>
    <b:Author>
      <b:Author>
        <b:NameList>
          <b:Person>
            <b:Last>Mahendran</b:Last>
            <b:First>M</b:First>
          </b:Person>
        </b:NameList>
      </b:Author>
    </b:Author>
    <b:RefOrder>170</b:RefOrder>
  </b:Source>
  <b:Source>
    <b:Tag>Mar</b:Tag>
    <b:SourceType>Book</b:SourceType>
    <b:Guid>{C305276D-CCD1-4252-B366-00D150EB5AEB}</b:Guid>
    <b:Title>The measurement of wind loads on a full-scale mobile home (NBS IR 77-1289)</b:Title>
    <b:Publisher>National Bureau of Standards</b:Publisher>
    <b:Author>
      <b:Author>
        <b:NameList>
          <b:Person>
            <b:Last>Marshall</b:Last>
            <b:Middle>D</b:Middle>
            <b:First>R</b:First>
          </b:Person>
        </b:NameList>
      </b:Author>
    </b:Author>
    <b:Year>1977</b:Year>
    <b:RefOrder>171</b:RefOrder>
  </b:Source>
  <b:Source>
    <b:Tag>Mar94</b:Tag>
    <b:SourceType>Book</b:SourceType>
    <b:Guid>{D397B8B2-8CD7-4FAA-8B27-BF9BB948AB3D}</b:Guid>
    <b:Title>Manufactured homes – probability of failure and the need for better windstorm protection through improved anchoring systems (NIST IR 5370)</b:Title>
    <b:Year>1994</b:Year>
    <b:Publisher>National Institute of Standards and Technology</b:Publisher>
    <b:Author>
      <b:Author>
        <b:NameList>
          <b:Person>
            <b:Last>Marshall</b:Last>
            <b:Middle>D</b:Middle>
            <b:First>R</b:First>
          </b:Person>
        </b:NameList>
      </b:Author>
    </b:Author>
    <b:RefOrder>172</b:RefOrder>
  </b:Source>
  <b:Source>
    <b:Tag>Mar95</b:Tag>
    <b:SourceType>Book</b:SourceType>
    <b:Guid>{AD9242F8-2BEA-4E78-9436-7EBA110746E8}</b:Guid>
    <b:Title>Recommended Performance-Based Criteria for the Design of Manufactured Home Foundation Systems to Resist Wind and Seismic Loads (NIST IR 5664)</b:Title>
    <b:Year>1995</b:Year>
    <b:Publisher>National Institute of Standards and Technology</b:Publisher>
    <b:Author>
      <b:Author>
        <b:NameList>
          <b:Person>
            <b:Last>Marshall</b:Last>
            <b:Middle>D</b:Middle>
            <b:First>R</b:First>
          </b:Person>
          <b:Person>
            <b:Last>Yokel</b:Last>
            <b:First>F</b:First>
          </b:Person>
        </b:NameList>
      </b:Author>
    </b:Author>
    <b:RefOrder>173</b:RefOrder>
  </b:Source>
  <b:Source>
    <b:Tag>Mar97</b:Tag>
    <b:SourceType>JournalArticle</b:SourceType>
    <b:Guid>{20E00D9C-A5F8-489D-BE6D-4EEA2042CACC}</b:Guid>
    <b:Title>Conical vortex movement and its effect on roof pressures</b:Title>
    <b:Year>1997</b:Year>
    <b:JournalName>Journal of Wind Engineering and Industrial Aerodynamics</b:JournalName>
    <b:Pages>589-595</b:Pages>
    <b:Author>
      <b:Author>
        <b:NameList>
          <b:Person>
            <b:Last>Marwood</b:Last>
            <b:First>R</b:First>
          </b:Person>
          <b:Person>
            <b:Last>Wood</b:Last>
            <b:Middle>J</b:Middle>
            <b:First>C</b:First>
          </b:Person>
        </b:NameList>
      </b:Author>
    </b:Author>
    <b:Volume>69-71</b:Volume>
    <b:RefOrder>174</b:RefOrder>
  </b:Source>
  <b:Source>
    <b:Tag>Mar98</b:Tag>
    <b:SourceType>JournalArticle</b:SourceType>
    <b:Guid>{8D026F23-0F26-42C1-9DF0-51DC3A200BFB}</b:Guid>
    <b:Title>Effects on surface roughness for wind pressure on glass and cladding of buildings</b:Title>
    <b:JournalName>Journal of Wind Engineering and Industrial Aerodynamics</b:JournalName>
    <b:Year>1998</b:Year>
    <b:Pages>651-663</b:Pages>
    <b:Volume>74-76</b:Volume>
    <b:Author>
      <b:Author>
        <b:NameList>
          <b:Person>
            <b:Last>Maruta</b:Last>
            <b:First>E</b:First>
          </b:Person>
          <b:Person>
            <b:Last>Kanda</b:Last>
            <b:First>M</b:First>
          </b:Person>
          <b:Person>
            <b:Last>Sato</b:Last>
            <b:First>J</b:First>
          </b:Person>
        </b:NameList>
      </b:Author>
    </b:Author>
    <b:RefOrder>175</b:RefOrder>
  </b:Source>
  <b:Source>
    <b:Tag>Mas10</b:Tag>
    <b:SourceType>JournalArticle</b:SourceType>
    <b:Guid>{5622DC4F-4B2D-4D77-BD56-18AE9BEF2892}</b:Guid>
    <b:Title>Vulnerability of Residential Window Glass to Lightweight Windborne Debris</b:Title>
    <b:JournalName>Engineering Structures</b:JournalName>
    <b:Year>2010</b:Year>
    <b:Pages>911-921</b:Pages>
    <b:Volume>32</b:Volume>
    <b:Issue>4</b:Issue>
    <b:Author>
      <b:Author>
        <b:NameList>
          <b:Person>
            <b:Last>Masters</b:Last>
            <b:Middle>J</b:Middle>
            <b:First>F</b:First>
          </b:Person>
          <b:Person>
            <b:Last>Gurley</b:Last>
            <b:First>K</b:First>
          </b:Person>
          <b:Person>
            <b:Last>Shah</b:Last>
            <b:First>N</b:First>
          </b:Person>
          <b:Person>
            <b:Last>Fernandez</b:Last>
            <b:First>G</b:First>
          </b:Person>
        </b:NameList>
      </b:Author>
    </b:Author>
    <b:RefOrder>176</b:RefOrder>
  </b:Source>
  <b:Source>
    <b:Tag>Mel07</b:Tag>
    <b:SourceType>JournalArticle</b:SourceType>
    <b:Guid>{B3AE245B-F906-4A78-8C66-4808EE16AB2C}</b:Guid>
    <b:Title>Roof damage in new homes caused by Hurricane Charley</b:Title>
    <b:JournalName>Journal of Performance of Constructed Facilities</b:JournalName>
    <b:Year>2007</b:Year>
    <b:Pages>97-107</b:Pages>
    <b:Volume>21</b:Volume>
    <b:Issue>2</b:Issue>
    <b:Author>
      <b:Author>
        <b:NameList>
          <b:Person>
            <b:Last>Meloy</b:Last>
            <b:First>N</b:First>
          </b:Person>
          <b:Person>
            <b:Last>Sen</b:Last>
            <b:First>R</b:First>
          </b:Person>
          <b:Person>
            <b:Last>Pai</b:Last>
            <b:First>N</b:First>
          </b:Person>
          <b:Person>
            <b:Last>Mullins</b:Last>
            <b:First>G</b:First>
          </b:Person>
        </b:NameList>
      </b:Author>
    </b:Author>
    <b:RefOrder>177</b:RefOrder>
  </b:Source>
  <b:Source>
    <b:Tag>Mee92</b:Tag>
    <b:SourceType>JournalArticle</b:SourceType>
    <b:Guid>{9478A222-0FD6-4970-AEBA-769D0B5DED8F}</b:Guid>
    <b:Title>The improved performance of hip roofs in extreme  winds -- A case study</b:Title>
    <b:JournalName>Journal of Wind Engineering and Industrial Aerodynamics</b:JournalName>
    <b:Year>1992</b:Year>
    <b:Pages>1717-1726</b:Pages>
    <b:Volume>43</b:Volume>
    <b:Issue>1-3</b:Issue>
    <b:Author>
      <b:Author>
        <b:NameList>
          <b:Person>
            <b:Last>Meecham</b:Last>
            <b:First>D</b:First>
          </b:Person>
        </b:NameList>
      </b:Author>
    </b:Author>
    <b:RefOrder>178</b:RefOrder>
  </b:Source>
  <b:Source>
    <b:Tag>Meh</b:Tag>
    <b:SourceType>ConferenceProceedings</b:SourceType>
    <b:Guid>{78C637A0-024B-4054-AF8F-5C50ECD3FD53}</b:Guid>
    <b:Title>Wind Load History: ANSI A58.1-1972 to ASCE 7-05</b:Title>
    <b:Pages>2134-2140</b:Pages>
    <b:Publisher>Structures Congress</b:Publisher>
    <b:Author>
      <b:Author>
        <b:NameList>
          <b:Person>
            <b:Last>Mehta</b:Last>
            <b:Middle>C</b:Middle>
            <b:First>K</b:First>
          </b:Person>
        </b:NameList>
      </b:Author>
    </b:Author>
    <b:Year>2010</b:Year>
    <b:RefOrder>179</b:RefOrder>
  </b:Source>
  <b:Source>
    <b:Tag>Meh92</b:Tag>
    <b:SourceType>JournalArticle</b:SourceType>
    <b:Guid>{BDFFE2DB-2D46-4C68-9785-A44D533AC552}</b:Guid>
    <b:Title>Wind resistance categorization of buildings for insurance</b:Title>
    <b:Pages>2617-2628</b:Pages>
    <b:Year>1992</b:Year>
    <b:JournalName>Journal of Wind Engineering and Industrial Aerodynamics</b:JournalName>
    <b:Volume>44</b:Volume>
    <b:Issue>1-3</b:Issue>
    <b:Author>
      <b:Author>
        <b:NameList>
          <b:Person>
            <b:Last>Mehta</b:Last>
            <b:Middle>C</b:Middle>
            <b:First>K</b:First>
          </b:Person>
          <b:Person>
            <b:Last>Cheshire</b:Last>
            <b:Middle>H</b:Middle>
            <b:First>R</b:First>
          </b:Person>
          <b:Person>
            <b:Last>McDonald</b:Last>
            <b:Middle>R</b:Middle>
            <b:First>J</b:First>
          </b:Person>
        </b:NameList>
      </b:Author>
    </b:Author>
    <b:RefOrder>180</b:RefOrder>
  </b:Source>
  <b:Source>
    <b:Tag>Mil99</b:Tag>
    <b:SourceType>Book</b:SourceType>
    <b:Guid>{005ACDE7-14D9-435B-8564-EE339081189D}</b:Guid>
    <b:Title>Disasters by Design: A Reassessment of Natural Hazards in the United States</b:Title>
    <b:Year>1999</b:Year>
    <b:Pages>129</b:Pages>
    <b:Publisher>Joseph Henry Press</b:Publisher>
    <b:Author>
      <b:Author>
        <b:NameList>
          <b:Person>
            <b:Last>Mileti</b:Last>
            <b:First>D</b:First>
          </b:Person>
        </b:NameList>
      </b:Author>
    </b:Author>
    <b:RefOrder>181</b:RefOrder>
  </b:Source>
  <b:Source>
    <b:Tag>Min94</b:Tag>
    <b:SourceType>JournalArticle</b:SourceType>
    <b:Guid>{02115A23-C1E3-4067-93BB-0FD4CBE39B33}</b:Guid>
    <b:Title>Windborne debris and the building envelope</b:Title>
    <b:Year>1994</b:Year>
    <b:JournalName>Journal of Wind Engineering and Industrial Aerodynamics</b:JournalName>
    <b:Pages>207-227</b:Pages>
    <b:Volume>53</b:Volume>
    <b:Issue>1-2</b:Issue>
    <b:Author>
      <b:Author>
        <b:NameList>
          <b:Person>
            <b:Last>Minor</b:Last>
            <b:Middle>E</b:Middle>
            <b:First>J</b:First>
          </b:Person>
        </b:NameList>
      </b:Author>
    </b:Author>
    <b:RefOrder>182</b:RefOrder>
  </b:Source>
  <b:Source>
    <b:Tag>Min01</b:Tag>
    <b:SourceType>ConferenceProceedings</b:SourceType>
    <b:Guid>{2F40A393-BFCF-4666-A5F9-1C297144CB14}</b:Guid>
    <b:Title>Hurricane loss estimation – The HAZUS preview model</b:Title>
    <b:Year>2001</b:Year>
    <b:ConferenceName>1st America’s Conference on Wind Engineering</b:ConferenceName>
    <b:Author>
      <b:Author>
        <b:NameList>
          <b:Person>
            <b:Last>Minor</b:Last>
            <b:Middle>E</b:Middle>
            <b:First>J</b:First>
          </b:Person>
          <b:Person>
            <b:Last>Schneider</b:Last>
            <b:First>P</b:First>
          </b:Person>
        </b:NameList>
      </b:Author>
    </b:Author>
    <b:RefOrder>183</b:RefOrder>
  </b:Source>
  <b:Source>
    <b:Tag>Mit96</b:Tag>
    <b:SourceType>ConferenceProceedings</b:SourceType>
    <b:Guid>{952B771B-D5AC-4EF2-AE1D-44CFA23AA56B}</b:Guid>
    <b:Title>A predicting method of typhoon wind damages</b:Title>
    <b:Pages>970-973</b:Pages>
    <b:Year>1996</b:Year>
    <b:ConferenceName>7th Specialty Conference</b:ConferenceName>
    <b:Publisher>Probabilistic Mechanics and Structural Reliability</b:Publisher>
    <b:Author>
      <b:Author>
        <b:NameList>
          <b:Person>
            <b:Last>Mitsuta</b:Last>
            <b:First>Y</b:First>
          </b:Person>
          <b:Person>
            <b:Last>Fujii</b:Last>
            <b:First>T</b:First>
          </b:Person>
          <b:Person>
            <b:Last>Nagashima</b:Last>
            <b:First>I</b:First>
          </b:Person>
        </b:NameList>
      </b:Author>
    </b:Author>
    <b:RefOrder>184</b:RefOrder>
  </b:Source>
  <b:Source>
    <b:Tag>Miz94</b:Tag>
    <b:SourceType>Report</b:SourceType>
    <b:Guid>{2AAA2C10-D9D8-47CF-8B91-47692DA7F808}</b:Guid>
    <b:Title>Wind Resistance of Sheathing for Residential Roofs</b:Title>
    <b:Year>1994</b:Year>
    <b:Department>Department of Civil Engineering</b:Department>
    <b:Institution>Clemson University</b:Institution>
    <b:ThesisType>MS Thesis</b:ThesisType>
    <b:Author>
      <b:Author>
        <b:NameList>
          <b:Person>
            <b:Last>Mizzell</b:Last>
            <b:Middle>P</b:Middle>
            <b:First>D</b:First>
          </b:Person>
        </b:NameList>
      </b:Author>
    </b:Author>
    <b:RefOrder>185</b:RefOrder>
  </b:Source>
  <b:Source>
    <b:Tag>Mul06</b:Tag>
    <b:SourceType>Report</b:SourceType>
    <b:Guid>{23824CF2-93C4-4F0F-9736-F74846A6CC16}</b:Guid>
    <b:Title>Water Intrusion in Central Florida Homes During Hurricane Jeanne in September 2004</b:Title>
    <b:Year>2006</b:Year>
    <b:Institution>University of Central Florida Constructability Lab</b:Institution>
    <b:Author>
      <b:Author>
        <b:NameList>
          <b:Person>
            <b:Last>Mullens</b:Last>
            <b:First>M</b:First>
          </b:Person>
          <b:Person>
            <b:Last>Hoekstra</b:Last>
            <b:First>R</b:First>
          </b:Person>
          <b:Person>
            <b:Last>Nahmens</b:Last>
            <b:First>I</b:First>
          </b:Person>
          <b:Person>
            <b:Last>Martinez</b:Last>
            <b:First>F</b:First>
          </b:Person>
        </b:NameList>
      </b:Author>
    </b:Author>
    <b:RefOrder>186</b:RefOrder>
  </b:Source>
  <b:Source>
    <b:Tag>Mun90</b:Tag>
    <b:SourceType>Book</b:SourceType>
    <b:Guid>{5CCFDA38-D239-463F-8470-5511ED1A7BDA}</b:Guid>
    <b:Title>Fundamentals of Fluid Mechanics</b:Title>
    <b:Year>1990</b:Year>
    <b:Publisher>John Wiley &amp; Sons</b:Publisher>
    <b:Author>
      <b:Author>
        <b:NameList>
          <b:Person>
            <b:Last>Munson</b:Last>
            <b:First>B</b:First>
          </b:Person>
          <b:Person>
            <b:Last>Young</b:Last>
            <b:First>D</b:First>
          </b:Person>
          <b:Person>
            <b:Last>Okiishi</b:Last>
            <b:First>T</b:First>
          </b:Person>
        </b:NameList>
      </b:Author>
    </b:Author>
    <b:RefOrder>187</b:RefOrder>
  </b:Source>
  <b:Source>
    <b:Tag>NAH93</b:Tag>
    <b:SourceType>Report</b:SourceType>
    <b:Guid>{28C36ED1-6F86-4443-93F9-7A4BD953599A}</b:Guid>
    <b:Title>Assessment of Damage to Single-Family Homes Caused by Hurricanes Andrew and Iniki</b:Title>
    <b:Year>1993</b:Year>
    <b:Publisher>U.S. Department of Housing and Urban Development</b:Publisher>
    <b:Author>
      <b:Author>
        <b:Corporate>NAHB Research Center</b:Corporate>
      </b:Author>
    </b:Author>
    <b:RefOrder>188</b:RefOrder>
  </b:Source>
  <b:Source>
    <b:Tag>NAH96</b:Tag>
    <b:SourceType>Report</b:SourceType>
    <b:Guid>{C127041F-6FBE-4650-9A38-B2A9093C5850}</b:Guid>
    <b:Author>
      <b:Author>
        <b:Corporate>NAHB Research Center</b:Corporate>
      </b:Author>
    </b:Author>
    <b:Title>Assessment of Damage to Homes caused by Hurricane Opal</b:Title>
    <b:Year>1996</b:Year>
    <b:Publisher>Florida State Home Builders Association</b:Publisher>
    <b:RefOrder>189</b:RefOrder>
  </b:Source>
  <b:Source>
    <b:Tag>NAH98</b:Tag>
    <b:SourceType>Report</b:SourceType>
    <b:Guid>{5C497485-E26E-4DC3-9EFF-13FDDF20FD1E}</b:Guid>
    <b:Author>
      <b:Author>
        <b:Corporate>NAHB Research Center</b:Corporate>
      </b:Author>
    </b:Author>
    <b:Title>Factory and site built housing, a comparison for the 21st century</b:Title>
    <b:Year>1998</b:Year>
    <b:Publisher>U.S. Department of Housing and Urban Development</b:Publisher>
    <b:RefOrder>190</b:RefOrder>
  </b:Source>
  <b:Source>
    <b:Tag>NAH99</b:Tag>
    <b:SourceType>Report</b:SourceType>
    <b:Guid>{E8510779-6CE7-410B-81DB-E8EEBD0D3BAF}</b:Guid>
    <b:Author>
      <b:Author>
        <b:Corporate>NAHB Research Center</b:Corporate>
      </b:Author>
    </b:Author>
    <b:Title>Reliability of conventional residential construction: an assessment of roof component performance in Hurricane Andrew and typical wind regions of the United States</b:Title>
    <b:Year>1999</b:Year>
    <b:Publisher>U.S. Department of Housing and Urban Development</b:Publisher>
    <b:RefOrder>191</b:RefOrder>
  </b:Source>
  <b:Source>
    <b:Tag>NAH03</b:Tag>
    <b:SourceType>Report</b:SourceType>
    <b:Guid>{07BB48A7-B6F5-427B-8B14-AB2022B25536}</b:Guid>
    <b:Author>
      <b:Author>
        <b:Corporate>NAHB Research Center</b:Corporate>
      </b:Author>
    </b:Author>
    <b:Title>Roof Sheathing Connection Tolerances</b:Title>
    <b:Year>2003</b:Year>
    <b:Publisher>US Department of Housing and Urban Development</b:Publisher>
    <b:RefOrder>192</b:RefOrder>
  </b:Source>
  <b:Source>
    <b:Tag>Owe01</b:Tag>
    <b:SourceType>Misc</b:SourceType>
    <b:Guid>{176B52F1-63BB-4D77-B57C-71F7B2C5AF16}</b:Guid>
    <b:Title>Certificate of conformance, owens corning select vinyl siding</b:Title>
    <b:Year>2001</b:Year>
    <b:Publisher>Owens Corning</b:Publisher>
    <b:Author>
      <b:Author>
        <b:Corporate>Owens Corning</b:Corporate>
      </b:Author>
    </b:Author>
    <b:RefOrder>193</b:RefOrder>
  </b:Source>
  <b:Source>
    <b:Tag>Pea96</b:Tag>
    <b:SourceType>JournalArticle</b:SourceType>
    <b:Guid>{2F397376-F0AC-4B1B-BCCB-7D519347257A}</b:Guid>
    <b:Title>Wind protection tie- downs for manufactured homes</b:Title>
    <b:Year>1996</b:Year>
    <b:JournalName>Practice Periodical on Structural Design and Construction</b:JournalName>
    <b:Pages>126-140</b:Pages>
    <b:Volume>1</b:Volume>
    <b:Issue>4</b:Issue>
    <b:Author>
      <b:Author>
        <b:NameList>
          <b:Person>
            <b:Last>Pearson</b:Last>
            <b:Middle>E</b:Middle>
            <b:First>J</b:First>
          </b:Person>
          <b:Person>
            <b:Last>Longinow</b:Last>
            <b:First>A</b:First>
          </b:Person>
          <b:Person>
            <b:Last>Meinheit</b:Last>
            <b:Middle>F</b:Middle>
            <b:First>D</b:First>
          </b:Person>
        </b:NameList>
      </b:Author>
    </b:Author>
    <b:RefOrder>194</b:RefOrder>
  </b:Source>
  <b:Source>
    <b:Tag>Pet97</b:Tag>
    <b:SourceType>JournalArticle</b:SourceType>
    <b:Guid>{B2F5501E-DF61-4A92-9B77-67C880DC00BD}</b:Guid>
    <b:Title>Wind uplift model for asphalt shingles</b:Title>
    <b:JournalName>Journal of Architectural Engineering</b:JournalName>
    <b:Year>1997</b:Year>
    <b:Pages>147-155</b:Pages>
    <b:Volume>3</b:Volume>
    <b:Issue>4</b:Issue>
    <b:Author>
      <b:Author>
        <b:NameList>
          <b:Person>
            <b:Last>Peterka</b:Last>
            <b:Middle>A</b:Middle>
            <b:First>J</b:First>
          </b:Person>
          <b:Person>
            <b:Last>Cermak</b:Last>
            <b:Middle>E</b:Middle>
            <b:First>J</b:First>
          </b:Person>
          <b:Person>
            <b:Last>Cochran</b:Last>
            <b:Middle>S</b:Middle>
            <b:First>L</b:First>
          </b:Person>
          <b:Person>
            <b:Last>Cochran</b:Last>
            <b:Middle>C</b:Middle>
            <b:First>B</b:First>
          </b:Person>
          <b:Person>
            <b:Last>Hosoya</b:Last>
            <b:First>N</b:First>
          </b:Person>
          <b:Person>
            <b:Last>Derickson</b:Last>
            <b:Middle>G</b:Middle>
            <b:First>R</b:First>
          </b:Person>
          <b:Person>
            <b:Last>Harper</b:Last>
            <b:First>C</b:First>
          </b:Person>
          <b:Person>
            <b:Last>Jones</b:Last>
            <b:First>J</b:First>
          </b:Person>
          <b:Person>
            <b:Last>Metz</b:Last>
            <b:First>B</b:First>
          </b:Person>
        </b:NameList>
      </b:Author>
    </b:Author>
    <b:RefOrder>195</b:RefOrder>
  </b:Source>
  <b:Source>
    <b:Tag>Pet98</b:Tag>
    <b:SourceType>JournalArticle</b:SourceType>
    <b:Guid>{25390D12-AFE6-479E-BDE2-C37EDFAAE145}</b:Guid>
    <b:Title>Area average peak pressures in a gable roof vortex region</b:Title>
    <b:JournalName>Journal of Wind Engineering and Industrial Aerodynamics</b:JournalName>
    <b:Year>1998</b:Year>
    <b:Pages>205-215</b:Pages>
    <b:Volume>77-78</b:Volume>
    <b:Author>
      <b:Author>
        <b:NameList>
          <b:Person>
            <b:Last>Peterka</b:Last>
            <b:Middle>A</b:Middle>
            <b:First>J</b:First>
          </b:Person>
          <b:Person>
            <b:Last>Hosoya</b:Last>
            <b:First>N</b:First>
          </b:Person>
          <b:Person>
            <b:Last>Dodge</b:Last>
            <b:First>S</b:First>
          </b:Person>
          <b:Person>
            <b:Last>Cochran</b:Last>
            <b:Middle>S</b:Middle>
            <b:First>L</b:First>
          </b:Person>
          <b:Person>
            <b:Last>Cermak</b:Last>
            <b:Middle>E</b:Middle>
            <b:First>J</b:First>
          </b:Person>
        </b:NameList>
      </b:Author>
    </b:Author>
    <b:RefOrder>196</b:RefOrder>
  </b:Source>
  <b:Source>
    <b:Tag>Pet99</b:Tag>
    <b:SourceType>ConferenceProceedings</b:SourceType>
    <b:Guid>{6653667C-CAC5-41B9-8502-D3CA612B00A4}</b:Guid>
    <b:Title>Detection, analysis and simulation of roof-corner pressure transients</b:Title>
    <b:Year>1999</b:Year>
    <b:Pages>1831-1838</b:Pages>
    <b:ConferenceName>10th International Conference on Wind Engineering</b:ConferenceName>
    <b:Author>
      <b:Author>
        <b:NameList>
          <b:Person>
            <b:Last>Pettit</b:Last>
            <b:First>C</b:First>
          </b:Person>
          <b:Person>
            <b:Last>Jones</b:Last>
            <b:First>N</b:First>
          </b:Person>
          <b:Person>
            <b:Last>Ghanem</b:Last>
            <b:First>R</b:First>
          </b:Person>
        </b:NameList>
      </b:Author>
    </b:Author>
    <b:RefOrder>197</b:RefOrder>
  </b:Source>
  <b:Source>
    <b:Tag>Pha99</b:Tag>
    <b:SourceType>ConferenceProceedings</b:SourceType>
    <b:Guid>{28142320-EEAB-4112-BA9D-F7F79B2B124A}</b:Guid>
    <b:Title>Wind damage investigation of low rise buildings</b:Title>
    <b:Year>1999</b:Year>
    <b:Publisher>Structures Congress</b:Publisher>
    <b:Author>
      <b:Author>
        <b:NameList>
          <b:Person>
            <b:Last>Phang</b:Last>
            <b:Middle>K</b:Middle>
            <b:First>M</b:First>
          </b:Person>
        </b:NameList>
      </b:Author>
    </b:Author>
    <b:RefOrder>198</b:RefOrder>
  </b:Source>
  <b:Source>
    <b:Tag>Pie98</b:Tag>
    <b:SourceType>JournalArticle</b:SourceType>
    <b:Guid>{C47C4647-947D-463C-A1DA-79E4DB083A7E}</b:Guid>
    <b:Title>Normalized hurricane damages in the United States: 1925-1995</b:Title>
    <b:Pages>621-631</b:Pages>
    <b:Year>1998</b:Year>
    <b:JournalName>Weather and Forecasting</b:JournalName>
    <b:Author>
      <b:Author>
        <b:NameList>
          <b:Person>
            <b:Last>Pielke</b:Last>
            <b:Middle>A</b:Middle>
            <b:First>R</b:First>
          </b:Person>
          <b:Person>
            <b:Last>Landsea</b:Last>
            <b:Middle>W</b:Middle>
            <b:First>C</b:First>
          </b:Person>
        </b:NameList>
      </b:Author>
    </b:Author>
    <b:Volume>13</b:Volume>
    <b:Issue>3</b:Issue>
    <b:RefOrder>199</b:RefOrder>
  </b:Source>
  <b:Source>
    <b:Tag>Pie99</b:Tag>
    <b:SourceType>JournalArticle</b:SourceType>
    <b:Guid>{8CDB4652-5FC7-4DB4-8362-D94298CD6D13}</b:Guid>
    <b:Title>Evaluation of catastrophic models using a normalized historical record: Why it is needed and how to do it</b:Title>
    <b:JournalName>Journal of Risk and Insurance</b:JournalName>
    <b:Year>1999</b:Year>
    <b:Pages>177-194</b:Pages>
    <b:Author>
      <b:Author>
        <b:NameList>
          <b:Person>
            <b:Last>Pielke</b:Last>
            <b:Middle>A</b:Middle>
            <b:First>R</b:First>
          </b:Person>
          <b:Person>
            <b:Last>Landsea</b:Last>
            <b:Middle>W</b:Middle>
            <b:First>C</b:First>
          </b:Person>
          <b:Person>
            <b:Last>Musulin</b:Last>
            <b:Middle>T</b:Middle>
            <b:First>R</b:First>
          </b:Person>
          <b:Person>
            <b:Last>Downton</b:Last>
            <b:First>M</b:First>
          </b:Person>
        </b:NameList>
      </b:Author>
    </b:Author>
    <b:Volume>18</b:Volume>
    <b:Issue>2</b:Issue>
    <b:RefOrder>200</b:RefOrder>
  </b:Source>
  <b:Source>
    <b:Tag>Mur02</b:Tag>
    <b:SourceType>Report</b:SourceType>
    <b:Guid>{8060D7F7-74FC-4E15-8C30-CB6F2E8FC538}</b:Guid>
    <b:Title>Florida Public Hurricane Loss Projection Model:Development Calibration and Validation of Vulnerability Matrices</b:Title>
    <b:Year>2004</b:Year>
    <b:Department>Department of Civil Engineering</b:Department>
    <b:Institution>Florida Institute of Technology</b:Institution>
    <b:ThesisType>MS Thesis</b:ThesisType>
    <b:Author>
      <b:Author>
        <b:NameList>
          <b:Person>
            <b:Last>Murphree</b:Last>
            <b:First>J</b:First>
          </b:Person>
        </b:NameList>
      </b:Author>
    </b:Author>
    <b:RefOrder>201</b:RefOrder>
  </b:Source>
  <b:Source>
    <b:Tag>Pin00</b:Tag>
    <b:SourceType>JournalArticle</b:SourceType>
    <b:Guid>{65C1F5AE-3CDC-48F4-90C4-021358FFCBE4}</b:Guid>
    <b:Title>Effect of tornadoes on residential masonry structures</b:Title>
    <b:Year>2000</b:Year>
    <b:JournalName>Wind and Structures Journal</b:JournalName>
    <b:Author>
      <b:Author>
        <b:NameList>
          <b:Person>
            <b:Last>Pinelli</b:Last>
            <b:First>J.-P</b:First>
          </b:Person>
          <b:Person>
            <b:Last>O'Neill</b:Last>
            <b:First>S</b:First>
          </b:Person>
        </b:NameList>
      </b:Author>
    </b:Author>
    <b:Volume>3</b:Volume>
    <b:Issue>1</b:Issue>
    <b:RefOrder>202</b:RefOrder>
  </b:Source>
  <b:Source>
    <b:Tag>Pit08</b:Tag>
    <b:SourceType>ConferenceProceedings</b:SourceType>
    <b:Guid>{B615E8C4-9F12-41CB-B5BD-14D65BC1D9C8}</b:Guid>
    <b:Title>Hurricane Vulnerability of Multi-Story Residential Buildings in Florida</b:Title>
    <b:Year>2008</b:Year>
    <b:ConferenceName>European Safety &amp; Reliability Conference</b:ConferenceName>
    <b:City>Valencia</b:City>
    <b:Author>
      <b:Author>
        <b:NameList>
          <b:Person>
            <b:Last>Pita</b:Last>
            <b:First>G</b:First>
          </b:Person>
          <b:Person>
            <b:Last>Pinelli</b:Last>
            <b:First>J.-P</b:First>
          </b:Person>
          <b:Person>
            <b:Last>Subramanian</b:Last>
            <b:First>C</b:First>
          </b:Person>
          <b:Person>
            <b:Last>Gurley</b:Last>
            <b:First>K</b:First>
          </b:Person>
          <b:Person>
            <b:Last>Hamid</b:Last>
            <b:First>S</b:First>
          </b:Person>
        </b:NameList>
      </b:Author>
    </b:Author>
    <b:RefOrder>203</b:RefOrder>
  </b:Source>
  <b:Source>
    <b:Tag>Pin06</b:Tag>
    <b:SourceType>ConferenceProceedings</b:SourceType>
    <b:Guid>{2E7FEB19-7FA7-493C-B09F-B227C20DFEBC}</b:Guid>
    <b:Title>Validation of a probabilistic model for hurricane insurance loss projections in Florida</b:Title>
    <b:Year>2006</b:Year>
    <b:ConferenceName>European Safety and Reliability Conference</b:ConferenceName>
    <b:Author>
      <b:Author>
        <b:NameList>
          <b:Person>
            <b:Last>Pinelli</b:Last>
            <b:First>J.-P</b:First>
          </b:Person>
          <b:Person>
            <b:Last>Subramanian</b:Last>
            <b:First>C</b:First>
          </b:Person>
          <b:Person>
            <b:Last>Artiles</b:Last>
            <b:First>A</b:First>
          </b:Person>
          <b:Person>
            <b:Last>Gurley</b:Last>
            <b:First>K</b:First>
          </b:Person>
          <b:Person>
            <b:Last>Hamid</b:Last>
            <b:First>S</b:First>
          </b:Person>
        </b:NameList>
      </b:Author>
    </b:Author>
    <b:RefOrder>204</b:RefOrder>
  </b:Source>
  <b:Source>
    <b:Tag>Por06</b:Tag>
    <b:SourceType>JournalArticle</b:SourceType>
    <b:Guid>{A8E12183-74F9-4449-9F7A-8B8FBA0D8E49}</b:Guid>
    <b:Title>Cost-effectiveness of stronger woodframe buildings</b:Title>
    <b:Pages>239–266</b:Pages>
    <b:Year>2006</b:Year>
    <b:JournalName>Earthquake Spectra</b:JournalName>
    <b:Volume>22</b:Volume>
    <b:Issue>1</b:Issue>
    <b:Author>
      <b:Author>
        <b:NameList>
          <b:Person>
            <b:Last>Porter</b:Last>
            <b:First>K</b:First>
          </b:Person>
          <b:Person>
            <b:Last>Scawthorn</b:Last>
            <b:First>C</b:First>
          </b:Person>
          <b:Person>
            <b:Last>Beck</b:Last>
            <b:First>J</b:First>
          </b:Person>
        </b:NameList>
      </b:Author>
    </b:Author>
    <b:RefOrder>205</b:RefOrder>
  </b:Source>
  <b:Source>
    <b:Tag>Pre09</b:Tag>
    <b:SourceType>ConferenceProceedings</b:SourceType>
    <b:Guid>{DFD5B67C-2314-457C-AB34-E6862C722BB1}</b:Guid>
    <b:Title>Revisiting Wind Uplift Testing of Wood Roof Sheathing - Interpretation of Static and Dynamic Test Results</b:Title>
    <b:Year>2009</b:Year>
    <b:ConferenceName>Hurricane Hugo 20th Anniversary Symposium on Building Safer Communities - Improving Disaster Resilience</b:ConferenceName>
    <b:City>Charleston</b:City>
    <b:Author>
      <b:Author>
        <b:NameList>
          <b:Person>
            <b:Last>Prevatt</b:Last>
            <b:Middle>O</b:Middle>
            <b:First>D</b:First>
          </b:Person>
          <b:Person>
            <b:Last>Hill</b:Last>
            <b:Middle>M</b:Middle>
            <b:First>K</b:First>
          </b:Person>
          <b:Person>
            <b:Last>Datin</b:Last>
            <b:Middle>L</b:Middle>
            <b:First>P</b:First>
          </b:Person>
          <b:Person>
            <b:Last>Kopp</b:Last>
            <b:Middle>A</b:Middle>
            <b:First>G</b:First>
          </b:Person>
        </b:NameList>
      </b:Author>
    </b:Author>
    <b:RefOrder>206</b:RefOrder>
  </b:Source>
  <b:Source>
    <b:Tag>Fol00</b:Tag>
    <b:SourceType>Report</b:SourceType>
    <b:Guid>{B0A96312-55B7-4417-806F-929606C9751F}</b:Guid>
    <b:Title>Whole structure testing and analysis of a light frame wood building, phase 1 – test house details and preliminary results</b:Title>
    <b:Year>2000</b:Year>
    <b:Publisher>NAHB Research Center</b:Publisher>
    <b:Author>
      <b:Author>
        <b:NameList>
          <b:Person>
            <b:Last>Foliente</b:Last>
            <b:First>G</b:First>
          </b:Person>
          <b:Person>
            <b:Last>Kasal</b:Last>
            <b:First>B</b:First>
          </b:Person>
          <b:Person>
            <b:Last>Paevere</b:Last>
            <b:First>P</b:First>
          </b:Person>
          <b:Person>
            <b:Last>Macindoe</b:Last>
            <b:First>L</b:First>
          </b:Person>
          <b:Person>
            <b:Last>Banks</b:Last>
            <b:First>R</b:First>
          </b:Person>
          <b:Person>
            <b:Last>Mike</b:Last>
            <b:First>S</b:First>
          </b:Person>
          <b:Person>
            <b:Last>Seath</b:Last>
            <b:First>C</b:First>
          </b:Person>
          <b:Person>
            <b:Last>Collins</b:Last>
            <b:First>M</b:First>
          </b:Person>
        </b:NameList>
      </b:Author>
    </b:Author>
    <b:RefOrder>207</b:RefOrder>
  </b:Source>
  <b:Source>
    <b:Tag>Lan02</b:Tag>
    <b:SourceType>Report</b:SourceType>
    <b:Guid>{A20FA33E-0766-4A98-9644-6366ECE95464}</b:Guid>
    <b:Title>CEIA Cost 2002</b:Title>
    <b:Year>2002</b:Year>
    <b:City>Sarasota</b:City>
    <b:Author>
      <b:Author>
        <b:NameList>
          <b:Person>
            <b:Last>Langedyk</b:Last>
            <b:First>R</b:First>
          </b:Person>
          <b:Person>
            <b:Last>Ticola</b:Last>
            <b:First>V</b:First>
          </b:Person>
        </b:NameList>
      </b:Author>
    </b:Author>
    <b:Institution>Construction Estimating Institute</b:Institution>
    <b:RefOrder>208</b:RefOrder>
  </b:Source>
  <b:Source>
    <b:Tag>Zha03</b:Tag>
    <b:SourceType>Report</b:SourceType>
    <b:Guid>{E23A7FAF-6487-43E4-9CE9-3BA2DD4C63EC}</b:Guid>
    <b:Title>Public hurricane loss projection model: exposure and vulnerability components</b:Title>
    <b:Year>2003</b:Year>
    <b:Author>
      <b:Author>
        <b:NameList>
          <b:Person>
            <b:Last>Zhang</b:Last>
            <b:First>L</b:First>
          </b:Person>
        </b:NameList>
      </b:Author>
    </b:Author>
    <b:Department>Department of Civil Engineering</b:Department>
    <b:Institution>Florida Institute of Technology</b:Institution>
    <b:ThesisType>MS Thesis</b:ThesisType>
    <b:RefOrder>209</b:RefOrder>
  </b:Source>
  <b:Source>
    <b:Tag>You97</b:Tag>
    <b:SourceType>Report</b:SourceType>
    <b:Guid>{E93F7FFF-EDCB-47B3-A6A0-EFA9860E2BBA}</b:Guid>
    <b:Title>Effect of open fields on low building wind loads in a suburban environment</b:Title>
    <b:Year>1997</b:Year>
    <b:Author>
      <b:Author>
        <b:NameList>
          <b:Person>
            <b:Last>Young</b:Last>
            <b:Middle>A</b:Middle>
            <b:First>M</b:First>
          </b:Person>
        </b:NameList>
      </b:Author>
    </b:Author>
    <b:Department>Department of Civil Engineering</b:Department>
    <b:Institution>University of Western Ontario</b:Institution>
    <b:ThesisType>MS Thesis</b:ThesisType>
    <b:RefOrder>210</b:RefOrder>
  </b:Source>
  <b:Source>
    <b:Tag>Yok82</b:Tag>
    <b:SourceType>Book</b:SourceType>
    <b:Guid>{274C02AC-97BC-4988-BE33-C8FE12B806FE}</b:Guid>
    <b:Title>Load-displacement characteristics of shallow soil anchors</b:Title>
    <b:Year>1982</b:Year>
    <b:Publisher>U.S. Department of Commerce, National Bureau of Standards</b:Publisher>
    <b:City>Washington, D.C.</b:City>
    <b:Author>
      <b:Author>
        <b:NameList>
          <b:Person>
            <b:Last>Yokel</b:Last>
            <b:First>F</b:First>
          </b:Person>
          <b:Person>
            <b:Last>Chung</b:Last>
            <b:First>R</b:First>
          </b:Person>
          <b:Person>
            <b:Last>Rankin</b:Last>
            <b:First>F</b:First>
          </b:Person>
          <b:Person>
            <b:Last>Yancey</b:Last>
            <b:First>C</b:First>
          </b:Person>
        </b:NameList>
      </b:Author>
    </b:Author>
    <b:Pages>147</b:Pages>
    <b:RefOrder>211</b:RefOrder>
  </b:Source>
  <b:Source>
    <b:Tag>Yan88</b:Tag>
    <b:SourceType>Book</b:SourceType>
    <b:Guid>{EFFF362C-ECF8-4687-B780-41E288CA79F6}</b:Guid>
    <b:Title>A summary of the Structural Performance of Single-Family, Wood-Frame Housing</b:Title>
    <b:Year>1988</b:Year>
    <b:City>Gaithersburg</b:City>
    <b:Publisher>U.S. Deptartment of Commerce, Technology Administration, National Institute of Standards and Technology</b:Publisher>
    <b:Author>
      <b:Author>
        <b:NameList>
          <b:Person>
            <b:Last>Yancey</b:Last>
            <b:Middle>W</b:Middle>
            <b:First>C</b:First>
          </b:Person>
          <b:Person>
            <b:Last>Cheok</b:Last>
            <b:Middle>S</b:Middle>
            <b:First>G</b:First>
          </b:Person>
          <b:Person>
            <b:Last>Sadek</b:Last>
            <b:First>F</b:First>
          </b:Person>
          <b:Person>
            <b:Last>Mohraz</b:Last>
            <b:First>B</b:First>
          </b:Person>
        </b:NameList>
      </b:Author>
    </b:Author>
    <b:RefOrder>212</b:RefOrder>
  </b:Source>
  <b:Source>
    <b:Tag>XuY98</b:Tag>
    <b:SourceType>JournalArticle</b:SourceType>
    <b:Guid>{8D96C0D4-5458-458A-9FC7-DA42BBEE3473}</b:Guid>
    <b:Title>Variations of wind pressure on hip roofs with roof pitch</b:Title>
    <b:Year>1998</b:Year>
    <b:JournalName>Journal of Wind Engineering and Industrial Aerodynamics</b:JournalName>
    <b:Pages>267-284</b:Pages>
    <b:Volume>73</b:Volume>
    <b:Issue>3</b:Issue>
    <b:Author>
      <b:Author>
        <b:NameList>
          <b:Person>
            <b:Last>Xu</b:Last>
            <b:Middle>L</b:Middle>
            <b:First>Y</b:First>
          </b:Person>
          <b:Person>
            <b:Last>Reardon</b:Last>
            <b:Middle>F</b:Middle>
            <b:First>G</b:First>
          </b:Person>
        </b:NameList>
      </b:Author>
    </b:Author>
    <b:RefOrder>213</b:RefOrder>
  </b:Source>
  <b:Source>
    <b:Tag>Wil891</b:Tag>
    <b:SourceType>JournalArticle</b:SourceType>
    <b:Guid>{8203B5BD-1A5C-4649-9700-F73A0C45AAC8}</b:Guid>
    <b:Title>Drop-Size Distribution Associated With Intense Rainfall</b:Title>
    <b:JournalName>Journal of Applied Meteorology</b:JournalName>
    <b:Year>1989</b:Year>
    <b:Pages>3-15</b:Pages>
    <b:Volume>28</b:Volume>
    <b:Author>
      <b:Author>
        <b:NameList>
          <b:Person>
            <b:Last>Willis</b:Last>
            <b:Middle>T</b:Middle>
            <b:First>P</b:First>
          </b:Person>
          <b:Person>
            <b:Last>Tattelman </b:Last>
            <b:First>P</b:First>
          </b:Person>
        </b:NameList>
      </b:Author>
    </b:Author>
    <b:RefOrder>214</b:RefOrder>
  </b:Source>
  <b:Source>
    <b:Tag>Wat04</b:Tag>
    <b:SourceType>JournalArticle</b:SourceType>
    <b:Guid>{7A61CEB9-77AB-450B-9CEB-56CB103DFA4B}</b:Guid>
    <b:Title>Hurricane Loss Estimation Models: Opportunities for Improving the State of the Art</b:Title>
    <b:Pages>1713-1726</b:Pages>
    <b:Year>2004</b:Year>
    <b:JournalName>Bulletin of the American Meteorological Society</b:JournalName>
    <b:Volume>85</b:Volume>
    <b:Issue>11</b:Issue>
    <b:Author>
      <b:Author>
        <b:NameList>
          <b:Person>
            <b:Last>Watson</b:Last>
            <b:First>C</b:First>
          </b:Person>
          <b:Person>
            <b:Last>Johnson</b:Last>
            <b:First>M</b:First>
          </b:Person>
        </b:NameList>
      </b:Author>
    </b:Author>
    <b:RefOrder>215</b:RefOrder>
  </b:Source>
  <b:Source>
    <b:Tag>Wal97</b:Tag>
    <b:SourceType>Book</b:SourceType>
    <b:Guid>{F3C4FEA0-7619-46BB-A015-09B1DC5D8DDE}</b:Guid>
    <b:Title>Probability and Statistics for Engineers and Scientists</b:Title>
    <b:Year>1997</b:Year>
    <b:Author>
      <b:Author>
        <b:NameList>
          <b:Person>
            <b:Last>Walpole</b:Last>
            <b:First>R</b:First>
          </b:Person>
          <b:Person>
            <b:Last>Myers</b:Last>
            <b:First>R</b:First>
          </b:Person>
          <b:Person>
            <b:Last>Myers</b:Last>
            <b:First>S</b:First>
          </b:Person>
        </b:NameList>
      </b:Author>
    </b:Author>
    <b:Publisher>Prentice Hall</b:Publisher>
    <b:Edition>6th</b:Edition>
    <b:RefOrder>216</b:RefOrder>
  </b:Source>
  <b:Source>
    <b:Tag>Vic03</b:Tag>
    <b:SourceType>ConferenceProceedings</b:SourceType>
    <b:Guid>{414C6C98-9D43-4570-A446-F500EA557BB9}</b:Guid>
    <b:Title>FEMA’s HAZUS hurricane model</b:Title>
    <b:Year>2003</b:Year>
    <b:Author>
      <b:Author>
        <b:NameList>
          <b:Person>
            <b:Last>Vickery</b:Last>
            <b:Middle>J</b:Middle>
            <b:First>P</b:First>
          </b:Person>
          <b:Person>
            <b:Last>Lavelle</b:Last>
            <b:Middle>M</b:Middle>
            <b:First>F</b:First>
          </b:Person>
          <b:Person>
            <b:Last>Drury</b:Last>
            <b:First>C</b:First>
          </b:Person>
          <b:Person>
            <b:Last>Schauer</b:Last>
            <b:Middle>A</b:Middle>
            <b:First>B</b:First>
          </b:Person>
        </b:NameList>
      </b:Author>
    </b:Author>
    <b:ConferenceName>11th International Conference on Wind Engineering</b:ConferenceName>
    <b:RefOrder>217</b:RefOrder>
  </b:Source>
  <b:Source>
    <b:Tag>Vic91</b:Tag>
    <b:SourceType>JournalArticle</b:SourceType>
    <b:Guid>{31029145-B2A6-4359-8A59-05A84FF4C5CD}</b:Guid>
    <b:Title>A simplified approach to the determination of the influence of internal pressures on the dynamics of large span roofs</b:Title>
    <b:Pages>357-369</b:Pages>
    <b:Year>1991</b:Year>
    <b:JournalName>Journal of Wind Engineering and Industrial Aerodynamics</b:JournalName>
    <b:Volume>38</b:Volume>
    <b:Author>
      <b:Author>
        <b:NameList>
          <b:Person>
            <b:Last>Vickery</b:Last>
            <b:Middle>J</b:Middle>
            <b:First>B</b:First>
          </b:Person>
          <b:Person>
            <b:Last>Georgiou</b:Last>
            <b:Middle>N</b:Middle>
            <b:First>P</b:First>
          </b:Person>
        </b:NameList>
      </b:Author>
    </b:Author>
    <b:RefOrder>218</b:RefOrder>
  </b:Source>
  <b:Source>
    <b:Tag>Vic94</b:Tag>
    <b:SourceType>JournalArticle</b:SourceType>
    <b:Guid>{496ADFAF-5711-4A7A-981F-B29D5AD5AA5C}</b:Guid>
    <b:Title>Internal pressures and interactions with the building envelope</b:Title>
    <b:JournalName>Journal of Wind Engineering and Industrial Aerodynamics</b:JournalName>
    <b:Year>1994</b:Year>
    <b:Pages>125-144</b:Pages>
    <b:Author>
      <b:Author>
        <b:NameList>
          <b:Person>
            <b:Last>Vickery</b:Last>
            <b:Middle>J</b:Middle>
            <b:First>B</b:First>
          </b:Person>
        </b:NameList>
      </b:Author>
    </b:Author>
    <b:Volume>53</b:Volume>
    <b:RefOrder>219</b:RefOrder>
  </b:Source>
  <b:Source>
    <b:Tag>Vic86</b:Tag>
    <b:SourceType>JournalArticle</b:SourceType>
    <b:Guid>{B7385B4C-5B3A-45EF-A5CF-0E31406BC68D}</b:Guid>
    <b:Title>Gust-factors for internal-pressures in low rise buildings</b:Title>
    <b:JournalName>Journal of Wind Engineering and Industrial Aerodynamics</b:JournalName>
    <b:Year>1986</b:Year>
    <b:Pages>259-271</b:Pages>
    <b:Author>
      <b:Author>
        <b:NameList>
          <b:Person>
            <b:Last>Vickery</b:Last>
            <b:Middle>J</b:Middle>
            <b:First>B</b:First>
          </b:Person>
        </b:NameList>
      </b:Author>
    </b:Author>
    <b:Volume>23</b:Volume>
    <b:RefOrder>220</b:RefOrder>
  </b:Source>
  <b:Source>
    <b:Tag>van07</b:Tag>
    <b:SourceType>JournalArticle</b:SourceType>
    <b:Guid>{29943D30-BBA6-4024-A118-5AA4C3C69EAC}</b:Guid>
    <b:Title>Performance of wood-frame structures during Hurricane Katrina</b:Title>
    <b:JournalName>Journal of Performance of Constructed Facilities</b:JournalName>
    <b:Year>2007</b:Year>
    <b:Pages>108-116</b:Pages>
    <b:Author>
      <b:Author>
        <b:NameList>
          <b:Person>
            <b:Last>van de Lindt</b:Last>
            <b:Middle>W</b:Middle>
            <b:First>J</b:First>
          </b:Person>
          <b:Person>
            <b:Last>Graettinger</b:Last>
            <b:First>A</b:First>
          </b:Person>
          <b:Person>
            <b:Last>Gupta</b:Last>
            <b:First>R</b:First>
          </b:Person>
          <b:Person>
            <b:Last>Skaggs</b:Last>
            <b:First>T</b:First>
          </b:Person>
          <b:Person>
            <b:Last>Pryor</b:Last>
            <b:First>S</b:First>
          </b:Person>
          <b:Person>
            <b:Last>Fridley</b:Last>
            <b:Middle>J</b:Middle>
            <b:First>K</b:First>
          </b:Person>
        </b:NameList>
      </b:Author>
    </b:Author>
    <b:Volume>21</b:Volume>
    <b:Issue>2</b:Issue>
    <b:RefOrder>221</b:RefOrder>
  </b:Source>
  <b:Source>
    <b:Tag>Una00</b:Tag>
    <b:SourceType>JournalArticle</b:SourceType>
    <b:Guid>{DB29CA77-07FC-4E17-991C-617E844BF15F}</b:Guid>
    <b:Title>The development of wind damage bands for buildings</b:Title>
    <b:JournalName>Journal of Wind Engineering and Industrial Aerodynamics</b:JournalName>
    <b:Year>2000</b:Year>
    <b:Pages>119-149</b:Pages>
    <b:Author>
      <b:Author>
        <b:NameList>
          <b:Person>
            <b:Last>Unanwa</b:Last>
            <b:Middle>O</b:Middle>
            <b:First>C</b:First>
          </b:Person>
          <b:Person>
            <b:Last>McDonald</b:Last>
            <b:Middle>R</b:Middle>
            <b:First>J</b:First>
          </b:Person>
          <b:Person>
            <b:Last>Mehta</b:Last>
            <b:Middle>C</b:Middle>
            <b:First>K</b:First>
          </b:Person>
          <b:Person>
            <b:Last>Smith</b:Last>
            <b:Middle>A</b:Middle>
            <b:First>D</b:First>
          </b:Person>
        </b:NameList>
      </b:Author>
    </b:Author>
    <b:Volume>84</b:Volume>
    <b:RefOrder>222</b:RefOrder>
  </b:Source>
  <b:Source>
    <b:Tag>Uem99</b:Tag>
    <b:SourceType>JournalArticle</b:SourceType>
    <b:Guid>{96497575-6A8F-4ADF-B60D-50BB3236752C}</b:Guid>
    <b:Title>Wind pressures acting on low-rise buildings</b:Title>
    <b:JournalName>Journal of Wind Engineering and Industrial Aerodynamics</b:JournalName>
    <b:Year>1999</b:Year>
    <b:Pages>1-25</b:Pages>
    <b:Author>
      <b:Author>
        <b:NameList>
          <b:Person>
            <b:Last>Uematsu</b:Last>
            <b:First>Y</b:First>
          </b:Person>
          <b:Person>
            <b:Last>Isyumov</b:Last>
            <b:First>N</b:First>
          </b:Person>
        </b:NameList>
      </b:Author>
    </b:Author>
    <b:Volume>82</b:Volume>
    <b:RefOrder>223</b:RefOrder>
  </b:Source>
  <b:Source>
    <b:Tag>Tor94</b:Tag>
    <b:SourceType>JournalArticle</b:SourceType>
    <b:Guid>{27B02C95-7F58-4EFE-BA2A-A2DFC27A9287}</b:Guid>
    <b:Title>A General Formulation of Raindrop Size Distributions</b:Title>
    <b:JournalName>Journal of Applied Meteorology</b:JournalName>
    <b:Year>1994</b:Year>
    <b:Pages>1494-1502</b:Pages>
    <b:Author>
      <b:Author>
        <b:NameList>
          <b:Person>
            <b:Last>Torres</b:Last>
            <b:Middle>S</b:Middle>
            <b:First>D</b:First>
          </b:Person>
          <b:Person>
            <b:Last>Porrá</b:Last>
            <b:Middle>M</b:Middle>
            <b:First>J</b:First>
          </b:Person>
          <b:Person>
            <b:Last>Creutin</b:Last>
            <b:First>J.-D</b:First>
          </b:Person>
        </b:NameList>
      </b:Author>
    </b:Author>
    <b:Volume>33</b:Volume>
    <b:RefOrder>224</b:RefOrder>
  </b:Source>
  <b:Source>
    <b:Tag>Tor10</b:Tag>
    <b:SourceType>ConferenceProceedings</b:SourceType>
    <b:Guid>{DE577B67-1BEB-422B-AD6E-144E67A4D563}</b:Guid>
    <b:Title>Mitigation Techniques to Improve Residential Buildings Behavior During Hurricanes</b:Title>
    <b:Year>2010</b:Year>
    <b:ConferenceName>ASCE 2010 Structures Congress</b:ConferenceName>
    <b:City>Orlando, Florida</b:City>
    <b:Author>
      <b:Author>
        <b:NameList>
          <b:Person>
            <b:Last>Torkian</b:Last>
            <b:Middle>B</b:Middle>
            <b:First>B</b:First>
          </b:Person>
          <b:Person>
            <b:Last>Pinelli</b:Last>
            <b:First>J.-P</b:First>
          </b:Person>
          <b:Person>
            <b:Last>Gurley</b:Last>
            <b:First>K</b:First>
          </b:Person>
        </b:NameList>
      </b:Author>
    </b:Author>
    <b:RefOrder>225</b:RefOrder>
  </b:Source>
  <b:Source>
    <b:Tag>Tor09</b:Tag>
    <b:SourceType>Report</b:SourceType>
    <b:Guid>{31073FC7-79C8-41CB-A4E7-55CDA32B44E8}</b:Guid>
    <b:Title>Vulnerability and Cost Effectiveness of Residential Structures Mitigated Against Hurricane</b:Title>
    <b:Year>2009</b:Year>
    <b:Author>
      <b:Author>
        <b:NameList>
          <b:Person>
            <b:Last>Torkian</b:Last>
            <b:Middle>B</b:Middle>
            <b:First>B</b:First>
          </b:Person>
        </b:NameList>
      </b:Author>
    </b:Author>
    <b:Department>Department of Civil Engineering</b:Department>
    <b:Institution>Florida Institute of Technology</b:Institution>
    <b:ThesisType>MS Thesis</b:ThesisType>
    <b:RefOrder>226</b:RefOrder>
  </b:Source>
  <b:Source>
    <b:Tag>Mun02</b:Tag>
    <b:SourceType>Report</b:SourceType>
    <b:Guid>{D3BBF3E8-970A-4303-BF15-CFCADE2B891B}</b:Guid>
    <b:Title>topics - Annual Review: Natural Catastrophes 2001</b:Title>
    <b:Year>2002</b:Year>
    <b:Publisher>Munich Re Group</b:Publisher>
    <b:City>Munich</b:City>
    <b:Author>
      <b:Author>
        <b:Corporate>Munich Re Group</b:Corporate>
      </b:Author>
    </b:Author>
    <b:Institution>Annual Review</b:Institution>
    <b:RefOrder>227</b:RefOrder>
  </b:Source>
  <b:Source>
    <b:Tag>The46</b:Tag>
    <b:SourceType>ArticleInAPeriodical</b:SourceType>
    <b:Guid>{2E336786-97BD-4D0B-B303-284ADC69CF65}</b:Guid>
    <b:Author>
      <b:Author>
        <b:Corporate>The Morning Journal</b:Corporate>
      </b:Author>
    </b:Author>
    <b:Title>New Building Code Gets First Okeh</b:Title>
    <b:Year>1946</b:Year>
    <b:Month>December</b:Month>
    <b:Day>6</b:Day>
    <b:Pages>2</b:Pages>
    <b:Edition>Friday</b:Edition>
    <b:RefOrder>228</b:RefOrder>
  </b:Source>
  <b:Source>
    <b:Tag>Stu96</b:Tag>
    <b:SourceType>ConferenceProceedings</b:SourceType>
    <b:Guid>{78F2707D-37B9-4E3A-9A72-083202924049}</b:Guid>
    <b:Title>A Damage Simulation model for Buildings and Contents in a Hurricane Environment</b:Title>
    <b:Year>1996</b:Year>
    <b:Pages>989-996</b:Pages>
    <b:ConferenceName>ASCE Structures Congress XIV</b:ConferenceName>
    <b:Author>
      <b:Author>
        <b:NameList>
          <b:Person>
            <b:Last>Stubbs</b:Last>
            <b:First>N</b:First>
          </b:Person>
          <b:Person>
            <b:Last>Perry</b:Last>
            <b:Middle>C</b:Middle>
            <b:First>D</b:First>
          </b:Person>
        </b:NameList>
      </b:Author>
    </b:Author>
    <b:RefOrder>229</b:RefOrder>
  </b:Source>
  <b:Source>
    <b:Tag>Str96</b:Tag>
    <b:SourceType>Report</b:SourceType>
    <b:Guid>{C1FEFB60-251F-4313-A953-D8303C618721}</b:Guid>
    <b:Title>Investigation of light-framed wood wall systems under wind uplift loads</b:Title>
    <b:Year>1996</b:Year>
    <b:Department>Department of Civil Engineering</b:Department>
    <b:Institution>Clemson University</b:Institution>
    <b:ThesisType>MS Thesis</b:ThesisType>
    <b:Author>
      <b:Author>
        <b:NameList>
          <b:Person>
            <b:Last>Stricklin</b:Last>
            <b:Middle>L</b:Middle>
            <b:First>D</b:First>
          </b:Person>
        </b:NameList>
      </b:Author>
    </b:Author>
    <b:RefOrder>230</b:RefOrder>
  </b:Source>
  <b:Source>
    <b:Tag>Ste03</b:Tag>
    <b:SourceType>JournalArticle</b:SourceType>
    <b:Guid>{457A2300-B7A3-4785-89D9-6357510D9532}</b:Guid>
    <b:Title>Hurricane risks and economic viability of strengthened construction subjected to wind and earthquake hazards</b:Title>
    <b:Pages>12-19</b:Pages>
    <b:Year>2003</b:Year>
    <b:JournalName>Natural Hazard Review</b:JournalName>
    <b:Month>February</b:Month>
    <b:Volume>4</b:Volume>
    <b:Issue>1</b:Issue>
    <b:Author>
      <b:Author>
        <b:NameList>
          <b:Person>
            <b:Last>Stewart</b:Last>
            <b:Middle>G</b:Middle>
            <b:First>M</b:First>
          </b:Person>
          <b:Person>
            <b:Last>Rosowsky</b:Last>
            <b:First>D</b:First>
          </b:Person>
          <b:Person>
            <b:Last>Huang</b:Last>
            <b:First>Z</b:First>
          </b:Person>
        </b:NameList>
      </b:Author>
    </b:Author>
    <b:RefOrder>231</b:RefOrder>
  </b:Source>
  <b:Source>
    <b:Tag>Ste031</b:Tag>
    <b:SourceType>JournalArticle</b:SourceType>
    <b:Guid>{CFD9EA38-DD59-47FF-AD92-D1DA8F4ACCAC}</b:Guid>
    <b:Title>Cyclone damage and temporal changes to building vulnerability and economic risks for residential construction</b:Title>
    <b:JournalName>Journal of Wind Engineering and Industrial Aerodynamics</b:JournalName>
    <b:Year>2003</b:Year>
    <b:Pages>671-691</b:Pages>
    <b:Author>
      <b:Author>
        <b:NameList>
          <b:Person>
            <b:Last>Stewart</b:Last>
            <b:Middle>G</b:Middle>
            <b:First>M</b:First>
          </b:Person>
        </b:NameList>
      </b:Author>
    </b:Author>
    <b:Volume>91</b:Volume>
    <b:Issue>5</b:Issue>
    <b:RefOrder>232</b:RefOrder>
  </b:Source>
  <b:Source>
    <b:Tag>Sou75</b:Tag>
    <b:SourceType>Book</b:SourceType>
    <b:Guid>{1D64FD51-57F2-4B81-94ED-A9FABFC776E0}</b:Guid>
    <b:Title>Standard Building Code</b:Title>
    <b:Year>1975</b:Year>
    <b:City>Birmingham, Alabama</b:City>
    <b:Author>
      <b:Author>
        <b:Corporate>Southern Building Code Congress International</b:Corporate>
      </b:Author>
    </b:Author>
    <b:RefOrder>233</b:RefOrder>
  </b:Source>
  <b:Source>
    <b:Tag>Smi94</b:Tag>
    <b:SourceType>ConferenceProceedings</b:SourceType>
    <b:Guid>{060AA895-B144-4812-B6DA-CA4AC563346C}</b:Guid>
    <b:Title>Causes of Roof Covering Damage  and Failure Modes: Insights provided by Hurricane Andrew</b:Title>
    <b:Year>1994</b:Year>
    <b:Publisher>ASCE</b:Publisher>
    <b:City>New York</b:City>
    <b:Author>
      <b:Author>
        <b:NameList>
          <b:Person>
            <b:Last>Smith</b:Last>
            <b:Middle>L</b:Middle>
            <b:First>T</b:First>
          </b:Person>
        </b:NameList>
      </b:Author>
    </b:Author>
    <b:Pages>303-312</b:Pages>
    <b:ConferenceName>Hurricanes of 1992</b:ConferenceName>
    <b:RefOrder>234</b:RefOrder>
  </b:Source>
  <b:Source>
    <b:Tag>Sim02</b:Tag>
    <b:SourceType>JournalArticle</b:SourceType>
    <b:Guid>{751C1540-B1F2-45DF-B645-A52FBA1E5E5E}</b:Guid>
    <b:Title>Does a market of mitigation exist?</b:Title>
    <b:JournalName>Disaster Safety Review</b:JournalName>
    <b:Year>2002</b:Year>
    <b:Pages>7-8</b:Pages>
    <b:Author>
      <b:Author>
        <b:NameList>
          <b:Person>
            <b:Last>Simmons</b:Last>
            <b:First>K</b:First>
          </b:Person>
          <b:Person>
            <b:Last>Kruse</b:Last>
            <b:First>J</b:First>
          </b:Person>
        </b:NameList>
      </b:Author>
    </b:Author>
    <b:Volume>3</b:Volume>
    <b:RefOrder>235</b:RefOrder>
  </b:Source>
  <b:Source>
    <b:Tag>Sim961</b:Tag>
    <b:SourceType>Book</b:SourceType>
    <b:Guid>{E89C58E4-36F6-4A70-9926-894819E689F9}</b:Guid>
    <b:Title>Wind Effects on Structures, Fundamentals and Applications to Design</b:Title>
    <b:Year>1996</b:Year>
    <b:Author>
      <b:Author>
        <b:NameList>
          <b:Person>
            <b:Last>Simiu</b:Last>
            <b:First>E</b:First>
          </b:Person>
          <b:Person>
            <b:Last>Scanlan</b:Last>
            <b:First>R</b:First>
          </b:Person>
        </b:NameList>
      </b:Author>
    </b:Author>
    <b:City>New York</b:City>
    <b:Publisher>John Wiley &amp; Sons</b:Publisher>
    <b:Edition>3rd</b:Edition>
    <b:RefOrder>236</b:RefOrder>
  </b:Source>
  <b:Source>
    <b:Tag>Sil97</b:Tag>
    <b:SourceType>JournalArticle</b:SourceType>
    <b:Guid>{5459952F-3591-4392-A718-92F830B5ED3B}</b:Guid>
    <b:Title>Analysis of storm damage factors for low-rise structures</b:Title>
    <b:Pages>168-176</b:Pages>
    <b:Year>1997</b:Year>
    <b:Author>
      <b:Author>
        <b:NameList>
          <b:Person>
            <b:Last>Sill</b:Last>
            <b:Middle>L</b:Middle>
            <b:First>B</b:First>
          </b:Person>
          <b:Person>
            <b:Last>Kozlowski</b:Last>
            <b:Middle>T</b:Middle>
            <b:First>R</b:First>
          </b:Person>
        </b:NameList>
      </b:Author>
    </b:Author>
    <b:JournalName>Journal of Performance of Constructed Facilities</b:JournalName>
    <b:Volume>11</b:Volume>
    <b:Issue>4</b:Issue>
    <b:RefOrder>237</b:RefOrder>
  </b:Source>
  <b:Source>
    <b:Tag>Shi07</b:Tag>
    <b:SourceType>ArticleInAPeriodical</b:SourceType>
    <b:Guid>{FAB42DDD-61A5-4123-817E-57055B4450CC}</b:Guid>
    <b:Title>Joe Belcher lives with the Florida Building Code</b:Title>
    <b:Year>2007</b:Year>
    <b:Author>
      <b:Author>
        <b:NameList>
          <b:Person>
            <b:Last>Shingle</b:Last>
            <b:First>H</b:First>
          </b:Person>
        </b:NameList>
      </b:Author>
    </b:Author>
    <b:PeriodicalTitle>Hurricane Protection Magazine</b:PeriodicalTitle>
    <b:RefOrder>238</b:RefOrder>
  </b:Source>
  <b:Source>
    <b:Tag>Sha97</b:Tag>
    <b:SourceType>JournalArticle</b:SourceType>
    <b:Guid>{F52CB5D3-C106-42E3-8B2C-0EA8CCB28FCA}</b:Guid>
    <b:Title>The effect of roof flexibility on internal pressure fluctuations</b:Title>
    <b:Year>1997</b:Year>
    <b:Pages>175-186</b:Pages>
    <b:JournalName>Journal of Wind Engineering and Industrial Aerodynamics</b:JournalName>
    <b:Author>
      <b:Author>
        <b:NameList>
          <b:Person>
            <b:Last>Sharma</b:Last>
            <b:Middle>N</b:Middle>
            <b:First>R</b:First>
          </b:Person>
          <b:Person>
            <b:Last>Richards</b:Last>
            <b:Middle>J</b:Middle>
            <b:First>P</b:First>
          </b:Person>
        </b:NameList>
      </b:Author>
    </b:Author>
    <b:Volume>72</b:Volume>
    <b:RefOrder>239</b:RefOrder>
  </b:Source>
  <b:Source>
    <b:Tag>Sha09</b:Tag>
    <b:SourceType>JournalArticle</b:SourceType>
    <b:Guid>{999084A4-4E39-4F0F-9C7B-0717683A3C29}</b:Guid>
    <b:Title>Statistical and analytical models for roof components in existing light-framed wood structures</b:Title>
    <b:JournalName>Engineering Structures</b:JournalName>
    <b:Year>2009</b:Year>
    <b:Pages>2607-2616</b:Pages>
    <b:Author>
      <b:Author>
        <b:NameList>
          <b:Person>
            <b:Last>Shanmugam</b:Last>
            <b:First>B</b:First>
          </b:Person>
          <b:Person>
            <b:Last>Nielson</b:Last>
            <b:Middle>G</b:Middle>
            <b:First>B</b:First>
          </b:Person>
          <b:Person>
            <b:Last>Prevatt</b:Last>
            <b:Middle>O</b:Middle>
            <b:First>D</b:First>
          </b:Person>
        </b:NameList>
      </b:Author>
    </b:Author>
    <b:Volume>31</b:Volume>
    <b:Issue>11</b:Issue>
    <b:RefOrder>240</b:RefOrder>
  </b:Source>
  <b:Source>
    <b:Tag>Sch06</b:Tag>
    <b:SourceType>JournalArticle</b:SourceType>
    <b:Guid>{5F1BBBC2-DDF8-45F6-9CAC-0B3A03773A5A}</b:Guid>
    <b:Title>HAZUS - Its Development and Its Future</b:Title>
    <b:JournalName>Natural Hazards Review</b:JournalName>
    <b:Year>2006</b:Year>
    <b:Pages>40-44</b:Pages>
    <b:Author>
      <b:Author>
        <b:NameList>
          <b:Person>
            <b:Last>Schneider</b:Last>
            <b:Middle>J</b:Middle>
            <b:First>P</b:First>
          </b:Person>
          <b:Person>
            <b:Last>Schauer</b:Last>
            <b:Middle>A</b:Middle>
            <b:First>B</b:First>
          </b:Person>
        </b:NameList>
      </b:Author>
    </b:Author>
    <b:Volume>7</b:Volume>
    <b:Issue>2</b:Issue>
    <b:RefOrder>241</b:RefOrder>
  </b:Source>
  <b:Source>
    <b:Tag>Sci97</b:Tag>
    <b:SourceType>ConferenceProceedings</b:SourceType>
    <b:Guid>{553ED9C1-AA69-4133-81B6-6F60D4DB488A}</b:Guid>
    <b:Title>Development of objective wind damage functions to predict wind damage to low-rise structures</b:Title>
    <b:Year>1997</b:Year>
    <b:ConferenceName>8th U.S. National Conference on Wind Engineering</b:ConferenceName>
    <b:Author>
      <b:Author>
        <b:NameList>
          <b:Person>
            <b:Last>Sciaudone</b:Last>
            <b:First>J</b:First>
          </b:Person>
          <b:Person>
            <b:Last>Freuerborn</b:Last>
            <b:First>D</b:First>
          </b:Person>
          <b:Person>
            <b:Last>Rao</b:Last>
            <b:First>G</b:First>
          </b:Person>
          <b:Person>
            <b:Last>Daneshvaran</b:Last>
            <b:First>S</b:First>
          </b:Person>
        </b:NameList>
      </b:Author>
    </b:Author>
    <b:RefOrder>242</b:RefOrder>
  </b:Source>
  <b:Source>
    <b:Tag>Sar56</b:Tag>
    <b:SourceType>ArticleInAPeriodical</b:SourceType>
    <b:Guid>{17FC8FA9-0CDB-4C55-9340-BA84CC6ABA0B}</b:Guid>
    <b:Title>County Building Code is Approved</b:Title>
    <b:Pages>1956</b:Pages>
    <b:Year>1956</b:Year>
    <b:Month>April</b:Month>
    <b:Day>23</b:Day>
    <b:Author>
      <b:Author>
        <b:Corporate>Sarasota Journal</b:Corporate>
      </b:Author>
    </b:Author>
    <b:Edition>Monday</b:Edition>
    <b:RefOrder>243</b:RefOrder>
  </b:Source>
  <b:Source>
    <b:Tag>Sal10</b:Tag>
    <b:SourceType>JournalArticle</b:SourceType>
    <b:Guid>{B9CAB93A-FFDC-425D-B78E-87CA8541F84A}</b:Guid>
    <b:Title>Water Penetration Resistance of Residential Window Installation Options for Hurricane-Prone Areas</b:Title>
    <b:Pages>1373-1388</b:Pages>
    <b:Year>2010</b:Year>
    <b:Author>
      <b:Author>
        <b:NameList>
          <b:Person>
            <b:Last>Salzano</b:Last>
            <b:First>C</b:First>
          </b:Person>
          <b:Person>
            <b:Last>Masters</b:Last>
            <b:First>F</b:First>
          </b:Person>
          <b:Person>
            <b:Last>Katsaros</b:Last>
            <b:First>J</b:First>
          </b:Person>
        </b:NameList>
      </b:Author>
    </b:Author>
    <b:JournalName>Building and Environment</b:JournalName>
    <b:Volume>45</b:Volume>
    <b:Issue>6</b:Issue>
    <b:RefOrder>244</b:RefOrder>
  </b:Source>
  <b:Source>
    <b:Tag>Sad02</b:Tag>
    <b:SourceType>JournalArticle</b:SourceType>
    <b:Guid>{EB0D8520-5162-4519-8D9E-457122332EAE}</b:Guid>
    <b:Title>Peak non-gaussian wind effects for database-assisted low rise building design</b:Title>
    <b:JournalName>Journal of Engineering Mechanics</b:JournalName>
    <b:Year>2002</b:Year>
    <b:Pages>530-539</b:Pages>
    <b:Author>
      <b:Author>
        <b:NameList>
          <b:Person>
            <b:Last>Sadek</b:Last>
            <b:First>F</b:First>
          </b:Person>
          <b:Person>
            <b:Last>Simiu</b:Last>
            <b:First>E</b:First>
          </b:Person>
        </b:NameList>
      </b:Author>
    </b:Author>
    <b:Volume>128</b:Volume>
    <b:Issue>5</b:Issue>
    <b:RefOrder>245</b:RefOrder>
  </b:Source>
  <b:Source>
    <b:Tag>Mew09</b:Tag>
    <b:SourceType>Book</b:SourceType>
    <b:Guid>{D9687211-6DEA-441B-8AD5-A461600948FB}</b:Guid>
    <b:Title>RSMeans Residential Cost Data 2010</b:Title>
    <b:Year>2009</b:Year>
    <b:Publisher>R.S. Means</b:Publisher>
    <b:Author>
      <b:Editor>
        <b:NameList>
          <b:Person>
            <b:Last>Mewis</b:Last>
            <b:First>B</b:First>
          </b:Person>
          <b:Person>
            <b:Last>Babbitt</b:Last>
            <b:First>C</b:First>
          </b:Person>
          <b:Person>
            <b:Last>Baker</b:Last>
            <b:First>T</b:First>
          </b:Person>
        </b:NameList>
      </b:Editor>
    </b:Author>
    <b:RefOrder>246</b:RefOrder>
  </b:Source>
  <b:Source>
    <b:Tag>Rus04</b:Tag>
    <b:SourceType>Book</b:SourceType>
    <b:Guid>{11282A54-092B-463E-B5C5-72BD2AE2E21B}</b:Guid>
    <b:Title>National Renovation &amp; Insurance Repair Estimator</b:Title>
    <b:Year>2004</b:Year>
    <b:City>Carlsbad, California</b:City>
    <b:Publisher>Craftsman Book Company</b:Publisher>
    <b:Author>
      <b:Author>
        <b:NameList>
          <b:Person>
            <b:Last>Russell</b:Last>
            <b:First>J</b:First>
          </b:Person>
        </b:NameList>
      </b:Author>
    </b:Author>
    <b:RefOrder>247</b:RefOrder>
  </b:Source>
  <b:Source>
    <b:Tag>Rig01</b:Tag>
    <b:SourceType>JournalArticle</b:SourceType>
    <b:Guid>{67900A70-9684-4ED8-85A0-ECBEF25828CC}</b:Guid>
    <b:Title>Database-assisted design, standardization, and wind direction effects</b:Title>
    <b:Year>2001</b:Year>
    <b:JournalName>Journal of Structural Engineering</b:JournalName>
    <b:Pages>855-860</b:Pages>
    <b:Author>
      <b:Author>
        <b:NameList>
          <b:Person>
            <b:Last>Rigato</b:Last>
            <b:First>A</b:First>
          </b:Person>
          <b:Person>
            <b:Last>Chang</b:Last>
            <b:First>P</b:First>
          </b:Person>
          <b:Person>
            <b:Last>Simiu</b:Last>
            <b:First>E</b:First>
          </b:Person>
        </b:NameList>
      </b:Author>
    </b:Author>
    <b:Volume>127</b:Volume>
    <b:Issue>8</b:Issue>
    <b:RefOrder>248</b:RefOrder>
  </b:Source>
  <b:Source>
    <b:Tag>Ros99</b:Tag>
    <b:SourceType>JournalArticle</b:SourceType>
    <b:Guid>{A72C0510-0A9D-421B-8957-B0C33DAAE345}</b:Guid>
    <b:Title>Combined loads on sheathing to framing fasteners in wood construction</b:Title>
    <b:Year>1999</b:Year>
    <b:Pages>37-43</b:Pages>
    <b:Author>
      <b:Author>
        <b:NameList>
          <b:Person>
            <b:Last>Rosowsky</b:Last>
            <b:First>D</b:First>
          </b:Person>
          <b:Person>
            <b:Last>Schiff</b:Last>
            <b:First>S</b:First>
          </b:Person>
        </b:NameList>
      </b:Author>
    </b:Author>
    <b:JournalName>Journal of Architectural Engineering</b:JournalName>
    <b:Volume>5</b:Volume>
    <b:Issue>2</b:Issue>
    <b:RefOrder>249</b:RefOrder>
  </b:Source>
  <b:Source>
    <b:Tag>Ros981</b:Tag>
    <b:SourceType>Report</b:SourceType>
    <b:Guid>{ADBA8D6E-1A7D-4D1A-8203-BF4FD7AFFD29}</b:Guid>
    <b:Title>Reliability of a light frame roof systems subjected to wind uplift</b:Title>
    <b:Year>1998</b:Year>
    <b:Author>
      <b:Author>
        <b:NameList>
          <b:Person>
            <b:Last>Rosowsky</b:Last>
            <b:First>D</b:First>
          </b:Person>
          <b:Person>
            <b:Last>Cheng</b:Last>
            <b:First>N</b:First>
          </b:Person>
        </b:NameList>
      </b:Author>
    </b:Author>
    <b:Department>NAHB Research Center and the National Association of Home Builders</b:Department>
    <b:RefOrder>250</b:RefOrder>
  </b:Source>
  <b:Source>
    <b:Tag>Rob92</b:Tag>
    <b:SourceType>JournalArticle</b:SourceType>
    <b:Guid>{667E0B86-0AD2-4C65-85F8-BDB947A23B54}</b:Guid>
    <b:Title>The wind-Induced response of a full-scale portal framed building</b:Title>
    <b:Year>1992</b:Year>
    <b:Author>
      <b:Author>
        <b:NameList>
          <b:Person>
            <b:Last>Robertson</b:Last>
            <b:Middle>P</b:Middle>
            <b:First>A</b:First>
          </b:Person>
        </b:NameList>
      </b:Author>
    </b:Author>
    <b:JournalName>Journal of Wind Engineering and Industrial Aerodynamics</b:JournalName>
    <b:Pages>1677-1688</b:Pages>
    <b:Volume>41</b:Volume>
    <b:RefOrder>251</b:RefOrder>
  </b:Source>
  <b:Source>
    <b:Tag>Ree97</b:Tag>
    <b:SourceType>JournalArticle</b:SourceType>
    <b:Guid>{EC2EC8D7-7EA3-427C-842C-ADA76FA5B895}</b:Guid>
    <b:Title>Uplift capacity of light-frame rafter to top plate connections</b:Title>
    <b:JournalName>Journal of Architectural Engineering</b:JournalName>
    <b:Year>1997</b:Year>
    <b:Pages>156-163</b:Pages>
    <b:Author>
      <b:Author>
        <b:NameList>
          <b:Person>
            <b:Last>Reed</b:Last>
            <b:First>T</b:First>
          </b:Person>
          <b:Person>
            <b:Last>Rosowksy</b:Last>
            <b:First>D</b:First>
          </b:Person>
          <b:Person>
            <b:Last>Schiff</b:Last>
            <b:First>S</b:First>
          </b:Person>
        </b:NameList>
      </b:Author>
    </b:Author>
    <b:Volume>3</b:Volume>
    <b:Issue>4</b:Issue>
    <b:RefOrder>252</b:RefOrder>
  </b:Source>
  <b:Source>
    <b:Tag>Ree02</b:Tag>
    <b:SourceType>Book</b:SourceType>
    <b:Guid>{4B8482C2-F79A-4FDA-9BE5-26E6756EDB3B}</b:Guid>
    <b:Title>EPCOT Building Code, 2002 Edition</b:Title>
    <b:Year>2002</b:Year>
    <b:Author>
      <b:Author>
        <b:Corporate>Reedy Creek Improvement District</b:Corporate>
      </b:Author>
    </b:Author>
    <b:City>Lake Buena Vista, Florida</b:City>
    <b:Edition>13th</b:Edition>
    <b:RefOrder>253</b:RefOrder>
  </b:Source>
  <b:Source>
    <b:Tag>Ree96</b:Tag>
    <b:SourceType>Report</b:SourceType>
    <b:Guid>{598495EF-32C5-42DB-97BF-86B32A0420DB}</b:Guid>
    <b:Title>Structural analysis of light-framed wood roof construction (PBS-9606-02)</b:Title>
    <b:Year>1996</b:Year>
    <b:Author>
      <b:Author>
        <b:NameList>
          <b:Person>
            <b:Last>Reed</b:Last>
            <b:First>T</b:First>
          </b:Person>
          <b:Person>
            <b:Last>Rosowsky</b:Last>
            <b:First>D</b:First>
          </b:Person>
          <b:Person>
            <b:Last>Schiff</b:Last>
            <b:First>S</b:First>
          </b:Person>
        </b:NameList>
      </b:Author>
    </b:Author>
    <b:Department>Wind Load Test Facility</b:Department>
    <b:Institution>Clemson University</b:Institution>
    <b:RefOrder>254</b:RefOrder>
  </b:Source>
  <b:Source>
    <b:Tag>Rat09</b:Tag>
    <b:SourceType>Book</b:SourceType>
    <b:Guid>{409B21D1-7B60-46F9-AA81-7972DB428CD5}</b:Guid>
    <b:Title>Forensic Structural Engineering Handbook</b:Title>
    <b:Year>2009</b:Year>
    <b:Publisher>McGraw-Hill Professional</b:Publisher>
    <b:Author>
      <b:Author>
        <b:NameList>
          <b:Person>
            <b:Last>Ratay</b:Last>
            <b:First>R</b:First>
          </b:Person>
        </b:NameList>
      </b:Author>
    </b:Author>
    <b:Pages>688</b:Pages>
    <b:RefOrder>255</b:RefOrder>
  </b:Source>
  <b:Source>
    <b:Tag>Ind00</b:Tag>
    <b:SourceType>ArticleInAPeriodical</b:SourceType>
    <b:Guid>{F3025716-0573-4059-8746-6CF37FB34FA7}</b:Guid>
    <b:Title>Industry Perspective: Impact Resistance Standards</b:Title>
    <b:Year>2000</b:Year>
    <b:PeriodicalTitle>Natural Hazard Mitigation Insights</b:PeriodicalTitle>
    <b:Month>February</b:Month>
    <b:Volume>12</b:Volume>
    <b:Author>
      <b:Author>
        <b:Corporate>Institute for Business and Home Safety</b:Corporate>
      </b:Author>
    </b:Author>
    <b:RefOrder>256</b:RefOrder>
  </b:Source>
  <b:Source>
    <b:Tag>Flo01</b:Tag>
    <b:SourceType>DocumentFromInternetSite</b:SourceType>
    <b:Guid>{72118A07-8F87-4114-B584-A486FE7B5E3B}</b:Guid>
    <b:Year>2001</b:Year>
    <b:Publisher>Florida Department of Community Affairs</b:Publisher>
    <b:InternetSiteTitle>Florida Department of Community Affairs</b:InternetSiteTitle>
    <b:URL>http://www2.iccsafe.org/states/Florida2001/FL_Building1/bldg1_Frameset.html</b:URL>
    <b:Author>
      <b:Author>
        <b:Corporate>Florida Building Code</b:Corporate>
      </b:Author>
    </b:Author>
    <b:RefOrder>257</b:RefOrder>
  </b:Source>
  <b:Source>
    <b:Tag>Sil90</b:Tag>
    <b:SourceType>ConferenceProceedings</b:SourceType>
    <b:Guid>{FA48F278-31CB-44B1-B529-C1AFD37A5104}</b:Guid>
    <b:Title>Hurricane Hugo one year later</b:Title>
    <b:Year>1990</b:Year>
    <b:Publisher>American Society of Civil Engineers</b:Publisher>
    <b:ConferenceName>Symposium and Public Forum</b:ConferenceName>
    <b:Author>
      <b:Author>
        <b:NameList>
          <b:Person>
            <b:Last>Sill</b:Last>
            <b:First>B</b:First>
            <b:Middle>L</b:Middle>
          </b:Person>
          <b:Person>
            <b:Last>Sparks</b:Last>
            <b:First>P</b:First>
            <b:Middle>R</b:Middle>
          </b:Person>
        </b:NameList>
      </b:Author>
    </b:Author>
    <b:RefOrder>258</b:RefOrder>
  </b:Source>
  <b:Source>
    <b:Tag>Wil02</b:Tag>
    <b:SourceType>JournalArticle</b:SourceType>
    <b:Guid>{F4D8D1A9-5C6A-4E73-85EA-F604E6685767}</b:Guid>
    <b:Title>A model of wind-borne debris damage</b:Title>
    <b:JournalName>Journal of Wind Engineering and Industrial Aerodynamics</b:JournalName>
    <b:Year>2002</b:Year>
    <b:Pages>555-565</b:Pages>
    <b:Volume>90</b:Volume>
    <b:Author>
      <b:Author>
        <b:NameList>
          <b:Person>
            <b:Last>Wills</b:Last>
            <b:First>J</b:First>
            <b:Middle>A B</b:Middle>
          </b:Person>
          <b:Person>
            <b:Last>Lee</b:Last>
            <b:First>B</b:First>
            <b:Middle>E</b:Middle>
          </b:Person>
          <b:Person>
            <b:Last>Wyatt</b:Last>
            <b:First>T</b:First>
            <b:Middle>A</b:Middle>
          </b:Person>
        </b:NameList>
      </b:Author>
    </b:Author>
    <b:RefOrder>259</b:RefOrder>
  </b:Source>
  <b:Source>
    <b:Tag>Blo10</b:Tag>
    <b:SourceType>JournalArticle</b:SourceType>
    <b:Guid>{C3DC2EF2-0D95-43BA-880C-B328E5A5FEB3}</b:Guid>
    <b:Title>Overview of three state-of-the-art wind-driven rain assessment models and comparison based on model theory</b:Title>
    <b:JournalName>Building and Environment</b:JournalName>
    <b:Year>2010</b:Year>
    <b:Pages>691-703</b:Pages>
    <b:Volume>45</b:Volume>
    <b:Author>
      <b:Author>
        <b:NameList>
          <b:Person>
            <b:Last>Blocken</b:Last>
            <b:First>B</b:First>
          </b:Person>
          <b:Person>
            <b:Last>Carmeliet</b:Last>
            <b:First>J</b:First>
          </b:Person>
        </b:NameList>
      </b:Author>
    </b:Author>
    <b:RefOrder>260</b:RefOrder>
  </b:Source>
  <b:Source>
    <b:Tag>Pin11</b:Tag>
    <b:SourceType>JournalArticle</b:SourceType>
    <b:Guid>{4B5DC17D-40AD-40E8-978A-0095839586D2}</b:Guid>
    <b:Title>Damage Characterization: Application to Florida Public Hurricane Loss Model</b:Title>
    <b:Year>2011</b:Year>
    <b:JournalName>accepted for publication to the ASCE Natural Hazard Review</b:JournalName>
    <b:Author>
      <b:Author>
        <b:NameList>
          <b:Person>
            <b:Last>Pinelli</b:Last>
            <b:First>J.-P</b:First>
          </b:Person>
          <b:Person>
            <b:Last>Pita</b:Last>
            <b:First>G</b:First>
          </b:Person>
          <b:Person>
            <b:Last>Gurley</b:Last>
            <b:First>K</b:First>
          </b:Person>
          <b:Person>
            <b:Last>Torkian</b:Last>
            <b:First>B</b:First>
            <b:Middle>B</b:Middle>
          </b:Person>
          <b:Person>
            <b:Last>Hamid</b:Last>
            <b:First>S</b:First>
          </b:Person>
          <b:Person>
            <b:Last>Subramanian</b:Last>
            <b:First>C</b:First>
          </b:Person>
        </b:NameList>
      </b:Author>
    </b:Author>
    <b:RefOrder>261</b:RefOrder>
  </b:Source>
  <b:Source>
    <b:Tag>The57</b:Tag>
    <b:SourceType>ArticleInAPeriodical</b:SourceType>
    <b:Guid>{B03B59B2-26C8-47CB-9DF8-45694D008FD9}</b:Guid>
    <b:Year>1957</b:Year>
    <b:Month>September</b:Month>
    <b:Day>26</b:Day>
    <b:Pages>8</b:Pages>
    <b:Author>
      <b:Author>
        <b:Corporate>The Palm Beach Post</b:Corporate>
      </b:Author>
    </b:Author>
    <b:Edition>Thursday</b:Edition>
    <b:RefOrder>262</b:RefOrder>
  </b:Source>
  <b:Source>
    <b:Tag>Str00</b:Tag>
    <b:SourceType>ConferenceProceedings</b:SourceType>
    <b:Guid>{730C28CD-E1E2-4840-B0CA-296A0F536CDA}</b:Guid>
    <b:Title>Simplified Prediction of Driving Rain Deposition</b:Title>
    <b:Year>2000</b:Year>
    <b:City>Eindhoven, Netherlands</b:City>
    <b:Pages>375-382</b:Pages>
    <b:ConferenceName>International Building Physics Conference</b:ConferenceName>
    <b:Author>
      <b:Author>
        <b:NameList>
          <b:Person>
            <b:Last>Straube</b:Last>
            <b:First>J</b:First>
            <b:Middle>F</b:Middle>
          </b:Person>
          <b:Person>
            <b:Last>Burnett</b:Last>
            <b:First>E</b:First>
            <b:Middle>F P</b:Middle>
          </b:Person>
        </b:NameList>
      </b:Author>
    </b:Author>
    <b:RefOrder>263</b:RefOrder>
  </b:Source>
  <b:Source>
    <b:Tag>Sou57</b:Tag>
    <b:SourceType>Report</b:SourceType>
    <b:Guid>{B36A42D6-04EF-4F94-BF89-0A6A12A59B17}</b:Guid>
    <b:Author>
      <b:Author>
        <b:Corporate>South Florida Building Code</b:Corporate>
      </b:Author>
    </b:Author>
    <b:Year>1957</b:Year>
    <b:City>Miami, Florida</b:City>
    <b:Institution>Board of County Commissioners</b:Institution>
    <b:RefOrder>264</b:RefOrder>
  </b:Source>
  <b:Source>
    <b:Tag>Sim</b:Tag>
    <b:SourceType>DocumentFromInternetSite</b:SourceType>
    <b:Guid>{8809B2CD-9F9A-4E98-955D-631BB075000B}</b:Guid>
    <b:Title>Connectors for factory built homes, Technical Bulletin T-FBS02</b:Title>
    <b:Author>
      <b:Author>
        <b:Corporate>Simpson Strongtie</b:Corporate>
      </b:Author>
    </b:Author>
    <b:URL>http://www.strongtie.com/ftp/bulletins/T-FBS02.pdf</b:URL>
    <b:Year>2003</b:Year>
    <b:RefOrder>265</b:RefOrder>
  </b:Source>
  <b:Source>
    <b:Tag>Sim01</b:Tag>
    <b:SourceType>JournalArticle</b:SourceType>
    <b:Guid>{0BC7A0BA-2065-4C9A-A789-E760BFF2BF91}</b:Guid>
    <b:Title>Hurricane mitigation: rational choice or market failure</b:Title>
    <b:Year>2001</b:Year>
    <b:JournalName>Atlantic Economic Journal</b:JournalName>
    <b:Pages>470-471</b:Pages>
    <b:Author>
      <b:Author>
        <b:NameList>
          <b:Person>
            <b:Last>Simmons</b:Last>
            <b:First>K</b:First>
          </b:Person>
          <b:Person>
            <b:Last>Willner</b:Last>
            <b:First>J</b:First>
          </b:Person>
        </b:NameList>
      </b:Author>
    </b:Author>
    <b:Volume>29</b:Volume>
    <b:Issue>4</b:Issue>
    <b:RefOrder>266</b:RefOrder>
  </b:Source>
  <b:Source>
    <b:Tag>Sim83</b:Tag>
    <b:SourceType>JournalArticle</b:SourceType>
    <b:Guid>{B50A966B-7A8B-4945-A5C0-FEA71E062CAB}</b:Guid>
    <b:Title>Tornado-borne Missile Speed Probabilities</b:Title>
    <b:Year>1983</b:Year>
    <b:Publisher>ASCE</b:Publisher>
    <b:Author>
      <b:Author>
        <b:NameList>
          <b:Person>
            <b:Last>Simiu</b:Last>
            <b:First>E</b:First>
          </b:Person>
          <b:Person>
            <b:Last>Cordes</b:Last>
            <b:Middle>R</b:Middle>
            <b:First>M</b:First>
          </b:Person>
        </b:NameList>
      </b:Author>
    </b:Author>
    <b:JournalName>Journal of Structural Engineering</b:JournalName>
    <b:Pages>154-168</b:Pages>
    <b:Volume>109</b:Volume>
    <b:Issue>1</b:Issue>
    <b:RefOrder>267</b:RefOrder>
  </b:Source>
  <b:Source>
    <b:Tag>Sim80</b:Tag>
    <b:SourceType>Report</b:SourceType>
    <b:Guid>{3503F1DF-16D8-451F-9019-C9144076F13E}</b:Guid>
    <b:Title>Probabilistic assessment of tornado-borne missile speeds</b:Title>
    <b:Year>1980</b:Year>
    <b:Pages>88</b:Pages>
    <b:Author>
      <b:Author>
        <b:NameList>
          <b:Person>
            <b:Last>Simiu</b:Last>
            <b:First>E</b:First>
          </b:Person>
          <b:Person>
            <b:Last>Cordes</b:Last>
            <b:First>M</b:First>
            <b:Middle>R</b:Middle>
          </b:Person>
        </b:NameList>
      </b:Author>
    </b:Author>
    <b:Institution>National Engineering Lab</b:Institution>
    <b:ThesisType>Technical Report</b:ThesisType>
    <b:Department>Report No. 80-2117</b:Department>
    <b:RefOrder>268</b:RefOrder>
  </b:Source>
  <b:Source>
    <b:Tag>Ami94</b:Tag>
    <b:SourceType>ConferenceProceedings</b:SourceType>
    <b:Guid>{151400BC-331F-46F3-A941-2204C011D507}</b:Guid>
    <b:Title>Statistical analysis of wind damage to single family dwellings due to Hurricane Hugo</b:Title>
    <b:Year>1994</b:Year>
    <b:Publisher>Structures Congress</b:Publisher>
    <b:Pages>1042-1047</b:Pages>
    <b:Author>
      <b:Author>
        <b:NameList>
          <b:Person>
            <b:Last>Amirkhanian</b:Last>
            <b:First>S</b:First>
          </b:Person>
          <b:Person>
            <b:Last>Sparks</b:Last>
            <b:First>P</b:First>
            <b:Middle>R</b:Middle>
          </b:Person>
          <b:Person>
            <b:Last>Watford</b:Last>
            <b:First>S</b:First>
          </b:Person>
        </b:NameList>
      </b:Author>
    </b:Author>
    <b:RefOrder>269</b:RefOrder>
  </b:Source>
  <b:Source>
    <b:Tag>Spa91</b:Tag>
    <b:SourceType>ConferenceProceedings</b:SourceType>
    <b:Guid>{DE378CF6-D743-48A0-AF4F-D5C932C85C80}</b:Guid>
    <b:Title>Damages and lessons learned from hurricane Hugo</b:Title>
    <b:Year>1991</b:Year>
    <b:ConferenceName>23rd Joint Meeting of the US-Japan Cooperative Program in Natural Resources Panel on Wind and Seismic Effects</b:ConferenceName>
    <b:Author>
      <b:Author>
        <b:NameList>
          <b:Person>
            <b:Last>Sparks</b:Last>
            <b:First>P</b:First>
            <b:Middle>R</b:Middle>
          </b:Person>
        </b:NameList>
      </b:Author>
    </b:Author>
    <b:RefOrder>270</b:RefOrder>
  </b:Source>
  <b:Source>
    <b:Tag>Spa94</b:Tag>
    <b:SourceType>JournalArticle</b:SourceType>
    <b:Guid>{F30DEE19-3C73-4BF9-9F93-6CD8AF4ABE7D}</b:Guid>
    <b:Title>Wind damage to the envelopes of houses and consequent insurance losses</b:Title>
    <b:JournalName>Journal of Wind Engineering and Industrial Aerodynamics</b:JournalName>
    <b:Year>1994</b:Year>
    <b:Pages>145–155</b:Pages>
    <b:Volume>53</b:Volume>
    <b:Author>
      <b:Author>
        <b:NameList>
          <b:Person>
            <b:Last>Sparks</b:Last>
            <b:First>P</b:First>
            <b:Middle>R</b:Middle>
          </b:Person>
          <b:Person>
            <b:Last>Schiff</b:Last>
            <b:First>P</b:First>
          </b:Person>
        </b:NameList>
      </b:Author>
    </b:Author>
    <b:RefOrder>271</b:RefOrder>
  </b:Source>
  <b:Source>
    <b:Tag>She93</b:Tag>
    <b:SourceType>ConferenceProceedings</b:SourceType>
    <b:Guid>{564E2CE9-4398-4B03-BA34-7A4A0992504E}</b:Guid>
    <b:Title>A Survey of Building Performance in Hurricane Iniki and Typhoon Omar</b:Title>
    <b:Year>1993</b:Year>
    <b:Author>
      <b:Author>
        <b:NameList>
          <b:Person>
            <b:Last>Sheffield</b:Last>
            <b:First>J</b:First>
          </b:Person>
        </b:NameList>
      </b:Author>
    </b:Author>
    <b:JournalName>Hurricanes of 1992</b:JournalName>
    <b:Pages>446-455</b:Pages>
    <b:ConferenceName>Hurricanes of 1992</b:ConferenceName>
    <b:Publisher>American Society of Civil Engineers</b:Publisher>
    <b:RefOrder>272</b:RefOrder>
  </b:Source>
  <b:Source>
    <b:Tag>Cra93</b:Tag>
    <b:SourceType>ConferenceProceedings</b:SourceType>
    <b:Guid>{07FC2C65-D74A-4603-9DAD-9FD97EE06918}</b:Guid>
    <b:Title>Statistically-Based Evaluation of Homes Damaged by Hurricanes Andrew and Iniki</b:Title>
    <b:JournalName>Hurricanes of 1992</b:JournalName>
    <b:Year>1993</b:Year>
    <b:Pages>519-528</b:Pages>
    <b:Author>
      <b:Author>
        <b:NameList>
          <b:Person>
            <b:Last>Crandell</b:Last>
            <b:Middle>H</b:Middle>
            <b:First>J</b:First>
          </b:Person>
          <b:Person>
            <b:Last>Gibson</b:Last>
            <b:Middle>T</b:Middle>
            <b:First>M</b:First>
          </b:Person>
          <b:Person>
            <b:Last>Laatsch</b:Last>
            <b:Middle>M</b:Middle>
            <b:First>E</b:First>
          </b:Person>
          <b:Person>
            <b:Last>Nowak</b:Last>
            <b:Middle>S</b:Middle>
            <b:First>M</b:First>
          </b:Person>
          <b:Person>
            <b:Last>vanOvereem</b:Last>
            <b:Middle>J</b:Middle>
            <b:First>A</b:First>
          </b:Person>
        </b:NameList>
      </b:Author>
      <b:Editor>
        <b:NameList>
          <b:Person>
            <b:Last>Cook</b:Last>
            <b:Middle>A</b:Middle>
            <b:First>R</b:First>
          </b:Person>
          <b:Person>
            <b:Last>Soltani</b:Last>
            <b:First>M</b:First>
          </b:Person>
        </b:NameList>
      </b:Editor>
    </b:Author>
    <b:Publisher>American Society of Civil Engineers</b:Publisher>
    <b:ConferenceName>Hurricanes of 1992</b:ConferenceName>
    <b:RefOrder>273</b:RefOrder>
  </b:Source>
  <b:Source>
    <b:Tag>Sam08</b:Tag>
    <b:SourceType>ConferenceProceedings</b:SourceType>
    <b:Guid>{924176A2-981E-48CE-900F-C04F9759EC79}</b:Guid>
    <b:Title>Assessing Effectiveness of Roof Secondary Water Barriers</b:Title>
    <b:Year>2008</b:Year>
    <b:ConferenceName>1st Workshop of the American Association for Wind Engineering</b:ConferenceName>
    <b:City>Vail, Colorado</b:City>
    <b:Author>
      <b:Author>
        <b:NameList>
          <b:Person>
            <b:Last>Sambare</b:Last>
            <b:First>D</b:First>
          </b:Person>
          <b:Person>
            <b:Last>Khan</b:Last>
            <b:First>H</b:First>
          </b:Person>
          <b:Person>
            <b:Last>Tecle</b:Last>
            <b:First>A</b:First>
          </b:Person>
          <b:Person>
            <b:Last>Bitsuamlak</b:Last>
            <b:First>G</b:First>
          </b:Person>
        </b:NameList>
      </b:Author>
    </b:Author>
    <b:RefOrder>274</b:RefOrder>
  </b:Source>
  <b:Source>
    <b:Tag>Kha93</b:Tag>
    <b:SourceType>ConferenceProceedings</b:SourceType>
    <b:Guid>{C720924D-7561-4EA5-9D57-4E653CE2E160}</b:Guid>
    <b:Title>Design and Construction Deficiencies and Building Code Adherence</b:Title>
    <b:Year>1993</b:Year>
    <b:BookTitle>Hurricanes of 1992: Lessons Learned and Implications for the Future</b:BookTitle>
    <b:Publisher>American Society of Civil Engineers</b:Publisher>
    <b:Author>
      <b:Author>
        <b:NameList>
          <b:Person>
            <b:Last>Khan</b:Last>
            <b:Middle>S</b:Middle>
            <b:First>M</b:First>
          </b:Person>
          <b:Person>
            <b:Last>Suaris</b:Last>
            <b:First>W</b:First>
          </b:Person>
        </b:NameList>
      </b:Author>
      <b:Editor>
        <b:NameList>
          <b:Person>
            <b:Last>Cook</b:Last>
            <b:Middle>A</b:Middle>
            <b:First>R</b:First>
          </b:Person>
          <b:Person>
            <b:Last>Sotani</b:Last>
            <b:First>M</b:First>
          </b:Person>
        </b:NameList>
      </b:Editor>
    </b:Author>
    <b:ConferenceName>Hurricanes of 1992</b:ConferenceName>
    <b:RefOrder>275</b:RefOrder>
  </b:Source>
  <b:Source>
    <b:Tag>Oli94</b:Tag>
    <b:SourceType>ConferenceProceedings</b:SourceType>
    <b:Guid>{0EBE9D53-2FE8-4FE1-99C0-F5E06C1E5689}</b:Guid>
    <b:Title>Failure of Residential building envelopes as a result of hurricane Andrew in Dade County</b:Title>
    <b:Year>1994</b:Year>
    <b:BookTitle>: Lessons learned and implications for the future</b:BookTitle>
    <b:Pages>496-508</b:Pages>
    <b:Author>
      <b:Author>
        <b:NameList>
          <b:Person>
            <b:Last>Oliver</b:Last>
            <b:First>C</b:First>
          </b:Person>
          <b:Person>
            <b:Last>Hanson</b:Last>
            <b:First>C</b:First>
          </b:Person>
        </b:NameList>
      </b:Author>
      <b:Editor>
        <b:NameList>
          <b:Person>
            <b:Last>Cook</b:Last>
            <b:Middle>A</b:Middle>
            <b:First>R</b:First>
          </b:Person>
          <b:Person>
            <b:Last>Soltani</b:Last>
            <b:First>M</b:First>
          </b:Person>
        </b:NameList>
      </b:Editor>
    </b:Author>
    <b:ConferenceName>Hurricanes of 1992</b:ConferenceName>
    <b:RefOrder>276</b:RefOrder>
  </b:Source>
  <b:Source>
    <b:Tag>Ham11</b:Tag>
    <b:SourceType>ConferenceProceedings</b:SourceType>
    <b:Guid>{16867059-2AC9-4CAA-AF9F-F81B52BF5244}</b:Guid>
    <b:Title>Catastrophe Model Based Assessment of Hurricane Risk and Estimates of Potential Insured Losses for the State of Florida</b:Title>
    <b:Year>2011</b:Year>
    <b:ConferenceName>accepted for publication to the ASCE Natural Hazard Review</b:ConferenceName>
    <b:Author>
      <b:Author>
        <b:NameList>
          <b:Person>
            <b:Last>Hamid</b:Last>
            <b:First>S</b:First>
          </b:Person>
          <b:Person>
            <b:Last>Pinelli</b:Last>
            <b:First>J.-P</b:First>
          </b:Person>
          <b:Person>
            <b:Last>Chen</b:Last>
            <b:First>S.-C</b:First>
          </b:Person>
          <b:Person>
            <b:Last>Gurley</b:Last>
            <b:First>K</b:First>
          </b:Person>
        </b:NameList>
      </b:Author>
    </b:Author>
    <b:RefOrder>277</b:RefOrder>
  </b:Source>
  <b:Source>
    <b:Tag>Rei02</b:Tag>
    <b:SourceType>JournalArticle</b:SourceType>
    <b:Guid>{F8E6A1DA-1B65-4F42-8FAF-E581C184EE23}</b:Guid>
    <b:Pages>9-14</b:Pages>
    <b:Year>2002</b:Year>
    <b:JournalName>Disaster Safety Review</b:JournalName>
    <b:Volume>1</b:Volume>
    <b:Issue>1</b:Issue>
    <b:Author>
      <b:Author>
        <b:NameList>
          <b:Person>
            <b:Last>Reinhold</b:Last>
            <b:Middle>A</b:Middle>
            <b:First>T</b:First>
          </b:Person>
        </b:NameList>
      </b:Author>
    </b:Author>
    <b:Title>13 Homes destroyed</b:Title>
    <b:RefOrder>278</b:RefOrder>
  </b:Source>
  <b:Source>
    <b:Tag>Apo07</b:Tag>
    <b:SourceType>ConferenceProceedings</b:SourceType>
    <b:Guid>{E901378C-DCA9-4606-AB2B-3C62CA48DA66}</b:Guid>
    <b:Title>Uncertainties in the measurement and analysis of full-scale hurricane wind pressures on low-rise structures</b:Title>
    <b:Year>2007</b:Year>
    <b:ConferenceName>12th International Conference on Wind Engineering</b:ConferenceName>
    <b:Author>
      <b:Author>
        <b:NameList>
          <b:Person>
            <b:Last>Aponte</b:Last>
            <b:First>L</b:First>
          </b:Person>
          <b:Person>
            <b:Last>Gurley</b:Last>
            <b:First>K</b:First>
          </b:Person>
          <b:Person>
            <b:Last>Prevatt</b:Last>
            <b:First>D</b:First>
          </b:Person>
          <b:Person>
            <b:Last>Reinhold</b:Last>
            <b:First>T</b:First>
            <b:Middle>A</b:Middle>
          </b:Person>
        </b:NameList>
      </b:Author>
    </b:Author>
    <b:RefOrder>279</b:RefOrder>
  </b:Source>
  <b:Source>
    <b:Tag>Cop05</b:Tag>
    <b:SourceType>JournalArticle</b:SourceType>
    <b:Guid>{EF295A0F-3FB4-4821-A241-4E99CAE7013C}</b:Guid>
    <b:Title>Low-rise gable roof wind loads: characterization and stochastic simulation</b:Title>
    <b:Pages>719-738</b:Pages>
    <b:Year>2005</b:Year>
    <b:JournalName>Journal of Wind Engineering and Industrial Aerodynamics</b:JournalName>
    <b:Author>
      <b:Author>
        <b:NameList>
          <b:Person>
            <b:Last>Cope</b:Last>
            <b:First>A</b:First>
          </b:Person>
          <b:Person>
            <b:Last>Gurley</b:Last>
            <b:First>K</b:First>
          </b:Person>
          <b:Person>
            <b:Last>Gioffre</b:Last>
            <b:First>M</b:First>
          </b:Person>
          <b:Person>
            <b:Last>Reinhold</b:Last>
            <b:First>T</b:First>
            <b:Middle>A</b:Middle>
          </b:Person>
        </b:NameList>
      </b:Author>
    </b:Author>
    <b:Volume>93</b:Volume>
    <b:Issue>9</b:Issue>
    <b:RefOrder>280</b:RefOrder>
  </b:Source>
  <b:Source>
    <b:Tag>Liu07</b:Tag>
    <b:SourceType>ConferenceProceedings</b:SourceType>
    <b:Guid>{FFF98083-202C-4812-B002-718A3682E9CF}</b:Guid>
    <b:Title>Validating wind tunnel technique using full scale wind pressure data</b:Title>
    <b:Year>2007</b:Year>
    <b:ConferenceName>12th International Conference on Wind Engineering</b:ConferenceName>
    <b:Author>
      <b:Author>
        <b:NameList>
          <b:Person>
            <b:Last>Liu</b:Last>
            <b:First>Z</b:First>
          </b:Person>
          <b:Person>
            <b:Last>Prevatt</b:Last>
            <b:First>D</b:First>
          </b:Person>
          <b:Person>
            <b:Last>Gurley</b:Last>
            <b:First>K</b:First>
          </b:Person>
          <b:Person>
            <b:Last>Reinhold</b:Last>
            <b:First>T</b:First>
            <b:Middle>A</b:Middle>
          </b:Person>
        </b:NameList>
      </b:Author>
    </b:Author>
    <b:RefOrder>281</b:RefOrder>
  </b:Source>
  <b:Source>
    <b:Tag>Liu05</b:Tag>
    <b:SourceType>ConferenceProceedings</b:SourceType>
    <b:Guid>{43B8E5FC-7D3D-423F-A515-F16588322517}</b:Guid>
    <b:Title>Wind load on components and cladding systems for houses in coastal suburban areas</b:Title>
    <b:Year>2005</b:Year>
    <b:ConferenceName>10th Americas Conference on Wind Engineering</b:ConferenceName>
    <b:Author>
      <b:Author>
        <b:NameList>
          <b:Person>
            <b:Last>Liu</b:Last>
            <b:First>Z</b:First>
          </b:Person>
          <b:Person>
            <b:Last>Dearhart</b:Last>
            <b:First>E</b:First>
          </b:Person>
          <b:Person>
            <b:Last>Prevatt</b:Last>
            <b:First>D</b:First>
          </b:Person>
          <b:Person>
            <b:Last>Reinhold</b:Last>
            <b:First>T</b:First>
            <b:Middle>A</b:Middle>
          </b:Person>
          <b:Person>
            <b:Last>Gurley</b:Last>
            <b:First>K</b:First>
          </b:Person>
        </b:NameList>
      </b:Author>
    </b:Author>
    <b:RefOrder>282</b:RefOrder>
  </b:Source>
  <b:Source>
    <b:Tag>Ros98</b:Tag>
    <b:SourceType>BookSection</b:SourceType>
    <b:Guid>{940544C9-B8F2-41B1-BAF6-B68030C6B291}</b:Guid>
    <b:Title>Performance of Low-Rise Structures Subject to High Wind Loads: Experimental and Analytical Program</b:Title>
    <b:JournalName>Wind Performance and Safety of Wood Buildings</b:JournalName>
    <b:Year>2000</b:Year>
    <b:Author>
      <b:Author>
        <b:NameList>
          <b:Person>
            <b:Last>Rosowsky</b:Last>
            <b:First>D</b:First>
          </b:Person>
          <b:Person>
            <b:Last>Schiff</b:Last>
            <b:First>S</b:First>
          </b:Person>
          <b:Person>
            <b:Last>Reinhold</b:Last>
            <b:First>T</b:First>
            <b:Middle>A</b:Middle>
          </b:Person>
          <b:Person>
            <b:Last>Sparks</b:Last>
            <b:First>P</b:First>
            <b:Middle>R</b:Middle>
          </b:Person>
          <b:Person>
            <b:Last>Sill</b:Last>
            <b:First>B</b:First>
          </b:Person>
        </b:NameList>
      </b:Author>
    </b:Author>
    <b:Publisher>Forest Products Society</b:Publisher>
    <b:Pages>67-83</b:Pages>
    <b:BookTitle>Wind Performance and Safety of Wood Buildings</b:BookTitle>
    <b:City>Madison</b:City>
    <b:RefOrder>283</b:RefOrder>
  </b:Source>
  <b:Source>
    <b:Tag>Ros991</b:Tag>
    <b:SourceType>JournalArticle</b:SourceType>
    <b:Guid>{05529F3E-D959-4DFA-8508-8270BE9D5520}</b:Guid>
    <b:Title>Rate-of-load and duration-of-load effects for wood fasteners</b:Title>
    <b:JournalName>Journal of Structural Engineering</b:JournalName>
    <b:Year>1999</b:Year>
    <b:Pages>719-724</b:Pages>
    <b:Author>
      <b:Author>
        <b:NameList>
          <b:Person>
            <b:Last>Rosowsky</b:Last>
            <b:First>D</b:First>
          </b:Person>
          <b:Person>
            <b:Last>Reinhold</b:Last>
            <b:First>T</b:First>
            <b:Middle>A</b:Middle>
          </b:Person>
        </b:NameList>
      </b:Author>
    </b:Author>
    <b:Publisher>ASCE</b:Publisher>
    <b:Volume>125</b:Volume>
    <b:Issue>7</b:Issue>
    <b:RefOrder>284</b:RefOrder>
  </b:Source>
  <b:Source>
    <b:Tag>Hos99</b:Tag>
    <b:SourceType>BookSection</b:SourceType>
    <b:Guid>{7DAA624F-1694-47B8-9A55-3827D6F18ACA}</b:Guid>
    <b:Title>Area-averaged pressure fluctuations on surfaces at roof corners and gable peaks</b:Title>
    <b:Year>1999</b:Year>
    <b:ConferenceName>10th International Conference on Wind Engineering</b:ConferenceName>
    <b:City>Rotterdam</b:City>
    <b:Publisher>A.A. Balkema</b:Publisher>
    <b:Author>
      <b:Author>
        <b:NameList>
          <b:Person>
            <b:Last>Hosoya</b:Last>
            <b:First>N</b:First>
          </b:Person>
          <b:Person>
            <b:Last>Cermak</b:Last>
            <b:First>J</b:First>
          </b:Person>
          <b:Person>
            <b:Last>Dodge</b:Last>
            <b:First>S</b:First>
          </b:Person>
        </b:NameList>
      </b:Author>
      <b:Editor>
        <b:NameList>
          <b:Person>
            <b:Last>Larsen</b:Last>
            <b:First>A</b:First>
          </b:Person>
          <b:Person>
            <b:Last>Larose</b:Last>
            <b:First>G</b:First>
            <b:Middle>L</b:Middle>
          </b:Person>
          <b:Person>
            <b:Last>Livesey</b:Last>
            <b:First>F</b:First>
            <b:Middle>M</b:Middle>
          </b:Person>
        </b:NameList>
      </b:Editor>
    </b:Author>
    <b:BookTitle>Wind Engineering in the 21st Century</b:BookTitle>
    <b:RefOrder>285</b:RefOrder>
  </b:Source>
  <b:Source>
    <b:Tag>Pow05</b:Tag>
    <b:SourceType>JournalArticle</b:SourceType>
    <b:Guid>{D1A4C477-2AA1-46BE-B3C2-E319AF92857D}</b:Guid>
    <b:Title>State of Florida hurricane loss projection model: atmospheric science component</b:Title>
    <b:JournalName>Journal of Wind Engineering and Industrial Aerodynamics</b:JournalName>
    <b:Year>2005</b:Year>
    <b:Pages>651-674</b:Pages>
    <b:Volume>93</b:Volume>
    <b:Author>
      <b:Author>
        <b:NameList>
          <b:Person>
            <b:Last>Powell</b:Last>
            <b:First>M</b:First>
            <b:Middle>D</b:Middle>
          </b:Person>
          <b:Person>
            <b:Last>Soukup</b:Last>
            <b:First>G</b:First>
          </b:Person>
          <b:Person>
            <b:Last>Cocke</b:Last>
            <b:First>S</b:First>
          </b:Person>
          <b:Person>
            <b:Last>Gulati</b:Last>
            <b:First>S</b:First>
          </b:Person>
          <b:Person>
            <b:Last>Morisseau-Leroy</b:Last>
            <b:First>N</b:First>
          </b:Person>
          <b:Person>
            <b:Last>Hamid</b:Last>
            <b:First>S</b:First>
          </b:Person>
          <b:Person>
            <b:Last>Dorst</b:Last>
            <b:First>N</b:First>
          </b:Person>
          <b:Person>
            <b:Last>Axe</b:Last>
            <b:First>L</b:First>
          </b:Person>
        </b:NameList>
      </b:Author>
    </b:Author>
    <b:RefOrder>286</b:RefOrder>
  </b:Source>
  <b:Source>
    <b:Tag>Ins</b:Tag>
    <b:SourceType>Report</b:SourceType>
    <b:Guid>{0DF1FCD2-D6E0-4C76-A47B-E55060AFF4F0}</b:Guid>
    <b:Title>Building Construction Regulations in Florida</b:Title>
    <b:Publisher>State of Florida Department of Community Affairs – Division of Codes and Standards</b:Publisher>
    <b:Author>
      <b:Author>
        <b:Corporate>Florida A&amp;M University</b:Corporate>
      </b:Author>
    </b:Author>
    <b:Institution>Florida A&amp;M University</b:Institution>
    <b:Year>1987</b:Year>
    <b:Department>Institute for Building Sciences</b:Department>
    <b:RefOrder>287</b:RefOrder>
  </b:Source>
  <b:Source>
    <b:Tag>Una97</b:Tag>
    <b:SourceType>Report</b:SourceType>
    <b:Guid>{755AF72F-A8C4-4D4F-B691-00245F08DCA5}</b:Guid>
    <b:Author>
      <b:Author>
        <b:NameList>
          <b:Person>
            <b:Last>Unanwa</b:Last>
            <b:First>C</b:First>
            <b:Middle>O</b:Middle>
          </b:Person>
        </b:NameList>
      </b:Author>
    </b:Author>
    <b:Title>A model for probable maximum loss in hurricanes</b:Title>
    <b:Year>1997</b:Year>
    <b:City>Lubbock, Texas</b:City>
    <b:Institution>Tech University</b:Institution>
    <b:ThesisType>Ph.D. Dissertation</b:ThesisType>
    <b:RefOrder>288</b:RefOrder>
  </b:Source>
  <b:Source>
    <b:Tag>Cox62</b:Tag>
    <b:SourceType>ArticleInAPeriodical</b:SourceType>
    <b:Guid>{098787D1-D25D-4C75-BB27-C1F7C4F9EA7D}</b:Guid>
    <b:Author>
      <b:Author>
        <b:NameList>
          <b:Person>
            <b:Last>Cox</b:Last>
            <b:First>B</b:First>
          </b:Person>
        </b:NameList>
      </b:Author>
    </b:Author>
    <b:Title>Building Congress to Begin</b:Title>
    <b:Year>1962</b:Year>
    <b:Month>November</b:Month>
    <b:Day>12</b:Day>
    <b:PeriodicalTitle>St. Petersburg Times</b:PeriodicalTitle>
    <b:Edition>Monday</b:Edition>
    <b:RefOrder>289</b:RefOrder>
  </b:Source>
  <b:Source>
    <b:Tag>Gov97</b:Tag>
    <b:SourceType>Report</b:SourceType>
    <b:Guid>{BFAE1F60-696E-45D5-B573-7BD08D3C4F1B}</b:Guid>
    <b:Author>
      <b:Author>
        <b:Corporate>Governor's Building Codes Study Commission</b:Corporate>
      </b:Author>
    </b:Author>
    <b:Title>Five Foundations for a Better Built Environment</b:Title>
    <b:Year>1997</b:Year>
    <b:Publisher>Governor's Building Codes Study Commission</b:Publisher>
    <b:City>Tallahassee</b:City>
    <b:RefOrder>290</b:RefOrder>
  </b:Source>
  <b:Source>
    <b:Tag>Wee09</b:Tag>
    <b:SourceType>ConferenceProceedings</b:SourceType>
    <b:Guid>{553CDF06-A4BB-4A3D-A304-3AA4C7A127D5}</b:Guid>
    <b:Title>Physical Damage Modeling of Commercial-Residential Structures in Hurricane Winds</b:Title>
    <b:Year>2009</b:Year>
    <b:Author>
      <b:Author>
        <b:NameList>
          <b:Person>
            <b:Last>Weekes</b:Last>
            <b:First>J</b:First>
          </b:Person>
          <b:Person>
            <b:Last>Balderrama</b:Last>
            <b:First>J</b:First>
          </b:Person>
          <b:Person>
            <b:Last>Gurley</b:Last>
            <b:First>K</b:First>
          </b:Person>
          <b:Person>
            <b:Last>Pinelli</b:Last>
            <b:First>J.-P</b:First>
          </b:Person>
          <b:Person>
            <b:Last>Pita</b:Last>
            <b:First>G</b:First>
          </b:Person>
          <b:Person>
            <b:Last>Hamid</b:Last>
            <b:First>S</b:First>
          </b:Person>
        </b:NameList>
      </b:Author>
    </b:Author>
    <b:ConferenceName>11th Americas Conference on Wind Engineering</b:ConferenceName>
    <b:RefOrder>291</b:RefOrder>
  </b:Source>
  <b:Source>
    <b:Tag>Pit10</b:Tag>
    <b:SourceType>ConferenceProceedings</b:SourceType>
    <b:Guid>{632C42DE-565B-48CD-B16B-19B0C621AC53}</b:Guid>
    <b:Title>Latest Improvements in the Florida Public Hurricane Loss Model</b:Title>
    <b:Year>2010</b:Year>
    <b:ConferenceName>2nd American Association for Wind Engineering Workshop</b:ConferenceName>
    <b:City>Marco Island</b:City>
    <b:Author>
      <b:Author>
        <b:NameList>
          <b:Person>
            <b:Last>Pita</b:Last>
            <b:First>G</b:First>
          </b:Person>
          <b:Person>
            <b:Last>Pinelli</b:Last>
            <b:First>J.-P</b:First>
          </b:Person>
          <b:Person>
            <b:Last>Mitrani-Reiser</b:Last>
            <b:First>J</b:First>
          </b:Person>
          <b:Person>
            <b:Last>Gurley</b:Last>
            <b:First>K</b:First>
          </b:Person>
          <b:Person>
            <b:Last>Hamid</b:Last>
            <b:First>S</b:First>
          </b:Person>
        </b:NameList>
      </b:Author>
    </b:Author>
    <b:RefOrder>292</b:RefOrder>
  </b:Source>
  <b:Source xmlns:b="http://schemas.openxmlformats.org/officeDocument/2006/bibliography">
    <b:Tag>Placeholder5</b:Tag>
    <b:SourceType>Book</b:SourceType>
    <b:Guid>{F39159F2-C1DE-4BDE-8381-766677B0B3F3}</b:Guid>
    <b:Title>Wind load provisions of the manufactured home construction and safety standards: A review and recommendations for improvement (NIST IR 5189)</b:Title>
    <b:Year>1993</b:Year>
    <b:Publisher>National Institute of Standards and Technology</b:Publisher>
    <b:Author>
      <b:Author>
        <b:NameList>
          <b:Person>
            <b:Last>Marshall</b:Last>
            <b:Middle>D</b:Middle>
            <b:First>R</b:First>
          </b:Person>
        </b:NameList>
      </b:Author>
    </b:Author>
    <b:RefOrder>293</b:RefOrder>
  </b:Source>
  <b:Source>
    <b:Tag>Mark93</b:Tag>
    <b:SourceType>JournalArticle</b:SourceType>
    <b:Guid>{653B3B66-C302-4872-ACE7-5835E370AA50}</b:Guid>
    <b:Title>Probability-matched Reflectivity-Rainfall relations for a Hurricane from Aircraft Observations</b:Title>
    <b:JournalName>Journal of Applied Meteorology</b:JournalName>
    <b:Year>1993</b:Year>
    <b:Pages>1134-1141</b:Pages>
    <b:Volume>32</b:Volume>
    <b:Author>
      <b:Author>
        <b:NameList>
          <b:Person>
            <b:Last>Marks</b:Last>
            <b:First>F</b:First>
            <b:Middle>D</b:Middle>
          </b:Person>
          <b:Person>
            <b:Last>Atlas</b:Last>
            <b:First>D</b:First>
          </b:Person>
          <b:Person>
            <b:Last>Willis</b:Last>
            <b:First>P</b:First>
            <b:Middle>T</b:Middle>
          </b:Person>
        </b:NameList>
      </b:Author>
    </b:Author>
    <b:RefOrder>294</b:RefOrder>
  </b:Source>
  <b:Source xmlns:b="http://schemas.openxmlformats.org/officeDocument/2006/bibliography">
    <b:Tag>Cop01</b:Tag>
    <b:SourceType>ConferenceProceedings</b:SourceType>
    <b:Guid>{B9278DF8-416D-4A36-8714-783B95290B42}</b:Guid>
    <b:Title>Spatial characteristics of pressure coefficients on low rise gable roof structures</b:Title>
    <b:Year>2001</b:Year>
    <b:ConferenceName>America’s Conference on Wind Engineering</b:ConferenceName>
    <b:Author>
      <b:Author>
        <b:NameList>
          <b:Person>
            <b:Last>Cope</b:Last>
            <b:First>A</b:First>
          </b:Person>
          <b:Person>
            <b:Last>Gurley</b:Last>
            <b:First>K</b:First>
          </b:Person>
        </b:NameList>
      </b:Author>
    </b:Author>
    <b:RefOrder>295</b:RefOrder>
  </b:Source>
  <b:Source>
    <b:Tag>Hua01</b:Tag>
    <b:SourceType>JournalArticle</b:SourceType>
    <b:Guid>{A37ABC94-B055-456B-B156-5A831920D9A0}</b:Guid>
    <b:Title>Long-term hurricane risk assessment and expected damage to residential structures</b:Title>
    <b:Year>2001b</b:Year>
    <b:Pages>239-249</b:Pages>
    <b:JournalName>Reliability Engineering and System Safety</b:JournalName>
    <b:Author>
      <b:Author>
        <b:NameList>
          <b:Person>
            <b:Last>Huang</b:Last>
            <b:First>Z</b:First>
          </b:Person>
          <b:Person>
            <b:Last>Rosowsky</b:Last>
            <b:First>D</b:First>
          </b:Person>
          <b:Person>
            <b:Last>Sparks</b:Last>
            <b:First>P</b:First>
            <b:Middle>R</b:Middle>
          </b:Person>
        </b:NameList>
      </b:Author>
    </b:Author>
    <b:Volume>74</b:Volume>
    <b:Issue>3</b:Issue>
    <b:RefOrder>296</b:RefOrder>
  </b:Source>
  <b:Source>
    <b:Tag>Cop03</b:Tag>
    <b:SourceType>ConferenceProceedings</b:SourceType>
    <b:Guid>{CA1F1338-09C1-45F4-92DA-F086F0D62BC8}</b:Guid>
    <b:Title>A hurricane damage prediction model for residential structures</b:Title>
    <b:Year>2003a</b:Year>
    <b:ConferenceName>9th International Conference on Applications of Statistics and Probability in Civil Engineering</b:ConferenceName>
    <b:Author>
      <b:Author>
        <b:NameList>
          <b:Person>
            <b:Last>Cope</b:Last>
            <b:First>A</b:First>
          </b:Person>
          <b:Person>
            <b:Last>Gurley</b:Last>
            <b:First>K</b:First>
          </b:Person>
          <b:Person>
            <b:Last>Filliben</b:Last>
            <b:First>J</b:First>
          </b:Person>
          <b:Person>
            <b:Last>Simiu</b:Last>
            <b:First>E</b:First>
          </b:Person>
          <b:Person>
            <b:Last>Pinelli</b:Last>
            <b:Middle>P</b:Middle>
            <b:First>J</b:First>
          </b:Person>
          <b:Person>
            <b:Last>Subramanian</b:Last>
            <b:First>C</b:First>
          </b:Person>
          <b:Person>
            <b:Last>Zhang</b:Last>
            <b:Middle>L</b:Middle>
            <b:First>E</b:First>
          </b:Person>
          <b:Person>
            <b:Last>Hamid</b:Last>
            <b:First>S</b:First>
          </b:Person>
        </b:NameList>
      </b:Author>
    </b:Author>
    <b:RefOrder>297</b:RefOrder>
  </b:Source>
  <b:Source>
    <b:Tag>Cop031</b:Tag>
    <b:SourceType>ConferenceProceedings</b:SourceType>
    <b:Guid>{339781DB-CF14-4F8E-94BD-9AFD5A0BAEA0}</b:Guid>
    <b:Title>A simulation model for wind damage predictions in Florida</b:Title>
    <b:Year>2003b</b:Year>
    <b:ConferenceName>11th International Conference on Wind Engineering</b:ConferenceName>
    <b:Author>
      <b:Author>
        <b:NameList>
          <b:Person>
            <b:Last>Cope</b:Last>
            <b:First>A</b:First>
          </b:Person>
          <b:Person>
            <b:Last>Gurley</b:Last>
            <b:First>K</b:First>
          </b:Person>
          <b:Person>
            <b:Last>Pinelli</b:Last>
            <b:Middle>P</b:Middle>
            <b:First>J</b:First>
          </b:Person>
          <b:Person>
            <b:Last>Hamid</b:Last>
            <b:First>S</b:First>
          </b:Person>
        </b:NameList>
      </b:Author>
    </b:Author>
    <b:RefOrder>298</b:RefOrder>
  </b:Source>
  <b:Source>
    <b:Tag>Pin03</b:Tag>
    <b:SourceType>ConferenceProceedings</b:SourceType>
    <b:Guid>{6F031FAD-87F5-4A46-8FB6-92FAA2A4F794}</b:Guid>
    <b:Title>A model to predict hurricane damage for residential structures</b:Title>
    <b:Year>2003a</b:Year>
    <b:ConferenceName>11th International Conference on Wind Engineering</b:ConferenceName>
    <b:Author>
      <b:Author>
        <b:NameList>
          <b:Person>
            <b:Last>Pinelli</b:Last>
            <b:First>J.-P</b:First>
          </b:Person>
          <b:Person>
            <b:Last>Subramanian</b:Last>
            <b:First>C</b:First>
          </b:Person>
          <b:Person>
            <b:Last>Zhang</b:Last>
            <b:First>L</b:First>
          </b:Person>
          <b:Person>
            <b:Last>Gurley</b:Last>
            <b:First>K</b:First>
          </b:Person>
          <b:Person>
            <b:Last>Cope </b:Last>
            <b:First>A</b:First>
          </b:Person>
          <b:Person>
            <b:Last>Simiu</b:Last>
            <b:First>E</b:First>
          </b:Person>
          <b:Person>
            <b:Last>Filliben</b:Last>
            <b:First>J</b:First>
          </b:Person>
          <b:Person>
            <b:Last>Diniz</b:Last>
            <b:First>S</b:First>
          </b:Person>
          <b:Person>
            <b:Last>Hamid</b:Last>
            <b:First>S</b:First>
          </b:Person>
        </b:NameList>
      </b:Author>
    </b:Author>
    <b:RefOrder>299</b:RefOrder>
  </b:Source>
  <b:Source>
    <b:Tag>Pin031</b:Tag>
    <b:SourceType>ConferenceProceedings</b:SourceType>
    <b:Guid>{21F33A4E-C7FD-4844-A84D-2924E685FECC}</b:Guid>
    <b:Title>Classification of structural models for wind damage predictions in Florida</b:Title>
    <b:Year>2003b</b:Year>
    <b:ConferenceName>11th International Conference on Wind Engineering</b:ConferenceName>
    <b:Author>
      <b:Author>
        <b:NameList>
          <b:Person>
            <b:Last>Pinelli</b:Last>
            <b:First>J.-P</b:First>
          </b:Person>
          <b:Person>
            <b:Last>Zhang</b:Last>
            <b:First>L</b:First>
          </b:Person>
          <b:Person>
            <b:Last>Subramanian</b:Last>
            <b:First>C</b:First>
          </b:Person>
          <b:Person>
            <b:Last>Cope</b:Last>
            <b:First>A</b:First>
          </b:Person>
          <b:Person>
            <b:Last>Gurley</b:Last>
            <b:First>K</b:First>
          </b:Person>
          <b:Person>
            <b:Last>Gulati</b:Last>
            <b:First>S</b:First>
          </b:Person>
          <b:Person>
            <b:Last>Hamid</b:Last>
            <b:First>S</b:First>
          </b:Person>
        </b:NameList>
      </b:Author>
    </b:Author>
    <b:RefOrder>300</b:RefOrder>
  </b:Source>
  <b:Source>
    <b:Tag>FEM053</b:Tag>
    <b:SourceType>Misc</b:SourceType>
    <b:Guid>{1352E43D-D442-417C-961D-D14E608A5F6A}</b:Guid>
    <b:Title>Home Builder’s Guide to Coastal Construction, Technical Fact Sheet Series Nos. 1-31</b:Title>
    <b:Year>2005a</b:Year>
    <b:Publisher>Federal Emergency Management Agency</b:Publisher>
    <b:Author>
      <b:Author>
        <b:NameList>
          <b:Person>
            <b:Last>FEMA</b:Last>
          </b:Person>
        </b:NameList>
      </b:Author>
    </b:Author>
    <b:City>Washington, D.C.</b:City>
    <b:RefOrder>301</b:RefOrder>
  </b:Source>
  <b:Source>
    <b:Tag>FEM05</b:Tag>
    <b:SourceType>Report</b:SourceType>
    <b:Guid>{4DADD9B8-AC49-4F80-94AE-BD69C391811E}</b:Guid>
    <b:Author>
      <b:Author>
        <b:NameList>
          <b:Person>
            <b:Last>FEMA</b:Last>
          </b:Person>
        </b:NameList>
      </b:Author>
    </b:Author>
    <b:Title>Hurricane Charley in Florida: Observations, Recommendations and Technical Guidance</b:Title>
    <b:Year>2005b</b:Year>
    <b:Publisher>Federal Emergency Management Agency</b:Publisher>
    <b:Institution>FEMA Report FEMA-488</b:Institution>
    <b:City>Washington, D.C.</b:City>
    <b:RefOrder>302</b:RefOrder>
  </b:Source>
  <b:Source>
    <b:Tag>FEM052</b:Tag>
    <b:SourceType>Report</b:SourceType>
    <b:Guid>{572722D2-0F2F-4AFA-96DB-2D2D39EC5B7C}</b:Guid>
    <b:Author>
      <b:Author>
        <b:NameList>
          <b:Person>
            <b:Last>FEMA</b:Last>
          </b:Person>
        </b:NameList>
      </b:Author>
    </b:Author>
    <b:Title>Hurricane Ivan in Alabama and Florida: Observations, Recommendations and Technical Guidance</b:Title>
    <b:Year>2005c</b:Year>
    <b:Publisher>Federal Emergency Management Agency</b:Publisher>
    <b:Institution>FEMA Report FEMA-489</b:Institution>
    <b:City>Washington, D.C.</b:City>
    <b:RefOrder>303</b:RefOrder>
  </b:Source>
  <b:Source>
    <b:Tag>FEM051</b:Tag>
    <b:SourceType>Report</b:SourceType>
    <b:Guid>{24725D17-9D9A-4AF2-8C3E-5FF1CE811FCA}</b:Guid>
    <b:Author>
      <b:Author>
        <b:NameList>
          <b:Person>
            <b:Last>FEMA</b:Last>
          </b:Person>
        </b:NameList>
      </b:Author>
    </b:Author>
    <b:Title>Hurricanes’ impact on Florida’s Building Codes &amp; Standards</b:Title>
    <b:Year>2005d</b:Year>
    <b:Publisher>Federal Emergency Management Agency</b:Publisher>
    <b:City>Washington, D.C.</b:City>
    <b:RefOrder>304</b:RefOrder>
  </b:Source>
  <b:Source>
    <b:Tag>Ima051</b:Tag>
    <b:SourceType>JournalArticle</b:SourceType>
    <b:Guid>{411E979D-22BB-4943-8EE1-B4C678E9EDC6}</b:Guid>
    <b:Title>Sensitivity Analysis for Computer Model Projections of Hurricane Loss</b:Title>
    <b:JournalName>Risk Analysis</b:JournalName>
    <b:Year>2005a</b:Year>
    <b:Pages>1277-1297</b:Pages>
    <b:Author>
      <b:Author>
        <b:NameList>
          <b:Person>
            <b:Last>Iman</b:Last>
            <b:Middle>L</b:Middle>
            <b:First>R</b:First>
          </b:Person>
          <b:Person>
            <b:Last>Johnson</b:Last>
            <b:Middle>E</b:Middle>
            <b:First>M</b:First>
          </b:Person>
          <b:Person>
            <b:Last>Watson</b:Last>
            <b:Middle>C</b:Middle>
            <b:First>C</b:First>
          </b:Person>
        </b:NameList>
      </b:Author>
    </b:Author>
    <b:Volume>25</b:Volume>
    <b:Issue>5</b:Issue>
    <b:RefOrder>305</b:RefOrder>
  </b:Source>
  <b:Source>
    <b:Tag>Ima05</b:Tag>
    <b:SourceType>JournalArticle</b:SourceType>
    <b:Guid>{56ABC653-37C2-4D9B-AE50-18062962DEFC}</b:Guid>
    <b:Title>Uncertainty Analysis for Computer Model Projections of Hurricane Losses</b:Title>
    <b:JournalName>Risk Analysis</b:JournalName>
    <b:Year>2005b</b:Year>
    <b:Pages>1299-1312</b:Pages>
    <b:Author>
      <b:Author>
        <b:NameList>
          <b:Person>
            <b:Last>Iman</b:Last>
            <b:Middle>L</b:Middle>
            <b:First>R</b:First>
          </b:Person>
          <b:Person>
            <b:Last>Johnson</b:Last>
            <b:Middle>E</b:Middle>
            <b:First>M</b:First>
          </b:Person>
          <b:Person>
            <b:Last>Watson</b:Last>
            <b:Middle>C</b:Middle>
            <b:First>C</b:First>
          </b:Person>
        </b:NameList>
      </b:Author>
    </b:Author>
    <b:Volume>25</b:Volume>
    <b:Issue>5</b:Issue>
    <b:RefOrder>306</b:RefOrder>
  </b:Source>
  <b:Source>
    <b:Tag>Vic061</b:Tag>
    <b:SourceType>JournalArticle</b:SourceType>
    <b:Guid>{56DBC6BC-A52A-4D27-892B-08F341E79018}</b:Guid>
    <b:Title>HAZUS-MH Hurricane Model Methodology. I: Hurricane Hazard, Terrain, and Wind Load Modeling</b:Title>
    <b:JournalName>Natural Hazards Review</b:JournalName>
    <b:Year>2006a</b:Year>
    <b:Pages>82-93</b:Pages>
    <b:Volume>7</b:Volume>
    <b:Issue>2</b:Issue>
    <b:Author>
      <b:Author>
        <b:NameList>
          <b:Person>
            <b:Last>Vickery</b:Last>
            <b:Middle>J</b:Middle>
            <b:First>P</b:First>
          </b:Person>
          <b:Person>
            <b:Last>Lin</b:Last>
            <b:First>J</b:First>
          </b:Person>
          <b:Person>
            <b:Last>Skerlj</b:Last>
            <b:Middle>F</b:Middle>
            <b:First>P</b:First>
          </b:Person>
          <b:Person>
            <b:Last>Twisdale</b:Last>
            <b:Middle>A</b:Middle>
            <b:First>L</b:First>
          </b:Person>
          <b:Person>
            <b:Last>Huang</b:Last>
            <b:First>K</b:First>
          </b:Person>
        </b:NameList>
      </b:Author>
    </b:Author>
    <b:RefOrder>307</b:RefOrder>
  </b:Source>
  <b:Source>
    <b:Tag>Vic06</b:Tag>
    <b:SourceType>JournalArticle</b:SourceType>
    <b:Guid>{1F501E40-B534-4123-88AA-8A4DB1CBBA29}</b:Guid>
    <b:Title>HAZUS-MH Hurricane Model Methodology. II: Damage and Loss Estimation</b:Title>
    <b:Year>2006b</b:Year>
    <b:JournalName>Natural Hazards Review</b:JournalName>
    <b:Pages>94-103</b:Pages>
    <b:Volume>7</b:Volume>
    <b:Issue>2</b:Issue>
    <b:Author>
      <b:Author>
        <b:NameList>
          <b:Person>
            <b:Last>Vickery</b:Last>
            <b:Middle>J</b:Middle>
            <b:First>P</b:First>
          </b:Person>
          <b:Person>
            <b:Last>Skerlj</b:Last>
            <b:Middle>F</b:Middle>
            <b:First>P</b:First>
          </b:Person>
          <b:Person>
            <b:Last>Lin</b:Last>
            <b:First>J</b:First>
          </b:Person>
          <b:Person>
            <b:Last>Twisdale</b:Last>
            <b:Middle>A</b:Middle>
            <b:First>L</b:First>
          </b:Person>
          <b:Person>
            <b:Last>Young</b:Last>
            <b:Middle>A</b:Middle>
            <b:First>M</b:First>
          </b:Person>
          <b:Person>
            <b:Last>Lavelle</b:Last>
            <b:Middle>M</b:Middle>
            <b:First>F</b:First>
          </b:Person>
        </b:NameList>
      </b:Author>
    </b:Author>
    <b:RefOrder>308</b:RefOrder>
  </b:Source>
  <b:Source>
    <b:Tag>Pin07</b:Tag>
    <b:SourceType>ConferenceProceedings</b:SourceType>
    <b:Guid>{1086443D-7045-42EF-BAAB-B05DA5A2D765}</b:Guid>
    <b:Title>A study of hurricane mitigation cost effectiveness in Florida</b:Title>
    <b:Year>2007a</b:Year>
    <b:ConferenceName>European Safety and Reliability Conference</b:ConferenceName>
    <b:Author>
      <b:Author>
        <b:NameList>
          <b:Person>
            <b:Last>Pinelli</b:Last>
            <b:First>J.-P</b:First>
          </b:Person>
          <b:Person>
            <b:Last>Subramanian</b:Last>
            <b:First>C</b:First>
          </b:Person>
          <b:Person>
            <b:Last>Garcia</b:Last>
            <b:First>F</b:First>
          </b:Person>
          <b:Person>
            <b:Last>Gurley</b:Last>
            <b:First>K</b:First>
          </b:Person>
        </b:NameList>
      </b:Author>
    </b:Author>
    <b:RefOrder>309</b:RefOrder>
  </b:Source>
  <b:Source>
    <b:Tag>Pin071</b:Tag>
    <b:SourceType>ConferenceProceedings</b:SourceType>
    <b:Guid>{DCB34243-9F69-4F2C-986B-318CE9923ED9}</b:Guid>
    <b:Title>Validation of the Florida public hurricane loss model</b:Title>
    <b:Year>2007b</b:Year>
    <b:ConferenceName>12th International Conference on Wind Engineering</b:ConferenceName>
    <b:Author>
      <b:Author>
        <b:NameList>
          <b:Person>
            <b:Last>Pinelli</b:Last>
            <b:First>J.-P</b:First>
          </b:Person>
          <b:Person>
            <b:Last>Subramanian</b:Last>
            <b:First>C</b:First>
          </b:Person>
          <b:Person>
            <b:Last>Gurley</b:Last>
            <b:First>K</b:First>
          </b:Person>
          <b:Person>
            <b:Last>Hamid</b:Last>
            <b:First>S</b:First>
          </b:Person>
        </b:NameList>
      </b:Author>
    </b:Author>
    <b:RefOrder>310</b:RefOrder>
  </b:Source>
  <b:Source>
    <b:Tag>Hua011</b:Tag>
    <b:SourceType>JournalArticle</b:SourceType>
    <b:Guid>{0B706F8C-B8F0-4EC5-8F0F-5032D5041BBF}</b:Guid>
    <b:Title>Hurricane simulation techniques for the evaluation of wind-speeds and expected insurance losses</b:Title>
    <b:JournalName>Journal of Wind Engineering and Industrial Aerodynamics</b:JournalName>
    <b:Year>2001a</b:Year>
    <b:Pages>605-617</b:Pages>
    <b:Author>
      <b:Author>
        <b:NameList>
          <b:Person>
            <b:Last>Huang</b:Last>
            <b:First>Z</b:First>
          </b:Person>
          <b:Person>
            <b:Last>Rosowsky</b:Last>
            <b:First>D</b:First>
          </b:Person>
          <b:Person>
            <b:Last>Sparks</b:Last>
            <b:First>P</b:First>
            <b:Middle>R</b:Middle>
          </b:Person>
        </b:NameList>
      </b:Author>
    </b:Author>
    <b:Volume>89</b:Volume>
    <b:Issue>7-8</b:Issue>
    <b:RefOrder>311</b:RefOrder>
  </b:Source>
  <b:Source>
    <b:Tag>Placeholder6</b:Tag>
    <b:SourceType>JournalArticle</b:SourceType>
    <b:Guid>{FE551F9A-B969-416E-B3ED-B4CFA55570EF}</b:Guid>
    <b:Title>Hurricane Andrew's landfall in south Florida.  Part I:  Standardizing measurements for documentation of surface wind fields</b:Title>
    <b:JournalName>Weather and Forecasting</b:JournalName>
    <b:Year>1996a</b:Year>
    <b:Pages>304-328</b:Pages>
    <b:Volume>11</b:Volume>
    <b:Author>
      <b:Author>
        <b:NameList>
          <b:Person>
            <b:Last>Powell</b:Last>
            <b:Middle>D</b:Middle>
            <b:First>M</b:First>
          </b:Person>
          <b:Person>
            <b:Last>Houston</b:Last>
            <b:Middle>H</b:Middle>
            <b:First>S</b:First>
          </b:Person>
          <b:Person>
            <b:Last>Reinhold</b:Last>
            <b:First>T</b:First>
          </b:Person>
        </b:NameList>
      </b:Author>
    </b:Author>
    <b:RefOrder>312</b:RefOrder>
  </b:Source>
  <b:Source>
    <b:Tag>Placeholder7</b:Tag>
    <b:SourceType>JournalArticle</b:SourceType>
    <b:Guid>{42D6C3A6-C0B5-4DBE-A726-49FF0FD68594}</b:Guid>
    <b:Title>Simple empirical models for estimating the increase in the central pressure of tropical cyclones after landfall along the coastline of the United States</b:Title>
    <b:JournalName>Journal of Applied Meteorology</b:JournalName>
    <b:Year>2005a</b:Year>
    <b:Pages>1807-1826</b:Pages>
    <b:Author>
      <b:Author>
        <b:NameList>
          <b:Person>
            <b:Last>Vickery</b:Last>
            <b:Middle>J</b:Middle>
            <b:First>P</b:First>
          </b:Person>
        </b:NameList>
      </b:Author>
    </b:Author>
    <b:Volume>44</b:Volume>
    <b:RefOrder>313</b:RefOrder>
  </b:Source>
  <b:Source>
    <b:Tag>Placeholder8</b:Tag>
    <b:SourceType>JournalArticle</b:SourceType>
    <b:Guid>{833B0FA5-AA50-475D-B0F2-81CA565E7438}</b:Guid>
    <b:Title>Hurricane gust factors revisited</b:Title>
    <b:JournalName>Journal of Structural Engineering</b:JournalName>
    <b:Year>2005b</b:Year>
    <b:Pages>825-832</b:Pages>
    <b:Volume>131</b:Volume>
    <b:Author>
      <b:Author>
        <b:NameList>
          <b:Person>
            <b:Last>Vickery</b:Last>
            <b:Middle>J</b:Middle>
            <b:First>P</b:First>
          </b:Person>
          <b:Person>
            <b:Last>Skerlj</b:Last>
            <b:Middle>F</b:Middle>
            <b:First>P</b:First>
          </b:Person>
        </b:NameList>
      </b:Author>
    </b:Author>
    <b:RefOrder>314</b:RefOrder>
  </b:Source>
  <b:Source>
    <b:Tag>Cop04</b:Tag>
    <b:SourceType>Report</b:SourceType>
    <b:Guid>{14FB272B-6F4B-49BE-9E0E-15914493E2EA}</b:Guid>
    <b:Title>Predicting the vulnerability of typical residential buildings to hurricane damage</b:Title>
    <b:Year>2004a</b:Year>
    <b:Author>
      <b:Author>
        <b:NameList>
          <b:Person>
            <b:Last>Cope</b:Last>
            <b:First>A</b:First>
          </b:Person>
        </b:NameList>
      </b:Author>
    </b:Author>
    <b:Department>Department of Civil Engineering</b:Department>
    <b:Institution>University of Florida</b:Institution>
    <b:ThesisType>PhD Dissertation</b:ThesisType>
    <b:RefOrder>315</b:RefOrder>
  </b:Source>
  <b:Source>
    <b:Tag>Cop041</b:Tag>
    <b:SourceType>ConferenceProceedings</b:SourceType>
    <b:Guid>{050E0C71-F668-4246-8BF3-DCD1C4AA3DC8}</b:Guid>
    <b:Title>A Probabilistic Model of Damage to Residential Structures from Hurricane Winds</b:Title>
    <b:Year>2004b</b:Year>
    <b:ConferenceName>ASCE joint specialty conference on probabilistic mechanics and structural reliability</b:ConferenceName>
    <b:Author>
      <b:Author>
        <b:NameList>
          <b:Person>
            <b:Last>Cope</b:Last>
            <b:First>A</b:First>
          </b:Person>
          <b:Person>
            <b:Last>Gurley</b:Last>
            <b:First>K</b:First>
          </b:Person>
          <b:Person>
            <b:Last>Pinelli</b:Last>
            <b:Middle>P</b:Middle>
            <b:First>J</b:First>
          </b:Person>
          <b:Person>
            <b:Last>Murphree</b:Last>
            <b:First>J</b:First>
          </b:Person>
          <b:Person>
            <b:Last>Subramanian</b:Last>
            <b:First>C</b:First>
          </b:Person>
          <b:Person>
            <b:Last>Gulati</b:Last>
            <b:First>S</b:First>
          </b:Person>
          <b:Person>
            <b:Last>Hamid</b:Last>
            <b:First>S</b:First>
          </b:Person>
        </b:NameList>
      </b:Author>
    </b:Author>
    <b:RefOrder>316</b:RefOrder>
  </b:Source>
  <b:Source>
    <b:Tag>Gur06</b:Tag>
    <b:SourceType>ConferenceProceedings</b:SourceType>
    <b:Guid>{10C4916B-6A27-4A83-BA26-D0B8EC38D6D5}</b:Guid>
    <b:Title>Post 2004 hurricane field survey – an evaluation of the relative performance of the Standard Building Code and the Florida Building Code</b:Title>
    <b:Year>2006b</b:Year>
    <b:ConferenceName>ASCE Structures Congress</b:ConferenceName>
    <b:Author>
      <b:Author>
        <b:NameList>
          <b:Person>
            <b:Last>Gurley</b:Last>
            <b:First>K</b:First>
          </b:Person>
          <b:Person>
            <b:Last>Davis</b:Last>
            <b:First>R</b:First>
            <b:Middle>H</b:Middle>
          </b:Person>
          <b:Person>
            <b:Last>Ferrera</b:Last>
            <b:First>S</b:First>
          </b:Person>
          <b:Person>
            <b:Last>Burton</b:Last>
            <b:First>J</b:First>
          </b:Person>
          <b:Person>
            <b:Last>Masters</b:Last>
            <b:First>F</b:First>
          </b:Person>
          <b:Person>
            <b:Last>Reinhold</b:Last>
            <b:First>T</b:First>
            <b:Middle>A</b:Middle>
          </b:Person>
          <b:Person>
            <b:Last>Abdullah</b:Last>
            <b:First>M</b:First>
          </b:Person>
        </b:NameList>
      </b:Author>
    </b:Author>
    <b:RefOrder>317</b:RefOrder>
  </b:Source>
  <b:Source>
    <b:Tag>Gur061</b:Tag>
    <b:SourceType>Report</b:SourceType>
    <b:Guid>{9E792520-5561-4944-A78A-CD479AF01D36}</b:Guid>
    <b:Title>Post 2004 Hurricane Field Survey – An Evaluation of the Relative Performance of the Standard Building Code and the Florida Building Code</b:Title>
    <b:Year>2006a</b:Year>
    <b:Publisher>Florida Building Commission</b:Publisher>
    <b:Author>
      <b:Author>
        <b:NameList>
          <b:Person>
            <b:Last>Gurley</b:Last>
            <b:First>K</b:First>
          </b:Person>
        </b:NameList>
      </b:Author>
    </b:Author>
    <b:Department>Department of Civil and Coastal Engineering</b:Department>
    <b:Institution>University of Florida</b:Institution>
    <b:RefOrder>318</b:RefOrder>
  </b:Source>
  <b:Source>
    <b:Tag>Hua99</b:Tag>
    <b:SourceType>Report</b:SourceType>
    <b:Guid>{CC793D9A-937B-4209-A14B-C33B46785982}</b:Guid>
    <b:Title>Stochastic models for hurricane hazard analysis</b:Title>
    <b:Year>1999a</b:Year>
    <b:Author>
      <b:Author>
        <b:NameList>
          <b:Person>
            <b:Last>Huang</b:Last>
            <b:First>Z</b:First>
          </b:Person>
        </b:NameList>
      </b:Author>
    </b:Author>
    <b:Department>Department of Civil Engineering</b:Department>
    <b:Institution>Clemson University</b:Institution>
    <b:ThesisType>PhD Dissertation</b:ThesisType>
    <b:RefOrder>319</b:RefOrder>
  </b:Source>
  <b:Source>
    <b:Tag>Hua991</b:Tag>
    <b:SourceType>BookSection</b:SourceType>
    <b:Guid>{458593C5-D57A-4515-B25E-FB7E3CBBEDA2}</b:Guid>
    <b:Title>Event-based hurricane simulation for the evaluation of wind speeds and expected insurance loss</b:Title>
    <b:BookTitle>Wind Engineering into the 21st Century</b:BookTitle>
    <b:Year>1999b</b:Year>
    <b:City>Rotterdam</b:City>
    <b:Publisher>A.A. Balkema</b:Publisher>
    <b:Author>
      <b:Author>
        <b:NameList>
          <b:Person>
            <b:Last>Huang</b:Last>
            <b:First>Z</b:First>
          </b:Person>
          <b:Person>
            <b:Last>Rosowsky</b:Last>
            <b:First>D</b:First>
          </b:Person>
          <b:Person>
            <b:Last>Sparks</b:Last>
            <b:Middle>R</b:Middle>
            <b:First>P</b:First>
          </b:Person>
        </b:NameList>
      </b:Author>
      <b:Editor>
        <b:NameList>
          <b:Person>
            <b:Last>Larsen</b:Last>
            <b:First>A</b:First>
          </b:Person>
          <b:Person>
            <b:Last>Larose</b:Last>
            <b:Middle>L</b:Middle>
            <b:First>G</b:First>
          </b:Person>
          <b:Person>
            <b:Last>Livesey</b:Last>
            <b:Middle>M</b:Middle>
            <b:First>F</b:First>
          </b:Person>
        </b:NameList>
      </b:Editor>
    </b:Author>
    <b:RefOrder>320</b:RefOrder>
  </b:Source>
  <b:Source>
    <b:Tag>Pin081</b:Tag>
    <b:SourceType>ConferenceProceedings</b:SourceType>
    <b:Guid>{6AEE2C52-D891-4A6A-8067-CEEDB3F1B809}</b:Guid>
    <b:Title>Impact of the 2004 Hurricane Season on the Florida Public Hurricane Loss Model</b:Title>
    <b:Year>2008b</b:Year>
    <b:City>Vancouver</b:City>
    <b:Publisher>Structures Congress</b:Publisher>
    <b:Author>
      <b:Author>
        <b:NameList>
          <b:Person>
            <b:Last>Pinelli</b:Last>
            <b:First>J.-P</b:First>
          </b:Person>
          <b:Person>
            <b:Last>Hamid</b:Last>
            <b:First>S</b:First>
          </b:Person>
          <b:Person>
            <b:Last>Gurley</b:Last>
            <b:First>K</b:First>
          </b:Person>
          <b:Person>
            <b:Last>Pita</b:Last>
            <b:First>G</b:First>
          </b:Person>
          <b:Person>
            <b:Last>Subramanian</b:Last>
            <b:First>C</b:First>
          </b:Person>
        </b:NameList>
      </b:Author>
    </b:Author>
    <b:RefOrder>321</b:RefOrder>
  </b:Source>
  <b:Source>
    <b:Tag>Pin08</b:Tag>
    <b:SourceType>JournalArticle</b:SourceType>
    <b:Guid>{B70909D9-D872-4776-9151-2D95D6DADE26}</b:Guid>
    <b:Title>Validation of a probabilistic model for hurricane insurance loss projections in Florida</b:Title>
    <b:JournalName>Journal of Reliability Engineering and System Safety</b:JournalName>
    <b:Year>2008a</b:Year>
    <b:Pages>1896-1905</b:Pages>
    <b:Volume>93</b:Volume>
    <b:Issue>12</b:Issue>
    <b:Author>
      <b:Author>
        <b:NameList>
          <b:Person>
            <b:Last>Pinelli</b:Last>
            <b:First>J.-P</b:First>
          </b:Person>
          <b:Person>
            <b:Last>Gurley</b:Last>
            <b:First>K</b:First>
          </b:Person>
          <b:Person>
            <b:Last>Subramanian</b:Last>
            <b:First>C</b:First>
          </b:Person>
          <b:Person>
            <b:Last>Hamid</b:Last>
            <b:First>S</b:First>
          </b:Person>
          <b:Person>
            <b:Last>Pita</b:Last>
            <b:First>G</b:First>
          </b:Person>
        </b:NameList>
      </b:Author>
    </b:Author>
    <b:RefOrder>322</b:RefOrder>
  </b:Source>
  <b:Source>
    <b:Tag>Pin101</b:Tag>
    <b:SourceType>ConferenceProceedings</b:SourceType>
    <b:Guid>{E6EA22E2-9A7F-46A6-B605-F8671C8A2CB6}</b:Guid>
    <b:Title>Commercial-Residential Buildings Vulnerability in the Florida Public Hurricane Loss Model</b:Title>
    <b:Year>2010b</b:Year>
    <b:City>Orlando</b:City>
    <b:Publisher>Structures Congress</b:Publisher>
    <b:Author>
      <b:Author>
        <b:NameList>
          <b:Person>
            <b:Last>Pinelli</b:Last>
            <b:First>J.-P</b:First>
          </b:Person>
          <b:Person>
            <b:Last>Pita</b:Last>
            <b:First>G</b:First>
          </b:Person>
          <b:Person>
            <b:Last>Gurley</b:Last>
            <b:First>K</b:First>
          </b:Person>
          <b:Person>
            <b:Last>Subramanian</b:Last>
            <b:First>C</b:First>
          </b:Person>
          <b:Person>
            <b:Last>Hamid</b:Last>
            <b:First>S</b:First>
          </b:Person>
        </b:NameList>
      </b:Author>
    </b:Author>
    <b:RefOrder>323</b:RefOrder>
  </b:Source>
  <b:Source>
    <b:Tag>Pin10</b:Tag>
    <b:SourceType>ConferenceProceedings</b:SourceType>
    <b:Guid>{1149AADF-5FCE-458F-AF11-DC77127B9F67}</b:Guid>
    <b:Title>Hurricane Risk Management in Florida</b:Title>
    <b:Year>2010a</b:Year>
    <b:ConferenceName>14th Australasian Wind Engineering Workshop</b:ConferenceName>
    <b:City>Canberra</b:City>
    <b:Author>
      <b:Author>
        <b:NameList>
          <b:Person>
            <b:Last>Pinelli</b:Last>
            <b:First>J.-P.</b:First>
          </b:Person>
          <b:Person>
            <b:Last>Gurley</b:Last>
            <b:First>K</b:First>
          </b:Person>
          <b:Person>
            <b:Last>Pita</b:Last>
            <b:First>G</b:First>
          </b:Person>
        </b:NameList>
      </b:Author>
    </b:Author>
    <b:RefOrder>324</b:RefOrder>
  </b:Source>
  <b:Source>
    <b:Tag>Pin091</b:Tag>
    <b:SourceType>ConferenceProceedings</b:SourceType>
    <b:Guid>{DB106B9A-9A30-44C4-86B3-03A811780AB1}</b:Guid>
    <b:Title>Cost effectiveness of hurricane mitigation measures for residential buildings</b:Title>
    <b:Year>2009b</b:Year>
    <b:ConferenceName>11th Americas Conference on Wind Engineering</b:ConferenceName>
    <b:City>San Juan</b:City>
    <b:Author>
      <b:Author>
        <b:NameList>
          <b:Person>
            <b:Last>Pinelli</b:Last>
            <b:First>J.-P</b:First>
          </b:Person>
          <b:Person>
            <b:Last>Torkian</b:Last>
            <b:First>B</b:First>
            <b:Middle>B</b:Middle>
          </b:Person>
          <b:Person>
            <b:Last>Gurley</b:Last>
            <b:First>K</b:First>
          </b:Person>
          <b:Person>
            <b:Last>Subramanian</b:Last>
            <b:First>C</b:First>
          </b:Person>
          <b:Person>
            <b:Last>Hamid</b:Last>
            <b:First>S</b:First>
          </b:Person>
        </b:NameList>
      </b:Author>
    </b:Author>
    <b:RefOrder>325</b:RefOrder>
  </b:Source>
  <b:Source>
    <b:Tag>Pin09</b:Tag>
    <b:SourceType>ConferenceProceedings</b:SourceType>
    <b:Guid>{FD3E5561-A512-411E-AD3F-99B8C138F0C3}</b:Guid>
    <b:Title>Florida Public Hurricane Loss Model: Vulnerability Modeling, Loss Prediction, and Certification Process</b:Title>
    <b:Year>2009a</b:Year>
    <b:ConferenceName>2nd International Conference on Asian Catastrophe Insurance</b:ConferenceName>
    <b:City>Beijing</b:City>
    <b:Author>
      <b:Author>
        <b:NameList>
          <b:Person>
            <b:Last>Pinelli</b:Last>
            <b:First>J.-P</b:First>
          </b:Person>
          <b:Person>
            <b:Last>Hamid</b:Last>
            <b:First>S</b:First>
          </b:Person>
          <b:Person>
            <b:Last>Gurley</b:Last>
            <b:First>K</b:First>
          </b:Person>
          <b:Person>
            <b:Last>Pita</b:Last>
            <b:First>G</b:First>
          </b:Person>
        </b:NameList>
      </b:Author>
    </b:Author>
    <b:RefOrder>326</b:RefOrder>
  </b:Source>
  <b:Source>
    <b:Tag>Pin04</b:Tag>
    <b:SourceType>ConferenceProceedings</b:SourceType>
    <b:Guid>{66E6A111-A354-415E-A32C-71B05B74FCB3}</b:Guid>
    <b:Title>Hurricane loss estimation: model development, results and validation</b:Title>
    <b:Year>2004a</b:Year>
    <b:ConferenceName>Joint International Conference on Probabilistic Safety Assessment and Management</b:ConferenceName>
    <b:Author>
      <b:Author>
        <b:NameList>
          <b:Person>
            <b:Last>Pinelli</b:Last>
            <b:First>J.-P</b:First>
          </b:Person>
          <b:Person>
            <b:Last>Murphree</b:Last>
            <b:First>J</b:First>
          </b:Person>
          <b:Person>
            <b:Last>Subramanian</b:Last>
            <b:First>C</b:First>
          </b:Person>
          <b:Person>
            <b:Last>Zhang</b:Last>
            <b:First>L</b:First>
          </b:Person>
          <b:Person>
            <b:Last>Gurley</b:Last>
            <b:First>K</b:First>
          </b:Person>
          <b:Person>
            <b:Last>Cope</b:Last>
            <b:First>A</b:First>
          </b:Person>
          <b:Person>
            <b:Last>Hamid</b:Last>
            <b:First>S</b:First>
          </b:Person>
          <b:Person>
            <b:Last>Gulati</b:Last>
            <b:First>S</b:First>
          </b:Person>
        </b:NameList>
      </b:Author>
    </b:Author>
    <b:RefOrder>327</b:RefOrder>
  </b:Source>
  <b:Source>
    <b:Tag>Pin041</b:Tag>
    <b:SourceType>JournalArticle</b:SourceType>
    <b:Guid>{B2E6B801-0530-4980-9D6D-E3CBC58A2E06}</b:Guid>
    <b:Title>Hurricane damage prediction model for residential structures</b:Title>
    <b:JournalName>Journal of Structural Engineering</b:JournalName>
    <b:Year>2004b</b:Year>
    <b:Pages>1685-1691</b:Pages>
    <b:Volume>130</b:Volume>
    <b:Issue>11</b:Issue>
    <b:Author>
      <b:Author>
        <b:NameList>
          <b:Person>
            <b:Last>Pinelli</b:Last>
            <b:First>J.-P</b:First>
          </b:Person>
          <b:Person>
            <b:Last>Simiu</b:Last>
            <b:First>E</b:First>
          </b:Person>
          <b:Person>
            <b:Last>Gurley</b:Last>
            <b:First>K</b:First>
          </b:Person>
          <b:Person>
            <b:Last>Subramanian</b:Last>
            <b:First>C</b:First>
          </b:Person>
          <b:Person>
            <b:Last>Zhang</b:Last>
            <b:First>L</b:First>
          </b:Person>
          <b:Person>
            <b:Last>Cope</b:Last>
            <b:First>A</b:First>
          </b:Person>
          <b:Person>
            <b:Last>Filliben</b:Last>
            <b:First>J</b:First>
          </b:Person>
          <b:Person>
            <b:Last>Hamid</b:Last>
            <b:First>S</b:First>
          </b:Person>
        </b:NameList>
      </b:Author>
    </b:Author>
    <b:RefOrder>328</b:RefOrder>
  </b:Source>
  <b:Source>
    <b:Tag>Pin05</b:Tag>
    <b:SourceType>ConferenceProceedings</b:SourceType>
    <b:Guid>{F6F47D0E-919E-4E77-AD13-F81EA458875E}</b:Guid>
    <b:Title>Hurricane loss prediction: model development, results, and validation</b:Title>
    <b:Year>2005a</b:Year>
    <b:City>Rome</b:City>
    <b:Author>
      <b:Author>
        <b:NameList>
          <b:Person>
            <b:Last>Pinelli</b:Last>
            <b:First>J.-P</b:First>
          </b:Person>
          <b:Person>
            <b:Last>Subramanian</b:Last>
            <b:First>C</b:First>
          </b:Person>
          <b:Person>
            <b:Last>Murphree</b:Last>
            <b:First>J</b:First>
          </b:Person>
          <b:Person>
            <b:Last>Gurley</b:Last>
            <b:First>K</b:First>
          </b:Person>
          <b:Person>
            <b:Last>Cope</b:Last>
            <b:First>A</b:First>
          </b:Person>
          <b:Person>
            <b:Last>Gulati</b:Last>
            <b:First>S</b:First>
          </b:Person>
          <b:Person>
            <b:Last>Simiu</b:Last>
            <b:First>E</b:First>
          </b:Person>
          <b:Person>
            <b:Last>Hamid</b:Last>
            <b:First>S</b:First>
          </b:Person>
        </b:NameList>
      </b:Author>
    </b:Author>
    <b:ConferenceName>International Conference on Structural Safety and Reliability</b:ConferenceName>
    <b:RefOrder>329</b:RefOrder>
  </b:Source>
  <b:Source>
    <b:Tag>Pin051</b:Tag>
    <b:SourceType>ConferenceProceedings</b:SourceType>
    <b:Guid>{7872B9E6-C33F-4954-A757-C0D8011A6F14}</b:Guid>
    <b:Title>Florida public hurricane loss projection vulnerability model</b:Title>
    <b:Year>2005b</b:Year>
    <b:ConferenceName>10th American Conference on Wind Engineering</b:ConferenceName>
    <b:Author>
      <b:Author>
        <b:NameList>
          <b:Person>
            <b:Last>Pinelli</b:Last>
            <b:First>J.-P</b:First>
          </b:Person>
          <b:Person>
            <b:Last>Subramanian</b:Last>
            <b:First>C</b:First>
          </b:Person>
          <b:Person>
            <b:Last>Murphree</b:Last>
            <b:First>J</b:First>
          </b:Person>
          <b:Person>
            <b:Last>Gurley</b:Last>
            <b:First>K</b:First>
          </b:Person>
          <b:Person>
            <b:Last>Hamid</b:Last>
            <b:First>S</b:First>
          </b:Person>
          <b:Person>
            <b:Last>Gulati</b:Last>
            <b:First>S</b:First>
          </b:Person>
        </b:NameList>
      </b:Author>
    </b:Author>
    <b:RefOrder>330</b:RefOrder>
  </b:Source>
  <b:Source>
    <b:Tag>Pit09</b:Tag>
    <b:SourceType>ConferenceProceedings</b:SourceType>
    <b:Guid>{EC3B3156-8C47-4E57-BE19-A13281A3A218}</b:Guid>
    <b:Title>Vulnerability of low-rise commercial-residential buildings in the Florida Public Hurricane Loss Model</b:Title>
    <b:Year>2009a</b:Year>
    <b:ConferenceName>11th Americas Conference on Wind Engineering</b:ConferenceName>
    <b:City>San Juan</b:City>
    <b:Author>
      <b:Author>
        <b:NameList>
          <b:Person>
            <b:Last>Pita</b:Last>
            <b:First>G</b:First>
          </b:Person>
          <b:Person>
            <b:Last>Pinelli</b:Last>
            <b:First>J.-P</b:First>
          </b:Person>
          <b:Person>
            <b:Last>Gurley</b:Last>
            <b:First>K</b:First>
          </b:Person>
          <b:Person>
            <b:Last>Weekes</b:Last>
            <b:First>J</b:First>
          </b:Person>
          <b:Person>
            <b:Last>Subramanian</b:Last>
            <b:First>C</b:First>
          </b:Person>
          <b:Person>
            <b:Last>Hamid</b:Last>
            <b:First>S</b:First>
          </b:Person>
        </b:NameList>
      </b:Author>
    </b:Author>
    <b:RefOrder>331</b:RefOrder>
  </b:Source>
  <b:Source>
    <b:Tag>Pit091</b:Tag>
    <b:SourceType>ConferenceProceedings</b:SourceType>
    <b:Guid>{D7B42F41-FF3E-4548-83FD-82C447B1C5BA}</b:Guid>
    <b:Title>Vulnerability of Mid/high-rise Commercial-Residential buildings in the Florida Public Hurricane Loss Model</b:Title>
    <b:Year>2009b</b:Year>
    <b:ConferenceName>European Safety and Reliability Conference</b:ConferenceName>
    <b:City>Prague</b:City>
    <b:Author>
      <b:Author>
        <b:NameList>
          <b:Person>
            <b:Last>Pita</b:Last>
            <b:First>G</b:First>
          </b:Person>
          <b:Person>
            <b:Last>Pinelli</b:Last>
            <b:First>J.-P</b:First>
          </b:Person>
          <b:Person>
            <b:Last>Gurley</b:Last>
            <b:First>K</b:First>
          </b:Person>
          <b:Person>
            <b:Last>Weekes</b:Last>
            <b:First>J</b:First>
          </b:Person>
          <b:Person>
            <b:Last>Subramanian</b:Last>
            <b:First>C</b:First>
          </b:Person>
          <b:Person>
            <b:Last>Hamid</b:Last>
            <b:First>S</b:First>
          </b:Person>
        </b:NameList>
      </b:Author>
    </b:Author>
    <b:RefOrder>332</b:RefOrder>
  </b:Source>
  <b:Source>
    <b:Tag>Pit092</b:Tag>
    <b:SourceType>ConferenceProceedings</b:SourceType>
    <b:Guid>{F644B5B3-272E-4E5E-92B0-AF968777CFC5}</b:Guid>
    <b:Title>Risk analysis of Buildings with the Florida Public Hurricane Loss Model</b:Title>
    <b:Year>2009c</b:Year>
    <b:ConferenceName>Society of Risk Analysis</b:ConferenceName>
    <b:City>Baltimore</b:City>
    <b:Author>
      <b:Author>
        <b:NameList>
          <b:Person>
            <b:Last>Pita</b:Last>
            <b:First>G</b:First>
          </b:Person>
          <b:Person>
            <b:Last>Pinelli</b:Last>
            <b:First>J.-P</b:First>
          </b:Person>
          <b:Person>
            <b:Last>Mitrani-Reiser</b:Last>
            <b:First>J</b:First>
          </b:Person>
          <b:Person>
            <b:Last>Gurley</b:Last>
            <b:First>K</b:First>
          </b:Person>
          <b:Person>
            <b:Last>Hamid</b:Last>
            <b:First>S</b:First>
          </b:Person>
          <b:Person>
            <b:Last>Jones</b:Last>
            <b:First>N</b:First>
          </b:Person>
        </b:NameList>
      </b:Author>
    </b:Author>
    <b:RefOrder>333</b:RefOrder>
  </b:Source>
  <b:Source>
    <b:Tag>Rei05</b:Tag>
    <b:SourceType>ConferenceProceedings</b:SourceType>
    <b:Guid>{C6864137-21C3-4EAF-85C7-13F4342AF724}</b:Guid>
    <b:Title>US hurricanes of 2004: A clear demonstration that improvements in building codes, enforcement and construction are reducing structural damage</b:Title>
    <b:Year>2005b</b:Year>
    <b:ConferenceName>6th Asia Pacific Conference on Wind Engineering</b:ConferenceName>
    <b:Author>
      <b:Author>
        <b:NameList>
          <b:Person>
            <b:Last>Reinhold</b:Last>
            <b:First>T</b:First>
            <b:Middle>A</b:Middle>
          </b:Person>
          <b:Person>
            <b:Last>Gurley</b:Last>
            <b:First>K</b:First>
          </b:Person>
          <b:Person>
            <b:Last>Masters</b:Last>
            <b:First>F</b:First>
          </b:Person>
          <b:Person>
            <b:Last>Burton</b:Last>
            <b:First>J</b:First>
          </b:Person>
        </b:NameList>
      </b:Author>
    </b:Author>
    <b:RefOrder>334</b:RefOrder>
  </b:Source>
  <b:Source>
    <b:Tag>Rei051</b:Tag>
    <b:SourceType>ConferenceProceedings</b:SourceType>
    <b:Guid>{F98BF440-D693-4631-8D60-775F446409CB}</b:Guid>
    <b:Title>Wind loads on low-rise buildings: is one set of pressure coefficients sufficient for all  types of terrain?</b:Title>
    <b:Year>2005a</b:Year>
    <b:ConferenceName>The Second International Symposium on Wind Effects on Buildings and Urban Environment</b:ConferenceName>
    <b:City>Tokyo</b:City>
    <b:Author>
      <b:Author>
        <b:NameList>
          <b:Person>
            <b:Last>Reinhold</b:Last>
            <b:First>T</b:First>
            <b:Middle>A</b:Middle>
          </b:Person>
          <b:Person>
            <b:Last>Dearhart</b:Last>
            <b:First>A</b:First>
          </b:Person>
          <b:Person>
            <b:Last>Gurley</b:Last>
            <b:First>K</b:First>
          </b:Person>
          <b:Person>
            <b:Last>Prevatt</b:Last>
            <b:First>D</b:First>
          </b:Person>
        </b:NameList>
      </b:Author>
    </b:Author>
    <b:RefOrder>335</b:RefOrder>
  </b:Source>
  <b:Source>
    <b:Tag>Klu98</b:Tag>
    <b:SourceType>Book</b:SourceType>
    <b:Guid>{64B23402-B658-4C9C-81BA-C6CC56C33550}</b:Guid>
    <b:Title>Loss Models: From Data to Decisions</b:Title>
    <b:Year>1998</b:Year>
    <b:City>New York</b:City>
    <b:Publisher>Wiley</b:Publisher>
    <b:Author>
      <b:Author>
        <b:NameList>
          <b:Person>
            <b:Last>Klugman</b:Last>
            <b:First>S</b:First>
          </b:Person>
          <b:Person>
            <b:Last>Panjer</b:Last>
            <b:First>H</b:First>
          </b:Person>
          <b:Person>
            <b:Last>Willmot</b:Last>
            <b:First>G</b:First>
          </b:Person>
        </b:NameList>
      </b:Author>
    </b:Author>
    <b:RefOrder>336</b:RefOrder>
  </b:Source>
  <b:Source>
    <b:Tag>Hog08</b:Tag>
    <b:SourceType>Book</b:SourceType>
    <b:Guid>{9606D9EA-5FFD-47DC-9B3A-B4D5C99C22B0}</b:Guid>
    <b:Title>Loss Distributions</b:Title>
    <b:Year>1984</b:Year>
    <b:City>New York</b:City>
    <b:Publisher>Wiley</b:Publisher>
    <b:Author>
      <b:Author>
        <b:NameList>
          <b:Person>
            <b:Last>Hogg</b:Last>
            <b:Middle>V</b:Middle>
            <b:First>R</b:First>
          </b:Person>
          <b:Person>
            <b:Last>Klugman</b:Last>
            <b:First>S</b:First>
          </b:Person>
        </b:NameList>
      </b:Author>
    </b:Author>
    <b:RefOrder>337</b:RefOrder>
  </b:Source>
  <b:Source>
    <b:Tag>Wil821</b:Tag>
    <b:SourceType>ConferenceProceedings</b:SourceType>
    <b:Guid>{4FDE32A4-DDAE-4651-AC58-882BA07B7A72}</b:Guid>
    <b:Title>Estimating Probable Maximum Loss with Order Statistics</b:Title>
    <b:Year>1982</b:Year>
    <b:Author>
      <b:Author>
        <b:NameList>
          <b:Person>
            <b:Last>Wilkinson</b:Last>
            <b:Middle>E</b:Middle>
            <b:First>M</b:First>
          </b:Person>
        </b:NameList>
      </b:Author>
    </b:Author>
    <b:ConferenceName>Casualty Actuarial Society</b:ConferenceName>
    <b:Volume>LXIX</b:Volume>
    <b:Pages>195-209</b:Pages>
    <b:RefOrder>338</b:RefOrder>
  </b:Source>
  <b:Source>
    <b:Tag>Che09</b:Tag>
    <b:SourceType>JournalArticle</b:SourceType>
    <b:Guid>{ACC14B31-F259-489E-9DD4-71E6211F48B7}</b:Guid>
    <b:Title>Florida Public Hurricane Loss Model: Research in Multi-Disciplinary System Integration Assisting Government Policy Making</b:Title>
    <b:Year>2009</b:Year>
    <b:JournalName>Government Information Quarterly</b:JournalName>
    <b:Author>
      <b:Author>
        <b:NameList>
          <b:Person>
            <b:Last>Chen</b:Last>
            <b:First>S.-C</b:First>
          </b:Person>
          <b:Person>
            <b:Last>Chen</b:Last>
            <b:First>M</b:First>
          </b:Person>
          <b:Person>
            <b:Last>Zhao</b:Last>
            <b:First>N</b:First>
          </b:Person>
          <b:Person>
            <b:Last>Hamid</b:Last>
            <b:First>S</b:First>
          </b:Person>
          <b:Person>
            <b:Last>Chatterjee</b:Last>
            <b:First>K</b:First>
          </b:Person>
          <b:Person>
            <b:Last>Armella</b:Last>
            <b:First>M</b:First>
          </b:Person>
        </b:NameList>
      </b:Author>
    </b:Author>
    <b:Pages>285-294</b:Pages>
    <b:Month>April</b:Month>
    <b:Volume>26</b:Volume>
    <b:Issue>2</b:Issue>
    <b:RefOrder>339</b:RefOrder>
  </b:Source>
  <b:Source>
    <b:Tag>Cha06</b:Tag>
    <b:SourceType>ConferenceProceedings</b:SourceType>
    <b:Guid>{511733A8-E04A-4166-BE1E-53BE8B5FA679}</b:Guid>
    <b:Title>Modeling Methodology for Component Reuse and System Integration for Hurricane Loss Projection Application</b:Title>
    <b:Pages>57-62</b:Pages>
    <b:Year>2006</b:Year>
    <b:ConferenceName>2006 IEEE International Conference on Information Reuse and Integration</b:ConferenceName>
    <b:City>Hawaii, USA</b:City>
    <b:Author>
      <b:Author>
        <b:NameList>
          <b:Person>
            <b:Last>Chatterjee</b:Last>
            <b:First>K</b:First>
          </b:Person>
          <b:Person>
            <b:Last>Saleem</b:Last>
            <b:First>K</b:First>
          </b:Person>
          <b:Person>
            <b:Last>Zhao</b:Last>
            <b:First>N</b:First>
          </b:Person>
          <b:Person>
            <b:Last>Chen</b:Last>
            <b:First>M</b:First>
          </b:Person>
          <b:Person>
            <b:Last>Chen</b:Last>
            <b:First>S.-C</b:First>
          </b:Person>
          <b:Person>
            <b:Last>Hamid</b:Last>
            <b:First>S</b:First>
          </b:Person>
        </b:NameList>
      </b:Author>
    </b:Author>
    <b:RefOrder>340</b:RefOrder>
  </b:Source>
  <b:Source>
    <b:Tag>Bru04</b:Tag>
    <b:SourceType>Book</b:SourceType>
    <b:Guid>{2664B1A2-F550-41E9-8E78-E1D572ADF923}</b:Guid>
    <b:Title>Object-oriented Software Engineering Using UML, Patterns, and Java</b:Title>
    <b:Year>2004</b:Year>
    <b:Edition>2nd</b:Edition>
    <b:Author>
      <b:Author>
        <b:NameList>
          <b:Person>
            <b:Last>Bruegge</b:Last>
            <b:First>B</b:First>
          </b:Person>
          <b:Person>
            <b:Last>Dutoit</b:Last>
            <b:Middle>H</b:Middle>
            <b:First>A</b:First>
          </b:Person>
        </b:NameList>
      </b:Author>
    </b:Author>
    <b:City>Upper Saddle River, NJ</b:City>
    <b:Publisher>Prentice Hall</b:Publisher>
    <b:RefOrder>341</b:RefOrder>
  </b:Source>
  <b:Source>
    <b:Tag>Mor00</b:Tag>
    <b:SourceType>Book</b:SourceType>
    <b:Guid>{A537B189-C1E2-4A02-9942-2BC37586B1DF}</b:Guid>
    <b:Title>Oracle8i: Java Component Programming with EJB, CORBA, and JSP</b:Title>
    <b:Year>2000</b:Year>
    <b:Publisher>McGraw-Hill Professional</b:Publisher>
    <b:Author>
      <b:Author>
        <b:NameList>
          <b:Person>
            <b:Last>Morisseau-Leroy</b:Last>
            <b:First>N</b:First>
          </b:Person>
          <b:Person>
            <b:Last>Solomon</b:Last>
            <b:Middle>K</b:Middle>
            <b:First>M</b:First>
          </b:Person>
          <b:Person>
            <b:Last>Basu</b:Last>
            <b:First>J</b:First>
          </b:Person>
        </b:NameList>
      </b:Author>
    </b:Author>
    <b:Pages>286-307</b:Pages>
    <b:RefOrder>342</b:RefOrder>
  </b:Source>
  <b:Source>
    <b:Tag>Nee05</b:Tag>
    <b:SourceType>BookSection</b:SourceType>
    <b:Guid>{85704C0F-5C9C-448F-929C-7FB39FA78858}</b:Guid>
    <b:Title>A Reuse Definition, Assessment, and Analysis Framework for UML</b:Title>
    <b:Year>2005</b:Year>
    <b:Author>
      <b:Author>
        <b:NameList>
          <b:Person>
            <b:Last>Needham</b:Last>
            <b:First>D</b:First>
          </b:Person>
          <b:Person>
            <b:Last>Caballero</b:Last>
            <b:First>R</b:First>
          </b:Person>
          <b:Person>
            <b:Last>Demurjian</b:Last>
            <b:First>S</b:First>
          </b:Person>
          <b:Person>
            <b:Last>Eickhoff</b:Last>
            <b:First>F</b:First>
          </b:Person>
          <b:Person>
            <b:Last>Mehta</b:Last>
            <b:First>J</b:First>
          </b:Person>
          <b:Person>
            <b:Last>Zhang</b:Last>
            <b:First>Y</b:First>
          </b:Person>
        </b:NameList>
      </b:Author>
      <b:Editor>
        <b:NameList>
          <b:Person>
            <b:Last>Yang</b:Last>
            <b:First>H</b:First>
          </b:Person>
        </b:NameList>
      </b:Editor>
    </b:Author>
    <b:BookTitle>Advances in UML and XML-Based Software Evolution</b:BookTitle>
    <b:City>Hershey, Pennsylvania</b:City>
    <b:Publisher>Idea Group Publishing</b:Publisher>
    <b:Pages>292-307</b:Pages>
    <b:RefOrder>343</b:RefOrder>
  </b:Source>
  <b:Source>
    <b:Tag>Boe99</b:Tag>
    <b:SourceType>ArticleInAPeriodical</b:SourceType>
    <b:Guid>{1CE4DDC7-7988-4194-8C53-532C6EFB43E0}</b:Guid>
    <b:Title>COTS Integration: Plug and Pray?</b:Title>
    <b:Year>1999</b:Year>
    <b:Pages>135-138</b:Pages>
    <b:Publisher>IEEE</b:Publisher>
    <b:Author>
      <b:Author>
        <b:NameList>
          <b:Person>
            <b:Last>Boehm</b:Last>
            <b:First>B</b:First>
          </b:Person>
          <b:Person>
            <b:Last>Abts</b:Last>
            <b:First>C</b:First>
          </b:Person>
        </b:NameList>
      </b:Author>
    </b:Author>
    <b:Volume>32</b:Volume>
    <b:Issue>1</b:Issue>
    <b:PeriodicalTitle>Computer</b:PeriodicalTitle>
    <b:RefOrder>344</b:RefOrder>
  </b:Source>
  <b:Source>
    <b:Tag>Fra92</b:Tag>
    <b:SourceType>JournalArticle</b:SourceType>
    <b:Guid>{66C83AEE-9B58-4B9C-B7D3-FE368C5DB31B}</b:Guid>
    <b:Title>Tools and Approaches for Developing Data-intensive Web Applications: A Survey</b:Title>
    <b:Year>1992</b:Year>
    <b:Pages>227-263</b:Pages>
    <b:JournalName>ACM Computing Survey</b:JournalName>
    <b:Volume>31</b:Volume>
    <b:Issue>3</b:Issue>
    <b:Author>
      <b:Author>
        <b:NameList>
          <b:Person>
            <b:Last>Fraternali</b:Last>
            <b:First>P</b:First>
          </b:Person>
        </b:NameList>
      </b:Author>
    </b:Author>
    <b:RefOrder>345</b:RefOrder>
  </b:Source>
  <b:Source>
    <b:Tag>USD92</b:Tag>
    <b:SourceType>Report</b:SourceType>
    <b:Guid>{D05EC2DF-2AFE-40CC-902C-E1F90C6AB31E}</b:Guid>
    <b:Title>State Soil Geographic (STATSGO) Data Users Guide</b:Title>
    <b:Year>1992</b:Year>
    <b:Pages>88-1036</b:Pages>
    <b:Publisher>United States Department of Agriculture, Natural Resources Conservation Service</b:Publisher>
    <b:Author>
      <b:Author>
        <b:NameList>
          <b:Person>
            <b:Last>USDA</b:Last>
          </b:Person>
        </b:NameList>
      </b:Author>
    </b:Author>
    <b:Institution>Miscellaneous Publication No. 1492</b:Institution>
    <b:RefOrder>346</b:RefOrder>
  </b:Source>
  <b:Source>
    <b:Tag>Rus711</b:Tag>
    <b:SourceType>JournalArticle</b:SourceType>
    <b:Guid>{157CCA71-0C3E-4F60-9092-9245492DD9D0}</b:Guid>
    <b:Title>Probability Distributions for Hurricane Effects</b:Title>
    <b:Year>1971</b:Year>
    <b:Publisher>ASCE</b:Publisher>
    <b:JournalName>Journal of the Waterways, Harbors, and Coastal Engineering Division</b:JournalName>
    <b:Pages>139-154</b:Pages>
    <b:Author>
      <b:Author>
        <b:NameList>
          <b:Person>
            <b:Last>Russell</b:Last>
            <b:Middle>R</b:Middle>
            <b:First>L</b:First>
          </b:Person>
        </b:NameList>
      </b:Author>
    </b:Author>
    <b:RefOrder>347</b:RefOrder>
  </b:Source>
  <b:Source>
    <b:Tag>Cai00</b:Tag>
    <b:SourceType>ConferenceProceedings</b:SourceType>
    <b:Guid>{B92EA59A-3E1F-4EB9-A9A6-83C3F9D1BE00}</b:Guid>
    <b:Title>Component-based Software Engineering: Technologies, Development Frameworks, and Quality Assurance Schemes</b:Title>
    <b:Year>2000</b:Year>
    <b:City>Singapore</b:City>
    <b:Pages>372-379</b:Pages>
    <b:ConferenceName>7th Asia-Pacific Software Engineering Conference</b:ConferenceName>
    <b:Author>
      <b:Author>
        <b:NameList>
          <b:Person>
            <b:Last>Cai</b:Last>
            <b:First>X</b:First>
          </b:Person>
          <b:Person>
            <b:Last>Lyu</b:Last>
            <b:Middle>R</b:Middle>
            <b:First>M</b:First>
          </b:Person>
          <b:Person>
            <b:Last>Wong</b:Last>
            <b:First>K</b:First>
          </b:Person>
        </b:NameList>
      </b:Author>
    </b:Author>
    <b:RefOrder>348</b:RefOrder>
  </b:Source>
  <b:Source>
    <b:Tag>Gor02</b:Tag>
    <b:SourceType>Report</b:SourceType>
    <b:Guid>{97ACD51C-3280-4929-9D78-1F7E75A702F1}</b:Guid>
    <b:Title>UML Data Modeling Profile</b:Title>
    <b:Year>2002</b:Year>
    <b:Author>
      <b:Author>
        <b:NameList>
          <b:Person>
            <b:Last>Gornik</b:Last>
            <b:First>D</b:First>
          </b:Person>
        </b:NameList>
      </b:Author>
    </b:Author>
    <b:Institution>IBM Rational Software Whitepaper</b:Institution>
    <b:ThesisType>Technical Report</b:ThesisType>
    <b:RefOrder>349</b:RefOrder>
  </b:Source>
  <b:Source>
    <b:Tag>Zho04</b:Tag>
    <b:SourceType>ConferenceProceedings</b:SourceType>
    <b:Guid>{A3A13D8B-CC6A-4D8E-A5AD-C18D16049756}</b:Guid>
    <b:Title>UML-based Systems Integration Modeling Technique for the Design and Development of Intelligent Transportation Management System</b:Title>
    <b:Pages>6061-6066</b:Pages>
    <b:Year>2004</b:Year>
    <b:ConferenceName>IEEE International Conference on Systems, Man and Cybernetics</b:ConferenceName>
    <b:City>The Hague, The Netherlands</b:City>
    <b:Author>
      <b:Author>
        <b:NameList>
          <b:Person>
            <b:Last>Zhou</b:Last>
            <b:First>Y</b:First>
          </b:Person>
          <b:Person>
            <b:Last>Chen</b:Last>
            <b:First>Y</b:First>
          </b:Person>
          <b:Person>
            <b:Last>Lu</b:Last>
            <b:First>H</b:First>
          </b:Person>
        </b:NameList>
      </b:Author>
    </b:Author>
    <b:RefOrder>350</b:RefOrder>
  </b:Source>
  <b:Source>
    <b:Tag>She</b:Tag>
    <b:SourceType>ConferenceProceedings</b:SourceType>
    <b:Guid>{153FFF5C-6419-4F67-9D8E-C8B576A50633}</b:Guid>
    <b:Title>Case Study: Implementing a Web Based Auction System Using UML and Component-Based Programming</b:Title>
    <b:Pages>211-216</b:Pages>
    <b:ConferenceName>26th International Computer Software and Applications Conference</b:ConferenceName>
    <b:City>Oxford, England</b:City>
    <b:Author>
      <b:Author>
        <b:NameList>
          <b:Person>
            <b:Last>Sheldon</b:Last>
            <b:Middle>T</b:Middle>
            <b:First>F</b:First>
          </b:Person>
          <b:Person>
            <b:Last>Jerath</b:Last>
            <b:First>K</b:First>
          </b:Person>
          <b:Person>
            <b:Last>Kwon</b:Last>
            <b:First>Y.-J</b:First>
          </b:Person>
          <b:Person>
            <b:Last>Baik</b:Last>
            <b:First>Y.-W</b:First>
          </b:Person>
        </b:NameList>
      </b:Author>
    </b:Author>
    <b:Year>2002</b:Year>
    <b:RefOrder>351</b:RefOrder>
  </b:Source>
  <b:Source>
    <b:Tag>AIR86</b:Tag>
    <b:SourceType>Book</b:SourceType>
    <b:Guid>{47698F46-1D1E-439B-B0E4-85F3B4B9E1D7}</b:Guid>
    <b:Title>Catastrophic Losses: How the Insurance System Would Handle Two $7 Billion Hurricanes</b:Title>
    <b:Year>1986</b:Year>
    <b:Author>
      <b:Author>
        <b:NameList>
          <b:Person>
            <b:Last>AIRAC</b:Last>
          </b:Person>
        </b:NameList>
      </b:Author>
    </b:Author>
    <b:City>Oak Brook</b:City>
    <b:Publisher>The All-Industry Research Advisory Council</b:Publisher>
    <b:StateProvince>Illinois</b:StateProvince>
    <b:Pages>73</b:Pages>
    <b:RefOrder>352</b:RefOrder>
  </b:Source>
  <b:Source>
    <b:Tag>Bre00</b:Tag>
    <b:SourceType>ArticleInAPeriodical</b:SourceType>
    <b:Guid>{584D57CB-A7E0-48FC-83EE-43A3BFD6E9FD}</b:Guid>
    <b:Title>Component-Based Systems: A Classification of Issues</b:Title>
    <b:PeriodicalTitle>Computer</b:PeriodicalTitle>
    <b:Year>2000</b:Year>
    <b:Pages>54-62</b:Pages>
    <b:Volume>33</b:Volume>
    <b:Issue>11</b:Issue>
    <b:Author>
      <b:Author>
        <b:NameList>
          <b:Person>
            <b:Last>Brereton</b:Last>
            <b:First>P</b:First>
          </b:Person>
          <b:Person>
            <b:Last>Budgen</b:Last>
            <b:First>D</b:First>
          </b:Person>
        </b:NameList>
      </b:Author>
    </b:Author>
    <b:RefOrder>353</b:RefOrder>
  </b:Source>
  <b:Source>
    <b:Tag>Pri971</b:Tag>
    <b:SourceType>ConferenceProceedings</b:SourceType>
    <b:Guid>{CC2B3A98-8A36-44B8-92DC-10DA3A4BEC8B}</b:Guid>
    <b:Title>Analyzing and Measuring Reusability in Object-Oriented Design</b:Title>
    <b:Pages>22-33</b:Pages>
    <b:Year>1997a</b:Year>
    <b:ConferenceName>12th ACM SIGPLAN Conference on Object-oriented programming, systems, languages, and applications</b:ConferenceName>
    <b:City>Atlanta, Georgia</b:City>
    <b:Author>
      <b:Author>
        <b:NameList>
          <b:Person>
            <b:Last>Price</b:Last>
            <b:Middle>W</b:Middle>
            <b:First>M</b:First>
          </b:Person>
          <b:Person>
            <b:Last>Demurjian</b:Last>
            <b:Middle>A</b:Middle>
            <b:First>S</b:First>
          </b:Person>
        </b:NameList>
      </b:Author>
    </b:Author>
    <b:RefOrder>354</b:RefOrder>
  </b:Source>
  <b:Source>
    <b:Tag>Pri97</b:Tag>
    <b:SourceType>ConferenceProceedings</b:SourceType>
    <b:Guid>{ABC6C33C-692A-4D5B-9AEB-3B160BB3850D}</b:Guid>
    <b:Title>Reusability Measurement Framework and tool for Ada95</b:Title>
    <b:Year>1997b</b:Year>
    <b:City>St. Louis, Missouri</b:City>
    <b:Pages>125-132</b:Pages>
    <b:ConferenceName>TRI-Ada'97</b:ConferenceName>
    <b:Author>
      <b:Author>
        <b:NameList>
          <b:Person>
            <b:Last>Price</b:Last>
            <b:Middle>W</b:Middle>
            <b:First>M</b:First>
          </b:Person>
          <b:Person>
            <b:Last>Demurjian</b:Last>
            <b:Middle>A</b:Middle>
            <b:First>S</b:First>
          </b:Person>
          <b:Person>
            <b:Last>Needham</b:Last>
            <b:First>D</b:First>
          </b:Person>
        </b:NameList>
      </b:Author>
    </b:Author>
    <b:RefOrder>355</b:RefOrder>
  </b:Source>
  <b:Source>
    <b:Tag>Che03</b:Tag>
    <b:SourceType>ConferenceProceedings</b:SourceType>
    <b:Guid>{2BB5B52F-CF9C-48C3-AAFF-D9E1638A1520}</b:Guid>
    <b:Title>A Three-Tier System Architecture Design and Development for Hurricane Occurrence Simulation</b:Title>
    <b:Pages>113-117</b:Pages>
    <b:Year>2003a</b:Year>
    <b:ConferenceName>IEEE International Conference on Information Technology: Research and Education</b:ConferenceName>
    <b:City>Newark, New Jersey</b:City>
    <b:Author>
      <b:Author>
        <b:NameList>
          <b:Person>
            <b:Last>Chen</b:Last>
            <b:First>S.-C</b:First>
          </b:Person>
          <b:Person>
            <b:Last>Gulati</b:Last>
            <b:First>S</b:First>
          </b:Person>
          <b:Person>
            <b:Last>Hamid</b:Last>
            <b:First>S</b:First>
          </b:Person>
          <b:Person>
            <b:Last>Huang</b:Last>
            <b:First>X</b:First>
          </b:Person>
          <b:Person>
            <b:Last>Luo</b:Last>
            <b:First>L</b:First>
          </b:Person>
          <b:Person>
            <b:Last>Morisseau-Leroy</b:Last>
            <b:First>N</b:First>
          </b:Person>
          <b:Person>
            <b:Last>Powell</b:Last>
            <b:Middle>D</b:Middle>
            <b:First>M</b:First>
          </b:Person>
          <b:Person>
            <b:Last>Zhan</b:Last>
            <b:First>C</b:First>
          </b:Person>
          <b:Person>
            <b:Last>Zhang</b:Last>
            <b:First>C</b:First>
          </b:Person>
        </b:NameList>
      </b:Author>
    </b:Author>
    <b:RefOrder>356</b:RefOrder>
  </b:Source>
  <b:Source>
    <b:Tag>Che031</b:Tag>
    <b:SourceType>ConferenceProceedings</b:SourceType>
    <b:Guid>{AC629639-BDDC-4EDA-9F7F-33AC32FFB571}</b:Guid>
    <b:Title>Information Reuse and System Integration in the Development of a Hurricane Simulation System</b:Title>
    <b:Pages>535-542</b:Pages>
    <b:Year>2003b</b:Year>
    <b:ConferenceName>2003 IEEE International Conference on Information Reuse and Integration</b:ConferenceName>
    <b:City>Las Vegas, Nevada</b:City>
    <b:Author>
      <b:Author>
        <b:NameList>
          <b:Person>
            <b:Last>Chen</b:Last>
            <b:First>S.-C</b:First>
          </b:Person>
          <b:Person>
            <b:Last>Hamid</b:Last>
            <b:First>S</b:First>
          </b:Person>
          <b:Person>
            <b:Last>Gulati</b:Last>
            <b:First>S</b:First>
          </b:Person>
          <b:Person>
            <b:Last>Chen</b:Last>
            <b:First>G</b:First>
          </b:Person>
          <b:Person>
            <b:Last>Huang</b:Last>
            <b:First>X</b:First>
          </b:Person>
          <b:Person>
            <b:Last>Luo</b:Last>
            <b:First>L</b:First>
          </b:Person>
          <b:Person>
            <b:Last>Zhan</b:Last>
            <b:First>C</b:First>
          </b:Person>
          <b:Person>
            <b:Last>Zhang</b:Last>
            <b:First>C</b:First>
          </b:Person>
        </b:NameList>
      </b:Author>
    </b:Author>
    <b:RefOrder>357</b:RefOrder>
  </b:Source>
  <b:Source>
    <b:Tag>Che081</b:Tag>
    <b:SourceType>ConferenceProceedings</b:SourceType>
    <b:Guid>{B7DF0FF1-6474-4D2C-A409-8E1F2C45BE65}</b:Guid>
    <b:Title>Florida Public Hurricane Loss Model (FPHLM) Research Experience in System Integration</b:Title>
    <b:Year>2008a</b:Year>
    <b:ConferenceName>9th Annual International Conference on Digital Government Research</b:ConferenceName>
    <b:City>Montreal, Canada</b:City>
    <b:Author>
      <b:Author>
        <b:NameList>
          <b:Person>
            <b:Last>Chen</b:Last>
            <b:First>S.-C</b:First>
          </b:Person>
          <b:Person>
            <b:Last>Chen</b:Last>
            <b:First>M</b:First>
          </b:Person>
          <b:Person>
            <b:Last>Zhao</b:Last>
            <b:First>N</b:First>
          </b:Person>
          <b:Person>
            <b:Last>Hamid</b:Last>
            <b:First>S</b:First>
          </b:Person>
          <b:Person>
            <b:Last>Saleem</b:Last>
            <b:First>K</b:First>
          </b:Person>
          <b:Person>
            <b:Last>Chatterjee</b:Last>
            <b:First>K</b:First>
          </b:Person>
        </b:NameList>
      </b:Author>
    </b:Author>
    <b:RefOrder>358</b:RefOrder>
  </b:Source>
  <b:Source>
    <b:Tag>Che08</b:Tag>
    <b:SourceType>ConferenceProceedings</b:SourceType>
    <b:Guid>{AC4AC692-8612-4D46-BC9C-98E6FFAC58D8}</b:Guid>
    <b:Title>Florida Public Hurricane Loss Model (FPHLM): Research Experience in System Integration</b:Title>
    <b:Year>2008b</b:Year>
    <b:Pages>99-106</b:Pages>
    <b:City>Montreal, Canada</b:City>
    <b:ConferenceName>9th Annual International Conference on Digital Government Research</b:ConferenceName>
    <b:Author>
      <b:Author>
        <b:NameList>
          <b:Person>
            <b:Last>Chen</b:Last>
            <b:First>S.-C</b:First>
          </b:Person>
          <b:Person>
            <b:Last>Chen</b:Last>
            <b:First>M</b:First>
          </b:Person>
          <b:Person>
            <b:Last>Zhao</b:Last>
            <b:First>N</b:First>
          </b:Person>
          <b:Person>
            <b:Last>Hamid</b:Last>
            <b:First>S</b:First>
          </b:Person>
          <b:Person>
            <b:Last>Saleem</b:Last>
            <b:First>K</b:First>
          </b:Person>
          <b:Person>
            <b:Last>Chatterjee</b:Last>
            <b:First>K</b:First>
          </b:Person>
        </b:NameList>
      </b:Author>
    </b:Author>
    <b:RefOrder>359</b:RefOrder>
  </b:Source>
  <b:Source>
    <b:Tag>Che041</b:Tag>
    <b:SourceType>ConferenceProceedings</b:SourceType>
    <b:Guid>{2B02F61E-9027-460F-AFC7-9A5C1F207E87}</b:Guid>
    <b:Title>A Reliable Web-based System for Hurricane Analysis and Simulation</b:Title>
    <b:Pages>5215-5220</b:Pages>
    <b:Year>2004b</b:Year>
    <b:ConferenceName>the IEEE International Conference on Systems, Man and Cybernetics</b:ConferenceName>
    <b:City>The Hague, The Netherlands</b:City>
    <b:Author>
      <b:Author>
        <b:NameList>
          <b:Person>
            <b:Last>Chen</b:Last>
            <b:First>S.-C</b:First>
          </b:Person>
          <b:Person>
            <b:Last>Hamid</b:Last>
            <b:First>S</b:First>
          </b:Person>
          <b:Person>
            <b:Last>Gulati</b:Last>
            <b:First>S</b:First>
          </b:Person>
          <b:Person>
            <b:Last>Zhao</b:Last>
            <b:First>N</b:First>
          </b:Person>
          <b:Person>
            <b:Last>Zhang</b:Last>
            <b:First>C</b:First>
          </b:Person>
          <b:Person>
            <b:Last>Gupta</b:Last>
            <b:First>P</b:First>
          </b:Person>
        </b:NameList>
      </b:Author>
    </b:Author>
    <b:RefOrder>360</b:RefOrder>
  </b:Source>
  <b:Source>
    <b:Tag>Che04</b:Tag>
    <b:SourceType>JournalArticle</b:SourceType>
    <b:Guid>{B61EC45E-9D4E-41D6-BB76-AB1844CCFD04}</b:Guid>
    <b:Title>A Web-based Distributed System for Hurricane Occurrence Projection</b:Title>
    <b:JournalName>Software: Practice and Experience</b:JournalName>
    <b:Year>2004a</b:Year>
    <b:Pages>549-571</b:Pages>
    <b:Volume>34</b:Volume>
    <b:Issue>6</b:Issue>
    <b:Author>
      <b:Author>
        <b:NameList>
          <b:Person>
            <b:Last>Chen</b:Last>
            <b:First>S.-C</b:First>
          </b:Person>
          <b:Person>
            <b:Last>Gulati</b:Last>
            <b:First>S</b:First>
          </b:Person>
          <b:Person>
            <b:Last>Hamid</b:Last>
            <b:First>S</b:First>
          </b:Person>
          <b:Person>
            <b:Last>Huang</b:Last>
            <b:First>X</b:First>
          </b:Person>
          <b:Person>
            <b:Last>Luo</b:Last>
            <b:First>L</b:First>
          </b:Person>
          <b:Person>
            <b:Last>Morisseau-Leroy</b:Last>
            <b:First>N</b:First>
          </b:Person>
          <b:Person>
            <b:Last>Powell</b:Last>
            <b:Middle>D</b:Middle>
            <b:First>M</b:First>
          </b:Person>
          <b:Person>
            <b:Last>Zhan</b:Last>
            <b:First>C</b:First>
          </b:Person>
          <b:Person>
            <b:Last>Zhang</b:Last>
            <b:First>C</b:First>
          </b:Person>
        </b:NameList>
      </b:Author>
    </b:Author>
    <b:RefOrder>361</b:RefOrder>
  </b:Source>
  <b:Source>
    <b:Tag>Con99</b:Tag>
    <b:SourceType>Book</b:SourceType>
    <b:Guid>{71EBE2D8-F758-4FAE-B5C1-161C7D15E794}</b:Guid>
    <b:Title>Practical Nonparametric Statistics</b:Title>
    <b:Year>1999</b:Year>
    <b:City>New York</b:City>
    <b:Publisher>Wiley</b:Publisher>
    <b:Author>
      <b:Author>
        <b:NameList>
          <b:Person>
            <b:Last>Conover</b:Last>
            <b:Middle>J</b:Middle>
            <b:First>W</b:First>
          </b:Person>
        </b:NameList>
      </b:Author>
    </b:Author>
    <b:RefOrder>362</b:RefOrder>
  </b:Source>
  <b:Source>
    <b:Tag>Dra98</b:Tag>
    <b:SourceType>Book</b:SourceType>
    <b:Guid>{BC3E146C-0E69-4D03-A8FF-2F883A4BA518}</b:Guid>
    <b:Title>Applied Regression Analysis</b:Title>
    <b:Year>1998</b:Year>
    <b:City>New York</b:City>
    <b:Publisher>Wiley</b:Publisher>
    <b:Author>
      <b:Author>
        <b:NameList>
          <b:Person>
            <b:Last>Draper</b:Last>
            <b:Middle>R</b:Middle>
            <b:First>N</b:First>
          </b:Person>
          <b:Person>
            <b:Last>Smith</b:Last>
            <b:First>H</b:First>
          </b:Person>
        </b:NameList>
      </b:Author>
    </b:Author>
    <b:RefOrder>363</b:RefOrder>
  </b:Source>
  <b:Source>
    <b:Tag>Gre03</b:Tag>
    <b:SourceType>Book</b:SourceType>
    <b:Guid>{20D45E70-B398-453C-83AB-83434FCA15CD}</b:Guid>
    <b:Title>Econometric Analysis</b:Title>
    <b:Year>2003</b:Year>
    <b:City>New Jersey</b:City>
    <b:Publisher>Prentice Hall</b:Publisher>
    <b:Author>
      <b:Author>
        <b:NameList>
          <b:Person>
            <b:Last>Greene</b:Last>
            <b:Middle>H</b:Middle>
            <b:First>W</b:First>
          </b:Person>
        </b:NameList>
      </b:Author>
    </b:Author>
    <b:Edition>5th</b:Edition>
    <b:RefOrder>364</b:RefOrder>
  </b:Source>
  <b:Source>
    <b:Tag>Tam00</b:Tag>
    <b:SourceType>Book</b:SourceType>
    <b:Guid>{8C9137EC-5D8A-4BAA-9716-78F723BEAD27}</b:Guid>
    <b:Title>Statistics and Data Analysis</b:Title>
    <b:Year>2000</b:Year>
    <b:City>New York</b:City>
    <b:Publisher>Prentice Hall</b:Publisher>
    <b:Author>
      <b:Author>
        <b:NameList>
          <b:Person>
            <b:Last>Tamhane</b:Last>
            <b:Middle>C</b:Middle>
            <b:First>A</b:First>
          </b:Person>
          <b:Person>
            <b:Last>Dunlop</b:Last>
            <b:First>D</b:First>
          </b:Person>
        </b:NameList>
      </b:Author>
    </b:Author>
    <b:RefOrder>365</b:RefOrder>
  </b:Source>
  <b:Source>
    <b:Tag>Rei89</b:Tag>
    <b:SourceType>Book</b:SourceType>
    <b:Guid>{291E19D0-26B7-4D4B-A843-00950C77A2BB}</b:Guid>
    <b:Title>Approximate Distributions of Order Statistics with Applications to Nonparametric Statistics</b:Title>
    <b:Year>1989</b:Year>
    <b:City>New York</b:City>
    <b:Publisher>Springer Verlag</b:Publisher>
    <b:Author>
      <b:Author>
        <b:NameList>
          <b:Person>
            <b:Last>Reiss</b:Last>
            <b:Middle>D</b:Middle>
            <b:First>R</b:First>
          </b:Person>
        </b:NameList>
      </b:Author>
    </b:Author>
    <b:RefOrder>366</b:RefOrder>
  </b:Source>
  <b:Source>
    <b:Tag>Lin89</b:Tag>
    <b:SourceType>JournalArticle</b:SourceType>
    <b:Guid>{F29F8883-E1BB-4C40-9015-659DDFCF0F1A}</b:Guid>
    <b:Title>A concordance correlation coefficient to evaluate reproducibility</b:Title>
    <b:Year>1989</b:Year>
    <b:JournalName>Biometrics</b:JournalName>
    <b:Pages>255-268</b:Pages>
    <b:Volume>45</b:Volume>
    <b:Author>
      <b:Author>
        <b:NameList>
          <b:Person>
            <b:Last>Lin</b:Last>
            <b:Middle>I</b:Middle>
            <b:First>L</b:First>
          </b:Person>
        </b:NameList>
      </b:Author>
    </b:Author>
    <b:RefOrder>367</b:RefOrder>
  </b:Source>
  <b:Source>
    <b:Tag>Bur94</b:Tag>
    <b:SourceType>JournalArticle</b:SourceType>
    <b:Guid>{33DA6146-BAA7-4389-9AF0-3D79B1267E74}</b:Guid>
    <b:Author>
      <b:Author>
        <b:NameList>
          <b:Person>
            <b:Last>Burpee</b:Last>
            <b:First>Robert</b:First>
            <b:Middle>W</b:Middle>
          </b:Person>
          <b:Person>
            <b:Last>Aberson</b:Last>
            <b:First>Sim</b:First>
            <b:Middle>D</b:Middle>
          </b:Person>
          <b:Person>
            <b:Last>Black</b:Last>
            <b:First>Peter</b:First>
            <b:Middle>G</b:Middle>
          </b:Person>
          <b:Person>
            <b:Last>Demaria</b:Last>
            <b:First>Mark</b:First>
          </b:Person>
          <b:Person>
            <b:Last>Franklin</b:Last>
            <b:First>James</b:First>
            <b:Middle>L</b:Middle>
          </b:Person>
          <b:Person>
            <b:Last>Griffin</b:Last>
            <b:First>Joseph</b:First>
            <b:Middle>S</b:Middle>
          </b:Person>
          <b:Person>
            <b:Last>Houston</b:Last>
            <b:First>Samuel</b:First>
            <b:Middle>H</b:Middle>
          </b:Person>
          <b:Person>
            <b:Last>Kaplan</b:Last>
            <b:First>John</b:First>
          </b:Person>
          <b:Person>
            <b:Last>Lord</b:Last>
            <b:First>Stephen</b:First>
            <b:Middle>J</b:Middle>
          </b:Person>
          <b:Person>
            <b:Last>Marks</b:Last>
            <b:First>Frank</b:First>
            <b:Middle>D</b:Middle>
          </b:Person>
          <b:Person>
            <b:Last>Powell</b:Last>
            <b:First>Mark</b:First>
            <b:Middle>D</b:Middle>
          </b:Person>
          <b:Person>
            <b:Last>Willoughby</b:Last>
            <b:First>Hugh</b:First>
            <b:Middle>E</b:Middle>
          </b:Person>
        </b:NameList>
      </b:Author>
    </b:Author>
    <b:Title>Real-Time Guidance Provided by NOAA's Hurricane Research Division to Forecasters during Emily of 1993</b:Title>
    <b:JournalName>Bulletin of the American Meteorological Society</b:JournalName>
    <b:Year>1994</b:Year>
    <b:Pages>1765-1784</b:Pages>
    <b:Volume>75</b:Volume>
    <b:Issue>10</b:Issue>
    <b:RefOrder>368</b:RefOrder>
  </b:Source>
  <b:Source>
    <b:Tag>Ima002</b:Tag>
    <b:SourceType>JournalArticle</b:SourceType>
    <b:Guid>{233F4639-18BC-4488-A868-A7EA63681821}</b:Guid>
    <b:Year>2000a</b:Year>
    <b:Author>
      <b:Author>
        <b:NameList>
          <b:Person>
            <b:Last>Iman</b:Last>
            <b:Middle>L</b:Middle>
            <b:First>R</b:First>
          </b:Person>
          <b:Person>
            <b:Last>Johnson</b:Last>
            <b:Middle>E</b:Middle>
            <b:First>M</b:First>
          </b:Person>
          <b:Person>
            <b:Last>Schroeder</b:Last>
            <b:First>T</b:First>
          </b:Person>
        </b:NameList>
      </b:Author>
    </b:Author>
    <b:Title>Assessing Hurricane Effects. Part 1. Sensitivity Analysis</b:Title>
    <b:JournalName>Reliability Engineering &amp; System Safety</b:JournalName>
    <b:Pages>131-145</b:Pages>
    <b:Volume>78</b:Volume>
    <b:Issue>2</b:Issue>
    <b:RefOrder>369</b:RefOrder>
  </b:Source>
  <b:Source>
    <b:Tag>Ima001</b:Tag>
    <b:SourceType>JournalArticle</b:SourceType>
    <b:Guid>{5F20F261-5EF1-4620-8C81-BC474E4A79AC}</b:Guid>
    <b:Title>Assessing Hurricane Effects. Part 2. Uncertainty Analysis</b:Title>
    <b:JournalName>Reliability Engineering &amp; System Safety</b:JournalName>
    <b:Year>2000b</b:Year>
    <b:Pages>147-155</b:Pages>
    <b:Volume>78</b:Volume>
    <b:Issue>2</b:Issue>
    <b:Author>
      <b:Author>
        <b:NameList>
          <b:Person>
            <b:Last>Iman</b:Last>
            <b:Middle>L</b:Middle>
            <b:First>R</b:First>
          </b:Person>
          <b:Person>
            <b:Last>Johnson</b:Last>
            <b:Middle>E</b:Middle>
            <b:First>M</b:First>
          </b:Person>
          <b:Person>
            <b:Last>Schroeder</b:Last>
            <b:First>T</b:First>
          </b:Person>
        </b:NameList>
      </b:Author>
    </b:Author>
    <b:RefOrder>370</b:RefOrder>
  </b:Source>
  <b:Source>
    <b:Tag>Ham101</b:Tag>
    <b:SourceType>JournalArticle</b:SourceType>
    <b:Guid>{119D8EBB-8A2E-46ED-AA5C-F67CD16C4F45}</b:Guid>
    <b:Title>Authors' responses to the discussion on Predicting losses of residential structures in the state of Florida by the Public Hurricane Loss Evaluation Model</b:Title>
    <b:JournalName>Statistical Methodology</b:JournalName>
    <b:Year>2010a</b:Year>
    <b:Pages>596-600</b:Pages>
    <b:Month>September</b:Month>
    <b:Volume>7</b:Volume>
    <b:Issue>5</b:Issue>
    <b:Author>
      <b:Author>
        <b:NameList>
          <b:Person>
            <b:Last>Hamid</b:Last>
            <b:First>S</b:First>
          </b:Person>
          <b:Person>
            <b:Last>Golam Kibria</b:Last>
            <b:Middle>M</b:Middle>
            <b:First>B</b:First>
          </b:Person>
          <b:Person>
            <b:Last>Gulati</b:Last>
            <b:First>S</b:First>
          </b:Person>
          <b:Person>
            <b:Last>Powell</b:Last>
            <b:Middle>D</b:Middle>
            <b:First>M</b:First>
          </b:Person>
          <b:Person>
            <b:Last>Annane</b:Last>
            <b:First>B</b:First>
          </b:Person>
          <b:Person>
            <b:Last>Cocke</b:Last>
            <b:First>S</b:First>
          </b:Person>
          <b:Person>
            <b:Last>Pinelli</b:Last>
            <b:First>J.-P</b:First>
          </b:Person>
          <b:Person>
            <b:Last>Gurley</b:Last>
            <b:First>K</b:First>
          </b:Person>
          <b:Person>
            <b:Last>Chen</b:Last>
            <b:First>S.-C</b:First>
          </b:Person>
        </b:NameList>
      </b:Author>
    </b:Author>
    <b:RefOrder>371</b:RefOrder>
  </b:Source>
  <b:Source>
    <b:Tag>Placeholder9</b:Tag>
    <b:SourceType>JournalArticle</b:SourceType>
    <b:Guid>{4182B4CC-CFBB-4864-B378-0CE690432A26}</b:Guid>
    <b:Title>Predicting Losses of Residential Structures in the State of Florida by the Public Hurricane Loss Evaluation Models</b:Title>
    <b:Year>2010b</b:Year>
    <b:JournalName>Statistical Methodology</b:JournalName>
    <b:Pages>552-573</b:Pages>
    <b:Month>September</b:Month>
    <b:Volume>7</b:Volume>
    <b:Issue>5</b:Issue>
    <b:Author>
      <b:Author>
        <b:NameList>
          <b:Person>
            <b:Last>Hamid</b:Last>
            <b:First>S</b:First>
          </b:Person>
          <b:Person>
            <b:Last>Golam Kibria</b:Last>
            <b:Middle>M</b:Middle>
            <b:First>B</b:First>
          </b:Person>
          <b:Person>
            <b:Last>Gulati</b:Last>
            <b:First>S</b:First>
          </b:Person>
          <b:Person>
            <b:Last>Powell</b:Last>
            <b:Middle>D</b:Middle>
            <b:First>M</b:First>
          </b:Person>
          <b:Person>
            <b:Last>Annane</b:Last>
            <b:First>B</b:First>
          </b:Person>
          <b:Person>
            <b:Last>Cocke</b:Last>
            <b:First>S</b:First>
          </b:Person>
          <b:Person>
            <b:Last>Pinelli</b:Last>
            <b:First>J.-P</b:First>
          </b:Person>
          <b:Person>
            <b:Last>Gurley</b:Last>
            <b:First>K</b:First>
          </b:Person>
          <b:Person>
            <b:Last>Chen</b:Last>
            <b:First>S.-C</b:First>
          </b:Person>
        </b:NameList>
      </b:Author>
    </b:Author>
    <b:RefOrder>372</b:RefOrder>
  </b:Source>
  <b:Source>
    <b:Tag>Placeholder10</b:Tag>
    <b:SourceType>JournalArticle</b:SourceType>
    <b:Guid>{6EF6489B-7084-4A74-8886-8166721B282C}</b:Guid>
    <b:Title>Hurricane Andrew's  Landfall in South Florida. Part II: Surface Wind Fields and Potential Real-time Applications</b:Title>
    <b:JournalName>Weather and Forecasting</b:JournalName>
    <b:Year>1996</b:Year>
    <b:Pages>329-349</b:Pages>
    <b:Volume>11</b:Volume>
    <b:Author>
      <b:Author>
        <b:NameList>
          <b:Person>
            <b:Last>Powell</b:Last>
            <b:Middle>D</b:Middle>
            <b:First>M</b:First>
          </b:Person>
          <b:Person>
            <b:Last>Houston</b:Last>
            <b:Middle>H</b:Middle>
            <b:First>S</b:First>
          </b:Person>
        </b:NameList>
      </b:Author>
    </b:Author>
    <b:RefOrder>373</b:RefOrder>
  </b:Source>
  <b:Source>
    <b:Tag>Placeholder11</b:Tag>
    <b:SourceType>JournalArticle</b:SourceType>
    <b:Guid>{611F0983-83B5-4577-AFE1-250A0FA2895E}</b:Guid>
    <b:Title>Hurricane Andrew's landfall in south Florida.  Part I:  Standardizing measurements for documentation of surface wind fields</b:Title>
    <b:JournalName>Weather and Forecasting</b:JournalName>
    <b:Year>1996</b:Year>
    <b:Pages>304-328</b:Pages>
    <b:Volume>11</b:Volume>
    <b:Author>
      <b:Author>
        <b:NameList>
          <b:Person>
            <b:Last>Powell</b:Last>
            <b:Middle>D</b:Middle>
            <b:First>M</b:First>
          </b:Person>
          <b:Person>
            <b:Last>Houston</b:Last>
            <b:Middle>H</b:Middle>
            <b:First>S</b:First>
          </b:Person>
          <b:Person>
            <b:Last>Reinhold</b:Last>
            <b:First>T</b:First>
          </b:Person>
        </b:NameList>
      </b:Author>
    </b:Author>
    <b:RefOrder>374</b:RefOrder>
  </b:Source>
  <b:Source>
    <b:Tag>Placeholder12</b:Tag>
    <b:SourceType>JournalArticle</b:SourceType>
    <b:Guid>{A05BF616-CE7F-44CC-A816-8930DE927C8A}</b:Guid>
    <b:Title>Surface wind fields of 1995 Hurricanes Erin, Opal, Luis, Marilyn, and Roxanne at landfall</b:Title>
    <b:Pages>1259-1273</b:Pages>
    <b:Year>1998</b:Year>
    <b:JournalName>Monthly Weather Review</b:JournalName>
    <b:Volume>126</b:Volume>
    <b:Author>
      <b:Author>
        <b:NameList>
          <b:Person>
            <b:Last>Powell</b:Last>
            <b:Middle>D</b:Middle>
            <b:First>M</b:First>
          </b:Person>
          <b:Person>
            <b:Last>Houston</b:Last>
            <b:Middle>H</b:Middle>
            <b:First>S</b:First>
          </b:Person>
        </b:NameList>
      </b:Author>
    </b:Author>
    <b:RefOrder>375</b:RefOrder>
  </b:Source>
  <b:Source>
    <b:Tag>Placeholder13</b:Tag>
    <b:SourceType>JournalArticle</b:SourceType>
    <b:Guid>{6525E850-6917-42CF-83A7-EEA90FEFBC69}</b:Guid>
    <b:Title>The HRD real-time hurricane wind analysis system</b:Title>
    <b:JournalName>Journal of Wind Engineering and Industrial Aerodynamics</b:JournalName>
    <b:Year>1998</b:Year>
    <b:Pages>53-64</b:Pages>
    <b:Publisher>Elsevier Science Ltd.</b:Publisher>
    <b:Volume>77 &amp; 78</b:Volume>
    <b:Author>
      <b:Author>
        <b:NameList>
          <b:Person>
            <b:Last>Powell</b:Last>
            <b:Middle>D</b:Middle>
            <b:First>M</b:First>
          </b:Person>
          <b:Person>
            <b:Last>Houston</b:Last>
            <b:Middle>H</b:Middle>
            <b:First>S</b:First>
          </b:Person>
          <b:Person>
            <b:Last>Amat</b:Last>
            <b:Middle>R</b:Middle>
            <b:First>L</b:First>
          </b:Person>
          <b:Person>
            <b:Last>Morisseau-Leroy</b:Last>
            <b:First>N</b:First>
          </b:Person>
        </b:NameList>
      </b:Author>
    </b:Author>
    <b:RefOrder>376</b:RefOrder>
  </b:Source>
  <b:Source>
    <b:Tag>Placeholder14</b:Tag>
    <b:SourceType>JournalArticle</b:SourceType>
    <b:Guid>{6D280634-9D59-4CAB-A7B7-0107E7891F10}</b:Guid>
    <b:Title>Elimination of exposure D along the hurricane coastline in ASCE 7</b:Title>
    <b:JournalName>Journal of Structural Engineering</b:JournalName>
    <b:Year>2000</b:Year>
    <b:Pages>545-549</b:Pages>
    <b:Volume>126</b:Volume>
    <b:Author>
      <b:Author>
        <b:NameList>
          <b:Person>
            <b:Last>Vickery</b:Last>
            <b:Middle>J</b:Middle>
            <b:First>P</b:First>
          </b:Person>
          <b:Person>
            <b:Last>Skerlj</b:Last>
            <b:Middle>F</b:Middle>
            <b:First>P</b:First>
          </b:Person>
        </b:NameList>
      </b:Author>
    </b:Author>
    <b:RefOrder>377</b:RefOrder>
  </b:Source>
  <b:Source>
    <b:Tag>Placeholder15</b:Tag>
    <b:SourceType>JournalArticle</b:SourceType>
    <b:Guid>{513C2933-BB09-4CB2-83B0-B2659ED49EB1}</b:Guid>
    <b:Title>Simulation of hurricane risk in the United States using an empirical storm track modeling technique</b:Title>
    <b:JournalName>Journal of Structural Engineering</b:JournalName>
    <b:Year>2000a</b:Year>
    <b:Pages>1222-1237</b:Pages>
    <b:Volume>126</b:Volume>
    <b:Author>
      <b:Author>
        <b:NameList>
          <b:Person>
            <b:Last>Vickery</b:Last>
            <b:First>P</b:First>
            <b:Middle>J</b:Middle>
          </b:Person>
          <b:Person>
            <b:Last>Skerlj</b:Last>
            <b:First>P</b:First>
            <b:Middle>F</b:Middle>
          </b:Person>
          <b:Person>
            <b:Last>Twisdale</b:Last>
            <b:First>L</b:First>
            <b:Middle>A</b:Middle>
          </b:Person>
        </b:NameList>
      </b:Author>
    </b:Author>
    <b:RefOrder>378</b:RefOrder>
  </b:Source>
  <b:Source>
    <b:Tag>Placeholder16</b:Tag>
    <b:SourceType>JournalArticle</b:SourceType>
    <b:Guid>{94A686F3-0273-4500-9E95-66DF65D71FB2}</b:Guid>
    <b:Title>A hurricane wind field model for use in simulations</b:Title>
    <b:JournalName>Journal of Structural Engineering</b:JournalName>
    <b:Pages>1203-1222</b:Pages>
    <b:Volume>126</b:Volume>
    <b:Author>
      <b:Author>
        <b:NameList>
          <b:Person>
            <b:Last>Vickery</b:Last>
            <b:First>P</b:First>
            <b:Middle>J</b:Middle>
          </b:Person>
          <b:Person>
            <b:Last>Skerlj</b:Last>
            <b:First>P</b:First>
            <b:Middle>F</b:Middle>
          </b:Person>
          <b:Person>
            <b:Last>Steckley</b:Last>
            <b:First>A</b:First>
            <b:Middle>C</b:Middle>
          </b:Person>
          <b:Person>
            <b:Last>Twisdale</b:Last>
            <b:First>L</b:First>
            <b:Middle>A</b:Middle>
          </b:Person>
        </b:NameList>
      </b:Author>
    </b:Author>
    <b:Year>2000b</b:Year>
    <b:RefOrder>379</b:RefOrder>
  </b:Source>
  <b:Source>
    <b:Tag>Placeholder17</b:Tag>
    <b:SourceType>JournalArticle</b:SourceType>
    <b:Guid>{B509EFBE-EE00-4F53-8F8D-45A0B7665348}</b:Guid>
    <b:Title>Simple empirical models for estimating the increase in the central pressure of tropical cyclones after landfall along the coastline of the United States</b:Title>
    <b:JournalName>Journal of Applied Meteorology</b:JournalName>
    <b:Year>2005</b:Year>
    <b:Pages>1807-1826</b:Pages>
    <b:Author>
      <b:Author>
        <b:NameList>
          <b:Person>
            <b:Last>Vickery</b:Last>
            <b:Middle>J</b:Middle>
            <b:First>P</b:First>
          </b:Person>
        </b:NameList>
      </b:Author>
    </b:Author>
    <b:Volume>44</b:Volume>
    <b:RefOrder>380</b:RefOrder>
  </b:Source>
  <b:Source>
    <b:Tag>Placeholder18</b:Tag>
    <b:SourceType>JournalArticle</b:SourceType>
    <b:Guid>{ACE77D44-AF12-450C-801F-4D6784A8297A}</b:Guid>
    <b:Title>Hurricane gust factors revisited</b:Title>
    <b:JournalName>Journal of Structural Engineering</b:JournalName>
    <b:Year>2005</b:Year>
    <b:Pages>825-832</b:Pages>
    <b:Volume>131</b:Volume>
    <b:Author>
      <b:Author>
        <b:NameList>
          <b:Person>
            <b:Last>Vickery</b:Last>
            <b:Middle>J</b:Middle>
            <b:First>P</b:First>
          </b:Person>
          <b:Person>
            <b:Last>Skerlj</b:Last>
            <b:Middle>F</b:Middle>
            <b:First>P</b:First>
          </b:Person>
        </b:NameList>
      </b:Author>
    </b:Author>
    <b:RefOrder>381</b:RefOrder>
  </b:Source>
  <b:Source>
    <b:Tag>Placeholder19</b:Tag>
    <b:SourceType>JournalArticle</b:SourceType>
    <b:Guid>{067128F6-1D97-467E-A198-73897E778C2E}</b:Guid>
    <b:Title>Hurricane Andrew's landfall in south Florida.  Part I:  Standardizing measurements for documentation of surface wind fields</b:Title>
    <b:JournalName>Weather and Forecasting</b:JournalName>
    <b:Year>1996</b:Year>
    <b:Pages>304-328</b:Pages>
    <b:Volume>11</b:Volume>
    <b:Author>
      <b:Author>
        <b:NameList>
          <b:Person>
            <b:Last>Powell</b:Last>
            <b:Middle>D</b:Middle>
            <b:First>M</b:First>
          </b:Person>
          <b:Person>
            <b:Last>Houston</b:Last>
            <b:Middle>H</b:Middle>
            <b:First>S</b:First>
          </b:Person>
          <b:Person>
            <b:Last>Reinhold</b:Last>
            <b:First>T</b:First>
          </b:Person>
        </b:NameList>
      </b:Author>
    </b:Author>
    <b:RefOrder>382</b:RefOrder>
  </b:Source>
  <b:Source>
    <b:Tag>Placeholder20</b:Tag>
    <b:SourceType>Report</b:SourceType>
    <b:Guid>{85F9CEB1-A802-4B0B-9D01-E0DFF4C60805}</b:Guid>
    <b:Title>Stochastic models for hurricane hazard analysis</b:Title>
    <b:Year>1999</b:Year>
    <b:Author>
      <b:Author>
        <b:NameList>
          <b:Person>
            <b:Last>Huang</b:Last>
            <b:First>Z</b:First>
          </b:Person>
        </b:NameList>
      </b:Author>
    </b:Author>
    <b:Department>Department of Civil Engineering</b:Department>
    <b:Institution>Clemson University</b:Institution>
    <b:ThesisType>PhD Dissertation</b:ThesisType>
    <b:RefOrder>383</b:RefOrder>
  </b:Source>
  <b:Source>
    <b:Tag>Placeholder21</b:Tag>
    <b:SourceType>BookSection</b:SourceType>
    <b:Guid>{7F30B6B4-A26F-41B3-8F8A-519B3A036B7F}</b:Guid>
    <b:Title>Event-based hurricane simulation for the evaluation of wind speeds and expected insurance loss</b:Title>
    <b:BookTitle>Wind Engineering into the 21st Century</b:BookTitle>
    <b:Year>1999</b:Year>
    <b:City>Rotterdam</b:City>
    <b:Publisher>A.A. Balkema</b:Publisher>
    <b:Author>
      <b:Author>
        <b:NameList>
          <b:Person>
            <b:Last>Huang</b:Last>
            <b:First>Z</b:First>
          </b:Person>
          <b:Person>
            <b:Last>Rosowsky</b:Last>
            <b:First>D</b:First>
          </b:Person>
          <b:Person>
            <b:Last>Sparks</b:Last>
            <b:Middle>R</b:Middle>
            <b:First>P</b:First>
          </b:Person>
        </b:NameList>
      </b:Author>
      <b:Editor>
        <b:NameList>
          <b:Person>
            <b:Last>Larsen</b:Last>
            <b:First>A</b:First>
          </b:Person>
          <b:Person>
            <b:Last>Larose</b:Last>
            <b:Middle>L</b:Middle>
            <b:First>G</b:First>
          </b:Person>
          <b:Person>
            <b:Last>Livesey</b:Last>
            <b:Middle>M</b:Middle>
            <b:First>F</b:First>
          </b:Person>
        </b:NameList>
      </b:Editor>
    </b:Author>
    <b:RefOrder>384</b:RefOrder>
  </b:Source>
  <b:Source>
    <b:Tag>Placeholder22</b:Tag>
    <b:SourceType>Report</b:SourceType>
    <b:Guid>{3A9897C0-1ECE-4081-A389-C32AEF31A13D}</b:Guid>
    <b:Title>Predicting the vulnerability of typical residential buildings to hurricane damage</b:Title>
    <b:Year>2004</b:Year>
    <b:Author>
      <b:Author>
        <b:NameList>
          <b:Person>
            <b:Last>Cope</b:Last>
            <b:First>A</b:First>
          </b:Person>
        </b:NameList>
      </b:Author>
    </b:Author>
    <b:Department>Department of Civil Engineering</b:Department>
    <b:Institution>University of Florida</b:Institution>
    <b:ThesisType>PhD Dissertation</b:ThesisType>
    <b:RefOrder>385</b:RefOrder>
  </b:Source>
  <b:Source>
    <b:Tag>Placeholder23</b:Tag>
    <b:SourceType>ConferenceProceedings</b:SourceType>
    <b:Guid>{D7F7E207-0E01-4A19-9EA7-720391A9B26E}</b:Guid>
    <b:Title>A Probabilistic Model of Damage to Residential Structures from Hurricane Winds</b:Title>
    <b:Year>2004</b:Year>
    <b:ConferenceName>ASCE joint specialty conference on probabilistic mechanics and structural reliability</b:ConferenceName>
    <b:Author>
      <b:Author>
        <b:NameList>
          <b:Person>
            <b:Last>Cope</b:Last>
            <b:First>A</b:First>
          </b:Person>
          <b:Person>
            <b:Last>Gurley</b:Last>
            <b:First>K</b:First>
          </b:Person>
          <b:Person>
            <b:Last>Pinelli</b:Last>
            <b:Middle>P</b:Middle>
            <b:First>J</b:First>
          </b:Person>
          <b:Person>
            <b:Last>Murphree</b:Last>
            <b:First>J</b:First>
          </b:Person>
          <b:Person>
            <b:Last>Subramanian</b:Last>
            <b:First>C</b:First>
          </b:Person>
          <b:Person>
            <b:Last>Gulati</b:Last>
            <b:First>S</b:First>
          </b:Person>
          <b:Person>
            <b:Last>Hamid</b:Last>
            <b:First>S</b:First>
          </b:Person>
        </b:NameList>
      </b:Author>
    </b:Author>
    <b:RefOrder>386</b:RefOrder>
  </b:Source>
  <b:Source>
    <b:Tag>Placeholder24</b:Tag>
    <b:SourceType>JournalArticle</b:SourceType>
    <b:Guid>{D7F16F40-268E-479E-B27A-56C8DA09B3A4}</b:Guid>
    <b:Title>Hurricane gust factors revisited</b:Title>
    <b:JournalName>Journal of Structural Engineering</b:JournalName>
    <b:Year>2005</b:Year>
    <b:Pages>825-832</b:Pages>
    <b:Volume>131</b:Volume>
    <b:Author>
      <b:Author>
        <b:NameList>
          <b:Person>
            <b:Last>Vickery</b:Last>
            <b:Middle>J</b:Middle>
            <b:First>P</b:First>
          </b:Person>
          <b:Person>
            <b:Last>Skerlj</b:Last>
            <b:Middle>F</b:Middle>
            <b:First>P</b:First>
          </b:Person>
        </b:NameList>
      </b:Author>
    </b:Author>
    <b:RefOrder>387</b:RefOrder>
  </b:Source>
  <b:Source>
    <b:Tag>Placeholder25</b:Tag>
    <b:SourceType>Report</b:SourceType>
    <b:Guid>{442E1127-11CB-421F-9BC8-D27F1A208BB0}</b:Guid>
    <b:Title>Post 2004 Hurricane Field Survey – An Evaluation of the Relative Performance of the Standard Building Code and the Florida Building Code</b:Title>
    <b:Year>2006</b:Year>
    <b:Publisher>Florida Building Commission</b:Publisher>
    <b:Author>
      <b:Author>
        <b:NameList>
          <b:Person>
            <b:Last>Gurley</b:Last>
            <b:First>K</b:First>
          </b:Person>
        </b:NameList>
      </b:Author>
    </b:Author>
    <b:Department>Department of Civil and Coastal Engineering</b:Department>
    <b:Institution>University of Florida</b:Institution>
    <b:RefOrder>388</b:RefOrder>
  </b:Source>
  <b:Source>
    <b:Tag>Placeholder26</b:Tag>
    <b:SourceType>ConferenceProceedings</b:SourceType>
    <b:Guid>{605F9A62-8405-4C69-91E9-6F589F6D34AA}</b:Guid>
    <b:Title>Post 2004 hurricane field survey – an evaluation of the relative performance of the Standard Building Code and the Florida Building Code</b:Title>
    <b:Year>2006</b:Year>
    <b:ConferenceName>ASCE Structures Congress</b:ConferenceName>
    <b:Author>
      <b:Author>
        <b:NameList>
          <b:Person>
            <b:Last>Gurley</b:Last>
            <b:First>K</b:First>
          </b:Person>
          <b:Person>
            <b:Last>Davis</b:Last>
            <b:First>R</b:First>
            <b:Middle>H</b:Middle>
          </b:Person>
          <b:Person>
            <b:Last>Ferrera</b:Last>
            <b:First>S</b:First>
          </b:Person>
          <b:Person>
            <b:Last>Burton</b:Last>
            <b:First>J</b:First>
          </b:Person>
          <b:Person>
            <b:Last>Masters</b:Last>
            <b:First>F</b:First>
          </b:Person>
          <b:Person>
            <b:Last>Reinhold</b:Last>
            <b:First>T</b:First>
            <b:Middle>A</b:Middle>
          </b:Person>
          <b:Person>
            <b:Last>Abdullah</b:Last>
            <b:First>M</b:First>
          </b:Person>
        </b:NameList>
      </b:Author>
    </b:Author>
    <b:RefOrder>389</b:RefOrder>
  </b:Source>
  <b:Source>
    <b:Tag>Placeholder27</b:Tag>
    <b:SourceType>ConferenceProceedings</b:SourceType>
    <b:Guid>{31B2FBCF-CCB0-4EF4-99BF-EC322B675D1F}</b:Guid>
    <b:Title>Analyzing and Measuring Reusability in Object-Oriented Design</b:Title>
    <b:Pages>22-33</b:Pages>
    <b:Year>1997</b:Year>
    <b:ConferenceName>12th ACM SIGPLAN Conference on Object-oriented programming, systems, languages, and applications</b:ConferenceName>
    <b:City>Atlanta, Georgia</b:City>
    <b:Author>
      <b:Author>
        <b:NameList>
          <b:Person>
            <b:Last>Price</b:Last>
            <b:Middle>W</b:Middle>
            <b:First>M</b:First>
          </b:Person>
          <b:Person>
            <b:Last>Demurjian</b:Last>
            <b:Middle>A</b:Middle>
            <b:First>S</b:First>
          </b:Person>
        </b:NameList>
      </b:Author>
    </b:Author>
    <b:RefOrder>390</b:RefOrder>
  </b:Source>
  <b:Source>
    <b:Tag>Placeholder28</b:Tag>
    <b:SourceType>ConferenceProceedings</b:SourceType>
    <b:Guid>{BD5CA836-9113-48CB-89D6-0344E9E48272}</b:Guid>
    <b:Title>Reusability Measurement Framework and tool for Ada95</b:Title>
    <b:Year>1997</b:Year>
    <b:City>St. Louis, Missouri</b:City>
    <b:Pages>125-132</b:Pages>
    <b:ConferenceName>TRI-Ada'97</b:ConferenceName>
    <b:Author>
      <b:Author>
        <b:NameList>
          <b:Person>
            <b:Last>Price</b:Last>
            <b:Middle>W</b:Middle>
            <b:First>M</b:First>
          </b:Person>
          <b:Person>
            <b:Last>Demurjian</b:Last>
            <b:Middle>A</b:Middle>
            <b:First>S</b:First>
          </b:Person>
          <b:Person>
            <b:Last>Needham</b:Last>
            <b:First>D</b:First>
          </b:Person>
        </b:NameList>
      </b:Author>
    </b:Author>
    <b:RefOrder>391</b:RefOrder>
  </b:Source>
</b:Sources>
</file>

<file path=customXml/itemProps1.xml><?xml version="1.0" encoding="utf-8"?>
<ds:datastoreItem xmlns:ds="http://schemas.openxmlformats.org/officeDocument/2006/customXml" ds:itemID="{E623A915-78C0-1D48-838D-B167CD945D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66</TotalTime>
  <Pages>584</Pages>
  <Words>123551</Words>
  <Characters>704241</Characters>
  <Application>Microsoft Office Word</Application>
  <DocSecurity>0</DocSecurity>
  <Lines>5868</Lines>
  <Paragraphs>16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61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chado, Diana</dc:creator>
  <cp:keywords/>
  <dc:description/>
  <cp:lastModifiedBy>Machado, Diana</cp:lastModifiedBy>
  <cp:revision>1532</cp:revision>
  <dcterms:created xsi:type="dcterms:W3CDTF">2018-10-08T13:11:00Z</dcterms:created>
  <dcterms:modified xsi:type="dcterms:W3CDTF">2018-11-07T18: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fde368e4-5573-3011-a1b6-a5983b615ab6</vt:lpwstr>
  </property>
</Properties>
</file>